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mov" ContentType="video/quicktime"/>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notesSlides/notesSlide1.xml" ContentType="application/vnd.openxmlformats-officedocument.presentationml.notesSlide+xml"/>
  <Override PartName="/ppt/ink/ink88.xml" ContentType="application/inkml+xml"/>
  <Override PartName="/ppt/ink/ink89.xml" ContentType="application/inkml+xml"/>
  <Override PartName="/ppt/ink/ink90.xml" ContentType="application/inkml+xml"/>
  <Override PartName="/ppt/notesSlides/notesSlide2.xml" ContentType="application/vnd.openxmlformats-officedocument.presentationml.notesSlide+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8"/>
  </p:notesMasterIdLst>
  <p:sldIdLst>
    <p:sldId id="256" r:id="rId2"/>
    <p:sldId id="257" r:id="rId3"/>
    <p:sldId id="258" r:id="rId4"/>
    <p:sldId id="259" r:id="rId5"/>
    <p:sldId id="260" r:id="rId6"/>
    <p:sldId id="360" r:id="rId7"/>
    <p:sldId id="261" r:id="rId8"/>
    <p:sldId id="340" r:id="rId9"/>
    <p:sldId id="341" r:id="rId10"/>
    <p:sldId id="342" r:id="rId11"/>
    <p:sldId id="343" r:id="rId12"/>
    <p:sldId id="344" r:id="rId13"/>
    <p:sldId id="350" r:id="rId14"/>
    <p:sldId id="351" r:id="rId15"/>
    <p:sldId id="352" r:id="rId16"/>
    <p:sldId id="353" r:id="rId17"/>
    <p:sldId id="354" r:id="rId18"/>
    <p:sldId id="355" r:id="rId19"/>
    <p:sldId id="356" r:id="rId20"/>
    <p:sldId id="357" r:id="rId21"/>
    <p:sldId id="358" r:id="rId22"/>
    <p:sldId id="361" r:id="rId23"/>
    <p:sldId id="262" r:id="rId24"/>
    <p:sldId id="338" r:id="rId25"/>
    <p:sldId id="263" r:id="rId26"/>
    <p:sldId id="362" r:id="rId27"/>
    <p:sldId id="264" r:id="rId28"/>
    <p:sldId id="339" r:id="rId29"/>
    <p:sldId id="416" r:id="rId30"/>
    <p:sldId id="265" r:id="rId31"/>
    <p:sldId id="364" r:id="rId32"/>
    <p:sldId id="366" r:id="rId33"/>
    <p:sldId id="365" r:id="rId34"/>
    <p:sldId id="363" r:id="rId35"/>
    <p:sldId id="369" r:id="rId36"/>
    <p:sldId id="367" r:id="rId37"/>
    <p:sldId id="370" r:id="rId38"/>
    <p:sldId id="368" r:id="rId39"/>
    <p:sldId id="266" r:id="rId40"/>
    <p:sldId id="345" r:id="rId41"/>
    <p:sldId id="346" r:id="rId42"/>
    <p:sldId id="347" r:id="rId43"/>
    <p:sldId id="348" r:id="rId44"/>
    <p:sldId id="349" r:id="rId45"/>
    <p:sldId id="267" r:id="rId46"/>
    <p:sldId id="268" r:id="rId47"/>
    <p:sldId id="269" r:id="rId48"/>
    <p:sldId id="371" r:id="rId49"/>
    <p:sldId id="274" r:id="rId50"/>
    <p:sldId id="275" r:id="rId51"/>
    <p:sldId id="372" r:id="rId52"/>
    <p:sldId id="385" r:id="rId53"/>
    <p:sldId id="388" r:id="rId54"/>
    <p:sldId id="386" r:id="rId55"/>
    <p:sldId id="387" r:id="rId56"/>
    <p:sldId id="277" r:id="rId57"/>
    <p:sldId id="278" r:id="rId58"/>
    <p:sldId id="417" r:id="rId59"/>
    <p:sldId id="279" r:id="rId60"/>
    <p:sldId id="280" r:id="rId61"/>
    <p:sldId id="281" r:id="rId62"/>
    <p:sldId id="282" r:id="rId63"/>
    <p:sldId id="283" r:id="rId64"/>
    <p:sldId id="284" r:id="rId65"/>
    <p:sldId id="285" r:id="rId66"/>
    <p:sldId id="286" r:id="rId67"/>
    <p:sldId id="287" r:id="rId68"/>
    <p:sldId id="376" r:id="rId69"/>
    <p:sldId id="290" r:id="rId70"/>
    <p:sldId id="291" r:id="rId71"/>
    <p:sldId id="292" r:id="rId72"/>
    <p:sldId id="293" r:id="rId73"/>
    <p:sldId id="377" r:id="rId74"/>
    <p:sldId id="389" r:id="rId75"/>
    <p:sldId id="294" r:id="rId76"/>
    <p:sldId id="296" r:id="rId77"/>
    <p:sldId id="295" r:id="rId78"/>
    <p:sldId id="297" r:id="rId79"/>
    <p:sldId id="298" r:id="rId80"/>
    <p:sldId id="299" r:id="rId81"/>
    <p:sldId id="378" r:id="rId82"/>
    <p:sldId id="300" r:id="rId83"/>
    <p:sldId id="301" r:id="rId84"/>
    <p:sldId id="379" r:id="rId85"/>
    <p:sldId id="302" r:id="rId86"/>
    <p:sldId id="337" r:id="rId87"/>
    <p:sldId id="303" r:id="rId88"/>
    <p:sldId id="304" r:id="rId89"/>
    <p:sldId id="305" r:id="rId90"/>
    <p:sldId id="306" r:id="rId91"/>
    <p:sldId id="380" r:id="rId92"/>
    <p:sldId id="307" r:id="rId93"/>
    <p:sldId id="308" r:id="rId94"/>
    <p:sldId id="309" r:id="rId95"/>
    <p:sldId id="421" r:id="rId96"/>
    <p:sldId id="381" r:id="rId97"/>
    <p:sldId id="384" r:id="rId98"/>
    <p:sldId id="415" r:id="rId99"/>
    <p:sldId id="419" r:id="rId100"/>
    <p:sldId id="420" r:id="rId101"/>
    <p:sldId id="383" r:id="rId102"/>
    <p:sldId id="422" r:id="rId103"/>
    <p:sldId id="390" r:id="rId104"/>
    <p:sldId id="391" r:id="rId105"/>
    <p:sldId id="392" r:id="rId106"/>
    <p:sldId id="393" r:id="rId107"/>
    <p:sldId id="394" r:id="rId108"/>
    <p:sldId id="395" r:id="rId109"/>
    <p:sldId id="396" r:id="rId110"/>
    <p:sldId id="397" r:id="rId111"/>
    <p:sldId id="398" r:id="rId112"/>
    <p:sldId id="399" r:id="rId113"/>
    <p:sldId id="400" r:id="rId114"/>
    <p:sldId id="418" r:id="rId115"/>
    <p:sldId id="401" r:id="rId116"/>
    <p:sldId id="402" r:id="rId117"/>
    <p:sldId id="403" r:id="rId118"/>
    <p:sldId id="404" r:id="rId119"/>
    <p:sldId id="405" r:id="rId120"/>
    <p:sldId id="406" r:id="rId121"/>
    <p:sldId id="407" r:id="rId122"/>
    <p:sldId id="408" r:id="rId123"/>
    <p:sldId id="409" r:id="rId124"/>
    <p:sldId id="410" r:id="rId125"/>
    <p:sldId id="411" r:id="rId126"/>
    <p:sldId id="412" r:id="rId127"/>
    <p:sldId id="423" r:id="rId128"/>
    <p:sldId id="413" r:id="rId129"/>
    <p:sldId id="414" r:id="rId130"/>
    <p:sldId id="310" r:id="rId131"/>
    <p:sldId id="311" r:id="rId132"/>
    <p:sldId id="312" r:id="rId133"/>
    <p:sldId id="313" r:id="rId134"/>
    <p:sldId id="314" r:id="rId135"/>
    <p:sldId id="315" r:id="rId136"/>
    <p:sldId id="316" r:id="rId137"/>
    <p:sldId id="317" r:id="rId138"/>
    <p:sldId id="318" r:id="rId139"/>
    <p:sldId id="319" r:id="rId140"/>
    <p:sldId id="320" r:id="rId141"/>
    <p:sldId id="321" r:id="rId142"/>
    <p:sldId id="322" r:id="rId143"/>
    <p:sldId id="323" r:id="rId144"/>
    <p:sldId id="324" r:id="rId145"/>
    <p:sldId id="325" r:id="rId146"/>
    <p:sldId id="326" r:id="rId147"/>
    <p:sldId id="327" r:id="rId148"/>
    <p:sldId id="328" r:id="rId149"/>
    <p:sldId id="329" r:id="rId150"/>
    <p:sldId id="330" r:id="rId151"/>
    <p:sldId id="331" r:id="rId152"/>
    <p:sldId id="332" r:id="rId153"/>
    <p:sldId id="333" r:id="rId154"/>
    <p:sldId id="334" r:id="rId155"/>
    <p:sldId id="335" r:id="rId156"/>
    <p:sldId id="336" r:id="rId157"/>
  </p:sldIdLst>
  <p:sldSz cx="9144000" cy="6858000" type="screen4x3"/>
  <p:notesSz cx="6858000" cy="9144000"/>
  <p:custDataLst>
    <p:tags r:id="rId15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ags" Target="tags/tag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34:31.562"/>
    </inkml:context>
    <inkml:brush xml:id="br0">
      <inkml:brushProperty name="width" value="0.05292" units="cm"/>
      <inkml:brushProperty name="height" value="0.05292" units="cm"/>
      <inkml:brushProperty name="color" value="#FF0000"/>
    </inkml:brush>
  </inkml:definitions>
  <inkml:trace contextRef="#ctx0" brushRef="#br0">2555 2332 165 0,'0'0'105'16,"0"0"-47"-16,0-3-12 0,0 3 13 16,0-2-7-16,0 0 13 0,0 2 20 15,0-2 6-15,0-2-62 0,0 4 37 16,0-3 5-16,0 1-12 0,0 0-20 0,0 2 13 15,0-4 30-15,-2 1-24 0,2 3-12 16,0 0-7-16,-3 0 3 0,3 0 4 16,-2 0-1-16,0 0 20 0,0 0 4 15,0 0-59-15,-2-3-10 0,-2 2-17 16,2-2 17-16,0 3 1 0,-4-3 12 16,2 0 20-16,0 3 9 0,2-4-40 15,-2 4 11-15,-1 0-13 0,-2 0 0 16,3 0 3-16,-2-3 0 0,-1 3 0 15,3 0 17-15,-5 0-11 0,0 0-9 0,-1 0-13 16,2 0-3-16,-6 0 16 0,4 0-2 16,1 0-24-16,-2 3 13 0,0 1-16 15,2 1 12-15,1-1-2 0,-3 0-1 16,1 5 18-16,-6-2-14 0,4 1-7 16,-3 4 21-16,-2-2-11 0,2 1 13 0,-3 2 27 15,4-2-25-15,-4 2-1 0,6 1-1 16,2-4-11-16,-4 2 11 0,6-2 17 15,-3 0-17-15,2 2-20 0,1 1-25 16,1 0 45-16,1 0 13 0,2 3-13 16,-1 1 2-16,2 0 66 0,1 3-26 15,0-1 1-15,2 0-41 0,-2 1 27 16,2 2 4-16,0-3-32 0,0 2 41 16,2-2-29-16,0 1 3 0,0 0 7 0,0-3 3 15,0 2 3-15,0 0-27 16,0 1 21-16,0-1 0 0,0 2-23 15,2-3 0-15,0 2-12 0,0-1 10 0,2 0 4 16,-2-2 8-16,2 2 10 0,2 1-18 16,-1-3 0-16,4 2 13 0,-3 0-14 15,2 0 20-15,3-4 2 0,4 4 29 16,-2-4-19-16,1 2-17 0,6-3 42 16,0 0-38-16,2 1 2 0,8-2 8 15,4 6-5-15,7-2 8 0,3-1 15 16,-4-7-48-16,-3-2 23 0,-8-6 6 0,1-1-16 15,0 0 10-15,2 0-23 0,-6 0 26 16,4-1-24-16,0-6 0 0,3 2 34 16,-7-3-36-16,4 0-13 0,0 1 13 15,-3-3 3-15,-3 2-2 0,-2 3 0 16,-10 2 1-16,1-4 11 0,1 0 0 16,2-1-10-16,0-4 30 0,2 3-30 15,-2-2 19-15,2-1-5 0,-4 3 5 16,1-3-21-16,0-1 19 0,-2 1-4 15,-3 0-3-15,6 1-10 0,-6-2 16 0,0-2 7 16,4-1 6-16,-6 2-12 0,0-2-17 16,-2-2-3-16,1 3 29 0,-1-2-3 15,1 0-29-15,-3-2 3 0,-2-3 0 16,0 2 3-16,0-6-3 0,-2 6 0 16,0-4 38-16,0 2-22 0,0 1 16 15,0 1-32-15,-2 0-21 0,0-1 21 0,0 4 2 16,-2 0 0-16,2 0 30 0,-3 1-30 15,1 1-2-15,0 0-9 0,-1-1 9 16,1 3 2-16,0 0 1 0,-2 0 13 16,2 1-16-16,-3 0 0 0,0 0 2 15,-1 2-2-15,2 2-29 0,-2-2 29 16,-1 1-10-16,-2-1 26 0,1 1-16 16,-1 1 0-16,0-2-19 0,1 4-10 15,-3-1 6-15,3-1 23 0,-4 3 0 16,0-4 2-16,1 4 9 0,-2-3-11 0,1 2-6 15,-4 1-10-15,2-1 9 0,1 1-15 16,-5 1 20-16,4-3-10 0,0 4 12 16,2 1 0-16,-1-1 29 0,0-2-29 15,0 5-42-15,3-4 42 0,-2 2 10 16,2 2-7-16,4-1-6 0,-6-1-16 16,2 2-58-16,-1-2 64 0,0 2 13 15,1 0 10-15,-1-2 19 0,3 2-55 0,-4 0 26 16,2 0-1-16,0 0-64 0,-2 0 64 15,0 0-2-15,1 0-23 0,-2 2 0 16,0 0 26-16,-2 1-68 0,0 3 20 16,1-1-53-16,-2 0 56 0,3-2-23 15,2 6-10-15,-1-4-129 0,0 3-11 16,4-3-10-16,0 6 20 0,0-4-10 0,5 3 22 16,0 1-13-16,4-2 43 0,1 3-75 15</inkml:trace>
  <inkml:trace contextRef="#ctx0" brushRef="#br0" timeOffset="973.8998">2387 3038 120 0,'0'0'296'16,"0"0"-169"-16,0 0-125 0,0 0 0 15,0 0 40-15,0 0 69 0,0 0 19 0,0 0-25 16,0 0-14-16,6 1-13 0,-6-1-6 16,0 0 19-16,0 0 23 0,0 0 16 15,0 0 3-15,0 0 1 0,2-1-1 16,-2-2-23-16,2-2-61 0,-2-2-49 15,6-4 0-15,-6 3 12 0,2-4-9 16,0 0 62-16,0 1-65 0,-1-2 0 16,2-2-1-16,-1-1 1 0,2 1 17 15,-2-3-14-15,2 1 23 0,1-2-26 16,-3 2 0-16,2 0 20 0,-2-2-20 0,0-3 45 16,1 2-45-16,-1 1-40 15,0 0 38-15,0 3-28 0,-1 3 30 0,2 1 19 16,-1 5-19-16,0 3-19 0,-2 0 19 15,2 2 26-15,-2 0 6 0,3 2-30 16,-3-1-2-16,0 1-2 0,2 0-17 16,-2 0-17-16,2 0-48 0,2 0-14 15,2 0 14-15,7 7 84 0,0 2 10 0,5 7 68 16,4 5-4-16,4 7 27 0,3 10 6 16,-1 3-43-16,-4-4 11 0,-6-8-20 15,-2-7-54-15,-6-9 50 0,1 1-47 16,-1 0 12-16,5 2-7 0,-4-1-9 15,-1-3 0-15,-4-2-2 0,2-5-20 16,-4-1-114-16,-2 0-68 0,-2-4-65 0,0 0-14 16,0 0 33-16,0 0 64 15,-2 0 36-15,-10 0 0 0,0-8-133 16,-1-4-4-16,-4-1 16 0</inkml:trace>
  <inkml:trace contextRef="#ctx0" brushRef="#br0" timeOffset="1196.7167">2413 2921 307 0,'0'0'300'0,"0"0"-151"16,0 0-57-16,0 0 15 0,0 0 69 16,0 0 62-16,0 0 22 0,0 0-58 0,0 0-164 15,0 0-38-15,21-9-4 0,-8 2-25 16,-1-1 0-16,7-6 16 0,5 2-20 15,4 0 11-15,6-5-4 0,-5 6-62 16,-1 2-68-16,2-3-75 0,0 5-50 16,7-7 40-16,9-3 3 0,-19 6-88 0</inkml:trace>
  <inkml:trace contextRef="#ctx0" brushRef="#br0" timeOffset="2412.978">5048 2288 266 0,'0'0'141'0,"0"0"-122"16,0 0 27-16,0 0 22 0,0 0-6 15,0 0 10-15,0 0 16 0,0 0 0 16,0 0-59-16,0 0-6 0,-77-22-23 15,64 22 7-15,0 0-7 0,-2 0 35 16,0 2 14-16,-1 1-16 0,1 2 13 16,-4-2 9-16,2 3 0 0,0 1-12 0,-2-1 15 15,1 4-9-15,2-2 0 0,-4 3-4 16,1 0-12-16,1 2-32 0,-2 3 22 16,6 1-21-16,-2 1 5 0,4 3 15 15,0 4-9-15,-4 7 7 0,4 4-1 16,1 0-6-16,1-9 7 0,5-1-17 15,1-8 30-15,-1 2-31 0,3 0 21 16,0-1-5-16,0 3-17 0,2 0 21 0,0 2 17 16,0-4-23-16,0 1-3 0,4 2-12 15,3-2 15-15,-1 0 0 0,3 0-16 16,-1 4 0-16,1-4 10 0,3 0-7 16,2 0 30-16,-2 0-20 0,4-2-13 15,2 0 3-15,1-1-3 0,2-3 13 16,9 2-9-16,1-2 15 0,12-1-6 15,4-4 22-15,-4-3-34 0,-3-5 46 0,-7-2-43 16,3 0-8-16,-4-2 4 0,3-4 0 16,-5-2 19-16,2 0-19 0,-10 1-16 15,2 1 16-15,-9-1 0 0,0 1 0 16,2-2 12-16,-1 1 5 0,6-7 5 16,-7 3-20-16,5 2 10 0,-6-5 31 15,2-1 9-15,-6-2 25 0,4-2-41 16,-4-1-17-16,2-1 1 0,-7-1 25 15,4-2 0-15,-5 2-42 0,2-5 39 0,-4 1-42 16,3 4-17-16,-2-2 14 0,-3 2-21 16,0-2 22-16,0 0-15 0,0 2-6 15,0 0 23-15,0 2 20 0,-8 1-6 16,2-1-14-16,0 2 0 0,-3-2-2 16,2 1 1-16,-5-3-13 0,2 4 14 15,-2 1 13-15,0-1-11 0,0 1-2 16,-1 2 19-16,-2-1-19 0,-3 1-6 15,3 0 2-15,-5 2 8 0,-1-3 70 16,-7 3-29-16,-6-4-42 0,-6 1-6 0,-5 3-58 16,1 0 61-16,2 3-13 0,5 3 29 15,1 0-4-15,2 2-12 0,8-1-29 16,7 5 26-16,5-2-10 0,1 3 12 16,2 0-22-16,-2 0-39 0,-2 0 46 15,3 8-104-15,2 1-25 0,1 2-73 16,-2 4-65-16,3 3-32 0,-1 2 15 15,1 1 23-15,-3 1 6 0,0-6-131 0</inkml:trace>
  <inkml:trace contextRef="#ctx0" brushRef="#br0" timeOffset="3811.852">2969 2438 35 0,'0'0'156'16,"0"0"-51"-16,0 0-27 0,0 0-6 0,0 0-20 15,0 0 13-15,0 0 20 0,0 0 6 16,0 0-89-16,0 0 63 0,-2-19 7 16,2 13-7-16,0 2-22 0,0 1-4 15,0-1 10-15,0-2-30 0,0 2 50 16,0-2-1-16,0-2-42 0,0 1 0 16,0 1-3-16,0-3 3 0,0 1 41 15,2 1-66-15,2-2 22 0,1 2-23 16,-1-2 0-16,2 1 23 0,2 1-23 0,1-2 10 15,0 0-13-15,1-1 3 0,0 3 0 16,4 0 7-16,-4-6-6 0,3 6 1 16,0-1 1-16,-3-1-1 0,3 1-2 15,-1 0-3-15,2 3 3 0,-2-3 0 16,0 3-15-16,2-2-6 0,-3 4 19 16,5-3-19-16,1 1 19 0,0-1 1 0,1 2-15 15,-2-1 13-15,4-2 0 16,-6 4-4-16,3-4 7 0,-1 4 10 0,4-3 3 15,0 4-26-15,-4-1 9 0,2-1 4 16,-4 0 2-16,1 2-2 0,0-2-3 16,0 1-10-16,2 1 13 0,0-3 29 15,1 0-7-15,2 2-22 0,-1-2-26 16,2 1 26-16,3 1 23 0,-5-1-23 16,5 0 0-16,-5 0-1 0,6 2-12 15,-4-1-3-15,0 1 16 0,0 2 0 0,1-2-19 16,0 0 19-16,0 2 0 0,-1 0 0 15,-1 0 0-15,-2 0 1 0,1 0-1 16,0 0-20-16,1 4 4 0,-3 0 18 16,2-1-4-16,0 3-12 0,1-2 14 15,-2-1 11-15,4 3 18 0,-4-1 3 0,4 0-6 16,-3 0 13-16,0 0-26 16,-1 0 56-16,5-1-27 0,-6 2-40 15,6-1 60-15,-5 1-46 0,4-1 4 16,-1-1-1-16,1 2 11 0,-4 1-24 0,2-7-6 15,-1 7 0-15,-2-2 1 0,-2 0 19 16,1-2-4-16,-2 1-16 0,0-2-2 16,-3 0-11-16,1 2 13 0,-5-4 0 15,2 1 0-15,-1 2 3 0,1 0 17 16,-1-3-17-16,1 2 16 0,-1 1 11 0,2-3 2 16,2 0-3-16,-2 0-3 15,2 0 7-15,4 0 9 0,-4 0-10 0,1 0-19 16,4 0 33-16,-6 0-43 0,1 0 29 15,-1 0-32-15,-4 0-1 0,-3 0 0 16,0 0 0-16,-2 0 1 0,-2 0 13 16,0 0 7-16,0 0 2 0,0 0-2 15,0 0 9-15,0 0 3 0,0 0 4 16,0 0 3-16,0 0 0 0,0 0 3 16,0 0 6-16,0 0-9 0,0 0-4 15,-2 0-6-15,2 0-12 0,-2 0-17 16,2 0-22-16,-2 0-30 0,0-3-25 0,2 1-49 15,-4 2-66-15,1-3-139 0,-4-1-30 16,1-2 81-16,0 2 29 0,0-1-75 16,-1 0-45-16,52 37 187 0</inkml:trace>
  <inkml:trace contextRef="#ctx0" brushRef="#br0" timeOffset="4305.4696">4436 1960 190 0,'0'0'202'16,"0"0"-107"-16,0 0 13 0,0 0-40 0,0 0 49 15,0 0-45-15,0 0 81 0,0 0 36 16,0 0-146-16,0 0 38 0,-66-29-3 15,66 29-42-15,0 0-36 0,0 0-1 16,0 0 1-16,0 0 1 0,0 0 28 16,3 0 4-16,1 0-7 0,-3 0-26 15,2 0-12-15,1 0 5 0,2 8 7 16,2 0 49-16,4 4 3 0,-2-1 29 0,5 2 4 16,0 1-36-16,0-1-7 0,4 2 7 15,0-2 3-15,5 3-7 0,3 1-16 16,-2-2 36-16,1 1-32 0,-1-1 18 15,-5-6-18-15,2 4-22 0,-2 0-11 16,-5-1 0-16,0 0 1 0,-5-3 12 0,-1-1-13 16,-3 0-21-16,-5 1 20 15,-1-1 2-15,0 5 0 0,-5 8 158 0,-10 6 60 16,-13 8-28-16,-2 2-95 0,6-6-9 16,2-7-29-16,7-9-17 0,0-1-34 15,0 1 12-15,1 2-19 0,-6 0 0 16,10-3-22-16,2 1 3 0,3-2-103 15,5 0-170-15,0 0-93 0,0-1-131 16,3 0-99-16,3-5 181 0,0 0-16 16</inkml:trace>
  <inkml:trace contextRef="#ctx0" brushRef="#br0" timeOffset="6341.0934">4739 2973 114 0,'0'0'39'0,"0"0"-39"15,0 0 17-15,0 0 28 0,0 0 14 16,0 0 9-16,0 0-9 0,0 0-33 15,0 0 0-15,0 0 0 0,-1 11 0 16,-2-9 10-16,-1 1 26 0,2 2 0 0,0-2-6 16,0 2-24-16,-5-2 14 15,3 4 29-15,-1-2-10 0,1 1 7 0,0-1-1 16,0 2-5-16,-2 0-34 0,2 1-12 16,-5-1 6-16,2 0-24 0,-1-1 1 15,2 2 23-15,-2 2-25 0,-3-2 25 16,4-1-19-16,1 0-7 0,0-1 0 0,-1-2 0 15,1 1 3-15,-2 1 39 16,3-4-19-16,1 2 23 0,-3 1 19 0,1-5 16 16,2 2 4-16,0 3-10 0,-2-3-20 15,-1-1-3-15,0 3 19 0,-1-1-3 16,0 2 7-16,2-3-26 0,-6 3 3 16,4-3-17-16,0 4-22 0,-3 0 16 15,-2 0 13-15,3-2 4 0,-1-1-33 16,5-1 3-16,-5 3 23 0,2-2-13 15,3 1-13-15,-2 1-10 0,2-3 20 16,-4 4-7-16,2-4 6 0,0 3 17 0,-3 0-7 16,3-1-9-16,-5-1-4 15,1 3-3-15,2-2 26 0,-2 1 0 0,-1 2-19 16,-2-6-23-16,0 5 0 0,-1-4-2 16,3 1 2-16,0-1 16 0,-1 2 6 15,5-2-9-15,-2 0-11 0,-2-1 0 16,1 2 1-16,-4 1 16 0,4-3-6 15,0 4 16-15,-4-2-10 0,2-1-18 16,1 0 12-16,-4 2 3 0,0-4-15 16,-1 4 0-16,2-2 12 0,1 2 3 0,0-1-13 15,2-1-3-15,2 0 1 0,-1 0-1 16,1 0 3-16,1-1 7 0,0 3-10 16,-2-4-1-16,0 4 0 0,2-2-1 15,-4 1 2-15,4-1 3 0,-3 0-3 16,5-2 2-16,-5 3 21 0,2-3-21 15,1 4 14-15,-4-4 6 0,2 0-18 16,0 2 12-16,-2 0-16 0,1-1 22 0,-1 2-6 16,1-3-16-16,-2 2 0 15,3-1 1-15,-1 1 12 0,-1-2-1 0,5 0-11 16,-1 2-1-16,-2-2 13 0,2 2-13 16,2-2 3-16,-1 0 19 0,0 2-6 15,-1-2-12-15,1 0 8 0,1 0 14 16,0 0-1-16,-4 0-2 0,4 0 2 15,0 0 1-15,0 0 9 0,-4 0-16 16,2 0-3-16,-3 0 6 0,5 0 13 16,-5 0-33-16,4 0 2 0,-1 0 37 15,3 0-25-15,-3 0 0 0,3 0 0 0,-1 0 12 16,0 0-15-16,1-2 6 0,-2 0-18 16,3 0 0-16,0 2 2 0,0-3 29 15,0 1-13-15,1 2-17 0,-4-3 14 16,3 2-13-16,-2-3 19 0,-2 4-22 15,3-4 13-15,-6 1 3 0,0-1-15 0,3 1 0 16,-7 0 0-16,4-1 20 16,0 0 4-16,-1 0 0 0,3 0-21 0,0 2-1 15,1-3 22-15,-1 3-25 0,2-2 16 16,1 3 3-16,4-4-17 0,0 3 13 16,0 1 4-16,0-1-18 0,2 2 0 15,-1 0-1-15,3-3 0 0,-1 3-1 16,1 0-1-16,0 0 0 0,-2 0 1 15,2 0 0-15,0 0 1 0,0 0 1 16,-2 0 0-16,2-2 2 0,-2 2 10 0,-2-1-13 16,0-1-15-16,-2 0 15 0,1-2 0 15,-4 2-12-15,3 0 12 0,0 0 0 16,0-2 1-16,-1 3 1 0,1-3-2 16,-1 2 0-16,1 0 0 0,-3 0 0 15,3 1 0-15,2-2 10 0,0 2-9 16,-2-2 0-16,-2 2 2 0,6-1 10 15,-2 0-13-15,0-1 13 0,2 0 1 0,-2 1-14 16,0 0 0-16,2 0 0 0,0 1 2 16,0 1 0-16,2-3 0 15,-2 3 10-15,-1-1-12 0,0-2-1 0,2 1 1 16,-2 2-1-16,1-1 0 0,2-1 0 16,-2 0 1-16,2 0-2 0,-2-2 1 15,2 2 1-15,-2 0 0 0,2 1-3 0,-2-2 0 16,0 3 2-16,2-1 1 15,0 1 1-15,-2 0 1 0,2 0-1 0,0 0 1 16,-2-2-2-16,0 2-12 0,0-5-6 16,2 5 18-16,-3 0 4 0,3 0-2 15,0 0-2-15,0 0 0 0,0 0 2 16,0 0-1-16,0 0 0 0,-2-3-1 16,2 3-1-16,0 0 1 0,0 0-1 15,0 0 0-15,0 0 0 0,0 0 0 16,0 0 0-16,0 0 0 0,0 0 1 15,0 0 1-15,0-2-1 0,0 2 0 0,0-2-16 16,0 2-3-16,0-1-6 0,-2-1 23 16,2-1 1-16,-2 2-3 0,2 1 1 15,0 0-9-15,0 0 10 0,0 0-2 16,0-3-11-16,0 3 2 0,0 0 1 16,0 0 9-16,0 0 0 0,0 0-9 15,0 0 9-15,0 0-16 0,0 0 3 0,0 0-6 16,0 0-7-16,0 0-12 15,0-1-38-15,0 1-23 0,0 0-25 0,0-2-27 16,0 2-38-16,0 0-49 0,0 0-79 16,0 0-68-16,0 0-100 0,2 2 45 15,2 6 222-15,1 2 35 0,1 1-10 16,-2-2-110-16,-25-47 147 0</inkml:trace>
  <inkml:trace contextRef="#ctx0" brushRef="#br0" timeOffset="7315.5682">2943 3459 210 0,'0'0'150'0,"0"0"-46"15,0 0-3-15,0 0 49 0,0 0-19 0,0 0 2 16,0 0-6-16,0 0-45 0,0 0 2 16,26-24 8-16,-22 22 5 0,-2-1 4 15,1 0-23-15,-3 1 26 0,2-3 29 16,-2 3 0-16,0-3-29 0,0-2-45 16,2 4-33-16,-2-2 74 0,0 0-19 15,0-3-33-15,2 3 7 0,-2-3-55 0,0 0 26 16,0-1 23-16,0-1-8 0,0 0-41 15,0 1 30-15,0 0-11 0,0-1-3 16,0 0 26-16,0 1-23 0,0-1-19 16,0 1 2-16,-2-1 2 0,0 1-3 15,0 0-1-15,2-1 1 0,-3 4 1 0,1-2 1 16,2 3-2-16,-2-2 28 16,2 4-3-16,0-1-26 0,-2-2-2 0,2 5-21 15,0-3 23-15,0 2 16 0,0 0-3 16,0 2 0-16,-2 0-11 0,2-2 1 15,0 2 1-15,0-2-2 0,0 2 11 16,0 0-11-16,0 0 1 0,0 0 0 16,0 0 13-16,0 0 0 0,0-2-3 15,0 2 0-15,0 0-10 0,0 0 10 16,0-2-11-16,0 2 2 0,0 0-2 16,0 0 0-16,0-2-1 0,0 2 2 15,0 0 0-15,0-2 0 0,0 2 10 0,0 0-11 16,2-1 1-16,2-3-1 0,-2 2 14 15,3 0-14-15,-5-1 20 0,2 3-6 16,-2 0 0-16,0 0 0 0,0 0-3 16,2 0 0-16,-2 0-11 0,0 0 11 15,0 0-12-15,0 0-1 0,0 0 0 16,0 0-1-16,0 0-2 0,2 0-16 16,2 0-4-16,4 0 4 0,4 0 18 0,2 0-12 15,6 0 13-15,0 0-13 0,6 0 13 16,-1 0 0-16,5 0 0 0,2 0-15 15,11 0-1-15,0 5-9 0,5 1-72 16,-4 1-119-16,-4-1-155 0,-1-1-162 16,-9-1-117-16,-11 1 53 0</inkml:trace>
  <inkml:trace contextRef="#ctx0" brushRef="#br0" timeOffset="10894.659">4956 2665 334 0,'0'0'208'16,"0"0"-126"-16,0 0 29 0,0 0 35 16,0 0 1-16,0 0 26 0,0 0-7 15,0 0-23-15,-2-3-62 0,2 3-61 0,0 0-20 16,0 0 0-16,0 1-13 16,0 5-3-16,0 3 16 0,0 5 94 15,0 1-3-15,0 4 45 0,0 3-55 0,0-1 7 16,0-1-39-16,0 1-46 15,0 0 0-15,0-3 17 0,0-1-7 0,-2-4 3 16,0-4-16-16,2 0 0 0,-3-4 1 16,3-2 12-16,0-3-12 0,0 3 12 15,0-3 6-15,0 0 17 0,-2 0 3 16,2 0 6-16,0 0 7 0,0 0 0 16,-2 0 9-16,2 0 42 0,-2 0 17 15,0 0 12-15,-2-6-17 0,-1 1-99 0,0-5-16 16,-5-2 0-16,4-1 44 0,0-3-42 15,2 0 5-15,2-4 5 0,-2 1-2 16,4-5-10-16,-3 0-48 0,3 2 29 16,0-10-13-16,3 3-1 0,5-10-8 15,0 6 9-15,0 4 12 0,2 12-54 16,-4 5 49-16,2-2-14 0,3-1 26 16,2-1-16-16,-1 3-32 0,-1 0 25 15,-1 2 17-15,1 2 19 0,-4 5-36 0,-1 1 23 16,-2-1 0-16,0 2 11 0,0 0-10 15,0 1 12-15,0 1 3 0,0 0-1 16,0 0-2-16,-2 0-3 0,2 0-17 16,0 0 7-16,0 0 0 0,0 0 0 15,1 0 11-15,-1 3-17 0,1 1-7 16,-3 1 13-16,0 2 11 0,-2 3 2 16,0 2 2-16,0 4 14 0,0 0 26 15,-2 1-6-15,-5 1-4 0,1 0-9 16,-1-3-21-16,1 0-2 0,0-2-24 0,4 0 23 15,-2-4 1-15,2-2-1 0,-4-1-12 16,6-2 13-16,0 1-16 0,0 0 3 16,0 2-16-16,0-1 10 0,8 3 2 15,-2 1-44-15,6-1-10 0,3 3 22 16,2 1 4-16,4 1-10 0,1 0 16 16,-2-1 35-16,0 0-2 0,-3-4 6 0,-2 2 25 15,-2 4-25-15,-7-6-2 0,0 0-11 16,-4 1 13-16,-2-3 2 0,0 1 40 15,-2 2 29-15,-8-3 75 0,-7 5-36 16,-12 3-7-16,2-1-45 0,2-3-32 16,2-3 7-16,8-3-17 0,-4-1 6 15,2 0 4-15,-3-1-10 0,4-1-16 0,1 1 0 16,-2-3-13-16,0 0-12 16,0 0-53-16,0 0-6 0,-3 0-136 0,4 0 29 15,-1 1-143-15,-5 4-83 0,4-4-9 16,-6 3 38-16,10-1-92 0</inkml:trace>
  <inkml:trace contextRef="#ctx0" brushRef="#br0" timeOffset="60482.3478">18244 11707 35 0,'0'-2'111'0,"0"2"-23"16,3 0 3-16,-3-2-9 0,2 0-30 15,-2 0-10-15,0-1 7 0,0 0 33 16,2 2 9-16,-2-1 13 0,0-2-6 16,0 2-7-16,0 0-42 0,0 0-13 15,0 1-4-15,0-2 11 0,0 3 6 16,0 0-1-16,0 0-5 0,0 0-7 15,0 0-1-15,0 0-5 0,0 0-14 0,1 0-13 16,-1 0 0-16,3 0 0 0,3-3-3 16,0 3 1-16,5-1 12 0,8 1 29 15,6-1-19-15,7 1-13 0,10 0-9 16,6 0-2-16,-3 1 1 0,-1 6-20 16,-2-6 19-16,3 1 1 0,3 0 0 15,1-2 16-15,8 4 3 0,-1-4-19 16,2 2-1-16,-4-2 1 0,-3 0 13 0,5 2-1 15,-3-1-12-15,-3-1-2 16,6 0-1-16,-3 0 1 0,0 0-11 0,5 0 13 16,-2 0 16-16,2 0-16 0,-3 0 0 15,-2 0-1-15,0 0-1 0,0 0-12 16,-2 0 14-16,3 0 0 0,-3 0 1 16,-3 0 1-16,-1 0-2 0,-1-1 2 15,2-1 2-15,0-2-1 0,-2-2-1 16,-1-1 14-16,0 3-15 0,-5-4 3 15,-4 2 8-15,-4 2-12 0,-4-1 0 0,-7 1 0 16,-9 0-12-16,2 1-27 16,-4 1-13-16,1-2-30 0,-5 0-22 0,1 2 19 15,-7 0 17-15,0-1 13 0,-2 3-40 16,-16 0-55-16,-12 0-101 0,-18 0-13 16,1 0-74-16</inkml:trace>
  <inkml:trace contextRef="#ctx0" brushRef="#br0" timeOffset="63088.912">3245 12380 60 0,'0'0'75'15,"0"0"-13"-15,0 0-13 0,0 0 3 16,0 0-3-16,0 0 3 0,0 0-6 15,0 0-20-15,0 0-4 0,-25-9 1 0,22 9 3 16,-1 0 14-16,2 0-14 16,0 0-4-16,-2 0 5 0,2 0-14 0,-3 0 9 15,3 0 8-15,-1 0-1 0,2 0 7 16,-1 0-7-16,-1 0-16 0,1 0-13 16,-2 0 2-16,2 0 18 0,0 0 0 15,-2 0-18-15,0 0-2 0,2 0-1 16,-2 0-3-16,-4 0 4 0,4 2 0 15,0 1 13-15,0-1 4 0,0 0 2 16,2-2 1-16,-2 3 3 0,0-1 9 0,1 0 1 16,1 0-4-16,0-2 0 15,2 2-2-15,-3-2-5 0,1 0 8 0,2 0 9 16,0 0-7-16,0 0-19 0,0 0-13 16,0 0 0-16,0 0-3 0,0 0-17 15,0 0 4-15,0 0 3 0,0 0 10 16,0 0-13-16,0 0-1 0,0 2-2 15,0-2-1-15,2 0-9 0,3 2 1 16,2 1 28-16,1 3 65 0,2-2-20 16,8 2-28-16,2 1 19 0,13 1-14 15,5 0 4-15,6 1-13 0,3-3-10 0,-3 0-3 16,1-3-8-16,4 1 8 0,0-2 13 16,2-2-10-16,4 0-3 0,2 0 2 15,2-7 0-15,3-1 8 0,0 0-10 16,-5-3-10-16,2 2 10 0,-1-5 0 15,-1 1-9-15,1 1 9 0,-3 0 1 16,-5 3 22-16,-4 3-21 0,-13 2 11 16,-7 1-10-16,-10 3 0 0,-2-3-3 0,-2 3-1 15,3-1-18-15,0 1 19 16,-2 0 22-16,-5 0-19 0,1 0-1 0,-3 0 1 16,1 0-3-16,-3 0-1 0,0 0 0 15,0 0-10-15,0 0 11 0,0 0 0 16,-2 0 1-16,3 0 1 0,-2 0 9 15,-1 1-10-15,0-1 16 0,0 0-14 16,-2 0-1-16,0 0-2 0,0 0-26 16,0 0-42-16,0 0-69 0,0 0-29 0,0 0-23 15,0 0-20-15,-6 3-19 0,-2 0-43 16,16-10 194-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4:02:28.888"/>
    </inkml:context>
    <inkml:brush xml:id="br0">
      <inkml:brushProperty name="width" value="0.05292" units="cm"/>
      <inkml:brushProperty name="height" value="0.05292" units="cm"/>
      <inkml:brushProperty name="color" value="#FF0000"/>
    </inkml:brush>
  </inkml:definitions>
  <inkml:trace contextRef="#ctx0" brushRef="#br0">7102 13004 135 0,'0'0'81'16,"0"0"-42"-16,0 0 1 0,-2 0-21 15,2 0 27-15,0 0 3 0,0 0-7 16,0 0-6-16,0 0 0 0,0 0-7 16,0 0-3-16,0 0 10 0,0 0 7 0,0 0-8 15,0 0-9-15,0 0 4 16,0 0 9-16,0 0-3 0,0 0-10 15,0 0-7-15,0 0-16 0,0 0-1 0,0 0-2 16,0 0-1-16,0 0-3 0,0 0-9 16,0 0 11-16,0 0 0 0,0 0-11 15,0 0 10-15,0 0-10 0,0 0 9 16,0 0 1-16,0 0 1 0,0 0 2 16,0 0 1-16,0 0 1 0,0 0-2 15,0 0-1-15,0 0-1 0,0 0 1 0,0 0 1 16,0 0 0-16,0 0-1 0,0 0-1 15,0 0-11-15,0 0-33 0,0 0-36 16,0 0-28-16,0 0-34 0,0 0-6 16,5 0 59-16,-2 0 32 0,2 0-22 15</inkml:trace>
</inkml:ink>
</file>

<file path=ppt/ink/ink10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3:10.968"/>
    </inkml:context>
    <inkml:brush xml:id="br0">
      <inkml:brushProperty name="width" value="0.05292" units="cm"/>
      <inkml:brushProperty name="height" value="0.05292" units="cm"/>
      <inkml:brushProperty name="color" value="#FF0000"/>
    </inkml:brush>
  </inkml:definitions>
  <inkml:trace contextRef="#ctx0" brushRef="#br0">3082 12034 78 0,'-7'-2'49'0,"1"0"-19"15,-1-2 195-15,1 0-33 0,0 0-6 16,0 0-102-16,-2 0 37 0,4 4-20 15,2-5-19-15,-2 3-34 0,4-2 17 16,-2 2 30-16,2-2-17 0,0 2-49 16,0-1 20-16,0 1 72 0,0 0-50 15,0 0-71-15,4-1-31 0,2-3-5 16,12-1 0-16,14-2 33 0,10-2 2 16,5 1 1-16,3 7-2 0,0 3-28 15,0 0 14-15,4 7-7 0,-2 0-32 0,8 1-79 16,-1 1-19-16,1-2-62 0,-4-2-81 15,-12-2-135-15</inkml:trace>
  <inkml:trace contextRef="#ctx0" brushRef="#br0" timeOffset="2037.7923">5833 11180 411 0,'0'0'222'0,"0"0"-222"16,0 0-160-16,0 0 160 0,0 0 3 16,0 0 160-16,0 0 69 0,58 125-27 15,-44-61-78-15,-2 3 10 0,2-3-40 16,-6-6-25-16,-2-5-20 0,3-7-50 0,-2-13 13 16,-1-11-14-16,-4-9 0 0,0-6-1 15,-2-2-23-15,0 0 23 0,0-4 32 16,0 1 114-16,0-2 79 0,0 0 83 15,0 0-8-15,0-9-61 0,-4-17-18 16,-11-20-221-16,0-11 13 0,1-7-13 16,2-3 19-16,8 3-5 0,2 2-14 15,2 1-22-15,2 5-62 0,6 6 20 16,6 6-6-16,-2 8 21 0,1 2 7 16,0 9 13-16,-3 6-12 0,-1 5 2 0,-1 3 37 15,3 0-31-15,-2-1-2 16,-3 2-1-16,0 4-12 0,-2 5-17 0,2-2 17 15,4 3-33-15,-2 0 19 0,-2 3-38 16,4 4 62-16,2 7 37 0,0 5-1 16,-3 11 2-16,-1 11 42 0,-5 2 13 15,-3-6-16-15,0-12-7 0,0-14-28 16,0-1-3-16,0-1 1 0,0-1-2 0,0-3-12 16,0-1-2-16,0-1 14 0,0-3 26 15,0 0 3-15,0 0-16 0,0 0 16 16,3 0 23-16,-3-5 16 0,0-5-68 15,0-10-75-15,0-11-44 0,5-15 77 16,1-4-46-16,1-4 4 0,1 4 84 16,-2 8-36-16,2 2-61 0,2 1 38 0,-4 7-25 15,-2 5 51-15,0 8 33 0,-2 4 36 16,-1 5-36-16,2-1 19 0,-1 1-61 16,0 2 62-16,-2 6-33 0,0 0 13 15,0 2-36-15,0 0-36 0,0 0 4 16,0 0 6-16,0 2 4 0,2 11 1 15,8 16 57-15,-2 17 143 0,4 12 53 16,0 8-37-16,4-2-29 0,-2-7-88 0,9 1 16 16,-3-7-12-16,6-4-17 0,4-4-29 15,-1-5-7-15,3-3 7 0,-4-9 0 16,-9-5-42-16,0-7 23 0,-4-5 19 16,7 1 15-16,-6-1-12 0,8-3-1 15,-8-1-2-15,2-5 0 0,-4 0-22 16,-1 0 22-16,0-5 35 0,-2-4-12 15,-3-3-23-15,2-3-58 0,2-3 55 16,-4-1-39-16,-4 0 41 0,0 2 2 16,-4 0 0-16,0 3 20 0,0 3-19 0,0 1 38 15,-3 3-40-15,2 1-1 0,-5 1-15 16,-7 0-36-16,6 3 39 0,-5 2-13 16,-1 0-13-16,-5 0 26 15,0 7 13-15,-1 4 0 0,0 2-29 0,-3 2 13 16,8 1-10-16,1-1 22 0,2 0-12 15,5-1-10-15,0-1 13 0,3 0-36 16,1-3 46-16,2 0-13 0,0-2-10 0,0-3 6 16,0-1 4-16,5 0-7 15,1-3-22-15,-2 2 35 0,2-2 10 16,3-1 13-16,-2 0-12 0,1 0 38 0,2 0-26 16,4 0 8-16,-4-1-19 0,0-2-2 15,1 2 2-15,0-1-2 0,-1 0-29 16,1 0 29-16,0 0 0 0,6 0-1 15,-7-1-1-15,2 0-1 0,4-1 3 16,-6 3 13-16,3-3 10 0,2-2-10 16,-5 0-11-16,3 1 31 0,0-3-14 0,-4 1-15 15,1-2 18-15,0 1-5 16,2 1-14-16,-4-3 23 0,0-1 3 0,0 2-13 16,1-3 14-16,-2 3-8 0,-3-1 14 15,0 3-23-15,-1-1-13 0,3-1 0 16,-4 4 16-16,2 2-16 0,-4 2 3 15,2-2-3-15,0 0-16 0,0 3-13 16,7-3-4-16,2-1 1 0,3 2 30 16,4-2 2-16,-4 4-3 0,3 0-20 15,0 0 13-15,0 8 9 0,0 3-11 0,-2 3 12 16,-1 1 11-16,0 4-9 0,-4 2 12 16,-4 3-12-16,-2-2 15 0,-1-1 22 15,-3-1-13-15,0-1-4 0,0-1-2 16,-5-9-1-16,1 2-6 0,2-5 3 15,0-3-15-15,2 0 12 0,0-3 46 16,0 0 22-16,0 0-7 0,0 0 1 16,0 0-24-16,2-6-32 0,4-8-19 15,6-11-185-15,2-5 59 0,3-7-1 0,2 1 124 16,-4 6-13-16,2 1 15 0,-6 5-28 16,-1 4 6-16,-2 5-14 0,2-5 35 15,-4-6 2-15,0-8-29 0,-3-5 16 16,0 3-36-16,-3 4 33 0,0 8-8 15,0 5 22-15,-4 4 4 0,-2 1 8 0,-2-4 0 16,-4-1-10-16,2-3 0 16,-2 6 3-16,0-2 20 0,2 6-10 0,4 3-11 15,-1 3 72-15,5 2-48 0,0 3 36 16,2 1-62-16,0 0-19 0,0 0-69 16,0 0-19-16,0 0 19 0,0 13-16 15,0 16 104-15,0 15 120 0,0 7 20 16,0 5-46-16,0-6-45 0,-4-9-33 15,2-7 46-15,2-12-61 0,-2-9 30 16,2-2-31-16,0-2-16 0,0 2 16 0,0-7 2 16,0 1-2-16,0-3 2 15,0-2 19-15,0 0 24 0,0 0 49 0,0 0 42 16,6-2-7-16,3-12-22 0,7-14-84 16,8-8-23-16,2-7-12 0,-8 6 8 15,-3 6-47-15,-6 14-72 0,-3 3-26 16,-4 6 55-16,0 1 65 0,-2 3 29 15,0 1 0-15,0 3-3 0,0 0-62 0,0 0-16 16,0 0 10-16,0 1-4 16,0 12-19-16,-4 16 94 0,0 15 104 0,0 8 110 15,-1 0-117-15,5-3 3 0,0-6-58 16,3 0 1-16,4-5-42 0,3-3-1 16,0-10-17-16,-2-8-21 0,1-5 12 15,-2-3 26-15,0-4-2 0,3 3-6 16,5-1 8-16,-5-5 42 0,2-2-26 15,1 0 13-15,0 0-28 0,0-1 90 16,-1-8-20-16,4-3-32 0,-4-3-13 0,0-3-4 16,4 3-20-16,-8 0-2 0,1 2 13 15,-3 2-10-15,1 4 23 0,-5 1-25 16,0 5 31-16,0-2 26 0,0 3-58 16,4 0-39-16,3 0 39 0,3 0 22 15,6 0-22-15,-2 4-19 0,6 1-4 16,-7 0 10-16,8 3 13 0,-6-1-2 15,4-1 1-15,-4 2-72 0,3-2-156 0,-7-1-69 16,3 1-75-16,-5-3 73 16,-3 2 11-16,-4-3-158 0,-3-2-114 0</inkml:trace>
  <inkml:trace contextRef="#ctx0" brushRef="#br0" timeOffset="2213.0551">7627 11011 652 0,'0'0'479'16,"0"0"-244"-16,0 0-34 0,0 0-28 16,0 0 28-16,0 0-116 0,0 0-38 15,0 0-47-15,0 0-78 0,-23-39-71 16,33 39-40-16,18 0 17 0,7 0 52 16,4 5-79-16,-7-1-146 0,-11-2-265 15</inkml:trace>
  <inkml:trace contextRef="#ctx0" brushRef="#br0" timeOffset="2447.6779">8020 11051 1248 0,'0'0'313'0,"0"0"-209"16,0 0-75-16,0 0 40 0,0 0 70 16,0 0 36-16,0 0-55 0,0 0-29 15,-69 122 29-15,59-84-56 0,4-1-31 0,6-2-33 16,0-8 0-16,0-7-16 15,6-6 12-15,2-5-21 0,5 2 22 0,4-4-16 16,11-2 19-16,15-5 16 0,14-12-14 16,11-12-2-16,2-11-100 0,-7-1-29 15,-5 2-8-15,-3 3 34 0,0 5-76 16,-4-4-136-16,-6 1-8 0,-13 7-397 16</inkml:trace>
</inkml:ink>
</file>

<file path=ppt/ink/ink10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4:58:50.420"/>
    </inkml:context>
    <inkml:brush xml:id="br0">
      <inkml:brushProperty name="width" value="0.05292" units="cm"/>
      <inkml:brushProperty name="height" value="0.05292" units="cm"/>
      <inkml:brushProperty name="color" value="#002060"/>
    </inkml:brush>
  </inkml:definitions>
  <inkml:trace contextRef="#ctx0" brushRef="#br0">18505 16113 110 0,'0'0'652'0,"0"0"-304"0,0 0-198 0,0 0-78 16,0 0-46-16,0 0 26 0,0 0 32 16,0 0 7-16,0 0-39 0,0 0-48 15,0 0 2-15,0 0 33 0,0 0 19 16,0 0 7-16,0 0 17 0,0 0 148 16,0 0 58-16,0 0-61 0,0 0-69 15,0 0-3-15,0 0-8 0,0 0-9 0,0 0-20 16,0 0-5-16,0 0-21 0,0 0-6 15,0 0 15-15,0 0 32 0,0 0-11 16,0-2 12-16,0 2 3 0,0 0-29 16,-2 0-11-16,2 0-17 0,0 0-17 15,0 0-27-15,0 0-36 0,0 0-50 16,0 0-30-16,0 5-32 0,0 12 112 16,0 9 0-16,0 10 162 0,6 9 16 15,-4-6-61-15,-1-6-30 0,-1-13-44 16,0-6 3-16,0 1 13 0,0 1-39 0,0 1-3 15,0 4 3-15,0 0-17 0,0-4 17 16,0 0-20-16,0 0-1 0,0-3 1 16,0-4-1-16,0-1-17 0,0 1 5 15,0-5-10-15,0 0-92 0,0-5-91 0,0 3-127 16,0-3-179-16,0 0-212 16,0 0-376-16,0-3-844 0</inkml:trace>
  <inkml:trace contextRef="#ctx0" brushRef="#br0" timeOffset="727.0708">18862 16166 1269 0,'0'0'1025'0,"0"0"-673"16,0 0-279-16,0 0-71 0,0 0 29 0,0 0 35 16,0 0 0-16,0 0-19 0,0 0 18 15,0 0 52-15,-8 59 43 0,8-37 21 16,0 2 61-16,8 7-10 0,-2-1-104 15,0-6 108-15,0-3-53 0,2-4-116 16,0 0 21-16,0 3-59 0,0-3 11 16,4-4 7-16,-2-4-1 0,1 0 5 15,-3-1-20-15,5-1 2 0,-2-4 17 0,-1-1-11 16,0 0-13-16,4-2 9 16,-2 0 17-16,0 0-9 0,6-6-10 0,-3 1 0 15,0-4-3-15,0 2-17 0,-5-1 6 16,0 1-16-16,2-3 31 0,-7 2-31 15,2 0 28-15,-4-3 5 0,0 2-5 16,-1-2-28-16,-2-4 36 0,0 3-39 16,0-4 1-16,0 3-3 0,-8-4 5 15,0 1 0-15,-6 1-3 0,2 0-20 16,-3 0 1-16,-4 1-30 0,4 1 25 0,-6 4 21 16,4-3-22-16,-2 4-12 0,0 1-11 15,0 3 25-15,2 0 23 0,-2 2-83 16,1 2 43-16,2 0-1 0,-2 0 16 15,4 0-1-15,1 6-20 0,0 1-4 16,1 3-73-16,1-1-27 0,-2 4 29 16,7-2-78-16,1-2-157 0,3 1-9 0,2-1-92 15,0-2-159-15,5 0-361 0,1-5-222 16</inkml:trace>
  <inkml:trace contextRef="#ctx0" brushRef="#br0" timeOffset="1308.7351">19164 15823 2386 0,'0'0'612'0,"0"0"-380"16,0 0-68-16,0 0 76 0,0 0 96 15,0 0-12-15,0 0-129 0,0 0-178 16,0 0-17-16,0 0-109 0,-8-10-17 16,8 16 33-16,0 6 93 0,0 1 143 0,3 4-4 15,2 1-22-15,-4 0-92 16,4 1-22-16,-3-3 60 0,0 1 38 0,-1-4-70 16,-1-2-27-16,3 2 12 0,-3-4-16 15,2 0 19-15,0-1-19 0,0-1 0 16,3 1-32-16,-3-1-155 0,2 3-196 15,0-4-154-15,2 0-193 0,1-3-491 16,-5-3-323-16</inkml:trace>
  <inkml:trace contextRef="#ctx0" brushRef="#br0" timeOffset="1650.7559">19365 15741 2097 0,'0'0'1088'0,"0"0"-585"0,0 0-251 16,0 0-124-16,0 0-71 16,0 0-33-16,0 0 10 0,0 0 18 0,0 0 164 15,0 0-73-15,-15 112-72 0,15-79-68 16,4-7-2-16,0-8-1 0,3-5 0 16,0 0 2-16,1 1-1 0,0 3-1 15,3 2-218-15,2 0-232 0,-3 0-488 16,-1-7-1653-16</inkml:trace>
  <inkml:trace contextRef="#ctx0" brushRef="#br0" timeOffset="4488.5238">20547 16491 580 0,'0'0'878'16,"0"0"-237"-16,0 0-215 0,0 0-220 15,0 0-55-15,0 0 37 0,0 0-37 16,0 0-16-16,-16-12-39 0,14 12-42 16,2 0 22-16,-2-2-6 0,2 2-11 0,0 0-38 15,-2 0-21-15,2 0-1 0,0 0 1 16,0 0-6-16,0 0-26 0,0 0 0 15,0 0-1-15,0 0-4 0,0 0-17 16,0 0-33-16,0 0-54 0,0-3-59 16,0 3-5-16,0 0-30 0,2 0-11 15,-2 0 9-15,0 0 21 0,0 0-27 0,0 0-16 16,0 0-60-16,0 0 31 0,0 0 71 16,0 0 92-16,0 0 44 0,-8 0 81 15,4 0 191-15,-1 0 111 0,4 0 25 16,-3 0-80-16,0 0-21 0,0 0-59 15,0 0-53-15,1 0 64 0,1 0 22 16,2 0-82-16,0 0-111 0,0 0-7 16,0 0-57-16,0 0 8 0,0 0-20 15,0 0-112-15,0 0-131 0,0 0-270 16,0 0-219-16,0 0 366 0,5 0 406 0</inkml:trace>
  <inkml:trace contextRef="#ctx0" brushRef="#br0" timeOffset="6341.1135">21620 16270 670 0,'0'0'727'16,"0"0"-84"-16,0 0-154 0,0 0-240 15,0 0 6-15,0 0-30 0,0 0 97 16,0 0 108-16,0 0-151 0,-17-45-95 15,17 42-46-15,0 1-21 0,0 2-40 0,0 0-3 16,0 0 2-16,-3-2 3 0,3 2-10 16,0 0-6-16,0 0-13 0,0 0-10 15,0 0-40-15,0 0-4 0,0 0-39 16,-2 0-13-16,2 0 0 0,0 2-22 16,0 8 57-16,0 3 21 0,0 2 82 15,0 2-79-15,2 3-2 0,3-3 23 16,-3 0-24-16,0-2 0 0,0 0 7 0,0 1-7 15,0-4-43-15,3 3-40 0,-3-4-32 16,1 2-91-16,2-3-80 0,-3 2-59 16,1-3-205-16,5 0-59 0,-3-1-403 15,-3-3-357-15</inkml:trace>
  <inkml:trace contextRef="#ctx0" brushRef="#br0" timeOffset="6840.929">21916 16266 1225 0,'0'0'902'0,"0"0"-633"0,0 0 20 16,0 0-13-16,0 0-141 0,0 0 42 0,22 97-81 15,-11-80 48-15,4-3-20 16,-1-1-59-16,3-1 33 0,5-3-1 0,-4-1-30 15,6-4 1-15,0-4-10 0,-1 0 48 16,0 0-32-16,-2-4-2 0,-4-1-23 16,-2-4-17-16,-2 2 37 0,-2-1-35 15,-3 1 20-15,1-6 0 0,-5 1-20 16,-2 0 28-16,-2-3 0 0,0-2-59 16,-4-1-3-16,-5-2-26 0,-3 0 26 15,-6 1 0-15,2 5 35 0,-8-4-23 0,-8 2-12 16,-5 1-89-16,3 3 89 0,-3 7-20 15,3 3-19-15,4 2-137 0,2 0 17 16,12 7-50-16,1-2 18 0,4 2-137 16,3 5-164-16,4-1-294 0,-1 0-603 15,5 4 451-15</inkml:trace>
  <inkml:trace contextRef="#ctx0" brushRef="#br0" timeOffset="7399.3851">22287 15816 2163 0,'0'0'819'0,"0"0"-462"0,0 0-114 16,0 0-36-16,0 0 11 0,0 0 39 15,0 0 20-15,0 0-116 0,0 0-118 16,0 0 3-16,12-51-46 0,0 45 27 16,2 1 4-16,-2-1 4 0,3 4-3 15,-2 2 1-15,-2 0 1 0,-1 0-34 0,-2 4-3 16,4 5-58-16,-6 2 49 16,0 6 12-16,-4 5 107 0,-2 9-19 0,0-1 15 15,-8-3 0-15,-4-4-8 0,4-6-83 16,-2-2 6-16,2 3-12 0,-1-10-6 15,4 0-13-15,3-7 10 0,2 0-15 16,0-1 6-16,0 0 12 0,0 0 0 16,0 0-21-16,7 0-3 0,8 0 24 15,13-1 3-15,8-8 49 0,4-6-52 16,0 3-49-16,-5-5-60 0,2 1-50 0,-5 1-45 16,-2 2-31-16,-4 0-183 0,-8 2-298 15,-5 6-215-15,-2-1-498 0,-3 2 285 16</inkml:trace>
  <inkml:trace contextRef="#ctx0" brushRef="#br0" timeOffset="7752.6914">22696 15702 446 0,'0'0'716'0,"0"0"-209"15,0 0 16-15,0 0-46 0,0 0-19 16,0 0-140-16,0 0 131 0,0 0-90 16,0 0-93-16,0 0-84 0,65-40-43 15,-53 40 4-15,-2 0-33 0,0 6-10 16,4 1-24-16,-4 6-46 0,-2 1 16 0,1-1-3 16,-5 3 16-16,1 1-8 0,-3-2 17 15,2 0-31-15,-2-3-37 0,0-2-14 16,2-3-12-16,3-1 26 0,1 0 23 15,3-1 0-15,4-1-9 0,1-4 21 16,12 0-17-16,2-4-15 0,2-7-3 16,-7 2-16-16,5-5-27 0,-2-3-62 15,1 0-65-15,-1 2-92 0,-4-1-50 0,-6 4-353 16,4-1-343-16,-5 1-1067 16,6-1 1052-16</inkml:trace>
  <inkml:trace contextRef="#ctx0" brushRef="#br0" timeOffset="9384.4419">21628 14913 1647 0,'0'0'687'0,"0"0"-687"0,0 0 43 16,0 0 119-16,0 0 75 0,-55 112-170 16,53-85 115-16,2-1 38 0,0-6-84 15,6 1-20-15,5-2-24 0,-1 1-28 16,5-3-58-16,2-2 84 0,3-1-59 15,4-3 20-15,11 0 71 0,9-4-43 16,1-7-16-16,2 0-1 0,-5 0-19 16,-5-10 4-16,-6 0-47 0,-1 2 17 0,-9-1-17 15,-6 3-27-15,-3-1 27 0,6-4 1 16,-4 4 1-16,-2-4 17 0,2-2-17 16,-9 5 14-16,1-4 16 0,-4 3-10 15,-2-1-22-15,0 1 45 0,-2 2-45 16,-7-1-3-16,-4 1-64 0,-1 4 67 0,-1-2 0 15,-3 4-134-15,-2 1 66 16,-7 0 20-16,5 6-49 0,-4 4 40 0,0-1 37 16,8 2 15-16,-2 3-36 0,6-5 21 15,3 4-41-15,5-1 24 0,3 0 37 16,3-1 21-16,0-1-4 0,0-2-17 16,7 1 0-16,1-1 17 0,3-3 4 15,-1-1 81-15,8-1-21 0,0 0-3 16,2-3-11-16,1 0 0 0,-2-3-33 15,2-4-29-15,-1-1 40 0,-4-1-18 0,4-3-27 16,-6 2 54-16,0-1-41 16,2 0-13-16,-3 0 59 0,-3-1-37 0,0 2-22 15,-2 3-3-15,-2 1 2 0,-4 4-85 16,0 0 32-16,-2 2 32 0,2 0 4 16,2 0-25-16,0 4 43 0,6 3 64 15,-2 1 66-15,2 1-72 0,1 3 0 16,-3-4-33-16,3 1 5 0,0 1 49 0,-1-5-28 15,1 4-31-15,-2-4 26 16,-1-2-11-16,0 2 34 0,0-5 7 0,2 0-4 16,-2 0-19-16,0 0-14 0,0 0 1 15,1 0 3-15,4-8-6 0,-2 3-17 16,1-4 1-16,1 0-19 0,0 0 28 16,-1-2-30-16,2 3-12 0,-4 0 10 15,0 2-1-15,-3 0-13 0,2 5-19 16,-3 1-4-16,-2-3-11 0,2 3 3 15,-1 0-21-15,-1 0 25 0,2 3 14 0,-3 0 4 16,3 3 7-16,0-1 16 16,-4 2-25-16,3-2 25 0,-1-2 2 0,0 2 0 15,-2 1 2-15,2-3-2 0,0 1-3 16,3-2-151-16,2 2-112 0,-2-2-162 16,3 0-260-16,0-2-149 0,3 0-275 15,-6 0-96-15</inkml:trace>
  <inkml:trace contextRef="#ctx0" brushRef="#br0" timeOffset="9731.409">22654 15041 740 0,'0'0'1997'0,"0"0"-1553"15,0 0-444-15,0 0-81 0,0 0 81 16,0 0 290-16,0 0 4 0,0 0 358 16,0 0-418-16,0 0-154 0,2 113-59 15,0-100 10-15,-1-1 0 0,4-4-31 16,-5-3 16-16,2-1 3 0,-2-4 0 15,2 0 20-15,-2 0 11 0,0 0 12 16,0 0-1-16,0 0 3 0,0 0 1 0,1 0 1 16,2 0 0-16,1-6-7 0,6-4-35 15,0-1-24-15,3-3-39 0,-1 0 5 16,1 5 32-16,-4 2-38 0,-1 1 4 16,0 2 6-16,-1 2-17 0,0 2 44 15,-3 0 2-15,0 0 1 0,0 0 0 0,0 0-30 16,0 4 27-16,0 3-1 15,4-2 1-15,-2 4-8 0,0-1 11 0,0 0 18 16,1 1-18-16,-3-2 0 0,0 2-7 16,3-1-115-16,-1-1-140 0,0 0-193 15,1-3-238-15,-3 0-291 0,2-4-531 16,-4 0 475-16</inkml:trace>
  <inkml:trace contextRef="#ctx0" brushRef="#br0" timeOffset="10345.7798">23000 15158 778 0,'0'0'1251'0,"0"0"-694"15,0 0-315-15,0 0-35 0,0 0 137 16,0 0-1-16,0 0 52 0,0 0-145 16,0 0-51-16,0 0-120 0,89-70 5 15,-89 68-33-15,0-4-5 0,0 1 23 16,0 1-1-16,0 1-21 0,-4-2-47 16,-5 4 0-16,3-1 12 0,-1 0 41 15,-1 2-53-15,2 0-40 0,-4 0-28 0,6 0 7 16,-1 4-11-16,4 2-29 0,1-1 22 15,0 5 33-15,6 0 8 0,8-1 38 16,11 2-29-16,11 1 29 0,12-4-71 16,10-3-131-16,-1-5-409 0,-3 0-87 15,-10 0-435-15,-12 0-416 0</inkml:trace>
  <inkml:trace contextRef="#ctx0" brushRef="#br0" timeOffset="11734.1538">18569 17565 927 0,'0'0'928'0,"0"0"-354"0,0 0-262 0,0 0-61 15,0 0 15-15,0 0 40 0,0 0-7 16,0 0-61-16,0 0-99 0,0-2-45 15,0 2 1-15,0 0-1 0,0 0-19 16,0 0-25-16,0 0-21 0,0 0-5 0,-2 0 3 16,2 0 8-16,-2 0-4 15,0 4 0-15,-1-2-4 0,1 2-4 0,0 0-4 16,-2 5-17-16,2 0 59 0,-1 9 36 16,1 5-29-16,-1 7-32 0,3 10 44 15,0 5 2-15,8-1-27 0,-2-8-24 16,7-2 20-16,-2-4-19 0,-1-6 6 15,-2-5-38-15,1-6-1 0,0 1 1 16,1-2 0-16,0 2 0 0,4 0-14 16,-4-7-45-16,1 1-49 0,1-5-87 0,-2-3-76 15,4 0-81-15,-6 0-373 16,0-7-378-16,-3-4-1306 0</inkml:trace>
  <inkml:trace contextRef="#ctx0" brushRef="#br0" timeOffset="12281.69">18981 17706 2506 0,'0'0'771'0,"0"0"-526"0,0 0-239 15,0 0 64-15,0 0 161 0,0 0 43 16,0 0-46-16,0 0-10 0,-36 115-88 0,42-90-41 16,7-4-27-16,0 2-4 15,1-4-40-15,4-2 3 0,-3-2-17 0,6-3 39 16,-3-3 21-16,4-1-28 0,-2-6 24 16,5-2-10-16,-5 0 6 0,2-6-31 15,-3-3-25-15,-5-4 0 0,2 0 2 16,-6-2-1-16,-4 1-1 0,1-3 0 15,-6-1-27-15,-1-1 14 0,0 0-10 16,-1-2 23-16,-8 1 0 0,1 1-1 16,-4 1 1-16,-1 2 0 0,-4 3 0 0,0-1-4 15,-6 0-25-15,1 7 25 0,1-1-19 16,-3 5-7-16,3 1-39 0,-3 2-60 16,4 0-27-16,0 2-67 0,6 6-41 15,3-1-190-15,2-1-150 0,5 2-323 16,4-5-616-16,0-3 798 0</inkml:trace>
  <inkml:trace contextRef="#ctx0" brushRef="#br0" timeOffset="12742.3625">19301 17316 1693 0,'0'0'815'16,"0"0"-474"-16,0 0-65 0,0 0 59 0,0 0 102 15,0 0-33-15,0 0-150 0,0 0-98 16,0 0-44-16,0 0-21 0,-6-3-52 16,4 3-6-16,2 0-12 0,0 2-18 15,0 3 0-15,0 3 44 0,0 4 50 16,0 3 53-16,0 2-12 0,0 0-87 15,2 2 0-15,0-2-17 0,0-2-34 16,0 1-8-16,0-5 8 0,0 3 2 0,3-2-2 16,-5-5-12-16,4 3-44 0,0-1-26 15,1-1-110-15,-2 2-68 0,2-6-157 16,1 3-301-16,-3-3-330 0,1-2-1344 16</inkml:trace>
  <inkml:trace contextRef="#ctx0" brushRef="#br0" timeOffset="13215.098">19571 17333 1042 0,'0'0'1002'0,"0"0"-606"15,0 0-230-15,0 0-2 0,0 0 91 16,0 0-18-16,0 0-45 0,0 0-25 16,0 0 28-16,0 0-109 0,-17-2-9 15,15 2-9-15,2 0-17 0,0 0-51 16,0 0-34-16,0 0-28 0,0 5 62 0,0 0 101 15,0 5 9-15,5 0 58 0,7 3-37 16,1-1-35-16,1 3 6 0,4-2-25 16,0 0 5-16,2 0-2 0,-5-1 6 15,2-2-33-15,-5 1-23 0,-3-1 6 16,-1 2 1-16,-2-5-4 0,1 1-13 16,-6-1-1-16,2 0 6 0,0-2 18 15,-3-2-18-15,0 2 15 0,0-1-7 16,-3 1 0-16,-8-1 10 0,3 2-43 15,-3-1-54-15,-3-1-32 0,-2 0 6 0,0 0-21 16,-4-3-55-16,0-1-65 0,-7 0 30 16,-8-1-236-16,2-5-411 0,7-2-535 15,6 3-605-15</inkml:trace>
  <inkml:trace contextRef="#ctx0" brushRef="#br0" timeOffset="13444.4834">19607 17254 885 0,'0'0'1492'0,"0"0"-961"16,0 0-291-16,0 0 43 0,0 0 86 15,0 0-69-15,0 0-103 0,106-63-82 0,-84 53-115 16,-6 2-1-16,6 3-35 0,-4-1-86 15,-1 2-135-15,-1-2-46 0,-2 5-81 16,-1-3-390-16,-4 2-671 0,-1 0 355 16</inkml:trace>
  <inkml:trace contextRef="#ctx0" brushRef="#br0" timeOffset="15566.469">18781 16862 462 0,'0'0'925'0,"0"0"-397"0,0 0-99 16,0 0-115-16,0 0-72 0,0 0-13 16,0 0 154-16,0 0-55 0,0 0-171 0,-10-65-46 15,10 62 22-15,0 3-7 16,0-3 2-16,0 3-19 0,0 0-30 0,0 0-29 16,0 0-38-16,0 0-12 0,0 3-27 15,0 8-20-15,0 11 47 0,10 20 43 16,-2 8 152-16,3 8-41 0,0-4-23 15,-5-11-12-15,1-3-61 0,-3-2-21 16,-2-11-13-16,2-6-24 0,-2-4 1 16,2-3-1-16,-1 1-9 0,1 2 9 0,-2 0 22 15,-2-2-9-15,2-3-13 0,-2-4-14 16,0-3-26-16,0-1-3 0,0-2-22 16,0 0-22-16,0 1-9 0,-2 2 27 15,0-1-60-15,-2-4 0 0,-1 1 21 16,1 3-51-16,0-4 47 0,2 0-23 15,-5 0-21-15,-1 0 41 0,-1 0-22 16,-3 0-130-16,3 0 181 0,-1-4 32 16,0 1 26-16,-2-4-29 0,6 0 36 15,-2 2 21-15,1-3 0 0,0 2 29 0,1 0 4 16,2 1 120-16,0 1 19 0,2 1 17 16,-1 1 7-16,2-1-41 0,-1 1-34 15,2 2-29-15,0 0 8 0,0 0-24 16,0 0-45-16,0 0-31 0,0 0-44 15,0 7 44-15,3 5 9 0,2 2 96 16,3 4-39-16,3 4-23 0,0-3 36 16,-1-2-57-16,0-3 46 0,2-1-36 15,-2-4 1-15,1-1-3 0,0-1 30 0,-1-7-21 16,5 0 61-16,0 0 28 0,4 0-6 16,-3-13-40-16,4 0-37 0,-3-2-19 15,0-5-7-15,-2-8 2 0,-3-7-21 16,4-3-37-16,-6-1-66 0,-4 4-84 15,-3 4-58-15,2 7-75 0,-2 5-226 16,-3 5-340-16,0 3-970 0,0 5 355 0</inkml:trace>
  <inkml:trace contextRef="#ctx0" brushRef="#br0" timeOffset="16060.5625">17813 17125 1894 0,'0'0'975'0,"0"0"-507"0,0 0-139 15,0 0 130-15,0 0-116 0,0 0-138 16,0 0-158-16,0 0-47 0,0 0 0 0,0 0 109 16,0 68 78-16,9-42-47 0,-1-4-47 15,0-5-61-15,6-2-20 0,-4-1 13 16,-2-3-24-16,6-5 0 0,-4-5 23 16,2 1 44-16,3-2 31 0,9-5 28 15,10-17-31-15,10-8-36 0,3-8-32 16,-3-3-28-16,-1 2-1 0,-8 4-66 15,4-5-86-15,-1-1-108 0,3-5-91 0,-11 0-390 16,-10 5-1587-16</inkml:trace>
  <inkml:trace contextRef="#ctx0" brushRef="#br0" timeOffset="17133.8442">19690 16461 1512 0,'0'0'1118'0,"0"0"-646"16,0 0-261-16,0 0-93 0,0 0 18 16,0 0 67-16,0 0 59 0,0 0-262 15,0 0 0-15,110-4 0 0,-40 2 96 16,11-2-48-16,3 1-43 0,-1-5 48 16,11-4 28-16,4 3 125 0,6-3 11 15,1-1-23-15,0-1-61 0,-8 3 17 16,-7 1-60-16,-11 1-32 0,-12 3-18 0,-13 3-39 15,-16-1 15-15,-14 1-16 0,-6 1 0 16,-6 2 13-16,-2-3-12 0,4 3-1 16,-5-2 0-16,-3 2 3 0,-2-2 21 15,-4 2 7-15,0 0 12 0,0 0 14 16,0-1-7-16,0 1-8 0,0-3-5 16,0 1-8-16,0 0-29 0,0-2-8 15,-3-1-2-15,2 1 7 0,-3 0 3 16,2-1-24-16,-4-2-36 0,-1 2-27 15,-4-3-21-15,-4 1-12 0,-2-1-14 0,-8 0-11 16,-8-3 49-16,-6 3-7 0,2 0 41 16,5 5-8-16,16 1 35 0,3 0 35 15,4 2 66-15,3 0-8 0,2 0 23 16,4 0-81-16,0 0-65 0,2 0 11 16,6 0 26-16,12 4-18 0,12 7 46 15,10 5 136-15,3 1-25 0,-5-5-57 16,-15-4-15-16,-8-3-17 0,-6-1 26 0,-1 1-5 15,2 1-17-15,-2 1-26 0,-4-1-26 16,-4 2 25-16,-2 2 1 0,-5 5 32 16,-25 8 1-16,-10 6 13 0,-11 0-46 15,-1-5-93-15,6-4-32 0,5-7 17 16,5-2 27-16,2 2-114 0,0-3-136 16,8-1-280-16,4-7-252 0,8-2-1048 15,-2-2 969-15</inkml:trace>
  <inkml:trace contextRef="#ctx0" brushRef="#br0" timeOffset="17529.8337">20815 15612 2390 0,'0'0'477'16,"0"0"-477"-16,0 0 0 0,0 0 52 16,0 0 95-16,-117 126 247 0,85-84-105 15,2-2-95-15,8-3-148 0,-1-4 7 16,5-7-48-16,1-2-7 0,4-8 2 16,5-2-1-16,0-5-43 0,-4 5-108 15,2-3-111-15,0 2-86 0,-1-1-127 0,0-4-410 16,7-4-482-16</inkml:trace>
  <inkml:trace contextRef="#ctx0" brushRef="#br0" timeOffset="17724.7878">20376 15733 2402 0,'0'0'2216'0,"0"0"-1972"0,0 0-244 16,0 0-89-16,0 0 89 0,0 0 209 15,117 69-69-15,-61-38-31 0,2 4-32 16,-5 0-75-16,-8-6 16 0,-1-3-16 16,0 2-2-16,1-2-82 0,0-6-148 15,-14-2-321-15,-7-9-1453 0,-9-9-459 0</inkml:trace>
  <inkml:trace contextRef="#ctx0" brushRef="#br0" timeOffset="20006.7313">23462 14995 1153 0,'0'0'859'0,"0"0"-381"15,0 0-131-15,0 0-135 0,0 0 120 16,0 0-97-16,0 0 6 0,0 0 26 16,0 0-22-16,5-44-113 0,-5 43-70 15,0 1 1-15,0 0 14 0,0 0-15 16,0 0-19-16,0 0-43 0,0 0-13 15,0 0-26-15,0 0-3 0,0 0-10 16,0 0 15-16,0 0-1 0,0 0-4 0,0 0-21 16,0 0-7-16,0 0-15 0,0 5-29 15,-3 1 114-15,-1 5 109 0,0 1-10 16,2 1-96-16,0 2 29 0,2 0 11 16,0 3-43-16,0-5 0 0,2 2 0 15,6-1 0-15,1-3 25 0,4 0-21 16,2-1 42-16,1-3-43 0,4 0 39 15,5-2 0-15,8-5 17 0,-3 0-43 16,-1 0-5-16,-7 0-11 0,-4-5-42 16,-2-3-27-16,4-2 69 0,-5-1-2 0,-3-5-14 15,-1-1 16-15,0-5 8 0,-5-9-8 16,-4-5-38-16,-2-6 30 0,0 0-13 16,0-1 4-16,-6 5-71 0,-5-1 30 15,0-2-28-15,-1 5 41 0,0 6-48 16,2 6 93-16,4 10 0 0,0 4 0 15,1 2 63-15,3-2 23 0,-2 6 87 0,4 4-101 16,0 0-72-16,0 0-140 16,0 8-106-16,4 16 28 0,7 22 218 0,4 7 246 15,0 6-150-15,-3-4 61 0,-1-11-31 16,0-4-26-16,-5-11-50 0,0-9 20 16,-2-4-32-16,-2-6 5 0,4-3-4 15,-5-1-21-15,4 1-16 0,-5-7 24 16,0 0 38-16,2 0 39 0,-2 0 35 0,0 0 21 15,0 0-7-15,0 0-17 16,0-11-19-16,0 0-81 0,2-8-35 0,0-4 0 16,2-8-13-16,0-9-6 0,5 0-53 15,-3-1-36-15,5 5-46 0,-5 12-19 16,-2 7-33-16,-1 7-5 0,-1 8 121 16,0 0 8-16,-2 2-42 0,2 0-129 15,-2 2-203-15,0 11 197 0,0 11 130 16,0 10 55-16,-6 16 74 0,-5 9 6 15,0-4 365-15,5-5-243 0,4-12 51 0,2-10-38 16,0-6-123-16,0-9-16 16,2-4 25-16,2 2 31 0,5 1-13 0,1-2-18 15,1-3 7-15,-1-1 20 0,8-2-8 16,-2-4 30-16,4 0-21 0,-2 0 3 16,2-2-12-16,-1-3-11 0,0-1 7 15,-3-5-10-15,2 3 18 0,-1-4 15 16,-1 3-33-16,-2 1-15 0,-6 2 29 15,-4 5 17-15,-1-1-7 0,-2 2-15 16,-1 0-41-16,0 0-4 0,0 0-36 0,3 0-6 16,-3 0-1-16,2 0-3 0,2 2 18 15,0 1 32-15,5 3 3 0,2 0-3 16,-4-1-107-16,4 3-192 0,3-4-248 16,-4 0-267-16,0-4-435 0,-3 0-291 15,-99-38 1010-15</inkml:trace>
  <inkml:trace contextRef="#ctx0" brushRef="#br0" timeOffset="20152.3459">24083 14905 925 0,'0'0'379'0,"0"0"-178"0,0 0-199 15,0 0 18-15,118 45-20 0,-95-36-456 16,-10-2-307-16</inkml:trace>
  <inkml:trace contextRef="#ctx0" brushRef="#br0" timeOffset="20601.5611">24348 15102 451 0,'0'0'1555'16,"0"0"-743"-16,0 0-570 0,0 0-57 16,0 0 116-16,0 0 61 0,0 0 0 15,0 0-152-15,0 0-110 0,0 0-76 16,0 0-24-16,-103 70-42 0,102-59 17 15,1-2 12-15,0-1 13 0,0-3 42 0,0 1-39 16,4 2 26-16,2-4 5 0,5-1 3 16,-1 4-17-16,4-7 30 0,-2 0-34 15,0 0 7-15,2 0-19 0,-4 0 12 16,3 0-2-16,0-8-14 0,2-2-4 16,-3 0-31-16,-2-1 35 0,2 1-19 15,-4 1 42-15,-2 3-26 0,-4 4 6 0,0 0 29 16,-2 2 34-16,0 0-11 15,0 0-52-15,2 0-3 0,0 0-19 0,5 2 19 16,2 3 72-16,1 2-4 0,1-2-30 16,-3 1-8-16,3-2 20 0,0 0-17 15,-1-1-7-15,3-3 35 0,4 0 19 16,-2 0-25-16,10 0-11 0,-1-3-21 16,1-3 6-16,5-6-27 0,2 2 12 15,0 1-14-15,-5 3-14 0,-3 3 12 16,-10 1-10-16,4 2-22 0,0 0 0 15,-3 0 31-15,4 4-47 0,-2 7 17 0,5 3 2 16,-4 1-6-16,6 4 36 0,-3 1-1 16,3 0-36-16,-1 3-138 0,-3-2-162 15,3-2-272-15,-7-2-518 0,-4-5-1496 16</inkml:trace>
</inkml:ink>
</file>

<file path=ppt/ink/ink10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3:43.262"/>
    </inkml:context>
    <inkml:brush xml:id="br0">
      <inkml:brushProperty name="width" value="0.05292" units="cm"/>
      <inkml:brushProperty name="height" value="0.05292" units="cm"/>
      <inkml:brushProperty name="color" value="#FF0000"/>
    </inkml:brush>
  </inkml:definitions>
  <inkml:trace contextRef="#ctx0" brushRef="#br0">7455 12851 30 0,'0'0'17'0,"0"-1"54"16,2-2 37-16,-2 0 9 0,2-1-35 16,-2 2 32-16,2-2-10 0,-2 3-77 0,0-2 34 15,0 3 24-15,0 0-26 16,0-2-7-16,0 2-16 0,0 0-13 0,0 0 0 15,0 0 3-15,0 0 3 0,0 0-3 16,0 0-3-16,0 0-7 0,0 0-13 16,0 0 1-16,0 0 9 0,0 0-13 15,0 0-4-15,2 0-15 0,0 0 16 16,3 0 0-16,3 0 3 0,3-3 49 16,4-4 36-16,4-2-23 0,6-6-13 15,9-4-14-15,-2 2 4 0,-2 0-22 0,-5 2-17 16,-5 6-13-16,0-2 11 0,4 2-1 15,-6-1 1-15,5 3-24 0,-7-2-39 16,2 4-29-16,-5-1-20 0,5 2-17 16,-3 2-103-16,-2-1-115 0,1 1 62 15</inkml:trace>
  <inkml:trace contextRef="#ctx0" brushRef="#br0" timeOffset="811.1467">7837 14219 16 0,'0'0'66'0,"0"0"-27"0,0 0-39 16,0 0 0-16,0 0-16 0,0 0 16 15,0 0 23-15,0 0-22 0,0 0 29 16,0 0 58-16,-2 20-43 0,2-18-2 16,-3 0-4-16,3-1 3 0,-2 1 10 15,0 0-12-15,2 2 2 0,-2-1 30 0,0 1-27 16,2 0-45-16,-3-2 4 16,3 0 12-16,0 1 49 0,0-3-19 0,0 2-30 15,0-2 10-15,0 0 7 16,0 3 12-16,0-3 7 0,0 0-9 0,0 0-14 15,0 0-9-15,0 0 12 0,0 0 4 16,3 0 10-16,3-3-27 0,10-2-19 16,9-8 33-16,25-16 35 0,15-16 7 15,15-10-26-15,9-11 13 0,-1 1-26 16,2 0-20-16,-4 2-16 0,-1 5 1 16,-9 9-1-16,-12 8-68 0,-14 10-102 0,-11 7 14 15,-17 7-85-15,-4-3-193 0,-9 6-32 16</inkml:trace>
</inkml:ink>
</file>

<file path=ppt/ink/ink10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4:40.265"/>
    </inkml:context>
    <inkml:brush xml:id="br0">
      <inkml:brushProperty name="width" value="0.05292" units="cm"/>
      <inkml:brushProperty name="height" value="0.05292" units="cm"/>
      <inkml:brushProperty name="color" value="#FF0000"/>
    </inkml:brush>
  </inkml:definitions>
  <inkml:trace contextRef="#ctx0" brushRef="#br0">17461 3586 11 0,'0'-4'65'0,"0"2"-3"0,0-3-23 16,0 1 20-16,2 0 32 0,0-1 4 0,0-1-82 15,0 1-12-15,-2 2 106 0,2-2-45 16,0 2-62-16,-2 3-13 0,2-2 13 16,-2 1 20-16,0 1-17 0,0-3 10 15,0 3 4-15,0 0-17 0,0-2-13 16,0 2 13-16,0-3 13 0,0 1 39 15,0 0 42-15,0-2-81 0,0 3 36 16,0-3 42-16,0 4-74 0,0-3-1 0,0 3 33 16,0 0-7-16,0 0-22 0,0 0-20 15,0 0-13-15,0 0-13 0,0 0-13 16,0 0-23-16,0 0-4 0,3 0 5 16,6 0-11-16,-1 0 19 0,4 0 53 15,8 0 16-15,2 4 30 0,13 0-45 16,5 2 12-16,5-1 0 0,-4 3 13 15,2-2-23-15,-2-2 23 0,3 0 16 0,2 1 11 16,0 3-27-16,3-2-24 0,-3 1-1 16,3-1 1-16,3 3 11 15,-2 0 25-15,3-1-37 0,3-3 15 16,1 1 13-16,5-1-29 0,-1 1 29 0,3-2 10 16,0 0-39-16,6-3 3 0,4-1 17 15,-4 2-17-15,-3 1 17 0,1-3-19 16,-1 0 2-16,-6 2 23 0,3-2-13 0,-3 2-10 15,-1 3 11-15,-3 1 8 16,-2-1-4-16,-2 3-17 0,0 0-1 16,1 1 10-16,-2 1-10 0,-4 0 0 0,2-1 1 15,-1-1 0-15,0-1 1 0,4-2-1 16,5-1 0-16,0-1 32 0,0-2 19 16,1-1-16-16,-4 0-4 0,-2 0-16 15,-8 0 4-15,-10 0-4 0,-13 0-3 16,-6 0-12-16,-4-1 19 0,1-2-4 0,0 2 0 15,-3-2-3-15,-1 3-12 0,-3 0-1 16,-4 0-3-16,-2 0-16 0,0 0-30 16,0 4-173-16,-12 14-22 0,-18 6-98 15,3 1-147-15</inkml:trace>
</inkml:ink>
</file>

<file path=ppt/ink/ink10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00:49.807"/>
    </inkml:context>
    <inkml:brush xml:id="br0">
      <inkml:brushProperty name="width" value="0.05292" units="cm"/>
      <inkml:brushProperty name="height" value="0.05292" units="cm"/>
      <inkml:brushProperty name="color" value="#002060"/>
    </inkml:brush>
  </inkml:definitions>
  <inkml:trace contextRef="#ctx0" brushRef="#br0">22968 7608 911 0,'0'-5'529'16,"-2"-2"-238"-16,2 0 86 0,-2 0-76 15,2-1-43-15,0-1-41 0,0 4-29 16,0-2-43-16,0-1 24 0,0 1-74 0,0-1-9 16,0 0 6-16,0 3-44 15,0-2 5-15,2 0 84 0,-2 1-50 0,0-1 33 16,0 1-120-16,0 0 0 0,0 1 39 16,0-2 14-16,0-1-52 0,0 3 55 15,-2 1-33-15,-2-1 35 0,1 1 23 16,1 2-40-16,2 0-20 0,-2-2-17 15,0 4 17-15,2-1 12 0,-3 1 1 16,1-2 8-16,2 2 16 0,-2 0 5 16,2 0-13-16,-2 0-11 0,2-2-4 0,0 2-5 15,0 0-13-15,0 0-17 0,0 0-37 16,0 0-60-16,0 2-25 0,0 7 5 16,0 9 117-16,0 10 21 0,-4 10 8 15,2 8 21-15,2 2-21 0,0-4 11 16,0-10-16-16,0 3-5 0,0-7-15 15,0-1 15-15,0-4-16 0,0-8-3 16,0-2 0-16,0-4 0 0,0 3 14 0,0 1-13 16,0 1 11-16,0-1-12 15,0-4 0-15,0 3-1 0,0-5-19 16,0 1-135-16,-2 0-116 0,-2-3-147 16,-2 0-73-16,-4-1-85 0,2-4-26 0,-2-2-3 15,1 0-657-15</inkml:trace>
  <inkml:trace contextRef="#ctx0" brushRef="#br0" timeOffset="483.6302">22689 7731 211 0,'0'0'290'0,"0"0"-7"16,0 0 280-16,0 0-84 0,0 0-17 16,0 0-13-16,0 0-39 0,0 0-78 15,0 0-84-15,0 0-13 0,10 0-13 16,-5-4-52-16,0-3-76 0,1-6-94 0,5-2 3 15,-3 0 44-15,3-5-22 16,-1-2 8-16,8-9-29 0,2-8 22 0,0 1-22 16,-1-3-4-16,-4 11-17 0,-7 6 17 15,1 7 38-15,-3 2-22 0,0 1 9 16,5-1-25-16,0 1-25 0,-5 6 25 16,2-1-25-16,-4 6 4 0,6-1-16 15,-6 2 35-15,2 2-60 0,-2 0-58 16,0 0-25-16,5 0 68 0,-3 6 39 15,3 3-1-15,1 2 34 0,-1 6 5 16,-1-2 58-16,3 2-56 0,-2 0-2 0,-4 0 27 16,4 1-26-16,-3 2 3 0,4-3 15 15,0 0-19-15,0 1-48 16,3-3-230-16,4 0-216 0,-1-1-168 0,7-3-253 16,-9-5-536-16</inkml:trace>
  <inkml:trace contextRef="#ctx0" brushRef="#br0" timeOffset="1236.6798">23430 7985 114 0,'0'0'370'0,"0"0"-61"0,0 0 448 0,0 0-135 16,0 0-164-16,0 0-98 0,0 0-31 16,0 0-32-16,0 0 10 0,0 0-10 15,-2 1-54-15,2-1-80 0,0 0-20 16,0 0-5-16,0 0-2 0,0 0-11 15,0 0-7-15,0 0-20 0,0 0-5 0,0 0-2 16,0-3 0-16,0-5-38 16,0-2-53-16,4-3-23 0,1-2 23 0,2-4-8 15,1-8-6-15,2-4 14 0,0-7-18 16,2-2 18-16,-2-2 0 16,-2 5-1-16,1-2-66 0,-3 0 30 0,1 3-54 15,0 0 37-15,-1 3 2 0,-2 8-13 16,-3 7 37-16,2 5 24 0,-1 5-2 0,-2-2 6 15,2 4 0-15,0 1 0 0,-1 2-27 16,2 2 7-16,-3 1-10 0,0 0-46 16,3 0-45-16,2 1 20 0,1 9 0 15,2 1 58-15,5 9 43 0,2 6 20 16,3 13 30-16,-1 1-15 0,-1-4-31 16,-6-4 64-16,-2-8-32 0,-4-5-36 15,4-5 32-15,-4 1-14 0,2-2 0 16,0 3-14-16,0 3 10 0,1-1 11 0,-1-3-23 15,1 1-2-15,-2-4 15 0,0-1-15 16,0-2 2-16,1 0 1 0,0 0 17 16,2-2-20-16,2 3-13 0,-2-1-120 15,0-1-63-15,-2-1-154 0,2-2-354 16,-4 0-235-16,-2-5-372 0,-2 0-42 16</inkml:trace>
  <inkml:trace contextRef="#ctx0" brushRef="#br0" timeOffset="1585.5041">23464 7764 1585 0,'0'0'813'16,"0"0"-342"-16,0 0-348 0,0 0 64 16,0 0 84-16,0 0 91 0,0 0-34 15,0 0-80-15,111-53-126 0,-74 45-9 16,3-1-35-16,-4 5-28 0,-3 0-28 15,-3 4-22-15,0 0-2 0,2 0-26 0,-2 3-7 16,1 2-50-16,1 4-276 0,-8 1-316 16,-6-3-252-16,-9-7-1344 0</inkml:trace>
  <inkml:trace contextRef="#ctx0" brushRef="#br0" timeOffset="4140.5469">23373 9573 24 0,'0'0'73'0,"0"0"-34"16,0 0 133-16,0 0 269 0,0 0-67 15,0 0-126-15,0 0-125 0,0 0 65 16,0 0-46-16,-2-42 150 0,2 36-128 15,0-1-52-15,0 0-19 0,0-1 6 0,0-1-14 16,2 0 18-16,1 1 52 16,-1-2-8-16,-2 3 43 0,2-1-100 0,-2 0 44 15,0 1 12-15,0-1-8 16,0 1 71-16,0 1-41 0,-4 1-50 0,1 0-19 16,-1 1-50-16,0 1-31 0,-3-2 26 15,5 4 23-15,-2-1 4 0,2 0-29 16,0 0-26-16,0 0-13 0,-1 2 13 15,1-2-15-15,0 2 3 0,2 0 11 16,0 0-12-16,0 0-3 0,0 0 0 16,0 0-23-16,0 0-18 0,0 0-13 0,0 0-93 15,0 2-6-15,0 13 153 0,4 11 4 16,3 13 179-16,-1 7-62 0,5 4-27 16,-2-1-55-16,-1-3 35 0,0-2-4 15,3 0-24-15,-4-7 8 0,-1-3-7 16,-2-9-29-16,0-6 7 0,-2-5 15 15,-2-5-12-15,2 4-26 0,0-1 12 16,0 0-14-16,0-4 14 0,1 2-11 0,-3-4 0 16,0 0-3-16,0-2 1 0,0 1-1 15,2 0-25-15,-2-3-41 0,0 3-20 16,2-2-22-16,-2 2-34 0,0-3-49 16,3 1-134-16,-3 1-37 0,0-2-169 15,0 0-77-15,-7 0-227 0,-2-2-303 16,-1 0 378-16</inkml:trace>
  <inkml:trace contextRef="#ctx0" brushRef="#br0" timeOffset="4493.5971">23120 9903 1807 0,'0'0'712'0,"0"0"-621"0,0 0-61 16,0 0 140-16,0 0 67 0,0 0 27 0,0 0-47 16,0 0 84-16,115 105-80 0,-95-87 78 15,-2 0-120-15,2-2-70 0,-4-1-40 16,2-4-38-16,-4-1 8 0,-1-5-16 16,-4 1 0-16,-1-3 43 0,-1-3 23 15,-3 1 22-15,0-1-12 0,0 0-19 16,2 0 3-16,4-5 20 0,0-5-14 15,2-3-30-15,4-5-23 0,-4-4 9 0,1-10-15 16,2-3-30-16,-5-2-20 16,1 8-57-16,-4 7-17 0,0 7 26 0,5 1-24 15,-2-1-83-15,4 0 19 0,3-3-88 16,4 5 31-16,6 0-201 0,-2 3-262 16,0 2-181-16,1 3-496 0,-9 0 137 15</inkml:trace>
  <inkml:trace contextRef="#ctx0" brushRef="#br0" timeOffset="5314.0769">24087 9566 1851 0,'0'0'1460'15,"0"0"-750"-15,0 0-710 0,0 0-171 16,0 0-221-16,0 0 392 0,0 0 336 16,0 0-133-16,0 0 77 0,6 110-122 15,2-68-27-15,-1-8-47 0,-3-7-55 0,-2-12 2 16,-1-2 35-16,2 0-20 0,-1 3-19 15,2-5 0-15,-1-1 28 0,-3-3-16 16,0-5-24-16,0 1 2 0,0-1 23 16,0-2 32-16,0 0 5 0,0 0 2 15,0 0-9-15,0 0 4 0,0 0 2 16,0 0-4-16,-3 0-10 0,-1 0-1 16,-1 0-11-16,2-7-10 0,-4-1-40 15,-1-6 0-15,0-8-37 0,-6-6 13 16,2-10-13-16,3-2-27 0,2-2 21 0,5 4-2 15,2 5-45-15,0 1 20 16,2-1-10-16,5 0-38 0,6 2 82 0,3 3 19 16,0 6-16-16,-3 4 8 0,2 5-43 15,0 0 66-15,1 0-38 0,6-1 40 16,3-1-25-16,-1-2 7 0,-1 5 18 16,-2 0 61-16,-1 3-11 0,-6 1-32 15,-1 4-16-15,-2 1-2 0,-5 1-15 0,-2 2-17 16,-2 0-15-16,-2 0-3 0,2 0-4 15,-2 0 12-15,0 4-5 0,0 4 5 16,0 4 38-16,-8 9 4 0,-6 12 17 16,-8 9 17-16,-2 6 32 0,6-8-31 15,7-11-19-15,4-15-16 0,5-2-43 16,0 2 16-16,2 1 23 0,0 0-10 16,0-1 14-16,11-1 2 0,2 3 0 15,1-3-2-15,6 2 2 0,-2-2-2 16,4 0 13-16,-1 1-11 0,-4-2-2 0,0-2 0 15,-2-1-16-15,-4-1-3 0,-3-1 15 16,-2 0 1-16,-4-1 3 0,0 0 3 16,-2-1-3-16,0-2 19 15,0-1 4-15,0 0 58 0,0-1 52 0,-6 1 8 16,0 0-49-16,-4 4-45 0,-6 2 12 16,2 1-4-16,-10 0-24 0,3 3-14 15,-5-2-15-15,-1-1 20 0,-9 1-22 0,-8 4-26 16,-6 1-47-16,1-2-25 15,5 2-46-15,4 0-33 0,2 1-49 0,-3 5-67 16,3-2-295-16,2-2-202 0,6-5-493 16,13-9-326-16</inkml:trace>
  <inkml:trace contextRef="#ctx0" brushRef="#br0" timeOffset="7196.6451">22104 13924 944 0,'0'0'992'15,"0"0"-445"-15,0 0-260 0,0 0-108 16,0 0 38-16,0 0-14 0,0 0-37 0,-30-97 115 16,28 84-84-16,-1 2-10 15,3-1-41-15,-3 2 25 0,3 3-66 0,-1 1-31 16,1 0-16-16,-2 3 27 0,2-1-21 16,-2 0-46-16,2 0 0 0,0 3 32 15,-2-1 11-15,2 2-9 0,0 0-19 16,0 0-16-16,0 0-1 0,0 0 1 15,0 0-14-15,0 0 1 0,0 0-1 16,0 0 0-16,0 0-3 0,0 0-16 16,-3 0-21-16,3 0-16 0,0 0-17 0,0 3-13 15,-1 12 83-15,-3 13 0 0,0 12 90 16,-3 5 49-16,2 1-52 0,3-4-59 16,0-7-28-16,0-8 1 0,-1-5 50 15,2-7-51-15,1-1-2 0,0 1-4 16,-2 2 6-16,2 2 31 0,0-3-31 15,-2-3-34-15,2-1-67 0,0-5-78 16,0-2-25-16,0 0-198 0,0-3-127 0,0-2-282 16,0 0-317-16,-4-4-310 0</inkml:trace>
  <inkml:trace contextRef="#ctx0" brushRef="#br0" timeOffset="7654.1205">21819 14018 211 0,'0'0'1408'16,"0"0"-447"-16,0 0-713 0,0 0-205 15,0 0 33-15,0 0 198 0,0 0 200 16,0 0-85-16,0 0-182 0,0 0-77 0,-2 0-39 16,4-3-12-16,0-3-16 15,2-3-38-15,1-1 23 0,1-3-46 0,3-3 54 16,1-1-56-16,1-1 0 0,-1-2-4 16,6 1 8-16,-4-2-8 0,3 0 23 15,0-2-46-15,0 2 23 0,0 1 4 16,-5 3 35-16,1 3-35 0,-3 0 0 15,-2 4-9-15,1 2-14 0,-2 5 19 16,-3 1 3-16,-2 2 2 0,0 0-2 16,0 0 1-16,2 0-59 0,0 0-5 0,0 3-11 15,2 4 75-15,4 3 17 0,-3 4 24 16,10 3-16-16,-5 3-25 0,3-1-1 16,0 0 1-16,-1 2 15 0,3-2-10 15,0-1-3-15,2 2-2 0,1-3-142 16,2 0-293-16,2-3-216 0,-3-4-433 15,-5-3-1011-15</inkml:trace>
  <inkml:trace contextRef="#ctx0" brushRef="#br0" timeOffset="8138.61">22787 13965 1112 0,'0'0'866'0,"0"0"-381"16,0 0-326-16,0 0 72 0,0 0-31 15,0 0 19-15,0 0 48 0,0 0-17 16,0 0-3-16,0 0-94 0,-59-39-105 16,48 39 33-16,0 0-63 0,-1 0-18 15,-3 0 0-15,0 5 13 0,0 5 32 16,-2 1-43-16,0 4 61 0,0 5-17 0,2 4-21 15,1 7 12-15,3 6 157 0,4-2-108 16,7-6-19-16,0-6-42 0,0-9 7 16,0-1-17-16,2 2-13 15,8 2 16-15,0 1-16 0,6-2 27 0,8-3-4 16,11 2 16-16,11-12-18 0,7-3-23 16,0 0-85-16,0-10-62 0,-10-3-54 15,-3-4-207-15,-4-2-335 0,-13 2-451 16,-1-4-1154-16</inkml:trace>
</inkml:ink>
</file>

<file path=ppt/ink/ink10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01:13.379"/>
    </inkml:context>
    <inkml:brush xml:id="br0">
      <inkml:brushProperty name="width" value="0.05292" units="cm"/>
      <inkml:brushProperty name="height" value="0.05292" units="cm"/>
      <inkml:brushProperty name="color" value="#002060"/>
    </inkml:brush>
  </inkml:definitions>
  <inkml:trace contextRef="#ctx0" brushRef="#br0">21142 7906 31 0,'0'2'251'15,"0"-2"6"-15,0 3-27 0,0-3 52 16,0 0-47-16,0 0-20 0,0 0 37 16,0 0 10-16,0 0-85 0,0 0-64 0,0 0-20 15,0 0 7-15,0 0 4 16,0 0-7-16,0 0-18 0,0 0-24 0,0 3-19 15,0-3-13-15,0 2 24 0,0 0-6 16,0-2 6-16,0 1 0 0,0-1 0 16,0 0 6-16,0 0 14 0,0 0 29 15,0 0 17-15,0 0 6 0,0 0 10 16,0 0-4-16,0 0-3 0,0 0 5 16,0 0 27-16,0 0 22 0,0 0-34 15,0 0-17-15,0 0-27 0,1-1 2 0,-1-3 6 16,5-4-2-16,-1-3-74 0,2-6-30 15,4-3-56-15,0-2 56 0,-2-3-3 16,1-2 6-16,2-5 19 0,-1-7-22 16,-1 0 0-16,-1 0 0 0,-6 4-50 15,2 3-4-15,-4 2 4 0,4 2-21 16,-4 4-6-16,0 7 45 0,3 4 32 16,-3 3 4-16,0 0-4 0,2 1-25 15,1 2 21-15,-1 0 4 0,-2 4-43 16,1 3 9-16,-1-3-8 0,0 3-16 0,3 0-40 15,-1 0-86-15,2 0-69 0,2 8 70 16,4 0 107-16,6 5 76 0,1 3 83 16,2 1-42-16,0 4 61 0,3 1-43 15,-6-1 11-15,4 3-68 0,-6-3 39 16,1 0-17-16,-2 0 48 0,-1-2-36 16,0-1-32-16,2 2 28 0,-1-3-14 15,-3-1-15-15,4 1 37 0,-4-4-4 0,-1 0-4 16,2 0-2-16,1-1-28 15,-2-2-2-15,-2 1-40 0,1-3-234 0,-3 0-7 16,3-4-148-16,-5-1 18 0,-2-1-149 16,1-2-257-16,-3 0-142 0,0 0 366 15</inkml:trace>
  <inkml:trace contextRef="#ctx0" brushRef="#br0" timeOffset="188.8232">21138 7707 1053 0,'0'0'1027'16,"0"0"-620"-16,0 0-407 0,0 0 0 15,0 0 0-15,0 0 86 0,0 0 66 16,137-53 64-16,-88 42-216 0,-4 1-18 16,-10 5-131-16,-15 1-15 0,-3 4-121 0,-4-2-240 15,2 0-504-15,-5 0 258 0</inkml:trace>
  <inkml:trace contextRef="#ctx0" brushRef="#br0" timeOffset="763.6563">21953 7420 73 0,'0'0'349'0,"0"0"-210"0,0 0 275 15,0 0 101-15,0 0-39 0,0 0-198 16,0 0-47-16,0 0 74 0,0 0-121 0,0 0-119 16,17-81-63-16,-17 81 4 15,2 0 53-15,-2 0 28 0,0 0 9 0,0 0-68 16,0 0-28-16,0 0-67 0,2 1-60 15,0 8 51-15,0 2 76 0,3 10 276 16,1 9-49-16,0 12 13 0,3 2-138 16,-2 0 10-16,1-3 8 0,-2-9-43 15,0-1-12-15,-1-1 7 0,4-7-9 16,-5-1-16-16,0-10-47 0,-1 2 0 16,2-2 1-16,-1 5-1 0,3 0 0 0,-3-2 0 15,0-2 27-15,-1-3-27 0,-1-2 1 16,0-3 14-16,0 1-13 0,0-5 27 15,0 5-29-15,-2-5-3 0,2 2 2 16,-2 0-35-16,1-1-161 0,2 1-40 16,0-1-109-16,-3 0-21 0,0 0-102 15,0-2-202-15,0 0-196 0,0 0-65 0</inkml:trace>
  <inkml:trace contextRef="#ctx0" brushRef="#br0" timeOffset="1169.565">21942 7689 343 0,'0'0'1521'0,"0"0"-985"0,0 0-536 16,0 0-351-16,0 0 280 0,0 0 71 15,0 0 229-15,0 0 20 0,0 0-47 16,0 0-86-16,0 0 33 0,49 76-8 16,-41-59-41-16,1-2-21 0,0-1-17 15,-1-1 6-15,0-4 17 0,-1 1 39 0,2-3 5 16,-3 1 25-16,0-1-57 0,-2-4 5 16,0-1-10-16,-1 0-16 0,-1-2-13 15,-2 0 32-15,2 0 27 0,-2 0-5 16,1 0-1-16,-1 0-4 0,6 0-2 15,-2-2 11-15,2-5 8 0,5-7-64 16,-1-3-37-16,2-5-27 0,4-10 32 16,-4-4 5-16,0-3-38 0,-2-2-15 0,-2 3-13 15,1 3-198-15,2 3 82 16,-5 5-136-16,0 8-111 0,-2 7-284 0,1 6-79 16,-1 3-266-16,-2-1-462 0</inkml:trace>
  <inkml:trace contextRef="#ctx0" brushRef="#br0" timeOffset="13297.8825">24475 9549 123 0,'-2'-3'600'0,"0"1"-233"0,2-4-112 15,0 3 24-15,-2-3-16 0,2 2 111 16,0-3-27-16,0 4-75 0,0-1 16 15,0 0-136-15,0 3-56 0,0-2 122 16,0 0 57-16,0 1-92 0,0-4-139 0,0 3-40 16,0-1 138-16,0 2 42 0,0-2-80 15,0 0-83-15,0 1-4 0,0 3 12 16,0 0-9-16,0 0-20 0,0 0-25 16,0 0-5-16,0 0-12 0,0 0-8 15,0 0 0-15,0 0-35 0,0 0-78 16,0 0-29-16,0 11-16 0,0 6 208 15,2 12 169-15,3 11-68 0,5 8 33 0,-4 0 61 16,-2 1-168-16,1-9 8 16,-3-5-35-16,-2-9-2 0,2-6 2 0,-2-6 9 15,0-4-9-15,1 0 0 0,-1-1 4 16,0 1 21-16,0-5 8 0,0-3-16 16,0 0 16-16,0-2 22 0,0 0 21 15,0 0 36-15,0 0 21 0,0 0 1 16,0 0 2-16,0 0-8 0,0 0 0 15,-3-5-17-15,-4-6-83 0,-3-6-28 16,-1-1-45-16,-2-10 25 0,-1-4-28 0,-2-8 8 16,4 0 0-16,4 4-56 15,-1 3 7-15,4 10 29 0,3 2-6 0,2 6 29 16,0 1 10-16,0-3-27 0,0-1 53 16,2-4-21-16,8 0-42 0,-2-1 28 15,4 1-38-15,4 1 16 0,-2 1 56 16,3 3-68-16,0 0-1 0,2 1 69 15,1 5-44-15,-2-1 12 0,2 3-3 16,-3 2 7-16,2 2 4 0,-2 1 3 16,-1 2 5-16,0 0-18 0,-4 2 33 0,0 0 3 15,-3 0-36-15,1 0-22 0,-3 4-12 16,-1 2 32-16,-1 4 14 0,-3 0-10 16,0 4 0-16,-2 8 20 0,0 6 14 15,-9 7 2-15,-5 3-1 0,-4-6 38 16,7-8-36-16,4-8-2 0,1-5 38 15,-2 3-36-15,5-1-3 0,-2-1-34 0,5-1 33 16,0-1 1-16,0-3-2 16,2 3-1-16,10 2 6 0,0-1-27 0,5 2 19 15,2 0 5-15,2 1 10 0,1 1-10 16,-1-1-43-16,-2 1 28 0,-5-2-9 16,0 0 48-16,-4-1 0 0,-6 0 5 15,0-3-27-15,-4 1 79 0,0-3-37 16,-2 4 101-16,-10 0-24 0,-14 6 38 15,-10 1 38-15,-4 2-135 0,-1-5-62 16,7-4 1-16,15-4 12 0,0-5-13 0,5 3-2 16,1-2-20-16,-4 2-17 0,7-3-66 15,3 1 14-15,4-3-26 0,3 0-31 16,0 0-97-16,0 0-123 0,9 0-152 16,6-13 51-16,15-8-530 0,-5 0-505 15</inkml:trace>
  <inkml:trace contextRef="#ctx0" brushRef="#br0" timeOffset="13771.6677">25067 9310 782 0,'0'0'1118'0,"0"0"-701"15,0 0-126-15,0 0-91 0,0 0-51 0,0 0-14 16,0 0 43-16,0 0-60 0,0 0-118 16,0 0-163-16,-6 16 163 0,6 12 103 15,-3 12 113-15,2 6 13 0,-1 0-40 16,0-3-39-16,2-8 69 0,-2-4-93 16,0 0-17-16,2-3-55 0,0 1-6 15,0-1-45-15,-2-6 29 0,2-5-12 16,0-3-20-16,0-3 0 0,0 3 0 0,0-2 23 15,0 2-1-15,0 0-22 16,0-5 0-16,0-1-1 0,0-1-42 0,0-1-167 16,0-1 3-16,0-3-186 0,0 1-71 15,0-3-129-15,-6 0-205 0,-4-5-86 16,2-3-168-16</inkml:trace>
  <inkml:trace contextRef="#ctx0" brushRef="#br0" timeOffset="14220.7409">24898 9549 622 0,'0'0'473'0,"0"0"-82"0,0 0-204 0,0 0 108 16,0 0 71-16,0 0 9 0,0 0-59 16,0 0-39-16,0 0-60 0,0 0-13 15,0 0 21-15,0-2-40 0,0-1-103 16,0-3-59-16,0 0-9 0,0 1 31 16,4-4 4-16,0 2-44 0,0-1 40 0,2-3-24 15,-2 2-20-15,4-2-2 16,-2-1-8-16,0-2-30 0,0 1 37 0,3-4 2 15,0 0-49-15,-1-2 16 0,0-1 30 16,-1 3-77-16,-1 1 80 0,-2 8 0 16,-3-1 38-16,5 6-4 0,-2-1-34 15,0 4-50-15,1 0-103 0,3 0-31 16,0 0 82-16,6 2 97 0,2 3-41 16,-1 4 46-16,4-2-11 0,0 5 11 15,3-1-1-15,-2 3 1 0,0-1-22 0,1 4-17 16,-4 1 35-16,2 8-73 0,-5-1-353 15,-2-2-179-15,-4-5-691 0,-4-6 63 16</inkml:trace>
  <inkml:trace contextRef="#ctx0" brushRef="#br0" timeOffset="18265.7528">23390 11973 1868 0,'0'0'649'15,"0"0"-297"-15,0 0-272 0,0 0-78 16,0 0-2-16,0 0 111 0,0 0 57 16,0-7-44-16,0 7-82 0,0 0-42 15,0 0-40-15,0 0 1 0,0 0 35 16,0 0 4-16,0 0 56 0,0 0 51 16,0 0 44-16,0 0 33 0,0 0 18 15,0 0-39-15,0 0-42 0,-2 0-27 0,0 0-18 16,0-2 4-16,-2 2-22 0,0 0-57 15,-1 0 2-15,-1-5 22 0,-1 3 2 16,1 0-27-16,-3-2-55 0,1 3-37 16,0-2 34-16,-6 2-55 0,2-1 28 15,-2 2 0-15,-4 0 84 0,0 0-124 16,0 3 96-16,-4 7-36 0,1 2 20 16,-1 1 45-16,0 4 5 0,-4 6 66 0,5 0 6 15,0 3 43-15,2 1-67 16,-1 4-13-16,4 7-8 0,1-5 13 0,6-7-9 15,5-8-35-15,4-7 26 0,0 5-24 16,0-1 2-16,0 0-5 0,0-2 4 16,0 0 1-16,9-1-5 0,0 0 81 15,1-3-31-15,2 2-8 0,6-2 12 16,-2 0 2-16,4-1-6 0,1-3 8 16,3-1-19-16,-2 0 20 0,2-2-23 0,0-2-22 15,-1 0 11-15,-4 0 4 0,-2 0-29 16,-5 0-2-16,-2 0-27 0,-4 0-14 15,-2 0-29-15,-2 0 6 0,-2 0 20 16,2 0 7-16,-2 0-4 0,0 0-31 16,0-2-39-16,2 0-105 0,-2-2-194 15,2 0-186-15,0-1-492 0,-2-1-892 16</inkml:trace>
  <inkml:trace contextRef="#ctx0" brushRef="#br0" timeOffset="19400.2477">23271 12504 84 0,'0'0'705'0,"0"0"-312"0,0 0-16 0,0 0-62 16,0 0-194-16,0 0 0 0,0 0 223 15,0 0-20-15,0 0-116 0,0-32-134 16,0 32-74-16,0-2 0 0,0 2 47 15,0 0 102-15,0-3-2 0,0 3-26 16,0 0-8-16,0 0-1 0,0 0-5 16,0 0-21-16,0 0-16 0,0 0-12 15,0 0-6-15,0 0-13 0,0 0-20 0,0 0-19 16,0 0-2-16,0 0-26 0,2 0 23 16,4 0 5-16,4 0 67 0,2 0 64 15,3 0-32-15,4 0-48 0,2 0-1 16,-1 0-33-16,0 0-17 0,-2-2 4 15,-2 0 17-15,-2 0-20 0,-4 1 22 16,0 1-23-16,1-2-29 0,-2 2-72 16,-1-3-86-16,-3 3-39 0,-1-1-85 15,-3 1-34-15,-1 0-15 0,0-2-88 16,0 0-273-16,0 0-562 0</inkml:trace>
  <inkml:trace contextRef="#ctx0" brushRef="#br0" timeOffset="20366.2768">23836 12056 473 0,'0'0'728'0,"0"0"-99"16,0 0-343-16,0 0-48 0,0 0 107 15,0 0-29-15,0 0-245 0,0 0 163 16,0 0 20-16,0 0 40 0,-15-42-56 0,13 40-91 16,2 2-75-16,0 0-9 15,0 0-13-15,0 0-24 0,0 0-9 0,0 0-17 16,-2 0-3-16,2 0-27 0,0 5-96 16,0 3-64-16,0 6 190 0,0 15 33 15,0 11 232-15,6 4-54 0,-2 2-131 16,-2-6-25-16,1-12 11 0,-1-4-63 15,-2-9-1-15,2 0 25 0,-2 1-12 16,4-1 3-16,-1 2-18 0,-1-5 0 16,0 3 1-16,0-4 3 0,-2-3 28 0,2-1-30 15,-2-2-2-15,0 0 0 0,0-2-103 16,0 2-37-16,0-3-67 0,0-2-15 16,0 2-99-16,0-2-38 0,-6 0-41 15,-1 1 12-15,-2-1 47 0,-1 0 3 16,2 0 236-16,-6 0 102 0,2 0-235 15,0-3-480-15,-4-4 637 0,4 2 156 16,-1 0 85-16,2-2-123 0,3 0 271 16,1 1-79-16,1 0 4 0,2 1-65 15,0 1 261-15,0 0-190 0,4 2-54 0,0 2 74 16,0 0 39-16,0 0-6 0,2 0-110 16,0 0-62-16,-1 0-123 0,2 0-40 15,-3 0 37-15,2 0-40 0,0 0-10 16,0 0 29-16,4 6 24 0,1 3 106 15,1 1-46-15,2-1 21 0,2 3 18 16,0 2-14-16,-1-3 3 0,0 2-10 16,1-1-43-16,-4-1 12 0,6 0-43 0,-4-3 19 15,-1 1 0-15,-1-2 12 16,1-4-34-16,-3 2 19 0,1-3 2 0,-3-1 17 16,-2-1-3-16,0 0 25 0,0 0 68 15,0 0 14-15,2-6-18 0,7-3-24 16,0-3-67-16,-1-5-21 0,4-3-13 15,0-6-62-15,2-6-74 0,4-9-63 0,3 0-29 16,-3-1-293-16,-3 3-484 16,-4 13-952-16,-6 2 519 0</inkml:trace>
</inkml:ink>
</file>

<file path=ppt/ink/ink10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6:03.798"/>
    </inkml:context>
    <inkml:brush xml:id="br0">
      <inkml:brushProperty name="width" value="0.05292" units="cm"/>
      <inkml:brushProperty name="height" value="0.05292" units="cm"/>
      <inkml:brushProperty name="color" value="#FF0000"/>
    </inkml:brush>
  </inkml:definitions>
  <inkml:trace contextRef="#ctx0" brushRef="#br0">7763 14930 73 0,'0'0'209'16,"0"0"74"-16,0 0-55 0,0-2-61 15,-2 0-73-15,2 2-59 0,0-1-35 16,0 1-20-16,0-2-9 0,0 2-4 16,0 0-12-16,0 0-4 0,0 0 0 15,0 0 3-15,0 0 11 0,0 0 8 0,0 0 26 16,0 0 1-16,0 0 23 0,0 0 3 15,0 0 4-15,0 0-1 0,0 0 0 16,0 0-6-16,0 0-10 0,0 0-12 16,0 0-1-16,0 0-1 0,0 0-15 15,0 0-14-15,-3 0-31 0,3 0-44 16,0 0-22-16,-2 0-33 0,2 0-19 0,0 2-10 16</inkml:trace>
</inkml:ink>
</file>

<file path=ppt/ink/ink10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6:22.321"/>
    </inkml:context>
    <inkml:brush xml:id="br0">
      <inkml:brushProperty name="width" value="0.05292" units="cm"/>
      <inkml:brushProperty name="height" value="0.05292" units="cm"/>
      <inkml:brushProperty name="color" value="#FF0000"/>
    </inkml:brush>
  </inkml:definitions>
  <inkml:trace contextRef="#ctx0" brushRef="#br0">7453 15637 18 0,'0'0'92'16,"0"0"-92"-16,0 0 75 0,0 0-20 0,0 0-12 15,0 0-43-15,0 0-4 0,0 0-12 16,0 0 16-16,0 0 17 0,-2 0 36 16,2 0 44-16,0 0 70 0,-2 0 35 0,2 0-49 15,0 0-58-15,0 0-27 16,0 0-9-16,0 0 2 0,0 0-2 0,0 0-17 15,0 0-16-15,0 0-9 0,0 0-4 16,0 0-10-16,0 0 13 0,0 0 1 16,0 0-1-16,0 0-3 0,0 0 3 15,0 0 4-15,0 0-1 0,0 0 7 16,0 0-3-16,0 0 0 0,0 0-1 16,0 0 8-16,0 0-4 0,0 0-10 15,0 0-3-15,0 0-11 0,0 0 0 16,0 0 15-16,0 0-1 0,0 0 3 0,0 0-6 15,0 0 0-15,0 0-9 0,0 0 18 16,0 0 11-16,0 0 6 0,0 0 6 16,-2 0 7-16,2 0-6 0,0 0-1 15,0 0-6-15,0 0-7 0,0 0-12 16,0 0-7-16,0 0-11 0,0 0 0 0,0 0 11 16,0 0-12-16,0 0-1 15,0 0 0-15,0 0-1 0,0 0 1 0,0 0-2 16,0 0-1-16,0 0-13 0,0 0 3 15,0 0 0-15,0 0 9 0,0 0-9 16,0 0 11-16,0 0-1 0,0 0 0 16,0 0-10-16,0 0 13 0,0 0 0 15,0 0 0-15,0 0 1 0,0 0 0 16,0 0 1-16,0 0-2 0,0 0 0 16,0 0-13-16,0 0-10 0,0 0 1 0,0 0-8 15,0 0-8-15,0 0-27 0,0 0-23 16,0 0-6-16,0 0 9 0,0 0 17 15,0 0 13-15,0 0 2 0,0 0 5 16,0 0-1-16,0 0-3 0,0 0 9 16,0 0 11-16,0 0-1 0,0-3 1 15,0 3-17-15,0 0-13 0,2-2-26 16,2 0 10-16,2-1 9 0,0 1-68 16,1-1-32-16,-1-1-20 0,3 2 42 15,-1-2-41-15</inkml:trace>
</inkml:ink>
</file>

<file path=ppt/ink/ink10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01:53.554"/>
    </inkml:context>
    <inkml:brush xml:id="br0">
      <inkml:brushProperty name="width" value="0.05292" units="cm"/>
      <inkml:brushProperty name="height" value="0.05292" units="cm"/>
      <inkml:brushProperty name="color" value="#002060"/>
    </inkml:brush>
  </inkml:definitions>
  <inkml:trace contextRef="#ctx0" brushRef="#br0">6038 5571 264 0,'-2'-3'356'0,"0"1"-106"16,0 0 188-16,0-3-153 0,0 3 75 16,2-3-188-16,0-1-71 0,0 2 67 15,0-3-93-15,0 3 60 0,2-2 29 16,0 1-162-16,0 5 83 0,-2-2 9 16,4 2-94-16,2-2-43 0,-2 2-28 15,4 0-33-15,9-2-29 0,13 1 41 0,14-3 92 16,16-1 31-16,5-3-25 0,12 1 140 15,-1-3-43-15,7 1-7 0,4-4-72 16,9-3 11-16,3 1 41 0,10-4 12 16,3 2-41-16,3-7 21 0,2 4-17 15,2-3 90-15,-3-4-58 0,-1 2 14 16,-5-1-33-16,-5 3 22 0,-10 0-30 16,-8 0 31-16,-9 4-1 0,-7 0-23 15,-12 4-10-15,-10 1 34 0,-18 4-49 16,-7 3-38-16,-10 5-19 0,2 0 16 0,-2-2-21 15,-1 4-10-15,1 0 32 0,-2 0-41 16,-4 0-10-16,1 0 5 0,-5 0-13 16,3 2-30-16,-3 2-22 0,2 1-11 15,0 2-134-15,0 0 13 0,3 1-69 16,0 1 28-16,-3-1-76 0,-2-1-208 16,-4 2-227-16,0-6 52 0</inkml:trace>
  <inkml:trace contextRef="#ctx0" brushRef="#br0" timeOffset="645.0077">6536 4524 473 0,'0'0'950'15,"0"0"-479"-15,0 0-408 0,0 0-63 16,0 0 0-16,0 0 7 0,0 0-7 16,0 0 0-16,0 0 44 0,0 0 33 15,28 41 168-15,-26-22-115 0,2 0 18 16,-4 0-15-16,2-2-35 0,-2-6-51 0,0-2 18 16,0 0 17-16,0-7-17 0,0-1 33 15,0-1 26-15,0 0 34 0,0 0 25 16,0 0 35-16,0 0 52 0,0 0 1 15,0 0-51-15,0-3-55 0,-2-3-37 16,0-6-24-16,0-3-54 0,0 0-38 16,2-9-12-16,0-7-38 0,0-8 38 15,10-1 21-15,0 3-21 0,8 5-19 0,-6 10-106 16,-1 2 63-16,-1 4-73 0,1 7-36 16,0-2 40-16,5-3-167 0,6 7-224 15,-1 2-133-15,2 5-21 0,1 0-389 16,-11 7 7-16</inkml:trace>
  <inkml:trace contextRef="#ctx0" brushRef="#br0" timeOffset="1352.8056">6928 4746 852 0,'0'0'569'0,"0"0"-252"15,0 0-125-15,0 0 11 0,0 0-40 16,0 0-13-16,115-78 16 0,-106 69 177 15,-3 0-75-15,0 1-93 0,-2 1 21 16,0 0-83-16,-1-1 77 0,-3 2 51 16,0 3-155-16,0-4 9 0,0 4-59 15,-7-5-33-15,-1 4 20 0,2 0 74 16,-2-1-70-16,0 1-27 0,2 0-17 0,0 2-30 16,2 0 42-16,-2 1-98 0,1 1-25 15,-1 0-30-15,-5 0-17 0,1 7 78 16,1 4-30-16,1 3-2 0,1 1 80 15,3 1-46-15,2 0 55 0,2 0-61 16,0 1 33-16,0-1 66 0,4-3-21 16,9-1 21-16,-3-3 2 0,7-2-2 15,9-1-28-15,8 1 30 0,10-7 59 16,9 0 15-16,1-7 33 0,-5-6-28 0,-8-3-18 16,2-2 9-16,-4-6-11 0,-3-2-22 15,-2-3 33-15,-5-3-3 16,-3-2 20-16,-2-4-67 0,-10 3-20 0,-2-4 0 15,-2-1 89-15,-8-1-89 0,-2 0 0 16,-2-1 66-16,-12 6-65 0,-2-3 70 16,-2 11-52-16,4 7 29 0,3 3 49 15,3 7-66-15,-5 0 55 0,4-1-16 0,1 2-7 16,2 5-63-16,4 3-25 16,2 2-106-16,0 0-180 0,0 10-160 0,4 15 94 15,8 18 273-15,10 15 104 0,-1 5 47 16,5 2 66-16,-4-5-51 0,0-6-60 15,-1-2-2-15,-2-10 23 0,-5-8-22 16,0-12 1-16,-8-7 36 0,-1-6-34 0,-1 0-1 16,0-5 20-16,0-1 0 0,-4-2 30 15,2-1 120-15,-2 0 135 0,0 0 17 16,0 0-43-16,0 0-56 0,0-4 15 16,0-11-58-16,0-13-183 0,-2-14-59 15,2-8 32-15,0-2-29 0,0 3 36 16,0 5-29-16,0 3 47 0,3 1-95 15,4 5 25-15,3 8 41 0,-4 3-47 0,-2 9 51 16,-1 4-4-16,2 1-42 16,0 0 69-16,3 0-151 0,3 5-116 0,-1 4-94 15,5 1-248-15,5 0 87 0,0 5-38 16,2 9-246-16,-6-3-128 0</inkml:trace>
  <inkml:trace contextRef="#ctx0" brushRef="#br0" timeOffset="1613.3297">7821 4659 92 0,'0'0'244'16,"0"0"-79"-16,0 0 210 0,0 0 174 16,0 0 106-16,0 0-149 0,0 0-157 15,0 0-58-15,0 0-183 0,0 0 193 16,-10-63 46-16,19 41-313 0,1 1 14 15,4-4-48-15,-2 2 0 0,1-2-28 16,4 4 32-16,-4 0-42 0,1 0-73 16,0 4 105-16,-2 3-4 0,-2 2-20 0,3 4 14 15,0 1-323-15,0 0 25 0,4 5-27 16,0 1-181-16,-1 1-146 0,4 0-245 16,-7 0 181-16</inkml:trace>
  <inkml:trace contextRef="#ctx0" brushRef="#br0" timeOffset="1812.4066">8323 4502 1106 0,'0'0'423'0,"0"0"-229"0,0 0 170 16,0 0-213-16,0 0-89 0,0 0-5 16,0 0 111-16,-9 97-120 0,9-87-48 15,5-1-63-15,2 1 63 0,0-1 41 16,2-1-39-16,4-1 0 0,0-2-2 15,-3 0-80-15,3-1 36 0,-1-2-211 16,0-2-373-16,-2 0 257 0,-4-9-291 16,0 2 200-16</inkml:trace>
  <inkml:trace contextRef="#ctx0" brushRef="#br0" timeOffset="1968.8232">8215 4318 352 0,'0'0'775'0,"0"0"-42"16,0 0-216-16,0 0-215 0,0 0-103 15,0 0-87-15,0 0 17 0,0 0-35 16,0 0-94-16,0 0-162 0,7-33-81 0,7 33 77 16,2 0 162-16,4 0 4 0,1 3-252 15,0 5-56-15,1 0-418 0,-10 1-219 16,-145-4 538-16</inkml:trace>
  <inkml:trace contextRef="#ctx0" brushRef="#br0" timeOffset="3168.1819">8568 4723 165 0,'0'0'547'0,"0"0"-75"0,0 0 28 0,0 0-78 16,0 0-97-16,0 0 6 0,105-49-5 16,-85 34-92-16,-9-2-17 0,5 3-83 15,-3 0-3-15,-7 1 32 0,3-1-66 16,-3 1-1-16,-2 0-67 0,-4 2 41 15,0-1-11-15,0 0-59 0,0 1 0 0,-6 1-27 16,-5-2-46-16,1 3 54 0,-1 0-66 16,0 1 83-16,1 4-162 0,5 0 144 15,0 4-133-15,3 0 31 0,-3 0-23 16,-3 0-22-16,3 12-8 0,-1-1 93 16,0 4 6-16,4 0-7 0,2 3-5 15,0 0 51-15,0-1 7 0,8-2 30 16,2 1 4-16,8-3 98 0,-5 0 110 0,8 0-107 15,-2-6-32-15,4 3-73 16,-2-5 107-16,5 0 5 0,-3-5-10 0,2 0-21 16,3 0-17-16,-5 0-23 0,3 0 15 15,0-3 21-15,-6-4-77 0,2 0-21 16,-7-1 21-16,-1-1-15 0,0 1 15 16,-4 2 0-16,-2-4 0 0,-1 2-58 15,4-3 55-15,-7 0-24 0,2 0 27 16,-4-2 32-16,-2 2-32 0,0 0-92 15,0 4 90-15,0-3-22 0,0 3 24 0,0 0 110 16,-2 3-90-16,2 3-20 16,0 1 0-16,0 0-85 0,0 0-92 0,0 0-117 15,0 0-162-15,2 5 59 0,9 5 397 16,6 4 87-16,2 1 102 0,5 2-31 16,0 2-41-16,2-4-52 0,0 1-6 15,-4-3 34-15,3-1-14 0,-9-3-34 16,2-4-45-16,-7 2 51 0,-2-4 11 15,0 0-62-15,-5-3 34 0,1 0 41 16,-5 0 33-16,2 0 55 0,-2 0 55 0,1 0-7 16,4 0-31-16,1-6-153 0,11-8-27 15,9-1-95-15,10-4 10 16,4-4 67-16,-1 2-58 0,-9 3 76 0,-10 5-199 16,0 4 6-16,-8-1 12 0,5-1 1 15,0 1-46-15,-2-1 144 0,-7 3 59 16,-1 0 23-16,-7 7 116 0,0-4-87 0,-5 3-29 15,-5 1-6-15,0 0-39 0,-9 1 33 16,3 0-58-16,-2 0 70 0,-2 0 41 16,2 7 56-16,-4 4-93 0,5 2 30 15,0 3-30-15,4 0-4 0,5 0 0 16,2 1 0-16,6-1 60 0,0-1-60 16,0 0 0-16,6-2 5 0,2-1 57 15,7 0 0-15,2-3 132 0,-2 0-145 16,7-3-12-16,-6-1-74 0,0-3 10 15,2-2 27-15,-3 0 95 0,-2 0-60 0,0-2-35 16,-3-6 0-16,0-2 0 0,2-1 0 16,-6-4-82-16,0-2-9 0,-2-1-44 15,-1-2 130-15,0 1-169 0,-1 1 174 16,1 4 91-16,-1 3-69 0,3 4 17 16,-3 4 150-16,-2 3-99 0,0-2-90 0,0 2-160 15,0 0 2-15,2 0-11 16,2 0-39-16,3 2 191 0,9 0 17 15,5 2 231-15,5 0-107 0,-1-3-68 0,5-1 20 16,-2 0 5-16,-5 0-17 0,7 0 77 16,-4-8-54-16,-2-1 34 0,0-4 51 15,-5-3-79-15,5-8 73 0,-6-8-90 16,4-17 12-16,-6-4-30 0,-2-5-42 16,-10 0-16-16,-4 1 0 0,0-4 27 15,-9 1-7-15,-4 3 7 0,1-3-27 0,-8 1-16 16,4 4-133-16,-6 5 74 0,-1 6 75 15,0 4 12-15,4 11 13 0,1 8 21 16,8 8 37-16,4 5-79 16,0 1 31-16,-1 2-20 0,2 0 106 0,3 5-121 15,-2 8-167-15,2 27-318 0,0 31 475 16,2 25 10-16,0 14 209 0,15 11-152 16,4-4-36-16,3 6-16 0,0-2-4 15,2-4 24-15,-3-7-25 0,3-7-81 16,-2-13-164-16,2-6-104 0,4-14-78 0,1-11-248 15,2-23-429-15,-2-11-396 16</inkml:trace>
  <inkml:trace contextRef="#ctx0" brushRef="#br0" timeOffset="7585.665">13909 8632 314 0,'0'0'540'0,"0"0"-232"0,0 0 289 16,0 0-114-16,0 0-99 0,0 0-53 16,0-1-18-16,0-1-19 0,0 2 0 15,0 0-8-15,0 0-42 0,0 0-59 0,0 0-73 16,0 0-46-16,2 0-35 16,-2 0-31-16,0 0 0 0,0 0-27 0,0 0 0 15,0 0 0-15,0 0 3 0,0 0 20 16,0 0-21-16,0 0 9 0,0 0-18 15,0 0-29-15,0 0-30 0,0 0-33 16,0 0-50-16,0 0-60 0,0 0-99 16,0 0-113-16,0 0-163 0,-4 6-172 15,-1-1-109-15,1 2 57 0,17-25 835 0</inkml:trace>
</inkml:ink>
</file>

<file path=ppt/ink/ink10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7:20.665"/>
    </inkml:context>
    <inkml:brush xml:id="br0">
      <inkml:brushProperty name="width" value="0.05292" units="cm"/>
      <inkml:brushProperty name="height" value="0.05292" units="cm"/>
      <inkml:brushProperty name="color" value="#FF0000"/>
    </inkml:brush>
  </inkml:definitions>
  <inkml:trace contextRef="#ctx0" brushRef="#br0">6122 8743 9 0,'0'-4'62'15,"0"1"-26"-15,0-1 74 0,0-2-51 16,0 2-26-16,0 2 3 0,0 1-7 0,0-1-13 16,0-1-16-16,0 3-3 15,0 0-13-15,0 0 12 0,-3 0 3 0,3 0 1 16,0 0 17-16,0 0-4 15,0 0-11-15,0 0-2 0,0 0-3 0,0 0-14 16,0 0 1-16,0 0-4 0,0 0-2 16,0 0 5-16,0 0 4 0,0 0 0 15,0 0-19-15,0 0-30 0,0 0-26 16,0 3-7-16,0-1 95 0</inkml:trace>
  <inkml:trace contextRef="#ctx0" brushRef="#br0" timeOffset="852.3694">10017 8753 14 0,'0'0'82'16,"0"0"19"-16,0 0-3 0,0 0-4 15,0 0-12-15,0 0-14 0,0 0-12 16,0 0-11-16,0 0 11 0,0 0 6 16,-4-4 6-16,4 4 20 0,0 0 0 15,0 0-33-15,0 0-22 0,0 0-30 16,0 0-3-16,0 0 0 0,0 0-3 0,0 0-10 16,0 0 0-16,0 0-3 0,0 0-1 15,0 0 4-15,0 0 10 0,0 0-13 16,0 0 12-16,0 0-12 0,0 0-3 15,0 0-7-15,0 0-7 0,0 0-13 16,0 0-25-16,0 0-50 0,0 0-13 16,0 0-9-16,0 0 32 0,4 0-10 0,1 0-33 15</inkml:trace>
  <inkml:trace contextRef="#ctx0" brushRef="#br0" timeOffset="45121.9369">4631 14294 15 0,'0'0'0'0,"0"-4"-3"16,0 1-9-16,0 3 12 0,-4 0 34 16,2 0-18-16,-2 0-16 0,2-3 39 15,-3 3 46-15,3-1-59 0,0 1-10 16,0 0 40-16,0 0-37 0,2 0-19 15,-2 0-2-15,2 0-24 0,0 0 6 16,0 0 17-16,0 0-10 0,0 0 12 16,0 0-1-16,0 0-11 0,0 0-3 0,-2 0 12 15,2 0-15-15,-5 0-40 0,3 0-32 16,0 1 69-16</inkml:trace>
  <inkml:trace contextRef="#ctx0" brushRef="#br0" timeOffset="46691.9969">4453 14420 40 0,'0'0'137'15,"0"0"-104"-15,0 0-33 0,0 0-20 0,0 0-6 16,0 0 3-16,0 0-3 16,0 0 26-16,0 0 21 0,0 0 34 0,0 0 4 15,-8-3 0-15,8 3 3 16,0 0 3-16,-2 0 10 0,2 0 6 0,0 0 33 16,0 0-9-16,0 0-20 0,0 0-27 15,0 0-25-15,0 0-23 0,0 0-10 16,0 0-23-16,0 0-3 0,0 0 6 0,0 0 1 15,0 0 15-15,0 0 1 16,0 0 2-16,0 0 1 0,0-3 20 0,0 3 9 16,0 0 7-16,0 0 0 15,0 0-10-15,0 0 0 0,0-2-7 0,2 2-2 16,0-2-14-16,2 2 0 0,-4-2-3 16,2 2-1-16,2 0-22 0,-2-1 0 15,0 1 4-15,1 0 6 0,-1 0 0 16,2 0 12-16,0 0 1 0,0 0-23 15,3 0 22-15,-3 0-19 0,3 0 20 0,1 1 22 16,0-1-21-16,1 2-1 16,2 0 13-16,-3 0-13 0,2-2 42 0,4 0-12 15,-4 3-1-15,0-3-16 0,1 0 0 16,4 0 7-16,-2 0 2 0,-1 0-5 16,4 0-4-16,-4 0-7 0,0 0-6 15,2 0 0-15,-5 0 20 0,2 0-19 16,1-3 16-16,-2 3-17 0,-3-2 0 15,1 0 1-15,0 0 22 0,1 2-23 0,-3-3 2 16,4 1 21-16,0 0 3 0,5-2 7 16,-1 0-17-16,1 1-15 0,4 1 0 15,-2-2-1-15,0 2-10 0,0-1 10 16,-3 3 3-16,2-3-3 0,-2 1 0 16,2 2-2-16,-4 0 0 0,-1-2-39 15,1 2 41-15,2 0 0 0,-4 0 12 16,0 0-12-16,4 0 0 0,-6 0 0 0,4 0-21 15,-1 0 21-15,0 0 0 0,-1 0 0 16,1 0 3-16,-1 0 0 0,1 0-3 16,0 0 1-16,-2 0-1 0,6 0 0 15,-5 0 13-15,4 0-11 0,4 0 11 16,-1 0-11-16,2 0 2 0,-2 0-4 16,4 0 0-16,-2 0 0 0,5 0 0 15,-7 0 0-15,8 0 1 0,-4 0-1 0,1 0-4 16,-2 0 3-16,4 0 0 15,-3 0 0-15,1 0 0 0,-2 2-4 16,2 0 1-16,-1-2 4 0,2 3 0 16,1-3 0-16,-1 3 1 0,1-1 2 0,-6 0-2 15,6 0-1-15,-3-2 1 0,3 2-1 16,-1-1 3-16,0 1-2 0,1 0-1 16,-1 0 0-16,-3 0-3 0,4 2 1 15,-2-2 1-15,2 1-2 0,-4-1 3 16,1 0-16-16,1 0 16 0,-1 2 2 15,0-4 18-15,3 2-20 0,-6 0 0 0,6 1 0 16,-4-3-3-16,5 0 6 0,1 2-3 16,-4 1 0-16,2-3 13 0,-1 2-13 15,7-2-1-15,1 2 1 0,-1-2-1 16,-6 3 1-16,-1 1 1 0,-6-4-1 16,5 4-3-16,0-2-4 0,0 2 7 15,-1-1 0-15,-2 0-1 0,0 0 1 0,1-1-1 16,-2 0-14-16,4 2 15 15,-3-2 13-15,2-2-12 0,1 1 15 0,1 1-16 16,3-2-1-16,-5 0 1 0,4 0 0 16,-4 2 16-16,3-2-16 0,-2 0 2 15,2 0 1-15,0 0-1 0,-1 0 14 16,1 0-16-16,-4 0 2 0,4 0 0 16,2-2-2-16,1 0 13 0,5 1-13 15,8-1 0-15,0 2 1 0,-1 0 25 16,-3 0-22-16,0 0 5 0,-2 0-9 0,-3 0 0 15,3 0-1-15,0 0 1 0,1 0 1 16,1 0 1-16,-2 0 14 0,0 0-14 16,-1 0 0-16,1 0 1 0,2 0 17 15,-1 0 3-15,-1 0-21 0,-6 0 11 16,-6 0-11-16,-2 0-2 0,-7 0 3 16,5 0 17-16,4 2-8 0,-2-1-11 15,0 1-2-15,-1 0 1 0,-2 1 0 0,-4-2 16 16,2 0 0-16,-2-1-12 15,-1 0 41-15,0 3-29 0,0-3 10 0,-2 0 7 16,0 0-32-16,4 0 12 0,-4 0 16 16,1 0 4-16,2 0-33 0,-1 0 39 15,-3 0-39-15,-1-3-14 0,3 3 11 16,-2 0-10-16,-3 0 13 0,2 0 4 16,-2 0-4-16,1 0-27 0,2 0 7 15,-5 0 17-15,2 0-26 0,-2 5-95 0,0 1-58 16,1 3 3-16,-3 5 29 0,-2 4-62 15,0-2-26-15,-11 6-78 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42:28.652"/>
    </inkml:context>
    <inkml:brush xml:id="br0">
      <inkml:brushProperty name="width" value="0.05292" units="cm"/>
      <inkml:brushProperty name="height" value="0.05292" units="cm"/>
      <inkml:brushProperty name="color" value="#002060"/>
    </inkml:brush>
  </inkml:definitions>
  <inkml:trace contextRef="#ctx0" brushRef="#br0">5861 4079 795 0,'0'0'524'0,"0"0"-362"0,0 0 327 15,0 0-242-15,0 0 34 0,0 0 47 16,0 0-74-16,0 0-155 0,-5-20 59 15,5 18 31-15,0 2-54 0,0-2-35 16,0-1-100-16,0 1 21 0,0 1-21 0,0 1 46 16,0 0 5-16,0 0-16 0,0 0-30 15,0 0-5-15,0 0-5 0,-3 0-66 16,2 0-68-16,-8 1-23 0,-6 15 59 16,-7 6 103-16,-11 11 44 0,-3 4 42 15,9-7-61-15,6-7-25 0,3-8 0 16,6-3 31-16,-3 0-10 0,-4 5 44 15,2 0-23-15,-4-2-42 0,4 0 5 0,-5 1-10 16,4 0-32-16,-4 2 5 0,3-1-200 16,0 0-56-16,0-2-248 0,-1 1-235 15,4-5-183-15,6-2 51 0</inkml:trace>
  <inkml:trace contextRef="#ctx0" brushRef="#br0" timeOffset="290.231">5387 4075 1021 0,'0'0'1298'16,"0"0"-700"-16,0 0-598 0,0 0-125 0,0 0-69 15,0 0 194-15,0 0 115 0,0 0 148 16,0 0-145-16,0 0-8 0,0 0-31 15,72 121 101-15,-55-94-56 0,3-2-27 16,-2-1-65-16,4 0 41 0,-4-2-39 16,2-1-33-16,-3-1 33 0,0-5-29 15,-2 2 28-15,-1-3-33 0,2 1 0 16,-4-3 18-16,0-1-18 0,2 2-132 16,-3-3-194-16,0-3-256 0,3 0-335 0,-9-3-390 15</inkml:trace>
  <inkml:trace contextRef="#ctx0" brushRef="#br0" timeOffset="753.9444">6143 3762 806 0,'0'0'900'0,"0"0"-896"0,0 0 182 16,0 0 187-16,-73 134-229 0,57-87 108 16,-2-5 118-16,6-2-173 0,2 5 45 0,1-5-118 15,0 0-17-15,3-4-13 16,2 1-89-16,2-7 15 0,2-1-18 0,0-2-2 15,0-3 0-15,6 0 20 0,-2-7-20 16,3-5 0-16,1 0 21 0,1 0-21 16,3-1-26-16,10 2-291 0,0-1 33 15,4-5-332-15,2-7-374 0,-9 0-384 16</inkml:trace>
  <inkml:trace contextRef="#ctx0" brushRef="#br0" timeOffset="1111.1977">6344 4261 389 0,'0'0'369'0,"0"0"109"16,0 0-121-16,0 0-3 0,0 0-132 0,0 0 40 16,9 98-101-16,0-91-119 15,1 1 110-15,1-3-9 0,-1-1-8 0,6-2-23 16,-4-1 51-16,2-1 80 0,4 0-52 15,-6-1 8-15,4-5-59 0,-4-2-11 16,3-4 15-16,-5-1-72 0,4 0-70 16,-6-2 173-16,-2-2-117 0,-2 0-12 15,-4 1-23-15,0 1 20 0,0 1 27 16,-2 5-52-16,-6-3 33 0,2 5-51 16,-5 1-11-16,-2-2 11 0,1 3 29 0,-3 2 14 15,-5 0-43-15,0 1-157 0,-4 2 60 16,0 0 46-16,1 2 16 0,0 4-37 15,2 1 1-15,1 3-63 0,6-1-24 16,3-1-174-16,0 0-196 0,7 0 61 0,1-2-83 16,3-4-342-16,0 1-196 15</inkml:trace>
  <inkml:trace contextRef="#ctx0" brushRef="#br0" timeOffset="1405.29">6705 3858 2612 0,'0'0'121'16,"0"0"-24"-16,0 0 10 0,58 114 184 0,-47-66 38 15,-5-2-147-15,-2-2 2 0,-4-3-65 16,0 1-76-16,0 0 82 0,-2 1-56 15,-6-3-47-15,-1 1-20 0,-4-8-1 16,0 0 20-16,1-5-19 0,-3-4-2 16,2-8 0-16,5-2-81 0,-7-6-48 15,2 3-11-15,-2 2-99 0,-2-2 45 0,2 0-286 16,5-5-97-16,3-5-271 16,3 3-329-16</inkml:trace>
  <inkml:trace contextRef="#ctx0" brushRef="#br0" timeOffset="1945.1761">7259 4192 1540 0,'0'0'1038'0,"0"0"-403"0,0 0-488 16,0 0 3-16,0 0 178 0,128-25 31 0,-78 20-136 16,8-1-41-16,-1 0-76 15,-3-1 7-15,-14 7-55 0,-1-1-29 16,-8 1-29-16,1 0-11 0,-6-2 8 16,-10 2-15-16,0 0 18 0,-8 0 0 0,-2 0-3 15,-2 0-25-15,0 0 26 0,-2 0 2 16,-2 0 2-16,0 0 29 0,0 0-1 15,0 0 9-15,0 0 11 0,-2 0 22 16,-2 0-18-16,-2-3-54 0,-2-5-20 0,-8-1-32 16,2-1-41-16,-3-2 43 0,-2 2 24 15,4 1-113-15,0 1 139 0,6 1 19 16,3 5 12-16,4-1-31 0,2 1-15 16,0 2-24-16,0 0-11 0,0 0-12 15,0 0-1-15,2 0 0 0,-1 0-6 16,4 0-25-16,-1 0-1 0,3 0 0 15,2 2-11-15,-1 5 106 0,-2 2 20 16,3-1 90-16,-1 4-72 0,-1-2-38 16,-1 1 20-16,-5-2-20 0,3 0 0 0,-4 0 18 15,0 4-14-15,0-3 46 0,-4 1 31 16,-1 0-78-16,-6 0 42 0,1 3-44 16,-4-1 61-16,2 3-62 0,-3-1 0 15,5-2-51-15,0 2-93 0,0-1-149 16,4 0-203-16,6-2-200 0,0-2-231 15,3-3-474-15</inkml:trace>
  <inkml:trace contextRef="#ctx0" brushRef="#br0" timeOffset="2247.3005">8623 3930 740 0,'0'0'1311'16,"0"0"-904"-16,0 0-296 0,0 0 181 16,0 0-104-16,-119 119 70 0,104-102-57 15,-9 8-50-15,3-3-66 0,0 3-23 16,1-1-47-16,4-6-13 0,-1 4-4 15,-2-1 4-15,4-5-4 0,-2 0-3 16,1-1-31-16,5-3-21 0,-5-3-179 16,3-1-179-16,1-3-217 0,-1-3-264 15,5-2-257-15</inkml:trace>
  <inkml:trace contextRef="#ctx0" brushRef="#br0" timeOffset="2470.8405">8252 4001 1053 0,'0'0'1279'0,"0"0"-861"16,0 0-352-16,0 0 24 0,0 0 115 0,0 0 142 15,0 0-89-15,0 0-2 0,0 0-29 16,0 0-68-16,74 95-22 0,-58-74-112 16,1 0 0-16,2 0-4 0,-2 2-20 15,5-3-1-15,-6 1 34 0,4-5-13 16,-4 3-21-16,4-3-28 0,-5 1-142 15,-1-4-220-15,2 1-414 0,-4-7-386 16,-4-1-397-16</inkml:trace>
  <inkml:trace contextRef="#ctx0" brushRef="#br0" timeOffset="2769.445">8949 3742 1127 0,'0'0'1163'0,"0"0"-1107"0,0 0 38 16,-89 111 126-16,63-69 198 0,4-5-15 15,-2 3-104-15,5 2-75 0,2-1-28 16,4-5-95-16,5-2-51 0,2-1 22 15,4-5-50-15,-1 1 21 0,3-2-39 0,0-5 7 16,5-4-11-16,-1-4-4 0,1-4 4 16,5 4 0-16,1 3 0 0,5-2-21 15,1-3-67-15,3-2-247 0,-4-3-313 16,5-3-131-16,-4-4-268 0,-2 0-349 16</inkml:trace>
  <inkml:trace contextRef="#ctx0" brushRef="#br0" timeOffset="3007.0032">9068 4016 1777 0,'0'0'883'16,"0"0"-883"-16,0 0 98 0,0 0-98 15,0 0 291-15,0 0 80 0,0 0-111 16,0 0-89-16,-18 113-9 0,16-92-99 15,2 2-25-15,-3 0 15 0,3-4-53 16,0 1 29-16,0-2-10 0,0-1-19 0,0-2 0 16,0-4-67-16,3-3-173 0,-1 1-327 15,2-6-120-15,-2-1-326 0,-2-2-243 16</inkml:trace>
  <inkml:trace contextRef="#ctx0" brushRef="#br0" timeOffset="3249.5679">9234 3802 1930 0,'0'0'900'0,"0"0"-746"16,0 0-107-16,0 0 178 0,62 115 102 16,-44-73-43-16,-2 2-18 0,-6-5-26 15,-4 0-96-15,-2 0-56 0,-4 0-13 0,0 1-71 16,-10-1 39-16,-4-3-25 15,-6-4-17-15,0-1 36 0,1-9-35 0,-5 4-2 16,0-6-4-16,1-8-97 0,6 2-120 16,2-7-105-16,-3 4-175 0,6-4-188 15,-6-4-671-15,11-1-128 0</inkml:trace>
  <inkml:trace contextRef="#ctx0" brushRef="#br0" timeOffset="3800.9451">9779 4120 528 0,'0'0'2980'0,"0"0"-2667"0,0 0-313 0,0 0 0 15,0 0 327-15,136-25-57 0,-86 18-29 16,2 2-96-16,-3 3-83 0,-5 0-39 16,-11 0-3-16,-8 2-20 0,-8 0-3 15,1 0 1-15,-2 0 1 0,8 0-13 16,-7 0 11-16,3 0 2 0,-4 0-49 16,-8 0-8-16,0 0-4 0,-2 0-2 15,2 0 10-15,-3 0 20 0,-2 0-8 16,-1 0-4-16,-2 0 42 0,0 0 3 0,0-2 1 15,0-3-252-15,-2-6-45 0,-4 2-15 16,-6-4-31-16,0 1-101 0,-2 0 153 16,-5-2-58-16,3 0-155 0,-5 1-225 15,2 2 275-15,-3 0 335 0,6 3-72 16,3-2 151-16,-1 6 40 0,7 0 73 16,2 3 138-16,5 1 217 0,0 0 75 15,0 0-108-15,5 0-184 0,2 1-141 16,0 5-70-16,7 6 370 0,-5-4-2 0,4 6-66 15,3 3-39-15,-5-2-139 0,-1 2 59 16,5 0-5-16,-7-2-30 0,-2 2 7 16,1-2-83-16,-3 3-69 0,-3-3 44 15,-1 0-43-15,0-2 28 0,-1 2-10 16,-9 1 5-16,-1-1 18 0,-13 5-27 16,4-3-18-16,-6 0-153 0,0 2-115 15,9-6-241-15,-4 2-42 0,6-4-484 0,7-4-584 16</inkml:trace>
  <inkml:trace contextRef="#ctx0" brushRef="#br0" timeOffset="4776.5072">11126 3867 819 0,'0'0'718'0,"0"0"-268"0,0 0-141 16,0 0 140-16,0 0 0 0,-149 111-70 15,111-80-223-15,6-7-39 0,13-7-81 16,2-3-34-16,6-1-2 0,-3 2 0 16,-4 3 3-16,2-1-3 0,-2-2 0 0,6-1-2 15,-1-4-54-15,-3-1-116 0,5-2-112 16,1-5-183-16,-2 0-232 0,1-2-540 16,4 0 271-16</inkml:trace>
  <inkml:trace contextRef="#ctx0" brushRef="#br0" timeOffset="5005.3422">10739 3899 1153 0,'0'0'1362'0,"0"0"-547"0,0 0-406 0,0 0-246 16,0 0 1-16,0 0 17 0,0 0-181 16,0 0-90-16,0 0 90 0,0 0 176 15,17 51-38-15,-6-20-37 0,2 6-55 16,1 2 4-16,4-4-15 0,-4 0 7 15,3-6-41-15,-2-7 17 0,-4-3-18 16,2-5 23-16,-1-1-23 0,1 1 4 16,3-2-4-16,2 5-35 0,-2-4-117 0,4-2-215 15,-5-3-525-15,0-6-462 0,0-2-637 16</inkml:trace>
  <inkml:trace contextRef="#ctx0" brushRef="#br0" timeOffset="5296.965">11478 3595 1881 0,'0'0'1828'0,"0"0"-1828"16,0 0 57-16,-98 125-57 0,62-77 268 15,8 0-31-15,3 3-48 0,-1-1-114 16,8 1 17-16,0-5-26 0,8-3-27 16,2-4 15-16,4-1-54 0,2-3 0 15,2-7-3-15,0-7 6 0,0-7-3 0,0-1 1 16,4 0-1-16,4 3 0 0,2-2-19 16,6-1-55-16,0-3-138 0,3-7-436 15,3-3-473-15,-6 0-1170 0</inkml:trace>
  <inkml:trace contextRef="#ctx0" brushRef="#br0" timeOffset="5715.4915">11533 3950 1524 0,'0'0'1094'0,"0"0"-804"0,0 0-143 0,0 0 71 16,0 0 422-16,0 0-279 0,0 0-164 16,0 0-105-16,0 0-63 0,111-43 5 15,-101 48-34-15,-1 4-8 0,-1 2 5 16,-3 5 6-16,3 0-3 0,-6 5 16 15,-2 4 1-15,0 4 35 0,-10 3 10 16,-1 2 24-16,0-10-23 0,3-10-45 16,-2-1 11-16,5-3-29 0,-1-3 0 15,3 0 0-15,3-3-2 0,-2-2-12 0,2-2 10 16,0 2 2-16,0-2 2 16,0 0 2-16,0 0-2 0,4 1 0 0,7-1 0 15,8 3 8-15,6-3 35 0,12 0 21 16,3 0-30-16,-6 0-34 0,-7-6-67 15,-8 4-174-15,-1-4-85 0,1-1-464 16,4-6-1160-16,-8 1 346 0</inkml:trace>
  <inkml:trace contextRef="#ctx0" brushRef="#br0" timeOffset="5940.2446">12207 3727 2616 0,'0'0'176'0,"0"0"-68"0,8 122 144 16,-8-82 31-16,0 5 45 0,0-1-36 15,-4 2-83-15,-10 4-47 0,0-3-68 0,-5 1-48 16,-8-4 0-16,0 0-21 0,-6-5-22 16,3-2-3-16,-4-2-42 0,-4 0-100 15,-2-6-184-15,-3-2-283 0,3-11 279 16,-4074-13-107-16,8174-3-2220 0</inkml:trace>
  <inkml:trace contextRef="#ctx0" brushRef="#br0" timeOffset="7016.1872">13070 4059 811 0,'0'0'1193'0,"0"0"-490"0,0 0-434 0,151-9-36 16,-104 4-18-16,1 2-4 15,2 3 34-15,-2-3-46 0,1 3-103 0,-9 0-58 16,1 0-14-16,-16 0-20 16,-6 0-4-16,-5 0-25 0,-6 0-61 0,-2 0 9 15,0 0-113-15,-5 0-168 0,-1 0 21 16,0 0 67-16,0 0 83 0,-3 0-45 16,-7-2 45-16,-7 0-173 0,2-2-318 15,-5-2 153-15,1 1 361 0,0-2 138 16,0-2 26-16,3 1-73 0,-2-3 47 0,4 2 26 15,0 1 0-15,6-1 2 0,0 0 340 16,6 2-118-16,0 2-55 16,2 1 390-16,0 0-51 0,0 2-112 0,2 0-13 15,0 0 29-15,2 2-244 0,-2 0 7 16,0 0-17-16,0 0-158 0,0 0-5 16,2 0 5-16,5 6 5 0,2-1 147 15,-1 5 10-15,6 2-76 0,-4 1-83 16,-2 5-3-16,-1-2 72 0,0 2-57 15,-3-3-15-15,-4 0 0 0,-2-1 0 0,0-1 0 16,0 0 0-16,-8 0 16 0,-3 3-14 16,-2 0 36-16,-1-2-38 0,-2 4-34 15,2-3-215-15,3-2-65 0,2 3-254 16,7-3-237-16,2-1-824 0,9-5 746 0</inkml:trace>
  <inkml:trace contextRef="#ctx0" brushRef="#br0" timeOffset="7389.1384">14552 4117 2510 0,'0'0'1409'0,"0"0"-1034"0,0 0-267 0,0 0 71 15,0 0 84-15,0 0 3 0,0 0-77 16,0 0-109-16,0 0-64 0,0 0-16 15,-5-12-4-15,5 12 3 0,0 0-11 16,0 0-25-16,0 0-12 0,3 0-5 16,1 0-2-16,-1 0-14 0,9-2-56 15,1 2-60-15,-1 0-88 0,6 0-309 16,-4 0-560-16,-2 0-1340 0,-103 2 2166 0</inkml:trace>
  <inkml:trace contextRef="#ctx0" brushRef="#br0" timeOffset="7628.0648">15092 4112 2650 0,'0'0'1295'15,"0"0"-879"-15,0 0-296 0,0 0 64 0,0 0 95 16,0 0-53-16,0 0-210 0,0 0-16 15,0 0-69-15,0 0-14 0,36-9 4 16,-22 4 43-16,3 3-35 0,2-2-14 16,0 4-80-16,1-1-144 0,-4 1-362 15,1 0-218-15,-4 0-223 0,-7 0-309 16,-183 21 1225-16</inkml:trace>
  <inkml:trace contextRef="#ctx0" brushRef="#br0" timeOffset="7877.4208">15705 4079 767 0,'0'0'2672'0,"0"0"-1976"0,0 0-488 0,0 0-104 15,0 0 110-15,0 0 37 0,0 0-118 16,0 0-133-16,0 0-136 0,0 0 49 16,53-20-2-16,-39 20 1 0,-1-2-185 15,4 2-326-15,-4 0-649 0,2-7-1237 0</inkml:trace>
  <inkml:trace contextRef="#ctx0" brushRef="#br0" timeOffset="8757.0219">16514 4062 1738 0,'0'0'1038'0,"0"0"-512"0,0 0-476 16,0 0 46-16,0 0 277 0,0 0-27 15,0 0-153-15,114-3-65 0,-66 3-53 0,7 0-20 16,-7 3-26-16,-3 1 8 0,-1 0-18 16,-1 3 16-16,1-5-15 0,0 4-20 15,-9-3 11-15,-5 0-11 0,-11-2 0 16,-5-1-14-16,1 4-2 0,5-4 16 15,-6 0 20-15,-3 2-20 0,-2-2 0 16,-8 0 39-16,2 0 38 0,-3 0 10 16,0 0 6-16,2-2-41 0,-2-3-52 0,2-3-113 15,-2-1 99-15,0-1-19 0,0 3 5 16,0-4-31-16,-2 2-38 0,-4-4-68 16,-5 2-22-16,0-3 56 0,-3 0-48 15,-6 3-38-15,4 0-130 0,-6 3 85 16,5 3 26-16,-2 0 124 0,8 3 108 15,3 1 2-15,4 1-68 0,2 0 41 16,2 0 29-16,0 0 66 0,0 0 5 16,2 0 26-16,2 0-97 0,0 3 0 15,1 2 24-15,6 8 194 0,5 0 107 0,-2 0 57 16,4 2-120-16,-3 1-114 16,-1-1-74-16,2 0-23 0,-4 3-1 0,-4-3-13 15,0 5-35-15,1-6 19 0,-4 1-20 16,-1 2 3-16,-3-3 0 0,-1-2-1 15,0-1 37-15,-5 0-39 0,-10 3 1 16,-5-1-2-16,-10 6 45 0,-7 2-45 16,-4 0-107-16,5-2-104 0,14-5-126 15,4-7-180-15,6 1-352 0,1-2-575 0,0 0 188 16</inkml:trace>
  <inkml:trace contextRef="#ctx0" brushRef="#br0" timeOffset="9777.5049">18128 3968 804 0,'0'0'498'0,"0"0"306"0,0 0-385 16,0 0-182-16,0 0 65 0,0 0 86 0,0 0-82 16,0 0-67-16,0 0-119 0,0 0-120 15,-10-5-33-15,8 5-104 0,-4 4 28 16,-4 1 109-16,-12 7 162 0,-9 7-61 15,-9 2 65-15,-3 1-90 0,5 2 14 16,6-6-85-16,10-3 34 0,6-5-11 16,3 0-28-16,-4 1-25 0,0 1 8 0,-2 1 17 15,2 1-27-15,-3-3-58 0,6 1-118 16,-3-3-286-16,2-3-286 0,0-2-384 16,5-2-379-16</inkml:trace>
  <inkml:trace contextRef="#ctx0" brushRef="#br0" timeOffset="10021.324">17751 3970 1206 0,'0'0'1284'0,"0"0"-872"0,0 0-336 0,0 0 157 16,0 0 64-16,0 0-30 0,0 0-58 15,0 0 3-15,0 0-62 0,103 111-51 0,-87-84-94 16,8 3-4-16,-1 7 50 0,0-3-50 16,-8-9 1-16,0-6 27 0,-6-5-29 15,1 3-20-15,4 0-97 0,0 2-294 16,3-2-425-16,0-4-471 0,-4-4-334 16</inkml:trace>
  <inkml:trace contextRef="#ctx0" brushRef="#br0" timeOffset="10425.0677">18777 3642 1578 0,'0'0'1242'0,"0"0"-821"16,0 0-347-16,0 0-12 0,0 0 195 15,0 0 59-15,0 0-311 0,0 0 40 16,0 0 171-16,-124 113-66 0,101-63-31 15,5 1-102-15,-1-10 75 0,9 1-29 0,2-3-23 16,4 1 14-16,2-3-31 0,2-1-23 16,0-4 0-16,2 1 0 0,7-5 3 15,-1-3-3-15,-3-6 4 0,5-4 27 16,0-1-1-16,5 1-30 0,5 1-31 16,3 2-47-16,13 0-127 0,2-5-230 15,-2-5-494-15,-8-7-333 0,-7-1-640 0</inkml:trace>
  <inkml:trace contextRef="#ctx0" brushRef="#br0" timeOffset="10843.9777">18987 3862 1866 0,'0'0'630'0,"0"0"-326"0,0 0-173 15,0 0 92-15,0 0 196 0,0 0-39 0,0 0-166 16,0 0-149-16,0 0-65 0,0 0-72 16,-2-12-33-16,2 15-24 0,-2 6-24 15,-2 0 153-15,2 6 5 0,-3 8 118 16,1 6-27-16,-2 5 72 0,-1 4-56 16,5-6-53-16,0-4-41 0,2-10 9 15,0 6 4-15,0-5-8 0,0 0-22 16,0 2 17-16,0-6-13 0,0 3-5 15,4 1-162-15,3-7-243 0,-3-2-315 0,0-5-212 16,1-2-390-16,-3-3 404 0</inkml:trace>
  <inkml:trace contextRef="#ctx0" brushRef="#br0" timeOffset="11142.4275">18798 3867 955 0,'0'0'1258'0,"0"0"-934"0,0 0-99 0,0 0 36 15,0 0 174-15,0 0-104 0,0 0-60 16,134-38-180-16,-91 34-19 0,3 0-72 16,-2 4-35-16,-9 0 11 0,-12-1 0 15,-6 1-207-15,-3 0 26 0,4 0-241 16,-1 0-308-16,-2 0-882 0,2 0 768 0</inkml:trace>
  <inkml:trace contextRef="#ctx0" brushRef="#br0" timeOffset="11526.8554">19428 3655 2379 0,'0'0'1357'0,"0"0"-1291"0,0 0-66 15,0 0-15-15,0 0 15 0,107 101 324 16,-60-41-92-16,-3 6-115 0,-6 5-17 16,-12-8-12-16,-9 4-47 0,-9 0-10 15,-8 0-8-15,-10 5 5 0,-22 1-28 16,-11-3-78-16,-11 0-159 0,-7-11-233 0,-2-16-738 16,15-12-1185-16</inkml:trace>
  <inkml:trace contextRef="#ctx0" brushRef="#br0" timeOffset="48197.8607">6596 4796 7 0,'3'-4'92'0,"0"0"33"0,-3 0-65 15,2 2 85-15,-2-2 26 0,0 3-53 16,0-1 1-16,0 2-34 0,0 0-32 16,0-2 6-16,0 2-7 0,0 0-19 15,0-2 6-15,0 0 0 0,0 2-6 0,0 0 26 16,0-3 6-16,0 3 6 0,0-3-19 15,0 1-7-15,0 0 26 0,0 1-25 16,0-1-46-16,0-3-2 0,0 3-3 16,0 2 5-16,0-6 7 0,0 5-7 15,0 1-13-15,0-2-71 0,0-2 84 16,0 4 2-16,0 0-2 0,0 0-39 16,0 0-51-16,0 0-28 0,0 0-39 0,0 0-52 15,0 0-28-15,0 0 20 0,0 2 98 16,0 2 27-16,0 3-7 0,0-3 7 15</inkml:trace>
  <inkml:trace contextRef="#ctx0" brushRef="#br0" timeOffset="49387.8559">6659 4802 4 0,'0'0'60'0,"0"0"210"0,0 0-263 0,0 0-7 16,0 0 6-16,0 0 311 0,0 0-61 15,0 0-208-15,0 0-48 0,0-25-39 16,0 25-1-16,0 0-19 0,0 0-13 16,0 0-7-16,0 0-7 0,0 0 1 15,0 0 6-15,0 0-20 0,0 5-26 16,0-1-1-16</inkml:trace>
  <inkml:trace contextRef="#ctx0" brushRef="#br0" timeOffset="1.37015E6">5582 9327 59 0,'0'0'7'0,"0"0"-7"0,0 0-26 0,0 0-14 16</inkml:trace>
  <inkml:trace contextRef="#ctx0" brushRef="#br0" timeOffset="1.37046E6">5582 9327 37 0,'0'5'66'0,"0"-7"-61"0,2 2-3 15,-2 0 0-15,0-3 3 0,0 3-1 16,0 0 0-16,0-1 23 0,0 1 52 16,0 0 7-16,0 0 32 0,0 0-6 15,0 0 53-15,0 0 176 0,0 0-99 0,0 0-105 16,0 0-88-16,0 0-49 15,0 0-38-15,0 0 5 0,0 0-6 0,0 0-6 16,0 0-1-16,0 0-13 0,0 0-19 16,0 0-20-16,0 0-14 0,0 0 7 15,0 0 85-15,0 0 20 0,0 0 66 16,0 0 20-16,0 0-8 0,0 0-6 16,0-2 0-16,0 2 0 0,0-2-72 15,0-1-70-15,0 3-22 0,0 0 92 16,0 0-58-16,0 0-73 0,3 0-396 15,-1 0 151-15</inkml:trace>
  <inkml:trace contextRef="#ctx0" brushRef="#br0" timeOffset="1.37072E6">5637 9330 40 0,'0'0'103'0,"0"0"-103"16,0 0-53-16,0 0-37 0</inkml:trace>
  <inkml:trace contextRef="#ctx0" brushRef="#br0" timeOffset="1.37239E6">4046 10486 9 0,'0'0'257'0,"0"0"-204"0,0 0 33 16,0 0-7-16,0 0-20 0,0 0 13 15,0 0 93-15,0 0 150 0,0 0-93 16,-12-8-53-16,10 8-79 0,2-2-90 16,0 2-28-16,0-2-56 0,0 1-85 0,0-3-40 15,0-1-330-15,4-6 150 16</inkml:trace>
  <inkml:trace contextRef="#ctx0" brushRef="#br0" timeOffset="1.37307E6">4402 9767 554 0,'0'0'538'0,"0"0"-538"0,0 0-6 16,0 0-191-16,0 0-66 0,0 0 99 15,0 0 164-15,0 0 142 0,0 0 207 0,0 0 147 16,-11 2 0-16,11-2-174 16,0 0-116-16,-2 0-95 0,2 0-45 0,0 0-60 15,0 0-6-15,0 0-34 0,0 0-27 16,0 0-50-16,0 0-14 0,2 0-62 16,0 0 2-16,-2 0 51 0,2 3 18 15,-2 0 71-15,0 1-7 0,0 2-116 16,0 1-119-16,0 1 111 0,0 2-225 15,0-2-81-15</inkml:trace>
</inkml:ink>
</file>

<file path=ppt/ink/ink1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02:52.247"/>
    </inkml:context>
    <inkml:brush xml:id="br0">
      <inkml:brushProperty name="width" value="0.05292" units="cm"/>
      <inkml:brushProperty name="height" value="0.05292" units="cm"/>
      <inkml:brushProperty name="color" value="#002060"/>
    </inkml:brush>
  </inkml:definitions>
  <inkml:trace contextRef="#ctx0" brushRef="#br0">19278 11011 249 0,'0'0'408'16,"0"0"32"-16,0 0-159 0,0 0-22 0,0 0 220 16,0 0-209-16,0 0-121 0,0 0-70 15,0 0-37-15,0 0-35 0,0 0-3 16,0 0 20-16,0 0-20 0,0 0 2 15,0 0-2-15,0 0 0 0,0 0 20 0,0 0 19 16,0 0 18-16,0 0-2 16,0 0 6-16,0 0-13 0,0 0-5 0,0 0 6 15,0 0 0-15,0 0 15 0,0 0 0 16,0 0 5-16,0 0-5 0,0 0-8 16,0 0-17-16,0 0-11 0,0 0-28 15,0 0-4-15,0 0-2 0,0 0 2 16,0 0-2-16,0 0-2 0,0 0-17 15,0 0-1-15,0 0-31 0,0 0-150 16,0 0-109-16,0 2-172 0,0 0-313 0,-3 1-50 16,1 2 12-16,7-17 835 0</inkml:trace>
  <inkml:trace contextRef="#ctx0" brushRef="#br0" timeOffset="59905.5832">13259 14333 187 0,'0'0'290'0,"0"0"112"0,0 0-36 16,0 0-61-16,0 0-34 0,0 0-60 0,0 0-116 16,-2 0-63-16,2 0 99 0,0-3-12 15,0 3-13-15,0-2-45 0,0 2-37 16,0-2 12-16,0 2 7 0,0 0-1 16,0-1 37-16,0 1 29 0,0 0-3 15,0 0 19-15,0-2 1 0,0 2 11 16,0 0-26-16,0 0-13 0,0 0-11 15,0 0-7-15,0 0-3 0,0 0-9 0,0 0 14 16,0 0 5-16,0 0-9 0,0 0-5 16,0 0-22-16,0 0-19 0,0 0-8 15,0 0-1-15,0 0 1 0,0 0 8 16,0 0 5-16,0 0-1 0,0 0-6 16,0 0 4-16,0 0-12 0,0 0-17 15,0 0 17-15,0 0-4 0,0 0-13 16,0 0 13-16,0 0-16 0,0 0 4 15,0 0-1-15,0 0-2 0,2-3 1 16,1 1 14-16,3 0 0 0,0-1-17 0,2-1-4 16,-1 0 2-16,-1 3-31 0,-1-2 8 15,-1 2 20-15,0-1 1 0,0 0-17 16,2 2-4-16,4 0 21 0,-2-2 0 16,0 2-13-16,4-2 14 0,4 0-18 15,-2-1 19-15,10 3-19 0,5-3 17 16,9-1 4-16,1 3 8 0,-3-3-7 15,-2 1-1-15,-2 1-1 0,-2 2 0 16,-1-3 1-16,3-1-3 0,-4 2 0 0,-7-1 2 16,-5 0-4-16,-2 2-34 0,5-1-6 15,-2-2-13-15,4 2 26 0,-4 0-4 16,-2 1 32-16,2-3-19 0,-6 2 22 16,3-1-2-16,-1 2 3 0,0-1 3 15,1-3 1-15,4 3-4 0,-4-3 2 16,8 2-1-16,-3-1-1 0,7-2-1 15,4 2-4-15,4-1 5 0,6 1 0 0,2-2-3 16,-3 2 2-16,-6 1-18 0,-3 3 14 16,2 0 2-16,-3 0 0 0,-3-2-2 15,-3-1 5-15,-8 3-3 0,2 0 3 16,2 0-4-16,3 0 4 0,-4 0-1 16,6 0 1-16,-8 0 3 0,6-2 0 15,-5 2-3-15,3 0-1 0,-4 0 1 16,0 0 1-16,2 0-1 0,-1 0 0 0,2-2 0 15,-3 2-3-15,7 0 3 16,-3 0 3-16,4-1 16 0,4-1 5 0,5 0 21 16,8-4 22-16,1 2 32 0,-2 0-27 15,-1 1-30-15,-3 1 4 0,-2 0-17 16,2 0-26-16,-4 2-1 0,1 0 0 16,-3 0-1-16,1 0 1 0,-2 0-2 15,-5 0 0-15,-8 0 0 0,-3 0-2 16,5 0-2-16,2 0 3 0,6 0 1 15,-7 0 0-15,4 0-3 0,-4 0 0 0,3 0 3 16,-4 0-1-16,4 2 1 0,-3-2 0 16,2 0 0-16,-2 0 0 0,3 2 0 15,-2-2-2-15,1 0 1 0,4 0 1 16,-4 2 3-16,3-2-3 0,0 0 2 16,3 0 1-16,2 0-3 0,-4 0 2 15,3 0 0-15,-4-2 0 0,0 0-1 16,8 0-1-16,5 0 3 0,3-2-3 0,2 1 3 15,-2 1 1-15,-3 0-1 16,-5-1 1-16,2 1-1 0,-1 2-2 0,3-3 19 16,0 1-16-16,1 0-1 0,-1 1-1 15,2 1 16-15,-2 0-18 0,3-3-1 16,-5 3-2-16,0 0 2 0,-9 0-2 16,-2 0 0-16,-6 0-1 0,-2 0 4 15,2 0-2-15,2 0 2 0,2 0-1 0,-1 3 1 16,1-3 0-16,-5 1 0 15,6-1-1-15,-5 0 1 0,4 2-1 0,-2-2-1 16,5 2 1-16,-3-2-2 0,0 3 2 16,3-3 1-16,-1 0 1 15,7 2 1-15,4 1-2 0,-4-3 0 0,-3 0 1 16,3 0 0-16,0 0-1 0,10 0 0 16,2 0 0-16,1 0 3 0,-3 0-2 15,-2 0 15-15,-2-3 19 0,1 1 7 16,-1 2-15-16,-3-3-3 0,3 3-5 0,-2-2-16 15,-2 2-3-15,-2 0 0 16,-1 0 0-16,-3 0 0 0,-4 0-2 0,-9 0 0 16,1 0 2-16,2 0-2 0,4 0 2 15,1 0 0-15,-2 0-1 0,5 0 1 16,-3 0-1-16,2 0 0 0,-2 0-1 16,3 5 1-16,-2-5 0 0,0 0 1 0,0 2-2 15,-1 1 1-15,3-3 1 16,0 2 1-16,8 0-1 0,7-2 2 0,-1 0-1 15,-3 0 0-15,0 0-1 0,-3 0 3 16,-1 0-3-16,1 0 2 16,2 0-2-16,1 0 0 0,-1 0-1 0,-4 3 0 15,-1-1 1-15,-3-2 0 0,-6 2-1 16,-2-2 1-16,-4 2-3 0,6-2 3 16,-1 2 1-16,2 0-1 0,-2 0-1 15,1 0 1-15,-4-2 0 0,2 1-3 16,-4-1 2-16,-1 2 1 0,2-2 0 0,-3 2 0 15,-1-2-1-15,2 2 1 0,-1-2 1 16,-1 2-1-16,1-2 0 0,4 2 1 16,-2-2-1-16,2 2-1 0,0 0-2 15,-1-2 2-15,2 2-1 0,2 0 2 16,-1 1 0-16,0-1 0 0,2 1-2 16,-1-1 2-16,0-2 0 0,0 0 0 0,-3 3 2 15,4-3-2-15,-6 2 1 16,4-2 1-16,-4 0-2 0,1 0 3 0,-2 0 0 15,-1 0-1-15,-2 0 2 0,5 0 0 16,-7 0-1-16,2 0-1 0,-4 0 2 16,5 0 18-16,-2 0 7 0,-1-2 0 15,-1 2-4-15,-1 0-4 0,1 0-17 16,-1-3 21-16,0 3 0 0,-1 0-3 16,-3 0-20-16,0 0 12 0,0 0-11 15,-2 0 14-15,0 0-14 0,0 0 10 0,2 0-13 16,-2 0-1-16,0 0-1 15,0 0 0-15,0 0 0 0,0 0-1 0,0 0 2 16,0 0 0-16,0 0-2 0,0 0-17 16,0 0-76-16,0 0-66 0,0 0-127 15,-12 0-259-15,-6 3-269 0,-11 2-126 16,1 0-689-16,115-18 1030 0</inkml:trace>
</inkml:ink>
</file>

<file path=ppt/ink/ink1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9:23.104"/>
    </inkml:context>
    <inkml:brush xml:id="br0">
      <inkml:brushProperty name="width" value="0.05292" units="cm"/>
      <inkml:brushProperty name="height" value="0.05292" units="cm"/>
      <inkml:brushProperty name="color" value="#FF0000"/>
    </inkml:brush>
  </inkml:definitions>
  <inkml:trace contextRef="#ctx0" brushRef="#br0">17348 10306 111 0,'-10'-12'88'0,"0"7"88"0,2-1-55 15,-2 1-56-15,-1-3-33 0,-1 3-29 16,-1 0 36-16,0 3-16 0,0-2 58 15,-2 3-52-15,0-1 24 0,-4 2-53 16,-4 0 0-16,-13 0-4 0,-8 0 1 16,-9 0 3-16,-3 3 14 0,5 3 16 0,3-1 64 15,-6-5-58-15,5 3-4 0,-3-3-5 16,-2 0 28-16,0 0-39 0,2 0 10 16,-1 0 20-16,0 0-23 0,2 0-7 15,-1-3-3-15,2-2-10 0,3 1 13 16,7 1-16-16,0 1 2 0,6-2 13 15,-3 4 1-15,4 0-16 0,-1 0-26 0,0 0 13 16,-2 0 13-16,0 0-20 0,-1 4 20 16,-1-1-13-16,0 1-3 0,0 3 13 15,-1-2 3-15,3 1-2 16,-2 1 2-16,1-1-4 0,-2 2 2 0,-1-3-11 16,2 3 12-16,-2 1-1 0,1 3 2 15,-3 1 1-15,-4 0-1 0,2 2-13 16,-3 2 13-16,5-1-1 0,-3 4 1 15,1 2-1-15,2 0-1 0,-3 1 0 16,1-1-1-16,1 1 0 0,0 0 0 0,8 0-10 16,-3 0 10-16,3 0 3 0,1 0-3 15,0 0 2-15,2 0 0 0,-1 2-1 16,3-2 0-16,-2 4 0 0,-4 1 1 16,0 1-12-16,-7 4 13 0,1 3-1 15,-3-2-1-15,5 5 0 0,2-6 1 16,2 6-1-16,1-3 2 0,1 3 2 15,2 2 18-15,3 1-7 0,1 0-11 0,1 0 0 16,10 4 34-16,2 2-36 0,0 2 29 16,7 0-6-16,1 5 3 0,3-1-25 15,2 3-1-15,2-2 0 16,0 4 0-16,0 2 2 0,4 1-2 0,3 1 0 16,-1-2 1-16,2 0-1 0,0 0 3 15,4 0-3-15,0-1 0 0,-1-3-3 16,6-1 3-16,0-3-3 0,4-4 1 0,-2-3 1 15,3-7 1-15,0-1 0 16,4-4 0-16,0-3 1 0,-1-4 1 0,5 2 14 16,2-1-13-16,2-2-1 0,4 0-2 15,5-2 2-15,1 1-1 0,5 1 15 16,1 0-14-16,7-2 14 0,3 3-15 16,9 0 11-16,3 2-9 0,2 0 20 15,2 4-20-15,5 0 0 0,-1 0-1 16,4-3 0-16,-9 1 11 0,4-5-10 15,-2-1-1-15,-1-2 11 0,1-3-13 16,-5-3-2-16,-2-5 1 0,-3 0-1 16,0-2 2-16,-3-7 2 0,-3-3 1 0,1 0-2 15,-1-1 12-15,7-11-11 0,0-1 28 16,4-4 15-16,2-3 14 0,1-2 2 16,-3 0-5-16,-7 3-40 0,-3 1 0 15,-6-1-12-15,-7-1-4 0,-3-1 0 16,-1 0 13-16,-1-4-11 0,6 0 85 0,2-1-35 15,-1-1-6-15,0-3-4 16,0-3-3-16,0-2-16 0,-2 3-23 0,-1 2 2 16,6-3 4-16,-3 0-6 0,3-1 13 15,5 0-9-15,-1-5-4 0,0 3 0 16,-3 2-20-16,-4-1 20 0,-5 3 0 16,2 1 0-16,-8 1 1 0,-5-1-1 15,4 1 3-15,-6 1 1 0,2 0-4 16,-5-1-10-16,-2 1 10 0,-3-4 0 0,-3 2 2 15,0-4-2-15,0-3 0 0,-6-3 14 16,4-2-14-16,-6-1-19 0,-1-4-98 16,0-3 117-16,-2-2-13 0,-3 2 42 15,2-5-78-15,0 2 49 0,-2 2-52 16,-2-4 50-16,-2 3-105 0,-2-1 107 16,-2 4-6-16,0 1 54 0,0 1-57 15,-6-2 31-15,-2 4-22 0,-3 2 0 0,-4-1-15 16,-2 3 15-16,-6-4 20 15,0 0-20-15,-5 0 0 0,-2 0 0 0,0-1 9 16,2 1-9-16,-5 0-3 0,-4 0 1 16,0 3 2-16,-6-3 19 0,1 0-19 15,-3 3-24-15,1-3 24 0,-1 2-13 16,-2 2 35-16,0 2-31 0,3 4 35 16,3 5-43-16,7 6 34 0,12 8-24 15,1 4 7-15,7 4-1 0,-5-3-1 16,-2 0-89-16,-6 3-36 0,1 5-6 0,-10 4-37 15,-9 11 20-15,-4 13-283 0,11-2-11 16</inkml:trace>
</inkml:ink>
</file>

<file path=ppt/ink/ink1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04:14.594"/>
    </inkml:context>
    <inkml:brush xml:id="br0">
      <inkml:brushProperty name="width" value="0.05292" units="cm"/>
      <inkml:brushProperty name="height" value="0.05292" units="cm"/>
      <inkml:brushProperty name="color" value="#002060"/>
    </inkml:brush>
  </inkml:definitions>
  <inkml:trace contextRef="#ctx0" brushRef="#br0">8336 11422 101 0,'0'0'633'0,"-3"0"-240"0,3-3-144 16,0 3-55-16,0-1 159 0,0 0-17 15,0-2-137-15,0 1-69 0,0 0-45 16,0-1 42-16,0 1 16 0,0-2-20 16,0 0 5-16,0 3-15 0,0-5-39 15,0 2-1-15,0 0 30 0,0 1-39 0,0-3 22 16,0 5-13-16,3 0-2 0,-3-1-30 15,0 0 41-15,0-1-19 0,0 3 0 16,0-3 13-16,0 3-9 0,0 0 5 16,0-2-9-16,0 2-14 0,0-2-5 15,0 2-2-15,0-2-13 0,0 2-9 16,0-2-20-16,0 2 0 0,-3-2 0 0,0 2 21 16,1 0-6-16,-3 0-15 15,-2 0-21-15,3 0-25 0,-2 0-17 0,0 0-35 16,2 0 17-16,-5 0-6 0,0 0 10 15,1 2 24-15,0 2 5 0,1 3 10 16,-1-4-3-16,-3 2 36 0,5 3-51 16,-3 0 5-16,3 0 46 0,0-1-57 15,0 2-11-15,-2 1-29 0,4 2 102 16,0 1 0-16,-1 0 0 0,4 0-20 16,-1 1 18-16,2-3-1 0,0-1 3 0,3 1 28 15,4-4 85-15,2 4-91 0,2-2-2 16,-3 0-18-16,3 0 24 0,-1-1 4 15,4-3-4-15,-3 1 9 0,2-3 6 16,3 0-15-16,-5-2 30 0,0-1 1 16,5 0-18-16,-8 0 9 0,2 0-5 15,-1 0-5-15,0 0-5 0,-3-4 7 16,-2 1 28-16,1-1 4 0,-1-3-16 0,0 2 15 16,-2-2-21-16,2-1-12 0,-2-1-13 15,0-1 2-15,1-2-26 0,-3-1 29 16,0 2-30-16,0-1 2 0,0 0 25 15,0 2-6-15,-3 0-21 0,-3 0-31 16,0 1 10-16,0 0 19 0,-2 1 2 16,-2 1-3-16,-2 0 3 0,-1 0 0 15,1 1 19-15,-2 0-19 0,2 2 0 0,5 0-14 16,-1 0-1-16,1 4-5 16,1-1-29-16,2 1-1 0,-1 0-21 0,4 0-59 15,-4 0-42-15,3 0-69 0,-1 1-106 16,0 9-74-16,1 1 53 0,2 1-291 15,0 1-457-15,0-4 76 0</inkml:trace>
  <inkml:trace contextRef="#ctx0" brushRef="#br0" timeOffset="534.3576">8864 11347 1151 0,'0'0'1374'0,"0"0"-911"15,0 0-357-15,0 0 9 0,0 0-64 16,0 0 23-16,0 0 22 0,0 0 29 16,0 0-34-16,0 0-85 0,-72-17-6 15,70 17-97-15,0 0-62 0,-1 8 46 0,2 4 113 16,-1 2 22-16,2 2 97 0,0 1-4 16,0 3 3-16,2-3-22 0,6-3-54 15,3 3-38-15,1-2 94 0,1-2-47 16,4-2-5-16,0-4-12 0,5 1 47 15,-3-4-18-15,2-1 44 0,0-3-8 16,1 0 19-16,-4 0-13 0,4-7-10 16,-5-1-18-16,2 1-3 0,-4 0-7 15,-5-1 5-15,1-1-22 0,-4 5 3 16,-3-1 3-16,-2-2 7 0,0-1 0 0,-2-1-23 16,0-2-19-16,0-3 34 15,-2 2-52-15,-6-5-3 0,-6 4-39 0,2 0 8 16,-3-1-41-16,-6 5-11 0,-3 0-60 15,-5 3-5-15,-7 6-50 0,-5 0-87 16,3 11-142-16,2 6 3 0,10-2-3 0,7 1-50 16,7-3-287-16,5-7-631 15</inkml:trace>
  <inkml:trace contextRef="#ctx0" brushRef="#br0" timeOffset="10236.6217">8682 11189 271 0,'0'0'991'0,"0"0"-440"15,0 0-551-15,0 0-64 0,3 0 64 16,-3 0 108-16,0 0 310 0,0 0-53 16,0 0-134-16,0 0-96 0,0 0-47 15,0 0 5-15,0 0-3 0,0 0 12 16,0 0 25-16,0 0 13 0,0 0-38 16,0 0-16-16,0 0-14 0,0 0-16 0,0 0-2 15,0 0-6-15,0 0 10 16,0 0 14-16,0 2-2 0,0-2-3 0,0 0-4 15,0 0 0-15,0 0-13 0,0 0 1 16,0 0-1-16,0 0-4 0,0 0-6 16,0 0-9-16,0 0-4 0,0 0-7 15,0 0-18-15,0 0 2 0,0 0-4 16,0 0 0-16,0 0-19 0,0 0 3 16,0 0-11-16,0 0-12 0,0 0-94 15,0 0-199-15,0 3-192 0,0 3-219 0,0 2-98 16,0 3-22-16,-3-1-261 0,6-48 1007 15</inkml:trace>
  <inkml:trace contextRef="#ctx0" brushRef="#br0" timeOffset="11339.0644">8727 12847 3373 0,'0'0'663'0,"0"0"-341"0,0 0-185 16,0 0-104-16,0 0-31 0,0 0 77 0,0 0 73 16,0 0 19-16,0 0-46 0,0 0-63 15,0-11-23-15,0 11-19 0,0 0-6 16,0 0 6-16,0 0 3 0,0 0 7 15,0 0-9-15,0 0 4 0,0 0-1 16,0 0 1-16,0 0 5 0,0 0 1 16,0 0 2-16,0 0-10 0,0 0-3 15,0 0-3-15,0 0-5 0,0 0-12 0,0 0 0 16,0 0 0-16,0 0 0 16,0 0 0-16,0 0-2 0,0 0-10 0,0 0 9 15,0 0-8-15,0 0 9 0,0 0-9 16,0 0 9-16,0 0 1 0,0 0-10 15,0 0 8-15,0 0-9 0,0 0 10 16,0 0-9-16,0 0 9 0,0 0 1 16,0 0 1-16,0 0 0 0,0 0 1 15,0 0 1-15,0 0-1 0,0 0 1 16,0 0 0-16,0 0-1 0,0 0 2 0,0 0-2 16,0 0 1-16,0 0 0 15,0 0 0-15,0 0-1 0,0 0 0 0,0 0-1 16,0 0 0-16,0 0-1 0,0 0-2 15,0 0-11-15,0 0 1 0,0 0 1 16,0 0 10-16,0 0-10 0,0 0 10 16,0 0-11-16,0 0 12 0,0 0 0 0,0 0 1 15,0 0 0-15,0 0 0 16,0 0 1-16,0 0-1 0,0 0 0 0,0 0 0 16,0 0 0-16,0 0-1 0,0 0 0 15,0 0-1-15,0 0 0 0,0 0-1 16,0 0-9-16,0 0 10 0,0 0-10 15,0 0 9-15,0 0-13 0,0 0-5 16,0 0-19-16,0 0-23 0,0 0-26 16,0 0-8-16,0 0-21 0,0 0-16 15,0 0-22-15,0 0-34 0,0 0-52 0,0 0-97 16,0 0-82-16,0 0-39 0,0 0-66 16,0 0-105-16,0 0-123 0,-2 0 51 15,4 0 353-15</inkml:trace>
  <inkml:trace contextRef="#ctx0" brushRef="#br0" timeOffset="23656.0988">8518 11275 1066 0,'0'0'1110'16,"0"0"-658"-16,0 0-361 0,0 0-91 15,0 0 0-15,0 0 24 0,0 0 145 16,0 0-52-16,0 0-117 0,0 0-18 0,0 0-46 15,0 0-1-15,0 0 18 0,0 0-14 16,0 0-79-16,0 0-268 0,0 4-250 16,0 0-297-16,-2 5 342 0,4-26 613 0</inkml:trace>
  <inkml:trace contextRef="#ctx0" brushRef="#br0" timeOffset="24212.7615">8497 11898 2373 0,'0'0'760'15,"0"0"-544"-15,0 0-216 0,0 0-164 16,0 0 164-16,0 0 17 0,0 0 280 16,0 0-24-16,0 0-115 0,0 0-83 15,0-2 2-15,2 2 33 0,-2 0 23 16,0 0 6-16,0 0-26 0,0 0-17 0,0 0-18 15,0 0-4-15,0 0-2 0,0 0-14 16,0 0-8-16,0 0-14 0,0 0-4 16,0 0-8-16,0 0-1 0,0 0-7 15,0 0 1-15,0 0-14 0,0 0 11 16,0 0-11-16,0 0 17 0,0 0-17 16,0 0 0-16,0 0 1 0,0 0-2 15,0 0 0-15,0 0 0 0,0 0-1 0,0 0 2 16,0 0 10-16,0 0-11 15,0 0 0-15,0 0 2 0,0 0-1 0,0 0 10 16,0 0-9-16,0 0-1 0,0 0 10 16,0 0-13-16,0 0 0 0,0-2-16 15,0 2-47-15,0 0-27 0,0 0-26 16,0-2-27-16,0 0-49 0,3 1-95 16,-1-1-236-16,0-2-141 0,2-2-489 15,-4 1-408-15,-11 29 1099 0</inkml:trace>
  <inkml:trace contextRef="#ctx0" brushRef="#br0" timeOffset="25683.6688">8566 13146 2219 0,'0'0'125'0,"0"0"-125"15,0 0-815-15,0 0-259 16,0 0 619-16</inkml:trace>
  <inkml:trace contextRef="#ctx0" brushRef="#br0" timeOffset="26581.5722">5570 12010 59 0,'0'0'2360'0,"0"0"-1838"15,0 0-191-15,0 0-129 0,0 0-84 0,0 0-96 16,0 0-22-16,0 0-27 16,0 0-16-16,0 0-16 0,-13-9-47 0,13 9-86 15,0 0-1-15,2 0-33 0,1 0-67 16,-1 0-121-16,2 0 121 0,0 0 125 16,2 0-33-16,3 4-302 0,-1 1-202 15</inkml:trace>
  <inkml:trace contextRef="#ctx0" brushRef="#br0" timeOffset="36810.6016">13741 11605 653 0,'0'0'1622'0,"0"0"-991"16,0-5-414-16,0 3-119 0,0 2-42 0,0 0 97 16,0-2 96-16,0 2 54 0,0 0-48 15,0 0-98-15,0 0-64 0,0 0-47 16,0 0-9-16,0 0-12 0,0 0 5 15,0 0-15-15,0 0-15 0,0 0-25 16,0 0-4-16,0 0-13 0,0 0-21 16,0 0-79-16,0 0-115 0,0 0-100 15,6 0-93-15,10 0 85 0,0 2-159 0,3 1-445 16,1 0-331-16,-97-11 1183 0</inkml:trace>
</inkml:ink>
</file>

<file path=ppt/ink/ink1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07:01.145"/>
    </inkml:context>
    <inkml:brush xml:id="br0">
      <inkml:brushProperty name="width" value="0.05292" units="cm"/>
      <inkml:brushProperty name="height" value="0.05292" units="cm"/>
      <inkml:brushProperty name="color" value="#002060"/>
    </inkml:brush>
  </inkml:definitions>
  <inkml:trace contextRef="#ctx0" brushRef="#br0">4447 4461 2 0,'0'0'27'0,"0"0"-23"0,0 0 22 0,0 0 1 16,0 0-1-16,0 0 27 0,0 0 33 15,0 0-7-15,0 0-26 0,0 0-27 16,0 0-26-16,0 0 0 0,0 0-7 16,0 0 3-16,0 0-3 0,0 0 3 15,0 0 4-15,0 0 2 0,0 0 3 16,0 0-1-16,0 0-4 0,0 0 0 15,0 0 0-15,0 0-2 0,0 0 0 0,0 0-1 16,0 0-3-16,0 0-34 0,0 0 7 16,0 0-19-16,0 0-21 0,0 0 0 15,0 0-26-15,0 0 84 0</inkml:trace>
  <inkml:trace contextRef="#ctx0" brushRef="#br0" timeOffset="1452.9001">6431 4649 209 0,'0'0'290'0,"0"0"-73"16,0 0-131-16,0 0-80 0,0 0-6 0,0 0-46 15,0 0 0-15,0 0 0 0,0 0-6 16,14-27 52-16,-14 25 138 0,1 0 98 15,-1 0-40-15,0 0-111 0,0 2-19 16,0-1 38-16,0 1 12 0,0-2 33 16,0 0 100-16,0 2-14 0,0-3-97 15,-1 1-134-15,1 1 39 0,-2-1-18 16,2 0-25-16,-3-1-43 0,1 0 43 16,2 3 0-16,-3 0-5 0,3 0-38 0,0 0 12 15,0 0-25-15,0 0-7 0,0 0-45 16,0 0-96-16,0 0-2 0,0 0-72 15,0 0-265-15,0 0-17 0,0 0 298 16</inkml:trace>
  <inkml:trace contextRef="#ctx0" brushRef="#br0" timeOffset="3230.8507">5958 4530 4 0,'0'0'53'0,"0"0"7"0,0 0 25 16,0 0 41-16,0 0 72 0,0 0 104 16,0 0-7-16,0 0-112 0,0 0-33 15,0 0 63-15,-4-12-1 0,4 11-59 16,-2-1-39-16,2 2-51 0,-3-3-7 15,3 3-31-15,0 0 0 0,0 0-25 16,0 0-2-16,0 0-35 0,0 0 30 0,0 0-16 16,0 0 23-16,0 0 5 0,0 0 20 15,0 0 0-15,0 0 12 0,0 0 25 16,0 0 13-16,-2 0 5 0,2 0 5 16,0 0 0-16,-2 0-12 0,2 0-24 15,0 0-43-15,0 0 0 0,-2-1-6 16,2 1 0-16,0 0 0 0,0-2-4 15,-2 2 2-15,2-2 2 0,0 2 2 16,0 0 0-16,0-2-2 0,0 2-2 16,0 0 0-16,0-1 0 0,0-1 0 0,0 2-2 15,0-3 0-15,0 3 4 0,0-2 6 16,0 1 0-16,0-2 17 0,0 3-17 16,0 0-2-16,0-1 20 0,0 1 5 15,0-4 6-15,0 4-11 0,0 0-20 16,0-2 2-16,0 2 17 0,0 0-19 15,0 0 19-15,0 0-19 0,0-2 2 0,0 2 29 16,0 0-5-16,0 0 5 0,0 0-12 16,0 0-20-16,0 0-1 0,0 0 2 15,0 0 19-15,0 0-20 0,0 0 1 16,0 0 2-16,0 0-6 0,0 0-2 16,0 0-26-16,0 0 5 0,0 0 17 15,0 0-17-15,0 0 17 0,0 0 1 16,0 0-19-16,0 0 20 0,0 0 0 0,0-2 0 15,0 2 4-15,0 0 2 0,0 0 2 16,0 0 20-16,0 0-1 0,0 0 6 16,0 0-1-16,0 0 11 0,0 0 1 15,0 0-6-15,0 0-6 0,0 0 6 16,0 0-6-16,0 0-26 0,0 0-2 16,0 0-6-16,0 0-33 0,0 0-6 15,0 0-12-15,0 0 6 0,0 0-23 0,0 0-25 16,0 0-37-16,0 0-25 15,0 0-34-15,0 0-34 0,0 0-182 0,0 4 193 16,0 2 70-16,0 1-66 0,0 1-231 16,0 2-154-16,0-3 302 0</inkml:trace>
  <inkml:trace contextRef="#ctx0" brushRef="#br0" timeOffset="16836.2582">3815 18091 79 0,'0'0'152'16,"0"0"-66"-16,0 0 39 0,0 0-20 16,0 0-32-16,0 0-45 0,0 0-28 15,0 0-4-15,0 0 4 0,18-44 72 16,-6 34-32-16,2-2 58 0,-2-1-67 15,2 4-31-15,0-3-105 0,0 2-204 0,2 1 5 16</inkml:trace>
  <inkml:trace contextRef="#ctx0" brushRef="#br0" timeOffset="24276.8192">16539 17689 147 0,'0'0'99'16,"0"0"0"-16,0 0-20 0,0 0-48 15,-2 0-31-15,2 0-26 0,0 0-7 16,0 0 0-16,0 0 31 0,0 0 2 15,0 0 4-15,0 0 187 0,0 0 59 16,0 0 6-16,0 0-8 0,0 0-1 16,0 0-8-16,0 0-29 0,-2 0-76 0,2 0-28 15,-2 0 0-15,2 0 7 0,-2-2-27 16,2 2-43-16,-2 0-43 0,2 0-2 16,0 0-29-16,0 0-5 0,0 0-8 15,0 0-31-15,0 0-31 0,0 0-56 16,0 0-74-16,0 0 37 0,0 0 51 15,0 0 51-15,0 0 32 0,0 0 19 16,0 0 42-16,0 0 2 0,0 0 2 0,0 0 4 16,0 0 35-16,0 0-32 0,0 0 21 15,0 0-28-15,0 0-72 0,0 0-58 16,0 0-125-16,0 0-107 0,0 0 39 16,0 0 132-16</inkml:trace>
  <inkml:trace contextRef="#ctx0" brushRef="#br0" timeOffset="26229.4008">17503 16190 585 0,'0'0'1129'0,"0"0"-501"0,0 0-271 15,0 0-146-15,0 0-88 0,0 0-23 16,0 0-25-16,0 0-47 0,0 0-28 16,-12-11-6-16,12 11 6 0,0 0 2 15,0 0 66-15,0 0 11 0,0 0-6 16,0 0-8-16,0 0-16 0,0 0-17 16,0 0-27-16,0 0-5 0,0 0-2 0,0 0-25 15,0 0 1-15,0 0-1 16,0 0-6-16,0 0-16 0,0 0 4 0,0 0 0 15,0 0 5-15,0 0 12 0,0 0 26 16,0 0 0-16,0 0 2 0,0 0 0 16,0 0 2-16,0 0 2 0,0 0 18 15,0 0-16-15,0 0 22 0,0 0 0 16,0 2 6-16,0-2-5 0,0 0-1 16,0 0 4-16,0 0-5 0,0 0-23 15,0 0 1-15,0 3-5 0,0-1-2 0,0-1 2 16,-2 3 31-16,2 0-28 15,0 2 3-15,-2-1 15 0,2 1-19 0,0 0-2 16,0-2-2-16,0-1-30 0,0-1 32 16,0 3 0-16,0-4 4 0,0 1-1 15,0 3 33-15,0-5-36 0,0 1-2 16,0 1 2-16,0 0 0 0,0 2 25 0,0-1-25 16,0 1-3-16,0 0-35 15,0-2-5-15,0 2-44 0,0 0-9 0,0-1-28 16,0 3 9-16,0-2 4 0,0 1-67 15,0 2 21-15,2-2-95 0,-2 1-176 16,0 1-15-16,2-1 72 0,-2 0-101 16,2-2 44-16</inkml:trace>
</inkml:ink>
</file>

<file path=ppt/ink/ink1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9:28.837"/>
    </inkml:context>
    <inkml:brush xml:id="br0">
      <inkml:brushProperty name="width" value="0.05292" units="cm"/>
      <inkml:brushProperty name="height" value="0.05292" units="cm"/>
      <inkml:brushProperty name="color" value="#FF0000"/>
    </inkml:brush>
  </inkml:definitions>
  <inkml:trace contextRef="#ctx0" brushRef="#br0">20650 10006 62 0,'0'0'62'0,"0"0"-46"15,0 0 43-15,0 0-13 0,0 0-37 16,1-50-9-16,-14 41-208 0</inkml:trace>
  <inkml:trace contextRef="#ctx0" brushRef="#br0" timeOffset="24252.6216">10848 8852 38 0,'0'-2'36'0,"0"2"-7"16,0 0-12-16,0-2-1 0,0 2-3 15,0 0 3-15,0-2 1 0,0 2 18 16,0 0-5-16,0 0-11 0,0 0 14 16,0 0 3-16,-2 0 0 0,2 0-7 15,0 0-6-15,0 0-10 0,0 0-13 16,0 0-12-16,0 0-1 0,0-2 10 0,0 2-1 15,0 0 2-15,0 0 2 0,0 0 13 16,0 0 7-16,0 0-18 0,0 0 0 16,0 0 14-16,0 0-4 0,0 0-12 15,0-1-3-15,0 1-16 0,2 0-8 16,0 0-15-16,4 0 2 0,0 0 40 16,5 0 1-16,2 0 2 0,-1 0 30 15,3 0-5-15,3 0-27 0,-2 0 21 0,4 0 1 16,-4 0 13-16,4 0-33 0,-4 0-3 15,1 1 3-15,3 3-3 0,-6 0 0 16,2 1-13-16,-4-2 13 0,-2 1 19 16,-1-1-19-16,2 4-43 0,-5-4 14 15,0 1 29-15,1 0 2 0,-1 0-1 16,5 1-1-16,-2-1 0 0,-1 1 2 16,0-1 21-16,6-1-23 0,-4-2 1 0,1 1 0 15,5 0 12-15,3-2 33 0,-2 3-10 16,5-3-17-16,-2 0 27 0,4 0-23 15,-1 0-22-15,-1 0 35 0,1 0-36 16,-2 0 13-16,1-3-7 0,-6-1 11 16,4 3-17-16,-6-2 22 0,-1 2-12 15,-2-2-9-15,-5 3 2 0,-1-3 0 16,-3 3 20-16,0 0 6 0,0 0-6 0,0 0-10 16,-2 0-11-16,0 0-2 15,0 0-2-15,0 0-11 0,0 0-4 0,0 0-48 16,0 0-156-16,0 0-37 0,0 3-4 15</inkml:trace>
</inkml:ink>
</file>

<file path=ppt/ink/ink1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08:38.667"/>
    </inkml:context>
    <inkml:brush xml:id="br0">
      <inkml:brushProperty name="width" value="0.05292" units="cm"/>
      <inkml:brushProperty name="height" value="0.05292" units="cm"/>
      <inkml:brushProperty name="color" value="#002060"/>
    </inkml:brush>
  </inkml:definitions>
  <inkml:trace contextRef="#ctx0" brushRef="#br0">17162 11298 345 0,'-5'-4'900'0,"5"2"-215"16,-2 0-443-16,2 1-74 0,-2-2 37 15,2 3 20-15,0-1-5 0,-3-1 1 16,3 0-46-16,-3-2-21 0,3 4 61 16,0-2-73-16,0 2-50 0,0 0-49 15,0 0-43-15,0 0-17 0,0 0-12 16,0 0-7-16,0 0-5 0,0 0 0 15,0 0-10-15,0 0 0 0,0 0-22 0,0 0-13 16,0 0-27-16,0 0-38 0,0 0-18 16,0 0-31-16,0 0 22 0,0 0-28 15,0 0-17-15,0 0-110 0,0 0-110 16,0 4-143-16,0 2 126 0,0 1 98 16</inkml:trace>
  <inkml:trace contextRef="#ctx0" brushRef="#br0" timeOffset="26529.1462">8858 14388 835 0,'0'0'601'16,"0"0"-99"-16,0 0-154 0,0 0-130 0,0 0-84 15,2 0-12-15,-2 0 4 0,0 0-26 16,0 0-30-16,0 0-40 0,0 0-26 16,0 0-4-16,0 0-4 0,0 0-2 15,0 0-23-15,0 0-1 0,0 0-5 16,0 0-12-16,0 0-6 0,2 0-19 16,0 0-92-16,5 0-26 0,-1 0-59 15,2 2-158-15,4-1-169 0,-4 3-173 0,-2-2 270 16,-57-11 479-16</inkml:trace>
  <inkml:trace contextRef="#ctx0" brushRef="#br0" timeOffset="28374.0268">14291 14399 18 0,'0'0'33'15,"0"0"-29"-15,0 0-4 0,0 0-26 16,0 0 19-16,0 0-15 0,0 0 22 16</inkml:trace>
</inkml:ink>
</file>

<file path=ppt/ink/ink1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53:22.357"/>
    </inkml:context>
    <inkml:brush xml:id="br0">
      <inkml:brushProperty name="width" value="0.05292" units="cm"/>
      <inkml:brushProperty name="height" value="0.05292" units="cm"/>
      <inkml:brushProperty name="color" value="#FF0000"/>
    </inkml:brush>
  </inkml:definitions>
  <inkml:trace contextRef="#ctx0" brushRef="#br0">11746 14191 17 0,'-3'-4'0'15,"1"4"0"-15,2-2 13 0,-2 0 4 16,2 2 21-16,-3-3-37 0,2 3 37 15,-1 0-19-15,2-2 4 0,0-1 16 16,0 3 27-16,0-2-8 0,0 0-22 16,0 1-13-16,0-1-3 0,0 0 15 0,0 0 24 15,0 0-43-15,0 2 30 0,0-2 0 16,0 2-4-16,0 0 1 0,0 0 5 16,-2 0 14-16,0 0 13 0,2 0-9 15,-3 0 2-15,2-2-19 0,-1 2-17 16,2 0-6-16,0 0-6 0,0 0-7 15,0 0 0-15,0-2-10 0,0 2 20 16,3 0-3-16,6-2-1 0,-1 0-6 0,7 1-11 16,2-3-2-16,2 0 0 15,3 2 3-15,-2-2-2 0,2 1-1 0,-1-1 16 16,5-1 0-16,10 0 10 0,6-3 7 16,7-1 3-16,3-1 6 0,-4 5-16 15,-3-4 10-15,-1 4 0 0,3 2-1 16,-1-4 4-16,6 2-9 0,-4-1-1 15,-1 3-16-15,-1-3 13 0,-1 2 6 16,-8 2-4-16,-4 0-26 0,-9-1-4 0,-10 3-2 16,-4 0 4-16,4 0-1 0,-1 0 1 15,-5 0-13-15,-3 0 10 0,-2 0 3 16,-3 0 0-16,0 0 16 0,0 0 4 16,0 0 6-16,-3 0 3 0,0 0-10 15,1 0-15-15,0 3-4 0,2-1-41 16,-4 2-148-16,0 0 13 0,-3 0 20 15,-4 1 3-15,-1 2-108 0,-1 3-123 0,3-3-73 16,81-53 431-16</inkml:trace>
  <inkml:trace contextRef="#ctx0" brushRef="#br0" timeOffset="155044.6592">14166 15717 84 0,'-2'0'502'0,"2"0"-173"16,0 0-233-16,0 0-96 0,0 0-62 16,0 0 0-16,2 0 10 0,4 0 3 15,5 2 6-15,-1 3 37 0,8 0 6 0,-4 4 3 16,7 1 23-16,0 1-26 0,1 0 0 16,1 1-58-16,1 1-96 0,-4-3 37 15,4 1-20-15,-5-3 36 0,3-1-7 16,-6-2 50-16,2-5 25 0,-6 2 33 15,0-2 0-15,-2 0 0 0,-6 0 36 16,-2 0 133-16,-2-2 105 0,0-3-42 16,0-3-40-16,-4-2-88 0,-8 2-35 15,2 1-14-15,-4 1 4 0,-4 1-53 16,-1 0-6-16,-4 1-26 0,0 4 26 0,-3 0 26 16,3 0-22-16,-4 0 22 0,3 0 13 15,3 2-7-15,-1 0 1 0,8 0 9 16,3-2-12-16,2 0-1 0,7 3-29 15,2-3-43-15,0 5-25 0,0 1 26 16,18 3 42-16,8 0 0 0,22-1 3 16,9-1 20-16,9-5-23 0,-5-2-7 15,-3 0-35-15,-5 0-7 0,-7 0 26 0,-4-2 20 16,-7 2-16-16,-11 0 17 0,-10 0-43 16,-6 0-7-16,1-3 9 0,-2 3 33 15,-1 0 10-15,-6 0 22 0,0 0 60 16,0-2 55-16,0 0 3 0,-6 1-43 15,-8-6-76-15,1 4-20 0,0-1-2 16,-7 2-23-16,2 2 23 0,-2 0-18 16,3 0-3-16,-6 6-47 0,6 4-22 15,-6 0-42-15,7 2-95 0,1 0-222 0,6-7-21 16</inkml:trace>
</inkml:ink>
</file>

<file path=ppt/ink/ink1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10:12.218"/>
    </inkml:context>
    <inkml:brush xml:id="br0">
      <inkml:brushProperty name="width" value="0.05292" units="cm"/>
      <inkml:brushProperty name="height" value="0.05292" units="cm"/>
      <inkml:brushProperty name="color" value="#002060"/>
    </inkml:brush>
  </inkml:definitions>
  <inkml:trace contextRef="#ctx0" brushRef="#br0">9752 7308 20 0,'0'0'4'0,"0"0"3"15,0 0-3-15,0 0 1 0,0 0 28 0,0 0 0 16,0 0 52-16,0 0 21 0,0 0-20 16,0 0-7-16,0 0 0 0,0 0 0 15,0 0 13-15,0 0-7 0,0 0-6 16,0 0-33-16,0 0-43 0,0 0 56 15,0 0-1-15,0 0-18 0,0 0-36 16,0 0 22-16,0 0 13 0,0 0 7 0,0 0 19 16,0 0 14-16,0 0 5 0,0 0-6 15,0 0-13-15,0 0-20 0,0 0-6 16,0 0-13-16,0 0-22 0,0 0-4 16,0 0-7-16,0 0-31 0,0 0-1 15,0 0-6-15,0 0-33 0,0 0-39 0,0 0-111 16,0 0-225-16,0 5 143 15,0 4 106-15</inkml:trace>
  <inkml:trace contextRef="#ctx0" brushRef="#br0" timeOffset="2087.4913">14922 8936 504 0,'0'0'551'16,"0"0"-82"-16,0 0-146 0,0 0-43 15,0 0-92-15,0 0 60 0,0 0 85 16,0 0 5-16,0 0-91 0,8-23-107 16,-8 21-32-16,0 1-62 0,2 1-46 15,-2 0-73-15,0 0-46 0,0 0-27 0,0 0-85 16,0 0-79-16,0 0-109 0,0 0-256 16,0 0-196-16,0 1 206 0,0 3 487 15,-2-6 90-15</inkml:trace>
  <inkml:trace contextRef="#ctx0" brushRef="#br0" timeOffset="18015.1338">14126 6866 55 0,'0'0'112'0,"0"0"7"0,0 0-7 16,0 0 7-16,0 0-1 16,0 0-32-16,4 0 39 0,-2-1 137 0,-2 1-125 15,0 0-78-15,0 0-33 0,0 0-26 16,0 0-26-16,0 0 0 0,0 0 19 16,0 0-26-16,0 0 33 0,0 1 3 15,0 4 75-15,0-1-78 0,0 1 26 16,0-1-24-16,0 2 3 0,0-3-5 15,0 3 0-15,0-1 0 0,0 2 0 16,2-1-2-16,-2-1 2 0,0 5 0 16,0-3 32-16,0 1-30 0,0-2-2 0,0 1-6 15,0-2 6-15,0 0 6 0,0-1-1 16,0-2-1-16,0-2-2 0,0 2-2 16,1-1-32-16,-1 2-1 0,0-1-19 15,3 1-20-15,-1 1 72 0,2 1 491 16,-3 8-89-16,5-2-207 0,-1 0-14 15,3 3 69-15,-2-2 13 0,-1 2-36 0,1-4-52 16,-2-1-5-16,0-1-68 0,-2-3-42 16,0-5-34-16,0 0 66 0,-2 0 123 15,1 0 43-15,-1 0-34 0,0 0-40 16,3 0-25-16,0 0-1 0,0 0-2 16,3-11 9-16,2-6-59 0,4-12-106 15,6-8-82-15,-4-4 82 0,-3 1 22 16,0 5 32-16,-3 1-48 0,1-4-6 15,-5-2-51-15,2-2-4 0,-2-2-25 16,0-4 5-16,1 5-11 0,-5-3-4 0,0 1-40 16,0 7 77-16,0 2 22 0,0 8-19 15,-2 10-12-15,2 4 59 0,0 1 3 16,0 4 8-16,0-3-8 16,0 3-17-16,0 1 17 0,0 6 0 0,0 0-47 15,0 2-62-15,0 0-79 0,0 2-130 16,9 11 85-16,5 14 233 0,14 13 199 15,0 11-21-15,-1 5-112 0,3 0 60 16,-4-5-90-16,-2-3 31 0,2-3-42 16,-5-4 25-16,1-3-45 0,-4-7 36 15,2-1-37-15,-9-6-4 0,4-8 30 16,-7-2-22-16,-1-2 9 0,1 1-17 0,0 0 0 16,1-1 3-16,-1-1-2 0,-3-3-1 15,-2 0-54-15,0-3-76 0,-1 1-117 16,-2-1-86-16,0-2-35 0,0 3-143 0,-2-4-26 15,-4 5 129-15,-3-1 109 16,-4 1-135-16,5-1-465 0</inkml:trace>
  <inkml:trace contextRef="#ctx0" brushRef="#br0" timeOffset="18262.1031">14140 6919 615 0,'0'0'1129'16,"0"0"-452"-16,0 0-559 0,0 0-118 16,0 0-87-16,145-60 87 0,-96 45 44 15,-3 3 42-15,-5 1-82 0,-5 5 18 0,-6 1-22 16,-10 3-30-16,-2 2-1 15,-4 0-62-15,-1 0-187 0,4 0-413 0,-4 0-249 16</inkml:trace>
  <inkml:trace contextRef="#ctx0" brushRef="#br0" timeOffset="19323.1834">13501 6500 81 0,'0'0'238'0,"0"0"-27"0,0 0 157 16,0 0 31-16,0 0 35 0,0 0-102 16,0 0-180-16,0 0 17 0,0 0-70 15,0 0-92-15,-2-34 157 0,2 32 0 16,0-3-127-16,-2 5-31 0,2-2-6 16,0 2 4-16,0 0 2 0,0-3 17 15,0 3-21-15,0 0 2 0,0 0-4 0,0 0-4 16,0 0 4-16,0 0 4 0,-2 0-4 15,2 0-4-15,0 0-74 0,0 3-122 16,0 6-97-16,0 6 297 0,0 14 106 16,0 12 152-16,2 10-24 0,2-3-51 15,0 1-79-15,1-9-37 0,-1 2-10 16,5-6 5-16,-5 0-28 0,2-3-12 16,0-4 11-16,-1-1-6 0,-3-6-22 0,2-3 1 15,-2-7 19-15,-1 1-23 0,-1 0-4 16,3 2-18-16,-1 0 20 0,0-1 20 15,1-3-16-15,-3-2-4 16,0 1 26-16,0-3-26 0,0 0 6 0,0 0-6 16,0-1-36-16,-5 2-191 0,0-3 119 15,2 3 4-15,1-3 34 0,-2-2-173 16,2-2-99-16,-5-1-219 0,-1 0-105 16,1-1-471-16</inkml:trace>
  <inkml:trace contextRef="#ctx0" brushRef="#br0" timeOffset="19849.7091">13291 6685 191 0,'0'0'1351'0,"0"0"-630"16,0 0-344-16,0 0-231 0,0 0-26 0,0 0 97 16,0 0 95-16,0 0-63 0,0 0 83 15,0 0-197-15,9-38-49 0,-5 29-37 16,0-1-49-16,4-3-3 15,1 0-80-15,2-1 80 0,-3-1 3 0,2-2-29 16,4 1 29-16,-4 1 0 0,1 2 0 16,-3-1-36-16,5 2 34 0,-4 0-30 15,-1 2 27-15,0-2 5 0,3 1 3 16,0-1 55-16,-5 1-58 0,2-1 19 0,1 1-14 16,-2 1 48-16,-1 1-17 0,0-1-9 15,-2 1-27-15,-2-1-2 0,3 2 2 16,-3 5 39-16,0-1-12 0,0 0 14 15,-2 2-37-15,0 2-4 0,0 0-126 16,0 0-67-16,0 0-26 0,2 0-11 16,7 4 69-16,-1 2 161 0,5 3 54 15,-1 3-6-15,4-1-48 0,-4 3-2 0,4 0 2 16,-2 3 2-16,2 3 25 16,3 4 0-16,2 2-27 0,8 4-149 0,-1 1-242 15,-5-4-203-15,-3-8-339 0,-8-12-278 16</inkml:trace>
  <inkml:trace contextRef="#ctx0" brushRef="#br0" timeOffset="22157.5883">22335 7832 29 0,'0'0'257'0,"0"0"105"0,0 0-125 16,0 0 136-16,0 0-16 0,0 0-87 0,0 0-9 16,0 0-98-16,0 0-63 15,6-5-100-15,-3 5-82 0,1 1-309 0,0 9 391 16,2 5 216-16,5 6 103 0,0 9-51 16,-1 11 1-16,-2 3-32 0,0-2-6 15,-4-4-70-15,-4-5-23 0,2-2-16 16,-2-1-6-16,0-8-34 0,0-7 38 15,0-1-20-15,0-4-51 0,0 1 10 0,0 0-55 16,0 3 23-16,0 0 7 0,0-3-30 16,0-2-4-16,0 0 0 0,-2-2 4 15,2-4 13-15,0 4-14 0,0-7-3 16,-2 3-3-16,2-3 3 0,0 0 34 16,0 0 11-16,0 0 6 0,0 0 9 15,0 0 10-15,-2 0 27 0,-1 0 62 0,0 0-10 16,1-3-4-16,-2-6-35 15,2-10-110-15,-4-9-49 0,0-14 0 0,2-4 3 16,2-4-31-16,2 5 0 0,0 4-8 16,2 1-126-16,4 2 153 0,2-2 19 15,0 1-186-15,4 5 108 0,-4 2 14 16,0 8-3-16,-4 6-38 0,1 4 142 16,-2 0-36-16,7 3-38 0,-2-5 56 15,1 2-62-15,-1-2 52 0,3 5 9 16,-3-1-14-16,3 2-3 0,1 3 1 0,2 2-49 15,0-1 26-15,2 4 23 16,3 0-7-16,-1 2 38 0,-1 0-33 0,-1 2-12 16,-2 4 0-16,-3 3 23 0,-6 1-17 15,2 3 41-15,-5 1-19 0,-2 3 23 16,0 0 6-16,-6 6 34 0,-7 6 39 16,-8 8 110-16,-2 4-65 0,-1-3-22 15,8-10-102-15,4-7 5 0,6-7-26 16,4-3 16-16,2 1-65 0,0 3 0 15,0 3 66-15,6 3-17 0,12 6 21 16,-2-1 102-16,4 0 55 0,-1-6-65 0,-5-5-61 16,4 3 4-16,-2-2 39 0,-2-2-74 15,-6-3-26-15,-3-1 2 0,-2-2-17 16,-3-2 21-16,0-1 20 0,-3 1 10 16,-7 1 70-16,-13 7 140 0,-14 5-31 15,-11 2-103-15,-2-1-18 0,-3-5-68 16,16-6-4-16,6-6-42 0,1 1 17 0,2 1-44 15,7-4-80-15,4-1-132 16,4 0-126-16,-1 0-77 0,-4 0 4 0,2-6-475 16,4 1-428-16</inkml:trace>
  <inkml:trace contextRef="#ctx0" brushRef="#br0" timeOffset="22585.9097">22120 7700 543 0,'0'0'604'0,"0"0"-136"0,0 0-468 15,0 0-71-15,0 0-163 0,0 0 202 16,0 0 32-16,0 0 556 0,0 0-225 16,-21 110 6-16,17-64-81 0,2-5-24 0,2-3-33 15,0-6-47-15,-2-7 20 0,2-4-42 16,0-3-18-16,0-2-72 0,0 3-14 15,0 3-23-15,0 1-3 0,0-4 0 16,0 2-29-16,0-2 28 0,0-2 2 16,0 0 76-16,0 1-41 0,0-3-36 15,0 0-21-15,0-3-153 0,-4-1-102 16,-3-1-48-16,3-3 5 0,0-1-35 16,-3-1 9-16,-2-2 20 0,0-3-161 0,-2 0-426 15</inkml:trace>
  <inkml:trace contextRef="#ctx0" brushRef="#br0" timeOffset="22891.6986">21849 8185 435 0,'0'0'762'0,"0"0"-223"15,0 0-112-15,0 0-96 16,0 0 104-16,53 98-109 0,-41-78-157 0,2 0-6 15,-2-1-50-15,-3-4-4 0,-2-3 69 16,3 0-96-16,-4-7-29 0,0 1 14 16,-3-5-1-16,-1 1 19 0,0-2 23 15,-2 0 14-15,0 0 14 0,0 0 0 16,0 0-1-16,1 0 2 0,2 0-11 16,1-7-16-16,2-7-33 0,10-9-77 15,0-10-79-15,2-4 20 0,-4 6-25 0,-5 9-64 16,-4 10-27-16,5 2-4 15,-1 1-128-15,5 1-136 0,5 2-242 0,-1 5-75 16,7 1-269-16,-10 0-39 0</inkml:trace>
  <inkml:trace contextRef="#ctx0" brushRef="#br0" timeOffset="24776.3461">20204 10190 86 0,'0'0'171'0,"0"0"-78"16,0 0-87-16,0 0 126 16,0 0-132-16,0 0-26 0,0 0-7 0,0 0 28 15,0 0 5-15,0 13 7 0,0-9 33 16,0 1-40-16,0 0 26 0,0 0-24 16,4 0 3-16,-3 4 43 0,4-2-22 15,-3-1 14-15,1-1-21 0,-2 1-19 16,-1-1 0-16,3-2 46 0,-3 1-46 15,0-3 7-15,2 2 59 0,-2-1-60 16,0-2 54-16,0 0-14 0,0 0 26 16,0 0-20-16,0 0 1 0,0 0-47 15,0 0 1-15,0 0-5 0,0 0-2 0,0 0 0 16,0 0 0-16,0 0 32 16,0 0 40-16,0 0 79 0,0 0 82 0,0 0 102 15,0 0-49-15,0 0 14 0,0 0 5 16,0 0-38-16,0 0-8 0,-2 0-4 15,-1 0-11-15,-1 0-17 0,2 0-112 16,-3 0-96-16,0 0-19 0,-4 0-48 16,-2 0-14-16,-4 0 4 0,-2 0-69 0,-7 0 56 15,-11 7-7-15,-5 7 35 16,-6 1-27-16,3 4 38 0,3-2-4 0,2 2 34 16,1 4 0-16,1 3 2 0,2 0 43 15,4 4-41-15,3-1 52 0,2 4 27 16,5-1 37-16,5-1-62 0,0 1 6 15,2-1 79-15,6-1-78 0,6 1-25 0,1-1 28 16,0-1 24-16,1-6 39 0,6-4-8 16,5-4-14-16,-1-1-64 0,11 4-21 15,12 2-21-15,18 3 56 0,4-4-38 16,3-8-15-16,-1-3 31 0,-7-5 1 16,-9-1-23-16,-1 1-13 0,-11-3-2 15,-9 0-57-15,-5 0-53 0,-3 0 1 16,4 0-60-16,0 0-118 0,1-3-25 15,-6 0-7-15,-1-3-41 0,-5-2-88 16,0-1 14-16,-1-4-194 0,-5-3-230 0,0 5 82 16</inkml:trace>
  <inkml:trace contextRef="#ctx0" brushRef="#br0" timeOffset="25282.0356">19280 10377 2 0,'0'0'145'0,"0"0"-46"0,0 0 99 0,0 0-158 16,0 0 295-16,0 0 163 0,0 0-32 15,0-99-128-15,-2 89-1 0,-1 2-7 16,1 4-46-16,2 2-37 0,0 1 17 15,-2 1-138-15,2 0-126 0,-2 0-156 0,2 12-60 16,-2 6 216-16,0 17 248 16,0 14 51-16,-2 13-48 0,1 1-16 0,0-2-124 15,1-8-36-15,0-5-37 0,2-6 8 16,0-8-45-16,0-7 1 0,0-6-1 16,0-7-1-16,0-1 0 0,0 1 0 15,0 3 1-15,0 0 2 0,0-2 22 16,0-3-25-16,0-1-103 0,-4-5-104 15,3-1-111-15,-1-3-75 0,-3 0-44 16,1 0-10-16,-2-2-46 0,-7-4 133 0,1-6-896 16</inkml:trace>
  <inkml:trace contextRef="#ctx0" brushRef="#br0" timeOffset="25628.0929">19040 10624 580 0,'0'0'1500'16,"0"0"-922"-16,0 0-565 0,0 0 47 0,0 0-23 15,0 0 248-15,0 0-4 0,0 0 20 16,0 0-147-16,0 0-103 0,30-46-31 16,-20 28-30-16,8-3 35 0,-1-8 67 15,8-7-87-15,-1 0 20 0,-6 1 33 16,-3 7-58-16,-7 8 14 0,-1 5-14 15,0 4 72-15,-3-2-72 0,0 1-14 0,0 2 14 16,0 3 24-16,-2 5 98 0,-2 0-122 16,2 2-79-16,3 0-199 0,0 2 73 15,1 7 205-15,4 5 83 0,3 9 3 16,4 8 6-16,2 7-28 0,2 4-36 16,-6-8-4-16,-2-9 0 0,-4-7 0 15,1-3-24-15,2 2 0 0,6 2-16 16,3 0-123-16,0-2-332 0,0-5-322 0,1-6-553 15,-8-4 26-15</inkml:trace>
</inkml:ink>
</file>

<file path=ppt/ink/ink1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53:34.854"/>
    </inkml:context>
    <inkml:brush xml:id="br0">
      <inkml:brushProperty name="width" value="0.05292" units="cm"/>
      <inkml:brushProperty name="height" value="0.05292" units="cm"/>
      <inkml:brushProperty name="color" value="#FF0000"/>
    </inkml:brush>
  </inkml:definitions>
  <inkml:trace contextRef="#ctx0" brushRef="#br0">12775 13781 64 0,'-2'-2'20'15,"-2"-1"51"-15,2-1-44 0,0 3-14 0,0-2-11 16,-3 1 17-16,3 0 11 0,0 0 9 16,2 2 6-16,0-1 17 0,-3-1-3 15,3 0-3-15,0 0 9 0,0 0 39 16,0 0 13-16,0 1-32 0,0-2-26 16,0 2-7-16,0-1-13 0,0 0-3 15,0 2-10-15,0-2-6 0,0 0-1 16,0 2-6-16,0 0-10 0,0 0 14 0,0 0-4 15,0 0 0-15,0 0 3 0,0-2 0 16,0-1 4-16,0 3 3 0,-2 0-4 16,2 0-3-16,0-3 1 0,-2 3-1 15,2-2 0-15,0 0-3 0,0 2-11 16,-2-1 2-16,2 1 15 0,0-2-2 16,0 2-4-16,0 0-13 0,0 0 0 0,0-2-20 15,0 2-9-15,2-3-7 0,7 3-6 16,12 0 10-16,11 0 32 0,19 0 20 15,8 0-4-15,7 0 7 0,2 0-14 16,-10 0-5-16,5 0 22 0,-8 0-11 16,-6 3-15-16,-5 2-2 0,-12-1-14 15,-8-1 16-15,-7 0 0 0,-2-3 1 16,0 2-1-16,2 0 3 0,0-2-2 0,-5 2 1 16,2-2-2-16,-6 2 2 15,-2-2-2-15,-2 0-12 0,-4 0-27 0,2 0-10 16,-2 2 14-16,0-2-4 0,0 1-30 15,0-1-55-15,-4 3-205 0,0-2-131 16</inkml:trace>
  <inkml:trace contextRef="#ctx0" brushRef="#br0" timeOffset="3723.3203">14626 14982 264 0,'0'0'453'0,"0"0"-309"0,0 0-86 0,0 0-58 15,0 0 0-15,0 0 0 0,0 0 2 16,-12-23 30-16,12 23 14 0,0-2-4 16,-2 2 7-16,2 0 13 0,0-2-7 15,-2 2-9-15,2 0-20 0,0-2-10 16,-2 2-16-16,2 0 1 0,-2 0 2 16,2-2 11-16,-2 2-12 0,-5 0 0 0,4-1-2 15,-4 1-1-15,2-3-2 0,-1 1 3 16,-3 1 22-16,-1 1-5 0,0-3-14 15,2 2 20-15,0-1-23 0,-6 2-1 16,4-2 1-16,2 2 45 0,0-3-42 16,-4 3 23-16,6 0-6 0,2 0 9 15,2-3 7-15,0 3-34 0,2 0-2 16,0 0-1-16,0 0-12 0,0 0-6 16,0 0-7-16,0 0-17 0,0 0-9 15,8 0 16-15,8 0 33 0,-2 0 3 16,12 3 13-16,8 0-11 0,9-3-2 0,3 0 20 15,-1 0 22-15,-5 0-13 0,-6-3 27 16,-7 3-14-16,-5-3-42 0,-6 3-26 16,0 0 26-16,-2 0 6 0,4 0-2 15,-2 0-4-15,-5 0 0 0,0 0-39 16,-5 0 26-16,0 0-20 0,-3 0-48 16,1 3-33-16,-4 2 3 0,2 1 26 15,-2 0-71-15,0 1-190 0,0 1 50 0</inkml:trace>
</inkml:ink>
</file>

<file path=ppt/ink/ink1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10:24.739"/>
    </inkml:context>
    <inkml:brush xml:id="br0">
      <inkml:brushProperty name="width" value="0.05292" units="cm"/>
      <inkml:brushProperty name="height" value="0.05292" units="cm"/>
      <inkml:brushProperty name="color" value="#002060"/>
    </inkml:brush>
  </inkml:definitions>
  <inkml:trace contextRef="#ctx0" brushRef="#br0">9508 9045 33 0,'0'0'7'0,"2"-2"-1"15,-2 2 1-15,2 0-1 0,-2 0 27 16,0 0-28-16,0 0-1 0,0 0 3 16,0 0 26-16,0 0 6 0,2-2 21 0,-2 2 19 15,0 0 20-15,0 0 26 0,0 0 20 16,0 0-20-16,0 0 6 0,2 0 163 15,-2 0-59-15,0 0-41 0,0 0-14 16,0 0-8-16,0 0-64 0,0-2-26 16,0 2-26-16,0-1 6 0,0 1 20 15,0-2-1-15,0 2-2 0,0 0 0 0,0 0 6 16,0-2-18-16,0 0 11 16,0 0-31-16,0-1-47 0,0 2-6 15,0-3 1-15,0 4-19 0,0-3 24 0,0 3 6 16,0 0-6-16,0 0 0 0,0 0-24 15,0 0 19-15,0 0 3 0,0 0 0 16,0 0 0-16,0 0-2 0,0 0-20 16,0 0 19-16,0 0-31 0,0 0 12 15,0 0-1-15,0 0-5 0,0 0-12 16,0 0-31-16,0 0-38 0,0 0-38 0,0 0-58 16,0 0-79-16,0 0 60 0,0 0 0 15,0 0-94-15,0 0-15 0,0 0 26 16,0 0 78-16,0 0 119 0,0 0 66 15,0 0 19-15,0 3 23 0,0-1-5 16,0 0 9-16,0-2 0 0</inkml:trace>
  <inkml:trace contextRef="#ctx0" brushRef="#br0" timeOffset="15364.5489">12336 6770 134 0,'0'0'106'16,"0"0"39"-16,0 0 6 0,0 0 34 15,0 0 163-15,0 0-22 0,0 0-61 16,0 0-135-16,0 0-7 0,10-79-119 16,-8 70 62-16,0-1 48 0,-2-2-107 15,2 2 169-15,-2-1-77 0,0 2 26 16,0-1-33-16,0 1-38 0,0 0-48 16,0-1 25-16,-2 0-31 0,2 3 24 0,-2-2-12 15,2 4 31-15,0 0 17 16,0 0 35-16,0 3-6 0,-2-1-88 0,2-1 1 15,0 2 0-15,-2 2 45 0,0-2 30 16,2 2-8-16,-2-2-47 0,2 2 18 16,-2 0 33-16,0 0 6 0,0 0-40 15,0 0-17-15,2 0-18 0,-3 0-1 16,3 0-3-16,0 0-38 0,-1 0-69 0,1 0-51 16,-2 4-76-16,2 7 12 15,-3 9 101-15,-2 8 121 0,1 18 115 0,2 8 77 16,-2 4-192-16,4-2 253 0,0-4-118 15,0 0-78-15,0-6-55 0,0 2 20 16,2-9 12-16,4-3 0 0,1-7-32 16,-2-8 2-16,-4-5 24 0,4-3-24 0,-3 0 30 15,0 2-18-15,0 2-16 0,-2-5 0 16,2-2 2-16,-2-4 20 0,0 1 10 16,0-3 0-16,0-3-10 0,0-1 14 15,0 3-36-15,-2-3 0 0,0 0 48 16,-2 0 125-16,-1 0-29 0,-1 0-77 15,-5-3-67-15,-2-2-141 0,1-2-17 16,-5-1 81-16,4-2 77 0,1 1-37 0,-2 2-87 16,6 0 17-16,2 3 107 15,2 1 5-15,-1 1-5 0,4 2-3 16,1 0-47-16,0 0-12 0,0 0 0 16,0 0-34-16,0 0-32 0,0 0-25 0,0 4 153 15,0 1 83-15,1 8 132 0,4-1-58 16,0 4 46-16,4-1-74 0,2 2 46 15,4-2-11-15,-2 0-63 0,-1-4 39 16,3 2-64-16,0-4 39 0,0-3-65 16,-2 0 21-16,-3-2-12 0,-2-3-8 0,2-1-12 15,-5 0-4-15,-2 0 0 0,1 0 15 16,-2 0 15-16,2-5 14 0,3-5 5 16,-1-5-80-16,3-2-4 15,-3-8-14-15,0-6-78 0,-3-5-12 0,-1 0-65 16,-2 5-49-16,0 7-210 0,2 0-112 15,2 5-279-15,0 1-500 0,0 1 58 16</inkml:trace>
  <inkml:trace contextRef="#ctx0" brushRef="#br0" timeOffset="15749.7403">12824 7192 1010 0,'0'0'1261'0,"0"0"-636"0,0 0-315 16,0 0-130-16,0 0 17 0,0 0 5 0,0 0 41 15,0 0-66-15,0 0-85 0,0 0-11 16,-10-75 37-16,12 44-116 0,4-6-2 16,0-9 16-16,2 1-20 15,4 2 4-15,-6 3-16 0,-2-3-27 0,-2 6-2 16,-2-1 44-16,2 6-53 0,-2 7 0 15,2 10 36-15,-2 4 13 0,2 5 5 16,0 3 0-16,0-2 9 0,-2 3-9 16,0 2-169-16,5 0-94 0,1 0-37 15,5 5 84-15,2 4 171 0,6 6 45 0,2 7 136 16,3 6-81-16,1 9-55 0,0 2 25 16,-6 0-23-16,-1-5 12 15,-4-5-10-15,2-1-6 0,-4 3 4 0,-2-5 2 16,1 3 39-16,-2-8-43 0,-3-1-125 15,-2-5-227-15,-4-2-144 0,0 2-92 16,0 1-473-16,0-3 119 0</inkml:trace>
  <inkml:trace contextRef="#ctx0" brushRef="#br0" timeOffset="15918.1207">12719 7054 2217 0,'0'0'687'0,"0"0"-499"0,0 0-188 16,0 0-171-16,115-41 130 0,-42 24 35 0,3 3 6 15,1 4-23-15,-11 6 17 0,-7 1-140 16,-6 1-379-16,-15-1-966 0</inkml:trace>
  <inkml:trace contextRef="#ctx0" brushRef="#br0" timeOffset="16910.6457">22836 7876 86 0,'0'0'310'0,"0"0"-152"0,0 0 33 16,0 0-185-16,0 0-6 0,0 0 66 15,0 0 164-15,0 0-198 0,0 0 93 16,0 0 161-16,0 0-86 0,-19-26-135 15,19 25-61-15,0 1 41 0,2 0 25 0,0 0-65 16,-2 0-3-16,0 0 21 0,2 0 73 16,-2 0-1-16,0 0-69 0,0 0-26 15,0 1 0-15,0 9 57 0,0 8 359 16,-2 8-14-16,0 13-91 0,-2 4 9 16,2 3-50-16,2-2-67 0,0-5-69 0,0-1-77 15,0-6-56-15,0-1 2 16,0-8 51-16,2-5-54 0,0-3 0 0,-2-4 23 15,2 2-46-15,0 1 19 16,-2-1 4-16,2 0 4 0,-2-2-4 0,0-2-174 16,0-1-59-16,0-3-197 0,-4-3-112 15,-2 0-3-15,-4-2-3 0,-4 0 413 16,4-4-1007-16</inkml:trace>
  <inkml:trace contextRef="#ctx0" brushRef="#br0" timeOffset="17243.064">22541 8111 773 0,'0'0'1373'0,"0"0"-877"0,0 0-344 16,0 0 32-16,0 0-31 0,0 0 63 16,0 0 80-16,0 0 4 0,0 0-76 15,0 0-148-15,15-96-75 0,-6 81-2 16,-1-2-7-16,0-1 8 0,3 2 72 0,0-4-70 15,-1 2 25-15,1 4 9 16,-1-1-35-16,-1 3 67 0,-3 5 17 0,1 0-84 16,-4 1 13-16,2 3-14 0,-3 1-4 15,0 2-17-15,2 0-56 0,0 0-103 16,4 0 110-16,0 0 46 0,2 4 15 16,1 3-20-16,0-3 10 0,-1 4 4 0,1 2 12 15,-1-1 6-15,4 3 18 16,0 0-21-16,-2 1 2 0,8 0-2 0,-3 0-183 15,4 1-285-15,0-3-233 0,1-5-648 16,-6-2 2-16</inkml:trace>
  <inkml:trace contextRef="#ctx0" brushRef="#br0" timeOffset="18017.6034">23380 7965 1654 0,'0'0'909'0,"0"0"-909"0,0 0-411 16,0 0 405-16,0 0 12 0,2 116 232 15,0-65 124-15,0 0-77 0,0 1 30 0,0-10-105 16,-2-4-97-16,2-6 33 0,-2-6-95 15,2-9-5-15,-2-5 20 0,0-4-13 16,0-3 43-16,0-1 0 0,0-1-69 16,0-3 81-16,0 0 95 0,0 0-28 15,0 0-7-15,0 0 4 0,-2 0 20 16,-2-2 11-16,2-7-36 0,-6-9-167 16,-3-9-8-16,-2-12-20 0,0-9-29 15,3 0 14-15,4 0-5 0,-1 4-18 0,5 0-116 16,2 5 69-16,0 3-76 0,4 10 87 15,7 7 101-15,-5 4-152 16,5 1 115-16,1-3-54 0,6-1 29 0,2-2 19 16,4 1-46-16,-2 4 88 0,-2 1 1 15,4 3-31-15,-5 1-8 0,0 5 40 16,-4 0 76-16,-5 4-76 0,-3 0-67 16,-2 1-75-16,-1 0 36 0,-4 0 21 15,2 2 3-15,-2 6 16 0,0 4 41 0,0 3 25 16,-9 8 68-16,-2 6-23 15,-1 9-45-15,-6 4-11 0,8-1 11 0,6 3 51 16,4-6-50-16,2-1 1 0,12 0-2 16,7-2-34-16,6-3 34 0,0-1 0 15,-1-7 2-15,-8-4-1 0,0-7-1 16,-6-2 0-16,-1 3-1 0,1-4 2 16,-1 2 105-16,-7-4-63 0,1-2-1 15,-5-3-41-15,0-1 75 0,0 0 77 0,-5 1-9 16,-5 2-5-16,-10 5-110 0,-8 5 65 15,-13 6-63-15,-3 4-31 0,5-6-46 16,10-2-49-16,9-5-35 0,5 1-242 16,-3 2-140-16,-6 1-307 0,4-3-720 15,0-4 316-15</inkml:trace>
  <inkml:trace contextRef="#ctx0" brushRef="#br0" timeOffset="19474.0606">21908 10379 31 0,'0'0'283'0,"0"0"-197"0,0 0 428 0,0 0-11 15,0 0-20-15,0 0-147 16,0 0-13-16,0 0-25 0,0 0-22 0,0-24-27 16,2 23-30-16,-2-3 23 0,0 2-70 15,2-2-91-15,-2 3-37 0,0-2-16 16,0 3 6-16,0-1 4 0,0-1 7 15,0 0 4-15,0 0 1 0,0 2-14 16,0-2-14-16,0 2-4 0,0-2-14 16,0 2 21-16,0 0 0 0,0-3-4 15,2 3-16-15,-2 0-3 0,0-2 15 0,0-3-14 16,0 4-3-16,0-3 1 16,0 0 20-16,0 0-4 0,0 0-14 0,0 1-3 15,0-3 25-15,0 2-24 16,0-2-1-16,-2 3-14 0,-2-1 14 0,-2 0 4 15,0 2 1-15,0 0 36 0,-1-1-41 16,-2 1-33-16,1-1 4 0,-3 1-38 16,-6 2 12-16,2 0-82 0,-5 0 47 0,-2 0 48 15,0 5 9-15,2 2 18 0,-2 1 15 16,3 3 0-16,-2 4 0 0,-1 0 0 16,1 6 2-16,2 1 1 0,-1 1 23 15,8-1-22-15,-2 1 66 0,3 0-67 16,2 0 55-16,4-2 19 0,2 1-41 15,3-4 27-15,0 1 38 0,0-2-15 0,8 3-28 16,1-5-30-16,4 3-13 16,4-4 8-16,6 6 2 0,9-1-23 0,9 3 11 15,-1-5-9-15,0 0 12 0,-6-6-16 16,-2-4-78-16,-7-1-15 0,-6-4-30 16,-3 1-61-16,-2-3-54 0,1 0-22 15,2 0-42-15,0 0-8 0,-4-7-61 16,-5-3-52-16,-1-2-112 0,-7-12-495 0,0 7 99 15</inkml:trace>
  <inkml:trace contextRef="#ctx0" brushRef="#br0" timeOffset="20248.6637">21197 10245 659 0,'0'0'792'16,"0"0"-379"-16,0 0-39 0,0 0-118 0,0 0 48 16,0 0-67-16,0 0 107 0,0 0-28 15,0 0-119-15,0 0-197 0,-17-46-153 16,15 46-105-16,2 11 11 0,-2 5 247 16,-1 16 382-16,2 16-213 0,-1 6 93 15,2 4 1-15,0-3-93 0,0-9-74 16,0-2-25-16,0-7-34 0,2-2-2 15,2-10-16-15,-2-6 20 0,0-6-39 16,0-2 0-16,-1 1 19 0,2 2-19 0,-1-3-4 16,1-2-11-16,-3-1 15 0,2-4 6 15,-2-1-6-15,0 0-69 16,0-3-62-16,0 0-40 0,0 2 5 0,0-2-11 16,0 0-27-16,-2 0-52 0,-6 0-19 15,3-2 11-15,-5-1-99 0,-2-4-429 16,4-1-17-16,-2 1 185 0,-1 0 347 15,0 1 145-15,1-2 59 0,-1 2 73 16,1 2 0-16,-2 0 0 0,6 0 46 0,0 1 357 16,0-1 169-16,2 2 20 0,0 0-86 15,0 2-119-15,1 0-162 0,3 0-68 16,0 0-39-16,0 0-54 0,0 0-5 16,0 0 10-16,0 2 5 0,0 5 78 15,0 5 162-15,5 4-36 0,1 1-76 16,0 1-66-16,2-2 17 0,0 1-102 15,4 0 11-15,-5-1-28 0,3-4-9 0,-2-1 21 16,-2-4-30-16,1-2 7 16,-3 1 0-16,1-5-7 0,-1 0 11 0,-2-1 12 15,2 0 5-15,0 0 13 0,0 0 8 16,-2 0 4-16,4 0 11 0,2-2 6 16,-1-5-25-16,2-1-12 0,0-1-18 15,-3-2 0-15,5-1 0 0,-6 0-30 0,3-3-1 16,0 0-20-16,-4 0-102 15,2-3-8-15,3 1-25 0,-3 0-88 0,3-4-188 16,-1-1-445-16,-4 5-469 0,5-7-807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42:37.875"/>
    </inkml:context>
    <inkml:brush xml:id="br0">
      <inkml:brushProperty name="width" value="0.05292" units="cm"/>
      <inkml:brushProperty name="height" value="0.05292" units="cm"/>
      <inkml:brushProperty name="color" value="#FF0000"/>
    </inkml:brush>
  </inkml:definitions>
  <inkml:trace contextRef="#ctx0" brushRef="#br0">5209 6842 41 0,'-2'-2'59'0,"2"2"-36"0,0 0-4 15,-2-2-18-15,2 2 2 0,-2-2 16 0,0 2 11 16,-1-2-21-16,-1 0-9 0,0 2-19 15,4-1 18-15,-1 1 1 0,1-2 2 16,0 2-2-16,0 0-1 0,0 0 0 16,0 0 1-16,0 0-1 0,0 0 0 15,0 0-1-15,0 0 0 0,0 0 1 16,0 0 0-16,0 0 0 0,0 0 1 16,0 0 0-16,0 0 0 0,-2 0 0 15,2 0 0-15,-2 0-1 0,0 0 0 0,-1 0-1 16,2 0-1-16,-1 0 1 0,0 0 1 15,0 0 1-15,2 0 0 0,-2 0 1 16,2 0 1-16,-2 0 2 0,-2 0 9 16,2 0-12-16,-4 0-1 0,4 2 1 15,0-2 1-15,-1 1 0 0,2-1-1 16,-1 2-1-16,-2-2 1 0,-2 2-1 16,2 0 0-16,1 0 0 0,-1 0 0 0,4-2 0 15,-2 0 0-15,2 0 2 0,0 0-1 16,0 0 2-16,0 0 10 0,-2 0-10 15,2 0 14-15,0 0-1 0,0 0 0 16,0 0 4-16,0 0 3 0,0 0-4 16,0 0-6-16,0 0-11 0,0 0-1 15,0 0 0-15,0 0 1 0,0 0-1 16,0 0-1-16,0 0 0 0,0 0-1 16,0 0 1-16,0 0-2 0,0 0 1 15,0 0-1-15,0 0 1 0,0 0-1 16,0 0 0-16,2 0 0 0,0 0-15 0,0 0 15 15,3 0 2-15,-3 0 0 0,2 0 2 16,0 0 2-16,0 0 25 0,2 0 10 16,6 0 13-16,-6 0-52 0,2 0 20 15,2 0-1-15,-1 0 7 0,4 0 1 16,-5 0-14-16,1 0 3 0,1 0-3 16,1 0-10-16,-2 0 0 0,-1 0 17 15,2 0 6-15,4 0-13 0,-4 0 3 0,1 0-16 16,4 0 43-16,-3 0-30 0,1-2 6 15,2 2 1-15,-2-2-18 0,1 0 24 16,4 0-6-16,-2 0 22 0,4-1-26 16,-1 1-12-16,2 0 9 0,-2 0-12 15,3 0 25-15,-2 1-26 0,2-2-26 16,-3 1 26-16,0 2 16 0,0 0 0 16,-2 0-16-16,-2 0-35 0,-3 0 35 15,4 0 6-15,-6 0-6 0,0 0-19 16,1 5 5-16,3-4 28 0,-3 1-18 0,2-2 4 15,4 2 0-15,-4 0 25 0,4 0-25 16,0-2-2-16,5 2 2 0,-3-1 0 16,3-1 36-16,0 0-12 15,6 0-22-15,-5 0-2 0,5 0 26 0,2 0-26 16,2 0 13-16,-4 0-13 0,1-1-13 16,-6-1 13-16,-8 2 27 0,6-2-25 15,-2 2-2-15,0-2 0 0,-2 0 0 0,0 0 0 16,2 1-22-16,-4-2 22 15,1 1 0-15,0 2 23 0,-2 0-23 0,4 0 0 16,-3 0 0-16,3-2 3 0,0 1 23 16,3 1-25-16,-4-2-1 0,5 0-16 15,-4 2 2-15,2 0-28 0,-1-3 42 0,4 1 1 16,-4 2 22-16,5 0-20 16,-4-3-6-16,4 1 36 0,-5 0-30 0,5 1 3 15,-8-2-3-15,4 1-6 0,-6 0-7 16,-1 2 8-16,0-2 1 15,-6 2-2-15,3 0 3 0,-2 0 1 0,3 0-1 16,0 0 0-16,-1-1 1 0,0 1-1 16,6 0-2-16,-6-2 2 0,3 2 13 0,2-2-13 15,-2 0-9-15,-1-2 9 0,3 4 13 16,0-1-9-16,3-3-4 0,-4 1 17 16,0 2-17-16,6-3-13 15,-5 1 11-15,4 1 2 0,0-1 23 0,3-1-7 16,-6 3-6-16,6-3-8 0,-8-1-2 15,1 4 0-15,-2-1 13 0,-2 0 0 16,-1 0-11-16,0 0 18 0,2 0 6 16,-6 1-26-16,0 1-26 0,0-3 26 15,-2 3-13-15,1 0 0 0,2 0 13 16,-1 0 0-16,0 0 0 0,2 0-16 16,3 0-6-16,0 0 22 0,2 0 0 0,-2 0-3 15,8 0 0-15,-8 0 3 0,4 0 8 16,0 0-8-16,-5 0-33 0,6 0 33 15,-3 0 36-15,0 0-33 0,-1 0-3 16,1 0 0-16,-2 0 0 0,-1 0 36 16,0 0-20-16,0 0-16 0,-2 0 25 15,0 0-23-15,1 0 22 0,-3 0 3 16,5 0 12-16,-5 0-4 0,3-1-12 16,-3-1-21-16,2 2 28 0,4 0 2 0,-4-2-6 15,2 0 7-15,0 0-10 0,4-1-4 16,-4 1-6-16,1 0-13 0,2 2 33 15,-1-5-31-15,0 4-2 0,2-2 16 16,-1 2 7-16,0-3-23 0,4 2 25 16,-5 0-25-16,3 0 0 0,-2 0 16 15,-3 0 4-15,1 1 2 0,-3-1-22 16,1-1 0-16,-5 3 11 0,1 0-11 0,-3 0-13 16,-2 0 13-16,2 0 1 15,-2 0-1-15,0 0-3 0,0 0-20 0,0 0 4 16,0 0-1-16,0 0-9 0,0 0-10 15,0 3-26-15,0 4-166 0,-2 4-4 16,-9 11 17-16,-8 5-17 0,2-1-10 16,-3-1 125-16</inkml:trace>
</inkml:ink>
</file>

<file path=ppt/ink/ink1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55:14.182"/>
    </inkml:context>
    <inkml:brush xml:id="br0">
      <inkml:brushProperty name="width" value="0.05292" units="cm"/>
      <inkml:brushProperty name="height" value="0.05292" units="cm"/>
      <inkml:brushProperty name="color" value="#FF0000"/>
    </inkml:brush>
  </inkml:definitions>
  <inkml:trace contextRef="#ctx0" brushRef="#br0">16830 7425 60 0,'-2'-2'26'0,"2"2"-7"16,-2-3 99-16,0 3-33 0,0-3 32 16,0 1-81-16,-1 2 6 0,1-2 33 15,-2 2-75-15,2-2 2 0,2 2 11 16,-3-1 17-16,2 1 6 0,1-3-20 0,0 3-13 16,0-1-2-16,0 1-1 0,0 0-2 15,0 0 2-15,0 0 2 0,0 0 21 16,0 0 0-16,0 0 10 0,0 0 12 15,0 0 1-15,0 0 3 0,0 0-10 16,1 0-3-16,2 0-10 0,1 0-10 16,-2 0-15-16,0 0-1 0,3 0-3 15,-3 0-13-15,2-3-11 0,2 3 27 16,6 0 23-16,2 0 49 0,0-3-33 16,8 1 6-16,-5 0-45 0,6 0 0 0,5 0 0 15,3 0 0-15,14-2 1 0,0 1 1 16,-4 1 0-16,-12 0-1 0,-8 2 1 15,-4 0-2-15,0 0 0 0,1 0 4 16,7 0-4-16,-2 0 0 0,4 0-2 0,-3 0 2 16,-1 4 0-16,1-2-2 15,-6 2 0-15,2-1-24 0,-3 3-49 0,-2-1-13 16,0-1-23-16,-1 4-65 0,0 0-19 16,-2 0 22-16,-4 3-3 0</inkml:trace>
  <inkml:trace contextRef="#ctx0" brushRef="#br0" timeOffset="26612.7733">16872 9663 36 0,'-2'-5'78'0,"0"1"-35"15,-4-1 64-15,2-3 30 0,-4 1-65 16,1-3 101-16,-4 0-27 0,5 1 4 16,-3-1-58-16,3 3-47 0,0 1 4 15,-1 0-33-15,5 3 4 0,-2 1-17 16,4 0 9-16,0 2-11 0,0-3 0 15,0 3-1-15,0 0-1 0,0 0-25 0,4 0 0 16,5 0 0-16,-3 0-3 16,3 0 29-16,-1 0-3 0,14 7-13 0,6 1 15 15,26-1 1-15,9 2 20 0,8-3-7 16,5-2 13-16,-1-4 10 0,3 0 3 16,9 0 16-16,2-4-13 0,3-6 10 15,-3 3-3-15,-6-1-10 0,-9 3-6 16,-15 1 6-16,-10 1-26 0,-11 3-13 15,-2 0-23-15,-8 0 4 0,-9 0 17 0,-4 0-1 16,-8 0-13-16,3 0 13 0,-4 0-46 16,3 0-3-16,-7 0 0 0,0 0-20 15,-2 0-13-15,0 0-6 16,0 0-69-16,0 0-87 0,-9 0-50 0,-3 0 33 16</inkml:trace>
  <inkml:trace contextRef="#ctx0" brushRef="#br0" timeOffset="27343.7309">17104 7863 83 0,'0'0'283'0,"0"0"-266"16,144 0-1-16,-59 0 23 0,9 0 59 15,-8 0-20-15,9-3 53 0,-4-4 5 16,-5-3 1-16,-3 0-45 0,-8 1 2 0,-13 5-16 15,-12-1-32-15,-14 2-28 16,-11 3-18-16,-5 0-16 0,-8 0 0 0,8 0 16 16,-1 3-1-16,0 2-77 15,-4 3-32-15,-9 0-112 0,-6 3-159 0,0-2-33 16</inkml:trace>
</inkml:ink>
</file>

<file path=ppt/ink/ink1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11:15.848"/>
    </inkml:context>
    <inkml:brush xml:id="br0">
      <inkml:brushProperty name="width" value="0.05292" units="cm"/>
      <inkml:brushProperty name="height" value="0.05292" units="cm"/>
      <inkml:brushProperty name="color" value="#002060"/>
    </inkml:brush>
  </inkml:definitions>
  <inkml:trace contextRef="#ctx0" brushRef="#br0">9693 4893 57 0,'-2'-4'46'0,"2"2"165"16,0-1-171-16,-2 1 92 15,2-2 98-15,-2 2-78 0,-1 0 279 0,3 0-242 16,-2 0 5-16,-2 0-104 0,3 1-66 15,-1-1-22-15,2 0 2 0,-2 2 92 16,0-2-96-16,-1-1-32 0,2 2 28 16,1 1-47-16,-2 0 12 0,0 0 39 15,0-2-2-15,-1 2-17 0,3 0-46 16,-1-2 61-16,-1 2-22 0,-1-3 4 0,1 3 22 16,2 0 7-16,-2 0-5 0,0 0-2 15,2 0 58-15,0 0 58 0,0 0 31 16,0 0-20-16,0 0-32 0,0 0-26 15,0 0-32-15,0 0-6 0,0-2 19 16,4 2 50-16,4-3-26 0,-1 1 42 16,3 2 5-16,-1-2-31 0,-4 2-90 15,-1 0-19-15,0 0-36 0,-3 0 51 0,2 0 4 16,1 0 2-16,4 0 41 0,2 0 4 16,-2 0-14-16,-1 0-33 0,4 0 0 15,0 0 47-15,0 0-43 0,-3 0 2 16,2 0-2-16,6 0 2 0,-3 0 0 15,3 0 35-15,4 0-35 0,-1 0 47 16,7 0-47-16,1 0-6 0,-2 0-14 16,3 0 14-16,4 0 0 0,-9-2-2 0,5 1 2 15,4-1 0-15,-11 0 6 16,3-2 11-16,5 2-17 0,-10 2-4 0,4 0 4 16,-4-2-33-16,1 2 31 0,-9 0-2 15,3 0-19-15,-1 0 17 0,-6 0-29 16,-1 0 29-16,-2 0-53 0,-2 0 0 15,0 0 59-15,0 0 36 0,2 0 5 16,2 0-6-16,4 0-35 0,0 0 2 16,5 0 10-16,1 0-6 0,10 0-6 15,8 0 21-15,11 0-19 0,6 0-2 0,0 0 35 16,-5-3-35-16,1 3 30 16,-3-2-26-16,3-2 1 0,-2 4-5 0,-2-2 0 15,-5 2 0-15,-3 0 6 0,-7 0 0 16,-4 0-6-16,-10 0 0 0,0 0-76 15,-6 8-398-15,-8-3-370 0,0 3-384 16</inkml:trace>
  <inkml:trace contextRef="#ctx0" brushRef="#br0" timeOffset="1398.1671">5969 5279 284 0,'0'0'743'16,"0"0"-403"-16,0 0-262 0,0 0 51 0,0 0 20 16,0 0 17-16,0 0-70 0,0 0-96 15,0 0-166-15,45-22 63 0,-35 22 0 16,4 0 6-16,6 0 65 0,8 0 32 16,5 0 19-16,10-3 26 0,4-1 7 15,-3-1 38-15,-3-1-38 0,-1-2-7 16,0 1 25-16,-1-4 83 0,-1-1-83 15,-2 0-6-15,-7 1 18 0,-5 1-51 0,4-5 12 16,-3-2 1-16,7-2-7 16,0-5 26-16,-6 8 60 0,-13 0-98 0,3 1 54 15,1-4 12-15,0-5-31 0,3-9 47 16,-6 2-36-16,-4 5 87 0,-6 2-118 16,-4 7 141-16,0-5-119 0,0 0 19 15,-2-1-11-15,-8 0 65 0,-6 0-2 16,-3-2-67-16,1 1-10 0,-6 0-2 15,2 0-54-15,-4-3-5 0,2 6-19 16,-1-2 29-16,-1 2-40 0,-2 1 25 0,-3 2-36 16,-7-2-5-16,-9 1-30 0,-2 4 75 15,0 4-14-15,7 2-5 0,2 2 21 16,-1 5-50-16,1-1 33 0,-2 3-22 16,1 0 39-16,-3 0-39 0,-1 7 22 15,-4 6-28-15,2 1 17 0,1 2-28 16,-1 0 58-16,4 6-2 0,1 5-30 15,0-1 29-15,-1 7-52 0,7 4-5 0,0 2 17 16,4 1-48-16,6-1 93 16,3 1-129-16,4 2 88 0,2-3 6 0,9 4 35 15,4-5 0-15,4-3-110 0,0-1 110 16,8-3 6-16,2-6 61 0,3-8-20 16,7 3 47-16,12-1-6 0,10 5 16 15,13-5 71-15,7-4 61 0,3-7-56 16,9-3-104-16,7-3 26 0,0 0-98 15,-1 2-4-15,-4-2-19 0,-6 4-292 16,0 1-24-16,-7 0-118 0,-1 0-19 0,-10-2-264 16,-13-5-441-16</inkml:trace>
  <inkml:trace contextRef="#ctx0" brushRef="#br0" timeOffset="4215.4776">12796 7042 44 0,'0'0'224'0,"0"0"-13"16,0 0 33-16,0 0-172 0,0 0 465 15,0 0-220-15,0 0-111 0,0 0-97 0,58-26-27 16,-48 21-31-16,7 3-25 0,0-3 6 16,2 1-7-16,5 0 12 0,0 3 1 15,-2-1 24-15,6 0 7 0,4 2-1 16,7 0-64-16,5 0 40 0,5 0-13 15,-6 0-1-15,5 4 31 0,-8 0-6 16,2 0-31-16,1-1-48 0,-1 2 30 16,1-5-6-16,-3 5 24 0,-4-1 6 0,-2-2-5 15,-2 0-23-15,-1 2 38 16,4-3-38-16,0 1 20 0,0 2-22 0,3-2 42 16,0-2-6-16,3 2-1 0,1-1-31 15,0-1 25-15,4 0-5 0,0 0-20 16,1 0 0-16,0-1-2 0,3-1 1 15,1-2 3-15,-1 0 35 0,2 0-37 16,-1 1-4-16,3 1-2 0,-6-2 2 16,1 4 2-16,-2 0 22 0,6 0 19 0,-2 0-39 15,1 0-2-15,0 0 4 0,-5 0 28 16,-1 6-34-16,-1-3-1 0,-3 3-1 16,1-2 0-16,1-2 4 0,-2 3 9 15,3 2-11-15,2-6-2 0,-3 6-4 16,-1-5 6-16,-2 3-1 0,-3-5-5 15,2 3 4-15,1 0 4 0,3-2 2 16,0 2-1-16,3-3-1 0,4 1 27 0,1-1-29 16,2 0 3-16,1 0 1 15,5 0 36-15,-3 0 16 0,1 0 0 0,-3 0-5 16,-5 0 5-16,2 0-56 0,-4 0 4 16,-1 0 39-16,0 0-40 0,-1 0 19 15,2-1 48-15,-6 1-67 0,-2-3 8 16,-1 2 11-16,-5-2 3 0,-3 0-25 15,-5 3 0-15,-6-2 41 0,-2-1-10 16,-6 1 10-16,6-1 5 0,-2 1-12 16,2 0-34-16,-1 2 0 0,-7 0-2 0,-2 0 1 15,-1 0-20-15,-6 0 21 0,3 0 4 16,-4 0 26-16,0-1-9 0,0 1-20 16,0 0-1-16,-4 0-313 0,-12 0-227 15,-18 0-452-15,3 0-496 0</inkml:trace>
  <inkml:trace contextRef="#ctx0" brushRef="#br0" timeOffset="5501.756">10550 4725 44 0,'0'0'7'0,"0"0"98"0,0 0 106 16,0 0 178-16,0 0-55 0,0 0-40 16,0 0-119-16,0 0 45 0,0 0 9 15,0 0-1-15,13-29-41 0,-13 28-51 16,0 1-57-16,3 0-42 0,1 0-37 15,4 0-104-15,5 0 104 0,17-3 7 0,16 3 17 16,2 0-20-16,4 0 0 0,-3 0-4 16,-5 3-41-16,3-2 41 0,3 3 25 15,8-1 11-15,-1-3-30 0,9 2 103 16,1 1 42-16,-2-3-51 0,5 0-59 16,9 0-12-16,1 0 18 0,5 0-45 15,2 0 45-15,2 0-7 0,3 0-16 16,3 0-20-16,7-3-4 0,2 1 6 15,4-1-1-15,3-2 74 0,0 1-45 16,-5-1 6-16,2 0-18 0,-7 3-22 0,-1 0 29 16,-9 0-2-16,-4 1-11 0,1 1-16 15,-7-4-1-15,-1 4 1 0,-2 0 18 16,2 0-18-16,-5 0-38 0,1 0 36 16,1 0 2-16,4 1-20 0,-1 3 20 15,5-4 1-15,3 4 3 0,-1-2 20 16,4 0 8-16,-2 1-32 0,5 2 0 15,-1-1-21-15,-2 1 21 0,3 0 32 0,-5-2-27 16,0 2 39-16,-2-1-43 0,-7 0 5 16,0-2 15-16,-2-2-15 0,-5 0 31 15,-4 0-37-15,-1 0 27 0,0 0-16 16,2 0-6-16,3 0-1 0,3 0-8 16,7-3 8-16,2-1-2 0,2-2 30 15,-1 4-30-15,2-3 0 0,2-2-1 0,1 2 1 16,1-3 0-16,-1 0-4 15,-1 3 4-15,-5 1 14 0,-6 0-11 0,-5-1-2 16,-3 3-1-16,-2-3 69 0,-5 4-35 16,-7-2-34-16,-6 3-1 0,8-1 1 15,-7 1-2-15,8 0 3 0,-4 0-3 16,-3 0 0-16,-2 4-20 0,-4-4 15 16,-1 3 5-16,-5 0-3 0,-4-3 6 15,-2 2-6-15,-12-2 4 0,-4 2-1 16,-6 1 0-16,-5 1-39 0,3 0-27 0,-2 5-350 15,-6 0-351-15,-3 3-428 0,0-4-53 16</inkml:trace>
  <inkml:trace contextRef="#ctx0" brushRef="#br0" timeOffset="5639.423">17418 4763 863 0,'0'0'2600'0,"0"0"-2524"0,0 0-76 0,0 0-284 16,0 0-833-16,0 0-388 0</inkml:trace>
  <inkml:trace contextRef="#ctx0" brushRef="#br0" timeOffset="7635.4275">16221 6982 319 0,'0'0'231'0,"0"0"111"0,0 0 200 0,0 0-232 16,0 0-54-16,0 0-60 0,0 0-46 15,0 0-31-15,0 0-33 0,0-6-25 16,0 6-61-16,0 0-22 0,0 0-15 16,0 0-6-16,0 0 6 0,0 0-13 15,0 0 6-15,0 0-12 0,2 0-19 16,-2 0-12-16,1 0 17 0,2 0 13 15,-1 0-64-15,0 3-136 0,2 2-211 0,-2-2-122 16,-2-1 175-16,-16-15 232 0</inkml:trace>
  <inkml:trace contextRef="#ctx0" brushRef="#br0" timeOffset="8704.5712">16318 7057 11 0,'0'0'185'0,"0"0"-86"0,0 0-99 0,0 0 0 16,0 0-46-16,0 0-1 0,0 0 47 16,130 0 0-16,-77 0 53 0,4 0 26 15,3 0-39-15,-5-3 59 0,13 1 52 16,2 0 27-16,5-2 65 0,3 0 129 16,-5-1-133-16,-3 3 100 0,-3-4-154 15,-10 5 27-15,-3-3 10 0,-12 2-52 16,-11 0-140-16,-5 0-24 0,-13 0 15 0,-2-1-17 15,-1 3-2-15,-1 0 22 16,-3-2-21-16,-2 2 21 0,-4 0 5 0,0 0 24 16,0 0 29-16,0 0 18 0,0 0-4 15,-2 0-24-15,-2-2-72 0,-5-1-130 16,-1 1-80-16,-3 1 20 0,0 1-95 16,1 0-58-16,-6 0-292 0,8 0-438 15,101 8 609-15</inkml:trace>
  <inkml:trace contextRef="#ctx0" brushRef="#br0" timeOffset="11059.821">15862 9859 55 0,'0'0'336'15,"0"0"138"-15,0 0-120 0,0 0-210 16,0 0-73-16,0 0-32 0,0 0-39 16,0 0-5-16,-24-10-53 0,24 10-46 15,0 0-99-15,0 0-125 0,0 0-20 16,0 0 90-16,0 0 89 0</inkml:trace>
  <inkml:trace contextRef="#ctx0" brushRef="#br0" timeOffset="34356.9976">10621 6450 440 0,'0'0'289'16,"0"0"-289"-16,0 0-324 0</inkml:trace>
  <inkml:trace contextRef="#ctx0" brushRef="#br0" timeOffset="55010.4735">17805 9235 778 0,'0'0'1610'16,"0"0"-869"-16,0 0-457 0,0 0-185 16,0 0-56-16,0-3 32 0,2 2 48 0,-2-1 55 15,0 0-6-15,0 0-57 0,0 0-11 16,0-1-14-16,2 3-90 0,-2 0-9 16,0 0-72-16,0 0-37 0,0 0-22 15,0 0 23-15,0 0 4 0,0 0-80 16,0 0-92-16,0 0-42 0,0 0-31 15,0 0-137-15,0 0-16 0,0 0-238 16,0 0 104-16,0 0 374 0</inkml:trace>
</inkml:ink>
</file>

<file path=ppt/ink/ink1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13:02.751"/>
    </inkml:context>
    <inkml:brush xml:id="br0">
      <inkml:brushProperty name="width" value="0.05292" units="cm"/>
      <inkml:brushProperty name="height" value="0.05292" units="cm"/>
      <inkml:brushProperty name="color" value="#002060"/>
    </inkml:brush>
  </inkml:definitions>
  <inkml:trace contextRef="#ctx0" brushRef="#br0">12616 14046 220 0,'0'0'750'0,"0"0"-750"16,0 0-579-16</inkml:trace>
</inkml:ink>
</file>

<file path=ppt/ink/ink1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57:56.621"/>
    </inkml:context>
    <inkml:brush xml:id="br0">
      <inkml:brushProperty name="width" value="0.05292" units="cm"/>
      <inkml:brushProperty name="height" value="0.05292" units="cm"/>
      <inkml:brushProperty name="color" value="#FF0000"/>
    </inkml:brush>
  </inkml:definitions>
  <inkml:trace contextRef="#ctx0" brushRef="#br0">20624 4572 33 0,'0'0'68'15,"0"0"-35"-15,0 0-30 0,0 0 23 16,0 0 3-16,0-46 14 0,4 38-17 16,-1-1-24-16,0 2 14 0,1-2 27 0,2 4 22 15,-2-3-40-15,-2 3-24 0,2 1 21 16,-2-1 30-16,0-2-19 0,-2 6-20 15,2-4 6-15,-2 3 37 0,0 1-30 16,0 1-13-16,0 0-12 0,0 0-1 16,0 0-26-16,0 0-20 0,-4 1-6 15,-2 7 19-15,-8 4 33 0,2 3 23 16,-3 3 46-16,-6 4-17 0,-2 9-33 0,-3 5-15 16,2-4 35-16,10-5 36 0,-1 0-23 15,2 2-16-15,-2 1 13 0,1 1-27 16,1-7 34-16,4-8-30 0,-3 1 0 15,-2 0-3-15,4 7-4 0,-4-2-17 16,2 0 15-16,0 0-4 0,1-3-10 16,1-1 0-16,-1-5-2 0,7 0 0 15,-3-1 16-15,3-4-4 0,2-1-10 16,0-1-2-16,2-4 1 0,0 3-1 16,0-3 0-16,0 2-1 0,0-2 0 0,0 3 0 15,2-4 2-15,4 0 14 0,3 1 59 16,4 1 26-16,0-1-46 0,5-1-29 15,14 1-23-15,6-2 10 0,7 2-11 16,1-2 0-16,-2 0 0 0,-7 0-1 16,-1 0 2-16,-1 0-3 0,-6 0 1 15,-5 0 0-15,-7 0-2 0,-3 0 0 16,8 0-1-16,-3 0 2 0,4 0 0 16,-6 0 0-16,3 0-1 0,-4 0-14 0,-3 3 2 15,2 0-39-15,-3-1 29 16,2-2 6-16,-2 2-5 0,3 0-21 0,-2-2-41 15,0 0 32-15,-3 0-17 16,-2 0-32-16,1 0-140 0,-6 0-75 0,-3 0 16 16</inkml:trace>
  <inkml:trace contextRef="#ctx0" brushRef="#br0" timeOffset="640.7934">20696 4591 38 0,'0'0'65'0,"0"0"-29"0,0 0-16 0,121-23 48 16,-76 16 23-16,-5 1 40 0,-6-1-66 15,0 1-26-15,0 0 4 0,-7 0-1 16,-3 2-13-16,-6 1-6 0,-2 1 3 15,5-1-26-15,2 0 13 0,2 0 3 16,0 0-15-16,0 1 30 0,-6 0-31 16,-3 2 0-16,-2-1 0 0,-6 1 16 15,-2 0-16-15,-4 0-13 0,-2 0-29 0,0 0 6 16,0 0 0-16,0 0 0 0,0 0-16 16,0 3 33-16,-2 5 19 0,-6 3 45 15,-1 5 37-15,-2 0-37 0,-3 8 4 16,-2-3 36-16,-2 4-16 0,-1 6-1 15,-4-2-22-15,3 6-27 0,-1 3-8 16,4-11-9-16,2-4-1 0,7-6 42 16,-2-4-21-16,1 9-18 0,-7-1 28 15,1 6-6-15,2-1-9 0,-5-4-15 16,3 2 23-16,3-4-24 0,-1-3 27 0,2-3-15 16,1 1 7-16,4-5-1 15,-4 2-17-15,6-6 2 0,0 1-3 0,0-1-1 16,2-1 0-16,0-1 0 0,0 1 2 15,2-2 0-15,0 1 1 0,0 0-3 16,0-2-28-16,0 4-86 0,0-5 0 16,0 3-52-16,0-2-85 0,4-2-153 15</inkml:trace>
  <inkml:trace contextRef="#ctx0" brushRef="#br0" timeOffset="2059.3484">20868 4790 102 0,'0'0'105'0,"0"0"-30"0,0 0 16 16,0 0 0-16,0 0-16 0,0 0 43 15,0 0-27-15,0 0-78 0,0 0 3 16,0 0-3-16,4-24 39 0,-2 21-48 0,0 1-2 16,0 0-2-16,0-1 36 0,1 3-34 15,2-3-2-15,-3 1 0 0,0 1 32 16,-2 0 20-16,2 1-19 0,0 0-20 16,0-3-11-16,2 3-4 0,-2-3 1 15,0 2 0-15,0 1-12 0,0 0 13 16,-2 0 0-16,2 0 13 0,-2-2 7 15,2 2-19-15,3-4 12 0,0 4-12 16,-1-2 0-16,0 0 0 0,-2 2 15 16,2-1-3-16,2-1-12 0,1 2-1 0,-1 0-1 15,5 0-12-15,0 0 12 16,-1-2-15-16,-2 2 3 0,6 0 13 0,-4 0-2 16,0 0-2-16,6 0 4 0,-2 0 0 15,3 0 0-15,2 0 3 0,2 0 3 16,1 0 7-16,1 0-10 0,0 0-1 15,1 0 12-15,-1 0 5 0,1-2-3 16,-2 0-3-16,4 0 4 0,-2 2-15 0,1 0 14 16,1-1-16-16,0 1 0 15,-4 0 0-15,0 0 1 0,-1 0-1 0,0-3 1 16,0 3 1-16,9 0 15 0,6-1-14 16,5 1 17-16,3 0-4 0,-4 0-13 15,-5 0 10-15,-10 0-12 0,-4 0 0 16,-3 0 0-16,-2 0 0 0,3 0-1 15,7 0 3-15,8 5-1 0,6-1 1 16,-2 2-2-16,1-3-1 0,-14 3 1 16,-2-4 1-16,-9 2-2 0,2-4 3 0,1 3-3 15,5-2 1-15,-2 2 1 16,4 2 14-16,-5-2 0 0,2-1-3 0,-2 1-13 16,3 0 4-16,-4-1 9 0,0 0 0 15,-2 0-12-15,-5 0-1 0,2-1 0 16,-5 1 0-16,-1-2 0 0,-1 0 0 15,-4 2 3-15,2-2 0 0,-4 0 17 0,3 0-1 16,-3 0 14-16,0 0 3 0,0 0 6 16,0 0 23-16,0 0 23 0,0-2-23 15,0-3-62-15,0-1-3 0,0 0 13 16,0-1-13-16,-3 0-6 0,-3-4 6 16,-2 2-20-16,-3 1 20 0,-1-3-49 15,-2 4 30-15,0-4-1 0,-2 2 20 16,4 1-13-16,0 3 0 0,1 1 0 0,2 0 13 15,7 1-9-15,0 3 9 16,2 0 0-16,0 0-13 0,0 0-10 0,0 0-16 16,2 0-10-16,2 0-6 0,5 0 6 15,4 3 36-15,5 3 13 0,4 1 3 16,2-1 13-16,1 1-16 0,-6 1-1 16,-2-1-1-16,-3-2 2 0,0 3-16 15,-6-3 15-15,-2 1-16 0,-2-1-12 16,-4 3 16-16,0 1 0 0,0-2 13 15,-4 3 1-15,-6-1-1 0,-6 2 29 16,-4 0 11-16,-4 1-1 0,1 0 0 0,-5 1-23 16,8-4-13-16,-4 6-3 0,2-1 0 15,3 1-16-15,3-1-17 0,2-4-71 16,4 1-23-16,2 0 10 0,2-2-79 16,0-1-25-16,4 1-112 0,2-4 70 15</inkml:trace>
  <inkml:trace contextRef="#ctx0" brushRef="#br0" timeOffset="2569.0481">22513 4578 404 0,'0'0'75'0,"0"0"-75"16,0 0-111-16,0 0 92 0,0 0 19 0,0 0 121 15,0 0-30-15,0 0 16 0,0 0-19 16,-76 97 10-16,59-72-52 0,-5-2 32 16,6 3-52-16,-3-6 4 0,0 3 5 15,0 0-5-15,1-2-8 0,2 1-9 0,0 2 10 16,2-3-10-16,0 0 4 15,2-3 9-15,2 2-24 0,-1-5 17 0,3-1-16 16,1-2 10-16,3-5-11 0,2 0 14 16,-1 1-13-16,0-2 8 0,2-1-10 15,-1 1-1-15,2 1 1 0,0-5-1 16,0 5 0-16,0-2 11 0,3 3 12 16,5-2-4-16,3-1-19 0,3 1 30 15,13 3 35-15,14-2 36 0,15 6-30 16,3-2-28-16,0-1-1 0,-4-5-16 15,-3 2-24-15,-3-2-1 0,-3-3 0 0,1 1-1 16,-5 0 26-16,-4-1-4 16,-4 0-22-16,1-1 0 0,-12-1 0 0,-4 0 0 15,-7 0-94-15,2 0 3 16,-2 0-7-16,3 0 10 0,2-3 10 0,0-5-17 16,0-2-48-16,0-1-65 0,-5-4-79 15,4-2-75-15</inkml:trace>
  <inkml:trace contextRef="#ctx0" brushRef="#br0" timeOffset="3059.1659">22473 4625 307 0,'0'0'388'0,"0"0"-300"16,0 0-88-16,0 0-27 0,0 0-28 15,0 0 55-15,0 0 69 0,0 0 45 0,0 0-20 16,108 8-55-16,-71-6-3 0,11 2 0 15,1-1-4-15,2-3-12 0,-8 0 0 16,-14 0-17-16,-5 0 10 0,-8 0-11 16,0 0 11-16,-2 0 0 0,2 0-11 15,-4 0 0-15,-4 0-1 0,-1 0 1 16,-5 0 0-16,-2 0 11 0,0 0-13 16,0 0 0-16,0 0-4 0,-2 0-28 0,-5 4-10 15,-1 5 9-15,-12 6 33 16,-6 13 101-16,-11 8-10 0,-1 5-45 0,4-1 16 15,8-5-40-15,10-5-9 0,3-7-13 16,2-2 0-16,7-3-1 0,-3-6-16 16,2 4 17-16,0 0 3 0,0 6-2 15,0-5 3-15,-3 2-2 0,1 0-2 16,4-4-36-16,-4-1-104 0,2-2-16 16,-4 1-121-16,-2-6-72 0,5-3-72 0</inkml:trace>
  <inkml:trace contextRef="#ctx0" brushRef="#br0" timeOffset="3609.4486">21938 5056 4 0,'0'0'36'0,"0"0"49"0,0 0-3 16,0 0 32-16,0 0-13 0,-110 10-20 0,88-10 4 16,-5 3-3-16,-5-3 32 15,-6 0-17-15,-3 0-22 0,5 0-29 0,-1 0-7 16,9 0 0-16,-6 0-6 0,0 0-14 15,0 0-2-15,-1 0 9 0,1 0-4 16,5 0-19-16,-3 0 10 0,-2 0-13 16,0 2-1-16,-2 0 1 0,-2 0 2 15,1 1 0-15,4 1-2 0,2-2 0 16,9 2-1-16,5-2 0 0,1-2 0 16,1 2 0-16,-3-1-3 0,-1 3 2 15,4-4 1-15,0 5 1 0,9-3-1 16,-1-2-22-16,5 0-22 0,2 0-27 0,0 3-104 15,0-1-140-15,4-2 3 0,1 0 54 16</inkml:trace>
  <inkml:trace contextRef="#ctx0" brushRef="#br0" timeOffset="4010.6154">21376 4922 200 0,'0'0'228'0,"0"0"-228"15,0 0-3-15,0 0-13 0,0 0 12 16,0 0-25-16,0 0 29 0,0 0 23 0,0 0 85 16,0 0 9-16,-113 44-58 0,73-25 16 15,-10 6-36-15,4-1 45 0,-3 0-71 16,3 2 0-16,6-3 7 0,1 0 29 15,5-3-14-15,11-2-34 0,1-7 24 16,10-1-6-16,3-3-19 0,3 1 2 16,-1-1-2-16,5-2-20 0,2-3 4 15,0 0-7-15,7 0-3 0,1 1 26 0,5 0 3 16,9 0 26-16,14 3 43 0,14-1-4 16,8-1-6-16,10 0-26 0,-10-4-13 15,2 0-1-15,-5 2-21 0,-4 0 11 16,-15 3-12-16,-6-2 0 0,-12-1-3 15,-4 2 3-15,1-1-19 0,2 3 17 16,2 2-67-16,-4-1-67 0,-4 4-125 16,-3-2-62-16,-2-1 33 0</inkml:trace>
  <inkml:trace contextRef="#ctx0" brushRef="#br0" timeOffset="5050.8297">21197 5128 74 0,'0'0'52'0,"0"0"-23"16,0 0-2-16,0 0-1 0,0 0-4 15,0 0-9-15,0 0 10 0,0 0 52 16,0 0-6-16,0 0-4 0,51-7 0 15,-48 5 4-15,0 0 19 0,0 0 19 16,-1-1-35-16,2 2-39 0,2-1-30 0,-2-3 33 16,6 5 22-16,-2-2-35 15,2-3 10-15,3 5 3 0,2-4-33 0,0 1 10 16,4 3-10-16,2-2 0 0,1-2 20 16,5 2-3-16,9-2-1 0,6 1-19 15,0-1 20-15,-1-1-7 0,-3 2-13 16,-5 1 16-16,2-1 7 0,-1 1-20 15,3-3 0-15,-2 5 23 0,4-1-13 16,-6 0-10-16,3 1-3 0,3-5 2 16,-3 5 1-16,0-2 17 0,2-2-17 15,-5 2 10-15,0 0-11 0,-6 2 18 0,-6 0-7 16,-3 0-10-16,-3-2 16 0,2 1-15 16,0 1 12-16,2 0-16 0,-5 0 0 15,2 0 2-15,-6 0-1 0,-2 0 15 16,-1 0-16-16,-2 0-1 0,-3 0 1 15,0-2 0-15,-2 2 1 0,0 0 2 16,0 0-1-16,0 0-2 0,0 0 0 0,0 0-20 16,0 0-12-16,0 0-27 15,0 0-84-15,-2 2-43 0,-5 3 98 0,0 3 30 16,-3-2-112-16,-4 3-52 0,-4 1-6 16,6-4-10-16</inkml:trace>
  <inkml:trace contextRef="#ctx0" brushRef="#br0" timeOffset="11944.1522">23825 7342 4 0,'0'0'101'0,"0"0"-35"16,0 0 38-16,0 0-6 0,0 0-4 16,0-17 37-16,0 12-37 0,0 1-2 15,0-1-27-15,0 2-10 0,0-1 63 16,0 0-73-16,0 0-2 0,0 1-30 16,0-3-2-16,0 2-9 0,0 0 10 15,0 1 7-15,0-1-16 0,0 0 21 16,2 1-24-16,-2-2 0 0,0 2 16 0,0-1 7 15,0 1-10-15,0 0 4 0,0 1 9 16,0-2 3-16,0 2-29 0,0 1 0 16,0-1-2-16,0 0-11 0,0 2 11 15,0-2-11-15,0 2 0 0,-2-2 9 16,-2 2-12-16,2 0 14 0,0-2-1 0,-2 2-1 16,2 0 4-16,-2-1 1 0,0-2 0 15,-2 3 3-15,2-2-4 0,0 0-2 16,-2 1-2-16,0 1 3 0,-3-2 1 15,0 0 0-15,1-1 0 0,-2 2 0 16,-1 1 0-16,0-1 2 0,0-2 1 16,-1 0-2-16,-1 3 12 0,2 0-10 15,1 0 10-15,0 0 0 0,0 0-10 0,1 0-2 16,2 0-1-16,-2 0 1 0,-1 0-1 16,-1 3-22-16,3 2 19 0,-3 3-13 15,-1 0 13-15,-2 2 3 0,0-1 2 16,1 2-2-16,0-1 3 0,1 0 14 15,1-1-17-15,0 0 1 0,1-1 1 16,-1 1 11-16,3 0-12 0,-3-2 2 16,4 1 11-16,1 0-14 0,0-3-16 0,0 2 16 15,4-2 0-15,-2-1 0 16,4 1-3-16,0-1-23 0,0-2 25 0,0 0-3 16,0 2-9-16,0-2 10 0,2 2-16 15,2-1 17-15,0 1 2 0,2 3 10 16,-4-3-10-16,2 2 0 0,0 1 1 15,1-2 0-15,-1 1 2 0,1-1-2 16,1 1 0-16,-2 1-1 0,0 0-1 16,3-2 1-16,-3 0 0 0,0 2-11 15,-2 1 10-15,2-3-1 0,1 1 2 16,-1-1 2-16,0 1 11 0,1 1-13 16,-3-5 0-16,2 3 0 0,-2-2 0 15,2 1 2-15,0-1 21 0,0 0-7 0,6-1 4 16,0 2 2-16,0-2-9 0,1 1 10 15,4-1-7-15,0 0 1 0,0-2-15 16,2 2 14-16,-3-2 0 0,6 0-13 16,-4 0 10-16,2 0 0 0,-4 0-10 15,-1 0-1-15,2-2 1 0,-4 0 1 16,-1 0 9-16,-4 0-11 0,3 1 14 16,-2-4 7-16,-3 4-7 0,0 1 10 0,0-2-3 15,-2-1 29-15,2 3-3 0,0-5-46 16,-2 2 23-16,6-4-23 0,-4 5 17 15,0-4 22-15,0 1-23 0,2-1-19 16,1-1-2-16,-1-1 1 0,3 1-22 16,-3 0 23-16,0 0 17 0,1 2-16 15,-3-3-1-15,2 2 6 0,1 0-4 16,-1-1-4-16,1-1 4 0,-3 2 13 0,2 1-12 16,-2-1 29-16,0-2-6 0,0 5 20 15,2-3-45-15,-4-2 1 0,0 3-2 16,2-1 58-16,-4-1-32 0,2 0-15 15,-2 3-11-15,0 0 0 0,0 1 34 16,0 1-33-16,0 0 1 0,0-2 17 16,0 2-16-16,0-2 22 0,0 4-12 15,0-1-10-15,-2-3-3 0,0 2 35 0,0 0-9 16,-2-1-26-16,-2 1-4 0,2-3 4 16,0-1 3-16,0 2 23 0,-2-1-23 15,0-1-6-15,-1-1 5 0,-4-1-2 16,5 1 0-16,-5-3 33 0,1 2-30 15,-3-1 23-15,2 1-4 0,-1 0-12 0,-2 0 16 16,4 3-52-16,0-3 26 16,-1 4-55-16,0 1 13 0,3 1-16 0,0 0 12 15,-1 2-35-15,-2 0-13 16,1 0-65-16,-5 2-69 0,0 5 79 16,0 3-11-16,2 2-39 0,2 1-153 0,5-4-72 15</inkml:trace>
  <inkml:trace contextRef="#ctx0" brushRef="#br0" timeOffset="12831.1432">24573 6551 32 0,'0'0'192'0,"0"0"141"16,0 0-206-16,0 0-62 0,0 0 46 15,0 0-66-15,0 0 4 0,0 0-29 16,0 0-20-16,-45-24 0 0,38 22 31 15,1 0-14-15,0 0-16 0,-2 1 15 16,1-2 3-16,-1 3-5 0,-2 0-1 16,7-2 3-16,-6 2-3 0,1 0 6 15,0 0-15-15,-5 0-2 0,2 0 11 0,-1 5 0 16,-4 0 3-16,6 2-3 0,-3 1-11 16,0 1-1-16,5 3 8 0,-3 0-9 15,5 1-13-15,-2 0 13 0,-1 3 14 16,6-1-14-16,-1 0 1 0,2 0-1 15,2 1-1-15,0-1-11 0,0-2 12 0,6 1 0 16,4-1 2-16,0 1 31 0,5-2 6 16,0-3 0-16,4-1 7 15,0-1-4-15,4-2-22 0,1 1 15 0,2 0-5 16,7-1 2-16,-1-3 1 0,-4 3-14 16,-5-5 1-16,-6 0-7 0,1 0 3 15,1 0 0-15,-1 0 10 0,-4-5-6 16,0 0 16-16,-2-3-7 0,1 2 42 15,-3-1 7-15,1-1 10 0,-2 1-30 16,-1-3 4-16,3-4-33 0,-2 5 17 0,-3-4-43 16,0 1 20-16,-2 1 12 15,0-2-35-15,-2-1 0 0,0 1 20 0,-2-1-20 16,0 1-13-16,0 0 13 0,-2 0 16 16,-4-1 13-16,0 1-29 0,-4-1-29 15,-1 2 3-15,-2-3 8 0,-2 4 16 16,-2 0-35-16,-2-1-15 0,-3 2 6 15,-7-1-31-15,-5 6 41 0,2-3 10 16,2 6 6-16,5-3 1 0,6 5-7 0,-2 0-16 16,-3 0-10-16,4 0-23 0,-2 9-36 15,3-2-2-15,0 3 18 16,0 0 17-16,-1 0 19 0,2 2-12 0,0-2-4 16,2 3-7-16,-2 0-74 0,6 0-108 15,-1-1 16-15,0 0-45 0</inkml:trace>
  <inkml:trace contextRef="#ctx0" brushRef="#br0" timeOffset="13414.4802">23612 7337 150 0,'0'0'597'0,"0"0"-284"15,0 0-199-15,0 0-36 0,0 0 10 0,0 0 16 16,0 0 26-16,0 0-58 0,0 0-11 15,0 0 40-15,50-67-75 0,-46 62-26 16,0-2-29-16,0 5 9 0,-2-4 11 16,0 5-50-16,3-1-12 0,0 2-27 15,-1 0-13-15,2 0-65 0,2 0-78 16,1 3-140-16,-3 4-89 0</inkml:trace>
  <inkml:trace contextRef="#ctx0" brushRef="#br0" timeOffset="13590.6242">23612 7337 35 0,'35'80'476'0,"-35"-80"-222"0,0 0-146 16,0 0-7-16,0 0-7 0,0 0-42 16,0 0-52-16,0 0-24 0,0 3-15 15,0 4 39-15,3 1-1 0,0 1-120 16,0 0-182-16,-1 2-86 0</inkml:trace>
  <inkml:trace contextRef="#ctx0" brushRef="#br0" timeOffset="13765.668">23542 7550 365 0,'0'0'431'0,"0"0"-265"16,0 0-78-16,0 0 3 0,0 0 29 15,0 0-12-15,0 0-36 0,0 0-72 0,0 0-4 16,0 0-51-16,0 0-26 0,30 3 25 15,-23 0-19-15,-1-3-9 0,2 1-86 16,-1-1-81-16,2 0-16 0,-1 0 81 16,-2-4 16-16</inkml:trace>
  <inkml:trace contextRef="#ctx0" brushRef="#br0" timeOffset="13873.599">23542 7550 107 0,'103'-110'273'0,"-103"102"18"15,0 3-119-15,0-2-28 0,2-2-59 0,1 4-14 16,-1-1 14-16,4 2-43 15,-1-2-42-15,8 5-45 0,1-2-27 0,4 3-16 16,2 0-117-16,-3 0-160 0,-5 0-82 16</inkml:trace>
  <inkml:trace contextRef="#ctx0" brushRef="#br0" timeOffset="14023.5045">23793 7432 296 0,'0'0'469'0,"0"0"-247"0,0 0-131 15,0 0-3-15,0 0 13 0,0 0-85 16,0 0-16-16,0 0-42 0,0 0-17 16,0 0 17-16,0 0-4 0,73-5-162 15,-63 5-206-15,-1 2-4 0</inkml:trace>
  <inkml:trace contextRef="#ctx0" brushRef="#br0" timeOffset="14162.9906">23793 7432 268 0,'-18'-29'493'16,"18"29"-327"-16,0 0-101 0,0-3 4 16,0 3 2-16,0 0-28 0,0 0-43 15,4 0-59-15,2 0-150 0,4 0-191 16,4 3 113-16,-6-3 67 0</inkml:trace>
  <inkml:trace contextRef="#ctx0" brushRef="#br0" timeOffset="14324.5144">23914 7406 480 0,'0'0'398'0,"0"0"-248"15,0 0-91-15,0 0-27 0,0 0 7 16,0 0 0-16,0 0-39 0,0 0 0 16,0 0-55-16,0 0-23 0,-6-16-193 0,12 16-120 15,-2 0 218-15,6 2-56 0</inkml:trace>
  <inkml:trace contextRef="#ctx0" brushRef="#br0" timeOffset="14833.5557">24524 6785 465 0,'0'0'391'16,"0"0"-309"-16,0 0-56 0,0 0 3 0,0 0-19 15,0 0-10-15,0 0-107 0,0 0-239 16,0 0-75-16</inkml:trace>
  <inkml:trace contextRef="#ctx0" brushRef="#br0" timeOffset="14992.5565">24519 6658 170 0,'0'0'0'0</inkml:trace>
  <inkml:trace contextRef="#ctx0" brushRef="#br0" timeOffset="15173.91">24519 6658 597 0,'-101'-41'159'0,"109"39"-159"0,1 2-48 16,10-3-1-16,3 3 23 0,8 0-157 0,-1 0-143 16</inkml:trace>
  <inkml:trace contextRef="#ctx0" brushRef="#br0" timeOffset="15346.0223">24694 6647 425 0,'0'0'492'0,"0"0"-319"0,0 0-101 16,0 0 6-16,0 0-15 0,0 0-63 15,0 0-78-15,0 0-69 0,0 0-127 16,0 0 33-16,0 0 13 0,30 13 39 15</inkml:trace>
  <inkml:trace contextRef="#ctx0" brushRef="#br0" timeOffset="15492.2863">24694 6647 320 0,'30'37'518'0,"-33"-39"-332"16,1-1-137-16,0 2-4 0,-2-3 30 15,1 2-7-15,3 2 20 0,0 0-88 16,0 0-3-16,0 0-52 0,-2 0-17 15,2 0-71-15,-4 6-111 0,0 0 32 16,-4 1-94-16</inkml:trace>
  <inkml:trace contextRef="#ctx0" brushRef="#br0" timeOffset="15635.1827">24630 6752 102 0,'0'0'665'15,"0"0"-437"-15,0 0-149 0,0 0-8 16,0 0-51-16,0 0-20 0,0 0-65 16,0 0-225-16,0 0-278 0</inkml:trace>
  <inkml:trace contextRef="#ctx0" brushRef="#br0" timeOffset="16006.436">24630 6752 88 0</inkml:trace>
  <inkml:trace contextRef="#ctx0" brushRef="#br0" timeOffset="16034.4317">24630 6752 88 0,'-17'58'264'0,"17"-58"-264"0,0 0-16 0,-4 0-118 0,-5 0-35 16</inkml:trace>
  <inkml:trace contextRef="#ctx0" brushRef="#br0" timeOffset="18077.2613">24494 6643 200 0,'0'0'140'15,"0"0"-65"-15,0 0 39 0,0 0-92 0,0 0-21 16,0 0 93-16,0 0-19 0,0 0 9 15,0 0-41-15,0 0-11 0,-15-28-2 16,15 24 12-16,0 0 17 0,0 1-23 16,-3 3-23-16,3-5 3 0,0 1 3 15,-1 1 1-15,-1-1-7 0,0-2-10 16,0 2 19-16,-2-1-21 0,1-2 14 16,1 4-13-16,-2-4-1 0,2 0 2 15,-2 2 0-15,2-1-3 0,-2 0 0 16,-5 1 0-16,8-1 3 0,-3-2-1 0,0 3 11 15,0-3-10-15,0 0-2 0,0 1 37 16,0-3-25-16,-1 1 9 0,0 0 4 16,1-2-3-16,0 0 7 0,-2 1-30 15,0-2 3-15,-1 3 0 0,1-2-1 16,-3 2 18-16,3-1-19 0,-3 1 12 16,1-3-13-16,-2-2-12 0,-2 3 11 0,0 0 1 15,0-2 0-15,-4 1 0 16,2-2-7-16,0 2 7 0,-2-1-2 0,1 2 2 15,-2-2 2-15,-2 1-1 0,-3-2 1 16,4 6 9-16,-5-4-7 0,2 0-4 16,1 0 1-16,-1 2 2 0,-1-2 0 15,4-1 19-15,-2 0-22 0,-1 2-3 16,2 0 1-16,-2 0-2 0,-1 0 2 0,1 1 0 16,0-2-4-16,-2 3-8 15,-1-3 14-15,-6-1-2 0,-4-1 0 0,-6-1 0 16,-5 2 2-16,1 0-20 0,-3-1 19 15,5 1 1-15,-5 1 0 0,-6 0 0 16,2 2-14-16,0-4 14 0,1 3 0 16,4-2 7-16,6 1-5 0,5 2-2 15,-2 4 46-15,3-1-43 0,2 1-1 16,-1-1 8-16,2 4-9 0,0 0-1 16,-1-1 1-16,-2 1 2 0,0 3-2 0,-2-3-1 15,-3 3-1-15,-1 0 0 0,-4 0 0 16,-1 0 1-16,-1 0-1 0,1 0 1 15,1 0 2-15,-4 0 11 0,2 3 3 16,-3-3 4-16,0 4-1 0,-1-1 4 16,0 0 3-16,6 0-3 0,-5 2 19 15,1-3-3-15,3 4-9 0,-2-3 9 16,2 1 9-16,5 2-2 0,4-2 3 16,-2-1-7-16,8 0 0 0,6-2 3 15,10 2 4-15,1 0-7 0,-2-1-13 16,0 1-29-16,-4 2 0 0,4-1-22 0,3 0 22 15,-2-3 0-15,5 3 0 0,2-4-23 16,3 4 0-16,2-4 1 0,0 2-1 16,2-2 7-16,0 0 3 0,0 2 9 15,0-2-12-15,0 0 0 0,0 0-23 16,0 3-88-16,0-1-9 0,0 1-4 16,0 2 29-16,2 2-3 0,6-2 30 0,9 4-14 15,15 1-3-15,18-3-160 16,0-3-140-16</inkml:trace>
  <inkml:trace contextRef="#ctx0" brushRef="#br0" timeOffset="19215.7367">24549 6620 108 0,'0'0'212'0,"0"0"-85"15,0 0-98-15,0 0 40 0,0 0 38 16,0 0 1-16,0 0-4 0,0 0 20 16,0 0-52-16,-33-43-24 0,30 35-12 0,-4 0-3 15,4-4-1-15,-4 1 7 0,1 0-22 16,0-4 51-16,-3 1-32 0,-1-1-7 15,3-2-6-15,-3 1-21 0,-3-1 24 16,2 4 4-16,1-3 15 0,-6-1 23 16,4 2-65-16,-1-4 28 0,-4 2-30 15,2 0 11-15,1-3 27 0,-2-1-13 0,0 2 7 16,-2-2-31-16,2-1 14 0,-6-6 20 16,-2-3 6-16,-3-8 3 0,-5 0-9 15,3 1-36-15,-4 1 1 16,6 4 0-16,-3-6-1 0,3 2 98 0,-5-6-98 15,-4 0 19-15,-2-3-16 0,-2-5 17 16,-5-2-7-16,-3-1-13 0,-4-1 2 16,-1-2 36-16,-2-2-37 0,-1 3 27 15,3 1-28-15,1 2 19 0,-2 1-17 0,6 4-2 16,1 2 2-16,3 2 1 0,3 4-1 16,6 4-1-16,4 2 0 0,8 3 19 15,4 6 9-15,4 7 13 0,5 4-13 16,1 0-26-16,-5 1-3 0,5-1-20 15,-7-1 20-15,4 4 0 0,2-2-3 16,-4 4-32-16,5 0 34 0,2 3-17 16,-2 3-8-16,5-1-7 0,0 2 1 0,-2 2 12 15,5-3-25-15,-1 3-26 0,2 0-43 16,0 0-32-16,-2 0 9 0,2 0 7 16,0 0-7-16,-4 0 4 0,1 7 29 15,-3 2-82-15,2 2-78 0,-2 1-33 16,2-2-42-16</inkml:trace>
  <inkml:trace contextRef="#ctx0" brushRef="#br0" timeOffset="20019.5259">24541 6658 89 0,'0'0'577'0,"0"0"-427"0,0 0-10 0,0 0-71 15,0 0 9-15,0 0 23 0,0 0-42 16,0 0-4-16,0 0 23 0,-15-109-29 16,15 91-26-16,7-5 29 0,-1-6-51 0,4-5-1 15,1-8 16-15,4-8-16 0,0 1 16 16,-5-4-16-16,6 5-4 0,-2-9 2 16,-1-2 2-16,1-4-23 0,-4-5 23 15,4-3 32-15,-3-1-32 0,-3-5-23 16,0 0-4-16,-3 3 27 0,-1 0 19 15,-2 2 1-15,3 4-20 0,1 2 0 16,0 6 41-16,5 0-39 0,3 3-2 16,4 6-16-16,-6 3-10 0,4 4 26 15,2 1 0-15,10 4 230 0,13-3-230 0,1 2-91 16,2 5 74-16,3-5-22 16,2-1 36-16,2 2 3 0,1 1-29 0,-2 6 29 15,-8 6-33-15,-2 4 20 0,-1 2 0 16,-9 7 11-16,-11 5 2 0,2 3-26 15,-7 2-16-15,2 0-30 0,0 0 0 16,-3-1 11-16,0 3-5 0,-6 1-5 0,1 0-30 16,-5 0-137-16,0 5-10 15,-1 1 10-15,-2 2 0 0</inkml:trace>
  <inkml:trace contextRef="#ctx0" brushRef="#br0" timeOffset="20833.1108">23984 6650 77 0,'0'0'157'0,"0"0"9"0,0 0-78 0,0 0-59 16,0 0 131-16,0 0 23 0,0 0-121 15,0 0-17-15,0 0-19 0,0 0 7 16,-74-99-17-16,58 86 4 0,-8-4-10 16,-10-4 3-16,-5 0 16 0,-5-6 16 15,-1 6-28-15,-1 1-1 0,1 2 20 16,-3 1-4-16,-6-2-6 0,-1 1 4 0,-9 0-4 15,-3 1-24-15,-3-1-1 0,-1 3 15 16,1 0-12-16,3 1 25 0,-3 4 10 16,-1 3-26-16,-1-1-13 0,3 4-12 15,-4 1 10-15,5 1-1 0,3-3 0 16,1 5 2-16,-3 0 1 0,-2 0 4 16,-1 0 15-16,0 5-3 0,1-1 4 15,6 1-18-15,-2 3 31 0,7 1-21 16,2 1-12-16,8-3-2 0,1 1 2 15,9-1 2-15,6-2 11 0,9-1-13 0,10-2 0 16,2-1 0-16,1 1-13 0,-1 2 10 16,2 0-13-16,1 0 15 0,4-1-18 15,1 1-1-15,2 1-9 0,1 0-49 16,0 1 16-16,0-2-16 0,0 3 22 16,0-1 11-16,6 0-14 0,-1-1-32 15,4 2-53-15,5-4-32 0,-2 2-85 0,5-5-16 16</inkml:trace>
  <inkml:trace contextRef="#ctx0" brushRef="#br0" timeOffset="21908.2391">24645 6563 89 0,'0'0'173'15,"0"0"-75"-15,0 0-7 0,0 0-58 16,0 0 35-16,0 0-9 0,0 0-36 0,0 0 45 15,0 0-48-15,33-65-17 16,-19 53 49-16,-4-3 33 0,5 1-23 0,0-1-13 16,2 1 6-16,1-3-19 0,4 2 13 15,2-2-10-15,3 1-23 0,11-4 10 16,8-2 20-16,2 0-7 0,1 9-16 16,-3 0 32-16,-5 3-9 0,-1 5 6 0,-10-4-10 15,-7 6-23-15,-6-1 4 16,-4 0-3-16,0 2-7 0,2 0-12 0,-3 0-1 15,-2 2 0-15,0 0-3 0,-6 0-20 16,-2 0-6-16,-2 0-10 0,0 0-7 16,0 6 7-16,0 5-62 0,-2-1-26 15,-9 6-13-15,-4-1-105 0,-2-1-15 16,4 1-135-16</inkml:trace>
  <inkml:trace contextRef="#ctx0" brushRef="#br0" timeOffset="22572.1257">24492 6869 172 0,'0'0'257'0,"0"0"-113"16,0 0-24-16,0 0-5 0,0 0 44 15,0 0-54-15,0 0-40 0,0 0-20 16,0 0 17-16,0 0 7 0,17-59-14 16,-17 59-23-16,0 0-17 0,0 0-15 15,0 0-40-15,0 0-25 0,0 0-16 16,0 2 6-16,-3 6 0 0,0 4 75 0,-1 5 10 16,-1 3 52-16,-1 6-13 0,2-1 26 15,-4 0-20-15,5 0-3 0,1-6-13 16,-4 3-38-16,5-4 12 0,1-1-11 15,-2-1 2-15,2-1 15 0,0-2 14 16,0 0-32-16,0-3 1 0,0 0 14 16,0-2-16-16,0 1 0 0,0 0 3 0,0-2 10 15,0 0 4-15,0 1-14 16,2 2-3-16,-1-1-35 0,3-2-49 0,0 6-4 16,-1-6-26-16,2 3-26 0,2-1-72 15,-3-2-127-15,3-1-46 0</inkml:trace>
  <inkml:trace contextRef="#ctx0" brushRef="#br0" timeOffset="22954.4511">24301 7131 383 0,'0'0'436'16,"0"0"-292"-16,0 0-56 0,0 0 6 0,0 0-6 16,0 0-19-16,0 0-36 15,0 0-33-15,0 0-32 0,0 0-27 0,0 0-22 16,10 5 81-16,-6 5 0 0,6 5 62 16,-2 1 42-16,2-3-72 0,1 0 24 15,0-1 12-15,2-3 26 0,-1 1-6 16,3-5 107-16,2 1 0 0,0-2-26 15,2-3-56-15,-1 2-29 0,5-3 0 16,-6 0-26-16,8-3-16 0,-6 0 19 16,2-6-22-16,-5 1 0 0,6-2-10 15,-3 1-20-15,0-3-7 0,-2 3-2 16,1-3 4-16,-6 3-4 0,1 1-132 0,-3 0-78 16,-3 1-39-16,-1 1 31 0,-1 2-84 15,-5 2 35-15,0-1-13 0,0 3-215 16,0-2-142-16</inkml:trace>
  <inkml:trace contextRef="#ctx0" brushRef="#br0" timeOffset="23424.4884">24789 6815 235 0,'0'0'283'16,"0"0"-283"-16,0 0-75 0,0 0 36 15,0 0 39-15,0 0 79 0,0 0 35 0,0 0 19 16,0 0-58-16,81 97 56 0,-66-73-37 16,-2-2-38-16,-1 2-21 0,-5-3-12 15,6 0-6-15,-7-3-15 0,0-1 7 16,-2-1-5-16,0-3-4 0,1 2 0 15,-2-6 2-15,0 0 17 0,0 1-19 16,-1-3 17-16,0-1-4 0,0-1-13 0,-2-2-4 16,0 1-123-16,0-4 4 0,0 1-11 15,0-1 46-15,0 0 10 0,0 0 0 16,0 0-10-16,2 0 6 0,0-5-159 16</inkml:trace>
  <inkml:trace contextRef="#ctx0" brushRef="#br0" timeOffset="23787.5855">24961 7067 24 0,'0'0'49'0,"0"0"-13"16,0 0 13-16,0 0 3 0,0 0-29 0,0 0-7 16,0 0-3-16,0 0 23 15,0 0 16-15,0 0-29 0,-72-67 13 0,68 66 35 16,2-2 11-16,-1 2 52 0,3-1-56 16,0 0-33-16,0 0 43 0,0 0-16 15,0 2-26-15,0-2-23 0,0 1 6 16,0 1 17-16,0 0-7 0,0-2 3 15,0 2-6-15,0-3-7 0,3 3-3 16,-1 0 10-16,0 0 3 0,0 0-3 16,0 0-36-16,1 0 0 0,-1 0-65 0,2 0-13 15,2 5 42-15,4 4 36 0,4 1 55 16,0 3-16-16,-1 0 13 0,2 3-13 16,-5-4-9-16,-1 2-1 0,-3-2-6 15,1-1-20-15,-3-2 0 0,-4 0 10 16,0-4-12-16,0 5 1 0,0-5 13 15,0 1 11-15,-11 0 3 0,-1 3-13 0,-9-1 43 16,-11 6 2-16,-6-1-41 0,-3 1 3 16,7-4-23-16,10 0-75 0,8-4-97 15,1 0-27-15,-2-1-32 0,0 1-239 16,2-4-148-16</inkml:trace>
  <inkml:trace contextRef="#ctx0" brushRef="#br0" timeOffset="24395.2036">25057 7059 54 0,'0'0'43'0,"0"0"12"16,0 0-32-16,0 0-7 0,0 0-14 15,0 0 10-15,0 0-10 0,0 0-1 16,-51 106 15-16,38-94 7 0,0 1 6 0,-3-1-29 16,-6-3-69-16,0 0-29 0,0 1-11 15</inkml:trace>
  <inkml:trace contextRef="#ctx0" brushRef="#br0" timeOffset="25143.6976">25076 6917 132 0,'0'0'205'0,"0"0"-150"0,0 0-15 15,0 0 61-15,0 0 65 0,0 0-19 16,0 0-50-16,0 0-35 0,0 0-3 16,0 0-4-16,2-13 1 0,-4 13-1 15,-1 0-9-15,3 0-7 0,0 0 0 0,0 0 6 16,0 0 4-16,0 0-3 15,0 0-7-15,0 0-10 0,0 0-6 0,0 0-4 16,0 0-19-16,0 0-20 0,3 0-26 16,-1 0-9-16,-1 0-4 0,7 3 23 15,0 5 36-15,3-1 23 0,-1 5 16 16,1-1-19-16,0 1-20 0,-5-1 0 16,-2-1-1-16,0-1 1 0,-4 0-2 15,0-1-2-15,0 1 1 0,-3 2 3 16,-7 2 13-16,-2 0 3 0,-6 1 4 0,0 3 9 15,-6-2-9-15,1 2-17 0,0-1-3 16,-1-3-59-16,5 2-28 0,-1-1 2 16,0 3-58-16,-1-2-4 0,2 1-182 15,1-5-115-15</inkml:trace>
  <inkml:trace contextRef="#ctx0" brushRef="#br0" timeOffset="27476.1088">24743 6549 55 0,'0'0'75'0,"0"0"4"0,0 0-8 15,0 0-41-15,0 0 42 0,0 0-20 16,0 0-13-16,0 0 33 0,0 0 25 15,-9-22-2-15,9 18-33 0,-2 1 3 0,2-2-19 16,-5 3-7-16,4-1 10 16,-1-2-36-16,-3 0 3 0,1 3-15 0,-1-1 2 15,1-2-3-15,0 1-13 0,-1 3 12 16,0-3-11-16,-1 2-11 0,-4 0 23 16,0-1-16-16,0 3 14 0,-1-3-11 15,2 2 13-15,-1-1 2 0,3 0 18 16,-1 0-1-16,2 2-19 0,-2-2 0 15,3 2-1-15,-2 0-1 0,3 0 0 16,-1 0-15-16,0 0 15 0,1 0-14 0,0 0 0 16,-3 0 16-16,4 0 0 15,-4 0 3-15,2 0 0 0,-1 0 14 16,-1 0-15-16,-2 2 17 0,3-2-17 0,-1 2 18 16,2-2-17-16,-2 0 14 0,1 2-17 15,-3 0 0-15,3-1-2 0,-3 5 0 16,3-2-17-16,0 1-4 0,0 1 22 15,-1 2 0-15,-2-3 1 0,3 2 0 16,-2-2 3-16,0 1 10 0,-2-2-11 16,4 3 15-16,-2-3 2 0,2 2-16 15,-1-1 14-15,1-1-4 0,-1 1 3 0,1-2-16 16,2-1 16-16,1 0-16 0,-1-1 13 16,2 2-9-16,2-1-3 0,-2-2-1 15,2 2-13-15,-2 0-4 0,2 0-9 16,-2 1 24-16,0 1 1 0,0 2 0 15,-2-1-11-15,-1 4 12 0,3-2 1 16,-1 1-1-16,1-1-2 0,0 1-11 0,0-1 10 16,2 2 1-16,-2-1 0 0,2-1 1 15,0 2 0-15,0-1 1 0,0-3 1 16,0 3 1-16,0-3 2 0,0 1-3 16,0-1 0-16,0 2 0 0,2-3 0 15,2 2 2-15,-2-1 10 0,3 2-12 16,2 2 22-16,-1-4-7 0,2 3-16 15,1 0 20-15,1-3-4 0,3 3 1 16,0-3-1-16,1 3-13 0,6-1 26 0,-5-2-29 16,6-1 23-16,-2-1 0 0,0 2-20 15,0-2 14-15,1-1-1 0,-2 0-14 16,0 0 11-16,-4-2 3 0,0 0-15 16,0 0 12-16,-3 0 0 0,-1 0-9 15,-4 0 25-15,2 0 0 0,2-4-9 16,-4 2-17-16,-1-1 17 0,4-2-1 15,-1 0-18-15,0 0 22 0,-3 0-13 16,4 1 3-16,0-4-7 0,-3 5 11 0,3-3-11 16,-1 1-6-16,1-2-1 15,-3-1 1-15,0 1 1 0,2 0 12 0,-2-1-13 16,-2 0 2-16,0 1 11 0,0 3 20 16,-2-3-33-16,0 2 0 0,0-1 23 15,-2 1-23-15,2 1-26 0,0-3 22 16,0 1 4-16,-2-2 22 0,2 3-9 15,-2-5 0-15,4 2-13 0,-2 0 2 16,-2 1 5-16,0-1-7 0,0 1 0 0,0-3-1 16,0 0 1-16,0 1 1 0,0-2-1 15,0-1 0-15,-6 0-1 0,2 1 1 16,-2 0 0-16,0 0-1 0,-2 1-1 16,-1-2-43-16,-2 0 33 0,3 5 11 15,-1 2-31-15,1 1 0 0,-3 0-20 16,5 4-49-16,-5 0-81 0,-1 8-125 15,-2 1-143-15,4-2 33 0</inkml:trace>
  <inkml:trace contextRef="#ctx0" brushRef="#br0" timeOffset="35944.0929">20501 3696 22 0,'0'0'88'0,"0"0"-43"15,0 0 21-15,0 0 80 0,0 0-104 16,0 0-42-16,0 0-26 0,-13-11-14 16,11 11-44-16,2 0-70 0</inkml:trace>
  <inkml:trace contextRef="#ctx0" brushRef="#br0" timeOffset="36234.5269">20501 3696 134 0</inkml:trace>
  <inkml:trace contextRef="#ctx0" brushRef="#br0" timeOffset="36912.0912">20501 3696 134 0,'-26'0'176'0,"22"0"-82"0,0-3-41 0,0 1 18 0,-3 0-71 0,-1 1-14 15,-3 1 13-15,2 0 1 0,-1 0 0 16,-2 0-15-16,-4 0 12 0,2 1 3 16,-6 6 3-16,4 0 26 0,-4 4 10 0,3 0-22 15,1 6 41-15,0-3-41 0,2 4-17 16,3-1 0-16,2 0-33 0,5-2-6 15,2 2-4-15,2-4 14 0,0 0 6 16,0-2 23-16,6 0-1 0,3-3 3 16,0 0 52-16,1-3 17 0,2 1-15 15,6-4 61-15,1-1-16 0,2-1-10 16,-2 0-32-16,3-1-13 0,-2-4-20 16,2-5 12-16,-1-3-37 0,0-1 53 15,-4-5-15-15,3-3-19 0,-2-4-20 0,2-7 24 16,-5-9-22-16,2-3-2 0,-7 0 0 15,-3 4 2-15,-5 6-4 0,0 0-13 16,-2 3 14-16,0 7 1 0,0 5-27 16,0 7 11-16,-2 2 14 0,-4 0 2 0,5 0-16 15,-3-2-16-15,2 5 31 16,-2 1 2-16,2 6-4 0,0-3 0 0,-3 2-14 16,5 2-2-16,0 0-1 0,0 0-12 15,0 0-7-15,0 0-17 0,0 0-28 16,0 0-24-16,0 6 13 0,0 7 30 15,0 0 63-15,0 6-14 0,5 8 16 16,-1 8 3-16,2 7 69 0,5 4-10 16,-1 2 9-16,3-4 40 0,-2-6-23 15,-1-1-45-15,4 0-40 0,-2-3 26 0,-2-5-3 16,-1-8 7-16,0-7-30 16,-2-2 23-16,3 3-13 0,2-2 3 15,3 0 4-15,-2-4-20 0,-1 0 29 0,-4-7-16 16,2 3 20-16,-4-3-1 0,0-2-9 15,-2 0 33-15,2-2 28 0,1-8 1 16,4-5-64-16,1-6-19 0,-1-6-4 16,0 1-13-16,-3 1-4 0,-5 6-46 15,-3 5 65-15,2-1-4 0,-2 2 1 16,0 5 3-16,0 1 21 0,0 1-5 16,0 6 23-16,0 0-22 0,0 0-17 0,0 0-48 15,0 0-30-15,0 0-14 16,0 0 4-16,2 6 20 0,4 5 45 0,0 0 23 15,0 7 2-15,6-3 5 0,-4 2 6 16,2-2-10-16,-1 1-2 0,4-1 16 16,-3-4-16-16,1 1 15 0,2-1-16 15,2-1-29-15,-2-3-95 0,4-1-147 16,-5-4-136-16,-2 0-30 0</inkml:trace>
  <inkml:trace contextRef="#ctx0" brushRef="#br0" timeOffset="37068.3615">20972 3532 318 0,'0'0'382'16,"0"0"-271"-16,0 0-46 0,0 0-65 0,0 0-64 16,0 0-158-16,0 0 30 0,0 0-72 15</inkml:trace>
  <inkml:trace contextRef="#ctx0" brushRef="#br0" timeOffset="38436.5006">21183 3369 109 0,'0'0'173'0,"0"0"-157"0,0 0 147 0,0 0-33 15,0 0-48-15,74 102-7 0,-58-60 10 16,-2 1-40-16,-4 5 33 0,-4-2 14 15,0 0-30-15,-3 7-7 0,-3-2-26 16,0 0-27-16,-5 2 54 0,-3 0-24 16,0-6 24-16,-8 1-24 0,4-8-30 0,2-3 28 15,-1-10-29-15,4-10 15 16,5-8-13-16,0-3 1 0,0-2 15 0,2-4-6 16,-2 4 16-16,2-4 23 0,0 0 75 15,0 0 78-15,0-4-4 0,2-10-19 16,4-11-137-16,5-12-45 0,4-9-71 15,-1-6 19-15,4 1 20 0,1-1-72 0,0-1 0 16,0-4-32-16,0 1 12 16,-4-2-3-16,-3 2 26 0,0 5 59 15,-2-1-33-15,-4 8-13 0,0 8 78 0,-3 6-3 16,1 9-13-16,-2 8 26 0,3 1 23 16,-3 3-13-16,0-3-10 0,0 2-11 15,-2 7 11-15,0 0 3 0,0 2-3 16,2 1-2-16,-2 0-34 0,0 0-13 15,0 1-35-15,4 17-60 0,2 13 131 16,5 16 13-16,-5 10 79 0,3 5-11 16,-5-3-6-16,-4-8-20 0,0 1 17 0,0-2-17 15,0-3 23-15,0-2-16 16,0-6-20-16,0-8 4 0,0-9-10 0,0-4-22 16,0-5-1-16,0-1 0 0,0-1 18 15,-2 1-14-15,2-8 18 0,0 0-19 16,0-4 32-16,0 0 30 0,0 0 49 15,0 0 0-15,0 0 22 0,0-2 43 16,0-7-30-16,0-8-149 0,2-9-3 16,9-6-124-16,-1-2 10 0,6 7 23 15,-2 6 55-15,-6 5-26 0,4 5 33 0,-1-2-14 16,5-1 44-16,-1 0-33 0,0 3-1 16,-1 2 36-16,-4 0-1 0,1 2-16 15,-4 4-12-15,-1-1 13 0,-4 1-7 16,0 3 10-16,-2 0-3 0,0 0-4 15,0 0-2-15,0 0-8 0,0 0-19 16,0 0 7-16,0 0 0 0,0 0 13 0,0 4 29 16,0 2 16-16,5 4 36 15,2-2-26-15,-1 1-23 0,-1 0 26 16,6 5 1-16,0-4 35 0,4-1-26 0,2 2-7 16,3-1 4-16,0-2 42 0,2-2-55 15,1 0 9-15,-4-5 7 0,0-1-3 16,-4 0 16-16,-2 0-13 0,-1 0 16 15,-5 0 4-15,2-1 28 0,-1-8-16 0,-4-2-71 16,0 0-9-16,1-4-37 16,-5 1 4-16,0 0 10 0,0 1 32 0,0 6 14 15,0-2-14-15,-3 2-1 0,-1 4-25 16,2-1 25-16,2 1-19 0,-2 3 18 16,2 0-21-16,0 0 4 0,0 0-39 15,0 0-50-15,0 0-44 0,0 3 15 16,0 7 62-16,8 3 75 0,1 0 13 15,0 2 20-15,3-1 3 0,-2-1-4 0,3-2-9 16,3-2 52-16,-2 1 19 0,4-1-23 16,-2-4 14-16,-3-3-7 0,2 0 3 15,-2-2-23-15,-3 0 26 0,1 0-12 16,0-2 2-16,-1-5 10 0,0-5 0 16,4 0-58-16,-4-3 16 0,0 0 3 15,-1-2-3-15,-1 3-42 0,-1 3-20 16,-4 1 19-16,3 3 1 0,-4 3-22 0,2 1-39 15,-2 3-14-15,0-3-9 16,2 1-19-16,3 2 6 0,-1 0 13 0,1 5-40 16,-1 2 63-16,2 3 2 0,-4 1-9 15,0 2 29-15,4-1 39 0,-7 1 7 16,-1-1 22-16,3-3-27 0,-3 0-2 16,0-4 39-16,0 2-13 0,0-6-7 15,0 1 7-15,2-2 7 0,0 0 15 16,0 0 8-16,0 0 2 0,2 0-13 15,7 0 4-15,12-3-1 0,14-13 40 0,1 2-17 16,-4-4-45-16,-11 4-26 0,-11 5-3 16,4-2-59-16,-2-2 33 0,-1 0-71 15,-2 1 100-15,-8 6 6 0,0 2 95 16,-3 2-5-16,0 0-21 0,0 2 15 16,0 0 20-16,-4 0-7 0,0 0-4 15,2 0-41-15,-2 0-58 0,4 0-16 16,-3 0-29-16,3 0-26 0,-2 0-29 15,2 2-19-15,0 2 36 0,0 4 80 16,2 4-32-16,5-4 34 0,3 4 1 0,2 1 56 16,4-1-56-16,0-3-49 0,6 0-96 15,-1-1-62-15,3-1-40 0,-4-4-38 16,4-3 54-16,-5 0 35 0,5-2-15 16,1-11-200-16,-6-3-192 0</inkml:trace>
  <inkml:trace contextRef="#ctx0" brushRef="#br0" timeOffset="38888.4652">22932 3588 484 0,'0'0'212'0,"0"0"-144"15,0 0 118-15,0 0-105 0,72 100-16 16,-57-61 17-16,-4 4 9 0,-4-3 13 16,-5-1-13-16,-2-4-32 0,0 2 39 15,0-3 15-15,-4-8-9 0,-2-4-22 16,2-9-53-16,-1-4 3 0,2 3 1 0,1-7 22 15,-3 2-32-15,3-6 32 0,2-1 19 16,-2 0 39-16,2 0 36 0,-2 0 22 16,-2 0-6-16,1 0 30 0,-4-8-82 15,2-1-62-15,-2-4-51 0,-1-8-29 16,4-8 16-16,4-3-57 0,0-4-71 16,8 1-20-16,3 6 32 0,-1 8-36 0,8 0 133 15,2-4-26-15,6 0 0 16,-2 1-10-16,3 3 0 0,3 4 16 0,-2 1 39 15,-1 0-42-15,-12 7 38 0,-7 5 1 16,-4 3 16-16,1-2 7 0,-3 2-7 16,-2 1-59-16,0 0 4 0,0 0-46 15,0 0-22-15,0 8 81 0,0 0 42 16,0 5 9-16,-4 0 56 0,-3 0-48 16,-1 3 22-16,-1-5 16 0,0 3-13 15,1-2-26-15,2-5 7 0,2 0-3 0,0-1-20 16,2-2-13-16,2-2 0 15,0 1 11-15,0 0-14 0,0-2-84 0,0 3-92 16,0-2 23-16,0 4 25 0,3-5-32 16,4 3-52-16,1-1-101 0,-2-3-121 15</inkml:trace>
  <inkml:trace contextRef="#ctx0" brushRef="#br0" timeOffset="39080.3849">23246 3831 40 0,'0'0'701'15,"0"0"-440"-15,0 0-137 0,0 0 6 16,0 0-19-16,0 0 3 0,0 0-4 16,0 0-41-16,0 0-24 0,49-104-12 15,-35 87-33-15,2 3 0 0,0-1-3 16,-1 1-23-16,2 2 4 0,0-1 2 16,1 3-3-16,0 1-48 0,2 3-108 15,-2 2-20-15,2 4-16 0,-3 0-228 16,-6 0-20-16</inkml:trace>
  <inkml:trace contextRef="#ctx0" brushRef="#br0" timeOffset="39393.6069">23547 3693 311 0,'0'0'160'0,"0"0"6"16,0 0 43-16,0 0-27 0,0 0-74 16,0 0-1-16,0 0-16 0,0 0-29 15,0 0-7-15,0 0 4 0,41 59-20 16,-26-52 42-16,2 2-19 0,-1-2-60 15,4-3 76-15,-4 0-35 0,-2-2 2 0,-4-2 0 16,-4 2-2-16,-2-2-1 0,1 0 36 16,-3 0 45-16,2 0 45 0,-2-6-16 15,5-1-126-15,-5-5-25 0,0 2 25 16,-2 0 13-16,0 1-17 0,0-2-22 16,-9 3-24-16,1 3-25 0,-1-3 7 15,-3 3 20-15,-2 0 2 0,-1 2-15 0,-1-1-62 16,-1 1 22-16,-2 3-19 15,1 0-36-15,6 0 1 0,0 0-47 0,1 7-38 16,4-2 80-16,3 1-12 0,4 1-4 16,0 0-82-16,0-2-139 0,13-1 103 15,-2-1 51-15</inkml:trace>
  <inkml:trace contextRef="#ctx0" brushRef="#br0" timeOffset="39638.1349">23811 3693 603 0,'0'0'346'0,"0"0"-346"0,0 0 19 0,0 0-19 16,0 0 105-16,0 0 22 0,0 0-17 15,38 134 21-15,-21-94-21 0,-5-2-41 16,2-8 54-16,-6-1 4 0,-2-4-92 16,-4-5 11-16,0-7 29 0,-2-5-11 15,0 4 1-15,0-4-16 0,0 4 3 0,0-3-20 16,-10-1 13-16,-10 1 49 0,-7 1-49 15,-15-3-45-15,-6 0-109 0,2-6-69 16,3-1 19-16,1-3-72 0,-5-12-19 16,4-9-34-16,6-5-354 0,11 0 15 15</inkml:trace>
  <inkml:trace contextRef="#ctx0" brushRef="#br0" timeOffset="39787.9393">23768 3500 846 0,'0'0'296'0,"0"0"-185"16,0 0-111-16,0 0-30 0,0 0-9 15,0 0 37-15,0 0-43 0,0 0-180 16,0 0-225-16,0 0-12 0</inkml:trace>
  <inkml:trace contextRef="#ctx0" brushRef="#br0" timeOffset="40098.0582">24074 3759 450 0,'0'0'603'16,"0"0"-362"-16,0 0-153 0,0 0-46 0,0 0 53 16,0 0 123-16,0 0-20 15,0 0-78-15,0 0 0 0,0 0-10 0,34-63-3 16,-38 60-81-16,-6-2-13 0,5 2 9 15,-4 2 17-15,3-2 19 0,-1 3-42 16,-1 0-16-16,-2 0-94 0,0 7 17 16,2-2 22-16,1 3-39 0,2 0 16 15,1-3 13-15,4 3 46 0,0 0 19 16,0-1 23-16,0 2 29 0,0 1-14 16,8 2 37-16,2-3-39 0,6 2-20 15,-1 1-16-15,8-2-91 0,4 1-129 0,9-1-112 16,-2-4 39-16,-4-5 0 0,-7-1-222 15,-10-1-65-15</inkml:trace>
  <inkml:trace contextRef="#ctx0" brushRef="#br0" timeOffset="40810.9412">24289 3661 713 0,'0'0'267'0,"0"0"-267"15,0 0-137-15,0 0 137 0,0 0 46 16,0 0 68-16,0 0-36 0,0 0-13 15,0 0-25-15,0 0 2 0,4 78 43 16,4-68-33-16,0-3-26 0,3-1 0 16,2 0 3-16,-3-4 10 0,3-1-3 0,2-1 22 15,-2 0-9-15,-1 0 13 16,2-7 26-16,0-2 38 0,-3-4-87 0,8-9 13 16,-2-10 16-16,0-8 26 0,-2-12-94 15,-5-1-45-15,-7 2 16 0,0 4 6 16,-3 0-172-16,0 1 39 0,0 7 82 15,-4 4 51-15,-2 8 7 0,0 7 16 16,2 5 38-16,-1 4 1 0,1-2-10 16,0 4 62-16,2-1 45 0,-3 7-3 15,5 3-123-15,0 0-10 0,0 0-159 0,0 3-65 16,0 11 146-16,0 9 78 16,0 11 120-16,5 6-118 0,-3 2 2 0,-2-7 38 15,2-11 29-15,-2-11-35 0,2 2 6 16,-2-4 36-16,0 0-42 0,2-1-4 15,-2-3-29-15,2-4 23 0,-2 1-9 16,0-4 18-16,2 0 46 0,1 0 42 16,-1 0 0-16,2 0 0 0,2-7-30 15,-1-10-37-15,12-5-56 0,-5-6-109 16,-2 7-17-16,0 0-71 0,-4 6-21 0,-2 6 76 16,0-3 87-16,-2 7 51 0,-2 2 1 15,0 3-62-15,0 0-49 0,0 0-6 16,-6 8-23-16,-2 11 49 0,-8 12 45 15,0 13 49-15,-3 7 22 0,4-1 34 16,4-6 9-16,7-12-16 0,2-5-27 16,2-8-2-16,0-4-18 0,0-4 37 15,0 2-6-15,6-2-10 0,0 3-20 0,3-6 36 16,-1-3 52-16,3-1 29 0,1-3-16 16,1-1 26-16,3 0-1 15,-2 0-6-15,4-3-45 0,1-4 12 0,1-1-38 16,0-2-49-16,-6 2 16 0,-6 2 33 15,0 3-13-15,-7 1-37 0,-1 0 0 16,0 2-2-16,0 0-29 0,0 0-32 16,0 0-39-16,0 0-20 0,0 0-42 15,0 4-22-15,3 5 122 0,3 2 62 16,4 4-3-16,1 3 19 0,6 1-32 0,0-2-108 16,-1 1-259-16,4-9 5 0,-10 1-271 15</inkml:trace>
  <inkml:trace contextRef="#ctx0" brushRef="#br0" timeOffset="40981.842">24715 3416 1096 0,'0'0'268'0,"0"0"-233"0,0 0-35 15,0 0-19-15,0 0-24 0,0 0 8 16,0 0-96-16,0 0-299 0,0 0 101 15,0 0 94-15</inkml:trace>
  <inkml:trace contextRef="#ctx0" brushRef="#br0" timeOffset="41421.6242">24809 3643 564 0,'0'0'329'0,"0"0"-224"0,0 0-50 16,0 0 36-16,0 0 0 0,0 0-19 15,0 0-46-15,0 0-12 0,0 0-12 0,0 0-2 16,0 0 4-16,-34 60 15 16,34-54 11-16,0-1-27 0,0-1 26 0,2 0-16 15,2-4-12-15,0 2 1 0,0 1-1 16,0-3 0-16,-2 3 12 0,0 0 17 16,4-3-30-16,-2 0-33 0,-2 0 7 15,2 0 23-15,2 0 1 16,2-3-14-16,3-3-144 0,2-2 72 0,-5 2 75 15,-1 2 13-15,-5 3 33 0,0-1-14 16,0 2 27-16,0 0 6 0,2 0-7 16,3 0-43-16,4 0 30 0,1 3 33 15,-3 0 0-15,8 1-6 0,-3-3-1 0,-1 1 20 16,4 0 101-16,2-2 3 16,7 0-78-16,8-2-33 0,-6-4-29 0,-1 1 0 15,-8-4 16-15,-6 6-19 0,1-2 19 16,0-3-45-16,-2 2-10 0,-4 0-3 15,-1 5-3-15,-2-2-19 0,-3 2-4 16,1 1 3-16,2 0-19 0,1 0-39 16,3 0 7-16,1 1-24 0,0 5 60 0,6 4 16 15,-4-1 21-15,4 3-66 16,-2 1-239-16,-4 0-9 0,0 2-105 16,-4-5-213-16</inkml:trace>
  <inkml:trace contextRef="#ctx0" brushRef="#br0" timeOffset="42874.0905">22543 4328 43 0,'0'0'265'15,"0"0"18"-15,0 0-6 0,0 0-133 16,0 0-33-16,0 0 6 0,0 0-42 15,0 0 35-15,0 0-22 0,0 0-16 16,64-58 38-16,-63 52 24 0,-1 0-69 16,0 1-30-16,0-3-12 0,-9 1-23 0,-1 1-13 15,-2 0-32-15,-2 4 6 0,-1 1 39 16,5 1-1-16,3 0-12 0,0 0-49 16,0 1-39-16,5 7 23 0,2 3 36 15,0-1 42-15,0 1 16 0,2 5-3 16,10 0 36-16,-3 1-20 0,4-2 13 15,1 2-41-15,-4-3-1 0,-2-2 26 16,-2-2-26-16,-3-5-13 0,-1 1 13 0,-2 0-2 16,0 1 2-16,-6-4 19 15,-7 5 29-15,-4 1-9 0,-3-2 7 0,-5 1-46 16,2 1-6-16,0-5 6 0,6 1 23 16,2-4 13-16,8-1 9 0,5 0 10 15,2 0-9-15,0 0-10 0,0 0 2 16,2 0 69-16,2 0-13 0,2 0-52 15,6-1-42-15,3-6-51 0,4-1-27 16,4-1 10-16,1 0 42 0,-4 1-10 16,2 1-45-16,-6 2-13 0,-6 0 65 0,2 1 16 15,-5 3 2-15,-3-2 11 16,-4 3 13-16,0 0 3 0,0 0-3 0,0 0-13 16,0 0-2-16,0 0-34 0,0 0-19 15,0 0-20-15,0 0-25 0,0 0-1 16,0 3 29-16,4 2 43 0,-1 0 14 15,2 2 14-15,4 1 2 0,0-3 1 16,1 1 27-16,0-1-9 0,2-1 16 0,2 2 3 16,-1-3 9-16,2-1-15 15,-2 0 22-15,1-2-13 0,2 0-16 0,-2 0 10 16,0 0-33-16,2 0-3 0,-4 0-19 16,-1 5-4-16,-2-2-42 0,-1 3-3 15,1 0 9-15,-3 5-2 0,-2 2 22 16,0 1 6-16,0 3 10 0,1 3 10 15,-3-3 13-15,1-2 1 0,-3 1 19 16,0-6 6-16,0-2-24 0,0-2 47 0,0-6-17 16,-3 2 40-16,3-2 38 0,0 0 27 15,0 0 6-15,0 0 22 0,0 0 13 16,0 0-29-16,0 0 32 0,0 0-30 16,0-6-93-16,0-1-58 0,0-3 0 15,0-2-39-15,5-1-19 0,3-4-80 16,2-1-7-16,6 0 35 0,0 1-68 15,-1 1 51-15,4 3 40 0,-5 5 54 0,2 0-28 16,-5 5 35-16,-3 0-10 16,-3 3 0-16,0 0-32 0,-3 0-20 0,6 0 20 15,-4 6-7-15,0 2 50 0,0 2 24 16,-2-1-23-16,2 2 24 0,-2-1 3 16,-2-2 14-16,2 1-14 0,-2-1-1 15,0-4-2-15,0-1 13 0,2 1 0 16,-2-2 16-16,0 1-3 0,1-3 10 0,-1 0 20 15,4 0 18-15,-2 0 27 16,-2 0 35-16,4 0 33 0,3-9 12 0,1 2-64 16,1-10-91-16,3-6-4 0,2-10-44 15,2-10-20-15,-4-3 16 0,1 4-74 16,-8 5-30-16,-3 10 124 0,-2 8-24 16,0 4 30-16,0 3-13 0,0 1 13 15,0 0 136-15,-2-1-51 0,0 5-34 16,-1-1-31-16,2 5 22 0,1 0-16 15,-2 3-26-15,2 0-123 0,-2 0-52 0,2 0 19 16,-2 8-6-16,-2 5 91 0,4 8 71 16,0 12 1-16,0 7 34 0,0 6-9 15,0-4 10-15,0-3 29 0,4-10 13 16,0-4-52-16,-2-6-7 0,-1-4 7 16,2-3-16-16,1 1-7 0,-1 1-3 15,2-1 42-15,-3-3-5 0,2 0-37 0,-1-3-143 16,-1-5-81-16,-2 2-19 0,0-2 44 15,0-2-3-15,0 0 0 0,0-8-10 16,0-11-35-16,0 0-102 16</inkml:trace>
  <inkml:trace contextRef="#ctx0" brushRef="#br0" timeOffset="43008.6968">23181 4366 339 0,'0'0'629'16,"0"0"-391"-16,0 0-88 0,0 0-36 15,0 0-17-15,0 0-18 0,0 0-8 16,58-111-6-16,-36 95-42 0,2 3-23 0,4 0-55 15,9 2 9-15,-5 2 27 0,-2 5-27 16,-10 4-19-16,-4 0-91 0,-2 3-59 16,1 7-130-16,-6-3-151 0</inkml:trace>
  <inkml:trace contextRef="#ctx0" brushRef="#br0" timeOffset="44172.0438">23414 4557 278 0,'0'0'294'0,"0"0"19"15,0 0-121-15,0 0-55 0,0 0 0 16,0 0 32-16,0 0-3 0,0 0-20 16,0 0-55-16,0 0-20 0,119-19-6 15,-111 11 3-15,2 1-6 0,-3-4 16 16,0 4-66-16,-3-1 31 0,-2 0 12 0,-2 1 0 16,0 0-55-16,0 1 22 0,0-2-22 15,-4 5-57-15,-5-2-14 0,2 2-20 16,1-1 10-16,-2 4 13 0,4 0 0 15,-3 0-13-15,0 0 3 0,3 0 10 16,0 0-1-16,-2 7-2 0,2 1-4 16,0 2 23-16,1-1 26 0,1-1 26 15,2 1 18-15,0-1 28 0,0-1-30 16,2 2 20-16,3-4 19 0,1 3 56 16,0 0-75-16,0-2-1 0,6 1 17 15,-4-1-32-15,0 0-7 0,-1-1 13 0,6-3-13 16,-3 4-11-16,3-4-2 15,-3 0-33-15,4-1 11 0,0-1 21 0,0 0 1 16,4 0-3-16,-4-3-16 16,2-1 17-16,-2-2-50 0,1 1 52 0,-2-1-13 15,0 3 13-15,-3-2-2 0,0 2-15 16,0 1 14-16,-2-1-20 0,0 0-22 16,0 3-7-16,2 0 6 0,-4 0 45 15,0 3-15-15,2 2-13 0,-1 3 29 0,-1 1 11 16,1-2-9-16,-1 1 28 0,0 1-14 15,-1-1 17-15,-3-3-14 0,2 0-6 16,-2 0 26-16,0-5-13 0,-2 2-3 16,0-2 3-16,0 2 23 0,0-2 42 15,2 0 22-15,-2 0 14 0,0 0-11 16,2 0-2-16,0 0-18 0,-2-2-15 16,5-1 6-16,-5-6-87 0,4 1-151 0,1-4-14 15,-1 2 39-15,2-1-62 16,0 1 110-16,0 5-16 0,2-4 25 0,-2 4 24 15,-2 1-14-15,0 2 24 0,0 0 5 16,0 2 24-16,3 0 6 0,-3 0 0 16,5 0-7-16,-1 0-6 0,-2 8 13 15,3 0 13-15,-1 0 36 0,-1 3 29 16,-1 2-23-16,1-2 1 0,-1 0 22 0,0-3-33 16,-2 1 0-16,-3-4-25 15,2 1 12-15,-1-2-6 0,4-2 20 0,-6-2-20 16,2 0 19-16,-2 0 23 0,0 0 13 15,2 0 3-15,-2 0 9 0,2 0 1 16,0 0 15-16,2 0 4 0,0-2-42 16,4-6-71-16,3-1-122 0,2-3-55 15,-2 0 54-15,0 3 49 0,-2-1-10 16,0 5 80-16,-2 0-12 0,-3 0-43 0,0 2 59 16,0 1 0-16,0-1 0 0,-2 1-16 15,3 1 12-15,0 1-25 0,-1-3-16 16,-1 3 9-16,2 0 17 0,-1 0-10 15,0 0-4-15,0 0 11 0,1 3 22 16,2 3 0-16,-1-1 13 0,-1 3 68 16,4-1 13-16,0 5 12 0,-1-1-25 15,3 1 0-15,0-1-17 0,1 3 36 16,-2-5 10-16,2 0-49 0,-2 0 3 16,-2-2-28-16,2-3 8 0,-2 0-2 0,-2 0-19 15,3-3 21-15,-3-1 24 0,0 0-21 16,1 0 14-16,1 0 19 0,3-7 9 15,1-4-16-15,4-4-7 0,-4 1-66 16,1-5-28-16,2-1-42 0,-4 1 0 16,0 2-25-16,3 2 15 0,-3 0 42 15,-1 3 34-15,3 0-15 0,8 1-61 16,10 0 36-16,17 0-1 0,4-2-16 16,4 6 61-16,-3 4 0 0,-17 3 70 15,-8 0 36-15,-13 0-52 0,-7 0-54 16,0 6-28-16,1-2-20 0,0 6 48 0,-3 0 3 15,-2 1 29-15,-4-2 0 0,0 5 0 16,-2 3 0-16,-13 2 47 0,-15 10-2 16,-10 5 2-16,-6 2-66 0,7-7-13 15,9-8-127-15,16-5-84 0,3-4-119 16,0-3-297-16,5 4-28 0,2-4 52 16,4-2-350-16</inkml:trace>
  <inkml:trace contextRef="#ctx0" brushRef="#br0" timeOffset="44272.3353">25031 4624 1181 0,'0'0'218'0,"0"0"-84"0,0 0-134 0,0 0-85 15,0 0-231-15</inkml:trace>
  <inkml:trace contextRef="#ctx0" brushRef="#br0" timeOffset="55256.5963">6009 10972 11 0,'0'0'88'0,"-2"-5"-20"0,2 3-15 0,0 1-21 16,0 1-29-16,0-3 102 0,-2 3-11 16,2-1-35-16,0-2-43 0,0 0 4 15,0 1 45-15,0 0-39 0,0 2 0 16,0-2 20-16,0 2-20 0,0 0-24 15,0 0 0-15,0 0-1 0,0 0-1 16,0 0-1-16,0 0-1 0,0 0 0 16,0 0-11-16,0 0 10 0,-2 0-14 0,2 0 14 15,0-2-23-15,0 2 13 16,0 0-3-16,0 0-1 0,0 0 14 0,0 0-16 16,0 0 6-16,0 0 9 0,0 0 2 15,0 0 0-15,0 0 0 0,0 0-1 16,0 0-11-16,0 0 11 0,0 0 0 15,0 0 0-15,0 0-10 0,0 0 9 16,0 0-12-16,0 0 3 0,0 0-3 16,0 0-4-16,0 0-3 0,0 0 4 15,0 0-7-15,0 0 6 0,0 0 1 0,0 0 15 16,0 0 2-16,0 0 2 0,0 0 0 16,0 0 0-16,0 0 0 0,0 0-13 15,0 0 13-15,0 0 10 0,2 0-7 16,0 2 0-16,3-2 10 0,-3 2 23 15,0-2 7-15,2 2 38 0,0-2-35 16,0 2-30-16,4-1 10 0,2 1 23 16,-2 1 26-16,2-2-52 0,3 2-20 15,2-2 40-15,0 1-8 0,0 0-18 16,0 1 15-16,1-3 1 0,4 0 22 0,-6 3-16 16,6-3-19-16,-4 2-17 15,4 0-3-15,-3 0 0 0,-2 0 20 0,4 0-18 16,-5-1 12-16,3-1-13 0,0 3-1 15,0-3 20-15,-1 1-19 0,4-1 12 16,0 0-12-16,-2 0 28 0,2 0-28 16,5 0 16-16,9 0-1 0,6-1-13 15,10-5 13-15,-1 0-3 0,-1-2-13 0,0 3 12 16,1-4-12-16,2 4 0 0,-1-1-1 16,-6 5 1-16,-1 1-3 0,-5 0 1 15,-8 0-26-15,-10 0 27 0,-4 3-2 16,-4 1-10-16,1 1-3 0,4 1-10 15,-4 5-42-15,-1-2-50 0,-3 4-32 16,-2 0-6-16,-5 1-46 0,-2 1-30 16,0-1 17-16</inkml:trace>
  <inkml:trace contextRef="#ctx0" brushRef="#br0" timeOffset="57171.1577">6474 14657 33 0,'0'0'153'0,"0"0"-36"15,0 0-3-15,0 0 17 0,0 0-59 16,0 0 9-16,0 0-9 0,0 0-7 15,0 0-3-15,-43-21-43 0,41 18-15 16,2 3-4-16,-2 0 0 0,2 0-2 0,0 0-15 16,-2 0 4-16,2 0 0 0,-2 0 0 15,0 0-3-15,0 0-4 0,2 0 1 16,-2 0 15-16,0 0-15 0,0 0 3 16,0 3 3-16,0-3 0 0,-2 2 9 15,3 0-12-15,-1 0 16 0,-3-2 1 16,3 0 15-16,0 2 1 0,2-2-1 15,0 0 4-15,-2 0-4 0,2 0 13 0,0 0 40 16,0 0 9-16,0 0-23 16,0 0-9-16,0 0-7 0,0 0-13 0,0 0-10 15,0 0-16-15,0 0 0 0,0 0-3 16,0 0-17-16,0 0 1 0,0 0 6 16,0 0 0-16,0 0 0 0,2 0 10 15,-2 0-17-15,0 0 4 0,0 0-1 0,0 0-2 16,0 0 3-16,0 0-1 15,0 0-2-15,2 0-1 0,0 0 6 0,3 0 14 16,-3 1 0-16,5 1 26 0,-1 2-24 16,0-2 0-16,2 0 21 0,6 2-22 15,-6-2 19-15,4-1 13 0,4 1-14 16,-2 0-19-16,1-2 13 0,3 0 3 16,-2 0-12-16,4 0-1 0,0 0 26 15,4 0-13-15,1 0-12 0,8 0-1 16,6-4 0-16,3 1 14 0,1-1-16 0,-5 2 0 15,-3 0-1-15,-3 2 0 0,0-4 0 16,-3 2 1-16,-4 1-1 0,-1-1-1 16,-9 0 0-16,-1 0 1 0,6 0 0 15,-2-1 0-15,4 0 3 0,-3 1 16 16,0 2-15-16,-6-3 9 0,-3 3-11 16,2-2 1-16,-8 2-1 0,0 0 0 15,-2 0 2-15,-2 0 19 0,0 0 6 0,0 0 20 16,0 0-7-16,0 0-9 15,0 0-14-15,0 0-16 0,0 0 0 0,0 0-3 16,0 0-2-16,0 0-11 0,0 0-6 16,1 0-23-16,-1 0-50 0,0 0-25 15,3 0-65-15,-1 0-82 0,2 0 16 16,-3 2 42-16,-12-4-24 0</inkml:trace>
  <inkml:trace contextRef="#ctx0" brushRef="#br0" timeOffset="68994.3061">5463 14441 2 0,'-8'0'33'0,"0"0"-17"0,-3 0-3 16,2 0 13-16,1 0 33 0,1 0 19 15,6 0 7-15,-3 0-56 0,2-4 144 16,2 1-16-16,-4 3-33 0,4-2-30 16,0 0-19-16,0 2-16 0,0-3-43 15,0 3-15-15,0-2 2 0,0 2 10 16,0 0-12-16,0 0 0 0,0 0 2 16,0 0 10-16,0 0-10 0,0 0 13 15,0 0 4-15,0 0 3 0,0 0-4 0,0 0 1 16,0 0 6-16,0 0 0 0,0 0 0 15,0 0 3-15,0 0 0 0,0 0-3 16,0 0 1-16,0 0-1 0,0 0 0 16,0 0-4-16,0 0-5 0,0 0-14 15,0 0 10-15,0 0-11 0,0 0 1 16,0 0 0-16,0 0-3 0,0 0-2 0,6 0-11 16,2-3 13-16,6-1 20 15,12 0 32-15,8 0-16 0,9 1-21 0,1-3-15 16,1 4 0-16,-5 0 0 0,-6 0-1 15,3 2-25-15,3-2 23 0,0 2 3 16,0 0-1-16,1 0 1 0,-1 0 0 16,0 0 0-16,1 0-4 0,-1 0 4 15,0 0 0-15,-2 0 2 0,1 0-2 16,-3 0 0-16,0 0-2 0,-4-2 4 16,5 1 6-16,0-1-5 0,-1-2 10 0,0-1-9 15,-2 5 18-15,-2-3-18 0,-3-1 15 16,3 3 1-16,-2-4-18 0,2 3-1 15,-7-1 22-15,-1 1-20 0,2 0 13 16,-8 0-13-16,4 2 0 0,-1-2-2 16,-1 2 0-16,1 0 2 0,4 0-3 15,-2 0-15-15,-2 0 15 0,2 0 0 16,1 0-1-16,1 2 1 0,-2 0 0 0,5-2 0 16,7 0 18-16,5 0-17 0,0 0 1 15,-4 0 2-15,-2 0-4 0,-2 0 19 16,0 0 1-16,-1 0-18 0,-2 0 12 15,-11 0-14-15,2 0-3 0,-7 0-1 16,10 0-9-16,-2 0-13 0,5 2 26 16,-4 0 17-16,2-1-17 0,-1-1-3 15,-1 2 3-15,1-2 0 0,-2 2 2 16,3-2 0-16,-6 0-1 0,4 0-1 16,-3 0 2-16,4 0 4 0,-3 0 11 0,5 0-11 15,0 0-3-15,5 0 23 16,4 0 23-16,3 0-33 0,0 0 10 0,-5-2-22 15,-5 2-1-15,-7 0-3 0,1 0 13 16,2 0-13-16,-1 0 13 0,-3 0-7 16,9 0 33-16,-7-2-19 0,4 2-20 15,-4-1 61-15,3-1-15 0,-3 0-7 16,-2 0 0-16,0 0 0 0,-2 2-39 0,-1-2 19 16,0 1-7-16,-2 1-12 15,-1-3-1-15,1 3-22 0,-6 0-6 0,2 0 28 16,-2 0-67-16,2 0-124 0,-3 0 7 15,0 4-42-15,4 4 38 0,-3 1 19 16,1 2-159-16,-5-4-160 0</inkml:trace>
</inkml:ink>
</file>

<file path=ppt/ink/ink1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13:36.894"/>
    </inkml:context>
    <inkml:brush xml:id="br0">
      <inkml:brushProperty name="width" value="0.05292" units="cm"/>
      <inkml:brushProperty name="height" value="0.05292" units="cm"/>
      <inkml:brushProperty name="color" value="#002060"/>
    </inkml:brush>
  </inkml:definitions>
  <inkml:trace contextRef="#ctx0" brushRef="#br0">18749 10268 11 0,'0'0'99'0,"0"0"105"16,0 0 106-16,0 0-60 0,0 0-73 16,0 0-59-16,0 0-66 0,0 0-52 15,0 0-33-15,0 0-12 0,0 0 12 16,0 0 26-16,0 0-25 0,0 0 6 16,0 0 19-16,0 0-19 0,0 0 24 0,0 0 2 15,0 0 0-15,0 0 2 0,0 0-2 16,0 0-7-16,0 0-32 0,0 0-13 15,0 0-34-15,0 0 1 0,0 0-60 16,2 0-92-16,-2 0 65 0,2 0 93 16,-2 0 33-16,0 0 13 0,0 0 6 15,0 0 23-15,2 0 4 0,-2 0 0 16,2 0 0-16,0 0 0 0,-2 0 0 0,5 0 0 16,-5 0 0-16,3 0 0 15,-1 0 0-15,-2 0 0 0,0 0 0 0,0 0 20 16,0 0 6-16,0 0 20 0,0-3 14 15,0 3 45-15,0 0 27 0,0 0-99 16,0 0-28-16,0 0 41 0,0 0-46 16,0 0-29-16,0 0-70 0,0 0-52 15,0 0 32-15,0 0 44 0</inkml:trace>
</inkml:ink>
</file>

<file path=ppt/ink/ink1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4:00:25.839"/>
    </inkml:context>
    <inkml:brush xml:id="br0">
      <inkml:brushProperty name="width" value="0.05292" units="cm"/>
      <inkml:brushProperty name="height" value="0.05292" units="cm"/>
      <inkml:brushProperty name="color" value="#FF0000"/>
    </inkml:brush>
  </inkml:definitions>
  <inkml:trace contextRef="#ctx0" brushRef="#br0">12798 12426 339 0,'-2'-5'479'0,"2"5"-280"16,0 0-163-16,0 0-36 0,0 0-42 0,0 0 42 15,0 0 26-15,0 0 16 16,0 0 7-16,0 0-10 0,0 0 0 0,0 0-6 15,0 0 6-15,2 0-7 0,-2 0-6 16,0 0 4-16,0 0-1 0,2 0-6 16,-2 0 3-16,3 0 0 0,-3-2 3 15,2 2-3-15,-2 0 0 0,0-2 0 16,2 1-3-16,0-3 0 0,-1-2-21 0,5-2 1 16,-2-1 0-16,0-4 17 15,4-3-7-15,4-3 10 0,-2-5-1 0,4-9-22 16,8-11-1-16,1-2 1 0,1-4-3 15,-2-1 3-15,0 1-2 0,0 0 0 16,-6 3-11-16,1-1-13 0,-2 5-16 16,-2 4 42-16,-1 3 13 0,2 4-10 0,-6 9-1 15,-2 5-2-15,0 4-20 16,-2 7 20-16,4-3 13 0,-2 1-13 0,-2 1-29 16,0 2 0-16,-2 3 27 0,1 3-28 15,0 0-22-15,4 1 52 0,1 15 65 16,7 9 79-16,-2 13-11 0,4 5-13 15,-9 10-32-15,1-4-33 0,-5-3-13 16,0-1 13-16,-1-1-3 0,0-3-17 16,4-5-18-16,-2-4-1 0,-1-5-16 15,0-6-1-15,0-5 0 0,-2-3-12 0,2 2-5 16,1 0 18-16,1 3 11 0,3-5-11 16,-3 1-61-16,1-3-137 0,-3-2-55 15,2-1 12-15,0-2 23 0,-2-4 71 16,0 1-90-16,-4-3-200 0,0-3 52 15</inkml:trace>
  <inkml:trace contextRef="#ctx0" brushRef="#br0" timeOffset="213.4944">12932 12102 780 0,'0'0'238'16,"0"0"-78"-16,0 0-27 0,0 0-9 15,0 0-3-15,0 0 35 0,0 0-43 16,0 0-60-16,0 0-53 0,0 0-52 16,23-59-13-16,33 53 46 0,4 3 3 15,7 1-10-15,-10 2 0 0,-3 4-108 0,-8 3-38 16,1 1 29-16,-7 1-1 16,-3 2-152-16,-3-4-125 0,-12-2 92 0</inkml:trace>
  <inkml:trace contextRef="#ctx0" brushRef="#br0" timeOffset="984.7653">13679 12072 120 0,'0'0'107'0,"0"0"-12"0,0 0 12 15,0 0 24-15,0 0 48 0,0 0-32 16,0 0-40-16,0 0-32 0,0 0-10 16,0 0-19-16,-69 4 3 0,55 0 0 15,1 3-13-15,2 3-17 0,-8 1-6 0,5 4-12 16,-2 5 2-16,-2-2 14 16,4 8-15-16,-2 5-1 0,4-5 0 0,6-2 15 15,2-2 0-15,4-7-16 0,0 5-2 16,0-2 2-16,2 2-1 0,8-3 1 15,5-2 0-15,4 0 17 0,0-4 18 16,7-1-32-16,-3-4 29 0,2-2-17 0,1-4-14 16,4 0 54-16,6-8-20 15,9-11-9-15,-7 0 0 0,-7 0 7 0,-3-3-33 16,-6-5 32-16,-4-7 37 16,4-6-17-16,-8-4-39 0,-5-2 19 0,-3-3-32 15,-4-5-58-15,-2 1 1 0,0 3 56 16,-8 2 1-16,-1 4-32 0,-1 5 32 15,2 10 1-15,-1 8 38 0,4 5-36 16,3 7 46-16,-2 0-48 0,0-1 5 16,2 3 33-16,-2 1 59 0,4 5 19 0,-2 1-117 15,2 0-36-15,0 0-117 0,0 1-12 16,0 16 5-16,0 10 160 0,0 16 17 16,0 9 83-16,0 1-44 0,0 0-21 15,0-10 4-15,0 1-3 0,0-1-23 16,0-3 10-16,0-2 45 0,0-3-52 15,0-6 1-15,0-8 2 0,0-5-19 16,0-3 0-16,0 0 0 0,0 0 1 16,2 1-1-16,2-6-1 0,-2-5-18 15,0 1 8-15,0-4 11 0,0 0 39 0,4 0 19 16,10-7 26-16,11-9-3 16,15-9 13-16,6 0-52 0,-8 4-42 0,-13 9-9 15,-9 7 9-15,2 1-3 0,10 3 20 16,5 1-37-16,6 5 14 0,-8 5-10 15,-10 1-17-15,-4-1-19 0,-4 1 14 16,5 3-1-16,2 1 9 0,4 4 30 16,-5-2 2-16,-2-1-2 0,-4-3-4 15,2 1 4-15,-2-5-90 0,-5-1-57 0,2-3-47 16,-4 1 28-16,-2-4 6 0,-2-2 20 16,-2 0 46-16,-2-4 35 0,0-7-81 15,-8-4-297-15,-2 6-3 0</inkml:trace>
  <inkml:trace contextRef="#ctx0" brushRef="#br0" timeOffset="1836.7401">13604 11969 101 0,'0'0'206'16,"0"0"-79"-16,0 0 75 0,0 0 3 0,0 0-71 16,0 0-43-16,0 0-55 0,0 0 39 15,0 0-10-15,0 0 10 0,4-22-26 16,-4 22-23-16,0 0 0 0,0 0 3 16,0 0-9-16,0 0-7 0,-2 0 0 15,0 0-11-15,-4 0 17 0,1 0-19 16,2 0-16-16,-4 0-13 0,-2 6-14 0,-7 2 4 15,-3 3 10-15,-6 7 29 16,0 6 21-16,-5 9 11 0,-2 7-9 0,8 2-3 16,3-4 9-16,9-4-28 0,5-9 38 15,0-5-26-15,5-5-13 0,2-3 3 16,0 5 12-16,0 0-13 0,0 2 9 16,9 0-11-16,0-1 26 0,3-1-26 15,3 0 30-15,7-2-14 0,-4-1 0 16,6 3 7-16,-2-6 3 0,0 0-6 15,2-1-20-15,-5-5 16 0,3 2-3 0,-6-4 10 16,0 1-22-16,-4-2-1 0,-2-2 29 16,1 0-29-16,-2 0-13 0,-3 0-16 15,2 0-14-15,-1 0-28 0,3-6-30 16,3-1-13-16,0-4 3 0,1 0-35 16,3-2-66-16,-7 2-391 0</inkml:trace>
</inkml:ink>
</file>

<file path=ppt/ink/ink1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5:14:12.192"/>
    </inkml:context>
    <inkml:brush xml:id="br0">
      <inkml:brushProperty name="width" value="0.05292" units="cm"/>
      <inkml:brushProperty name="height" value="0.05292" units="cm"/>
      <inkml:brushProperty name="color" value="#002060"/>
    </inkml:brush>
  </inkml:definitions>
  <inkml:trace contextRef="#ctx0" brushRef="#br0">13471 11780 975 0,'0'0'761'0,"0"0"-116"0,0-2-325 16,0 2-133-16,0-2-40 0,0-2 5 16,0 3-11-16,0-2-34 0,0 0-25 15,0 3-50-15,0-1-12 0,0 1-20 16,0 0-21-16,0-1-17 0,0 1-33 16,0 0-143-16,0 0-221 0,0 0-417 15,0 0-501-15,0 9 768 0</inkml:trace>
  <inkml:trace contextRef="#ctx0" brushRef="#br0" timeOffset="840.4981">16682 11955 143 0,'0'0'231'0,"0"0"39"0,0 0-152 15,0 0-91-15,0 0 38 0,0 0 27 16,0 0-92-16,0 0-57 0,0 0-35 16,0 0 0-16,0 0 13 0,0 0 20 0,0 0 20 15,0 0 12-15,0 0 27 0,0 0 0 16,0 0 7-16,0 0 39 0,0 0 0 15,0 0 13-15,0 0 33 0,0 0 53 16,0 0-40-16,0 0-53 0,0 0-52 16,0 0-2-16,0 0-2 0,0 0-22 15,0 0-14-15,0 0-45 0,0 0-264 16,0 2-13-16</inkml:trace>
  <inkml:trace contextRef="#ctx0" brushRef="#br0" timeOffset="2105.8198">16993 11852 444 0,'0'0'481'0,"0"0"54"0,0 0-535 0,0 0-33 16,0 0-97-16,0 0 85 0,0 0 45 15,0 0 6-15,0 0 1 0,0-2-3 16,0 0 0-16,0 2 3 0,0 0 45 0,2 0 39 16,-2 0 71-16,0 0 6 0,0 0-21 15,0 0-58-15,0 0-51 0,0-2-38 16,0 2-70-16,0-2-186 0,0 1-204 16,0 1-348-16,-4-6 375 0,6 17 433 0</inkml:trace>
  <inkml:trace contextRef="#ctx0" brushRef="#br0" timeOffset="3100.1665">17258 8441 2230 0,'0'0'287'0,"0"0"-287"16,0 0-225-16,0 0-385 0,0 0-343 15,0 0 466-15,0 0 355 0,0 0 106 16,0 0-1-16,0 0-30 0,-3 10 57 16</inkml:trace>
  <inkml:trace contextRef="#ctx0" brushRef="#br0" timeOffset="4515.0345">19239 8185 306 0,'0'0'382'0,"0"0"90"16,0 0-82-16,0 0-312 0,0 0-20 15,0 0 46-15,0 0 36 0,0 0 108 0,0 0-136 16,0 0-68-16,-27-38-44 0,27 34-21 15,-2 0 21-15,2 3 21 0,-2-1-21 16,2-1 0-16,-3 2-2 0,3-1 2 16,-1 2 4-16,-1-2 27 0,-1 0-29 15,1 0 60-15,0 0 1 0,-2 0-57 16,2 1 74-16,-3-1-14 0,1 0 62 16,-1-2-49-16,2 3 15 0,-1-5-24 0,0 4-11 15,-1-3-24-15,0 3 30 0,3 0 47 16,2 1-55-16,-2 1-18 0,2-2-33 15,0 2-6-15,0 0 0 0,0 0-34 16,0 0 34-16,0 0 0 0,0 0 0 16,4 0-84-16,7 0-59 0,6 0 8 15,16 0 92-15,21 0 43 0,12 0 35 16,7 0 12-16,-6 0-12 0,1 0-33 0,3 0-2 16,1-2-6-16,1-2 6 15,8-2 100-15,-2 1 8 0,6-2-46 16,-4 2 34-16,0-3 18 0,2 2 15 0,-1 1 38 15,1-1-10-15,0 2-13 0,-9 1-39 16,-9-3-11-16,-7 6-92 0,-9 0 16 16,-5 0-18-16,-5 0-17 0,-1 0-5 15,-8 0 5-15,-7 0 16 0,-6 0 1 16,-2 4-2-16,2-2-1 0,0 0 3 16,-1 2-22-16,0-3-95 0,-6 3-82 0,-3-2-133 15,-4 2-26-15,2-1-128 16,-2 1-283-16,-3-1-372 0,0-2 271 0</inkml:trace>
  <inkml:trace contextRef="#ctx0" brushRef="#br0" timeOffset="5220.9123">18949 8397 26 0,'0'0'231'0,"0"0"59"0,0 0-46 15,0 0-80-15,0 0-53 0,0 0 20 16,0 0-13-16,0 0-36 0,0 0-82 16,0 0-104-16,-13 0-27 0,13 0 33 15,0 0 7-15,4 2 5 0,-2 1 7 16,3-2 14-16,-1 1 65 0,4 3 243 15,3-4 181-15,2 3-100 0,11 0-63 16,9-1-101-16,16 1 127 0,7-2-24 16,7-2-17-16,2 0-82 0,4 0-43 15,5 0 65-15,9-4-17 0,4 0 47 0,2-1-32 16,7 1-7-16,-3 0-60 0,0 0-14 16,3 3-14-16,-5-4-60 0,-2 3 0 15,-2-1 9-15,-9 1-13 0,-5 2-21 16,-11-2 13-16,-15 2-17 0,-9 0 0 15,-18 0 0-15,-2 0 0 0,-10 0-17 16,-1 0 13-16,-1 0 1 0,-2 0 0 16,-1 0 1-16,-3 0-2 0,0 0-38 0,0 0-136 15,-13 0 92-15,-8 0-189 16,-20 0-342-16,-21 0-84 0,-8-6-220 0,13 0-241 16</inkml:trace>
  <inkml:trace contextRef="#ctx0" brushRef="#br0" timeOffset="5861.4571">19573 7752 644 0,'0'0'902'0,"0"0"-478"0,0 0-164 15,0 0-54-15,0 0 27 0,0 0 2 16,0 0-47-16,0 0-44 0,0 0-14 15,0 0-51-15,-17-6-79 0,15 6-29 16,0 0-72-16,-1 0-35 0,-5 1-16 16,-2 9 70-16,-10 6 17 0,-5 10-13 15,-11 13 74-15,-4 5-20 0,-3 3 24 0,-1 1 28 16,4-2 9-16,-4 2 81 0,4 0-83 16,5 1 18-16,-3-6-24 15,3 0-29-15,1-7 0 0,6-6 69 0,10-10-69 16,1-4 0-16,10-7 0 0,-1 2-24 15,-3 1 24-15,2-3 0 0,3-1 0 16,2-2 2-16,2-2 16 0,0-2-16 0,2 0 2 16,0-1 1-16,0-1 36 0,0 0 15 15,0 0-5-15,0 0-17 0,0 0 0 16,0 0 33-16,0 0 188 0,0 0-49 16,0 0-206-16,2 2-61 0,0 2-95 15,0 3 16-15,2 5 93 0,7 1 47 16,2 5 113-16,1 1-16 0,14 5-92 15,10 3 63-15,11 4 70 0,4-2 25 16,-2 0-62-16,-4-7-72 0,-7-1-1 16,1-2-25-16,-1-2 29 0,2-1 22 0,1-1-18 15,3 0 0-15,0 1-36 0,9-1-90 16,-3-2-208-16,3 1-159 0,-1-10-217 16,-8-4-531-16,-12-3-321 15</inkml:trace>
  <inkml:trace contextRef="#ctx0" brushRef="#br0" timeOffset="6639.6588">21660 8003 97 0,'0'0'217'0,"0"0"67"0,0 0 346 15,0 0-493-15,0 0 238 0,0 0 27 0,0 0-77 16,0 0-51-16,0 0-11 16,0 0-146-16,-12-92 99 0,12 89 16 0,0-1-81 15,0 3 110-15,0 1-45 0,0 0-94 16,0 0-122-16,0 0-200 0,-4 1-119 16,3 13 27-16,-4 8 292 0,1 17 54 15,0 7 139-15,-1 5-61 0,2-1-35 16,1-6-39-16,2-6-29 0,0-9-29 15,0-9 0-15,-2-3 5 0,2-6-5 16,0 0 0-16,0 0 0 0,0 2 0 0,0-6 0 16,0-2 3-16,0-1 30 0,0 0 11 15,0-4 8-15,0 2 4 0,0-2 16 16,0 0-72-16,0 0 0 0,0 0-132 16,0 0-3-16,0 0 48 0,0-6 21 15,0-5-77-15,-5-11-364 0,-1-11-259 16,-1-4-367-16,2-1 234 0,4 8 431 15</inkml:trace>
  <inkml:trace contextRef="#ctx0" brushRef="#br0" timeOffset="6684.2378">21660 8003 400 0</inkml:trace>
  <inkml:trace contextRef="#ctx0" brushRef="#br0" timeOffset="6796.3426">21660 8003 400 0,'-60'-63'762'0,"71"52"-203"0,2-2-291 0,3-3-192 0,6 1-63 0,0-2 157 0,0 5-14 16,2-3 30-16,3 4-65 0,7 0-6 15,9 2-72-15,-1 1-41 0,-2 3-2 16,-3 5 0-16,-14 0-55 0,-4 0 51 0,-3 0-63 15,-4 2-78-15,0 3-322 16,4 3-219-16,-6-1-330 0</inkml:trace>
  <inkml:trace contextRef="#ctx0" brushRef="#br0" timeOffset="7020.5165">21640 8124 26 0,'0'0'238'0,"0"0"85"16,0 0 32-16,0 0-185 0,0 0-7 16,109 0 97-16,-83-2-111 0,5 0-39 15,-7 1-66-15,1 1-22 0,-2 0-22 16,-1 0-83-16,-3 0-202 0,-4 1-592 0,-5 1 262 15</inkml:trace>
  <inkml:trace contextRef="#ctx0" brushRef="#br0" timeOffset="7243.0547">21509 8470 303 0,'0'0'999'0,"0"0"-559"16,0 0-375-16,0 0-65 0,0 0 537 16,0 0-162-16,0 0-112 0,0 0 21 15,141 8-6-15,-85-10-79 0,3-4-87 16,-3 1-41-16,-7 5-71 0,-5-2-22 16,-2 2 2-16,-2-3-425 0,-5 0-289 15,-10-3-302-15,-7 2-457 0</inkml:trace>
  <inkml:trace contextRef="#ctx0" brushRef="#br0" timeOffset="7732.8772">22997 7817 2632 0,'0'0'518'16,"0"0"-518"-16,0 0-164 0,0 0 94 16,-144 41 70-16,100-12 140 0,4 2 29 0,3 3-79 15,1 4 62-15,2 4-71 16,6-1 15-16,7-2-26 0,6-2-12 0,6-4-58 15,5-4-31-15,4-1 26 0,0-2-40 16,11 3 42-16,4-5 6 0,10 2 20 16,13-4 101-16,14 0 43 0,7 1-18 15,7-10-63-15,7-4 13 0,2-3 35 16,6-4-134-16,5-2-22 0,-1 0-347 16,5-3-241-16,-3-11-272 0,-21 1-1189 15</inkml:trace>
  <inkml:trace contextRef="#ctx0" brushRef="#br0" timeOffset="19433.5004">13235 12790 125 0,'0'0'271'0,"0"0"124"15,0 0-165-15,0 0-126 0,0 0-104 16,0 0-26-16,0 0 22 0,0 0 4 15,0 0-98-15,0 0 91 0,0 0-15 16,-3 0 18-16,3 0 4 0,0 0-46 16,0 0-7-16,0 0 14 0,0 0 32 15,0 0 3-15,0 0 4 0,0 0 7 16,0 0 32-16,0 0 20 0,0 0 52 16,0 0 125-16,0 0 75 0,0 0 17 0,0 0-29 15,0 0-81-15,0 0-45 0,-1 0-34 16,1 0-23-16,0 0-34 0,0 0-11 15,-2 0-19-15,2 0-10 0,-2 0-13 16,2 0-25-16,0 0 2 0,0 0-2 16,0 0 0-16,0 0 1 0,0 0 24 15,0 0-6-15,-2 0 11 0,2 0 0 16,0 0 16-16,0 0 1 0,0 0-6 0,0 0-16 16,0 0-26-16,0 0-1 0,0 0-2 15,0-1 0-15,0 1-4 0,-3 0-29 16,3 0-41-16,0-2-67 0,-1 2-22 15,1-3-13-15,-2 3-25 0,0-1-51 16,0 1-118-16,-1 0-47 0,0 0-96 16,1-3-204-16,-3 2 328 0</inkml:trace>
  <inkml:trace contextRef="#ctx0" brushRef="#br0" timeOffset="23245.9119">17465 8441 332 0,'0'0'454'0,"0"0"-211"0,0 0-47 16,0 0-71-16,0 0 24 0,0 0 193 15,0 0-113-15,0-11-71 0,0 9-65 16,0 2-49-16,0 0-7 0,0-2-6 15,0 2 1-15,0-2 5 0,-2 2 6 16,2-2-43-16,-2 2-4 0,2 0 2 16,0 0-2-16,0-2 0 0,0 2-2 0,0 0-32 15,0 0 7-15,0 0-19 16,0 0-31-16,0 0-37 0,0 0-15 0,0 0-71 16,0 0-111-16,0 0-128 0,-2 0-181 15,0 4 215-15,-3 0 330 0</inkml:trace>
  <inkml:trace contextRef="#ctx0" brushRef="#br0" timeOffset="42960.5527">18134 8426 161 0,'0'0'151'0,"0"0"-45"16,0 0-20-16,0 0-14 0,0 0 7 16,0 0 33-16,0 0-14 0,0 0-12 15,0 0-27-15,0-2-14 0,0 2 1 16,0 0 20-16,0 0-8 0,0 0-5 0,0 0-49 15,0-2-2-15,0 2-2 16,0 0 2-16,0 0 31 0,0 0 78 0,0 0-40 16,0 0-45-16,0 0-24 0,0 0 0 15,-3 0 0-15,3 0 24 0,0 0-20 16,0 0-6-16,0 0-4 0,0 0-48 16,0 0 1-16,0 0 5 0,0 0-6 15,-1 0 13-15,-1 0 7 0,-2 0-1 16,-4 0 0-16,2 4 31 0,2-2-28 15,-1 2 27-15,2-3-21 0,1 4-28 0,0-4-20 16,-1 3-92-16,1-2-13 0,0 0 65 16,2 0-66-16,-2 2 40 0,0 0 91 15,-1-1-32-15,1 0 7 0,0-1-1 16</inkml:trace>
  <inkml:trace contextRef="#ctx0" brushRef="#br0" timeOffset="48925.971">22293 8519 968 0,'0'0'774'0,"0"0"-303"15,0 0-411-15,0 0-58 0,0 0 1 16,0 0 34-16,0 0-37 0,0 0 0 15,0 0-75-15,4-43 75 0,-4 40 25 16,0 2-25-16,-2 1-108 0,-5 0-462 16,4 0-555-16</inkml:trace>
  <inkml:trace contextRef="#ctx0" brushRef="#br0" timeOffset="88442.7147">16981 8736 282 0,'0'0'579'0,"0"-2"-278"15,0 0-53-15,0 2-41 0,-2-2-65 16,2 0 37-16,0-2 82 0,0 2-118 16,0 0-18-16,0 1-82 0,0 1-43 15,0 0-2-15,0 0-48 0,0 0 1 16,0 0-8-16,0 0 1 0,0 0 6 0,0 0 0 16,0 0-6-16,0 0 5 0,0 0-13 15,0 0 7-15,0 0 0 0,0 0 6 16,0 0 6-16,0 0 13 0,0 0 6 15,0 0 24-15,0 0 2 0,0 0 0 16,0 0-2-16,0 0-37 0,0 0-122 16,-2 0-145-16,2 0-133 0,-2 0-74 0,0 0 218 15</inkml:trace>
  <inkml:trace contextRef="#ctx0" brushRef="#br0" timeOffset="90562.9311">17478 11550 147 0,'0'0'225'0,"0"0"-179"16,0 0-46-16,0 0 59 0,0 0 106 16,0 0 72-16,0 0 31 0,0 0 71 15,0 0-119-15,11-6-136 0,-11 6-53 0,2 0-5 16,0 0 12-16,0-1 51 15,-2 1 64-15,2 0 23 0,0 0-52 0,-2 0-61 16,0 0-26-16,2 0 5 0,-2 0 1 16,0-3 18-16,0 3 18 0,2-1-7 15,-2 1-6-15,0-2-1 0,0 0-1 16,0 2-11-16,0-2-6 0,0 0 0 16,0 0-13-16,2-1-28 0,-2 3-3 15,0 0-1-15,0-3 0 0,0 3 0 16,0-2-2-16,0 0 0 0,0 2 0 0,2-1-2 15,-2 0-3-15,0 1-29 0,0-3-42 16,0 0-54-16,0 2-30 0,0-1-95 16,0-2-201-16,0-2-173 0,-2 2-366 15,2 33 522-15</inkml:trace>
  <inkml:trace contextRef="#ctx0" brushRef="#br0" timeOffset="95411.8976">7409 11710 1581 0,'0'0'645'16,"0"0"-458"-16,0 0-187 0,0 0-48 16,0 0-14-16,0 0 39 0,0 0 23 15,-14-9 37-15,12 9-37 0,2 0-2 16,-2 0-35-16,2 0-13 0,-2 0 12 0,2 0 32 16,0 0 6-16,0 0 0 0,-2 0 2 15,2 0 0-15,-2 0-2 0,2 0 2 16,-2 0 23-16,0 0 0 0,2 0 19 15,0 0 12-15,0 0-6 0,0 0-7 16,-2 0 7-16,2 0-6 0,-3 0-8 16,3 0-15-16,-2 0-21 0,2 0-43 15,0 0-6-15,0 0-20 0,-2 0 7 0,-1 0 6 16,2 2 6-16,-1 0 6 16,0 0 13-16,-3 1-13 0,3-3 5 0,0 4-5 15,0-1-1-15,0-1-6 0,0 1 0 16,2 0-6-16,-3-2 0 0,3 3 18 15,0-4 13-15,0 2 20 0,0 0-20 16,-2-2 26-16,2 0 4 0,0 0 41 16,0 0-6-16,0 0-1 0,0 0 13 15,0 0-12-15,0 0-8 0,0 0 8 16,0 0-1-16,0 0-13 0,0 0 1 0,0 0-22 16,-2 0 2-16,2 0-6 0,0 0-2 15,-3 2-36-15,3-2 6 0,-1 0 7 16,-1 1 18-16,0-1-37 0,0 2-64 15,-2 2-170-15,0 0-119 0,-6 2-187 16,4-3 155-16</inkml:trace>
</inkml:ink>
</file>

<file path=ppt/ink/ink1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4:01:03.011"/>
    </inkml:context>
    <inkml:brush xml:id="br0">
      <inkml:brushProperty name="width" value="0.05292" units="cm"/>
      <inkml:brushProperty name="height" value="0.05292" units="cm"/>
      <inkml:brushProperty name="color" value="#FF0000"/>
    </inkml:brush>
  </inkml:definitions>
  <inkml:trace contextRef="#ctx0" brushRef="#br0">2693 906 96 0,'0'0'78'0,"0"0"-10"0,0 0 63 16,0 0 6-16,0 0-62 0,0 0 29 16,0 0 30-16,0 0-17 0,0 0-19 15,7-50-13-15,-7 45-20 0,0 2-63 16,-1 1 0-16,-1-1 31 0,2 3-14 15,-2-5 33-15,0 5-27 0,2 0-25 16,0 0-26-16,0 0-6 0,-2 0-11 16,2 0-6-16,-2 0 4 0,0 0 15 15,-2 3 1-15,-5 0 28 0,0 4-12 0,-1 5 13 16,0-2 1-16,-5 3 0 0,4-2-2 16,-2 1-2-16,0-2 3 0,3 1 13 15,1-3 10-15,1-1-24 0,-1 0 1 16,2 2-1-16,1-3-6 0,0 1 7 15,0 0 0-15,2-3 0 0,2 2-2 16,0 1-11-16,2-7 0 0,0 0 12 16,0 3-12-16,0-3 9 0,0 0-12 15,2 0 13-15,2 2-26 0,4 0 9 16,2 0 20-16,10 1 23 0,7 0 13 0,15-1-14 16,10-1-5-16,0-1 1 0,2 0-18 15,-1 0 0-15,-2-3 1 0,4-3-1 16,3 2-1-16,-1-1 1 0,3-2 16 15,-4 4 14-15,4-1-30 0,-3 1 2 16,3-2 1-16,-3 5-3 0,-2-2 0 16,3 2-5-16,-3 0-11 0,0 0 16 15,2 0 0-15,5 0 1 0,1 0 2 0,4 0-2 16,-2 0-1-16,-1 2 1 0,0 3-1 16,-2-5-1-16,5 0 1 0,7 0 0 15,5 0 13-15,3 0 0 0,2 0 0 16,1 0 13-16,-4-5-23 0,5 3 0 15,-3-2 10-15,0 3-13 0,-5-1-4 16,-1 0 4-16,-2 0 0 0,1 2 14 16,-4-2-13-16,-7 2-2 0,1 0-11 15,-7 0-2-15,1 0 14 0,-3 4 0 16,-1 1-12-16,-7-1 12 0,-3 0 12 0,-4 2-12 16,-1-5-3-16,-7 3 2 0,-2 1 0 15,0-3 1-15,-9 0 14 0,-1-2-14 16,-8 3 0-16,4-1-1 0,0 0-1 15,4 0-1-15,1 1-50 0,0 0-8 16,-6 2-41-16,1-1-34 0,-8 0-66 16,-2 0-23-16,-4 0 48 0,0-1 24 15</inkml:trace>
  <inkml:trace contextRef="#ctx0" brushRef="#br0" timeOffset="923.5283">3005 902 30 0,'0'0'40'16,"0"0"-39"-16,0 0-1 0,0 0 0 16,0 0 3-16,-124-13 10 0,102 10 82 0,-2-1-63 15,3 0 30-15,-2 1-20 0,6-1-2 16,-1 0-37-16,3 0 20 0,3 3-20 16,6-1 98-16,-1 0-49 0,2 0-9 15,4 2 35-15,1-2-6 0,0 2-20 16,0 0 0-16,0 0-3 0,4-3 3 0,3 3 0 15,-1 0 7-15,5-5-58 0,9 2-1 16,21-5-36-16,27-4 36 0,19-1 1 16,11-2 35-16,-1 3-20 0,-8 5 0 15,3-1-14-15,-5 2-2 0,2 3 23 16,-4 0-23-16,2 3-16 0,3 0 16 16,-4 0 2-16,1 0-2 0,0 3-1 15,-2-2-15-15,-1 1 16 0,6 0-13 16,-4 0 23-16,5 0-10 0,2 1 0 15,5-1-17-15,1 1 17 0,-4 0 17 0,-5 3-17 16,-5-1 0-16,-6 3 0 0,-5-1-24 16,-4-4 22-16,-7 1 4 0,-5 1-2 15,-9-1 0-15,-5 0-8 0,-5-1 8 16,-7 2 0-16,-12-3-19 0,-2-1 15 16,-8-1-3-16,2 2 7 0,4-2 13 15,-5 0-13-15,-3 3 23 0,0-3-7 16,1 0 13-16,0 0 17 0,0 0-7 0,6 0-23 15,1-5-13-15,3 2 10 16,1-2-13-16,1 4 4 0,2-3-4 0,-3 0 0 16,2 2-12-16,-3 2 9 0,-3 0-10 15,0 0-7-15,-3 0 0 0,-4 0 7 16,-3 0 10-16,-2 0-29 0,0 2 6 16,-2 0 6-16,-2 0 0 0,2 2-25 15,-2 0 25-15,2 1-25 0,-2 2 9 16,0-2 34-16,0 5-1 0,2-1 1 15,-2 2 0-15,2 3 0 0,-2 0-8 16,2 3 10-16,4 0 0 0,-5 0 0 16,2 2 1-16,-1-1 18 0,0 1-18 15,2-2 0-15,0 0 37 0,0 0-37 0,0-4 47 16,1 0-32-16,-3 2 1 0,2-3-17 16,1 2-130-16,-1-1-82 0,2-6-163 15</inkml:trace>
  <inkml:trace contextRef="#ctx0" brushRef="#br0" timeOffset="1603.672">6457 1037 46 0,'0'0'13'16,"0"0"32"-16,-26 98 4 0,26-75-36 0,0-4-9 15,0-7 38-15,2-2 23 0,8 2 101 16,0 0-58-16,0-3-92 0,5-3 46 16,5-6 36-16,5 0-10 0,11-10-13 15,7-12-13-15,1-9 0 0,-1-6 0 16,-11 1-49-16,-6-2 0 0,1-2-3 16,-3 0 12-16,0-4-15 0,-2 0-7 0,-10-1 0 15,1 4 0-15,-5 2 0 16,1 5 0-16,-2 6 3 0,-1 0 33 0,-2 0-36 15,-4-1-65-15,0 7 62 16,0 2-27-16,0 7 30 0,0 4 21 0,0 0-19 16,0-1 32-16,-2 2-34 0,0 3 26 15,0 5 16-15,0 0-42 0,0 0-42 16,-4 8-108-16,-2 18-55 0,-4 15 205 16,-3 9 133-16,0 10 4 0,0 3-29 15,5-4-7-15,2 5-49 0,-4 0-3 0,4-9-1 16,4-7-18-16,0-9 9 0,2-9-17 15,2-11-22-15,0-6 4 0,0-5 9 16,-2 1-10-16,2-4 20 0,0 0-23 16,0-3 13-16,0-2 19 0,0 0 37 15,0 0 18-15,0 0 14 0,0 0 29 16,0 0 84-16,0-10-30 0,2-11-67 16,4-15-117-16,6-10-100 0,3-2-7 0,4 2-62 15,7 7 20-15,1 2 29 0,5 5-107 16,4 2 90-16,1 4-6 0,-7 9 3 15,-8 4 39-15,4 1 23 0,4 5-258 16,-4-1 36-16,-1 2-59 0</inkml:trace>
  <inkml:trace contextRef="#ctx0" brushRef="#br0" timeOffset="1813.5473">7431 894 243 0,'0'0'382'0,"0"0"-362"0,0 0 25 16,0 0 118-16,0 0-13 0,0 0-33 16,-87 121 1-16,49-85-8 0,-2 1-61 15,3-2-36-15,6 2-12 0,4-5 1 16,-3-1-2-16,0 3-3 0,-3-2-62 16,3-1-13-16,0-7-43 0,8-4 40 15,3-5-79-15,5-5-91 0,-8-1-62 0,8-2-19 16</inkml:trace>
  <inkml:trace contextRef="#ctx0" brushRef="#br0" timeOffset="1984.0913">7001 1135 239 0,'0'0'724'0,"0"0"-444"0,0 0-264 16,0 0 1-16,136 9 35 0,-92 1-10 15,-7-1-9-15,0 1-11 0,-3 1 4 0,5 1-22 16,1 1 8-16,2 2-12 0,1 3-2 15,-5-1 0-15,-2-2-69 0,-5 5-95 16,0-7-114-16,-2-2-121 0,-12-5-62 16</inkml:trace>
  <inkml:trace contextRef="#ctx0" brushRef="#br0" timeOffset="3265.8212">3362 3783 8 0,'0'0'35'15,"0"0"14"-15,0 0 137 0,0 0 10 16,0 0-49-16,0 0-37 0,0 0 11 16,0 0-7-16,0 0-49 0,0 0-35 15,17-15-1-15,-17 15 0 0,0-4 4 16,0 2 6-16,0-1 0 0,0 3 7 0,0-3-7 16,0 2-10-16,0 1-19 0,0 0-10 15,0 0-30-15,0 0 8 0,0 0-8 16,0 0-2-16,0 0-4 0,0 0-6 15,0 0-4-15,0 0-9 0,-2 0-4 16,-1 4 0-16,2 5 30 0,-1-2 29 16,-3 1 22-16,1 4 4 0,-3 1 6 15,1 0 4-15,0 0-23 0,1 2-12 16,0-5 19-16,2 0-18 0,3-1 0 16,-2-3 0-16,0 2 19 0,2-3-21 0,0 2-3 15,0-2 0-15,0-1 1 0,4 1 2 16,4 3 2-16,5 0 17 0,10 1 7 15,12 5 0-15,13-4 13 0,13-5-9 16,8-1-1-16,3-4-10 0,2 0 1 16,3-8-19-16,-2-1 2 0,3 0 27 15,-7-2-4-15,-2 4 9 0,-1-1-8 16,-5 2-13-16,-3 5-14 0,-7-3-4 16,-7 3 2-16,-8 1-10 0,-8 0 11 15,-6 0 0-15,-9 0-1 0,-3 0-11 16,4 0-33-16,-6 0-32 0,2 0 7 0,-5 0 5 15,-2 0 27-15,-3 0 36 0,-2 0 3 16,0 0 42-16,0 0 7 0,0-3-49 16,-5-1-66-16,-2-2-28 0,1-1-56 15,-2-1-46-15,2 1-52 0,-8-1-35 0</inkml:trace>
  <inkml:trace contextRef="#ctx0" brushRef="#br0" timeOffset="4000.8422">3393 3821 70 0,'0'0'172'0,"0"0"-57"16,0 0-18-16,0 0-2 0,0 0 9 0,0 0 20 15,0 0 26-15,0 0-23 0,0 0-49 16,0 0-16-16,2-5-16 0,-2 5-14 16,0-3-9-16,0 3-7 0,0 0-16 15,0 0-2-15,0 0-1 0,0 0-20 16,0 0 7-16,0 0-4 0,0 0 17 15,0 0-16-15,0 0 2 0,0 0 1 16,0 0 14-16,-2 0 2 0,0 0 0 16,0 0 39-16,0 0-20 0,0 0-6 0,-2 0-9 15,-4 3-3-15,1-3-1 16,-4 1 0-16,3 3 0 0,-1-4 0 0,1 0 1 16,4 2 1-16,0-2 1 0,-4 2-2 15,7-2 12-15,-1 2-9 0,-1-2 12 16,3 0 0-16,0 0 1 0,0 0-4 15,0 0 0-15,0 0-10 0,0 0 0 16,0 0-2-16,0 0-1 0,6 0-16 16,2 0-10-16,-2 0-13 0,2 0-26 15,9 0-17-15,15 0 71 0,19 0 11 0,9 0 16 16,6-2-16-16,-5-2 0 0,-1 0 3 16,-5 3-1-16,1-2-2 0,0 0-1 15,-7 1-12-15,-3 2 13 0,-1 0 2 16,-1-3-2-16,-3 3 0 0,-3 0 0 15,-2 0 0-15,-10 0 0 0,-7 0-3 16,-6 0-17-16,-4 0 0 0,2 0 20 16,3 3 0-16,-1-1-17 0,-5 1 14 0,0 0-10 15,-4-2-3-15,-1 2-7 16,4-2 20-16,-5-1-14 0,-2 0 14 0,1 2-10 16,-1-2 11-16,0 0-1 0,0 2-14 15,0 2-2-15,0-2 0 0,0 4 19 16,0-1 13-16,0 3 13 0,0 0-6 15,0 1-4-15,0 1-13 0,-3 1 19 16,-4-2-22-16,4 3-16 0,1-3-111 16,0 3-33-16,-2-4-6 0,2 2-128 0,25-127 26 15</inkml:trace>
  <inkml:trace contextRef="#ctx0" brushRef="#br0" timeOffset="5329.0702">3865 1598 102 0,'0'0'85'16,"0"0"-82"-16,0 0 206 0,0 0-49 0,0 0-33 15,0 0-36-15,0 0-42 16,0 0 46-16,20-99-14 0,-20 89-19 0,0 1-60 16,0 2 18-16,0-3-1 0,0 3-19 15,0-1 13-15,0 3 22 0,0-2-34 16,-1 4 14-16,-4-3 8 0,1 2-7 16,2 4-3-16,2-2-9 0,0 2-4 15,-2 0-12-15,2 0-8 0,0 0 1 16,-2 0 6-16,0 0 0 0,2 0-1 15,-2 0-5-15,2 0-4 0,0 0-3 16,0 0-16-16,0 0-17 0,0 0 4 0,0 0 6 16,0 2 13-16,0 2 33 0,-2 2 3 15,2-3-17-15,-2 4 17 0,0-2 0 16,2 3-1-16,-4 1-55 0,3 1 54 16,-3 9-13-16,2 8-20 0,-4 16 35 15,-3 13 6-15,0 9 82 0,-1 8 20 16,4 1-20-16,-6 4-10 0,1 2-29 0,6 1-4 15,-1 0-12-15,2-7-10 0,0-3-22 16,1-6 1-16,1-3 9 0,-1-1 15 16,0-2-3-16,3 2 32 0,-1-4-22 15,-1 0-17-15,0-2 3 0,2-4 7 16,-2 1 4-16,-1-2 2 0,2 0-28 16,-1-4-4-16,-2-5 16 0,0 0 0 0,4-7 8 15,-1-2-22-15,-1-3 9 16,2 2-9-16,-2-8 39 0,2-4-40 0,0-4 11 15,0 1-11-15,0 1 9 0,0 1-9 16,-2 2-1-16,2-1 2 0,0-4-2 16,0 1 2-16,-2-5-1 0,2 0 1 15,0-3-2-15,0 2 2 0,0-4 12 16,0 1-12-16,0-1 9 0,0 1-10 16,0-1-1-16,0 0-14 0,0-1 12 15,0 3 1-15,0-3 1 0,2 2 0 0,-2-3 1 16,2 1-1-16,-2 1-16 0,0-4 3 15,0 1-10-15,0 2-19 0,0-2 19 16,0-1-10-16,0-1-6 0,0-1 7 16,0 3 12-16,0-3 17 0,0 0-20 15,0 0-9-15,-2 0 2 0,-2 0 30 16,-4 0 19-16,3 0 3 0,-4-6-22 16,1-2-52-16,-2-1 23 0,-4-2-4 15,2-6 7-15,2 1-29 0,-6-4-52 0,4 0 51 16,-1 1 30-16,-2 2 25 15,2-1 1-15,3 5 26 0,1 0 20 0,0 4 3 16,3 4-4-16,4 2 11 0,-2 0 15 16,4 3 14-16,0 0-10 0,0 0-23 15,0 0-36-15,0 0-16 0,2 0-55 16,2 6-17-16,4 12 56 0,6 4 16 16,-2 11 62-16,4 1-20 0,2-1 20 15,-3-8-39-15,-8-8-4 0,6-6-6 16,-7-1 7-16,2 1 12 0,0-3-12 15,1 2 2-15,2-1-2 0,-5-6 16 16,2 3 25-16,-1-4-15 0,-2 0-1 0,3 1 7 16,-2-3-29-16,-2 0 19 0,1 0-9 15,-3 0 12-15,2 0 14 0,0 0 9 16,2 0 3-16,12-7 3 0,6-13-41 16,13-7-33-16,1-5-224 0,0-1 52 15,-2 1-91-15,-1 1 36 0,1 4 31 0,0 1 27 16,0 2-124-16,-9 7-33 15,-9 8-124-15</inkml:trace>
  <inkml:trace contextRef="#ctx0" brushRef="#br0" timeOffset="5798.7472">4901 3607 954 0,'0'0'212'0,"0"0"-105"16,0 0-67-16,0 0-40 0,0 0-27 16,0 0-18-16,0 0-7 0,0 0-13 15,0 0 65-15,-19 73 45 0,19-31 37 0,-5-2 9 16,5-4-55-16,-2-9 12 0,2-9-15 15,0-2-30-15,0-6 30 0,0 1-18 16,0-2-14-16,0-1 0 0,0 0 15 16,0-4-12-16,0-1 15 0,0-3-18 15,0 1-1-15,0-1-24 0,0 0-57 16,0 0-13-16,0 0-1 0,0 0 7 0,0 0 17 16,-4-6-30-16,0-12-127 15,2 4-203-15</inkml:trace>
  <inkml:trace contextRef="#ctx0" brushRef="#br0" timeOffset="6007.0596">4835 3621 232 0,'0'0'511'0,"0"0"-286"0,0 0-107 16,0 0-47-16,0 0-9 0,0 0-10 0,0 0 10 15,0 0-36-15,0 0-26 0,60-101-16 16,-38 89 16-16,4 4-3 0,0 0-27 15,-3 4 4-15,-1 4-3 0,-4 0-4 16,2 0-15-16,-8 0-47 0,1 4-81 16,-2 2-29-16,-3 1-27 0,-1 1-19 15,-3-1 72-15</inkml:trace>
  <inkml:trace contextRef="#ctx0" brushRef="#br0" timeOffset="6268.2914">4804 3817 955 0,'0'0'245'0,"0"0"-177"0,0 0-68 15,0 0 29-15,0 0 23 0,0 0 23 16,0 0-26-16,0 0-33 0,109-53-16 15,-85 45-3-15,-3 2 0 0,-2 2-26 16,-4 0-4-16,0 4-29 0,-6 0-65 16,-3 0-23-16,-4 0-61 0,0 7-53 15,-2-1-66-15,0 1 138 0,-8 5 107 16</inkml:trace>
  <inkml:trace contextRef="#ctx0" brushRef="#br0" timeOffset="6577.7511">4779 4055 372 0,'0'0'547'0,"0"0"-338"16,0 0-121-16,0 0 6 0,0 0 50 15,0 0 48-15,0 0 54 0,0 0-86 16,0 0-86-16,0 0-74 0,9-5 0 0,-1 4-62 16,8-3-6-16,1 1 42 15,6 3 4-15,-2-5-21 0,5 5 5 16,0 0 25-16,-4 0 13 0,4 0-43 0,6 0 24 16,1 0-82-16,6 0-13 0,-1 0 0 15,-3 0-3-15,-2-2-3 0,-3-3-7 16,-7 0-105-16,-3 0-221 0,-8 1 39 15</inkml:trace>
  <inkml:trace contextRef="#ctx0" brushRef="#br0" timeOffset="6920.7261">5731 3556 333 0,'0'0'622'0,"0"0"-361"15,0 0-235-15,0 0-26 0,0 0 0 0,0 0 19 16,0 0 8-16,-125 32 41 0,85 1 0 16,4 1-9-16,8 2 3 0,11-5-23 15,4-4-37-15,4-6 8 0,7-4-10 16,2-4-3-16,0 0 3 0,0 3 4 15,11-3 41-15,2 3 115 0,8-3-92 16,13 0-52-16,13-1 65 0,8-4-26 16,0-5-13-16,-6-3-9 0,-7 0-1 0,-4-2-32 15,-3-1-74-15,-3-4-53 16,-8 0-68-16,-2-1 10 0,-5 3-17 0,-2-1-16 16,-2-1-140-16,-3-2-99 0</inkml:trace>
  <inkml:trace contextRef="#ctx0" brushRef="#br0" timeOffset="8707.9988">3657 4285 114 0,'0'0'65'16,"0"0"-62"-16,0 0-3 0,0 0-17 15,0 0-9-15,0 0 26 0,0 0 46 16,0 0-17-16,0 0-29 0,0 0 13 15,4-40-11-15,-4 37-1 0,0-1 68 0,0-2-22 16,0-2-45-16,2 2 15 0,-2-1 16 16,0 0-4-16,1-1 95 0,-1 1-72 15,3 0-39-15,-1 2-13 0,0-1-20 16,0 1 20-16,-2 2 9 0,2-2-9 16,-2 3-3-16,0-3 1 0,3 4 2 15,-3 0 12-15,0-2-9 0,0 3 0 16,0 0 0-16,0 0-2 0,0-3 2 0,0 3 20 15,0 0 19-15,0-1 23 0,0-3-65 16,0 4 1-16,0-4 153 0,0 2-53 16,0 1-13-16,0-3-49 0,0 2 0 15,0-3-37-15,0 2 21 0,0-2 3 16,0 3-25-16,0 0 38 0,0-1-3 16,0 3-13-16,0 0-21 0,0 0-2 15,0 0-20-15,0 0-3 0,0 0-6 0,0 0-3 16,0 0-7-16,0 0-4 15,0 0-2-15,0 0-21 0,0 3-15 0,0 1 9 16,0-3 27-16,0 3 6 0,0 4 9 16,0-2 30-16,3 3 24 0,-1 2 2 15,0 1-3-15,-2 0 6 0,2 2 10 16,-2 8 40-16,2 5-47 0,-2 7 14 16,0 7-4-16,0-5-3 0,0 0-16 15,0-4-10-15,0 2-11 0,0 1-1 16,0 0 16-16,0-3-16 0,2 2-2 0,-2 1 1 15,0 2-3-15,0-1 3 16,2-2 0-16,-2 0 13 0,0-1 17 16,2-1-14-16,-2 3 4 0,0-2 9 0,0-1-6 15,2-1-22-15,0 1 35 0,0-2-10 16,-2-1 0-16,0-1-4 0,0 1-5 16,0 2 9-16,0-4-23 0,0 4 0 15,-4-3 20-15,0-7-10 0,0 0-10 0,-2-4 36 16,1-4-22-16,0 4 6 15,-1 2-20-15,2 2 4 0,-2 3-3 0,2-8-4 16,2 3 2-16,-2-1 1 0,-4-3 16 16,3-2-19-16,2-3 0 0,-1 0 20 15,0-3 16-15,0-1-33 0,2-1 0 16,0-2 17-16,2-1-18 0,0-2 0 16,0 0 14-16,0 0-15 0,0 0-1 15,0 0-26-15,0 0-9 0,0 0-4 0,0 0 13 16,0 0 23-16,0 0 2 0,-3 0 0 15,1 0-12-15,0 0-19 0,-2 0-7 16,-3-5 9-16,-1 2 1 0,-1-3-7 16,1 1 23-16,-2-3-9 0,-2 2 2 15,2-2 6-15,2 3 14 0,0 0 1 16,-4 0 22-16,6-1-4 0,0 6 11 16,2-1 5-16,4 1 1 0,-2-2-36 15,2 2-10-15,0 0-25 0,0 0 33 16,0 0 0-16,6 3-17 0,0 8 19 0,2 2 58 15,6 2-41-15,-4 0 5 0,4 1 11 16,4-3 3-16,-3-2-10 0,-1-2 36 16,-1-5 12-16,0 2 27 0,-5-4-23 15,1-2-16-15,0 3-11 0,-5-3 21 16,0 0 15-16,-2 0 10 0,0 0-3 16,-1 0 0-16,2-3 13 0,1-2-17 15,0-5-90-15,2-4-13 0,2-10-226 16,-2-10-65-16,4-14-105 0,3-8 18 15,-2 13-329-15,-6 0 91 0</inkml:trace>
  <inkml:trace contextRef="#ctx0" brushRef="#br0" timeOffset="9336.3182">4030 4064 13 0,'0'0'2'0,"0"0"-2"15,0 0-15-15</inkml:trace>
  <inkml:trace contextRef="#ctx0" brushRef="#br0" timeOffset="9454.093">4030 4064 47 0,'-8'-25'71'0,"8"25"-71"0,0 0 0 0,0 0-22 16,0-2-14-16,2 2-24 0</inkml:trace>
  <inkml:trace contextRef="#ctx0" brushRef="#br0" timeOffset="10565.909">4115 4057 174 0,'0'0'52'0,"0"0"98"15,0 0 62-15,0 0-20 0,0 0-61 16,0 0-14-16,0 0-52 0,0 0-39 15,0 0-26-15,0 0 0 0,-2-18 0 16,2 18 0-16,-2 0 2 0,2 0-2 16,0 0-1-16,0 0-21 0,0 0-8 15,0 0-19-15,0 0-22 0,0 3-14 16,0 0-26-16,2 4 46 0,4 7 65 16,6 5 29-16,-2 12-16 0,4 9 39 15,4 1 23-15,-5 4-42 0,2-5 6 0,-5-4 0 16,1-2-38-16,-3-1 0 0,3 2 3 15,0-4 12-15,-1 2 10 0,0-2 7 16,4-1-20-16,-4-1 22 0,0-2-21 16,-1 0 2-16,2-5-16 0,-5-4 1 0,-2-5 12 15,0-2 0-15,3 2-11 16,-1 2 1-16,-2-1 33 0,3-2-34 0,-4 1 44 16,0-3-17-16,2 1-16 0,-3 1 7 15,2 0 6-15,-2 1 0 0,2 0-24 16,-2 5 0-16,2-3 9 0,-2-2-11 15,0 4 0-15,3-1 0 0,-2-3 3 16,-3 2 16-16,2-2-19 0,-1 1 0 16,2-1 1-16,-3 1-1 0,2-5 0 15,0 1 2-15,-2-3-1 0,2-1-1 0,0-2 1 16,-2 0 0-16,0-1 12 0,0-1-12 16,0-2 2-16,0 0-2 0,2 0 0 15,-2 0-1-15,0 0 0 0,0 2-2 16,0 2-1-16,0-2 3 0,0 0 0 15,0 2-1-15,2-3 1 0,-2 6 0 16,2-4 0-16,-2 2 1 0,2 0 2 16,0 2-3-16,0 1 0 0,1 1-3 15,-1 0 3-15,0-1 0 0,3 3-3 16,-1-4 1-16,-3 1 2 0,2-3-1 16,-1 2 1-16,-2-2 0 0,2-3 1 0,0 1-1 15,-2 0-3-15,0-1-17 0,0-2 4 16,0 0 13-16,0 0 1 0,0 0-1 15,0 0 3-15,0 0 4 0,0 0 15 16,0 0 4-16,0 0-5 0,-4 0-18 16,-2 0-1-16,0 0 1 0,-1-2 0 0,-2-4 0 15,-1-1-26-15,0 2-10 16,-6-1-32-16,2-1 16 0,-6 3 6 0,2-1-9 16,3-1 13-16,-5 1 22 15,8 4 18-15,-6-6-11 0,8 7 12 0,2-2 1 16,1-1 1-16,3 1 15 0,-2 2 17 15,6 0 16-15,0 0-1 0,0 0-2 16,0 0 9-16,0 0 11 0,6 0-27 16,-2 0-23-16,-2 0-13 0,1 0-3 15,-1 0-28-15,1 0-1 0,4 2 9 0,-1 3 3 16,0 2 17-16,4-1 23 0,-4 0-9 16,-1-3-12-16,4 3 12 0,0 0 2 15,0-3 4-15,-3 1 12 0,1 1 4 16,3-5 6-16,-4 0-6 0,3 0 16 15,-1 0-13-15,-1 0 16 0,1 0 40 16,0 0 22-16,-2 0 3 0,3-3 3 16,-2-3 3-16,-1-1-25 0,2-3-56 15,4 1-16-15,-2-4 19 0,-2-1-48 16,5-1-35-16,0 0-101 0,-2-3-65 0,1 1-62 16,3-1-6-16,-2 4 60 0,1 0-2 15,2 7 25-15,-6 1-153 0,3 1-42 16</inkml:trace>
  <inkml:trace contextRef="#ctx0" brushRef="#br0" timeOffset="11939.2132">3409 5651 40 0,'0'0'108'0,"0"0"-30"15,0 0 108-15,0 0 10 0,0 0-27 16,0 0-29-16,0 0-32 0,0 0-37 16,0 0 4-16,-36-13-6 0,34 9 2 15,-3-1-5-15,2 3-5 0,2 0-18 16,1 0-1-16,0 0 0 0,-3 2 1 15,3 0-8-15,0 0-31 0,0 0-4 16,0 0-26-16,0 0-7 0,-2 0-9 0,0 0-14 16,0 4 1-16,0 5 36 0,-2 3 2 15,1 3 17-15,-3 6 18 0,1 9-2 16,0 5 30-16,-4 3-20 0,1-1 19 16,0-2 20-16,5-4-23 0,-4-2-16 15,2 0-26-15,-1-2 26 0,-4-3-6 16,4 5 19-16,-2-5-38 0,3-6 12 15,2-4 13-15,-2 0-6 0,-2-1-18 16,1 0-2-16,2 0 13 0,-1-3 6 0,2-1 1 16,0-4-20-16,1 0 20 15,0-3-20-15,2-2-2 0,0 2-11 0,0-2 0 16,0 2-13-16,0-1 0 0,0 3 7 16,0-2 19-16,0 4 55 0,4-4-29 15,2 4-10-15,-1-1-14 0,3 2-1 0,6-2 27 16,2 3 8-16,16-1 3 15,14-1 29-15,19-6-9 0,2 0 41 0,7-6 0 16,-7-5-38-16,-1 2-39 0,-9 4-10 16,-5-2-13-16,-5 1-133 0,-4 0-36 15,-14 2-9-15,-5 0-46 0,-9 3 32 16,-2-1 10-16,-3-2 6 0,1 2-36 16,-3-3-10-16,-4 0 46 0,-4-2 92 15,0-1 83-15,-2-1-101 0,-8-3-171 16</inkml:trace>
  <inkml:trace contextRef="#ctx0" brushRef="#br0" timeOffset="12472.6096">3328 5661 220 0,'0'0'590'16,"0"0"-401"-16,0 0-157 0,0 0-28 15,0 0 35-15,0 0 3 0,0 0-16 16,0 0 13-16,0 0-39 0,0 0-45 16,46-48 35-16,1 38 10 0,6 2 32 15,-1-2-15-15,-6 2 2 0,-6-1 7 16,-1 5 7-16,-5-1 16 0,-4 0-4 0,0 1-19 15,3-1-11-15,1-1-13 0,-1 0-4 16,-3 1 2-16,2 1 0 0,-6 0-1 16,-7 4 1-16,-2-2 0 0,-4 2-3 15,1 0-16-15,2 0 2 0,0 0 14 16,2 0-9-16,-6 0 11 0,1 0-1 16,-2 0-21-16,-5 2 10 0,0 2-16 15,-2 0-1-15,3 3 1 0,1 3 0 16,1 2 29-16,0 8 71 0,-3 8 4 15,2 9 43-15,-2 3-14 0,-4 2 39 0,0-6-46 16,-2-3 4-16,1-10-72 0,-1-2 59 16,0-6-49-16,0-1-39 15,0 1 22-15,0 0 27 0,0 5-49 0,0-4 0 16,0-2 0-16,0-2 29 0,0 1-3 16,0-4-26-16,0 1-1 0,0-3-145 15,0 3 26-15,0-2-16 0,-3-1 6 16,-4-1-62-16,0 2 48 0,-4-3 37 0,-4 4-13 15,-4-2-47-15,-2-1-12 0,-2-2-160 16,3-1-43-16</inkml:trace>
  <inkml:trace contextRef="#ctx0" brushRef="#br0" timeOffset="12895.9808">3472 5811 174 0,'0'0'610'0,"0"0"-389"16,0 0-107-16,0 0-26 0,0 0 16 16,0 0-45-16,0 0-10 0,0 0-36 15,0 0 19-15,0 0 63 0,-65-18-33 16,49 18-62-16,-2 6-26 0,-4 6 26 16,1 1 38-16,2 2 20 0,0 3-19 15,3 0-6-15,6 2 58 0,2-3-20 16,3 0-29-16,4-2-22 0,1-1-1 0,0-1-6 15,4-2 16-15,6 0 36 0,6 0-39 16,2 0-26-16,12-4-29 0,11 1-49 16,1-6-45-16,0-2-66 0,-3 0-32 15,-3-6 10-15,-4-5-8 0,-9 0-240 16,-4-1 9-16</inkml:trace>
  <inkml:trace contextRef="#ctx0" brushRef="#br0" timeOffset="13263.6675">3664 6030 225 0,'0'0'232'16,"0"0"-161"-16,0 0 21 0,0 0 110 0,0 0 19 15,0 0-64-15,0 0-24 16,0 0-29-16,0 0-42 0,0 0 16 0,0 0 65 16,17-19 52-16,-11 5-172 0,-2-3 22 15,2-2-28-15,0 0 54 0,1-6-68 16,1-4-3-16,3-7 50 0,2 0-50 15,-5 5 0-15,-3 9-7 0,3 9 27 16,-3-1-40-16,-1-1 1 0,-1 1-4 16,4-1 20-16,-5 3 3 0,-1 7 62 15,-1 3-49-15,3 0 26 0,-3 2-17 0,0 0-22 16,0 0-39-16,0 0-22 16,0 0-46-16,2 4-4 0,2 3 56 15,7 10 55-15,-1 8 78 0,6 9 16 0,1 4-58 16,-6-6-13-16,-1-6-10 0,-4-6-11 15,1-6 11-15,0 1-12 0,-3 2 21 16,2-1-22-16,0 4-6 0,0-3-179 16,-2-4-62-16,2-2 32 0,-6-4-32 15,0 0-89-15,-3-7-159 0,-6 0 109 16</inkml:trace>
  <inkml:trace contextRef="#ctx0" brushRef="#br0" timeOffset="13424.5364">3687 5946 785 0,'0'0'365'0,"0"0"-242"16,0 0-44-16,0 0 21 0,0 0-18 16,0 0 2-16,0 0 20 0,0 0-65 15,0 0-39-15,0 0-104 0,123-76-6 0,-79 63-27 16,-3 2-35-16,-10 4-50 16,-9 3-247-16,-5-2 15 0</inkml:trace>
  <inkml:trace contextRef="#ctx0" brushRef="#br0" timeOffset="13547.218">4042 5870 645 0,'0'0'339'0,"0"0"-177"0,0 0-44 16,0 0-17-16,0 0-10 0,0 0-26 15,0 0-36-15,0 0-9 0,0 0-18 16,0 0-2-16,-16 112-2 0,16-97 1 16,8-1-129-16,6-3-58 0,0-3-102 0,-1-2-313 15</inkml:trace>
  <inkml:trace contextRef="#ctx0" brushRef="#br0" timeOffset="14383.0864">4523 5107 46 0,'0'0'94'0,"0"0"-48"15,0 0 172-15,0 0 76 0,0 0-73 16,0 0-120-16,0 0-101 0,0 0-47 16,0 0 47-16,0 0 55 0,-19 65 62 15,11-24-39-15,-1 3 14 0,-2-1-14 16,3-5 3-16,1-3-26 0,-1 1-2 0,3-2 2 16,0-3-3-16,-2-4 39 0,5-8-36 15,-1-6-35-15,1-4-17 0,2 1 12 16,0 0-15-16,0 2-15 0,0-5 15 15,0-2 0-15,2 0-13 0,5-1 13 0,2-1 33 16,1-1-29-16,11 3 18 16,11-2 30-16,17-3-19 0,4 0-1 0,3 0-19 15,1 0 23-15,-8-5-7 0,-4 0 13 16,3 2-3-16,-6-1-18 0,-1-1-19 16,-5 4 11-16,-2-3-13 0,-4 2-2 15,-12 0 1-15,0 0-3 0,-6 1-9 16,3 1-61-16,2-3-14 0,-4 2 27 15,-1-1-1-15,2-2 0 0,-4-1 13 16,1 0-19-16,4 0-36 0,-3-5-6 0,1-1 2 16,4-3-32-16,-3-4-42 15,1-2-121-15,-1 4-190 0</inkml:trace>
  <inkml:trace contextRef="#ctx0" brushRef="#br0" timeOffset="15152.9481">4523 5124 428 0,'0'0'424'0,"0"0"-241"16,0 0-79-16,0 0-13 0,0 0 13 15,0 0-9-15,0 0-14 0,0 0-9 16,0 0 9-16,0 0-33 0,-34-27-48 16,43 25-49-16,9-1-23 0,18-3-3 15,22-2 53-15,13-1 9 0,4-1 0 16,2 1 11-16,-9-3-1 0,2 5 0 15,-11-4 0-15,-1 1-10 0,-7 0 13 16,-3 2 9-16,-5 1 34 0,-12 3 6 0,-4 0-14 16,-14 2-15-16,1 1-20 15,-3-2 13-15,-3 2-7 0,-1 1-6 0,-1 0-26 16,-2 0 24-16,-2 0 0 0,-2 0-17 16,0 0-4-16,2 0-3 0,-2 0 0 15,0 0-7-15,2 0 17 0,2 1-7 16,1 5 22-16,-1-2-1 0,1 3-11 15,1 1 11-15,0 4-2 0,2 0 1 16,2-1 3-16,-4 7 0 0,0-4 13 0,0 3 49 16,0 5-7-16,1 2 14 15,2 7 9-15,-5 8 22 0,0 0 24 0,-4-3 64 16,2-3-13-16,-2-8-45 0,0-5-62 16,0-3 15-16,0-3 14 0,0 5-52 15,0-1-6-15,0 3-23 0,0-6 0 16,0 0 4-16,0-4-17 0,0 1 19 15,0-4-9-15,-2-1-13 0,2 1 16 0,0-2-16 16,0-1 0-16,0-2-2 0,0 2 2 16,0-1 3-16,0-2-3 0,0 1 0 15,0 0 0-15,0-2-19 0,0-1 7 16,0 3 12-16,0-2 13 0,0-1-12 16,0 0 12-16,0 0 3 0,0 0 7 15,0 0-1-15,0 0-3 0,0 0 7 0,0 0 0 16,0 0-7-16,-2 0-17 15,0 0 0-15,0 0-2 0,-4 2 0 0,-4-2-32 16,-6 2-67-16,-14 3-43 0,-8 4 19 16,-9-3-44-16,1 3-15 0,1 0-28 15,1-1-79-15,-2 4-1 0,4-3 78 16,3-3-29-16,10-4-329 0</inkml:trace>
  <inkml:trace contextRef="#ctx0" brushRef="#br0" timeOffset="15585.9963">4729 5203 145 0,'0'0'661'0,"0"0"-406"16,0 0-174-16,0 0-48 0,0 0 15 15,0 0-5-15,0 0-37 0,0 0-6 0,0 0 0 16,0 0 4-16,-78-2 22 16,62 12 0-16,0 3-7 0,-1 0 1 0,-1 4-1 15,6 0 20-15,-3 4-9 0,6-1-4 16,3-3-26-16,2 0-4 0,4-4-14 16,0 1 17-16,6-1 2 0,5-2 12 15,6 1 3-15,6 0 4 0,13-3-20 16,8-3-20-16,8-3-77 0,-1-3-89 0,-5-1-208 15,-14-7-141-15</inkml:trace>
  <inkml:trace contextRef="#ctx0" brushRef="#br0" timeOffset="15993.2712">5046 5430 805 0,'0'0'401'0,"0"0"-245"0,0 0-68 16,0 0 23-16,0 0 104 0,0 0 48 15,0 0-56-15,0 0-74 0,0 0-65 16,0 0-17-16,0 0 7 0,-2-9 1 16,2 7-40-16,0-5-19 0,0-1-2 15,0-1-14-15,0 0 13 0,0-4-48 16,0-1 51-16,0 1 16 0,0-2-16 16,0-3 0-16,2 3-55 0,0-4 42 15,0 4-9-15,0 0-7 0,0-1 6 0,2 3-48 16,-2 2 51-16,0 1-15 0,0 2 35 15,-2 2 2-15,0 5-2 0,0-4-20 16,0 4 17-16,0 1-16 0,0 0-4 16,0 0-22-16,0 0 19 0,0 0-13 15,0 0 23-15,0 0 12 0,0 0-15 16,0 0-52-16,0 0-49 0,4 7 38 16,5 4 82-16,0 4 12 0,1-1-11 15,1 3 11-15,-1 0-10 0,3 1 2 16,-2 1 12-16,-2-2-15 0,4 1 44 0,-3-3-45 15,-3 2 0-15,3-2-116 16,-2-3-122-16,-1-3 23 0,-3 3-3 0,-2-4-160 16,-2-4-127-16</inkml:trace>
  <inkml:trace contextRef="#ctx0" brushRef="#br0" timeOffset="16104.3451">5062 5351 278 0,'0'0'0'0,"0"0"-101"0,0 0-76 0</inkml:trace>
  <inkml:trace contextRef="#ctx0" brushRef="#br0" timeOffset="16552.8628">5330 5168 967 0,'0'0'258'0,"0"0"-167"0,0 0-23 0,0 0 17 16,0 0 22-16,0 0-26 0,0 0 14 16,0 0-76-16,0 0 69 0,0 0 29 15,85-93-13-15,-71 84-14 0,2 4 11 16,-8 2-27-16,-2 1-51 0,-2 2-23 0,-4 0-42 15,0 0-7-15,0 0-2 0,0 0-18 16,0 0 5-16,0 0 8 0,0 2 11 16,0 3-4-16,0 3 14 0,0 9 35 15,-4 10 12-15,0-1 20 0,2-2-13 16,-2-4-6-16,4-2-13 0,0-3-15 16,0 2-4-16,2 0 3 0,4-3-23 15,5 3 26-15,3-2-10 0,0-1-6 16,0-1 22-16,1-2 4 0,-4-1 3 15,-3-3-1-15,-2 1-1 0,-2-3 2 0,-4 2 13 16,0-3 0-16,0-1 29 16,0 3 49-16,-2 1 13 0,-8 4-27 0,0-3-8 15,-8 4-50-15,4-2-19 0,-1-1-26 16,0 1-107-16,2-3-26 0,1 3-75 16,-4-2-3-16,-1-1 25 0,-4 4 30 0,-6-1-196 15,-1-3-144-15</inkml:trace>
  <inkml:trace contextRef="#ctx0" brushRef="#br0" timeOffset="17280.4731">4687 5741 143 0,'0'0'359'0,"0"0"-98"16,0 0-118-16,0 0-81 0,0 0-29 15,0 0-14-15,0 0 4 0,0 0-3 16,0 0-7-16,0 0-11 0,2-42 11 0,-2 42-10 16,0 0 20-16,0 0 13 0,0 0 6 15,0 0-9-15,-2 3-32 0,2-3 2 16,-4 2 10-16,-1 1-11 0,-2-1 21 15,-3 8 16-15,-2-1-13 0,-6 4-6 16,1 1 3-16,-4 3 16 0,0-2 0 16,-1 1 16-16,0-3-6 0,-4 0 13 0,2 0 64 15,1 2 4-15,-1-4 10 16,0 0-30-16,-2-2 13 0,-4 6-35 0,3-8-7 16,-1 4-10-16,2-3-29 0,8-1-14 15,-8-1-28-15,7 1-3 0,-3 2-14 16,6-4 15-16,-2 3-30 0,4-2 13 15,1-1 16-15,2-1-58 0,3 0-72 16,-1-1 14-16,5-1-18 0,0 0 1 16,0 0 6-16,2 1 3 0,-1-3 10 15,1 2-3-15,2-2 6 0,0 0 0 0,0 0-36 16,0 0-156-16,0 0-69 16,0 0 29-16</inkml:trace>
  <inkml:trace contextRef="#ctx0" brushRef="#br0" timeOffset="17613.8914">4272 5793 201 0,'0'0'427'0,"0"0"-205"0,0 0-115 0,0 0-41 16,0 0-44-16,0 0 11 0,0 0 6 15,0 0-10-15,0 0-9 0,0 0-7 16,0 0-10-16,-46 27 27 0,33-14 12 15,1 4-3-15,-3 1-13 0,4-1 10 16,-1 1 0-16,-6-1-10 0,6-1-4 16,-5 1 1-16,6 1-3 0,-2-5-1 0,5 0-19 15,-1-1-1-15,5-4 0 16,-1-1 1-16,5-3-13 0,0 0-19 0,0 0-1 16,0-2 30-16,5 3-17 0,1 2 3 15,7-2 17-15,-2 0 19 0,4 0 4 16,12-3 10-16,5-1-8 0,8-1-25 15,2 0-52-15,1-3 0 0,-3-5-27 16,-5 1 1-16,-2 0-98 0,-7 0-208 16,-7 1-76-16</inkml:trace>
  <inkml:trace contextRef="#ctx0" brushRef="#br0" timeOffset="22777.9452">4447 3963 5 0,'0'0'4'0,"0"0"61"16,0 0-46-16,0 0 17 0,0 0 9 16,0 0-44-16,-9-20-1 0,9 15 95 15,-2 2-66-15,0 0 118 0,-1 1-79 16,1 0-22-16,0-2 39 0,0 1-17 15,2-1-13-15,-4 2 24 0,2-4-79 0,0 4 81 16,0-1-9-16,0 3-53 16,0-2 30-16,2 2-32 0,0-3 12 0,0 3-10 15,0 0-2-15,0 0-14 0,0 0 0 16,0 0-3-16,0 0-2 0,0 0-21 16,0 0-3-16,0 0-3 0,2 0 6 15,4 6 23-15,2 4 29 0,6 1-29 16,0 6 1-16,9 3 1 0,9 6 11 0,8 7 13 15,3 0-24-15,-1-3 21 16,-6-2-7-16,-9-7-14 0,-2-4 15 0,-9-1-17 16,-1-3 0-16,5 4-1 0,0 3 1 15,4 1-2-15,2-2 1 0,-7 2 0 16,4-3-2-16,-4 0-7 0,1-1 10 16,-4 2 2-16,-1-3 31 0,0-3 3 15,0-1-23-15,-5-3 0 0,3-1 9 16,-4 0-5-16,-1-3 2 0,0 1-18 0,0-2 1 15,-2-3 11-15,-2 1 1 0,-2 2-14 16,-2-2-2-16,0-2 2 0,0 0 0 16,0 0 4-16,0 0-4 0,0 2-78 15,0-1-46-15,0 5 20 0,-2-2-40 16,-6 2-113-16,-4 1-27 0,4-2 20 16</inkml:trace>
  <inkml:trace contextRef="#ctx0" brushRef="#br0" timeOffset="23442.1027">4597 4400 55 0,'0'0'248'0,"0"0"-55"15,0 0 22-15,0 0-55 0,0 0-17 16,0 0-29-16,0 0-10 0,0 0 13 16,0 0-32-16,0 0-39 0,0 0-46 15,7-21-29-15,-7 21-13 0,0 0-10 16,0 0-10-16,0 7 62 0,0 5 10 0,0 2 22 15,0 1 4-15,0 1 0 16,0 2-20-16,0 1 0 0,0 0-16 0,0-3-2 16,0 1 2-16,2-1-2 0,4-3-22 15,7 0 24-15,4 0 4 0,6 1 35 0,15-4-10 16,13-5 0-16,7-1-12 16,-1-4 5-16,1 0 4 0,-12-6-23 0,3-2 0 15,0-2-2-15,2 1 1 0,-2 0 13 16,-3-2-14-16,-5 2 63 0,-5 1 21 15,-4 1 16-15,-9 2-43 0,-2-1-57 16,-4 2 35-16,1 2 35 0,-2-1-71 16,5-2-2-16,-2 2 1 0,-2 0 0 15,-2 2 1-15,-4-1-23 0,-3 0-29 16,-4 2-19-16,1 0-66 0,-3 0 27 0,0 0 9 16,-2 0-29-16,0 0-27 15,0 0-51-15,0 0-105 0,-9 0 3 0,-3 0 72 16</inkml:trace>
  <inkml:trace contextRef="#ctx0" brushRef="#br0" timeOffset="24015.4978">4756 4449 39 0,'0'0'238'0,"0"0"-49"0,0 0 17 15,0 0-40-15,0 0-49 0,0 0-12 16,0 0-8-16,0 0-35 0,0 0-6 16,0 0-14-16,-105-22-6 0,105 22 6 15,-2 0-6-15,2 0-10 0,0 0-13 16,0 0-10-16,0 0-1 0,0 0-1 16,0 0-1-16,0 0-1 0,-2 0-15 0,2 0 13 15,0 0-1-15,0 0 2 0,0 0 0 16,0 0 1-16,0 0-2 0,0 0-13 15,0 0 12-15,0 0 4 0,0 0 10 16,2 0 23-16,0 0-30 0,2-2 16 16,-2 2 11-16,0 0-14 0,0-2-16 15,0 2-20-15,3-2-2 0,5 2 3 16,3-1 19-16,12 1 2 0,11-7 18 0,16 4-4 16,0-4-3-16,7-1 20 0,1-1-7 15,-1 2 39-15,5-1 3 0,7-4-32 16,-6 5 13-16,-1-3-10 0,-5 5-15 15,-9-1-24-15,-15 3-16 0,-11 0 13 16,-8 3 1-16,-5 0-11 0,0 0-10 16,-1 0 7-16,-1 0-13 0,-4 0 16 15,-3 0-3-15,-2 0 16 0,0 0 20 0,0 0-7 16,0 0-10-16,0 0 10 16,0 0-13-16,0 0-1 0,0 5-22 0,0 2 23 15,0 1 14-15,0 2-1 0,0 3-9 16,0 0-2-16,0 1-1 0,0 3 15 15,0-4-14-15,2 2-1 0,0 1-1 16,2-1 13-16,-2 0 7 0,2 3-20 16,-2-1-49-16,0 1-165 0,-2 1 18 15,0 1-28-15,0-2-115 0,-10-1 9 16,2-5-54-16</inkml:trace>
  <inkml:trace contextRef="#ctx0" brushRef="#br0" timeOffset="24435.5433">5052 4750 265 0,'0'0'545'16,"0"0"-337"-16,0 0-120 0,0 0-19 15,0 0 28-15,0 0-5 0,0 0-21 16,0 0 7-16,0 0 4 0,0 0 12 0,0-54-6 16,0 53-4-16,0 1-45 0,0 0-19 15,0 0 9-15,-2 0 0 0,2 0-29 16,0 0-61-16,-2 0-69 0,0 5-3 15,0 11 120-15,-6 8 13 0,2 9 91 16,2 3-52-16,0-6-3 0,0-6-36 16,4-11 10-16,-2 0-10 0,2 1 3 0,-2 3 16 15,0 0 11-15,2 0-28 16,-3-1-2-16,3-3-133 0,-2 0-66 0,0-1 20 16,0-3 7-16,-3-3-37 15,1 2-94-15,-2-7-69 0,0-1 79 0</inkml:trace>
  <inkml:trace contextRef="#ctx0" brushRef="#br0" timeOffset="24668.3044">4899 4884 655 0,'0'0'470'16,"0"0"-353"-16,0 0-117 0,0 0-111 16,0 0 108-16,0 0 3 0,0 0 120 15,0 0-32-15,0 0-16 0,0 0-4 16,0 0-6-16,64 70 6 0,-52-62-25 15,3-2 28-15,0-3-19 0,-2 1-6 0,-3-2 12 16,0-2-3-16,0 0-12 16,-2 0-14-16,0 0 10 0,1 0 0 0,0 0 0 15,-1-6-10-15,2 3-29 0,3-6-20 16,4 0-178-16,6-6-58 0,11-7-1 16,10-11 13-16,-7 3-337 0,-4 1-12 15</inkml:trace>
  <inkml:trace contextRef="#ctx0" brushRef="#br0" timeOffset="25060.6084">5865 4381 1010 0,'0'0'267'0,"0"0"-267"0,0 0-90 16,0 0-5-16,0 0 56 0,0 0 39 15,0 0 74-15,0 0 7 0,0 0-25 16,38 134-11-16,-30-96 1 0,-2-4-43 16,0-5 0-16,-2-3 20 0,-2-9-20 0,0-5-2 15,-2 0 3-15,2 0 15 16,-2 1-19-16,0-1-114 0,2-5-22 0,-2-2-76 16,0-3-59-16,0-2-42 0,-6 0 140 15,-8-7 85-15,0-15 49 0,1 3-26 16</inkml:trace>
  <inkml:trace contextRef="#ctx0" brushRef="#br0" timeOffset="25295.6214">5756 4451 383 0,'0'0'603'0,"0"0"-366"0,0 0-237 16,0 0-9-16,0 0 9 0,0 0 9 16,138-51 31-16,-97 51 8 0,-9 0-5 15,-13 0 19-15,-2 3 45 0,-4-1 10 16,1 6-29-16,2 0-49 0,-4 3-39 15,-2 0-11-15,-4 2-4 0,-1-2 15 16,-2 2 49-16,-3 0-4 0,-3 6 7 16,-16 8 10-16,-9 8 25 0,-6 4-6 15,5-10-81-15,3-3-126 0,14-13-56 0,-4 1-13 16,6-4 26-16,-2 6 19 0,1-3-32 16,2-4-164-16,5-2-74 0</inkml:trace>
  <inkml:trace contextRef="#ctx0" brushRef="#br0" timeOffset="25760.7008">6383 4238 13 0,'0'0'779'0,"0"0"-502"0,0 0-260 16,0 0-17-16,0 0 0 0,0 0 52 16,0 0 49-16,-119 40-52 0,106-22-11 15,-3 4-38-15,6-1 0 0,2 4 19 16,4-3-6-16,0-3-12 0,2 1 19 0,2-2-1 15,0-2-19-15,0-2 17 0,6-1 5 16,0-2-5-16,5-1 15 0,2 1-16 16,2-3 17-16,1 0-17 0,10-6 13 15,8-2-25-15,4 0 15 0,1-10-6 16,-5-1 23-16,-11 3-34 0,-6 3-1 16,-2 0 1-16,-1 0-2 0,4 1 0 15,-6 2 26-15,0 2-6 0,0 0-4 16,-4 0-15-16,2 3-1 0,0 7-18 15,6 0-11-15,-3 2-14 0,-2 1 41 16,4 3-11-16,-5 1 12 0,2-2 1 16,2 4 22-16,-5 0-22 0,4-2-173 0,-5 1-64 15,0-5-203-15,-6-4-180 0</inkml:trace>
  <inkml:trace contextRef="#ctx0" brushRef="#br0" timeOffset="28388.9602">3542 3821 17 0,'0'0'108'0,"0"0"-98"0,0 0-10 15,0 0-52-15,0 0-1 0</inkml:trace>
  <inkml:trace contextRef="#ctx0" brushRef="#br0" timeOffset="29964.4457">3284 3808 177 0,'0'0'62'15,"0"0"-6"-15,0 0 84 0,0 0 3 0,0 0-71 16,0 0-4-16,0 0-9 0,0 0-23 16,0 0-16-16,0 0-17 0,-8-13 10 15,8 13-12-15,0 0-1 0,0 0 16 16,0 0 10-16,0 0-3 0,0-3-11 15,2 2-12-15,8-2-16 0,0 2 16 16,11-5 0-16,11 2 62 0,12 1-26 16,8-3-7-16,-3 2-14 0,-1 2-15 0,-7 2 0 15,1 0-2-15,0 0-18 0,-1 0 18 16,-3 0 2-16,-1 0 13 0,-2 0-13 16,-5 0-13-16,-11 2-32 0,-3-2 45 15,-5 2 16-15,6 0 0 0,1-2-16 16,-1 0-13-16,0 2 13 0,-7-2 12 15,1 1-12-15,-5 2-13 0,5-3 0 16,-2 0 10-16,1 1-10 0,7-1 13 0,4 2 0 16,11 2-1-16,9-2 3 0,1 2 27 15,-1-3-29-15,0 3-3 0,-6-1-105 16,-8-2 33-16,-6-1 36 0,-4 0-36 16,-4 0-26-16,2 0 47 0,2 0 53 15,-2 0 2-15,-5 0 9 0,-1 0 3 16,-2 0 23-16,-3 0-17 0,-3 0 63 15,-1 0 35-15,0-1 10 0,0 1-68 0,0-4-7 16,0 1-3-16,0 3-4 16,0-1 4-16,0 1-13 0,0-4 3 0,0 4-26 15,0-2 3-15,0 2 1 0,0-2-16 16,0 0-1-16,0 2 0 0,0 0 2 16,0 0 11-16,0 0-10 0,0 0 10 15,0 0-10-15,0 0 10 0,0 0 7 16,0 0 0-16,0 0 2 0,0 0 14 0,0 0 10 15,0 0-33-15,0 0-10 16,0 0 0-16,0 0 10 0,0 0-10 0,0 0 10 16,-1 0-13-16,1 0-20 0,0 0-9 15,0 0-10-15,0 0-4 0,0 0-2 16,0 2 2-16,0 0 1 0,-2 5 16 16,2 1 26-16,0 4 1 0,-2 1 2 15,2-2 16-15,0 0-19 0,-2 2 0 16,2-2 2-16,-3-1 24 0,3-3-25 15,0 4 12-15,0-2 10 0,-2-1 6 16,2 1-28-16,0-2 1 0,0-1 0 16,0-2-2-16,0 1 1 0,0-3 0 0,0 1 2 15,0-1 0-15,0-2 0 0,0 0 14 16,0 0-1-16,0 0 7 0,0 0 3 16,0 0 0-16,0 0 3 0,0 0 0 15,0 0-3-15,0 0 0 0,0 0-3 16,0 0-3-16,0 0-1 0,0 0-16 15,0 0 0-15,0 0-3 0,0 0-3 16,-2 0-16-16,2 0 16 0,0 0 1 16,-3 0 0-16,1 0 2 0,0 0-1 0,-4 0-18 15,0 0-1-15,-1 0 18 0,-4 3-1 16,3-3 3-16,0 2 0 0,-3-2 1 16,3 0-1-16,-5 0 3 0,1 0-9 15,1 2 6-15,-2-2 0 0,2 0 18 16,1 0-18-16,0 0 1 0,-2 0-1 0,4 0 0 15,0 0 1-15,1 0 0 0,1 0-1 16,-1 0-1-16,0 0 1 0,2 0 4 16,-4 0 2-16,3 0-6 0,-7 0-3 15,2 0-4-15,-1 0 7 0,-4 0 0 16,2 2-9-16,-1-2 6 0,-4 0 3 16,2 0 10-16,-5 0-3 0,2 0-6 15,-8 2-2-15,-4-2 0 0,-6 0-2 16,6 0 3-16,5 0 0 0,7 2 2 15,4-2-2-15,0 0 1 0,-3 0-1 0,-2 0-17 16,0 1 16-16,-2 3 2 0,2-2-2 16,1-2-10-16,-1 2 11 0,1 0-13 15,2 0 13-15,0-2 1 0,4 2-1 16,1 1 2-16,-4 0-2 0,0-3 17 16,-2 1-15-16,2-1 9 0,3 0 15 15,-4 0-1-15,1 0-24 0,2 0 17 16,-2 0 18-16,2 0 6 0,-2 0 23 0,3-1 7 15,-4 1-72-15,2 0 0 0,0 0-27 16,-3 0 25-16,3 0-18 0,-6 0 7 16,4 0-6-16,-4 4-7 0,3-1 25 15,-5 2 1-15,4-2-2 0,-6 1 2 16,0 2 0-16,-8-2 0 0,7-1 31 16,-1-1-29-16,10-2 12 0,4 0 9 15,2 0 25-15,2 0-22 0,0 0-26 0,4 0-29 16,-2 0 29-16,2 0 52 15,1 0-12-15,1 0-40 0,0-2 0 0,0 2 13 16,1 0 10-16,3 0-23 0,0-2-13 16,0 2-3-16,0 0 12 0,0 0 2 15,0-1 0-15,0 1 0 0,0 0-11 16,0 0 0-16,0 0 0 0,0 0-3 16,0 0 0-16,0 0-10 0,0 0 3 0,0 0-3 15,0 0-7-15,0 0-12 16,0 0-66-16,0 0-71 0,3 3-13 15,5 5 9-15,1-1-94 0,-1 4-186 0,-36-40 93 16</inkml:trace>
  <inkml:trace contextRef="#ctx0" brushRef="#br0" timeOffset="34667.9909">4036 3978 110 0,'0'0'104'0,"0"0"-3"0,0 0-3 16,0 0 23-16,0 0 16 0,0 0 6 0,-4-6-29 16,4 6-36-16,0-2-16 15,0 2-10-15,0 0-3 0,0 0 3 0,0 0-3 16,0-2 0-16,0 2-3 15,0-1-11-15,0 1-5 0,0 0-4 0,0 0 3 16,0-3 4-16,0 3-1 0,0 0-3 16,0 0-3-16,0 0 0 0,0 0 4 15,0 0 2-15,0 0 1 0,0 0 6 16,0 0 0-16,0 0 3 0,-2 0 13 16,2 0-6-16,0 0-10 0,0 0-23 15,0 0-16-15,0 0-3 0,0 0-20 0,0 0 7 16,0 0-7-16,0 0-3 15,0 0 3-15,0 0 1 0,0 0 9 0,0 0 0 16,0 0-4-16,0 0-12 0,0 0-13 16,0 0-43-16,0 0-28 0,0 0-8 15,0 0 1-15,0 0-1 0,6 3 11 16,2 0-21-16,0 5 7 0,2 3-101 16,3 1-84-16,-4-3 22 0,-63-55 278 0</inkml:trace>
  <inkml:trace contextRef="#ctx0" brushRef="#br0" timeOffset="36462.9482">5383 5157 84 0,'0'0'62'0,"0"0"-49"0,0 0 3 0,0 0 23 16,0 0 13-16,0 0-26 0,0 0-13 15,0 0 72-15,0 0 13 0,-24-34-39 16,22 32-7-16,0 0-26 0,2 0 7 15,0 2 12-15,-2-2-2 0,2-1 9 16,-2 3 10-16,2-1 9 0,0 1-2 0,-2 0-24 16,2-2-15-16,0 2-1 15,-2-2-6-15,2 2 3 0,-2-3 0 16,-2 3 10-16,3 0-17 0,-1-2-16 0,0-1-3 16,-3 1 0-16,4 0 13 0,-3-1 3 15,-1 1 10-15,-1 0 0 0,2 0-3 16,1 0 0-16,1 0-7 0,0 2 7 15,-1-4 16-15,2 3-4 0,-1-1-22 16,0-2-10-16,0 2 23 0,2-1-4 16,-3 3 4-16,3-3-9 0,0 3-14 15,0-2 16-15,0 0-17 0,0 1-1 0,0 1-1 16,0-2 0-16,0-1-3 0,7 0-13 16,-1 2-3-16,1-4-1 0,6 3 18 15,-3-4-1-15,1 4-17 0,-1-1 17 16,3 1-10-16,-2-2 13 0,3 4 2 15,4-2-1-15,-4 2 0 0,3 0 16 16,-2 0-16-16,0 0-1 0,-2 0-3 16,-2 0 2-16,-3 2-1 0,-2 2 2 0,0-2-3 15,1 1 1-15,-5-1 0 0,1 0-2 16,-1 0 2-16,-2 0 2 0,0 0 0 16,0-2 0-16,0 5-1 0,0-4 1 15,0 5 3-15,-7 1 27 0,-4 3 2 16,-3 3 4-16,-6 3-10 0,1-1-6 15,1 2-20-15,-2-4 11 0,6-2-9 16,-2 1 13-16,6-4-15 0,0-1-4 0,5-3-9 16,0 0 13-16,1-1-3 15,4-3-13-15,0 0-4 0,0 0-2 0,0 3 2 16,0-3-6-16,0 0-3 0,0 2-4 16,0 1-3-16,4 2 23 0,1 0 12 15,0 1-1-15,5-1 0 0,-2 5 1 16,2-3 0-16,2 0 1 0,-4 1 3 15,0-1 17-15,3 0-18 0,-2 1-2 0,-1-2 0 16,-2 1 16-16,3 1-16 16,-3 0 3-16,3-3 20 0,-3 3 0 0,-1-2 9 15,1-1-6-15,-2 1 20 0,-2-4-20 16,2 2-6-16,-2-2 2 0,0 1 1 16,0-1 10-16,-2 0-20 0,3 4 3 15,-1-2 3-15,-2-1 33 0,0 4 13 16,0-3 10-16,0 1-33 0,0 3 16 0,-5-1 7 15,-1 0 10-15,-2 8 6 16,-3-4-7-16,-6 0-6 0,2 1-26 0,-1 2-10 16,-4-5 1-16,6 0-17 0,-2-1 6 15,4-2-21-15,0-1 3 0,0 0-4 16,0 0 2-16,3-1 11 0,2-2-13 16,2 2-43-16,0-4-51 0,-1 1-51 15,-1 2-43-15,0-3-10 0,2 0-7 16,0 0 36-16,0 0-10 0,-3 0-19 15,1 0-96-15,4 0-178 0,1-4 26 0</inkml:trace>
  <inkml:trace contextRef="#ctx0" brushRef="#br0" timeOffset="46830.551">4738 5779 41 0,'0'0'160'0,"0"-7"-62"16,0 3-26-16,0 3-23 0,0-3-14 15,0 1 18-15,0 0-14 0,-3 1-26 0,3 0-11 16,0-1-2-16,0 3 1 0,0 0-1 16,0 0-1-16,-2 0-1 0,2 0-21 15,-2 0-19-15,2 0-20 0,0 0-30 16,0 0 8-16,-2 0-1 0,2 0-39 15</inkml:trace>
  <inkml:trace contextRef="#ctx0" brushRef="#br0" timeOffset="49300.1233">4020 5881 129 0,'0'0'111'0,"0"0"-39"16,0 0-30-16,0 0 72 0,0 0-25 15,0 0 5-15,0 0-48 0,0 0 6 16,0 0 29-16,-2-24-38 0,2 21-7 16,0 3-4-16,0-2 1 0,0 0 6 15,0 1-39-15,0-2 2 0,0-1 11 16,-2 4 33-16,2-3-14 0,0-1-31 0,0 4 16 16,0-4-17-16,0 2 13 15,0 1-13-15,0-2 35 0,0 2-8 0,0-1-1 16,0 0 3-16,0 2-6 0,-2-4-4 15,2 2 14-15,-2-1-33 0,2-2 13 16,0 2-3-16,-2-1 36 0,2-2-44 16,0 2 13-16,0-3 7 0,-3 3-18 15,1-2 18-15,2 1-2 0,-2-2-4 16,2 2-16-16,0 0 1 0,-2 0-1 16,-1-1 49-16,3 1-49 0,0-1 0 0,-2 0 0 15,2 3 0-15,-2-1-4 0,2 1 1 16,0 0-4-16,0 3 6 0,0 0 1 15,0-2-3-15,0 2-23 0,0 0 6 16,0 0 0-16,0 0 4 0,0 0 3 16,0 0 0-16,0 0 10 0,0 0-10 15,0 0 12-15,0 0 1 0,0 0 1 16,0 0 2-16,0 0 0 0,0 0 1 16,0 0-3-16,0 0-1 0,0 0-3 15,0 0-20-15,-2 0 0 0,2 0-10 0,0 0-6 16,0 0-3-16,0 0-10 0,0 2 3 15,0 6 16-15,0 1 17 0,2 3 13 16,2 3 2-16,3 4 1 0,-2 0 19 16,-1 3 4-16,2 0-10 0,-2 0 17 15,0 0-4-15,-2-1-7 0,0-1 14 16,0-4-11-16,0 1 5 0,-2-1-8 16,3-1-3-16,-3-2 20 0,0 1-23 15,3-1 16-15,-3 2-10 0,0-1-18 0,0 1 1 16,0-1 27-16,0 0-16 0,0-1-9 15,0-4-2-15,0 2 1 0,0-3-3 16,0-3 1-16,0 2 12 0,0-2-1 16,0-2-11-16,0 2-1 0,0-3 0 15,0-2 0-15,0 0 0 0,0 2 0 16,0-2 2-16,0 0 11 0,0 0-9 16,0 0 15-16,0 0 4 0,0 0 3 15,0 0-3-15,0 0 3 0,0 0 6 16,0 0 11-16,0 0 2 0,0 0 23 0,0 0 20 15,0 0 6-15,0 0 3 0,0 0 7 16,0 0-7-16,0-2-6 0,0-3-14 16,0 0-77-16,0-7-42 0,0-1-13 15,-6-5 55-15,4-2-16 0,-2-1 13 16,2-6 3-16,-2-5-16 0,0-2-4 16,2 1-38-16,0 9-10 0,2 4 66 0,-2 6-53 15,2-2 19-15,-2-2 24 0,0-1 11 16,2 2-33-16,-3 4 34 0,3 6 13 15,0-2 3-15,0 4-16 0,-2 2 0 16,2 0-19-16,0 3 6 0,0 0-12 16,0 0-11-16,0 0-13 0,0 0-19 15,-2 0-13-15,2 0-20 0,-5 0-6 16,5 0 12-16,0 3 8 0,0 7 38 0,0 4 29 16,0 5 7-16,5 11 13 0,-1 6 20 15,-4-3 19-15,0-5-37 0,0-8 21 16,0-5-10-16,0 3 9 0,0 1-22 15,0-1 3-15,0 0-2 0,0-3 5 16,0-3 7-16,0 0-8 0,0-4-3 16,0 1 15-16,0 2-4 0,0-4 16 0,0 4-6 15,0 1-23-15,0-2-69 16,-2 1-29-16,0 0 1 0,-3 1-44 16,1 0 18-16,0-5-99 0,0 5-94 0,0-5 32 15</inkml:trace>
  <inkml:trace contextRef="#ctx0" brushRef="#br0" timeOffset="59877.2686">4022 4088 95 0,'0'0'150'0,"0"0"-137"16,0 0-13-16,0 0-43 0,0 0-87 15</inkml:trace>
  <inkml:trace contextRef="#ctx0" brushRef="#br0" timeOffset="72455.7034">3854 15008 205 0,'0'-3'304'0,"0"-1"-14"0,0-2-114 16,0 2-95-16,0-3-22 0,0 2-17 0,0-3-12 16,-2 2-27-16,2-2-1 0,0-2 11 15,0 3-11-15,0 0 18 0,0-1-7 16,0-1 13-16,0 4-13 0,0-2 0 16,0 3-11-16,0-2-1 0,0 4 0 15,0 0-1-15,0-1-1 0,0 3-1 16,0-3-11-16,0 3 11 0,0-1 0 15,0 1-18-15,0 0 1 0,0 0-4 16,0 0 3-16,0 0 1 0,0 0 6 16,0 0 9-16,0 0-9 0,0 0 10 0,0 0 3 15,0 0 15-15,-2 0 21 16,2 0 3-16,0 1 0 0,0-1-3 0,-2 0-3 16,2 3-14-16,0-3-19 0,0 0-16 15,0 0-7-15,0 0-6 0,0 3 6 16,4-1 7-16,3 0 16 0,1 2 1 15,2-2 25-15,4 2-7 0,2-4 4 16,6 1-10-16,-1 1 4 0,9-2-14 0,6 0 0 16,8 0 20-16,3 0-21 15,-3 0 0-15,-1-2-1 0,-3-2 2 0,0 1-3 16,1-3 3-16,1 1-2 0,-2-2 0 16,1 4-1-16,-3-4 0 0,-2 0 42 15,0 2-13-15,-4-1 23 0,-4 4 7 16,-9-4-4-16,-2 3 10 0,-6 3-9 0,1-2 12 15,6 0-19-15,-6 2-10 16,-1 0 16-16,-3 0-16 0,1 0-7 0,-5 0-16 16,0 0-16-16,-2 0-1 0,1 0-12 15,-2 0 10-15,-1 0-10 0,3 0 10 16,-3 0-10-16,0 0-13 0,0 0-52 16,0 0-23-16,0 0-25 0,0 0-1 15,0 0-20-15,0 0 14 0,0 0-14 16,0 2-162-16,0-2-138 0,0 0 85 15,-3-2 362-15</inkml:trace>
  <inkml:trace contextRef="#ctx0" brushRef="#br0" timeOffset="76161.6975">9209 14711 163 0,'0'0'316'0,"0"0"-159"16,0 0-69-16,0 0-36 0,0 0 13 0,0 0 17 15,0 0-1-15,0-8-19 0,0 6-16 16,0 0-27-16,2 0 11 0,-2 0-11 16,0 2-16-16,0-2 23 0,0 0 7 15,0 1-17-15,0-3 1 0,0 2 9 0,0 0 3 16,0 2-3-16,0-3 13 15,0 3-16-15,0 0-23 0,0 0 0 0,0 0-20 16,0 0-6-16,0 0 7 0,2 0 2 16,6 0-15-16,8 0 9 0,21 0 23 15,21-3 32-15,16-1 33 0,9-2-10 16,4 1-9-16,-2-3 28 0,0 0 21 16,-1 1-17-16,-3 2-36 0,-9 0 26 15,-3 2-26-15,-13 1-22 0,-2 2 5 16,-7 0-25-16,-7 0-2 0,-4 2-1 15,-9-2 1-15,-8 3-18 0,-4-3 20 16,-4 0 0-16,2 5-23 0,-3-5-35 0,3 3-27 16,-5 1-3-16,-1-2 13 0,0 0-22 15,-3 1-7-15,-4 0 13 0,0 2-4 16,0-1-9-16,0 3-69 0,-7 1-202 16,-1 0 26-16</inkml:trace>
  <inkml:trace contextRef="#ctx0" brushRef="#br0" timeOffset="91987.9087">15340 16179 88 0,'0'0'24'16,"0"0"-24"-16,0 0-16 0,0 0-23 16</inkml:trace>
  <inkml:trace contextRef="#ctx0" brushRef="#br0" timeOffset="94104.4619">19662 15836 32 0,'0'0'55'16,"0"0"23"-16,0 0 23 0,0 0-32 16,0 0-4-16,0 0-16 0,0 0-48 15,0 0 2-15,0 0-2 0,0-12 0 16,0 12-1-16,-2-1 0 0,2 1 0 15,0 0 3-15,0 0 26 0,0 0 17 16,0 0 16-16,0 0 26 0,0-3 3 0,0 2-13 16,0 1 10-16,-3-3-13 15,3 3-13-15,0 0-3 0,0 0-11 0,0 0-15 16,-1 0-7-16,1 0-6 0,0-1-17 16,0 1 13-16,0 0-13 0,0 0 0 15,-2-2 0-15,2 2 0 0,0-2 10 16,0 0-10-16,-2 2 0 0,2-2-1 15,0 0 0-15,0 2 1 0,0 0 0 16,0 0-2-16,0 0 1 0,0 0-2 16,-2 0-2-16,2-1 0 0,0 1 1 0,0 0 0 15,0 0 1-15,0 0 0 0,0 0 0 16,0 0 0-16,0 0 0 0,0 0 1 16,0 0 1-16,0 0 1 0,0 0-1 15,0 0-1-15,0 0-1 0,0 0 1 16,0 0 0-16,0 0 2 0,0 0 14 15,0 0-4-15,0 0-10 0,0 0 0 16,0 0 10-16,0 0-11 0,0 0 0 16,0 0 1-16,0-2-2 0,0 2 0 15,0-2 0-15,0 2-1 0,0 0 2 0,2-2 18 16,2-1-1-16,0-2-19 0,3-1-16 16,5-1-31-16,1-1 47 0,-2 0 1 15,-1 1 15-15,4-1 1 0,0 3-18 16,-2-3 1-16,6 4-25 0,-2-1 25 15,0-2 0-15,0 5-4 0,1-4-15 16,3 3 19-16,-2-1 2 0,2 0-2 16,-2 1 0-16,6-1 10 0,-2 1-7 0,11-2-2 15,3 2-1-15,5 1 1 0,-3-1-1 16,0 3-1-16,-4 0-11 0,0 0 11 16,0 0 1-16,-3 0-2 0,6 0 1 15,-1 0 1-15,0 0 1 0,0 0-1 16,2 0 0-16,-1 0-13 0,3 0 26 15,0-2-3-15,3 0 13 0,-3-1-10 16,0 3 6-16,1-2 4 0,-1-1-21 16,0 2 27-16,3 1-25 0,-1 0 22 0,1 0-26 15,-1 0-13-15,-4 0 13 0,-5 0 2 16,-6 0-2-16,-6 0-1 0,-6 0 0 16,-4 0-2-16,1 0 1 0,1 0 0 15,-1 0-11-15,-5 0 13 0,-4 0 13 16,0 0-12-16,-3 0 0 0,0 1-1 0,0-1-29 15,0 0-65-15,0 5-17 16,-3-2-62-16,-2 4-241 0,-1-2 13 0</inkml:trace>
  <inkml:trace contextRef="#ctx0" brushRef="#br0" timeOffset="101560.8312">3882 6446 9 0,'0'0'16'0,"0"0"-14"16,0 0 24-16,0 0 0 0,-3-1-9 16,1-2 15-16,2 3 4 0,-2-1 0 15,0-1 3-15,2 2 10 0,0 0 6 16,-2-2-22-16,2 2-17 0,0 0 1 15,0-2-4-15,0 0 0 0,0 2 0 16,0 0 6-16,0 0-2 0,0-2-1 0,0 2 0 16,0 0 17-16,0-2-7 0,0 2-10 15,-2-1-3-15,2-2 4 0,0 3-1 16,0 0 0-16,-2 0 1 0,2 0-15 16,0-1 1-16,0 1 13 0,0 0-14 15,0 0 1-15,0 0-1 0,0 0-2 16,0 0 0-16,-2 0-1 0,2 0-1 15,0 0-15-15,0 0 1 0,0 0-7 0,0 0-6 16,0 0 3-16,0 0 0 16,0 0-4-16,0 0-2 0,0 0-4 0,0 0-16 15,0 0-7-15,0 0 17 0,0 0 12 16,0 0 7-16,0 0 7 0,0 0-7 16,0 1 4-16,-2 2-1 0,0 2-16 15,0-1 13-15,-3 4-58 0</inkml:trace>
  <inkml:trace contextRef="#ctx0" brushRef="#br0" timeOffset="119174.981">12024 18673 43 0,'0'0'40'0,"0"0"-27"0,0-1-13 16,0 1-3-16,0 0 1 0,0-3 2 0,0 3 2 16,0 0 2-16,0 0 12 0,-3 0-14 15,3 0-1-15,0-2 16 0,0 2 22 16,0 0-7-16,0 0-6 0,0 0-6 16,0 0-19-16,0-1-1 0,0 1 2 15,0 0 70-15,0 0-26 0,0 0-31 16,0 0-15-16,0 0-1 0,0 0 0 15,-2 0 1-15,2 0 0 0,0 0 0 0,-2 0-2 16,2 0-15-16,-2 0 1 0,0 0-7 16,0 0 21-16,0 0 1 0,0 0-2 15,0 0-24-15,0 0 11 0,2 0 14 16,-3 0-1-16,3 0-17 0,-2 0 1 16,-2 0-11-16,-1 1-55 0,-1 1 4 15</inkml:trace>
  <inkml:trace contextRef="#ctx0" brushRef="#br0" timeOffset="120363.1226">12225 18737 64 0,'0'0'62'0,"0"0"10"16,0 0-40-16,0 0 1 0,113 0-7 16,-89 0 30-16,1-3 123 0,0 0 13 15,0 0-52-15,1 2-22 0,0-2-69 16,-3 2 3-16,0 1-52 0,-6 0 0 16,-2 0-26-16,-2 0 25 0,-7 0 2 15,-3 0 0-15,2 0-1 0,-5 0-3 0,0 0 0 16,0 0 1-16,0 0-21 0,0 0-16 15,0 0-45-15,0 0-66 0,-2 0-33 16,-2 4 7-16,2-3 3 0,-4084 2-36 16</inkml:trace>
  <inkml:trace contextRef="#ctx0" brushRef="#br0" timeOffset="121682.7116">16858 18956 21 0,'0'0'65'15,"0"0"0"-15,0 0-52 0,0 0-13 16,0 0-32-16,0 0-1 0,0 0 7 16,0 0 13-16,0 0 11 0,0 0 2 15,-4 0 1-15,4 0 2 0,0 0 30 16,0 0 19-16,2 0 10 0,-2 0-17 0,0 0-9 16,2 0 3-16,2 0 7 15,-2 0-7-15,2 0 43 0,2 0-66 0,4-1-13 16,2 1 235-16,0 0-72 0,6-3-87 15,3 2 5-15,9-3-35 0,6-1-6 16,13-2-1-16,1-1-39 0,5 1 26 16,5 1 14-16,-2 1-41 0,5-3 1 15,1 4 0-15,-3-2 7 0,-1 2-8 0,-4 1-4 16,1 0 2-16,-11-1-3 16,-3 4 0-16,-5-1 3 0,-4 1-1 0,-7-2 3 15,-3 2 10-15,-10-4-12 0,4 4-20 16,0 0 7-16,2-2 23 0,1 0-10 15,3 1 1-15,-8-2 19 0,2 3-20 16,-4-2 0-16,-5 2-1 0,-1-1 1 16,-1 1-4-16,-5 0 1 0,-2 0 0 15,2 0 2-15,-2 0 1 0,0 0-1 16,0 0-1-16,0 0-1 0,0 0-10 0,0 0-6 16,0 0-86-16,-4 3-51 15,-7 3-186-15,-4 0 107 0,1 1-191 0</inkml:trace>
  <inkml:trace contextRef="#ctx0" brushRef="#br0" timeOffset="241311.4785">17374 10864 182 0,'-2'-8'316'0,"2"5"-156"0,-2-1-79 16,2 0 27-16,-2-2 15 0,2 1-57 15,-2-2-53-15,-1 4 45 0,3 1-15 0,0-1-23 16,0 3-20-16,0 0-36 16,0 0-19-16,0 0-39 0,0 0-66 0,0 7-202 15,0 3 160-15,0-3 104 0</inkml:trace>
  <inkml:trace contextRef="#ctx0" brushRef="#br0" timeOffset="242406.8393">17636 9592 186 0,'0'0'192'0,"0"0"-3"0,0 0-78 16,0 0-23-16,0 0-10 16,0 0-51-16,0 0 14 0,0 0-40 0,0 0-2 15,0 0-67-15,4-56-42 0,0 56-132 16,0 4-41-16,0 3 107 0</inkml:trace>
  <inkml:trace contextRef="#ctx0" brushRef="#br0" timeOffset="245887.644">8739 10885 79 0,'0'0'62'15,"0"0"-32"-15,0 0-17 0,0 0-13 16,0 0-4-16,0 0-22 0,0 0 10 15,0 0 13-15,28-13-14 0,-17 12 14 16,-1-5-13-16,7 5 13 0,-2 0-17 16,2-2 17-16,1 3-13 0,4 0 2 0,0 0-15 15,8 0 15-15</inkml:trace>
</inkml:ink>
</file>

<file path=ppt/ink/ink1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4:03:50.847"/>
    </inkml:context>
    <inkml:brush xml:id="br0">
      <inkml:brushProperty name="width" value="0.05292" units="cm"/>
      <inkml:brushProperty name="height" value="0.05292" units="cm"/>
      <inkml:brushProperty name="color" value="#FF0000"/>
    </inkml:brush>
  </inkml:definitions>
  <inkml:trace contextRef="#ctx0" brushRef="#br0">3366 7159 16 0,'0'-2'75'0,"0"2"-19"0,0-1-41 0,0-2-15 16,0 2 0-16,0-2 0 0,0 0 16 15,2-1-16-15,1 0-11 0,-1-3 9 16,-1 3 2-16,4 0 2 0,-3 1 17 16,0-2-19-16,0 3-1 0,-2 1 1 15,2-1 2-15,-2 0 12 0,0 0-12 0,0-1-2 16,2 3 1-16,-2 0 2 0,0 0-2 15,0 0 0-15,0 0 0 0,0 0 2 16,0 0 23-16,0 0 10 0,0 0 3 16,0 0 0-16,0 0-6 0,0 0-7 15,2-3-6-15,0 3-7 0,2 0-10 16,6-2 23-16,0 0-26 0,5 2 16 16,2-2-6-16,0 2-10 0,4 0-29 15,4 0-17-15,9 0 46 0,11 0 13 16,9 0-10-16,-2 0 63 0,3-4-34 15,1 0 7-15,-5-1 4 0,-1 1-17 0,-5 4 23 16,-7 0-14-16,-8 0-31 0,-6 2-4 16,-12 4-18-16,-2-1 16 0,4 3-21 15,-4 0 20-15,3 1 0 0,-5 1-11 16,1-1 12-16,-3-1 2 0,-1-1-23 16,-1-3-39-16,-2 0 0 0,2 0 49 15,-2 0-7-15,2-3-16 0,0 2-13 0,-2-1-16 16,6-2 26-16,-2 0-7 0,0 0-32 15,2 0-49-15</inkml:trace>
  <inkml:trace contextRef="#ctx0" brushRef="#br0" timeOffset="2279.2261">14924 7123 5 0,'0'0'13'0,"0"0"-13"0,0 0-1 16,0 0-2-16,0 0 1 16,0 0 2-16,0 0 1 0,0 0 22 0,0 0 13 15,-13-2 9-15,11 2-2 0,-3 0-14 16,3 0 20-16,-4 0-7 0,2 0-38 16,-2 0 35-16,-3 0 6 0,4 0 11 15,1 0-1-15,0 0 4 0,4 0 10 16,-2 0 35-16,2 0-26 0,0 0-55 15,0 0-23-15,0 0-29 0,0 0-14 16,0 0-2-16,0 0 2 0,2 0 11 0,0 0 5 16,2 0 27-16,-2 0 20 15,0 0-3-15,1 0-17 0,-1 0-13 0,3 0 12 16,-3 0 1-16,2 0 43 0,0 0-40 16,2 0 13-16,3 0-12 0,1 0 5 15,8 0 11-15,-2 4-19 0,10 0-1 16,8-2 0-16,8 3 13 0,5 1 3 15,-3-4-16-15,-1 3 0 0,-3-2 0 16,-2-2 27-16,3 2-4 0,-1-2-16 16,-2-1 9-16,1 2-15 0,-3 0 0 15,-2 0 2-15,0-2 1 0,-5 2 19 16,1-1-23-16,-2 2 0 0,-9-3-3 16,6 0 3-16,3 2-28 0,1-2 27 0,9 0 2 15,-3 4-2-15,1-2-10 0,-2 2 11 16,2-1 1-16,0 1 18 0,-2-2-18 15,-5 1-2-15,-1-3-6 0,-6 2 7 16,-7-2 2-16,-2 2-1 0,6-2-1 0,-3 0 2 16,4 5-2-16,-5-4 0 0,-1-1 2 15,-1 1-2-15,-5 2-12 0,-2-3 11 16,-1 0 1-16,-3 3-4 16,0-3-12-16,-1 0 15 0,-1 0 1 0,0 0 3 15,0 0 14-15,0 0-4 0,0 0-11 16,0 0 1-16,0 0-3 0,0 0-14 15,0 0-48-15,0 0-6 0,0 1-37 16,0-1-32-16,-1 4-29 0,-1-2 19 16,-2 3 27-16</inkml:trace>
  <inkml:trace contextRef="#ctx0" brushRef="#br0" timeOffset="3900.83">15621 7202 22 0,'0'0'29'0,"0"0"-14"16,0 0-14-16,0 0 2 0,0 0 0 0,0 0 13 15,116 0 0-15,-102-3 17 0,6 1-17 16,-6 0-12-16,3-1-2 0,-1-1 27 16,-2 0-26-16,2 1 33 0,-4 0-3 15,0 0-10-15,4-1 26 0,-4 4 19 0,3-5-29 16,2 4-38-16,-2-1 32 0,2 0-31 15,0-2-2-15,-1 4 26 0,2-1-24 16,-1 1-2-16,0-3-1 0,0 2-25 16,-5 1 24-16,4 0 2 0,-7 0-1 15,0 0-9-15,-3 0-3 0,2 0-26 16,-6 0 26-16,0 0-3 0,-2 0 16 0,0 0 0 16,2 0 0-16,-2 0 0 15,0 0-1-15,0 0-16 0,0 0 14 0,0 0-13 16,0 0-7-16,1 0-7 0,-1 0-12 15,3 0 9-15,-1 1 4 0,2-1 28 16,-3 3-41-16,2-2-53 0,-1-1 44 16</inkml:trace>
  <inkml:trace contextRef="#ctx0" brushRef="#br0" timeOffset="4366.2369">16009 7217 200 0,'0'0'13'16,"0"0"-13"-16,0 0-176 0</inkml:trace>
  <inkml:trace contextRef="#ctx0" brushRef="#br0" timeOffset="28018.0341">16283 8598 27 0,'-5'-2'59'0,"3"-2"39"0,-3 2-62 0,1-2-35 15,0 3 1-15,0-3 24 16,-1 0 10-16,0 2-10 0,0-1 6 0,-2-2 4 16,1 3 36-16,2-1-33 0,0-2 49 15,0 5-88-15,-1-5 30 0,-1 3-21 16,1 0-5-16,-1 0 9 0,2 1-4 16,0-1 1-16,-1 2-10 0,4 0-38 15,-4-3 38-15,3 3 33 0,2 0 9 16,-3 0-42-16,3 0-18 0,0 0-2 15,0 0 17-15,0 0 3 0,0-1 1 0,0 1 19 16,3 0-4-16,4 0 7 0,-1-2-22 16,2 0 0-16,8 0-2 0,15-2 2 15,24-1 39-15,20-5 55 0,12-2 15 16,2 1-87-16,-5 2 0 0,4-3-7 16,-4 0-16-16,-4 3 2 0,-11-1-2 15,-7 4 17-15,-12 3-34 0,-15 3 8 16,-13 0-17-16,-10 0-4 0,-4 0-51 0,-2 3-43 15,1 3-13-15,-2 2-42 16,-5 2-37-16,0-2-2 0</inkml:trace>
  <inkml:trace contextRef="#ctx0" brushRef="#br0" timeOffset="29504.653">5203 9693 21 0,'0'0'42'0,"0"0"0"15,0 0-22-15,0 0-19 0,0 0 51 16,0 0-13-16,0 0 7 0,0 0-33 16,0 0 3-16,-38-39 37 0,38 38 12 15,-2 1-64-15,2-2-1 0,0 2 23 16,0-2 48-16,0 0 4 0,0 0-42 0,-4-2-13 16,2 2 55-16,2-1 42 0,0-3 10 15,0 2-65-15,0 0-26 0,0 1-35 16,0 1 58-16,0-3-33 0,0 3 3 15,6-3-29-15,2-1-1 0,8-3-25 16,14-5-1-16,11-1 27 0,5 0 23 16,-1 4-23-16,-11 5 0 0,-8 2-19 15,-12 2 19-15,4-1-2 0,-2 1-24 16,3 2 26-16,1 0-39 0,-2 0 38 16,0 0 1-16,-2 0-13 0,2 5-1 0,-6-1 14 15,2 1 0-15,0 3 0 0,-6-2-127 16,1 1-26-16,-1 4 0 0,-4-2-69 15,3 2 53-15,-5 0-27 0</inkml:trace>
  <inkml:trace contextRef="#ctx0" brushRef="#br0" timeOffset="159937.3534">21031 14388 16 0,'0'0'4'0,"0"0"-1"15,0 0-1-15,0 0-1 0,0 0 0 16,0 0 1-16,0 0 15 0,0 0-1 16,0 0 4-16,0 0 6 0,0 0 9 0,0-2-5 15,0 2 12-15,0-2-25 0,0 0 9 16,0-1 98-16,0 3-30 0,0 0-35 15,0-3-14-15,0 3-18 0,0-2-5 16,0 2-5-16,0-2 2 0,0 2-2 16,0-1-15-16,0 1-1 0,0 0-1 15,0 0 2-15,0 0 14 0,0 0 7 16,0 0 0-16,0 0 13 0,0 0 0 16,0 0-1-16,0 0-9 0,0 0-9 15,0 0-16-15,0 0 1 0,0 0 0 0,0 0-2 16,0 0 0-16,0 0-19 0,0 0-4 15,0 0 7-15,0 0-17 0,0 0 0 16,0 1 4-16,0 3 17 0,1-1 12 16,2 4 20-16,2-2-20 0,0-1 2 15,-1 2-1-15,0 0 9 0,-2-1-10 16,0 1-1-16,2-2 0 0,-3 4 1 0,2-4 11 16,-1 7 12-16,-2-2 26 0,3 1-26 15,-1-1-7-15,-2 3 14 0,0 0-17 16,0-3 9-16,0 0 1 0,0 1-3 15,0-2-4-15,0-2-14 0,0-1-1 16,0-1 0-16,0 0 1 0,0-2-1 16,0-1 1-16,0 2 0 0,1-3 1 15,-1 0 10-15,3 0-9 0,1 0 9 0,1 0-10 16,1 0 13-16,3-4-3 16,1-4-12-16,3-4 16 0,6-3-1 0,7-7-3 15,5-7-13-15,13-9 0 0,2-1-2 16,-4 3-11-16,-1-1-4 0,-3 2-2 15,2-2-1-15,2-3-19 0,-1 0 3 16,-3 1-22-16,-2 8 12 0,-3-3 23 16,-5 10-48-16,-4 4-11 0,-10 7-16 15,-1 0-49-15,3 0-16 0,2-1 26 16,2 1-29-16</inkml:trace>
</inkml:ink>
</file>

<file path=ppt/ink/ink1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4:08:36.255"/>
    </inkml:context>
    <inkml:brush xml:id="br0">
      <inkml:brushProperty name="width" value="0.05292" units="cm"/>
      <inkml:brushProperty name="height" value="0.05292" units="cm"/>
      <inkml:brushProperty name="color" value="#FF0000"/>
    </inkml:brush>
  </inkml:definitions>
  <inkml:trace contextRef="#ctx0" brushRef="#br0">4459 14345 11 0,'0'0'16'0,"0"0"4"16,0 0-1-16,0 0-2 0,0 0-4 15,0 0 49-15,0 0-27 0,0 0-12 16,9-7-6-16,-7 7-4 0,-2 0 13 0,0-2 10 15,0 2-1-15,0 0-5 16,0 0-11-16,0 0 1 0,0 0-17 0,0 0 10 16,0 0-12-16,0 0 0 15,0 0-1-15,0 0 0 0,0 0 2 0,0 0 0 16,0 0 0-16,0 0 11 0,0 0 6 16,0 0 27-16,0 0 26 0,0 0-4 15,0 0-9-15,0 0 0 0,0 0-27 16,-2-3-28-16,2 3 18 0,-2-5-21 15,0 3 19-15,2 1 6 0,-3 1 13 0,3-2-6 16,-2-1-10-16,2 1-7 16,-2 2-13-16,2-2 20 0,0 1-3 0,-2 1-4 15,2 0 0-15,0-2 0 0,0 2-3 16,0-2 0-16,0 0 4 0,0-2-1 16,0 3-13-16,0-3 1 0,0 2 9 15,0 0 6-15,0 0-6 0,0 0 3 16,0 2 1-16,0 0-15 0,2-2-1 0,0 2-1 15,0-3 0-15,1 3 1 16,-1 0-1-16,0-3 1 0,0 2 10 0,-2 1-11 16,0 0-1-16,0 0 1 0,0 0 1 15,0 0 1-15,0 0 0 0,0 0 0 16,2 0-2-16,0-3-2 0,2 3-13 16,7 0 15-16,0-1 13 0,1-1 8 15,8 0-21-15,-4 2-4 0,4-3-9 16,-4 3 12-16,4-2 1 0,-1 2 0 15,2-3 1-15,0 1 19 0,3 0-7 16,-4 0 0-16,6 0-11 0,7 1 11 0,3-5-9 16,8 2 25-16,1-1-10 0,-5 1-15 15,-2-1 6-15,-6 4-10 0,-1-3-1 16,3 1 1-16,-2 2 0 0,1 0-2 16,1 1 1-16,-3 0 0 0,1-3 1 15,-1 3-1-15,-1 0 1 0,-6 0 0 16,-5 0 0-16,-2 0-2 0,-2 0 1 15,0 0 0-15,3 0 1 0,2 0 0 0,-1-2 0 16,-2 2 1-16,0 0 1 0,2-2-2 16,-4 1-1-16,2 1 1 0,-4 0 2 15,-1-2-1-15,2 2 1 0,-4-2-2 16,0 2 0-16,-3 0 0 0,1 0-2 16,-1 0 2-16,-3 0-2 0,0 0-1 15,-2 0 0-15,0 0 0 0,1 0-16 0,-1 0 2 16,-2 0-15-16,2 2-46 15,-2 3-20-15,0 2-117 0,0 4 104 0,-7 2 69 16,-1 0-138-16,-5 1-80 0,2-4 12 16,39-85 189-16</inkml:trace>
  <inkml:trace contextRef="#ctx0" brushRef="#br0" timeOffset="4708.1388">15544 14355 29 0,'0'0'105'0,"0"0"61"0,0 0-117 16,0 0-10-16,0 0 3 0,0 0 24 16,-7-22-8-16,5 19 8 0,2-1 12 15,-2 1-6-15,0-2-11 0,0 2-2 16,0 1-30-16,2-2-6 0,0 2-12 0,0 2-11 16,-2 0-13-16,2-2 0 15,0 2 10-15,0 0-17 0,0 0 7 0,0 0 10 16,0 0-10-16,0 0 10 0,0 0-10 15,0 0 10-15,0 0 2 0,0 0 1 16,-2 0 1-16,2 0 12 0,0 0-9 16,0 0 12-16,-3-1-3 0,1 1-10 15,2 0-1-15,-2-3-2 0,2 3-1 16,-2 0 0-16,2 0 1 0,0 0-2 16,0 0-17-16,0 0-1 0,0 0-3 0,0 0-3 15,0 0 0-15,0 0-7 0,0 0 1 16,0 0-1-16,0 0 17 0,0 0 14 15,0 0 1-15,0 0 1 0,0 0 1 16,0 0 2-16,2 0 0 0,0 0 17 16,0 0-7-16,1 3 3 0,1-3 1 15,0 1 2-15,0-1 1 0,5 2 2 16,-3 0 5-16,4 0-5 0,1 0-18 0,-2-2 5 16,-1 2-6-16,2-2-3 0,0 0 2 15,0 1 1-15,-2-1 10 0,-3 2-12 16,6-2 13-16,-3 0-14 0,0 0 0 15,-2 0-1-15,2 0 2 0,2 2-1 16,-1-2 3-16,1 0 1 0,-2 0-1 16,2 0 23-16,2 0-10 0,-2 0-12 15,0 0 22-15,6 0-7 0,-2 3 1 16,3-3-7-16,5 0 10 0,6 2-21 16,5-2 14-16,12 0 7 0,2 1-7 15,-3 1 0-15,1-2-2 0,-5 2-4 0,1 1-10 16,3-3-1-16,2 0 0 0,1 3 1 15,0-1 3-15,2 0 14 0,-3-2-1 16,-1 2 0-16,1 0-16 0,4-1 2 16,-5 1 1-16,-1-2 10 0,-1 3-11 15,1-3-1-15,-2 0 0 0,-3 1-1 16,-3-1 1-16,-6 2 15 0,-12-2-16 16,-3 2 1-16,0-2-1 0,-2 2 0 15,-1 0-57-15,4 0-15 0,-8-2-61 0,-4 1-20 16,-4 3-121-16,0-2-3 0,-2 1-5 15</inkml:trace>
  <inkml:trace contextRef="#ctx0" brushRef="#br0" timeOffset="8135.9486">14429 16273 54 0,'0'0'75'0,"0"0"53"0,0 0-11 0,0 0-42 16,0 0-23-16,0 0-29 0,0 0-7 15,0 0 17-15,-6-7-7 0,6 7 7 16,-2 0-4-16,2-2-13 0,0 0 10 16,0 0 4-16,-3 2 2 0,3 0-6 15,0 0-13-15,0 0-12 0,0 0 3 0,0 0-2 16,0 0-1-16,0 0 12 0,0 0 6 15,0 0 11-15,0 0 2 0,0 0 4 16,0 0-3-16,0 0-7 0,0 0-3 16,0 0-4-16,0 0 7 0,0 0-3 15,0 0 3-15,0 0-6 0,0 0-1 16,0-2-2-16,0 2-4 0,0 0 0 16,0 0 0-16,0 0 3 0,0 0-3 15,0 0 0-15,0 0 0 0,0 0 0 16,0 0 0-16,0 0 3 0,0 0 1 0,0 0 2 15,0 0-16-15,0 0 1 0,0 0-3 16,0 0-1-16,0 0-13 0,0 0 0 16,0 0 9-16,0 0-9 0,5 0 11 15,3 0 2-15,5-2 4 0,2 0 12 16,1 0-16-16,6 2-12 0,-3 0 11 16,2 0-1-16,-4 0-1 0,3 0 3 15,-4 0-2-15,2 0 0 0,-2 0 0 0,-3 0 2 16,4-1 23-16,-4-1 3 0,4 0-3 15,-3 2-10-15,1-2 0 0,3 2 6 16,0-4-3-16,1 3-12 0,3 1-1 16,1-5-2-16,-2 3 1 0,5 2 8 15,-2 0-10-15,-1 0-13 0,2 0 13 16,-2 0-2-16,3 0 0 0,0 0 2 16,-1 0 0-16,3 0 32 0,-3 0-6 0,-1 0-10 15,5 0 4-15,-3 0-18 16,-1 0 18-16,1 2-18 0,-2 0 14 15,2 1-16-15,-1-2 0 0,-1 1 13 0,0 0-15 16,-4-2 4-16,2 2-3 0,-3 0 2 16,0-2 0-16,-4 0 1 0,2 2-2 15,-2-2 1-15,-3 0-1 0,4 0 0 0,-4 0-1 16,-1 0 1-16,4 0 1 16,0 0 3-16,2 0 11 0,1 0-14 0,1 0 8 15,2 0 4-15,4 0-26 0,-2 0 26 16,2 0-14-16,5 0 1 0,4 0 0 15,-4 1 2-15,0-1-1 0,0 0 0 16,-4 2 1-16,13-2 14 0,1 0-15 16,-4 2 0-16,-6 0 1 0,-11-2 0 15,-2 0 17-15,-2 0-17 0,4 0 21 16,2 2-23-16,2-2-3 0,1 2 2 0,-1-2 0 16,0 0 1-16,-2 0 13 15,2 0-11-15,-3 0-1 0,4 0 30 0,-3 0-7 16,3 0-22-16,-6 0 19 0,4 0-5 15,-3 0 7-15,2 0-10 0,0 0 10 16,1 0-20-16,-2 0-1 0,4 0-1 16,-2 0 14-16,1 0-14 0,-2 4 0 15,0-4-1-15,3 2 17 0,-4-2-4 0,4 3 3 16,-3-3-13-16,3 2 36 16,-2-2-6-16,0 2 9 0,2 1-20 0,-3-2 37 15,2-1-7-15,-4 0-30 0,3 2-5 16,-6-2-4-16,4 2-11 0,-6 1 1 15,4-3-3-15,-8 0-2 0,1 0-1 16,-5 0 0-16,0 0 0 0,-4 0-45 16,-2 0-215-16,0 0-69 0,-21 0-6 15,0 0-307-15,-36-8 37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44:19.721"/>
    </inkml:context>
    <inkml:brush xml:id="br0">
      <inkml:brushProperty name="width" value="0.05292" units="cm"/>
      <inkml:brushProperty name="height" value="0.05292" units="cm"/>
      <inkml:brushProperty name="color" value="#002060"/>
    </inkml:brush>
  </inkml:definitions>
  <inkml:trace contextRef="#ctx0" brushRef="#br0">5301 6775 121 0,'3'-4'396'16,"-3"-1"-48"-16,2-2-348 0,-2 0-98 0,0-3 98 15,0 3 131-15,0 0 138 0,0-1-106 16,2-1-40-16,-2 4-26 0,2-1-45 16,-2 5 15-16,0-3-63 0,0 4-4 15,0-2 26-15,0 2 0 0,0 0 0 16,0 0 0-16,0 0-1 0,0 0 33 16,0 0-7-16,-2 0-51 0,-2 0-28 0,1 0-29 15,3 0 12-15,-1 0 41 0,1 0 4 16,-2 0 2-16,2 0 2 0,-2 0 0 15,2 0-1-15,0 0-3 0,0 0-3 16,-2 0 1-16,-1 0 0 0,-2 0-30 16,-10 0-33-16,5 0 26 0,-2 2 33 15,1-1 2-15,1 2-22 0,1-2 24 16,1-1 2-16,0 4-5 0,-6-2-21 16,2 1 26-16,2 1 0 0,-4-1 0 15,4 1-2-15,2-2 2 0,3-2 0 0,-1 2 2 16,1-1 1-16,1-1-1 0,-2 3-2 15,2-3 0-15,-1 0 0 0,1 1 2 16,2 1 0-16,-2-2 0 0,2 2-2 16,0-2 2-16,0 2-2 0,2-2 2 15,0 0 3-15,0 0 21 0,0 0-22 16,0 0 2-16,0 0 1 0,0 0 32 16,0 0-33-16,0 0 39 0,0 0-12 15,0 0 12-15,0 0-13 0,0 0-26 16,0 0 19-16,0 0-25 0,0 0 0 0,0 0 0 15,0 0 0-15,0 0-4 0,0 0 0 16,0 0-3-16,0 0-37 0,0 0 42 16,0 0 2-16,2 0 32 0,2 0 19 15,-2 0 6-15,2 0 13 0,0 0 32 16,-1 0-79-16,-1 0-23 0,0 0-6 0,1 0 6 16,0 0 44-16,1 0 43 15,1 0-24-15,1 0-7 0,1 4-50 16,1-3 13-16,4 1 74 0,6 2 11 0,-4-1-56 15,8-2-43-15,-3 3 37 0,3-4-36 16,2 3 18-16,6-3 7 0,4 0-31 16,-1 0 0-16,-5 0 2 0,-2 0 28 15,-4 0-28-15,1 0 2 0,3 0-8 16,1 0-2-16,-4 0 0 0,3 2 6 16,-3 1-2-16,3-1 2 0,-1 1 18 15,-4 0-16-15,5-2-2 0,-7 2 0 16,1-3 0-16,1 0 2 0,2 1 29 0,-1-1-27 15,2 0 20-15,0 0-22 0,-1 0 17 16,2 0-15-16,0 0-2 0,1 0 4 16,4 0 15-16,-2 0-19 0,-3 0 0 15,3-1-2-15,-7 1 6 0,7-4-2 16,-3 1 2-16,-1 0-2 0,5-2 2 16,-1 3 33-16,-4-1-37 0,9-1 2 15,-7 3-4-15,-1-2-2 0,0 2 0 0,-1 1-16 16,-3 0 18-16,1 0 6 0,-4 0-6 15,2 0-31-15,-6 0 31 0,4 0 23 16,-4 0 13-16,1 0-33 0,3 0 21 16,-4 0-1-16,3 0 36 0,0 0-24 15,0-5 5-15,2 5 6 0,-2-3-41 16,2 1 35-16,-2 0-40 0,3 0 2 0,-4 2-4 16,0-2 4-16,2 1 3 0,1 1-1 15,3 0 24-15,-2 0-26 0,1-3 2 16,1 2 18-16,6-1 1 0,8-2-19 15,4-3-2-15,1 5-2 0,-9-3 3 16,0 1 20-16,-5 4-23 0,0-1-4 16,3-2 2-16,-11 2-3 0,-3 1-18 15,0 0 12-15,6 0 11 0,1 0 0 16,-3 0 2-16,-2 0-2 0,1 0-4 0,-5 0 4 16,1 0 17-16,3 0-17 0,-6 0 0 15,1 0-4-15,2 0 4 16,-2 0-2-16,-1 0-20 0,1 0 18 0,0 0 2 15,-1 0-32-15,4 0 6 0,-2 0 28 16,1 0-2-16,0 4 0 0,2-3 2 16,1 2 2-16,-2 0-2 0,2 0-19 15,-2-1 0-15,1 0 19 0,0-2 46 16,-1 5 8-16,4-3-52 0,-1-2-2 0,1 0 51 16,-4 0-6-16,2 0-1 0,-4 0-17 15,-1 0 0-15,0 0-22 0,-6 0 1 16,1-2 37-16,-5 2-16 0,0 0-6 15,-3 0 17-15,2 0 26 0,-2-2-3 16,0 2-5-16,0 0 16 0,0 0-6 16,0 0 10-16,0 0-4 0,0 0-9 15,0 0-21-15,0 0-15 0,0 0-24 16,0 0 1-16,0 0-4 0,0 0-21 16,0 0-25-16,0 0-21 0,0 0-24 0,0 0-58 15,0 0-83-15,0 4-204 16,0 5-363-16,-6 7 537 0,-7 5-437 0,-3-4-303 15,51-84 523-15</inkml:trace>
  <inkml:trace contextRef="#ctx0" brushRef="#br0" timeOffset="65847.2777">18975 7517 106 0,'0'-5'158'0,"2"4"79"0,0-6 400 16,2 2-519-16,-2-1 58 0,0-1 31 15,0 2 82-15,0-3-207 0,-2 1 20 0,2 2 49 16,-2 0-8-16,1-2-93 0,-1 4-48 15,0-1 67-15,0 0-65 0,0 1-2 16,0 0-2-16,0 0 4 0,0 3-2 16,0-2 2-16,0 0 20 0,0 0 1 15,0-1 11-15,0 0-36 0,0 1 2 16,0 0 22-16,0-1 31 0,0-1-37 16,-1 1-12-16,-1-2 19 0,2-1-21 0,-2 4 32 15,2-2-32-15,-2 1 51 16,0-1-55-16,2 2 35 0,-2 0-2 0,2 1-31 15,0-2-2-15,0 3 53 0,0-1 12 16,-2 1-12-16,2 0-24 0,0 0-25 16,0 0 2-16,0-3 0 0,0 3-2 15,0 0-4-15,0 0-2 0,0 0-57 16,0 0-23-16,0 0-18 0,0 0-26 0,0 0-20 16,0 0-26-16,0 0 10 15,0 0-20-15,0 3-21 0,0 2 114 0,0 1 89 16,0 3 38-16,0 1-38 0,0 0-11 15,0 0 9-15,0-1 4 0,0-2-27 16,0 3-20-16,0 1 45 0,0 1-2 16,0 1-5-16,2-2 7 0,-2 3-13 15,0-2 97-15,0 1-65 0,0 0-19 16,0 0-32-16,0 1 32 0,0-3 4 16,0 2 92-16,0-1-90 0,0 2-6 0,0-3 45 15,0-1-7-15,0-3-19 0,0 3 0 16,0-3-19-16,0 3 0 0,0-1 38 15,0-1-31-15,0 1 43 0,0 1-47 16,0 0 20-16,-2 2-21 0,2-3 27 16,-2 3-27-16,2-2-4 0,-2 2 4 15,2 0-4-15,-2 2 39 0,2 1-37 0,0-1 25 16,0 0-25-16,0-1 4 16,-3 1 5-16,3-1-9 0,0-1 0 0,0 0-6 15,-2 1 8-15,2-2-2 0,0-1 25 16,-2-1-25-16,2 1 2 0,-2 0 10 15,2-3-12-15,0 1-31 0,0-1 31 16,0 0 27-16,0 1-8 0,-2 1-19 16,2 0 0-16,0-2-25 0,-2 4 62 15,-1-1-20-15,3-2-17 0,0 2 0 16,0-1-50-16,-2 0 75 0,2 1-25 0,0 2 6 16,0-3-6-16,0 0 6 15,0 1 25-15,-2 0-24 0,2 0 26 0,0-3-33 16,0 1-44-16,0-1 38 0,-2 1 6 15,2-2-4-15,0-2-15 0,-2 1 13 16,2 1 0-16,0-1-19 0,-2 4 25 16,0 0 0-16,2 0 4 0,-2 2-4 15,2 2 37-15,0-2-5 0,0 0-32 16,0 0 0-16,0 1-15 0,0 0 15 16,0-1 50-16,0 0-46 0,0 1-2 0,0-2-2 15,0 0-6-15,0-1 6 0,0-2 0 16,0 3 0-16,0 0-25 0,0-1 25 15,0 3 31-15,0-1-25 0,0-2 48 16,0 3-54-16,0 1 0 0,0-3 0 16,0 1 0-16,0 1 2 0,0-2 28 15,0 1-24-15,0-2-6 0,0 2 2 16,0-1 18-16,0 2 4 0,0-1 1 0,0 2 29 16,0-3-52-16,0 2 35 0,0-1-7 15,0 2 31-15,0 2-31 0,2-5-24 16,-2 4-6-16,0-1 60 0,0 0-54 15,0 1-2-15,2 1 2 0,-2-2 47 16,0 3-49-16,0-3-4 0,2 1 41 16,-2-2 0-16,0 1-12 0,0 0-29 15,0-2 0-15,0 1 0 0,0-3 4 16,0 1 39-16,0 1-43 0,0-1-2 16,2 0 2-16,-2 0 2 0,0 2 2 0,2 0 22 15,0 1-26-15,-2 1 0 0,2-1 2 16,-2-2 2-16,0 4 0 0,3-3 25 15,-1 2-24-15,-2-1 18 0,0 1-23 16,0 1 4-16,0-2 16 0,0-2-20 16,0 3-3-16,0-2 3 0,0-1 0 15,0 0 2-15,0 1-1 0,0 0 1 0,0 0 10 16,0 0-12-16,0 1 0 0,0 1 1 16,-2-1 33-16,-1 0-11 0,3 0 5 15,-2-3 12-15,0 2-39 0,0 1 35 16,2-2-32-16,0 1 15 0,0 0 3 15,0-1-18-15,0 0 2 0,0-2 5 16,0 4 21-16,0-4-64 0,0 1 35 16,0-3-3-16,0 3 34 0,0 0-34 0,0-3 0 15,0 2 0-15,0-1 6 16,0 1 15-16,0-4-19 0,0 2-4 0,2-1 4 16,-2 0-2-16,0 2 0 0,0-1 2 15,0 0 3-15,0 0 27 0,0-2-26 16,0 0 15-16,0 2 22 0,0-2-43 15,0-1 6-15,0 0 26 0,0 0-3 16,-2-1-29-16,2 3-6 0,-2-2-15 16,2 3-44-16,-2-5-5 0,2 5 0 15,0-2 37-15,0 1-29 0,0 2 0 0,0-3-119 16,0 3 10-16,0-1-7 0,0 0-95 16,0 1-33-16,0 1-171 0,0-2-356 15,0-1 88-15</inkml:trace>
  <inkml:trace contextRef="#ctx0" brushRef="#br0" timeOffset="67276.6161">18876 9569 163 0,'0'0'409'0,"0"0"-166"0,0 0-118 16,0 0-34-16,0 0 14 0,0 0-13 15,0 0 123-15,0 0-21 0,0 0-117 16,18 0-77-16,-16 0 0 0,-2 0-84 16,2 0-19-16,0 0 70 0,0 0-1 15,0 0 34-15,2 0 45 0,-2 0-45 16,5 0-2-16,0 0 2 0,-1 0 54 15,0 0-54-15,0 0 0 0,3 2-37 16,-3 0 37-16,5-1 4 0,-2-1-1 16,-1 2 33-16,0-2-10 0,4 0 19 0,-4 2-38 15,2-2 77-15,-2 0 19 0,6 0 5 16,-2 0-12-16,3 0 31 0,2 0-46 16,-2 0-6-16,-1 0 6 0,2 0-37 15,-5 0-13-15,3 0-27 0,2 0 33 16,0 0-37-16,3 0 25 0,2 0-25 15,1 0 0-15,-2 0 18 0,6 0-14 16,-5 0 2-16,5 0-4 0,0 0 2 0,-6 0-2 16,6 0 31-16,-5 0-33 0,3 0 0 15,-3 0-6-15,0 0 6 0,1 0 0 16,-3 0 6-16,6-2 24 0,-2 2-30 16,0-2 0-16,4 2 0 0,-5 0 0 15,4-1 20-15,-1 1-20 0,7 0-44 16,2 0 44-16,7-2 36 0,-7 2-30 15,-4 0 25-15,-6-2-25 0,-2 2 36 0,-5 0 31 16,6 0-36-16,-6 0 22 16,5-3 0-16,-4 3-24 0,4 0 0 0,-3 0-6 15,-2 0-5-15,2 0-1 0,1 0-21 16,-2 0 0-16,2 0-2 0,-2 0 2 16,4 0-2-16,-1 0 6 0,1-2 18 15,-2 2-20-15,1 0 25 0,1 0-26 16,1 0-3-16,-2 0 0 0,3 0 0 0,0 0 0 15,-2 0 0-15,2 0 0 16,-1 0-27-16,-1 0 25 0,-2 0-1 0,4 0-17 16,-3 0 14-16,3 0 0 0,-3 0 6 15,-2 0 4-15,1 0 0 0,-3 0-4 16,1 0 2-16,3 0 0 0,-4 0 2 16,5 0 37-16,-2 0-41 0,2 0-2 15,2 0 2-15,-1 0 2 0,0 0 0 16,4 0-2-16,-1 0-35 0,2 0 31 15,-3 0 2-15,-3 2-2 0,3-2 2 0,-2 3-2 16,1-1-19-16,-2 0 23 0,5-2 0 16,-7 1-18-16,3 1 16 0,2 0 2 15,-2 1 23-15,-1-2-23 0,7 1-23 16,2 2 23-16,1-2 6 0,-4 0-6 16,-7-1 0-16,1 1 29 0,-2 0-29 15,6-2-23-15,-2 2 23 0,-3-2 4 16,2 2 2-16,-2-2 27 0,-1 0-33 15,0 0 0-15,0 0-24 0,-1 0 7 0,0 0 15 16,0 0 2-16,1 0-24 0,-3 0 24 16,6 2 0-16,2 0 0 0,1 0-2 15,-1 1-15-15,0-1 11 0,1 0-14 16,-3 1 20-16,1-1 2 0,-3-2 0 16,-2 3 39-16,-2-1-41 0,0-2 2 15,-4 2 28-15,-3-2-30 0,-1 0-24 16,-3 1 24-16,-2-1 22 0,1 0-22 0,-3 0-6 15,-2 3-41-15,0-1-112 16,0 0-391-16,-4 0-343 0,-5-1-163 0</inkml:trace>
  <inkml:trace contextRef="#ctx0" brushRef="#br0" timeOffset="68678.5589">19584 10181 7 0,'0'0'26'16,"0"0"-19"-16,0 0 92 0,0 0 270 15,0 0 104-15,0 0-133 0,0 0-113 16,0 0-33-16,0 0-15 0,-11-8-45 16,11 8-20-16,0 0 30 0,0 0 30 15,0 0 16-15,2 0-20 0,-1 0-35 16,5 0 0-16,-4 0 25 0,1 0 21 16,0 0-63-16,-1 0 1 0,0 0-10 0,0-2 3 15,-1 2-31-15,5-2-28 16,0-1 24-16,1 1 9 0,3-3-22 0,1-1-32 15,6-1-5-15,-4 1 9 0,1-2-36 16,-1 3 27-16,-2-4 13 0,-1 2-13 16,2-1-25-16,-1 1-2 0,-2 1 42 15,-3-1-33-15,0 1 7 0,2 1 18 16,-2 0-9-16,-4 0-25 0,2 0 0 16,-4 2 17-16,2-1 45 0,-2 0-62 15,0-2-44-15,0 3-94 0,-4-1 64 0,-2 2-97 16,-6 0 81-16,0 2-35 0,-8 0-112 15,-7 0-2-15,-3 0 85 0,7 4 109 16,2 2 17-16,7-1-45 0,-4 3 69 16,3 4-122-16,3-4 56 0,-1 5-7 15,4-2 71-15,3-1-70 0,4-1 76 16,2-1 0-16,0 1 53 0,0-1 70 0,4-2-117 16,1 1 133-16,6 1-116 0,3-3 112 15,1 3-133-15,2-1 82 0,2 0 19 16,5-2-39-16,-4-1 12 0,6 2-34 15,-3-2-1-15,3-1 0 0,4 1-41 16,4 1-108-16,4 0-27 0,5-2-113 16,-3 0-91-16,0-1-142 0,-2-2 61 15,-3 0-436-15,-2 0-11 0</inkml:trace>
  <inkml:trace contextRef="#ctx0" brushRef="#br0" timeOffset="68963.7943">20333 10077 352 0,'0'0'788'0,"0"0"-585"0,0 0-203 0,0 0-91 16,0 0 84-16,0 0 7 0,0 0 150 15,0 0 38-15,0 0-20 0,0 0 36 16,-98 48-140-16,83-38 50 0,1-1-114 15,-2 0 7-15,4-1-7 0,2 0 75 16,-4-3-75-16,4 2 4 0,0-2 21 16,-5 2 0-16,5-3 6 0,-1 2-28 15,-4 1 1-15,1-5 35 0,0 5-39 0,-2-4-43 16,5 1-165-16,0-3-214 0,1 2-71 16,0-3-276-16,6 0 358 0</inkml:trace>
  <inkml:trace contextRef="#ctx0" brushRef="#br0" timeOffset="69225.1215">20114 10123 92 0,'0'0'1229'0,"0"0"-476"0,0 0-364 0,0 0-127 16,0 0-40-16,0 0-81 0,0 0-31 15,0 0-104-15,0 0-6 0,0 0-40 16,50-10 40-16,-40 15 34 0,2 4 34 15,-1 0-40-15,1 1 29 0,2 0 22 16,-4 0-24-16,1 5-3 0,0-4-50 16,-3 0 33-16,0-2-33 0,-2 1 0 15,6 2 0-15,-4-1 30 0,2 0 6 0,1-2 0 16,0 4-12-16,2-4-26 16,-3 1-91-16,5-3-251 0,-4 0-270 0,1-2-317 15,-4-5-318-15</inkml:trace>
  <inkml:trace contextRef="#ctx0" brushRef="#br0" timeOffset="69647.0067">20493 9927 40 0,'0'0'277'0,"0"0"164"0,0 0-146 0,0 0 39 16,0 0 117-16,0 0-145 0,0 0 0 16,2 112 12-16,-2-87-86 0,0-3 23 15,0 2-75-15,2-2-44 0,2-3-72 16,0-1 33-16,0-3-30 0,-3-4-62 15,4-3 25-15,-3-1-28 0,0-5 0 16,2-2 23-16,-2 0 52 0,-2 0 70 16,0 0 42-16,2 0-18 0,0 0-7 15,4-7 27-15,2-10-103 0,3-10-88 0,4-9-104 16,-4-4 89-16,-3 5-137 0,-5 11-7 16,-3 9-39-16,3 4 124 0,-3 0 6 15,2 0 35-15,0-2 33 0,3 6 0 16,-3 2-59-16,2 1 35 0,1 2-154 15,1 0-273-15,4 2 7 0,-2 0-97 16,5 0-176-16,-3 0-452 0</inkml:trace>
  <inkml:trace contextRef="#ctx0" brushRef="#br0" timeOffset="70681.6167">20690 10214 185 0,'0'0'1363'0,"0"0"-824"16,0 0-357-16,0 0-63 0,0 0 48 16,0 0 15-16,0 0 75 0,0 0-30 15,0 0-24-15,0 0-61 0,23-4-83 0,-21 4 54 16,-2 0-6-16,0 0-10 0,2-3-3 16,-2 3-22-16,0-2-18 0,2 0-51 15,-2-2 18-15,0 0-21 0,0 2-11 16,0-1 8-16,0 1 3 0,-2 0-144 15,-2 0 95-15,-2-1 8 0,-1 0 36 16,-2 1-97-16,-3 0-140 0,-1 1 0 16,-3 1 72-16,-3 0 67 0,6 0 101 15,0 0-49-15,2 0 28 0,5 0-12 0,2 0-48 16,-3 5 23-16,3 1 36 0,2 0-61 16,0 1-36-16,2 1 121 0,0 1 66 15,0 3 80-15,4 1 15 0,2-1-85 16,5 2-70-16,2-3 64 0,2-2 23 15,-2 0-31-15,6 1 17 0,-3-4 0 0,2 0-2 16,-4-3-34-16,1-1 21 0,0-2 33 16,0 0-40-16,-3 0 45 0,2 0-45 15,-2-5-57-15,0-3-6 0,0 2-19 16,0-3-103-16,-3-1-15 0,-1 3 19 16,-2-4-100-16,1 6 72 0,-1-1 152 15,-3 3 4-15,-1 1 8 0,0 0-12 16,0 2-30-16,-2 0 1 0,2 0 0 15,-2 0-18-15,4 0-36 0,-2 0 1 16,2 0 23-16,5 0 59 0,0 4 79 0,-3-2-15 16,4 1 13-16,-4 1-24 0,6-1-6 15,-4-1-6-15,0 1 44 0,-1-1-39 16,1 1-35-16,3 0 17 0,-3-1-17 16,3 0 46-16,-3-1-1 0,3 1-17 15,-2 0-23-15,-3-2 11 0,2 0-22 16,0 0 28-16,4 0 26 0,-2 0-59 15,3 0-65-15,2-4-111 0,-2-1-144 0,-1 1-99 16,-4-3 229-16,-1 7 103 16,-2-5 87-16,-5 5 24 0,1-2-24 0,-1 2-56 15,3 0-25-15,-3 0 6 0,4 0-7 16,-1 0 37-16,2 2-44 0,-1 3 89 16,2-2 2-16,4 1 75 0,-5-3 18 15,4 2-1-15,0-1 19 0,-1-2-38 16,1 0 73-16,1 0-32 0,-1 0 23 15,1 0 15-15,4-8-60 0,-4 1-70 16,0-3 35-16,-4-2-13 0,4-2 16 0,-4-1-57 16,-2-4 63-16,-2-3-68 15,-2-9 6-15,0-3-46 0,-10-5 29 0,-6 3-40 16,2 5 48-16,-6 1-60 0,6 3-19 16,1 6-41-16,0 4 123 0,7 5-30 15,4 7 30-15,-1-1 47 0,1 2-47 16,-1 2-4-16,3 0-37 0,0 2-41 15,0 0-88-15,0 4-119 0,0 11-19 16,10 11 308-16,5 15 320 0,2 5-68 16,0 2 49-16,-2-6-16 0,-5-9-88 0,-4-6-29 15,-2-9-103-15,3-4 35 0,-4-5-98 16,-1-1 68-16,0-1-69 0,0-2 43 16,-2-3 2-16,0-2 63 0,0 0 59 15,0 0 23-15,0 0-16 0,0 0 11 16,0 0-1-16,0-5 7 0,0-6-75 15,0-8-117-15,0-9-136 0,0-10 20 16,0 1-106-16,0 4-17 0,2 11-84 0,2 12-200 16,2 2 218-16,3 2-214 15,0 3-259-15,3 1 19 0,-1 2-173 0,-64 217 530 0</inkml:trace>
  <inkml:trace contextRef="#ctx0" brushRef="#br0" timeOffset="71292.4918">21787 10254 251 0,'0'0'625'15,"0"0"-226"-15,0 0-223 0,0 0-137 0,0 0-37 16,0 0-2-16,0 0 78 0,0 0-33 16,0 0 46-16,0 0-53 0,-62 85 39 15,69-80 44-15,6 1-95 0,-1-4 88 16,8-2-50-16,6 0 155 0,-1 0 46 16,2-8-162-16,-2-1 7 0,-3-5-45 15,4-3-36-15,-5-2 24 0,0-3 23 16,-5-2-58-16,2-5 11 0,-5-7 18 0,-5-6-47 15,-7-4-12-15,-1 4-134 0,-7 6-19 16,-8 4 37-16,-3 7-135 0,4 8 88 16,-2 2 76-16,6 6 99 0,-2-2 218 15,-3 2-218-15,4 1 0 0,5 4 56 16,2 4 110-16,4 4-166 0,-2 17-587 16,2 15 587-16,0 12 228 0,4 5 15 15,4-1 19-15,0 0-12 0,2-1-98 0,-8 3 35 16,-2-3-108-16,0 1 8 15,-4-4-27-15,-6-6-55 0,4-8 22 0,0-11 21 16,2-8-5-16,0-5-37 0,0-2 57 16,-1-1-17-16,-2-1-6 0,3-4 47 15,2-2 103-15,-2 0 96 0,-2 0-74 16,-3 0-42-16,-4 0-56 0,1-4-114 16,-3 0 0-16,0-1 4 0,4 1 10 15,3 0-3-15,4 2-10 0,2 0-1 16,2 2-45-16,0 0-67 0,0 0-30 0,0 0-38 15,0 0-87-15,0 0-169 16,0 0-199-16,0 0-175 0,-2 4-228 0,-4 4 626 16,5 0-55-16,-1-3 71 0</inkml:trace>
  <inkml:trace contextRef="#ctx0" brushRef="#br0" timeOffset="72429.122">22408 10337 655 0,'0'0'1128'15,"0"0"-671"-15,0 0-91 0,0 0-172 16,0 0-127-16,0 0 486 0,0 0-277 16,0 0-270-16,0 0-12 0,0 0-85 15,-64-57 43-15,51 53-28 0,2 1 76 0,0 3-5 16,-1 0-57-16,0 0-56 0,-2 3 5 15,4 4 2-15,-1 3 47 0,2 3-30 16,3 2 64-16,6 3 30 0,0-2 4 16,0 1 55-16,9-4-59 0,4-2 2 15,3-2 45-15,8-3 0 0,6-4 121 16,8-2-32-16,-3-6 4 0,-3-3 43 16,-10-4-22-16,-7 0-74 0,4-2 51 0,4-7-136 15,4-11 1-15,2-4 117 16,-4-2-72-16,-9-1-48 0,-2 1-24 0,-8 3 24 15,-2-3-57-15,-2 2 57 0,-2-1-154 16,0 4 68-16,-2 1-195 0,-4 8 63 16,-1 6-48-16,3 7 154 0,0 4 112 15,0 1 88-15,2 1-47 0,-4 2-41 16,5 4 0-16,-1 0-123 0,0 0-108 16,-3 7-92-16,-1 10 161 0,0 11 125 15,0 12 37-15,4 6 79 0,2 0 52 0,0-2-58 16,9-8 31-16,2-2-7 0,7-3 35 15,-6-6-79-15,3-6 11 0,-1-4-58 16,-3-3 18-16,4-1 64 0,7 2-25 16,1-1 16-16,7-3 11 0,-2-1-67 15,0-4 109-15,-1 0-56 0,-4-4-55 16,2 0 33-16,1 0-16 0,-2 0 34 16,-3 0 15-16,-6-2-31 0,-3 0-15 0,-3-2 8 15,-6 2 57-15,0 1 13 0,-3-1-29 16,0-2-36-16,0 2-27 0,0-2 5 15,-4 0 11-15,-2 1-42 0,-5-1 2 16,-2-2-3-16,-2 1-83 0,-1-2-79 16,-12 3 52-16,-6 1 38 0,-7 1 39 15,1 2 4-15,8 0-37 0,11 0 63 16,6 0-38-16,7 5-61 0,-3 1 35 0,1 2-62 16,1 2-11-16,2-1 84 0,4-2 27 15,3-1-21-15,0 0-24 0,0-2 29 16,7 2 43-16,5-1 4 0,-2 0 58 15,3 0 31-15,2 1-24 0,0-3 27 16,1 1 29-16,4-2-26 0,-2 0-46 16,0 0 16-16,-1-2-21 0,0 0 45 15,-2 0-4-15,1 0-29 0,4 0 33 16,-4 0-44-16,2 0-46 0,1 0-1 0,0 0 5 16,0 0-2-16,0 0-2 0,0 0-1 15,-1 0-19-15,-3 0 19 0,1 0 3 16,3 0-3-16,0 0-21 0,-3 0 19 15,2 0-1-15,0 0-20 0,-6 0-11 16,0 2-28-16,-3-2-83 0,0 2-116 16,-3-2-179-16,-2 0-142 0,0 0-173 15,-1 0-388-15,-3-2 350 0</inkml:trace>
  <inkml:trace contextRef="#ctx0" brushRef="#br0" timeOffset="74138.3174">23233 10263 37 0,'0'0'903'16,"0"0"-381"-16,0 0-283 0,0 0 170 16,0 0-171-16,0 0-205 0,0 0-28 15,0 0 304-15,0 0 43 0,0 0-201 16,64 83-72-16,-58-69-5 0,-2-5-18 0,0-1 16 16,-2-2-72-16,1-3 0 0,-3 0 20 15,2-3 2-15,-2 0 10 0,0 0 38 16,0 0 38-16,0 0 14 0,0 0 40 15,0 0 25-15,2 0-23 0,0 0-24 16,1 0-35-16,-1-4 4 0,2-4-109 16,0 0-88-16,0 1-4 0,0-1 66 15,1 2 31-15,-1 1-10 0,0 1-28 16,0-2-24-16,3 2 35 0,-3 1 17 16,-2 1-62-16,3-3 65 0,-3 5-1 0,2-1-28 15,0-1-32-15,2 2-24 0,-4-2 44 16,0 2-10-16,3 0 15 0,-5 0 19 15,0 0-32-15,3 0-66 0,-3 0-8 16,4 0 28-16,0 5 65 0,2 2 32 16,2 4 340-16,1-2-124 0,2 2-83 15,-5 1-57-15,0-4 1 0,1 0-59 16,-3-1 21-16,0-3 33 0,-2 0-31 16,2-1-38-16,-1-3 1 0,-3 2 42 0,2-2-4 15,-2 0-3-15,0 0 7 0,0 0 9 16,0 0 11-16,2 0-12 0,2 0 14 15,1-2 7-15,5-5-75 0,2-3-7 16,8-4-230-16,-7 4 86 0,2 0 30 16,-5 2 54-16,1 4 66 0,-3 1-24 0,7 1-64 15,-3 2-69-15,1-2 33 16,-4 2 14-16,-1 0-31 0,-1 0 106 0,-4 0-35 16,4 0-37-16,-3 2 76 0,0 2-11 15,4 0 10-15,-4-1-86 0,-1 1 119 16,6 1 0-16,-3 4 45 0,3-1-45 15,4 1 281-15,0-1-51 0,-1 1-113 16,1-2-114-16,2 1 102 0,-1-3-34 16,2 0-8-16,-2-1 0 0,4-1-14 15,-1-1-22-15,-3 1-23 0,2-2 34 0,-4-1 4 16,0 0-9-16,0 0-3 0,-2 0 20 16,-2 0-2-16,-1-1 2 0,-3-4 20 15,5 2-66-15,-3-4 50 0,-2 0-10 16,0-1 2-16,-1 1-92 0,1-1 46 15,-2 1-36-15,-2-1 32 0,2 0-46 16,-2 1 7-16,0 1-7 0,0 2 3 16,0 0 47-16,0 2 12 0,0 2-12 0,-2-1-14 15,-3-2-23-15,1 3-9 0,0-1-4 16,-2-1 21-16,2 2 8 0,-3 0-8 16,5-2-37-16,-2 2 3 0,-3 0 4 15,-1 0-37-15,-2 0 24 0,-2 0-15 16,0 0 63-16,4 0 0 0,-1 0 4 15,0 2-87-15,3 1 30 0,2 3-6 16,0 0 56-16,-1-1-48 0,5 0 5 16,0 0 0-16,0 0-21 0,0 0 88 15,7 1-3-15,-1-3 6 0,0 3 90 0,5 0-35 16,2-1 4-16,-1 2 43 0,2-6-32 16,-2 1-4-16,1-2 11 0,2 0 25 15,-3 0-59-15,5 0 10 0,1 0 82 16,-2 0-112-16,2-3-18 0,-4-2 40 15,-2 0-18-15,0 1 0 0,-2-2 63 16,1 1-55-16,-1-3 7 0,1 3-42 16,-5-3 54-16,1-1 1 0,-4 4-55 0,0-2 3 15,-1 1 20-15,-2 0-21 16,0 1 42-16,0 0-10 0,0 3-13 0,0 1-21 16,-2-1-3-16,-2 0 1 0,0-2-17 15,-3 2 19-15,1-2 7 0,-3 0 9 16,3 1-14-16,-2-3-4 0,1 0-50 15,-1 2 38-15,4 3 14 0,-1-1 0 16,5 2-4-16,0 0-72 0,0 0 14 0,0 0 45 16,3 0 0-16,1 0-38 15,2 0-31-15,-2 0 14 0,0 0-1 0,-1 0 20 16,-2 0 10-16,4 0 42 0,-3 0 1 16,0 0 28-16,-2 0-24 0,1 0 34 15,-1 0 14-15,0 0 2 0,0 0 0 16,0 0-4-16,0 0 4 0,0 0-3 15,0 0-5-15,0 0-9 0,0 0-16 16,0 0 0-16,0 0 21 0,-1 0-18 0,-1 0-24 16,2 0-21-16,-2 0-34 0,2 0-20 15,0 0-45-15,0 2-78 0,0-1-53 16,0 5 27-16,0 4 115 0,0 3 109 16,5 12 38-16,7 7-38 0,3 12 2 15,-3 2 50-15,-1-4-11 0,-6-4 38 16,-5-7-77-16,-5 1 47 0,-10 1-18 15,-2-2-11-15,-1-6 83 0,2-4-74 0,2-8-26 16,0-4 69-16,0 1 18 16,-4-3-27-16,6 1-27 0,0-4 59 0,1-4 19 15,4 0 3-15,1 0-47 0,2 0 42 16,0 0-31-16,4-5 26 0,0-2-28 16,0 0-79-16,8-6 50 0,0-1-50 15,10-5-132-15,2-2-30 0,12-6 77 16,11 0 23-16,1 0 19 0,4 3-43 15,-8 3 19-15,-7 4-26 0,1-1 75 16,-4 1-72-16,-2 2 58 0,-7 2 32 0,-6 3 0 16,0-2-37-16,-3 1 37 0,6-2-51 15,-4-3-30-15,-3 3 76 0,0 0-77 16,-5-1 63-16,-4 1-91 0,-2 2 75 16,0-1 35-16,0 5 46 0,-4-1-45 15,-2 2 137-15,-2 2-66 0,5 0-14 16,-1 4 7-16,-1-2-52 0,3 2-13 15,2 0-97-15,0 0-81 0,-2 0-81 16,2 2-10-16,-2 7 134 0,2 1 135 16,0 4 307-16,0 1-164 0,0 0-82 0,2-1 51 15,7-1-29-15,-2-2 4 0,11 1 54 16,-1-2 39-16,11 1-46 0,8-1-3 16,8 0-11-16,3-5-67 0,0-2-6 15,-7-3-15-15,-4 0 22 0,0 0-54 16,-2-3-12-16,-6-1-92 0,-7-2-99 15,-9-1-362-15,4-7-689 0,-8 2-1329 16</inkml:trace>
  <inkml:trace contextRef="#ctx0" brushRef="#br0" timeOffset="79552.9168">23674 5916 70 0,'0'0'99'15,"0"0"-96"-15,0 0 425 0,0 0 91 0,0 0-317 16,0 0-136-16,0 0 5 0,0-13 110 16,0 10 171-16,0 1-130 0,0 0-97 15,-2-2-7-15,2 0 91 16,0 4 2-16,0-3-64 0,0 1-123 0,-2 0 11 16,2 2 47-16,0-2 20 0,0 2-23 15,-2 0-17-15,2 0-17 0,0 0-1 16,0 0-1-16,-2-2 10 0,2 2 17 15,-3-2 16-15,2 2-5 0,-1-1-60 0,-2-3-21 16,1 0-77-16,-3-3 77 16,-1 2 107-16,3 0-107 0,-2-2 0 0,-1 2-5 15,1-1-102-15,0 0 104 0,-2 1-33 16,1-1 36-16,-1 1 9 0,-3-1-9 16,3-1-103-16,-3 0 103 0,2 0-37 15,-1 1 37-15,2 2-86 0,1-1 84 16,-2 1 2-16,6 4-4 0,0-3-50 15,1 3 9-15,2 0 22 0,-2 0-5 0,-1-2 6 16,0 2-1-16,-8 0 0 0,-2 0-33 16,-2 0-12-16,-4 0 33 0,0 0 33 15,0 0-4-15,0 0-41 0,0 5 47 16,2-1 4-16,2-1-4 0,0 1-2 16,2 0-27-16,-1 0 27 0,-2 1-4 15,4-3 2-15,0 5-2 0,2-4-47 16,4 1-11-16,0 2 11 0,2-1-2 0,-3 3 31 15,0-1 24-15,2 3 24 0,-4 1-24 16,4 1-85-16,-1 0 37 0,1 0-29 16,2 2 75-16,-1 2 4 0,0-3 36 15,0 7 41-15,-4-3-61 0,6 1 7 16,-3 0 47-16,2 1-6 0,-1-2-64 16,0 2 27-16,0 2 7 0,-2-3-7 15,5-1-6-15,-1 1-23 0,0 0 0 16,-3-1 0-16,3 0 2 0,0 3 38 0,0-2-38 15,-1-1 19-15,2 1-15 0,-3-1-6 16,2-2-8-16,-2 1 8 0,4-1 35 16,-1-2-11-16,-1 0 11 0,0 0-31 15,2 1-2-15,-2-4-2 0,-1 1 0 16,3-1 7-16,-1-2-1 0,-1 5-6 16,0-4 56-16,0 3-56 0,-1-3 0 15,1 1-5-15,0 0 3 0,2-5 4 0,-2 4 32 16,-2-1-31-16,1-1-5 0,1 2 4 15,0-1 2-15,-1-3-4 0,2 2 28 16,-1 1-28-16,0 1 2 0,0-2-2 16,0 2-5-16,0 1 1 0,0-1-2 15,2 2 6-15,-2 1 2 0,-4 0 2 16,6 1 16-16,-2-4-20 0,0 5 0 16,2-1 23-16,-2-2-23 0,-1 3 0 15,0-1 26-15,1-1 1 0,-3 1-27 16,4-4-2-16,-1 1-30 0,0-1 32 0,0-1 2 15,-1 0 32-15,-1 0-34 0,2-1 0 16,-2 1 0-16,3-3 0 0,-1 2 3 16,0-2 9-16,2 1-12 0,0 0-38 15,-2-1 38-15,2 5 0 0,0-3 23 16,-3 3-27-16,3 0 8 0,0 1-3 16,0 1 28-16,0-2-26 0,0-1-1 15,-1 0 37-15,1-1-39 0,0 0-16 16,0-1 14-16,0-1 4 0,-2 2-2 0,2-2 22 15,-2 1-22-15,2-1 0 0,-2 2 0 16,-3 1 5-16,3 1-5 0,0-2 0 16,2 1-40-16,-2 0 40 0,2-1 5 15,-2 1 35-15,2-1-40 0,0 0-3 16,0-3 3-16,0 2-20 0,0 0 18 16,0 0 0-16,0-1 1 0,0 3 1 15,0-4 10-15,0 2-10 0,0-1 11 16,2 0-14-16,0 1 6 0,0-1-6 15,0-2 8-15,1 4-10 0,-3-3 5 0,2 1-2 16,-2 2 2-16,0-2 3 0,0 1 1 16,2 1 18-16,-2-1-21 0,0 1-1 15,0 0 0-15,2-1 0 0,0 1-1 16,-1 0-1-16,2 1 0 0,-1 0 2 16,0-2 2-16,0 0 0 0,-1-1 28 0,3 0-30 15,-2-1 0-15,0 1-5 0,0-3 5 16,1 4 0-16,-1-4-20 0,-2 2 2 15,2 0 18-15,0-1 32 0,-2 1-32 16,1-1-16-16,-1 2 16 0,3-2 0 16,-1 3 22-16,0-1-22 0,0-1 3 15,-1 2-3-15,2-4 0 0,-1 4 2 16,0-2-2-16,0 1 2 0,2-2 0 16,-2-1-2-16,0 3-17 0,0-1 17 0,0-1 0 15,0 2-1-15,0-2 1 16,0 2 43-16,0-2-41 0,-1 0-2 0,2 1 0 15,-1-1 19-15,-2 2-13 0,2-3-6 16,-2 1-6-16,2-1 3 0,-2-1 3 16,0-2 21-16,0 6-21 0,0-5 0 15,1 0 0-15,-1 2 2 0,4 1 0 16,-2-2-2-16,-2 1 0 0,2 1 0 16,0 0 12-16,1 0-12 0,1-1-3 15,-2 1-3-15,2 2 5 0,0-2 1 0,-1 1 0 16,5 2 0-16,-2-4 1 15,-2 2-1-15,3-2-5 0,-5-1-11 0,1-1 16 16,1 2 0-16,-2-1-25 0,0-2-8 16,0 1 33-16,2-1 17 0,0 4-14 15,2-2 19-15,0 0 10 0,4 1-16 16,-2 3 11-16,4-4-23 0,2 3 33 16,-2-3-10-16,3 1-27 0,0 1-2 15,-2-2-35-15,1 2-1 0,0-3 33 16,-2 3-33-16,0-2-75 0,2 0 69 0,-4 0 21 15,3 2 18-15,-3-4-57 0,3 2 33 16,0-1 3-16,-1 2 24 0,2-2-30 16,-2 2-30-16,0-2 36 0,2 3 24 15,0-1-20-15,-1-3-42 0,-2 3-1 16,2-3 30-16,-3 0-12 0,-2 2-6 16,4-2 30-16,-6 0 21 0,1 0 2 15,-2 0 41-15,0 0-37 0,1 0-2 0,3 0 39 16,-5 0-41-16,0 0-6 0,2 0 6 15,-2-2 2-15,1-1 2 0,1 3-4 16,-2-3-2-16,5 1-26 0,-1 0 27 16,-2-2 2-16,3 0 9 0,-3 3-8 15,3-3-2-15,-3 0 35 0,1 0 18 16,-4 0-53-16,4 3 24 0,-3-3-24 0,0 0 0 16,4-1 23-16,-4 0-23 0,-1 1 47 15,2-2-47-15,-1 3 0 0,0-1 0 16,1 0-37-16,-3 1 37 0,0-1 88 15,0 2-20-15,-2-1-62 0,2-2-6 16,2 2 0-16,-1-4 0 0,-1 6 0 16,2-3 0-16,-3-1 0 0,2 0 0 15,2 0-28-15,-3-1 28 0,2 1 0 0,0-3-93 16,0 4 93-16,-2-1 143 16,4-2-143-16,-1 3-45 0,-2 0 40 0,1-1 5 15,-2 1 105-15,0 0-105 0,0 0-62 16,0 3 62-16,0-1 58 0,-2 0 4 15,0 2-62-15,0-2 0 0,0 2-34 16,0 0 32-16,0 0-43 0,0 0-114 16,-2 0-196-16,-2 0-112 0,-2 0-305 15,-4 0-77-15,4 2 328 0</inkml:trace>
  <inkml:trace contextRef="#ctx0" brushRef="#br0" timeOffset="80667.5521">23733 5903 31 0,'0'0'46'0,"0"0"-20"0,0 0 1 0,0 0 4 16,0 0-29-16,0 0-2 0,0 0 99 15,0 0 19-15,-10-20-38 0,10 20-34 16,0 0-46-16,0 0-38 0,0 0-34 15,-4 3 72-15,2 3 59 0,0 5 310 16,-2 2 11-16,-1 2-120 0,1 3-118 0,-5 8-58 16,4 6-81-16,-7 6 55 0,4 4 114 15,2-1-165-15,0-5-1 0,2 3 185 16,-1-4-189-16,0 2 5 0,1-1 31 16,2-2-38-16,2-1 0 0,0 0 4 15,0-3 52-15,0 3-52 0,0-4 65 16,2 2-69-16,5-4 0 0,-5-8-4 15,1-2-28-15,-1-3 26 0,2 3 12 16,0 2 7-16,-1 2 12 0,2 0-27 0,-1-1 4 16,-2-4 2-16,2 1 0 0,1-2 33 15,0 2-16-15,-3-3-21 0,1 1 0 16,0-3 48-16,-1 2-46 0,0-1-4 16,-2 3 2-16,2-1-4 0,-2 0 0 15,0 0-21-15,2 2 25 0,0 2 48 16,0 0-46-16,1-1 35 0,3 2-37 15,-2 2 0-15,3-1 86 0,1-3-86 16,-1 2 2-16,1-5 17 0,-2 1-19 16,0-3 0-16,-1-2 24 0,0 1-24 0,-1 1-35 15,0-1-38-15,-2 1 73 0,-2-2 25 16,0 3-25-16,0-4-42 0,0 1 42 16,0-1-25-16,0-3 25 0,-2 4 38 15,0-4-38-15,-2 0-36 0,2 1 36 16,0 3 113-16,-1-1-113 0,1 2-2 15,-1-1 2-15,3 0 41 0,-2 1-39 0,0 0-2 16,2-3 24-16,0 2-24 0,0-2 18 16,-2 1-54-16,2-3 60 0,0 3-48 15,-2-3 24-15,0 2-22 0,0 0 20 16,0-1-25-16,-2 2 27 0,2-2 7 16,0 1 29-16,-1-1-36 0,1-3 0 15,2 4 48-15,0-5-17 0,0 1-1 16,0 1-24-16,0-5 19 0,0 0 11 15,0-1 13-15,0 0 28 0,0 0 22 16,0 0-46-16,2-9-53 0,9-8-308 0,3-11-501 16,4-10-196-16,-6 1 70 0</inkml:trace>
  <inkml:trace contextRef="#ctx0" brushRef="#br0" timeOffset="82770.8269">23723 6116 26 0,'0'0'66'16,"0"0"159"-16,0 0 65 0,0 0-257 0,0 0 197 15,0 0-171-15,0 0 33 0,0 0-92 16,0 0 52-16,0 0-13 0,10-66-39 16,-5 57 65-16,0-2-65 0,-1-2-45 15,0 0 38-15,0 2 7 0,0 0 31 16,0 0-31-16,1-2-70 0,0 4 44 15,-1-4 52-15,-2 0-6 0,2 2-20 16,-2-1-14-16,2-2-25 0,0 2-105 0,-2-5 52 16,0 6 92-16,0 0-6 0,3-2 32 15,-2 5-46-15,-1-2 20 0,-2 2 0 16,2 1 169-16,-2 3-25 0,0 1-7 16,0-3-33-16,0 4-26 0,2-4-13 15,-2 5 315-15,2-3-202 0,0-1-146 16,0 2-7-16,2 1 94 0,0-1-62 15,-2 0-57-15,5-1-119 0,-5 2 119 0,0-1 75 16,3 1 18-16,-1-2-61 0,0 0-32 16,2 2-150-16,1-2 148 0,-1 1-17 15,-2-1 19-15,0 0 6 0,1 2-6 16,2-3-16-16,-3 3 14 0,0-1 4 16,-2 1 35-16,0 0 7 0,2 2-7 15,0-2-37-15,0 1-124 0,0-3 124 16,2 4 2-16,-6 0 0 0,2 0-2 15,-2 0-38-15,0 0-76 0,2 0-65 16,0 0 25-16,0 0 38 0,4 0 26 0,-2 7 51 16,2 0-26-16,1 2 20 0,4 1 45 15,-3 3 64-15,0 0-64 0,-1 3 3 16,1 0 31-16,1 1-34 0,0-2 0 16,-3-1 52-16,2 3-20 0,-2-2 13 0,2-2-45 15,-4 0 26-15,1-4-52 16,-2 2 52-16,1-4-19 0,-2 0-7 0,-2-1 4 15,1-2 26-15,-1-2-28 0,3 1-4 16,-3-1-2-16,2 0-22 0,-2 2 26 16,2 2-4-16,1-3 2 0,1 6 4 15,-2-1 19-15,5 3-21 0,-3 0-34 16,2 3 30-16,2-1 8 0,-1 2-4 16,-4-2 6-16,6 4 18 0,-2-3-22 15,-3 1-4-15,1-1-17 0,0-1 14 16,-2-1 5-16,1-1 0 0,0 0 20 15,-4-4-14-15,2 6-6 0,0-6 4 0,-2 1 48 16,5 2-11-16,-2-2-37 0,-1 1 18 16,0 0 10-16,0 1 32 0,-1-3 12 15,4 4-12-15,-3-1 40 0,0 0-100 16,2-1-4-16,-2-1 51 0,0-2-47 16,3 1 28-16,-5 1 11 0,2 0-37 15,0-1 1-15,1 1-7 0,-2 0 62 16,-1-1-62-16,3 1 25 0,-1-1 0 0,0 3-21 15,0-2 21-15,-1 3-23 0,4-1 4 16,-3 2 50-16,3-3-35 0,-1 4-17 16,-2-1-2-16,2 0 1 0,-2 2-3 15,3 1 0-15,-1-1 0 0,-2-1 20 16,2 5-15-16,-1-5 9 0,-1 2-14 16,-2-1 0-16,2-1 0 0,0 0 0 15,-2 0 6-15,2 1 30 0,0-1-29 0,0 1-5 16,0-2 4-16,0 2 18 15,0 0-20-15,0-1 26 0,0-1-24 0,0 1-2 16,1-4-4-16,-2 3 2 0,3-2-2 16,-2 2 0-16,0-1 25 0,0-1 9 15,2 0-32-15,-2 0-2 0,0 4 0 16,0-3 0-16,0 2 0 0,-2-1 4 16,2 0 2-16,0-1 43 0,0 0-47 15,-2-1-2-15,2 1 0 0,-2-1-2 16,0-1-2-16,3 1-2 0,-3-1 4 0,0 3 2 15,0-3 0-15,0 1 4 16,0-3 26-16,0 6-30 0,0-4 0 0,0 2-4 16,2 0 4-16,-2-1 0 0,0 2 0 15,0 0-2-15,3-3 2 0,-1-2 0 16,-2 1-4-16,2 2 4 0,-2-3 0 16,0 1 0-16,2 0 2 0,-2 1 0 0,0 0-2 15,2 1 6-15,-2 2 24 16,2-1-25-16,0 2 15 0,0 2-20 0,0-3 0 15,0 0 2-15,0 1 27 0,0 0-23 16,1-3-6-16,-3 2 0 0,0-3 2 16,0-1 22-16,0-3-24 0,0 2-22 15,0-5 20-15,0 5 4 0,0-3-2 16,0 0 0-16,0-1-2 0,0 1 2 16,0 0-4-16,0-1-2 0,0 1 6 15,0 0-11-15,0 0 11 0,-3 2 0 0,1-2-2 16,0-2-26-16,0 2 22 0,0-3-25 15,-2 3 31-15,0 0 31 0,0 0-25 16,-3 2 65-16,2-3 5 0,-3 5 0 16,2-2 1-16,-2 1-31 0,1 0-46 15,-2-2 0-15,1 1 62 0,0-1-23 16,-1 1-18-16,0-2-19 0,3 2 53 0,-2-2-50 16,-1-3 52-16,3 0 46 0,-2 5-22 15,-2-5-79-15,4 0 3 0,-2 2 103 16,2-1-82-16,-3-2 32 0,0 2-55 15,1-2 23-15,-2 2-25 0,1 0-2 16,0-2-15-16,3 1-13 0,-3 2 28 16,3-3-18-16,1 1 19 0,2-1 31 15,-1 0-11-15,0 0 0 0,-1 0-16 16,-2 0-4-16,-1 0 15 0,2 2-15 16,0-2 41-16,2 0-21 0,-1 0 1 0,0 0-21 15,1 0 1-15,-2 2-6 0,0-2-76 16,0 0 81-16,-3 0-4 0,0 0-11 15,1 0 13-15,-1 2 2 0,1 0 46 16,2-2 10-16,-3 0-35 0,2 0-6 16,-1 0-13-16,0 0-2 0,0 0 1 15,-2 0 48-15,6 0 28 0,0 0-76 16,0 0 2-16,2 0 37 0,-2 0 42 0,0-4-15 16,-1 2-13-16,1 0-18 15,-3-2 14-15,3-1-50 0,0 1 3 0,0-1 0 16,0-2-2-16,-1 2 46 0,1-1-5 15,0 4-42-15,2-2 0 0,0 0 16 16,-3 3-16-16,3-2-12 0,0 0-30 16,0 1 41-16,0-2-1 0,-1 1-34 15,-1 0 0-15,0-1-54 0,0 1-95 16,-2-4-162-16,-2 2 17 0,-2-1 3 16,2 3 103-16,0-3-230 0,-1 2-81 15,0-1 291-15,5 1 193 0,2 1-66 0,0 2 117 16,0-1 45-16,2 2-45 0,-2 0-43 15,2 0-34-15,0 0-112 0,0 0-355 16,0 0-115-16</inkml:trace>
  <inkml:trace contextRef="#ctx0" brushRef="#br0" timeOffset="83966.6878">23690 6145 81 0,'0'0'40'0,"0"0"323"0,0 0-107 15,0 0 151-15,0 0-120 0,0 0 49 16,0 0-257-16,0 0-75 0,0 0 183 15,12-95-91-15,-12 83 35 0,0 0-37 16,0 1-82-16,0-2-12 0,0 1 0 16,0-1 25-16,-2-1 50 0,0 0-19 15,2 1-56-15,-2-2 0 0,-1-1 18 16,2-1 19-16,-1 0 23 0,0 0-60 0,-3-2-12 16,0 4 12-16,3-2 0 0,2 3 99 15,-2 3-95-15,2 1 47 0,0 2 122 16,0 3-138-16,0 3-33 0,0-1 57 15,0 3-28-15,0-3-31 0,2 1-35 16,0 2-95-16,3-4 126 0,2 2-1 16,3-1-97-16,1 1 102 0,1 0-6 15,-2-2 2-15,2 2 4 0,-2-2-24 16,-2 4-7-16,2 0 7 0,-2 0 24 16,0 0-6-16,0 0 2 0,2 0-20 0,-2 0 12 15,-2 0 12-15,-2 0 24 0,0 0-24 16,1 0 0-16,-3 0 4 0,2 0 26 15,1 0-5-15,-3 0 47 0,0 0-69 0,0 0-3 16,-2 0 0-16,0 0 0 16,0 0-3-16,0 0-75 0,2 0-26 15,0 0-11-15,2 0 34 0,3 0 81 0,-1 0 2 16,2 2-2-16,1 2-81 0,0 2 75 16,1-1-44-16,-2 3 50 0,4 0-175 15,-2 2 105-15,2 1 70 0,2 2 0 16,-2 2 145-16,1 3-120 0,-3-3 0 15,4 5 6-15,-3-3 1 0,2 1-28 16,-1 2-4-16,-2-1 2 0,0-1 10 0,-1-1-6 16,0 1 1-16,-2 0 24 15,0-3 0-15,-3 2-6 0,-1-1 37 0,-1 1 12 16,-2 0-74-16,0-1-155 0,0 2-113 16,-2-1-237-16,-2-2-303 0,-3-3-40 15</inkml:trace>
  <inkml:trace contextRef="#ctx0" brushRef="#br0" timeOffset="85074.4932">23446 6338 200 0,'0'0'304'15,"0"0"391"-15,0 0-370 0,0 0-66 0,0 0 47 16,0 0-130-16,0 0-64 16,0 0-12-16,0 0-8 0,-7-8-31 0,7 8-24 15,0 0-37-15,0 0-7 0,0 0-59 16,-2 0-7-16,2 0-15 0,0 0-24 16,0 0-31-16,-3 0-35 0,-1 2 178 15,0 4 91-15,0 1-87 0,-2 1 68 16,-2 2 41-16,-2-1-57 0,2 4-52 15,-2-2 8-15,1 2 51 0,-2 0 5 16,1 2-30-16,-1 0 65 0,1 3-79 0,-1-2 43 16,0 1 24-16,-1 0-62 0,2-3-27 15,-4 1 2-15,2 1 26 0,1-1 46 16,-2-2-53-16,3 1 7 0,-1-1-24 16,3-1 17-16,-1-3-21 0,0 5 0 15,1-4 2-15,2-1-2 0,0-1 10 16,-4-3 23-16,8 3-37 0,-3-3 2 0,2 4 0 15,-1-7-20-15,1 5 20 16,0-3 41-16,-1 2 12 0,-1 1-53 0,1-2 0 16,-1 4 40-16,3-1-6 0,0 1-34 15,-3-1-6-15,4 3-144 0,-1-1-183 16,0 0-22-16,2 0-317 0,0-2-576 16</inkml:trace>
  <inkml:trace contextRef="#ctx0" brushRef="#br0" timeOffset="85919.8098">23170 7094 11 0,'0'0'132'0,"0"0"264"0,0 0 293 0,0 0-248 16,0 0-95-16,0 0-113 0,0 0-52 16,0 0-14-16,0 0-58 0,0 0 37 15,0-13-17-15,0 13-11 0,0 0-25 16,0 0-3-16,0 0-5 0,0 0 5 16,0 0-31-16,0 0 6 0,0 0-1 15,0 0 1-15,0 0-23 0,0 0-16 16,0 0-26-16,0 0-2 0,0 0-50 0,0 0-61 15,0 0-54-15,4 0 14 0,0 4 17 16,4 1 136-16,3 3 0 0,6 4 52 16,0-1 32-16,3 2 7 0,0 2-52 15,2-1 17-15,-2 0-56 0,2-1 3 16,-3-1 24-16,0-3-25 0,-4 2 47 16,0-1-49-16,-4-1 32 0,-3-3-30 15,-2-3-2-15,-2 3-4 0,-4-5 4 16,0-1 5-16,0 0 38 0,0 0-10 0,0 1-33 15,0-1-2-15,0 2-30 0,0 1-33 16,0 2 33-16,0 1-17 0,0-1-283 16,2 3-283-16,-2-4-238 0,3-2-389 15</inkml:trace>
  <inkml:trace contextRef="#ctx0" brushRef="#br0" timeOffset="86917.3077">23957 6485 77 0,'0'0'112'0,"0"0"868"0,0 0-377 16,0 0-322-16,0 0-79 0,0 0-21 15,0 0 3-15,0 0-69 0,0 0-54 0,0 0-61 16,0-17 0-16,0 17-48 16,0 0-19-16,0 0 12 0,0 0-24 0,0 0-20 15,0 0-57-15,0 0-102 0,0 6 143 16,0 5 115-16,0 2 210 0,-3 6 72 15,2 4-85-15,-4 10-57 0,1 5-37 16,-2 1 61-16,2 2 23 0,0-4-29 16,2-8-85-16,2 2 79 0,0-2-109 15,-2 0 22-15,2-6-7 0,-2-6-27 0,2-4-31 16,0-3 22-16,0 1-19 0,-4 1-1 16,4 1 23-16,-2-2-25 0,2-4 29 15,-2 2-27-15,2-2 32 0,0-1-29 16,0 2 0-16,-2-1 46 0,2 2-12 15,0-2-39-15,-2 1-97 0,0-1 6 16,2 2-88-16,-2 1-197 0,0-1-183 16,-2-1-94-16,2-4-355 0,0 0-19 0</inkml:trace>
  <inkml:trace contextRef="#ctx0" brushRef="#br0" timeOffset="88008.2867">24108 6803 22 0,'0'0'59'0,"0"0"-52"16,0 0 39-16,0 0 244 0,0 0 112 15,0 0-133-15,0 0-211 0,0 0-58 16,0 0-52-16,0 0 52 0,4 5 0 16,-4-1 13-16,2 1-13 0,-1 1 33 0,-1-2-31 15,0 1 24-15,3-1-26 0,-3-2-24 16,2 2 24-16,-2-2 46 0,0 0 13 16,0-2-53-16,0 3 27 0,0-3 26 15,0 0 19-15,0 0-1 0,0 0 1 16,0 0 0-16,0 0 12 0,0 0 12 15,0 0-44-15,0 0-58 0,0 0-32 16,3 0-6-16,-3 0 31 0,0 0-37 16,1 0 12-16,-1 0-20 0,0 0-19 0,0 0-13 15,0 4 38-15,0 1 14 0,3 2 0 16,-3 3 32-16,0 3 26 0,0 2 103 16,0 1 26-16,0 1-59 0,0 0 38 15,-3 2-132-15,-1 2 251 0,2-1-91 16,-2 2-43-16,2 0-83 0,0 2 43 15,0-2 6-15,-1 2-42 0,3-2-1 16,0 0 13-16,0 0-26 0,0 0 65 16,0-3-94-16,0-3 29 0,0 2 28 15,0-4-55-15,0-5 20 0,0 0-16 16,0-3 23-16,0-1-29 0,0-3 0 0,0 1 0 16,0 1 29-16,0-2 0 0,0 0-1 15,0-1-22-15,-4 5-1 0,-3 0-5 16,2 2-150-16,-6-3-146 0,2-3-271 15,-1 0-403-15,2-2-187 0</inkml:trace>
  <inkml:trace contextRef="#ctx0" brushRef="#br0" timeOffset="88697.6943">23325 6792 222 0,'0'0'586'16,"0"0"-36"-16,0 0-8 0,0 0-181 0,0 0-44 16,0 0-81-16,0 0-46 0,0 0-155 15,0 0-35-15,0 0-88 0,4-2-30 16,0 2 118-16,2 5 30 0,3 0 117 16,1 3-95-16,3-1 71 0,0 3 18 15,-1-3 11-15,0 3-88 0,-2-3-48 16,0 3 22-16,-1-3-38 0,0 4 22 15,-3-2-22-15,2 0 0 0,-1 0-22 16,-2 2 22-16,2 1 22 0,2-1 15 0,-3 0 17 16,2 3-32-16,2 2 29 0,2 0-51 15,1 0-51-15,-1 2-154 0,4-2-317 16,-2-2-448-16,-5-2-512 0</inkml:trace>
  <inkml:trace contextRef="#ctx0" brushRef="#br0" timeOffset="93907.6811">21953 9641 332 0,'0'0'632'16,"0"0"142"-16,0 0-391 0,0 0-258 15,0 0 19-15,0 0 23 0,0-7-3 16,0 5-24-16,0 2-35 0,0 0-16 16,0-2 10-16,0 2-8 0,0 0-6 15,0 0-6-15,0 0-12 0,0 0-13 16,0 0-6-16,0-3-5 0,0 3 0 0,0 0-37 15,-2 0-5-15,2 0-1 0,-2 0-3 16,2 0-19-16,-3 0 19 0,1 0-24 16,0 0 21-16,0 0-21 0,0 0 24 15,0-1-3-15,0 1-20 0,0 0 4 16,2 0-5-16,-2 0-11 0,0 0 10 16,2 0 6-16,0 0-1 0,0 0 1 15,0 0 18-15,0 0-24 0,0 0 5 16,0 0 17-16,0 0 3 0,0 0 3 0,0 0 3 15,0 0 26-15,0 0 10 0,0 0 12 16,0 0 10-16,0 0 9 0,0 0 5 16,0 0 6-16,0 0-9 0,0 0 0 15,2 0 15-15,0 0-3 0,0 0-2 16,-2 0-20-16,2 0-14 0,0 0 2 16,0 0 18-16,0 0-14 0,-2 0 0 15,2 0-54-15,3 0-81 0,1 0 0 0,3-2 27 16,8 2 22-16,15-2 32 0,18-1 42 15,12 3 3-15,3-5 32 0,2 3-23 16,-13 0-23-16,4 2-9 0,-5 0-22 16,-4 0 71-16,-15 0-51 0,-8 0-20 15,-12 0-3-15,-3 0-1 0,2 0-21 16,-1 0 16-16,-1 0 9 0,-5 0 34 16,-1 0-33-16,-3 0 2 0,-2 0 34 0,0 0 18 15,0 0-6-15,0 0-11 0,0 0-11 16,0 0-11-16,0 0-16 0,0 0-16 15,-2 0-34-15,-3 0-98 0,1 2-363 16,-7 5-439-16,-5 4 76 0,2-4-161 16,-6-5-158-16,92-31 1193 0</inkml:trace>
  <inkml:trace contextRef="#ctx0" brushRef="#br0" timeOffset="97455.8571">17487 7700 161 0,'0'0'46'0,"0"0"7"0,0 0 39 0,0 0 119 16,0 0 32-16,0 0-85 0,0 0-73 16,-3-6-20-16,1 6-32 0,2 0 13 15,0-2 6-15,-4 2 53 0,4 0 50 16,0 0 13-16,0 0 19 0,0 0-3 16,0 0-19-16,0 0-34 0,0-2-13 15,0 2 6-15,0-1-21 0,0 1-12 16,-1 0-37-16,1 0-17 0,0 0-33 0,0 0-4 15,0 0-2-15,-2 0-22 16,2 0-7-16,0 0 1 0,0 0-6 0,0 0-1 16,0 0 7-16,0 0 24 0,0 0-19 15,0 0 23-15,0-3 2 0,0 3 6 16,0 0 25-16,0 0 5 0,0 0 25 16,0 0 6-16,0 0 15 0,0 0-11 0,0 0-13 15,0 0 7-15,0 0-24 0,0 0-13 16,0 0 18-16,0 0 8 0,0 0-54 15,0 0 0-15,0 0 19 16,2 0 26-16,5 0 23 0,-2 0 14 0,1-1 4 16,2-3 16-16,2 0 23 0,4 1-44 15,-2-4-45-15,-3 2 49 0,1 0 6 16,1-2-24-16,-1 0-5 0,0-1-58 16,0 1 41-16,1-1-22 0,-3-1 89 15,-2 2-94-15,-2-1 21 0,0 1-39 16,-2 0 1-16,3 3 16 0,-5-2-13 0,1 4 25 15,3 0-26-15,-4-1 35 0,0 3-38 16,0 0 0-16,0-2-34 0,0 2-3 16,-4-3-14-16,0 3 47 0,0 0-23 15,0-2-9-15,-5 2-54 0,2-1 13 16,-7 0-307-16,4-2 164 0,0 3 218 0,-1 0-41 16,-2 0-27-16,2 3-92 15,1 1 38-15,2 4 56 0,-4 0 66 0,4 3-75 16,0 1 71-16,0 0 2 0,-3 1-19 15,8 0 23-15,-1 2-53 0,2-2 30 16,2 3-36-16,0-1 35 0,0 0-30 16,0-1-6-16,0-1 48 0,4-2 7 15,1 1 10-15,8 0 33 0,1-3 11 16,6 2 63-16,9-2-6 0,6 0 39 16,5-5-83-16,-3-2 17 0,-11-2-28 0,-9 0 33 15,-4 0-9-15,2 0-75 0,-3 0 0 16,4-2 47-16,-6-2 34 0,-2 0 29 15,-1-1 32-15,-1-4-52 0,3 0 30 16,-4 0 43-16,2-5-127 0,-2 0-12 16,-3 3-24-16,0-2 0 0,-2 1-22 15,0 1 8-15,0 0-35 0,0-1 13 16,0 2-7-16,0 5-33 0,0-3 52 16,0 4 19-16,0-1-91 0,0 3-41 15,0-2 126-15,0 2 11 0,0 2 0 16,0-2-59-16,-2 2-24 0,2 0 24 0,0 0 21 15,0 0 11-15,0 0-16 0,-2 0-27 16,2 0-8-16,0 0-7 0,0 0 6 16,0 0-1-16,0 0-55 0,-3 2-90 15,-1 6-73-15,-1-1-46 0,2 5-64 16,-1-1-497-16,-1-3 70 0,31-56 835 16</inkml:trace>
  <inkml:trace contextRef="#ctx0" brushRef="#br0" timeOffset="98018.6372">17995 7565 336 0,'0'0'704'0,"0"0"-209"15,0 0 12-15,0 0-267 0,0 0 15 16,0 0-73-16,0 0 28 0,0 0-69 15,0 0-59-15,0 0 83 0,2-66 62 16,-6 64-195-16,-2-2 81 0,-2 1 7 16,-1 1 24-16,-2 0-144 0,1 0-278 15,-1 0 138-15,1 2 65 0,-3 0-10 16,4 0-45-16,-1 6 4 0,2 3 73 0,-4 5-23 16,8-1-6-16,0 4 35 0,4 7 47 15,0-4 56-15,8 3 38 0,6 0-52 16,-2-4-42-16,5 5 0 0,0-4 29 15,0-1-27-15,-2-1 4 0,0-3 13 16,-7-4-15-16,0 1 24 0,0-3-24 16,-6-1 15-16,0-1-13 0,-2-3-4 15,0 1 26-15,0-3-5 0,-12 4 16 16,0 1 23-16,-16 4 133 0,-5 6-34 0,-1-2-107 16,8-3 48-16,9-6-102 0,6-5-56 15,1 5 31-15,4-2-130 0,-6 2 15 16,9-2-103-16,1 0-102 0,2-3-131 15,0 1-195-15,2-2-156 0,4 0 123 16</inkml:trace>
  <inkml:trace contextRef="#ctx0" brushRef="#br0" timeOffset="98395.2197">18520 7427 644 0,'0'0'818'0,"0"0"-113"16,0 0-405-16,0 0-92 0,0 0-63 0,0 0 74 15,0 0-33-15,0 0-181 0,0 0-5 16,0 0-85-16,-100 4 85 0,81 9 21 15,0 1-19-15,-1 6 0 0,4 1 4 16,1 0 84-16,2-2-56 0,5 0-29 16,1-1-8-16,5-3 3 0,2 0 0 15,0-3 18-15,0-1-14 0,4-1-4 0,5-3 62 16,4-1 12-16,2-1 17 16,1 2-5-16,6-4 0 0,-1 0 2 0,2-2-27 15,-1 2-31-15,-1-3-30 0,1 0 0 16,-4 0-61-16,2 0-132 0,-5 0-108 15,3 0-33-15,-1 0 18 0,-4-7-381 16,-5 5-517-16,1-9 428 0</inkml:trace>
  <inkml:trace contextRef="#ctx0" brushRef="#br0" timeOffset="99172.2237">17374 8528 11 0,'0'0'92'0,"0"0"-59"0,0 0 139 0,0 0 315 15,0 0-290-15,0 0-151 0,0 0 13 16,0 0 98-16,0 0-40 0,0 0-117 16,2-41 0-16,0 36 2 0,-2 1-2 15,0-1 0-15,2 2-2 0,-2-2 2 16,0 3 97-16,2-3-97 0,-2 0-58 15,2-1 58-15,-2-2 0 0,2-1 104 16,0-1 19-16,-2 0 146 0,0-3 61 0,2 4-174 16,-2-5 5-16,0 4-3 0,0-3-109 15,0 0 71-15,0 0-32 0,0 1 47 16,0 2-19-16,0-3 76 0,0 4 74 16,-2 2-263-16,0-2 56 0,0 1 64 15,-2 3 43-15,2 1-8 0,0 1-88 16,0-2-16-16,0 4-4 0,0-1-10 15,2 2-13-15,0-2 5 0,0 2-14 16,0 0-18-16,0 0-48 0,0 0-24 16,0 0-50-16,0 0-93 0,0 2-23 0,0 7 14 15,0 10 208-15,0 12 16 0,0 5 235 16,0 1-16-16,2-1-109 0,0-3 0 16,2-1 4-16,0 0-47 0,2-3 9 15,-4-3-47-15,5-9-11 0,-3-2-18 16,3-4-13-16,-1 2 13 0,2 3 24 15,1-1-22-15,4-2-4 0,0 1-19 16,-1-4-56-16,3-3-107 0,-2-3-186 0,-3-3-273 16,-4-1-76-16,-1 0-194 15,-4-5-271-15</inkml:trace>
  <inkml:trace contextRef="#ctx0" brushRef="#br0" timeOffset="99373.3801">17130 8529 1034 0,'0'0'1416'0,"0"0"-578"16,0 0-394-16,0 0-306 0,0 0 13 15,0 0 96-15,0 0-125 0,0 0-46 16,0 0-76-16,0 0-150 0,137-71 69 16,-105 66 14-16,0 1-72 0,13 2 91 15,3 0-172-15,-3 2 39 0,-7 0-152 16,-8 0-349-16,-9 0-305 0,-6 0-422 15</inkml:trace>
  <inkml:trace contextRef="#ctx0" brushRef="#br0" timeOffset="99583.0107">17785 8438 1408 0,'0'0'655'0,"0"0"-534"15,0 0 47-15,0 0-18 0,0 0 33 16,0 0-62-16,0 0-119 16,2 99 53-16,9-84-2 0,1 0-18 0,4-3 0 15,-2-1 0-15,6-3-35 0,-2-3-225 16,2-2-310-16,-5-3-538 0,-4 0-58 16</inkml:trace>
  <inkml:trace contextRef="#ctx0" brushRef="#br0" timeOffset="99773.5856">17834 8165 1079 0,'0'0'1284'0,"0"0"-659"0,0 0-437 0,0 0-13 15,0 0-9-15,0 0-31 0,0 0-135 16,0 0-130-16,0 0-104 0,0 0-60 0,-15-7-102 15,20 17 49-15,-1 4 297 16,0 1-287-16,0-4-664 0,7 5 138 0</inkml:trace>
  <inkml:trace contextRef="#ctx0" brushRef="#br0" timeOffset="101236.2601">17985 8483 334 0,'0'0'1122'0,"0"0"-493"0,0 0-472 0,0 0-26 16,0 0 183-16,0 0-9 0,0 0-56 15,0 0 68-15,0 0-73 0,0 0-183 16,0 0-61-16,-2-26-117 0,2 26-141 16,0 1-22-16,0 6 187 0,0 4 93 15,4 0 166-15,0 4-42 0,0 2-8 16,4 1-3-16,-4-1-38 0,0-1-28 16,-2-5-16-16,-2-2 30 0,2-3-58 15,-2-4 28-15,0 0 5 0,0-2 35 0,0 0 20 16,0 0 29-16,0 0 8 0,0 0 3 15,2 0-10-15,-2 0 14 0,2 0-19 16,0 0-19-16,-2 0-21 0,2-2 9 16,-2-6-85-16,0-1-71 0,2 0-124 15,0-6 10-15,0 6 56 0,3-2 59 16,-3 3 67-16,2 3-39 0,1 0-15 16,-1 2 56-16,0-2-38 0,-2 5 16 15,2-3 23-15,-3 3 0 0,3 0-30 16,-2 0-65-16,2 0-63 0,2 0 158 15,3 0 67-15,0 0 48 0,-3 3-112 0,0 2 59 16,-2-2-23-16,2 2-37 0,-4-1 19 16,4-1 15-16,-2 1-32 0,-2 0 32 15,-1 0-31-15,2-2-1 0,-1-1 32 16,0 1-13-16,0 0-20 0,-2-2 31 16,0 2-31-16,0-2 0 0,0 0-1 0,1 0 19 15,-1 0 4-15,0 0 9 16,0 0 8-16,0 0 8 0,3 0-3 15,-3 0-4-15,0 0-8 0,0 0 12 0,2 0-1 16,-2 0-13-16,2 0-12 0,0-2-21 16,3-2-12-16,-1-2-31 0,3 1-58 15,-2-2 12-15,2 1 60 0,-4 2 28 16,5 0-16-16,-5 1-41 0,4-2-64 16,0 1 85-16,-5 4 37 0,0-2 5 15,-2 2-5-15,0 0-18 0,0 0-18 0,0 0 33 16,0 0 3-16,0 0 0 0,0 0-32 15,0 0-17-15,0 0-10 0,0 0 11 16,0 0-4-16,0 0-6 0,0 0 10 16,0 0 19-16,0 0 4 0,0 0 25 15,0 0 4-15,0 0 20 0,0 0 10 16,0 0 38-16,0 0-5 0,0 0 9 0,0 0-18 16,0 0-8-16,0 0-19 0,0 0 5 15,0 0-4-15,0 0-7 0,0 0 0 16,0 0-22-16,0 0-3 0,0 0 0 15,0 0-3-15,0 0-1 0,0 0-17 16,0 0 21-16,0 0 3 0,0 0 22 16,0 0 0-16,0 0-8 0,0 0-1 15,0 0 9-15,0 0 13 0,0 0-4 16,0 0-10-16,0 0-5 0,0-1-3 16,1-3-3-16,2 0-13 0,0-2-104 15,-1 3 104-15,0-1 33 0,-1 2-33 0,2-2-21 16,-1 0 4-16,0 1-23 0,-2 1 39 15,2-1-13-15,-2 3 12 0,2-2-1 16,-2 2-17-16,2-1-1 0,0 1-4 16,0-1-13-16,6-2-16 0,-4 1-54 15,2 0 59-15,0 0-12 0,0 0-54 16,3 2 91-16,4-2-15 0,-3 2-21 16,-1 0-36-16,-1 0 75 0,3 0 19 0,-2 0-84 15,-1 0 22-15,-2 0-28 0,0 0 66 16,6 4 26-16,-4 0-79 0,0 1 79 15,0-3 1-15,4 3-1 0,-2-3 0 16,0 3 0-16,-1-2 38 0,4 2-11 16,-2-1-23-16,-3-3-4 0,-2 1 43 15,0 0-22-15,4-2 6 0,-4 0-22 16,-2 0 97-16,0 0-21 0,-2 0 16 16,0 0 12-16,-2 0 16 0,2 0 5 0,-2 0-9 15,2 0-9-15,-1 0-16 0,4-5-3 16,5-1-93-16,0-5 11 0,-2 3-11 15,-1 0 66-15,1-2-10 0,1 1-56 16,-3-1-52-16,1 1 52 0,-1 0 23 16,-2-3-23-16,2 3 62 0,-1-1-62 15,-3 3 1-15,0-1-20 0,-2-1 4 16,0 6 15-16,0-1-16 0,-2 0 1 16,-3 3-67-16,1 1 32 0,0-3 22 15,0 2 28-15,-1 1-4 0,2 0-30 0,0 0-3 16,1 0-30-16,0 0-59 0,0 0-60 15,0 4-61-15,0 3 166 0,0 2 81 16,0 1 91-16,-1 0-65 0,3 0-17 16,0-3-7-16,0-2-2 0,7 1-2 15,1-2 2-15,5 0 53 0,4 0 67 16,8-3-18-16,11-1 29 0,11 0-53 0,4-1 2 16,0-7-47-16,-6 0-33 0,-15-1-55 15,-8 1-213-15,-2 3-551 0,-14 1-476 16,9-12-870-16</inkml:trace>
  <inkml:trace contextRef="#ctx0" brushRef="#br0" timeOffset="104636.1391">19422 8982 24 0,'0'0'2'0,"0"0"5"15,0 0 46-15,0 0-27 0,0 0-24 0,0 0-2 16,0 0 27-16,0 0 12 0,-26 2 67 16,24-2-47-16,2 0 402 0,-4 0-212 15,4 0-124-15,-2 0-14 0,2 0 6 16,0 0 19-16,0 0 19 0,0 0 12 16,0 0-33-16,0 0-13 0,0 0-33 15,0 0-13-15,0 0-7 0,0 0 20 16,0 0 41-16,0 0 23 0,0 0-12 15,0 0-29-15,0 0-5 0,2 0-24 16,-2 0-14-16,0 0-34 0,0 0-28 0,2 0 16 16,-2 0-18-16,2 0-2 15,0 0 30-15,-2 0-32 0,3 0-45 0,-1 0 0 16,1 0 11-16,-1 0 6 0,0 0 26 16,2 0 2-16,-2-2 3 0,2 2 3 15,-2 0-2-15,2 0 0 0,3-1-1 16,-1 1 43-16,3-3 4 0,-1 1 24 15,1 2 52-15,-1 0-126 0,0-2-55 0,10 1 55 16,-2-3 87-16,6-1 154 0,0 0-200 16,0 2-41-16,-4-2-5 0,1 1-31 15,-5 3 11-15,2-1 25 0,0 0 20 16,-3 0-20-16,2 0-10 0,-5 2 5 16,-2-2-76-16,-1 2 51 0,2-1 30 15,-3-2 91-15,5 3-65 0,-3-3-24 16,-2 1-2-16,4 0 77 0,-4 2-11 15,0-2-25-15,2-1-36 0,1 1 20 0,2-3 10 16,1 2-35-16,1-1 0 0,-3 1-1 16,3-2-4-16,-2 3 2 0,-1-2-41 15,4 2 44-15,-2-2 0 0,-2 3-33 16,6-3 33-16,-4 2 0 0,-1-2-10 16,-2 1-26-16,3 0 36 0,-1-1 12 15,-1 1-12-15,-3 1 0 0,8-1 0 16,-7 0-32-16,-1 1 32 0,3-2 22 0,3 2 4 15,-3-1-26-15,1-1 0 0,2 0 0 16,0 0 44-16,1-1-42 0,2 1-2 16,-2-2 5-16,0 1-5 0,2-2 3 15,-2 2 2-15,-1-1-5 0,2 0 31 16,-4 1-31-16,1-1 0 0,1 2-26 16,-2-3 26-16,-1 5 72 0,-1-3-43 15,4 0-29-15,-1-3-1 0,1 2 1 16,0-1 0-16,0-1 24 0,-5 3 4 15,3-2-8-15,0 2-20 0,1-5-24 0,0 3 24 16,4-2-5-16,-4-1 5 0,-1 0 0 16,2 0 14-16,0 3-17 0,-3-2 3 15,3-1-19-15,-2 0 19 0,-1 2 24 16,-4-1 33-16,6 1-57 0,-4-1-24 16,-1 2 24-16,2-3 0 0,-2 3 24 15,2-2 5-15,-1 4-10 0,-2-3-19 16,3 2-3-16,-3-1 3 0,3-1 0 0,-2 2 0 15,3-2-54-15,0 1 52 0,0-3 2 16,1 3-14-16,-1-4 14 0,-1 4 29 16,-2-2-29-16,2-1 14 0,-4 3-14 15,2-3 34-15,0 0-16 0,-1 1-36 16,0-1 36-16,1 1 36 0,-3-1-36 16,3 1-18-16,-1 0-30 0,0 0 28 0,0 0-41 15,0-2 43-15,2 2 4 16,0-3-4-16,-2 0-37 0,2 1 35 15,-4 2-2-15,3-3 4 0,2 2 28 0,-3 1 32 16,0-3-60-16,1 3-45 0,-3-2 22 16,2 3 23-16,1 0 62 0,-3 0-60 15,0 0-2-15,3 1 0 0,-3-2 25 16,2-1-25-16,-4 2 0 0,2 1 5 16,0-1-2-16,1 2-3 0,-2 1 3 15,1-3 1-15,-2 1-1 0,2 0 0 0,-2 0 0 16,2 1-1-16,-2 0 41 0,0 1-43 15,0-2 0-15,0-1 57 0,0 3-57 16,1-2-63-16,-1-1 63 0,3 2 57 16,-3-1-57-16,0 2-72 0,0-2 69 15,2 1 2-15,-2-1 1 0,0 1 33 16,2-2-33-16,0 1-54 0,1 0 52 16,-1-1 2-16,-2 1 30 0,5-4 2 0,-3 4-10 15,-2-3 1-15,2 3-23 0,-2-4-71 16,1 4 71-16,-1 0 32 0,0-3-5 15,2 5 0-15,-2-3-12 0,0 2-15 16,-1-2-26-16,2 4-14 0,-1-3 40 16,0 1 27-16,1 1 37 0,-1 0-64 15,-2 0 5-15,2 1 14 0,-2 0-19 16,3 3 0-16,-3-3 8 0,2 0 29 0,-2 3-36 16,0-2-2-16,2-1 2 0,-2 3 17 15,0 1-15-15,0-3 1 0,0 1 17 16,0 0-21-16,0-1 1 0,0-1-1 15,0 0 0-15,0 1-37 0,0-3 37 16,0 4 33-16,0-5-31 0,2 2-2 16,-2 1 4-16,0-1-1 0,2-3-3 15,0 2-5-15,-2-1 5 0,2-4 0 16,-2 4-29-16,1 0 29 0,-1 1 4 0,3 0-4 16,-3 2-16-16,0 3 16 0,0-3 20 15,0 0-20-15,2 2-29 0,-2 0 29 16,0 0 18-16,0 1-16 0,0-2-2 15,0 3 16-15,0-4 5 0,0 4-18 16,0-2 18-16,0 1-21 0,0-3-4 16,0 1 4-16,0 0 25 0,0-1-25 15,0 0-8-15,0-2 8 0,0 3 26 16,0-3-26-16,0 0 0 0,0 3-10 16,0-3 10-16,0 1 4 0,0 0-1 0,0 2-2 15,0-1-1-15,0 0 13 16,0 0-13-16,0 0-65 0,0 0 44 0,0 0 21 15,0 1 29-15,0 1-29 0,0-2-67 16,0 2 67-16,0-1 38 0,0 1-38 16,0-1-25-16,0 1 2 0,0 1 23 15,0 1 17-15,0-1-17 0,0 1-1 16,0 0-2-16,0 0-18 0,0 0-4 16,0 0 0-16,0 0-21 0,-2 0-26 15,2 0-32-15,-3 0-41 0,3 0-116 16,-1 0-135-16,-1 1-196 0,-2 7-273 0,-2 3 364 15,-6 2 124-15,6-2-603 0,42-55 817 16</inkml:trace>
  <inkml:trace contextRef="#ctx0" brushRef="#br0" timeOffset="126174.7026">17728 7874 128 0,'0'-2'178'0,"2"2"-112"0,-2-2 112 0,0 2 380 15,3-2-297-15,-3-1-261 0,2 3-26 16,-2 0 22-16,2 0-29 16,-2 0 7-16,0 0-7 0,0 0 0 0,0 0 7 15,2 0 22-15,-2 0 4 0,0 0 4 16,0 0 42-16,1 0 19 0,-1-2 53 16,3 2 37-16,-3-3-26 0,2 3-19 15,-2-2-8-15,2 2 25 0,-2-1-12 16,0 0-59-16,0 1-25 0,2-3-6 15,-2 0 56-15,0 3 50 0,0 0 34 16,0-1-7-16,0 1-33 0,0 0-48 0,0 0-54 16,0-2-23-16,0 2 0 0,0 0 2 15,0 0 0-15,0 0 0 0,0 0-2 16,0 0 0-16,0-2 23 0,0 2 19 16,0-2 5-16,2-2-13 0,0 1-34 15,2-1 23-15,2 0 33 0,0-2-56 16,-2-1-3-16,2-1 3 0,0-2 82 15,1 1-80-15,-1-1 126 0,3 1-80 0,-3-2 6 16,0 5-54-16,1-4 22 16,-3 3 48-16,2-1-11 0,-2-1-18 0,3-2-36 15,-2 4-5-15,-1-3-132 0,0 3 132 16,2-1 59-16,-4 0-38 0,2 1-31 16,2-1 57-16,2-1-11 0,-2-1-34 15,0 1-4-15,0-1-17 0,-2 0 19 16,1 1 21-16,1-1 75 0,-1 1-65 15,-1-2-31-15,0 3 0 0,0-2 0 16,0 1 158-16,-1 1-158 0,-1-2-14 16,2 2 14-16,-2-1 54 0,0 1-54 0,2-1-26 15,1 1 26-15,-1 1 20 0,-2-3-20 16,3 2 3-16,-1 1-3 0,0-1-40 16,0 1 17-16,-2 1 23 0,0 1 0 15,0-2-14-15,2 0 14 0,-2-1-24 16,6 0 24-16,-6 1 58 0,0 1-55 15,2-1-3-15,-2 1 62 0,-2-1-62 0,2 2-61 16,0 2 61-16,-2-1 72 0,0 1-38 16,0 1-5-16,0 1-26 0,0 1-1 15,0 0-2-15,0 0-2 0,2 0-3 16,-2 0-24-16,0 0-14 0,0 0-10 16,0 0-4-16,0 0-7 0,0 0-8 0,0 0 16 15,0 0-5-15,0 0-7 0,0 0-24 16,0 0-37-16,0 0-28 15,0 1-13-15,0 5 0 0,2 0 64 0,2 6 102 16,3 3 4-16,-1 2 42 0,5 4-37 16,-2 0 89-16,1-1-11 0,-2 4-42 15,1-3 22-15,0-2 16 0,-4 2-58 16,2-1-19-16,-1-4-1 0,-2 1 45 16,2 1-24-16,-2-3-16 0,-1-1-4 15,-3-3 3-15,3-1 27 0,-3-3-30 16,0 1 21-16,2-2-23 0,-2-1 0 0,0-1 3 15,0 2 43-15,0-3-42 0,0 1-3 16,0 2 37-16,-2 1-11 0,-2-4-27 16,2 3 2-16,-2 0 14 0,-4-1 54 15,2 1-65-15,0 0 22 0,-2-1-21 16,1 2 98-16,1-2-104 0,-1-1-3 16,2 0-33-16,2 0 36 0,-1-3 41 15,-1 3 5-15,1-2-45 0,0 0-1 0,2 0-15 16,2-2 13-16,-2 0 2 0,2 0 4 15,-4 1-3-15,-1 1-1 0,-3 0-3 16,1 3 3-16,-5-3 0 0,-4 5 56 16,2-1-56-16,-1-3-3 0,0 1 1 15,2 0-24-15,-1 0 1 0,0-3 25 16,4 2 0-16,0-1-19 0,-2-2-122 16,2 1 141-16,2-1-5 0,0 2-71 0,-1-2 39 15,2 0 37-15,1 0 43 0,4 0-43 16,-2 0-33-16,-1 0 30 0,-1 0-128 15,2 0-16-15,-2 0-36 0,-1 0 77 16,3 0-96-16,2 0 8 0,-3 0 65 16,3-2-52-16,-2 1-359 0,0-1-648 15,-1-2 634-15</inkml:trace>
  <inkml:trace contextRef="#ctx0" brushRef="#br0" timeOffset="127620.9831">18553 7432 543 0,'0'0'545'0,"0"0"-186"0,0 0-23 15,0 0-17-15,0 0-62 0,0 0 8 0,0 0-59 16,0 0-206-16,0 0 25 0,-3-25-25 16,3 24 64-16,0 1-64 0,0-3 0 15,0 3 0-15,0 0 4 0,0 0 2 16,0 0 29-16,0 0-11 0,0 0-18 15,0 0 29-15,0 0 12 0,0 0 0 16,0 0 0-16,-3 0 9 0,3-3-5 16,-2 3 11-16,-1 0-17 0,2 0-11 15,1 0-11-15,-4-2-21 0,2 2-2 0,-2-2-102 16,-2 2 23-16,-4-2 34 0,4 2-112 16,-2 0 58-16,0 0 69 0,-3 0 1 15,0 0 17-15,3 0-11 0,-5 2-14 16,-2 5 37-16,-2-4 13 0,3 2-7 15,-4 4-6-15,4-6 0 0,-2 3-33 16,6 1-3-16,-3-1 30 0,0 1 2 16,1 1-53-16,1 1 55 0,1 0 2 15,-1-2-30-15,4 1 30 0,1-1-91 0,0-1 66 16,0 3-23-16,-1-1 78 16,0 2-60-16,1-2 11 0,4 1 19 0,-2 0 6 15,0-2 25-15,2 0-29 0,-3 1-2 16,2 1 2-16,2-1-2 0,1 0 49 15,0 0-1-15,0 1-17 0,0-1 60 16,0 1-67-16,0-1-20 0,0-1 32 16,1 3 24-16,5-2 36 0,-1 1-94 0,0-2-2 15,1-1 35-15,0 0-31 16,6-1-4-16,-4-1-4 0,0 0 4 0,5 3 47 16,2-5-17-16,2 1 23 0,9 1 4 15,-2-2 33-15,2 0 40 0,2-2 6 16,-9 0-33-16,5 0-103 0,-8 0 5 15,2 0 6-15,-4 0-9 0,-4 0 1 16,4 0 19-16,-6 0-1 0,0 0 0 16,-2 0-21-16,-3 0-19 0,-1 0 19 15,0 0 0-15,-2 0 36 0,0 0-31 0,3 0-5 16,-3 0-3-16,0 0-2 0,0 0-42 16,2 0-39-16,2 0-60 0,2 0-22 15,1 0-67-15,1 0-43 0,-2 0-301 16,5 0-53-16,-5-2-486 0,-59 4 647 15</inkml:trace>
  <inkml:trace contextRef="#ctx0" brushRef="#br0" timeOffset="144861.5909">20458 9943 81 0,'0'0'33'0,"0"0"-28"0,0 0 1 0,0 0 27 15,0 0 0-15,0 0 119 0,0 0 66 16,0 0 45-16,0 0-79 0,0 0-73 16,0 0-13-16,0 0 0 0,0 0-33 15,0 0-46-15,0 0-19 0,0 0-45 16,0 0-7-16,0 0 12 0,0 0 1 16,0 0 0-16,0 0 0 0,-2 0 32 15,2 0 3-15,0 0 0 0,0 0 1 0,-2 0-3 16,2 0 1-16,-2 0 5 0,2 0 0 15,-2 0 3-15,2 2 3 0,-2-2-1 16,0 0 34-16,2 2-35 0,-2-2 35 16,2 0 1-16,0 0 18 0,0 0-5 15,0 0 18-15,0 0 32 0,0 0 72 16,0 0 106-16,0 0-40 0,0 0-48 16,0 0-20-16,0 0-34 0,0 0-35 15,0 0-10-15,0 0-6 0,0 0 12 0,0 0 9 16,0 0-19-16,2 0 17 0,0 0 2 15,2 0-109-15,0 0-10 0,3 0-33 16,1 0-7-16,3 0 50 0,4 0 2 16,-2 2 74-16,6-2-70 0,-3 2-6 15,-3-2 21-15,-2 2-48 0,-3-2 6 16,-1 1-12-16,-3-1-29 0,-1 2-50 16,0-2-77-16,-3 0-52 0,2 0-51 15,-2 0-118-15,0 0-44 0,0 0-85 0,0 0-243 16</inkml:trace>
  <inkml:trace contextRef="#ctx0" brushRef="#br0" timeOffset="145374.7728">20348 9953 282 0,'0'0'553'0,"0"0"-108"0,0 0-101 0,0 0-36 15,0 0 2-15,0 0-104 0,108 5-70 16,-89-3-9-16,5-2 60 0,-6 3-23 16,5-3-87-16,-3 2 3 0,-3-2-52 15,-4 0-28-15,0 0-28 0,-6 0 28 16,1 0 43-16,-2 0-26 0,-4 3-17 0,0-3-34 16,0 0 12-16,-1 0-1 15,-1 0-58-15,5 0-77 0,-3 0-136 0,0 2-177 16,2-2-110-16,-4 0-359 0,0 0 265 15</inkml:trace>
  <inkml:trace contextRef="#ctx0" brushRef="#br0" timeOffset="145911.8773">20479 9757 1660 0,'0'0'524'0,"0"0"-206"16,0 0-56-16,0 0 46 0,0 0-118 16,0 0 18-16,0 0 2 0,0 0-69 15,0 0-49-15,0 0-36 0,0-41-36 16,0 41-20-16,0 0-5 0,0 0-31 15,0 0 1-15,0 0-16 0,0 0 0 16,0 0 10-16,0 0 5 0,0 0-18 16,0 0-26-16,0 0-7 0,0 6 28 15,0 1 59-15,0 4 6 0,0 6 80 16,0-2-16-16,0 3 10 0,0 3-42 0,0-1-36 16,0-2 18-16,0 2 1 0,0-1-1 15,0-4-20-15,0 1 0 0,0-3-15 16,0 0 10-16,0 0 5 0,0 1 40 15,0-1-40-15,0 1 21 0,0-2-21 16,0 3 3-16,0-2 43 0,0-2-44 16,0 3 13-16,0-3 16 0,0 0 10 15,0 1-21-15,0 1 56 0,0-1-47 0,0 1 0 16,0-2 5-16,0 3-34 0,0-1-2 16,5 1 2-16,-3-3 3 0,0 2-3 15,0-1-5-15,3 0 2 0,-1-1 3 16,0-2 43-16,0 3-9 0,-1-2-34 15,2-1-67-15,5 1-53 0,-2-3-101 16,-1 0-207-16,3 0-21 0,7-7-272 16,-7 0-510-16,9-4 234 0</inkml:trace>
  <inkml:trace contextRef="#ctx0" brushRef="#br0" timeOffset="147283.6034">20580 10364 940 0,'0'0'864'0,"0"0"-413"16,0 0-208-16,0 0-78 0,0 0-20 15,0 0 4-15,0 0-8 0,0 0-26 16,0 0-19-16,0 0-51 0,4-10-5 15,0 8-35-15,-1-2 63 0,0 2 39 0,1-1 17 16,1 0-120-16,-1 0 145 16,-1 1-128-16,3-2 50 0,-2-1 9 0,2 0-5 15,-2 2-75-15,2-5-83 0,4 2 83 16,-5-1 48-16,2-1-48 0,-1 0 33 16,0 0-33-16,1 0 0 0,0-1 2 15,-1 2-7-15,0-3 24 0,-2 3 29 16,1-3-48-16,1 2-38 0,-4-1 38 15,2-1 0-15,3 3 29 0,-5-3-29 16,0 3 62-16,0 0-20 0,-2 2 12 0,0-1-54 16,0 0-42-16,0 3 42 0,0-1-36 15,0 0 12-15,-4 0 19 0,-3 1-48 16,3-1 15-16,0-1 14 0,0 3-43 16,-3 2 65-16,3 0 2 0,-1-3-131 15,2 3 65-15,-4 0-32 0,-3 0-15 16,3 5-27-16,-3 4-17 0,-4 0 89 15,2 0 64-15,2 3 4 0,-3 2-39 16,2-3 37-16,3 2-61 0,1 0 28 16,1-1 33-16,0 0 2 0,-1 1-6 0,5-4 29 15,-2 3-23-15,0-2 41 0,3-1-35 16,-1-2-2-16,2 1 41 0,-2-2-22 16,2 2 73-16,0-3-68 0,0 3-6 15,0-2-22-15,0-1 34 0,4 1-5 16,1 0-26-16,6-1-3 0,1 2 44 15,1-2-17-15,6 1 59 0,0-2-81 16,3-2 150-16,-1 0-53 0,4 0-56 0,-2-2 20 16,1 0-17-16,-2 0-11 15,-2 0 10-15,-5-2-48 0,2-2 62 0,-6 0-14 16,-5-2 38-16,0 2-9 0,1-4-43 16,-1 1-32-16,-3 0 137 0,1-5-61 15,-4 0-78-15,0 1-113 0,0-3 92 16,0 1-12-16,0 2 33 0,-2 1 0 15,-5 1-46-15,3 1 15 0,2 2 4 0,-3 3-27 16,5-1 54-16,0 1 0 16,0 3-5-16,0-1-31 0,0 1-14 0,0 0-12 15,0 0-10-15,0 0-24 0,0 0-1 16,0 0 21-16,0 0 10 0,0 0 2 16,0 0-6-16,5 0 32 0,-3 0 33 15,0 0 3-15,-2 0-3 0,0 0-17 16,2 0 19-16,-2 0-30 0,0 0-26 15,0 0-14-15,0 0 16 0,2 1-5 16,1 4 56-16,1 0 6 0,0 1 29 0,2 4 67 16,0 0-29-16,1-1-12 0,0 2 25 15,-1 0 7-15,0 1-2 0,0 0-80 16,-2-1 41-16,3-1-43 0,0-1 43 16,-3-2 15-16,0 2-61 0,-2-1 3 15,0-3 43-15,0-1-25 0,-2 0-20 16,0-4 3-16,0 0 25 0,0 0 38 15,0 0 14-15,0 0 9 0,0 0-5 0,0 0-8 16,0 0 1-16,0 0-7 0,0 0-8 16,0 0-2-16,0 0-7 0,0 0 1 15,0 0-9-15,0 0-11 0,0 0-10 16,0 0-12-16,0 0-13 0,0-4-43 16,2-5-77-16,0 1 5 0,0-4 35 15,5-1-191-15,-1-2-37 0,5-1-39 0,0 1 218 16,-1 2 81-16,1 1 48 15,2 4-68-15,-3 1-22 0,0-1 56 0,0 4 34 16,-2 2 39-16,0 0-39 0,-2 2 45 16,3 0 23-16,0 0 22 0,1 6-87 15,1 2-1-15,-1 1 154 0,4 3-25 16,-2-1-70-16,-2 3 105 0,1-1-142 16,-1 1 39-16,-1-1-6 0,0 0-54 15,-3-1 50-15,3-2-51 0,-5-3 20 16,2 0-20-16,-1-1 16 0,-1 0 13 0,0-3 5 15,0 3-9-15,-2-2-27 0,0-2-226 16,0 3-285-16,1-5-333 0,-2 0-634 16,-1-5 210-16</inkml:trace>
  <inkml:trace contextRef="#ctx0" brushRef="#br0" timeOffset="148482.7471">21318 9912 99 0,'0'0'462'0,"0"0"-311"0,0 0 347 16,0 0-212-16,0 0-98 0,0 0 164 15,0 0-75-15,0 0-109 0,-4-97-3 16,4 85-1-16,-2 3-39 0,2 0-72 16,-3 1 117-16,3 3 62 0,0 0 13 15,0 3-91-15,0 2-47 0,0-1-61 16,0 1-21-16,0 0-5 0,0 0-3 16,0 0-17-16,0 0-61 0,-2 0-56 15,2 0-2-15,0 0-21 0,0 0-13 0,0 0-5 16,0 5 21-16,-2 1 120 15,2 5 17-15,0 3 98 0,-2 4 4 0,-2 0 5 16,2 2-13-16,-2 5-67 0,0 4 10 16,-6 6 28-16,4 1 68 0,2 1-1 15,0-5-30-15,0-3 27 0,0-1-66 16,0 0 20-16,2-2-47 0,-1-5 54 16,1-2-54-16,-1-6 8 0,3-1-15 15,0 1-26-15,0 1-3 0,0-2 33 16,0 1 5-16,0-4 8 0,5 1-46 0,0-1 4 15,3-1 34-15,0 2-3 0,0-3-31 16,4 1 0-16,0-3 27 0,1 1-4 16,4-2-8-16,-2-3 4 0,2 1 16 15,0-2 32-15,-3 0-54 0,4 0 4 16,-6 0-21-16,-1 0-40 0,0 0 4 16,-3-3-41-16,-2-1-51 0,-1-2-64 0,-1 1-191 15,-2-5-403-15,-2-1-430 0,0 1-442 16</inkml:trace>
  <inkml:trace contextRef="#ctx0" brushRef="#br0" timeOffset="148759.8908">21025 9985 1860 0,'0'0'1515'0,"0"0"-993"0,0 0-295 16,0 0-81-16,0 0-52 0,0 0 13 16,0 0-90-16,0 0-16 0,0 0-1 0,145-59-65 15,-84 52 2-15,-1 5-18 0,-7 2 13 16,-9 0-115-16,-2 0-39 0,-7 0-540 15,-12 0-608-15,-10 0-175 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45:14.162"/>
    </inkml:context>
    <inkml:brush xml:id="br0">
      <inkml:brushProperty name="width" value="0.05292" units="cm"/>
      <inkml:brushProperty name="height" value="0.05292" units="cm"/>
      <inkml:brushProperty name="color" value="#FF0000"/>
    </inkml:brush>
  </inkml:definitions>
  <inkml:trace contextRef="#ctx0" brushRef="#br0">18692 14168 23 0,'-2'0'19'0,"2"0"-15"16,-2 0-2-16,2 0-2 0,0 0-2 15,-2 0-15-15,2 0 1 0,0 0 3 16,-3 0 13-16,3 0 0 0,-2 0 0 0,0 0 0 16,2 0 0-16,0 0 0 15,0 0 0-15,0 0 0 0,-2 0 0 0,2 0 10 16,0 0-9-16,-3-2-1 0,3 2 1 15,0 0 2-15,0 0 10 0,-1 0-11 16,1 0 2-16,-2-2 9 0,2 0-11 16,0 2 0-16,0-2-1 0,0 2-1 0,0 0 0 15,0 0-2-15,-3 0-14 16,3 0-7-16,0 0 12 0</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45:15.482"/>
    </inkml:context>
    <inkml:brush xml:id="br0">
      <inkml:brushProperty name="width" value="0.05292" units="cm"/>
      <inkml:brushProperty name="height" value="0.05292" units="cm"/>
      <inkml:brushProperty name="color" value="#FF0000"/>
    </inkml:brush>
  </inkml:definitions>
  <inkml:trace contextRef="#ctx0" brushRef="#br0">18612 14064 8 0,'0'0'16'0,"0"0"3"0,0 0 1 16,0 0-4-16,0 0 1 0,0 0-16 16,0 0-1-16,0 0-1 0,0 0-3 15,0 0 1-15,0 0 0 0,-9-7-10 16,9 7 11-16,0 0-2 0,0 0-12 15,0 0 13-15,0 0-10 0,0 0 10 16,0 0-14-16,0 0 14 0,0 0 1 0,0 0 2 16,0 0 1-16,0 0 0 0,0 0 1 15,0 0 0-15,0-2 2 0,0 2 9 16,0 0 0-16,0-2 0 0,0 0-11 16,0 1 0-16,0-2 1 0,-3 2 17 15,3-1-20-15,0 2 0 0,-2 0-2 16,2 0-11-16,0 0-10 0,0-2-3 15,0 2 4-15,0 0 22 0,0 0 0 16</inkml:trace>
  <inkml:trace contextRef="#ctx0" brushRef="#br0" timeOffset="7168.8036">7090 11086 97 0,'0'0'75'16,"0"0"-36"-16,0 0 20 0,0 0 19 0,0 0-26 15,0 0-3-15,0 0 10 16,0 0-17-16,-4-4-29 0,4 4-13 0,0 0 2 16,0-2 24-16,0 2 0 0,0 0 4 15,0 0-7-15,0 0 6 0,0 0 3 16,0 0 4-16,-2 0-6 0,2 0-1 16,-2 0-27-16,-2 0 18 0,3-2 9 15,1 2-3-15,0 0 10 0,-2 0-3 16,2-2-1-16,0 2-2 0,0 0-8 15,0-2 21-15,0 2 2 0,0 0 4 16,0 0-16-16,0 0-4 0,0-2-16 0,0 2-11 16,0 0 0-16,0 0 1 0,0-1 10 15,0-1 3-15,0 2 10 0,0-2 0 16,0-1 3-16,2 3 4 0,5-3-14 16,-1-2-19-16,4-1 20 0,5-2 42 15,4-4 12-15,-2 3 40 0,5-1-74 16,-7 2-37-16,6 1-2 0,-5 3-1 15,6 1 0-15,-5 0 0 0,2 3 10 16,-3 0-10-16,4 0 0 0,-5 0-13 16,0 0 10-16,0 0-20 0,-5 0 21 0,-1 3 2 15,-1-2 17-15,0 3-17 0,2-2 22 16,-6 2-22-16,0-3 0 0,0 1 6 16,-2 0-6-16,-2 0 0 0,2-2 3 15,-2 0 0-15,0 0 0 0,2 0 1 16,-2 3 15-16,0-3-17 0,0 0-2 15,0 0-1-15,0 0-21 0,0 1-14 0,0-1-3 16,0 0-13-16,0 2-23 16,0-2-3-16,0 0-39 0,-2 0-114 0,0 2-11 15,0 1 18-15,-4-3-106 0,1 5 24 16,22-18 260-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47:14.388"/>
    </inkml:context>
    <inkml:brush xml:id="br0">
      <inkml:brushProperty name="width" value="0.05292" units="cm"/>
      <inkml:brushProperty name="height" value="0.05292" units="cm"/>
      <inkml:brushProperty name="color" value="#FF0000"/>
    </inkml:brush>
  </inkml:definitions>
  <inkml:trace contextRef="#ctx0" brushRef="#br0">14378 12131 9 0,'0'-2'52'0,"0"2"-10"16,-2 0-12-16,2-3-8 0,0 3 8 15,-2 0-7-15,0 0-1 0,0 0 18 16,-1-3 25-16,2 3-3 0,1 0 29 15,-2 0-22-15,0 0-24 0,2-2-15 16,-4 2-1-16,4 0-10 0,0 0 4 16,0 0 0-16,0 0 0 0,0 0-4 15,0 0 4-15,0 0 3 0,0 0-3 0,0 0-3 16,0 0-17-16,0 0-1 0,-2 0-1 16,2 0-1-16,-2 0 1 0,2 0 0 15,-2 0-1-15,2 0-1 0,0 0-1 16,0 0-14-16,-2 0 0 0,2 2-11 15,-4 4 5-15,2-1 22 0,0 5 0 16,-2 1-18-16,2 1-24 0,2 1-75 16,0-1-89-16,0 0 30 0,0-1 46 0</inkml:trace>
  <inkml:trace contextRef="#ctx0" brushRef="#br0" timeOffset="537.5617">14304 12353 47 0,'0'0'81'16,"0"0"-2"-16,0 0 31 0,0 0-2 15,0 0-20-15,0 0-26 0,0 0-10 16,0 0 0-16,0 0-16 0,0 0-13 16,80-12-10-16,-65 10-10 0,4 0 17 15,-4 1-18-15,5 1 24 0,-4-2-10 0,4 2 2 16,-6 0-17-16,0 0-1 0,4 0 19 16,-1 0 17-16,2 0 0 0,-3 0 16 15,5 0-9-15,-3 0 6 0,4 0-14 16,-3 0-5-16,1 0 9 0,1 0-10 15,4 0-27-15,0 0 24 0,11 2-3 16,10 1 13-16,6-1-23 0,-3 2-1 16,-3-1-11-16,-4 2 0 0,-3-4 0 0,-3 3 0 15,-8 1 1-15,-10-4-2 0,1 3-16 16,-3-1 1-16,5-3 14 0,0 2-18 16,5 3 17-16,-3-3 0 0,0 1-31 15,-4-1 20-15,1 0 11 0,-6 0-15 16,6 0 17-16,-6 0 1 0,1-2 0 15,0 2-1-15,0-2 0 0,2 2 3 16,0-2-3-16,-3 0 0 0,4 1 0 0,-4-1 0 16,0 0 0-16,-4 2 0 0,-1-2-117 15,-3 0 19-15,-2 2-3 0,0 0 10 16,-2 0-4-16,-2 2-15 0,0 2-102 16,0 2 39-16,-4-3 23 0</inkml:trace>
  <inkml:trace contextRef="#ctx0" brushRef="#br0" timeOffset="1302.4481">15025 12905 45 0,'0'0'94'0,"0"0"-45"15,0 0-26-15,0 0-7 0,0 0 17 16,0 0 25-16,0 0 24 0,0 0-14 16,0 0-15-16,0 0-11 0,0 0-13 15,0 0-3-15,0 0-9 0,0 0 2 16,0 0-2-16,0 0 2 0,0 0-3 15,3 0 1-15,-3 0 9 0,4 0 0 0,-2-2 10 16,2 2 9-16,3-2 4 0,-1 0-13 16,1 0 0-16,-1 1 13 0,2-4 0 15,3 4-13-15,-2-1-4 0,3-2-3 16,0 1-6-16,6-2 0 0,3 0 16 16,9-2 0-16,8 2-6 0,-1-1-7 15,-2 3-24-15,-10 0 18 0,1 2-9 16,-4-1-9-16,-4 2-4 0,4 0-9 15,-7 0 9-15,-3 0 1 0,6 0-15 0,-6 0-20 16,-4 0 7-16,2 2 6 0,-6-2 10 16,0 0-13-16,-4 0 10 0,0 0 16 15,0 1 2-15,0-1-2 0,0 0-24 16,0 0-64-16,0 0-36 0,0 3-6 16,0-2-4-16,2 3-9 0,0 0 35 15,0 1-100-15,0-1 38 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49:13.900"/>
    </inkml:context>
    <inkml:brush xml:id="br0">
      <inkml:brushProperty name="width" value="0.05292" units="cm"/>
      <inkml:brushProperty name="height" value="0.05292" units="cm"/>
      <inkml:brushProperty name="color" value="#002060"/>
    </inkml:brush>
  </inkml:definitions>
  <inkml:trace contextRef="#ctx0" brushRef="#br0">18767 8104 51 0,'0'0'125'0,"0"0"13"0,0 0 47 16,0 0-139-16,0 0 434 0,0 0-24 15,0 0-145-15,0 0-76 0,0-5-107 16,0 5-78-16,0 0-44 0,0 0 0 0,0 0-6 15,0 0-6-15,0 0-50 0,0 0-8 16,0 0-6-16,0 0-6 0,0 0 25 16,-3 0 19-16,3 0 25 0,0 0 1 15,0 0 0-15,0 0 6 0,0 0 6 16,0 0 39-16,0 0-7 0,0 0 6 16,0 0-37-16,0 0-1 0,0 0-2 15,0 0-4-15,0 0 0 0,0 0-32 16,-1 0-6-16,1 0-6 0,0 0-33 15,0 0-45-15,-4 0-40 0,4 0-13 0,-2 0-73 16,0 0-87-16,-2 0 46 0,2 0 143 16,0 3 48-16,-2-2 12 0,0 3 13 15,2-1 5-15</inkml:trace>
  <inkml:trace contextRef="#ctx0" brushRef="#br0" timeOffset="53589.0433">18757 12775 563 0,'0'-3'243'0,"0"3"-131"16,0 0 176-16,0 0-173 0,0 0-115 0,0 0 0 16,0 0 66-16,0 0 89 15,0 0 71-15,0 0 74 0,0 0-30 0,0 0-22 16,0-2-54-16,0-1-51 0,0 1-60 16,0 0-19-16,0 2-29 0,0-2-35 15,0 2-2-15,0 0-39 0,0 0-23 16,0 0-77-16,0 0-84 0,0 0-152 15,0 0-67-15,2 0 11 0,3 0-163 0,-5 0 3 16,-7 4 404-16</inkml:trace>
  <inkml:trace contextRef="#ctx0" brushRef="#br0" timeOffset="63598.8936">15531 13077 24 0,'0'0'145'16,"0"0"7"-16,0 0 72 0,0 0 72 15,0 0-47-15,0 0 52 0,0 0-204 16,0-2 493-16,0 2-176 0,0-3-116 0,0 1-125 16,0-1-91-16,0 1 35 15,0 0-15-15,0 0-29 0,0 2-5 0,0 0-1 16,0 0-29-16,0 0-17 0,0 0 1 15,0-2 5-15,0 2 5 0,0 0 0 16,0 0 6-16,0 0-6 0,0 0 5 16,0-1 9-16,0 1-5 0,0 0 0 15,0 0-11-15,0 0-25 0,0 0-3 16,0 0-2-16,0 0-31 0,0 0 1 16,0 0-6-16,0 0 16 0,0 0-1 0,0 0 1 15,0 0-6-15,0 0-11 0,0 0-28 16,0 0-59-16,0 0-65 0,0 0-46 15,0 0-49-15,0 0-182 0,0 0-85 16,2 0-53-16,-2 1 14 0,0 1 175 16,-2-5 243-1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47:36.176"/>
    </inkml:context>
    <inkml:brush xml:id="br0">
      <inkml:brushProperty name="width" value="0.05292" units="cm"/>
      <inkml:brushProperty name="height" value="0.05292" units="cm"/>
      <inkml:brushProperty name="color" value="#FF0000"/>
    </inkml:brush>
  </inkml:definitions>
  <inkml:trace contextRef="#ctx0" brushRef="#br0">8671 10339 36 0,'0'0'49'0,"0"0"-23"0,0 0-10 16,0 0-13-16,0 0 1 0,0 0-2 15,0 0 1-15,0 0-1 0,0 0 0 16,0 0 2-16,0 0 9 0,0 0 3 0,0 0 0 16,0 0 10-16,-2 0 4 0,2 0 6 15,0 0-17-15,0 0-6 0,0 0 10 16,0 0 0-16,0 0 6 0,0 0-12 16,0 0-16-16,0 0 12 0,0 0 23 15,0 0-4-15,0 0-29 0,0 0 0 16,-2 0-1-16,2 0-2 0,0 0 0 15,0 0-2-15,0 0-1 0,0 0 3 16,0 0 0-16,0 0 4 0,0 0 9 16,0 0-11-16,0 0-2 0,0 0-2 0,0 0 2 15,0 0 0-15,0 0 13 0,0 0-12 16,4 0 15-16,-2 0 20 0,7 0 3 16,-2 0 17-16,3 0 2 0,5 0-25 15,2 0-30-15,0 0 20 0,2-2-20 16,-1 0 14-16,5 0-15 0,-3 0-2 15,2 0 0-15,-3 2-1 0,4 0-3 16,-6 0 3-16,3 0 1 0,-4 0-26 0,2 0-16 16,-4 0-7-16,-3 0-10 15,-1 0-12-15,-1 2-8 0,-3 2-28 0,-1-2 22 16,-1 1 3-16,0 1 37 0,0 2-7 16,-2-1-55-16</inkml:trace>
  <inkml:trace contextRef="#ctx0" brushRef="#br0" timeOffset="1236.9171">8784 10944 13 0,'0'0'55'15,"0"0"-32"-15,0 0-3 0,0 0 6 0,0 0 10 16,0 0 3-16,0 0 7 0,0 0 16 16,0 0 13-16,-13 0-7 0,13 0-6 15,0 0-13-15,0 0-16 0,0 0-14 16,0 0 1-16,0 0-4 0,0 0 7 0,0 0-4 15,0 0 1-15,0 0-7 0,0 0-10 16,0 0-2-16,0 0-1 0,0 0-1 16,0 0 1-16,2 0 1 0,0 0 0 15,3 0 29-15,0 0-7 0,2 0 12 16,4 0-15-16,0 0-1 0,-3 2-16 16,4 2 0-16,2-2 10 0,-2 1-11 15,5-1 18-15,0 1-1 0,0 1-19 16,5-1 0-16,-6 2-1 0,6-2-18 15,-3 1 19-15,2 0 13 0,-4-1-13 0,3 1-3 16,-4 0-16-16,-1-2-69 16,2 0 23-16,-4 0 13 0,0-1-14 0,-1-1 21 15,-1 2-53-15,-3-2-49 0,3 2 36 16,-4-2 17-16,-2 2-40 0</inkml:trace>
  <inkml:trace contextRef="#ctx0" brushRef="#br0" timeOffset="79654.6772">13274 10510 23 0,'0'0'62'0,"-2"0"-33"16,2 0-26-16,0 0 0 0,0 0 0 16,0 0 10-16,0 0 0 0,2 0 6 15,0 0 17-15,0 0 23 0,0 0 36 16,0-3 2-16,1-1 5 0,1 0-14 16,-1-2-57-16,3 1-30 0,-2-1 11 0,0-2-11 15,-2 3-1-15,0-3 23 16,0 3-23-16,-2-2 0 0,0 2 0 0,0 3 0 15,0 0-7-15,0 0 7 0,0 2-32 16,0 0-7-16,-4 0-62 0,-2 2 35 16,-7 5 1-16,-4 7-33 0,-3 1 59 15,-3 6 39-15,-2 6 39 0,2-2 56 16,-3 2-40-16,7-1-22 0,2-4 39 16,-1 2-17-16,9 0-35 0,0-7-6 0,4-3-14 15,5-4-31-15,0 0 31 16,2-4 17-16,10-5 12 0,-3-1-16 0,7 0 26 15,1-1 4-15,1-10 28 0,4 0 30 16,-4-4-55-16,7-2 49 0,-7-3-76 16,-1 4 17-16,-1-5-4 0,-2 2-28 15,-4 0-1-15,0 2 13 0,-6-1 14 16,0 3-29-16,-4 4-1 0,0 2 0 16,0 6-16-16,0-1 3 0,-4 4-39 15,-4 0-19-15,-10 7-1 0,-11 15-16 0,-13 11 52 16,-5 8 7-16,4 1 26 15,10-4 6-15,7-6 26 0,6-6-16 0,6-6 13 16,5-8-26-16,5 0-19 0,0-3 15 16,2-1-25-16,2 1 29 0,0-5-13 15,2 0 13-15,8-4 33 0,9 0-4 16,11-3 36-16,10-9-32 0,4-3-33 16,1-3-4-16,-11 3 1 0,-10 3-75 0,-7 3 58 15,-2 0 18-15,0-5-22 0,-1 0 22 16,3 2-84-16,-8 0 57 0,-3 4 13 15,-2 3 16-15,-4-2 61 0,0 5-58 16,0 1 10-16,-2 1-10 0,-4 0 20 16,-5 0-23-16,-6 10-48 0,-1 3 48 15,-6 4 7-15,2 4 38 0,1-4-29 16,5 4-15-16,-2-3-2 0,8-1-9 16,4-4 9-16,4-2-2 0,2-1-23 15,0-5 26-15,6 2 0 0,8-5 17 0,9-2 6 16,12 0 19-16,3-10-42 0,-1-4 16 15,-10 3-29-15,-8 2 26 0,-6-1-26 16,4 2 26-16,-2-2-42 0,1-1 42 16,0 2-15-16,-8 1 4 0,-2 1-2 15,-4 3 26-15,-2 2 29 0,0 2-2 0,0 0-11 16,-6 0-13-16,-2 0 17 16,-3 0-33-16,-4 0-13 0,-4 7-1 0,-4 3-14 15,2 1 15-15,-3 2 29 0,8-3-13 16,0 0 10-16,6-2-23 0,0-3-2 15,5-1 1-15,3 0-2 0,2-2-17 16,0-2-2-16,0 0-30 0,0 0 0 16,4 0 43-16,2 0 6 0,3 0 3 15,-1 0-3-15,5-2-23 0,-5-4-36 16,1 0 50-16,-5 3 9 0,0-1 65 0,-2 2-7 16,-2 0-28-16,0 2 2 0,0 0-9 15,0 0-23-15,0 0 3 0,-2 0 10 16,0 0 20-16,-2 0-33 0,0 2-12 15,-3 0 10-15,2 2-1 0,-5-2-14 16,4 2 17-16,2-3 37 0,2-1 9 16,0 2-46-16,2-2-15 0,0 0-5 0,0 0 17 15,0 0-14-15,4-2 17 16,6-3 3-16,4-3 65 0,0-5-29 0,3-1-29 16,0-1 3-16,-4 0 45 0,2 1-54 15,-4-1 9-15,-5 3 10 0,0 1-46 16,-2 1 19-16,-2 2 4 0,-2 3 40 15,0 1-40-15,0 0-10 0,-6 3 10 16,0 1-30-16,-5 0 24 0,-4 0-30 16,-2 0-9-16,1 3 15 0,-8 6 27 15,4 1-7-15,0 2-3 0,0 1-3 0,0 2 16 16,7 1 0-16,-4 1-3 0,10 1-20 16,1 0-16-16,4 0-121 0,2 0-19 15,2-6-23-15,10 0-114 0,4-4 123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48:25.584"/>
    </inkml:context>
    <inkml:brush xml:id="br0">
      <inkml:brushProperty name="width" value="0.05292" units="cm"/>
      <inkml:brushProperty name="height" value="0.05292" units="cm"/>
      <inkml:brushProperty name="color" value="#FF0000"/>
    </inkml:brush>
  </inkml:definitions>
  <inkml:trace contextRef="#ctx0" brushRef="#br0">2042 2809 98 0,'0'0'81'0,"0"-3"-25"16,0 3-20-16,-3-1 55 0,1 1 52 15,-1-2-68-15,1 2 10 0,0-2-16 16,-2 2-40-16,2-3-13 0,0 1 43 16,0 2-36-16,-2 0 16 0,2-3 13 15,-2 1-51-15,2 2 0 0,2 0 0 16,0 0 22-16,0 0-3 0,0 0-7 16,0-2 0-16,0 2 0 0,0 0 0 15,0 0 13-15,0 0 13 0,0 0 0 0,0 0-10 16,0 0 1-16,0 0 2 0,0-1-6 15,2-2-15-15,4 2-11 0,4-3 0 16,6 0 13-16,2-2 62 0,10-3-23 16,6-2-23-16,-5 3 14 0,-1 1-1 15,0-4-26-15,-1 4 4 0,11-3-20 16,3 0 0-16,-5 2-16 0,-5 3 16 0,-4 1-17 16,-9 4-15-16,0-2-50 15,-6 2-77-15,5 0-89 0,0 0 59 16,2 0-42-16,-3 0-76 0,-8 0 40 0</inkml:trace>
  <inkml:trace contextRef="#ctx0" brushRef="#br0" timeOffset="1141.7479">2691 2445 74 0,'0'0'101'15,"0"0"-49"-15,0 0-6 0,0 0 26 16,0 0 32-16,0 0-19 0,0 0-44 0,0 0-41 16,0 0-42-16,0 0-17 0,2 0 59 15,4 0 10-15,1 3 29 0,-2 1-16 16,2 3-10-16,0-3 10 0,-3 2-10 15,1-1 0-15,-1 1 0 0,-1 2 23 16,4 0-17-16,-1 2 7 0,4 4 10 16,-4 1 26-16,2 2-26 0,0 2 29 15,3 5 20-15,0 6-36 0,-1 3 29 16,1 3-33-16,-3-9-2 0,1-6 6 0,-7-6-10 16,5-2 3-16,-3 2-9 15,2 3-17-15,0 1-16 0,0-4 0 16,1-1 13-16,0-1 16 0,-3-2-29 0,0-1 13 15,-2-5-11-15,2 2-2 0,-4-6 2 16,2-1-2-16,-2 2 3 0,2 0 13 16,-2-2-3-16,2 0 3 0,-2 0 10 0,0 0 13 15,0 0 10-15,0 0 3 16,2 0 10-16,1-5 19 0,-3-5-74 16,5-4-7-16,-4-3-150 0,-1-2 111 0,3 0-49 15,-3-3-29-15,0 2-147 0,0-1 134 16,0 1-59-16,0 0 78 0,-3 2 88 15,-1 5-9-15,2 4 15 0,2 1 34 16,-3 3-11-16,3 1 20 0,0 0-26 16,0 1-53-16,0 0 34 0,0 1 19 15,5-1 21-15,4 1-21 0,1-5-2 0,1 4 1 16,2 1 1-16,-3 0 0 16,3 0 20-16,1 0 6 0,0 0-23 0,2 2 46 15,2-4-10-15,-2 3-3 0,4-1-17 16,-3-4 24-16,3 3-24 0,0-1 43 15,-4-5-42-15,2 5 32 0,-1-5-3 16,-2 3-4-16,-3-3-6 0,1 1-12 16,-2 1-5-16,-2 0 4 0,-1 0 7 0,0-1-20 15,-2 1 52-15,0 1-11 16,2-2-53-16,-6 3 63 0,0 0-47 0,0-2 41 16,-1 3-19-16,2-1-39 0,-1-3-52 15,0 0 52-15,-2 3 66 0,0-2-27 16,0 0-13-16,0 1 7 0,0 2-33 15,0-3-10-15,0 3 10 0,-2 1 33 16,0-1-17-16,-2 0 3 0,2 2-12 16,-2 0-6-16,0 0-1 0,-5 1-55 15,6 1 53-15,-1 0 2 0,0 0 0 0,-2 0-30 16,0 0 4-16,-1 0-19 16,-6 5-24-16,-2 3-12 0,3 3 42 0,-1 1 23 15,2 3-20-15,3 0 15 0,0 2 19 16,-3 3-15-16,6-3 17 0,1-1 42 15,0 1-16-15,4 0-3 0,0-3 36 16,0 1-24-16,0 1 8 0,2-1-40 0,6 3 16 16,0-5-15-16,4 2 35 0,1-1-10 15,3-1 0-15,-1-1-28 0,4-1 35 16,1-1-13-16,0-2 9 0,1-1-9 16,5 0 10-16,2-2 0 0,6-2-31 15,8-1 31-15,3-2-33 0,-3 0 0 16,-2 0-98-16,1 0-103 0,-3-5-1 15,0-3-146-15,-2-3 22 0,-8-1-98 0</inkml:trace>
  <inkml:trace contextRef="#ctx0" brushRef="#br0" timeOffset="2271.2457">6913 2709 118 0,'0'0'72'0,"0"0"16"0,0 0 101 15,0 0-52-15,0 0-88 0,0 0 39 16,0 0-6-16,0 0 12 0,0 0-38 0,-18-47 25 16,13 39-3-16,2 0-13 0,2 3-16 15,-3-5 62-15,-1 2-33 0,1 1-19 16,0 1-58-16,0-2 54 0,2 4 72 16,-1 1-104-16,0 0 120 0,3 1-4 15,0 2-32-15,0 0-48 0,0 0-27 16,0 0-32-16,0 0-29 0,0 0-49 15,0 0-9-15,0 0-37 0,0 7-38 16,0 4 90-16,0 8 72 0,0 8 75 0,6 8-59 16,-2 0 7-16,0-2 6 15,0-1-9-15,-2-7-20 0,3 3 2 16,-1-8-2-16,-3-1 12 0,2-5-12 0,2-4 0 16,-3 4-1-16,2 1-19 0,0 1-55 15,-2-4-77-15,2-3 8 0,-2-3-87 16,-2-1 19-16,0-1 1 0,0-2 18 15,0-1 43-15,-2-1 10 0,-6 0 26 16</inkml:trace>
  <inkml:trace contextRef="#ctx0" brushRef="#br0" timeOffset="2457.0814">6735 2859 162 0,'0'0'342'0,"0"0"-166"16,0 0-75-16,0 0 46 0,0 0 71 15,0 0-25-15,0 0-53 0,0 0-59 16,0 0-16-16,0 0 0 0,72-29-49 0,-49 23-16 16,1 0 0-16,-3 2-29 0,1-1 26 15,-2 1-30-15,0 2-143 0,-3 2-103 16,0-2-38-16,-2 2 18 0,-5 0-14 16</inkml:trace>
  <inkml:trace contextRef="#ctx0" brushRef="#br0" timeOffset="3800.5011">7268 2728 66 0,'0'0'82'16,"0"0"19"-16,0 0 7 0,0 0-14 15,0 0-12-15,0 0 6 0,0 0 0 0,0 0-7 16,0 0-35-16,0 0-14 0,-13-15 1 15,13 15 13-15,0 0 2 0,0 0 5 16,0 0-5-16,0 0-5 0,0 0-14 16,0 0-9-16,0 0-19 0,0 0-1 15,0 0-2-15,0 0-15 0,0 0-15 16,0 2-30-16,0 4-16 0,0 3 78 16,0 4 58-16,3 5 50 0,1 2-69 15,2 4 26-15,-2 1-3 0,0 0 6 0,5-3 7 16,-5-1-16-16,3 4-57 0,-1-4 53 15,0 2-16-15,0-2-37 0,2-2 8 16,-2-2-9-16,0-2-2 0,-1-2-1 16,0-1 2-16,0-4-1 0,-1-2 1 15,-2-4-2-15,0-2-2 0,-2 1 4 16,0-1 16-16,0 0 6 0,2 0 11 0,-2 0 19 16,3 0 13-16,-3 0 13 0,2-1 3 15,0-3 7-15,1-3-53 0,2-3-9 16,2-1-26-16,-1-2-26 0,-2 1 23 15,0-2-85-15,-2 1 24 0,3 1-18 16,-5-1-12-16,0 1 3 0,0-1 3 16,0 4 46-16,0-3-17 0,0 3 43 15,0 3 16-15,-3 1-23 0,1-2 23 16,2 6-55-16,-2-4-11 0,0 5 66 16,2 0 23-16,0-2 3 0,0 2-26 15,0 0-1-15,0 0-29 0,0 0-2 16,0 0-1-16,0 0-9 0,0 0-4 15,0-2 7-15,0 2 7 0,2-1 2 0,5-1 30 16,1 0 2-16,1-2 38 0,1 0-5 16,6 0-31-16,-4 3 31 0,3-5-35 15,2 4 40-15,0-4 5 0,-2 2-19 16,0 1 4-16,-3-4-8 0,-2 4 27 16,2-1-7-16,-6-1 17 0,0 2-4 0,-2-2 1 15,-1 1 2-15,1 0 20 16,-2-1-10-16,-2-1-67 0,2-1-1 0,0 0 49 15,-2 2 45-15,0-1-94 0,0 2 4 16,0-1-17-16,0 0 13 0,0 2-20 16,0 1 19-16,-2 0-15 0,2 0 16 15,-2 2 26-15,2 0-11 0,-2 0-15 16,-2 0-20-16,1 0-22 0,-1 0-23 16,-2 0 13-16,-4 2 20 0,-4 8-75 0,0 3 68 15,-1 3 3-15,-2 8 36 0,6-2 16 16,1 0 56-16,1 2-1 0,5-2-55 15,2-3 20-15,2 2-35 0,0-6 32 16,0 2-17-16,4-2 23 0,9 0 23 16,0-3 25-16,3-1-6 0,6 4 110 15,6-8-94-15,5-1 0 0,12-5 0 16,8-1-3-16,4 0-14 0,0-12-15 0,-14 3 9 16,-11 1-46-16,-13 5-28 0,-5-3 0 15,4 1 31-15,-2-4-28 0,4 1-3 16,-5-2-7-16,0 0-83 0,-7 3-9 15,-3-1-146-15,-1 2 41 0,-4-1-36 16,0 1-150-16,-2 2-62 0,-9 2-76 16,0 1-33-16</inkml:trace>
  <inkml:trace contextRef="#ctx0" brushRef="#br0" timeOffset="8480.1158">15386 11403 55 0,'0'0'72'0,"0"0"-23"15,0 0-10-15,0 0-13 0,0 0 7 16,0 0-31-16,-63 22 24 0,56-21 49 0,3 0-13 16,2-1-39-16,2 0-23 0,0 3 0 15,0-3-2-15,0 0 0 0,0 0-1 16,0 0-16-16,4 0-10 0,7 0-5 15,4 0 34-15,1-4 42 0,6-3-42 16,1 2-20-16,1-2-59 0,1-1 17 16,-2 1 7-16,1-3 29 0,-5 1 10 15,2 5 13-15,-7-1 3 0,0 0 0 16,-5 1-3-16,-5 4 3 0,-4 0 0 0,0 0 1 16,0 0 12-16,-2 0 0 0,-9 0 0 15,-4 2-12-15,-4 5 0 0,-5 2 2 16,2 2 62-16,-6 2 7 0,0 0 3 15,3 3-17-15,-1 0-48 0,0 0-7 16,3-1 14-16,2 1 12 0,6-5-6 16,0 0-23-16,9-1-11 0,-1-2 9 15,7 0 1-15,0-1-22 0,0-3 10 0,9 2 13 16,6-5-1-16,4 2-36 16,2-1-19-16,2-2-68 0,3 0 14 0,0 0 22 15</inkml:trace>
  <inkml:trace contextRef="#ctx0" brushRef="#br0" timeOffset="8664.2809">15531 11519 92 0,'0'0'131'16,"0"0"-11"-16,0 0-38 0,0 0-30 0,0 0-19 15,0 0 22-15,-108 10-6 16,84-2-13-16,5 1-16 0,-3 0-20 0,6 3-9 16,-1 1 8-16,2 1 0 0,2-1-16 15,5 1 16-15,2-2-25 0,-1-1-19 16,7-2-47-16,0-1 11 0,0-2-37 15,9-2 47-15,1-2 28 0,5 1 11 16,2-3-14-16,2 0-41 0,1 0 87 16</inkml:trace>
  <inkml:trace contextRef="#ctx0" brushRef="#br0" timeOffset="8873.1515">15483 11664 33 0,'0'0'62'0,"0"0"-4"0,0 0 4 16,0 0 36-16,0 0 0 0,0 0-66 15,0 0-32-15,0 0-25 0,0 0 15 16,82-20 10-16,-91 20 45 0,-3 3 43 15,-16 7-22-15,-11 5-27 0,-5 3 13 16,-1 2-29-16,3 0-20 0,4-2-1 16,2-1 0-16,7-2-1 0,6-1 1 15,9-4-2-15,1-2 0 0,5 3-16 16,-1 0 15-16,5 1-31 0,4 0-8 0,0-5-25 16,13 0 20-16,19-2-11 0,14-5-19 15,7 0-49-15,1-5 30 0,-6-4 45 16,-9 1-49-16</inkml:trace>
  <inkml:trace contextRef="#ctx0" brushRef="#br0" timeOffset="9766.8072">15669 11794 37 0,'0'0'98'0,"0"0"-17"0,0 0 24 15,0 0 84-15,0 0-10 0,0 0-29 0,0 0-143 16,0 0 22-16,0 0-16 0,-134 20 59 16,104-11-4-16,12-1-9 0,0 0-56 15,4 1 0-15,-6 1-3 0,8 1-39 16,3-1 0-16,5 1-26 0,4-1 39 15,0-1 13-15,4 0-52 0,13-2-20 16,15-4 33-16,10-3-10 0,3 0-88 16,-7-2-43-16,-8-6 76 0,-13 3 58 0,-2-1-6 15,2-1 65-15,0-3 0 0,0-1 36 16,-7 1 32-16,-2 2-19 0,-3 1 17 16,-5 1 70-16,0 2 89 0,0 0-78 15,-12 3-13-15,2-4-7 0,-4 4-72 16,-5 1-9-16,0 0 25 0,-5 0-35 15,4 1-13-15,-5 5 4 0,2 2-27 16,4-1-13-16,3-1 13 0,-2 0 1 16,10-1 1-16,0-5 2 0,6 3-4 0,0-3 1 15,2 0 15-15,0 0 0 0,0 0 1 16,0 0 2-16,0 0-17 0,0 0-2 16,0 0-3-16,0 0 2 0,0 0 0 15,0-6-24-15,0 2-122 0,0-3 53 16,-2 1 78-16,-2 0 15 0,0 0 1 15,0 0-3-15,-2 1-39 0,0-1 39 16,0 1 3-16,1-1 10 0,1 0 25 16,-1 4 8-16,5 0 68 0,0 0-59 0,0-1-52 15,3-1 2-15,8-2 43 0,7-5-45 16,14-5 0-16,6-2 25 0,-3 1-2 16,-5 2-23-16,-12 2 3 0,-3 6 40 15,2-4 12-15,2-4-26 0,3 2 17 16,-8 0-1-16,-1 1-28 0,-5 4 22 15,-3 3 3-15,-3-1 36 0,-2 3-7 16,0-3-28-16,-4 2-8 0,-7-1-35 16,-6 1-13-16,-6-1-6 0,-11 5-56 0,-10 0-29 15,-6 10 55-15,12 0 20 0,11-1-16 16,7 0-4-16,10-4-6 0,-1 2 6 16,0 1 3-16,3 4-16 0,6-5-35 15,2 3 9-15,13-4 36 0,18 1-4 16,19-7 54-16,7 0-31 0,0-1-64 15,-8-7-21-15,-16-2 8 0,-7 2 8 16,-9 2 50-16,-2-1 52 0,2-3 57 16,0 3 54-16,-2-3-27 0,-5 2-31 0,-4 1-14 15,-6 3 42-15,0-1 66 0,-4-1-10 16,-8 0 30-16,-5-2-167 0,-7 0 0 16,1 2 39-16,-2 3 62 0,-7 1-75 15,-1 2 9-15,3 0-35 0,4 4-39 16,1 2 7-16,14-2 9 0,-2 1 20 15,2 3-56-15,6 0-55 0,5-1-55 0,0 2 22 16,3-1 14-16,10 1 35 16,1-6 62-16,1 1-6 0,7-4-7 15,-5 0 3-15,-1 0-15 0,0-4 61 0,-6-2 17 16,3-2 41-16,-4 1 8 0,-3-1-24 16,-2 1 30-16,-1 1-20 0,0-1-23 15,-3 2 4-15,0 2-14 0,0 0-19 16,-6 2-45-16,-1 1-4 0,-4 0-72 15,-1 1-58-15,0 5-62 0,3 2-7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33:03.402"/>
    </inkml:context>
    <inkml:brush xml:id="br0">
      <inkml:brushProperty name="width" value="0.05292" units="cm"/>
      <inkml:brushProperty name="height" value="0.05292" units="cm"/>
      <inkml:brushProperty name="color" value="#002060"/>
    </inkml:brush>
  </inkml:definitions>
  <inkml:trace contextRef="#ctx0" brushRef="#br0">2797 5303 64 0,'0'0'46'0,"0"0"271"15,0 0-87-15,0 0 79 0,0 0 51 16,0 0 9-16,0 0-75 0,0 0-97 15,0 0-97-15,-9-12-7 0,9 7-18 16,0 4 36-16,0-5-38 0,0 4-36 0,0-4 42 16,-2 5 18-16,2-3-38 0,-2 2-1 15,2 0 30-15,-3-1-50 0,2 1-34 16,-1-3 21-16,0 3-1 0,2 2 16 16,-2-1 11-16,2 1-6 0,0 0-11 15,0 0-29-15,0 0 1 0,0 0-6 16,0 0 0-16,0 0-34 0,0 0-17 15,0 0 12-15,2 0 5 0,2 0-1 16,2 0-6-16,3 0 41 0,6 1 47 16,2 1-1-16,4 3-12 0,0 0-34 0,7-1 0 15,6 5-23-15,8-1 19 0,1 1 4 16,-3-1 4-16,-4 2-4 0,-4-3 0 16,-5-1-2-16,-1-2 2 0,-7 1-2 15,-4-3-3-15,2 2-71 0,5-2 76 16,10 2 6-16,-3-2 18 0,-2 1-24 15,-3-3-12-15,-7 2 8 0,1-2 4 16,6 5-2-16,-1-3-2 0,-1-1-19 16,1 1 19-16,2 0 0 0,-1 1 2 15,4 0 0-15,-5 1-2 0,3 0-31 0,-2-3 35 16,1 1 23-16,2 2-21 0,-4-2-2 16,3-2 2-16,0 2 2 0,-4-2 2 15,0 2-2-15,1-2 25 0,-2 0-27 16,0 0 0-16,3 0 2 0,2 0 0 15,-3 0-2-15,4 0 4 0,1-4-4 16,-3 4-2-16,3-2 0 0,0 0-2 16,-3 0 2-16,1 2-4 0,-5-2 2 0,6 2-2 15,-3 0-2-15,-4 0 2 0,2 0 2 16,-4 0-2-16,2 0 0 0,-5 0-19 16,2 0-1-16,-2 0 20 0,0 0 1 15,3 0 3-15,-2 2 5 0,3 0-3 16,-2 0-2-16,5 0 4 0,-2 0-2 15,8 0 2-15,-3 0-4 0,1-1 2 16,4 1 0-16,-7 0-2 0,5 0-2 0,0 1 2 16,-4-1 0-16,4-2 0 0,0 3 0 15,-5-1 0-15,1 0 0 0,-1-1 0 16,-3-1 24-16,7 0 1 0,-6 0-21 16,2 0-4-16,0 0 27 0,3 0-25 15,0 0 0-15,-1 0 4 0,1 0-4 16,6 0 0-16,2 0-2 0,6 0-4 0,1 0 4 15,-3 0-2-15,-5 5-2 16,-7-5 2-16,-2 2 2 0,-10-2 2 0,-1 0 21 16,7 0-23-16,-2 0-2 0,4 0 1 15,-2 0-1-15,1 0 4 0,-2 0-2 16,3 0 1-16,-1 0-1 0,1 0 2 16,-2 0-2-16,2 0-3 0,-1 0 3 15,7 0 5-15,4 0 18 0,6 0-1 16,2 0 18-16,0 0-18 0,-4-2 18 15,-1-3-17-15,-1 5-1 0,-1-1 6 16,3-6 12-16,-2 7 20 0,5-2 10 0,-3-1-6 16,0 1 23-16,-2-2 5 0,-10 3-51 15,1-1-38-15,1-2 48 0,-2 4-30 16,8-2-18-16,5 0 0 0,-11 0 1 16,-6 0-1-16,-5 2 1 0,0 0 14 15,0-1-16-15,4-1-4 0,2 0-16 16,1 2 16-16,-2 0 2 0,2-2 2 15,-3 2 3-15,2-5-2 0,0 5 18 16,3 0-18-16,-3-3 0 0,2-1 17 0,3 3-15 16,-5-1 0-16,5-1-4 0,-5 1-1 15,6 2 2-15,1-2-2 0,-5 2 1 16,0-3 3-16,4 3 0 0,-7 0 0 16,10-2-3-16,2 2 4 0,-5-2-2 15,1 0 2-15,2 2-3 0,-3 0-2 16,9 0 0-16,5 0 0 0,-5 0-4 0,-4 0-12 15,0 0 13-15,-4 0 3 16,-6 0-1-16,-2 0-1 0,-6 0 2 0,1 0-2 16,3 2-1-16,-1 0-2 0,8 0 1 15,-2 1 4-15,1-3 0 0,1 2 4 16,-4 0-2-16,5 1 0 0,-5-1 17 16,2-2-18-16,1 1 23 0,-1-1-24 15,3 0 0-15,-1 0 0 0,5 0 0 16,4 2 0-16,-2-2 5 0,-5 0-2 15,1 0 2-15,2 0-5 0,-4076 0 2 0,8164 0 3 16,-4091-2-2-16,-5 2 0 0,-10-1-3 16,8 1 0-16,-4 0-5 0,6 0 4 15,-6 0-4-15,-1 0 2 0,3 0-2 16,-6 0 2-16,3 0 3 0,-2 0-2 16,-3 0-3-16,3 0-14 0,0 0 0 0,-1 0 16 15,1 0 3-15,2 0 1 0,0 1-1 16,2-1 0-16,-2 4 5 0,4-4 14 15,-2 3-19-15,1-3 0 0,1 0 0 16,-3 0 0-16,3 0 3 0,-4 0-3 16,2 0 0-16,2 0 5 0,0 0-3 15,0 0-2-15,2 0-3 0,-1 0 3 16,0 0 0-16,2 0 3 0,-3 0-2 16,2 0 4-16,3 0 0 0,-5 0-3 15,1 0 22-15,-4 0-24 0,0 0 0 16,0 0 4-16,-3-3 0 0,-2 1 0 0,3 0 0 15,-3 2-3-15,1-1-1 16,4-4 2-16,-4 5-2 0,3-2-3 0,2 2-2 16,-3-2 5-16,5 2 5 0,-1-3-1 15,3 3-2-15,0 0 22 0,5-2-19 16,-3-2 19-16,3 2-21 0,-1 0 45 16,0-2-20-16,3 3-5 0,-5-3 22 15,1 2-5-15,0 0 19 0,-4-1-14 16,2-1 14-16,-3 0-1 0,-2 4 1 15,-4-2-17-15,-1-3 1 0,-1 5 0 16,0-1-1-16,-3-3 1 0,0 2-12 0,-2 2 6 16,4-2-12-16,-4-2 4 0,-2 4 3 15,0-1-3-15,0 1-15 0,-1-5-12 16,3 5 0-16,-1-1 0 0,1 1 0 16,0-2-2-16,-2 2-2 0,-1-2 0 15,1 0-1-15,-2 2 2 0,0 0 0 16,0 0 1-16,-1 0 1 0,-1-2 3 0,3 2-1 15,-3 0-1-15,0 0-2 16,0 0-1-16,0 0-38 0,-4 0-54 0,-6 0-134 16,-12 0-246-16,-19 8 48 0,-20-1-25 15,3-1-720-15,2-6-997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52:19.182"/>
    </inkml:context>
    <inkml:brush xml:id="br0">
      <inkml:brushProperty name="width" value="0.05292" units="cm"/>
      <inkml:brushProperty name="height" value="0.05292" units="cm"/>
      <inkml:brushProperty name="color" value="#002060"/>
    </inkml:brush>
  </inkml:definitions>
  <inkml:trace contextRef="#ctx0" brushRef="#br0">8195 8797 20 0,'0'0'92'16,"0"0"14"-16,0 0-7 0,0 0-33 16,3 0 0-16,-3 0 0 0,0-3 6 15,0 3 7-15,2-1 138 0,-2 1 32 16,3 0-92-16,-3 0-66 0,0 0-20 15,0 0 7-15,0 0-7 0,0 0 13 0,0 0 0 16,0 0-7-16,0 0-7 16,0 0-7-16,0 0-24 0,0 0-7 0,0 0-26 15,0 0 19-15,0-2-20 0,0 2 1 16,0 0-2-16,0 0 0 0,0 0 3 16,0 0-1-16,0 0-4 0,0 0 0 15,0 0 3-15,0 0-1 0,0 0 0 16,0 0 0-16,0 0 3 0,0 0-1 15,0 0 20-15,0 0-22 0,0 0 21 16,0 0-21-16,0 0 2 0,0 0 19 16,0 0-19-16,0 0 19 0,0 0-19 0,0 0 26 15,0 0-26-15,0 0 25 0,0-2-25 16,0 2 25-16,0 0-6 0,0 0-18 16,0 0 24-16,0 0-27 0,0 0 0 15,0 0 2-15,0 0-2 0,0-2 1 16,0 2-3-16,0 0-2 0,0 0 2 15,0 0-2-15,0 0-2 0,0 0-2 16,0 0-3-16,0 0 1 0,0 0-19 0,0 0 19 16,0 0-32-16,0 0-11 15,0 0-14-15,0 0-30 0,0 0-194 0,0 0-41 16,-5 0-75-16,-1 0-175 0,3 0 196 16,-1 6 184-16</inkml:trace>
  <inkml:trace contextRef="#ctx0" brushRef="#br0" timeOffset="6326.2119">15514 11896 180 0,'0'0'218'0,"0"0"-47"0,0 0 14 15,0 0 280-15,0 0-108 0,0-9-48 16,0 9-124-16,0-2-77 0,0 0-40 16,0 2-18-16,0 0-6 0,0 0-13 15,0 0-29-15,0 0-2 0,0-3 0 0,0 3 2 16,0 0 0-16,0 0 23 0,0 0 0 16,0 0 13-16,0 0-13 0,0 0-19 15,0 0 0-15,0-1 19 0,0 1-23 16,0 0-2-16,0 0 0 0,0 0 0 15,0 0 0-15,0 0 0 0,0 0-2 16,0 0-2-16,0 0-21 0,0 0 21 16,0 0 2-16,0 0 0 0,0 0-1 0,0 0 3 15,0 0 0-15,0 0 3 16,0 0 3-16,0 0 19 0,0 0-19 0,0 0-4 16,0 0-2-16,0 0-4 0,0 0-2 15,0 0-19-15,0 0-6 0,0 0-1 16,0 0 7-16,0 0-6 0,0 0 0 15,0 0-19-15,0 0-37 0,0 0-199 16,0 0-9-16,0 1-121 0,-3 4-141 0,1 0 240 16,0-1 34-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54:18.937"/>
    </inkml:context>
    <inkml:brush xml:id="br0">
      <inkml:brushProperty name="width" value="0.05292" units="cm"/>
      <inkml:brushProperty name="height" value="0.05292" units="cm"/>
      <inkml:brushProperty name="color" value="#002060"/>
    </inkml:brush>
  </inkml:definitions>
  <inkml:trace contextRef="#ctx0" brushRef="#br0">3151 5661 4 0,'0'0'165'0,"0"0"7"15,0 0 32-15,0 0 452 0,0 0-162 0,0 0-124 16,0 0-218-16,0 0-77 0,0 0 6 16,0 0 25-16,0 0 29 0,0 0 11 15,0 0 21-15,0 0 4 0,1 0 1 16,-1-2 57-16,3 2 33 0,-1-3 6 15,4 0-39-15,-2-1-40 0,2-5-63 16,0-2-88-16,7-6-38 0,4-10 0 0,2-6-30 16,3 3 47-16,-6 4-34 0,2 0 34 15,0-5 25-15,6-4-42 0,-1-3-109 16,1-3 92-16,-8 8 15 0,2 0 2 16,-6-2-113-16,1-2 9 0,-1 0 101 15,-1 4-247-15,0-4 14 0,-1 3 13 16,1 0 4-16,-2 5-196 0,-1 5 84 15,0 4 203-15,-2 6 84 0,2 5 44 16,-2-4 81-16,0 3 16 0,0-1-48 0,-2 5 30 16,0 0 112-16,1 4-3 15,-5 2-113-15,5-1-75 0,-5 1-30 0,2 0-64 16,-2 0-59-16,2 0-39 0,2 1 71 16,0 7-39-16,4 9 98 0,7 10 62 15,5 15 204-15,0 12 33 0,0 1-31 16,-6 4 115-16,0-5-128 0,-6-5-32 15,0-1-58-15,1-4-52 0,-1-3 41 16,1-5-62-16,-5-4 57 0,3-6-87 16,-3-2 0-16,-2-9 0 0,2 0 3 15,2-1 31-15,1 4-6 0,2-2-28 16,-4-3-19-16,2-2-82 0,-4-2-214 0,2-1-164 16,-3-6-131-16,-2-2-399 0,0 0-208 15</inkml:trace>
  <inkml:trace contextRef="#ctx0" brushRef="#br0" timeOffset="211.8882">3256 5390 510 0,'0'0'1228'0,"0"0"-533"16,0 0-346-16,0 0-188 0,112-54-108 15,-59 34-53-15,0 2-35 0,-9 5 35 0,-14 5-112 16,-6 2-107-16,-9 5-71 16,-5-1-441-16,1 0-427 0</inkml:trace>
  <inkml:trace contextRef="#ctx0" brushRef="#br0" timeOffset="659.4635">4167 5204 198 0,'0'0'290'0,"0"0"550"0,0 0-311 16,0 0-236-16,0 0-111 0,0 0-83 16,0 0-97-16,0 0 1 0,0 0 28 15,-125-26 0-15,101 33 0 0,0 7-25 16,5 1 43-16,5 2-49 0,3 4-63 16,6 1 63-16,5 0 0 0,5-1 0 15,14 6 75-15,10 0 16 0,15 6 185 16,-2-3-106-16,-4-4 119 0,-14-8-120 15,-5-5-89-15,-7-5-58 0,3 2-22 0,0 1 0 16,-6-3-2-16,-1-1-19 0,-5 0-17 16,-3-3-11-16,0 0 49 0,0 3 6 15,-8 0 69-15,-2 3 194 0,-13 1-122 16,-7 4-3-16,-4 5-37 0,-2-6-107 16,6-2 0-16,13-7 14 0,6-3-14 15,3 4-77-15,-2-4-117 0,-2 3-164 16,4-5-137-16,0 0-122 0,1 0-193 0,3 0-476 15</inkml:trace>
  <inkml:trace contextRef="#ctx0" brushRef="#br0" timeOffset="1058.0145">4595 5275 1199 0,'0'0'1091'0,"0"0"-799"15,0 0-177-15,0 0 37 0,0 0 112 16,0 0-137-16,0 0-105 0,0 0 6 16,0 0-28-16,0 0-5 0,0 0-52 15,-112-55-99-15,97 60 86 0,0 7 23 0,5 0-47 16,-2 5 21-16,6 3-18 0,4 11 91 15,2 5 12-15,4 8 24 0,7-3-11 16,4-5 224-16,-2-4-131 16,-1 1 86-16,-1-4-26 0,-2-5-97 0,-5-3-33 15,-2-5-26-15,0-3 24 0,-2 1-46 16,0-1 0-16,0 0 20 0,0-2 31 16,0-2-10-16,-4-4 61 0,-5 0-22 15,1 2 11-15,-9-4 34 0,0-1-17 16,-7-2-9-16,5 0-61 0,-4 0-38 0,5-3-48 15,2-9-123-15,2-2-122 16,3-4-229-16,-2-13-376 0,6 1-1278 0</inkml:trace>
  <inkml:trace contextRef="#ctx0" brushRef="#br0" timeOffset="1416.6625">4809 5465 112 0,'0'0'751'0,"0"0"-189"0,0 0-142 16,0 0-14-16,0 0-226 0,0 103-25 15,9-88 33-15,2 0 20 0,2-3 3 16,-1-1-53-16,3-3 30 0,2-3 62 16,-2 1-77-16,-1 0-37 0,1-3-64 0,-2-3-5 15,-2 0-18-15,0 0 73 0,-3 0-27 16,1-3-7-16,-1-5-34 0,-2-3 46 15,1-4-100-15,-3-5-58 0,-4-1-63 16,0 2 62-16,-7-2 22 0,-5 3-25 16,-3 1 30-16,-2 0-94 0,-4 5 51 15,-5 0 22-15,-10 4-72 0,-13 6-2 0,-3 2 40 16,3 5 9-16,1 12 52 16,11-5-39-16,9 2 2 0,5-1 61 15,8-1-34-15,7-2-17 0,-4 4 13 16,4 1-73-16,6 2-134 0,2 0-68 15,10-5-316-15,6-2-651 0,13-7 450 0</inkml:trace>
  <inkml:trace contextRef="#ctx0" brushRef="#br0" timeOffset="1747.7733">5453 5384 659 0,'0'0'1275'16,"0"0"-569"-16,0 0-429 0,0 0-188 15,0 0 114-15,0 0 179 0,0 0-381 16,0 0 73-16,0 0-74 0,0 0 38 16,-136 33-38-16,93-11 5 0,7 9 114 15,7-2 130-15,3 0-119 0,8-3-43 0,3-1-47 16,8-6-17-16,5-5-23 0,2-1-30 15,0 2 30-15,4 1 24 0,4 1 61 16,8-2-33-16,4-1 82 0,11-4-49 16,17 0-38-16,10-4 15 0,-1-6-16 15,1 0-46-15,-8-9-23 0,-3-3-86 16,-7-2-37-16,-2 1-105 0,-3-6-327 16,-11 4-211-16,-4-2-368 0,-8 5-333 0</inkml:trace>
  <inkml:trace contextRef="#ctx0" brushRef="#br0" timeOffset="2994.4145">6423 4903 754 0,'0'0'1118'0,"0"0"-775"0,0 0-100 16,0 0 2-16,0 0-124 0,0 0 21 16,0 0 115-16,0 0 87 0,0 0-100 15,0 0-244-15,-24-40-77 0,24 45-226 16,0 11 145-16,10 16 158 0,-2 20 158 15,2 11 43-15,1 5-58 0,0 1 10 16,-5-6-25-16,2-2-32 0,1-4-28 16,0-7-59-16,-3-2 9 0,0-10-18 15,-1-3 18-15,-1-10 9 0,-2-6-22 16,0-8 31-16,-2-1-33 0,2 0 1 0,0-5-4 16,0 3-13-16,-2-4 13 0,0-3 22 15,0-1 37-15,0 0 28 0,0 0 17 16,0 0 7-16,0 0 9 0,2-8 31 15,0-9-151-15,7-9-22 0,2-8-266 16,3-7-56-16,4 9 272 0,-8 9-23 16,3 10-34-16,-2-2 4 0,1 6 99 15,0 0-116-15,1-2 61 0,-1 5 59 16,-4 3 1-16,-2 0-22 0,-2 3-32 0,0 0-59 16,3 0 15-16,0 3-13 0,-1 9 132 15,2 2 36-15,0-2 49 0,4 8 11 16,-2-1-68-16,1 3 17 0,1-2 28 15,3 1-46-15,-2-2 43 0,-1-2-67 16,6 0 73-16,-6-5-55 0,3-2 12 16,2 1 24-16,-4-3-26 0,2-3 15 15,-2 0 5-15,-1-2 30 0,2-3-46 0,-4 3 4 16,0-3 61-16,3 0-9 0,-2 0-5 16,-3-3 22-16,3 0-52 0,-5-4 24 15,3-1-51-15,-3-1-26 0,1-2 51 16,-3 0 29-16,0-3-83 0,-2 3-7 15,0 0-13-15,-2 1 20 0,0 1 16 16,0 1-16-16,0 3-27 0,-4 2-1 16,0 3 24-16,0 0 4 0,-1 0 0 15,3 0-9-15,-2 0-99 0,-1 0-88 0,1 8 12 16,0 4 73-16,-2 0 73 16,1 5 35-16,3 0-16 0,2-1 17 0,0 4 2 15,0-2 43-15,7-2-14 0,1 1 77 16,5-4-31-16,-2 1-3 0,1-7 5 0,3 1 36 15,-2-3-50-15,3-3-9 16,2 2 0-16,-1-4-31 0,2 0 35 0,0 0-27 16,5-4-7-16,-6-5 11 15,6-2 3-15,-3-1-38 0,-2-2-42 0,-2-1-5 16,-2 2 16-16,-4 4 31 0,-6 0 12 16,0 1 19-16,-3 4 23 0,0 1-2 15,-2 1-17-15,0 2-35 0,0 0-1 16,0 0-17-16,0 0 17 0,0 0-38 15,0 0-30-15,4 0-48 0,3 6-35 16,6 2 152-16,-1 0 21 0,8 4 17 16,-1-3-35-16,4 2 22 0,-2 2-23 0,9 0 24 15,-2-4 9-15,-3-2-35 0,3 3-98 16,-8-7-242-16,4 4-352 0,-2-5-286 16,-8-2-429-16,-3 0 229 0</inkml:trace>
  <inkml:trace contextRef="#ctx0" brushRef="#br0" timeOffset="3550.8435">7595 5520 106 0,'0'0'468'0,"0"0"266"15,0 0-287-15,0 0-173 0,0 0 22 16,0 0 25-16,30 101-32 0,-25-82-119 15,0 2 42-15,2-2-116 0,-1-4-3 16,-1 2-71-16,-1-5-22 0,-2-2 5 16,-1-3 38-16,2-3-41 0,-3-2 25 0,0-2 0 15,2 0 37-15,-2 0 51 16,0 0 58-16,0 0 34 0,0 0-7 0,0 0-19 16,0-6-30-16,0-3-105 0,0-4-46 15,2-4-210-15,0-3 156 0,2 1-1 16,2 2-125-16,4 0 110 0,-4 8 8 15,-1-1 9-15,2 3 0 0,0 4 49 16,2 3-1-16,-2 0 10 0,3 0-5 16,4 0 48-16,2 5-20 0,0 3 1 15,2 6 72-15,-4-1-29 0,0 0-9 0,2 0-27 16,-4 1-5-16,-1-1-31 0,-1-4 44 16,-1-2-42-16,-4-1 28 0,-1-4-30 15,-2 0 1-15,0 0 3 0,0-2 17 16,0 0 21-16,0 0 4 0,4 0 20 15,6 0 0-15,-2-6-1 0,4-2-33 16,6-4-5-16,-1-1 9 0,2 0-36 16,-4 0-83-16,3 3 25 0,-4-2-23 0,2 7 44 15,-4 3 4-15,1 2-42 0,0 0 4 16,-4 0 18-16,1 5 8 0,-2 3-18 16,4 1 41-16,-6 1-5 0,2 0 4 15,2 1 5-15,0 1 18 0,-5-2 0 16,7 0 23-16,-1 0-23 0,-2 0-69 15,1-1-246-15,-2 0-602 0,1-2-346 16,-4-1-229-16</inkml:trace>
  <inkml:trace contextRef="#ctx0" brushRef="#br0" timeOffset="5491.292">6564 5467 119 0,'0'0'86'0,"0"0"-86"16,0 0 0-16,0 0 48 0,0 0 282 15,0 0 254-15,0 0 32 0,0 0-329 16,0 0-136-16,-96-12 93 0,93 10 109 16,3 2-111-16,0-3-23 0,0 3-17 15,0 0 8-15,0 0-14 0,0 0 26 0,3 0-7 16,5 0 3-16,11 0-218 0,22 0-21 15,31 0-20-15,21 0 41 16,20 5 33-16,6-2 1 0,-2-3-18 0,4 0 1 16,-3 0 8-16,-3 0-22 0,-11-3 55 15,-10 1-37-15,-13 2 26 0,-14-3-47 16,-9 3-1-16,-18-3-2 0,-15 3 3 16,-8 0 0-16,-8 0 2 0,-3 0 2 15,0 0-3-15,-4 0 26 0,-2-2 23 16,0 2 81-16,-12-4-5 0,-12-3-93 15,-21-3-33-15,-29-2-80 0,-15-1 5 0,-10 4 50 16,-4 3 4-16,12 2 20 0,3 4-1 16,-1 0 2-16,12 6 12 0,7 1 6 15,16 4-16-15,23-4 18 0,11 1-20 16,12-1-25-16,4 8-68 0,4 11-58 16,19 8 93-16,23 2 58 0,22-2 0 15,19-5 65-15,10-2 28 0,3-5-31 0,-3-8-42 16,-4-2-20-16,-8-9-89 0,-7-1-8 15,-6-2 19-15,-9 0 78 0,-5-3 3 16,-16 1 18-16,-13-2-5 0,-7 2-16 16,-10-1 4-16,-2 3-4 0,0 0 0 15,1-5-4-15,-3 5-38 0,-4-2-45 16,3 1-98-16,-1-4-121 0,2 1-359 16,0-3-503-16,13-3-1020 0</inkml:trace>
  <inkml:trace contextRef="#ctx0" brushRef="#br0" timeOffset="7888.8228">8639 5447 1138 0,'0'0'1514'0,"0"0"-1410"0,0 0-104 16,0 0-381-16,0 0 313 0,0 0 68 0,0 0 248 16,0 0 203-16,18 121-140 15,-8-86-127-15,-3-7-12 0,1-10-82 0,-3-1 2 16,-3-6-90-16,0 0 18 0,1 3-1 16,0-4-18-16,-1-1 23 0,-2-4 2 15,2-3 14-15,-2-2 18 0,0 0 43 16,0 0 44-16,0 0 34 0,0 0 9 15,0 0-1-15,0 0-12 0,0-2-38 16,0-5-57-16,2-5-80 0,2-3-86 16,0-2 23-16,0-2-19 0,6 1 10 0,-4 3-86 15,0 2 84-15,-4 3 70 0,3 5-19 16,-1 1-2-16,0 1-9 0,2 3-16 16,3 0-21-16,-1 0 24 0,2 7 47 15,3 3 18-15,3 2 57 0,-2 2-46 16,2 1 67-16,-5 0-48 0,1-1-13 15,-4-1 7-15,2-4 5 0,-1-2-20 16,-2 0 14-16,-3-3-27 0,-2 0-10 16,0-4 31-16,0 0 1 0,0 0-7 15,-2 0 14-15,2 0 8 0,0 0 8 0,5 0-2 16,2-4-10-16,1-7-47 0,5-1-72 16,4-2 23-16,-4-3-11 15,0 5 26-15,0-3-124 0,-1 6 83 0,4 1 16 16,-6 3-18-16,6 1 20 0,-4 4-2 15,1 0 13-15,2 0-25 0,-2 0 9 16,2 5 3-16,-3 3 59 0,1 0 32 16,1 1 17-16,-2-1-17 0,1-1 31 15,2 1 4-15,-3-3-5 0,4 2-13 16,-3-3-22-16,1-3 47 0,4 1-8 16,-1-2-4-16,2 0-1 0,-4 0-11 15,0-5 0-15,-2 1-7 0,-3-1 6 0,4-2 28 16,-6-1-34-16,1 1-12 0,0-3 27 15,-5 3-27-15,-4-3 39 0,0 1 2 16,-2-4-58-16,0-1-6 0,0 3-8 0,-8 0-42 16,-3-2 42-16,0 4-32 15,-1 0-79-15,-6 1 34 0,2 4-2 16,-6 2-10-16,3 2-2 0,0 0 45 0,2 0 6 16,2 10-24-16,2 3-12 0,1 4 11 15,4 0 26-15,0 3-12 0,7-3 14 16,1 2 33-16,0 0-21 0,4-2 23 15,4-2 4-15,3-1 1 0,5-4 38 16,-3-1-24-16,0-1 10 0,4-5 8 16,-4 1 4-16,2-2 11 0,5-2-7 15,-6 0-10-15,4-4 17 0,-4-1-10 16,1-5-38-16,2 3 31 0,-4-5-33 0,4 0-43 16,-2 0 3-16,-1-3 8 15,4 2-28-15,-2 2-25 0,2 0 35 0,-2 3-2 16,1 3-35-16,1 0 53 0,-6 2-8 15,3 3 9-15,-2 0-17 0,-1 0 47 16,-1 5-17-16,4 3 17 0,-5 0 3 16,1 3 0-16,0 2 53 0,-3 0 27 15,1 0-63-15,-3-1-1 0,0-2-16 0,-2-3 2 16,1 2-1-16,-3-4 1 16,-2-2 19-16,3 0-19 0,-3-3 23 0,0 0-4 15,0 0 17-15,0 0 9 16,0 0 3-16,0 0 8 0,0 0 4 0,1 0 6 15,-1 0-7-15,3 0-4 0,-3 0-13 16,2 0-20-16,2-4-24 0,-3 0-43 0,8-1-31 16,-3-2-8-16,4 4 64 15,-2-1-41-15,0 0 13 0,-2 2-12 0,3 2 3 16,2 0 37-16,-1 0 18 0,3 0 24 16,0 6-22-16,0 1 1 15,-1 2 28-15,-2-1 0 0,4 2-16 0,-4 0 16 16,-1-1-27-16,-1 0-2 0,1-4 17 15,-3 0-15-15,-4-2-4 0,0 1 15 0,-2-3 8 16,0-1 16-16,0 0 8 0,0 0 7 16,0 0 2-16,0 0 4 0,0 0-4 15,0 0-3-15,-2 0-9 0,2 0-5 16,-2 0 14-16,2-3-11 0,0-5-42 16,0-2-57-16,0-3-32 0,4-2-45 15,5-2-38-15,-1 3 32 0,3 1 55 16,2 4-59-16,-3-1 69 0,4 3 29 15,0-2 4-15,-4 3 19 0,3 4-40 16,2-1 60-16,-2 3-1 0,-3 0 4 16,6 0 9-16,-6 0-9 0,0 3-5 15,4 3 5-15,-4 5 0 0,2-4 0 16,4 3 0-16,-2 4 3 0,1-2 24 0,1 0-27 16,-2 1-31-16,-2-2 31 0,3-3 25 15,-2 3 7-15,4-3-5 0,0-3 32 16,-2 2-21-16,4-4 29 0,-2 1-13 15,3-2-14-15,-4-2 2 0,6 0-11 16,-6 0-7-16,4 0 18 0,-1-4-3 16,0 0 4-16,0-4-11 0,-2 1 15 15,2-3-47-15,-6 1 29 0,2 1 6 0,-7-3 13 16,-1 3-48-16,-4-4-7 0,0 5 5 16,-3-3-47-16,0 1 46 0,0 1-37 15,-6 0-61-15,-3 4-20 0,-4-5 4 16,3 1 55-16,-5 3-72 0,-6 1 5 15,4 2 21-15,-7 1 18 0,1 1 42 16,-3 0-5-16,8 0 5 0,-4 1-12 0,8 7-47 16,-2 1-6-16,4 2 43 0,3-2-16 15,-2 2 22-15,7 0 64 0,0 1-22 16,4 0 18-16,0-1 4 0,0 0 2 16,4-3 79-16,5-1-11 0,2 2-70 15,-3-6 43-15,2 1-32 0,6-1 58 16,-6-3 53-16,2 0 48 0,4 0-79 15,-4 0-5-15,1-5 27 0,2-3-32 16,-2 0-32-16,-3-3-28 0,3-2 33 0,0 0-20 16,-3-3 24-16,1 1-38 0,2-3-20 15,-5-1-17-15,5 2-21 0,-2 0-54 16,-1 0 2-16,-1 2-99 0,-1 6 1 16,0-1 115-16,-1 3 42 0,-4 4 31 15,-1-1 0-15,0 2-25 0,-1 2-21 16,-1 0-30-16,0 0-24 0,0 0 9 15,0 0-17-15,3 2-88 0,-3 5 174 16,2 1 22-16,0 1 90 0,1 3-34 0,0 2-28 16,1 1 59-16,2 1 37 0,2 2 2 15,0-3-64-15,0 2 24 0,1-3 43 16,3 1-38-16,0-3 8 0,-1 0-36 16,2-3-18-16,1-1-9 0,-4-1 36 15,4 0-22-15,2-4 33 0,-2-1-32 16,1-2-7-16,2 0-5 0,-2 0 8 15,0 0-5-15,0-2-11 0,-1-4 7 0,4-3-2 16,-6-1-4-16,1 1-10 16,-2-1-22-16,-1-4 0 0,-5 5-1 0,-1-4-53 15,0 1-5-15,-4 2 25 0,0 1-9 16,0 1 0-16,-2 5-35 0,-2-1 43 16,-3 2 33-16,5 2-25 0,2 0-6 15,-2 0-89-15,2 0-40 0,-2 0-55 0,0 2-38 16,0 3 109-16,0 3 104 15,0 3 42-15,0 4 103 0,2-6-27 16,0 4 82-16,0 1-3 0,0-4-26 0,4 2-8 16,2 0 40-16,0-3-35 0,3-1-20 15,1-3-21-15,1 0-11 0,2-1-34 16,3-3 35-16,6-1-5 0,2 0-14 16,-4 0-23-16,6 0-20 15,-5-3 20-15,5-5-19 0,-5 1-14 0,2-5-39 0,0 2 16 16,-3-1-67-16,4 3 39 15,-8 1-3-15,5 0 36 0,-4 5-36 16,0 2-4-16,1 0 7 0,-4 2 1 0,6 10 3 16,0 7 47-16,8 13 8 0,0 13 50 15,-5 4-23-15,-3-1 52 0,-14-2-4 16,-6-4 13-16,-8 0-13 0,-12 4-14 16,-5 0-52-16,-7-2-17 0,-2-2 0 15,4-12-11-15,8-9-22 0,6-7 3 16,3-9 0-16,2 1 30 0,-4-2 7 15,5-2 39-15,0-2 41 0,-2-6-4 0,2-12-34 16,2-6 7-16,6-15-11 0,2 0-10 16,2-7-35-16,16-2-15 0,6 6-7 15,6-4-65-15,6 2-32 0,3 4 63 16,5 4-103-16,3 3 32 0,0 4 102 16,4 3-97-16,4 5-80 15,-5 0-118-15,-3-2-380 0,-13 4-621 0,-2-5-965 0</inkml:trace>
  <inkml:trace contextRef="#ctx0" brushRef="#br0" timeOffset="11571.0094">3697 7210 517 0,'0'0'656'0,"0"0"-117"16,0 0-513-16,0 0 140 0,0 0-115 15,0 0 89-15,0-78 130 0,0 69 1 0,0-2-64 16,0-1-131-16,0 2 48 16,0-1-7-16,0 2 92 0,0-2-54 0,0 4 17 15,0 1-32-15,0-1 32 16,-2 3-42-16,-2 2 2 0,4 0 16 0,-2 2-53 16,2 0-95-16,0 0-8 0,0 0-110 15,0 0-145-15,-2 8-81 0,2 10 191 16,-2 15 153-16,0 17 286 0,-3 7-71 15,0 6-73-15,3-1-16 0,2-10-51 16,0-6-41-16,0-14-1 0,0-7-24 0,0-10-9 16,0-5-37-16,2 0 36 15,0 0-14-15,1 0 15 0,2-4 4 0,-3-5-1 16,0 1 17-16,0 0 22 0,-2-2 25 16,0 0 18-16,2 0 8 0,-2 0 31 15,2-4 46-15,-2-8-4 0,0-12-129 16,0-13-37-16,0-4-16 0,0-5-5 15,-6 0 20-15,-3 6-16 0,2-3 14 16,-1 10-93-16,0 6-31 0,4 6 80 0,0 8 4 16,2 1-5-16,-1 4 48 0,-2 1 26 15,2 1-12-15,2 4-14 16,1 1-17-16,0 1-27 0,0 0-22 0,0 0-4 16,0 0-18-16,0 0-4 0,0 0 0 15,0 0-11-15,4 0-5 0,4 0 22 16,-2 0 86-16,4 0 0 0,4 0 48 15,2 0-10-15,3 1 7 0,4 1 22 16,2-2-8-16,1 0-23 0,0 0-35 0,-1 0 29 16,1 0-1-16,-3-2-29 0,-4 2-21 15,4 0 21-15,-6 0-83 0,1 0 20 16,-4 0 32-16,-1 2-37 16,-3 2-3-16,2 0 52 0,-6 1-24 0,0 1-24 15,0 1 24-15,0 0-43 0,4 0 82 16,-4 5 4-16,2-3 11 0,0 4-10 15,3 5 32-15,0-3-30 0,2 2 87 0,-1 1-66 16,3 0 4-16,0 2-4 0,-3-1-19 16,4-2 14-16,-6 1-19 0,3 2-20 15,-4-5 16-15,-1 4 4 0,-3-1-19 16,1-3 19-16,-2-1 0 0,-3 1 0 16,-1-2 48-16,0 0-5 0,0-1 58 0,0-3-21 15,-1-2-80-15,1-1 0 16,0 0-5-16,0 0 5 0,0-1 0 15,0 3 0-15,6-1-70 0,5 0-151 0,0 0-211 16,2 1-372-16,4-2 170 0,-4-4-460 16,0-1 8-16</inkml:trace>
  <inkml:trace contextRef="#ctx0" brushRef="#br0" timeOffset="11890.8308">4566 7392 2184 0,'0'0'882'16,"0"0"-755"-16,0 0-127 0,0 0-76 15,0 0 76-15,0 0 76 0,0 0 149 16,0 0 73-16,-113-7-93 0,103 12-164 15,-4 5-41-15,6 3 15 0,0 3-15 0,2 1-3 16,4 1 3-16,2-1 15 16,0 1 57-16,2 0-72 0,10-2 34 0,10 1 67 15,7-2 9-15,13-1 16 0,5-4-62 16,2-4-51-16,-6-6-13 0,-3 0-127 16,-6 0-165-16,-3-6-155 0,-1-1-106 15,-4-1-135-15,-9-1-397 0,-4 2-98 16</inkml:trace>
  <inkml:trace contextRef="#ctx0" brushRef="#br0" timeOffset="14075.3695">5167 7086 1371 0,'0'0'758'16,"0"0"-758"-16,0 0-19 0,0 0-26 15,0 0 45-15,0 0 134 0,0 0 3 16,-117 109 31-16,103-66 51 0,8 2 91 0,6-3-113 16,0-3-22-16,0-5-119 0,6-5 14 15,8 0-21-15,-2-3 96 0,3-5 14 16,0-5 29-16,-4-3-16 15,10 0-73-15,4 0-27 0,11 5-69 0,3-3-3 16,-2-6-15-16,-7-3-21 0,-11-4-18 16,-1-2-65-16,-5 0 9 0,3 0 8 15,4-2-35-15,0-4 14 0,0-1 20 16,-6-3-4-16,2 1 53 0,-6-5-65 0,1 1 119 16,-5-2 0-16,-2 0 6 15,0 0 22-15,-4-1 78 0,0 5-25 0,0 1-32 16,0 1 58-16,-6 2 62 15,2 4-14-15,2 1 51 0,-2 0-26 0,1 2-57 16,1 0-64-16,2 0-59 0,0 0-105 16,0 0 1-16,0 4-58 0,0 3 4 15,0 6 158-15,0 2 105 0,2 1-7 16,5-1-53-16,4 3 9 0,1-3 0 16,1-2 39-16,4-1-22 0,2-3-37 0,3-1-33 15,-4-2 29-15,4-3-29 0,-1 0-1 16,0-3 0-16,-2 0-3 0,1 0-30 15,-4 0-9-15,-1-6 4 0,0-2-20 16,-3 1 20-16,1-3 11 0,-2 0-41 16,-2 2-40-16,-3 1 99 0,-5 3 9 15,2 3 29-15,-3 1-29 0,2 0-65 16,-2 0-45-16,4 0-26 0,2 0 13 16,4 0 84-16,0 5 39 0,7 1 87 15,0 1-21-15,2 0-25 0,3 0-3 0,-4-1 5 16,4 0 15-16,1-3 19 15,0-1-76-15,3 0 91 0,-5-2-25 0,3 0-4 16,-4-10-2-16,0 1-7 0,-3-3 21 16,-2-3 11-16,-5-1-12 0,-1-8 19 15,-1-6-91-15,-6-11 20 0,-2 1-18 16,0 0 57-16,0-1-36 0,-7 4 54 0,2-1-38 16,-2-1-41-16,1 3 2 0,-3-2-22 15,1 1 21-15,-1 8-2 0,3 3-72 16,4 11 33-16,-2 5 8 0,0 0 32 15,2 1 3-15,-3 4-3 0,2 1 0 16,2 4-15-16,1 0-47 0,0 0-47 16,0 0-43-16,0 1-97 0,0 13-88 15,0 11 206-15,0 14 131 0,0 10 136 16,0 2-60-16,9-4 40 0,-5-4-48 0,4-1-37 16,3-2 10-16,1-5 26 0,3-1-40 15,0-5 11-15,3 0-17 0,-4-4 31 16,0-9-50-16,0-1 12 0,-2-3 3 15,4 2 17-15,4-2-34 0,3 3 41 16,-1-2-38-16,2-4 28 0,-4-3-30 16,1 0 11-16,-3-5-12 0,-6 2-31 15,2-3-26-15,-8 0 57 0,0 0 25 0,0-7-5 16,0-2-16-16,4-2-8 0,-2-7-21 16,-2-7 25-16,-2-9-8 0,3-7 8 15,-3 0-3-15,-2-2-26 0,-2 0-46 16,0 3-32-16,0-1-105 0,0 6-4 15,0 4 79-15,0 12-35 0,0 6 172 16,0 3 21-16,-4-1 62 0,-1 3 14 16,3 0 57-16,-4 3 29 0,2 3 71 0,2 0-62 15,0 2-83-15,-1 0-109 16,2 0-19-16,-1 0-129 0,-3 4-96 0,0 13 23 16,-1 13 221-16,0 15 62 0,2 9 34 15,2-2-24-15,2-3 8 0,0-6-13 16,0-5 21-16,6-3-38 0,-2-9-11 15,2-5-17-15,-2-5-20 0,4-5-1 16,0 2 26-16,-2 3-7 0,7-3 7 16,2-2-27-16,0 0-16 0,1-6-34 15,8-1 30-15,8-4-39 0,0-2-20 16,-7-8-105-16,1-2-88 0,-8-1-112 0,4-2-218 16,0-3 119-16,0 4 182 15,-7-2 251-15,0 6 50 0,-7-3 66 0,-1 4 65 16,-4 3 155-16,-3-1-84 0,0 3 19 15,0-1 44-15,-3 3 13 0,-5-4 5 16,1 5-130-16,-5 1-153 0,2-1 0 16,-1 1-3-16,2 0-30 0,-2 0 10 15,0 2 23-15,1 5 27 0,2 1-27 16,-3 5-25-16,8 0 25 0,-1 7 19 16,1-3 43-16,3 4 61 0,0 0 2 0,7 0-24 15,5-2 39-15,-2-2-67 0,0-3 9 16,2-3-27-16,2-4-8 0,-1 1-11 15,-3-4-22-15,1-2-10 0,0 0 10 16,-3-2 0-16,2 0 4 0,0 0 7 16,-2-4-12-16,-3-4-13 0,0-3-1 15,-1-4-58-15,-2-2-6 0,-2-3-32 16,0-1 4-16,0 4-28 0,-4 3-55 0,2 1 115 16,0 3 61-16,2 4 34 0,0 1-34 15,0 2-49-15,8-4-193 0,8 5-17 16,5-5 101-16,9-1 78 0,12 1 17 15,0 0 62-15,-5-1-57 0,-12 4 56 16,-12 0 2-16,-5 3-1 0,-2-5 1 16,1 5 37-16,-4 1 76 0,3-1 22 15,-6 1-8-15,0 0 14 0,0 0 11 16,-9 0 80-16,2 0-56 0,-3 0-107 16,2 0-69-16,-8 2-58 0,2 6-1 0,1 3 26 15,-2 2-5-15,4 0 17 0,3 3-20 16,2 3 6-16,4-1 13 0,2 0-5 15,0-1 27-15,4 0 3 0,4-3 64 16,3-1 33-16,4-3-58 0,-2-3-38 16,3-2 42-16,4 2-42 0,3-7 36 15,9 0-5-15,-2-7-13 0,-3-1-21 0,-4-6-2 16,-1-5 16-16,1-8 5 0,3-13-1 16,-1-7-38-16,-10-3-32 0,-5-4 13 15,-6 1-69-15,-4-3 15 0,-3-1-48 16,-4 6 50-16,-1 1-114 0,-3 7 87 15,0 12 30-15,3 7 1 0,-1 11 86 16,5 4 30-16,-2 1 62 0,-3 1 67 0,5 2 135 16,0 3-191-16,1 2-103 15,3 0-94-15,0 6-224 0,0 15-112 16,4 17 430-16,8 6 143 0,-2 7 82 0,-2-7-14 16,-1-5-87-16,-4-1-61 0,2-4-32 15,-1 1 5-15,1-10-34 0,-3-4-2 16,1-6-2-16,-2-5 1 0,2 0 1 15,-1 1 1-15,0-2 16 0,0-5 9 16,2-2 3-16,-2 1 0 0,2-3 21 16,0 0 9-16,3 0 0 0,3 0-12 15,10-7 11-15,10-6-8 0,10-3-50 0,-4-1-31 16,-4 6 12-16,-13 5-1 0,-2 4-3 16,0 0 4-16,1 2 3 0,6 0-3 15,0 2 18-15,-3 7-15 0,0 3-11 16,-2 1-6-16,3 3 29 0,-6 1-59 15,-1 0 60-15,-2 0-26 0,-2-2 25 16,-4 2-30-16,0-5 30 0,0 2-248 16,-3-3-534-16,1-2-633 0,-1-7-634 0</inkml:trace>
  <inkml:trace contextRef="#ctx0" brushRef="#br0" timeOffset="14519.8854">8086 7386 3510 0,'0'0'1059'0,"0"0"-761"0,0 0-298 16,0 0-58-16,0 0 58 0,0 0 95 0,0 0-48 15,123-20-43-15,-94 16-1 0,9 4-3 16,2 0 0-16,-8 0-21 0,-4 0 18 16,-13 2-22-16,2 0-70 0,0 3-94 15,7-1-285-15,-4 0-394 0,0 0-449 16,1-4-649-16</inkml:trace>
  <inkml:trace contextRef="#ctx0" brushRef="#br0" timeOffset="14980.6581">8727 7238 556 0,'0'0'1143'16,"0"0"-677"-16,0 0-98 0,55 128-137 0,-45-88-58 15,1-6 130-15,-4-1-83 0,-3-3-32 16,-3-6-15-16,2-4-46 0,-1-7 25 16,-2-1-42-16,0-2-23 0,0-3-11 15,0-1 10-15,0-2 14 0,0-4 56 16,-2 0 43-16,-2 0-21 0,2 0-45 16,-5 0-1-16,-2-8 11 0,-2-4-69 15,-1-7-63-15,-7-8 23 0,-1-13-12 16,4-4 4-16,2-7-26 0,11-1-31 15,3 2-45-15,0-3-4 0,10 2-3 16,6-1 37-16,-4 4-50 0,7 5-67 0,-2 5 114 16,0 9 49-16,1 5-68 15,-8 11 68-15,2 2 0 0,4-1 18 0,-2 1 7 16,-1 2 46-16,-3 2-35 0,-5 5-36 16,-3 2-3-16,-2 0-37 0,0 0-13 15,0 0-1-15,0 6-3 0,0 4 49 16,0 5 8-16,0 10 4 0,-4 10 10 0,-11 3 22 15,-3-1 14-15,0 2 18 16,1-6-21-16,0 1-47 0,2-2-25 0,5 3-19 16,3-4-49-16,5-1-52 0,2-3-98 15,0-5-152-15,9-4-207 0,-2-7-328 16,13-5-414-16,-5 0 82 0</inkml:trace>
  <inkml:trace contextRef="#ctx0" brushRef="#br0" timeOffset="15292.8049">9205 7374 1169 0,'0'0'1384'0,"0"0"-769"0,0 0-457 16,0 0-158-16,0 0 102 0,0 0 231 15,0 0 26-15,0 0-154 0,0 0-101 16,0 0-73-16,-10 83 36 0,10-69-17 16,0-1-46-16,0-2 42 0,8 1-29 15,0 0-13-15,0-1 29 0,3-2-33 0,2-1-176 16,0 1-100-16,1-8-337 15,2 0-415-15,-2-1-914 0</inkml:trace>
  <inkml:trace contextRef="#ctx0" brushRef="#br0" timeOffset="15444.8164">9193 7171 1830 0,'0'0'1056'0,"0"0"-723"0,0 0-220 0,0 0-108 15,0 0-5-15,0 0-141 0,0 0 7 16,0 0-193-16,0 0-222 0,0 0-214 16,115-96-385-16</inkml:trace>
  <inkml:trace contextRef="#ctx0" brushRef="#br0" timeOffset="15905.3017">9467 6970 1114 0,'0'0'809'15,"0"0"-713"-15,0 0 200 0,0 0 56 16,0 0-23-16,0 133 78 0,2-84-4 16,0 2-66-16,3 2-165 0,2-10-33 15,-5-2-76-15,2-2-25 0,0-3-1 16,0-2-17-16,3-8-20 0,-1-6 0 16,-2-5-3-16,3-6 2 0,-1 2 1 15,3-2 4-15,-1 1-3 0,0-3 1 16,4-3 1-16,-4-4-2 0,0 0-1 0,-1 0 21 15,8-4 24-15,-1-16-45 0,-2-12 0 16,4-11-41-16,-5-8 41 0,-5-7 0 16,-2 2-104-16,-4 3 20 0,0 3 84 15,0 1-5-15,0 8-103 0,0 9 99 16,0 11 9-16,0 8 77 0,0 5-55 16,0 1 126-16,0 3-5 0,0-1-65 0,-2 3-1 15,2 2-19-15,0 0-58 0,0 0 0 16,0 13-89-16,0 17 58 0,0 19 31 15,5 17 148-15,2 3 13 0,0-4-61 16,-2-11 41-16,-1-5-44 0,0-6-6 16,-1-6-7-16,2-6-68 0,-1-10 5 15,-3-6-9-15,4-5-12 0,0 1-3 16,2-2-8-16,-1 1 1 0,-2-3-19 16,-1-3-25-16,2-2-22 0,0-2-61 15,1 0-40-15,-2 0-55 0,6-15-37 0,-3-13-464 16,-7-13-1506-16,0 3 635 0</inkml:trace>
  <inkml:trace contextRef="#ctx0" brushRef="#br0" timeOffset="16079.8685">9417 7256 444 0,'0'0'2554'0,"0"0"-1924"0,0 0-527 15,0 0-47-15,0 0 10 16,0 0 91-16,0 0 35 0,0 0-55 0,153 0-61 15,-105-3-62-15,-3 3-13 0,-7-3-1 16,-2 3 0-16,-2 0-61 0,-9 0-208 16,-3 0-484-16,-8 0-492 0,-4 0-839 15</inkml:trace>
  <inkml:trace contextRef="#ctx0" brushRef="#br0" timeOffset="16417.5896">10015 7370 2108 0,'0'0'1005'16,"0"0"-754"-16,0 0-212 0,0 0 131 0,0 0-25 15,0 0-6-15,0 0-41 0,0 0-98 16,0 0-117-16,0 0-23 0,-89 5 124 15,89 23 16-15,3 9 146 0,7-2 132 16,-2-7-196-16,0-9-49 0,0-5-33 16,-4 0-13-16,2 4 12 0,-2-3-1 15,-2-2-46-15,0-3 19 0,-2-2 10 16,0-4 19-16,0-2 19 0,-6 2 58 0,-2-3-17 16,-6 2 66-16,0-2-21 0,-1-1-46 15,-4 0-13-15,3 0-25 16,4 0-21-16,-1-1-34 0,5-5-172 0,0 0-432 15,-1-4-222-15,4 3-1553 0</inkml:trace>
  <inkml:trace contextRef="#ctx0" brushRef="#br0" timeOffset="17706.421">10544 7383 1447 0,'0'0'1323'0,"0"0"-1050"0,0 0-93 0,0 0 78 15,36 105-96-15,-32-81 6 0,0-6 25 16,-2-9-59-16,-1 5 7 0,5-2-78 16,-4-1-9-16,1-4-5 0,-1-3-6 15,-2-2-18-15,0-2 4 0,0 0 34 16,0 0 12-16,0 0 6 0,0 0 32 15,0 0 45-15,2 0-2 0,0 0-39 16,0-6-16-16,0-3-41 0,4-8-60 16,7-10-137-16,6-6 6 0,-2 1 118 15,3 7-115-15,-8 10-55 0,0 5 20 16,6 2 78-16,-2 4 18 0,8-3-12 0,-5 3 8 16,3 4 40-16,-4 0-37 0,4 6 37 15,-1 2-48-15,0 6 22 16,-2 1 28-16,3-1 29 0,-4 2 5 0,0 0 14 15,-4-4 48-15,3 2 11 0,-2-4-42 16,-2 0-31-16,2-4 76 0,-2 0-23 16,-1 0-33-16,4-4 4 0,-2 0 34 0,1-2-5 15,0 0-8-15,0 0 4 16,-4-2-4-16,5-6 20 0,-3 1-14 0,1-3 1 16,2-1-7-16,-5-3-46 0,0-1 42 15,1-2-22-15,-5 1 22 0,-2-2 4 16,-3-2-49-16,-2 1-1 0,0 6 1 15,0-2-2-15,0 1-11 0,-7 3-35 16,0 1-23-16,-5 5 23 0,1-1 12 16,6 1-23-16,-3 5 22 0,2 0-48 15,-5 0-17-15,4 7-6 0,-1 4 7 16,-5 7 13-16,1 3 47 0,5 5 37 0,0-2 3 16,5 0 3-16,2 1-2 0,0-6 61 15,0 3-6-15,5-5 23 0,3-3-20 16,3 1-56-16,1-6-2 0,3 2 41 15,3-4-40-15,-1-1 53 0,6-4-24 16,0-2-31-16,1 0-4 0,-4-2-12 16,6-8-7-16,-4 1-8 0,-2-3 18 0,2-1 10 15,-3-2-65-15,-3-3 22 16,-2 1 17-16,-4 0 12 0,-4 0 17 0,-2 2 25 16,-1 1 38-16,-3 2-34 0,0 5-25 15,0 0 54-15,0 4-31 0,0 3 58 16,0 0-11-16,0 0-34 0,0 0-40 15,0 0-18-15,-3 0-66 0,3 0-52 16,-2 8 61-16,2 4 75 0,0 5 91 16,0 0-26-16,0 3 21 0,0-4-44 0,7 2 5 15,2-2-4-15,1-4-4 0,-2 2 0 16,5-2 0-16,2-5-3 0,-2 0 17 16,4-3-7-16,0 0-3 0,2-4 0 15,0 0-12-15,-1 0 2 0,1 0-5 16,-1-8 12-16,0-1-18 0,-4-1-19 15,-3-3-3-15,4-2-99 0,-7-2 59 16,-1-1 28-16,1 2-25 0,-2 1-11 16,-1 5 35-16,-4 3 13 0,2 2 21 0,-3 3-8 15,0 2-13-15,0 0-2 16,0 0-18-16,0 0 19 0,0 0 0 0,0 0 0 16,0 0-33-16,2 0-32 0,0 0 6 15,1 7 14-15,3-3 46 0,0 1 14 16,0 6-11-16,5-5-3 0,-4 1 0 15,1-1 26-15,2 1-26 0,6 1 17 16,-2-1-1-16,1 0-16 0,6-2-155 16,-4 0-186-16,5 0-463 0,-8-4-420 15,2 2-903-15</inkml:trace>
  <inkml:trace contextRef="#ctx0" brushRef="#br0" timeOffset="17923.2412">11945 7543 253 0,'0'0'2835'0,"0"0"-2140"0,0 0-346 0,0 0-78 15,0 0-20-15,0 0-25 0,0 0-35 16,-4-103-78-16,14 88-80 0,8-4-33 16,2-1-36-16,12-2-17 0,9-3 39 15,-5 6-33-15,-4 5 0 0,-14 7-116 16,0 4-49-16,-1 2-133 0,2-1-271 15,0 2-264-15,-4 0-369 0,-4 2-181 16</inkml:trace>
  <inkml:trace contextRef="#ctx0" brushRef="#br0" timeOffset="18504.7708">12449 7440 679 0,'0'0'1621'0,"0"0"-927"0,0 0-439 0,0 0-153 15,0 0 43-15,0 0-32 0,0 0-76 16,-111-8-37-16,96 20-54 16,-2 1 22-16,4 3 32 0,0 4 38 0,3-1 21 15,1 2-54-15,5 2 28 0,0-7-14 16,2-1-19-16,2-3 0 0,0-3 47 0,0-1 50 15,4-2 26-15,2 0-80 0,1-3 1 16,-1-1-6-16,5 0 39 0,0-2 34 16,1 0-17-16,1 0-53 0,2-6-41 15,-3-1-23-15,6-4 22 0,-2 0-17 16,1 0-54-16,3 0-28 0,-6-2 13 16,2 5-62-16,-4 0 93 0,-4 4 30 15,1 0 26-15,-2 4 36 0,-3 0 25 16,0 0 22-16,0 4-80 0,0 4 57 15,2 4 148-15,1 2-37 0,-3 3-75 0,3-2 28 16,-3-1-27-16,0-2-25 0,-2-3-15 16,0-5-28-16,-2 0 3 0,0-4 11 15,3 0 1-15,-3 0 3 0,0 0 16 16,0 0 1-16,0 0 13 0,0 0 3 16,2 0-6-16,2-4 8 0,2-6-14 15,7-1-68-15,2-4-18 0,3-3-3 16,10-4-8-16,9-2 4 0,5 4-41 0,-4 2 35 15,-6 10 20-15,-11 3-3 16,-3 5-2-16,-2 0 16 0,8 0 24 0,-1 0-24 16,0 8 0-16,-4 0-36 15,3 4-22-15,-6 0 27 0,2 5 7 0,-4 1 2 16,2 1 20-16,-6-1-42 0,-2 4-76 16,1-1-139-16,-3 0-402 0,-1-6-573 15,-5-5-1378-15</inkml:trace>
  <inkml:trace contextRef="#ctx0" brushRef="#br0" timeOffset="25815.5131">3510 9378 235 0,'0'0'172'16,"0"0"12"-16,0 0-26 0,0 0-33 15,0 0-53-15,0 0 431 0,0 0-135 16,-12-6-81-16,12 6-86 0,0 0-21 0,0 0-27 15,0 0-19-15,0 0-32 16,0 0-8-16,0 0-58 0,0 0 5 0,0 0 23 16,0 0-19-16,0 0-45 0,0 0-21 15,0 0 21-15,0 0 2 0,0 0-2 16,0 0 2-16,0 0 21 0,0 0 11 16,0 0 23-16,0 0 16 0,0 0 34 15,0 0 19-15,0 0 13 0,0 0 22 16,0 0 29-16,0-2-3 0,0 0-39 15,0-1-29-15,0-2-48 0,2-2-51 16,2-1-20-16,0 1-2 0,0-1-40 16,2-3 0-16,6 2 9 0,-2-4-11 0,5 2-82 15,2-1 49-15,2 2 39 0,0 2-126 16,2-1 39-16,-1 4 64 0,-2 1-84 16,2 2 21-16,-4 2 27 15,4 0 13-15,-5 4-46 0,0 5 63 0,2 6 32 16,-4-3-18-16,6 5-17 0,-8 0-10 15,5 0 80-15,-2 1 0 0,0-3 6 16,0 1 11-16,4-3 54 0,-2-2-13 0,3-2 41 16,-2-7-48-16,5 1 73 0,-5-3 36 15,4 0 59-15,0 0-71 0,-1-5-14 16,-4-2-33-16,1-1-38 0,-4 1 6 16,0-2 34-16,-5 1-85 0,0-2 0 15,-1 3 48-15,-2-1-24 0,-5-1 17 16,0 0-59-16,0 1-9 0,0 1-131 15,0 0-106-15,-9 1-98 0,-4 2-112 0,-2 4-142 16,-2 0-286-16,-2 2-175 0,5 4 216 16</inkml:trace>
  <inkml:trace contextRef="#ctx0" brushRef="#br0" timeOffset="26304.3363">3468 9873 2068 0,'0'0'530'0,"0"0"-269"0,0 0-73 0,0 0 144 16,0 0-248-16,0 0 56 0,0 0 188 15,0 0-151-15,40-109-24 0,-20 99-150 16,-2-1 21-16,8 3-24 0,4 2-50 16,-5 3 50-16,5 3-23 0,4 0-6 15,0 7 24-15,13 4 5 0,1 2 10 16,3 2 60-16,-7-4 15 0,-1-2-40 0,-5-1-4 15,-4-2-19-15,0-2 23 0,-8-3-43 16,-7-1 34-16,-2 0 6 0,-6 0-13 16,1 0 4-16,-2-1 5 0,2-2-19 15,-6 2 20-15,-2-2 0 0,-2 1 34 16,-2 1 52-16,0-3 58 0,0-2-18 16,0-1-104-16,0-7-61 0,0 2-27 15,-2-5 8-15,-2 3 17 0,-2-3-44 16,2 1-81-16,-4-1-56 0,4-1-62 15,0 1-161-15,4 2-317 0,0-1-270 16,0 5-1030-16</inkml:trace>
  <inkml:trace contextRef="#ctx0" brushRef="#br0" timeOffset="27650.8501">4865 9183 765 0,'0'0'334'0,"0"0"-40"0,0 0 285 16,0 0-126-16,0 0-86 0,0 0-7 0,0 0-54 15,0 0-75-15,0 0-91 0,0 0-68 16,-9-33-72-16,9 33-39 0,0 0-17 15,0 0-32-15,0 0-63 0,0 7 10 16,0 10 141-16,0 9 141 0,0 16 123 16,3 4-58-16,1 2 18 0,0-1-67 15,0-2-20-15,-2-1-33 0,2-5-13 16,1-1-33-16,-1-1-31 0,0-4-7 16,-1-5 3-16,-1-10 2 0,0-3-24 15,-2-6-1-15,2 1-1 0,-2-3 1 0,0-2 1 16,2-2 1-16,-2-1 12 15,0-2 15-15,0 0 10 0,0 0 4 0,0 0-3 16,0 0 10-16,0 0-7 0,0 0 0 16,0 0-13-16,0 0-27 0,2 0-3 15,0-10-20-15,2-7-86 0,10-7-110 16,-4-4-37-16,4 3 34 0,4 6 106 16,-3 7 8-16,5 0 24 0,4 2-64 0,4 2 74 15,-5 6 10-15,2 2 15 0,3 0 41 16,-6 7-31-16,3 6 36 0,1 2 22 15,-3 4 29-15,2 5-25 0,-3 7 45 16,1-4-5-16,-6-1-63 0,0-6 26 16,-9-7-26-16,5 3 2 0,2-1 28 15,-4-4-9-15,1 1 24 0,2-4-14 0,0-1 50 16,0-2-39-16,4-3 23 0,-4-2-64 16,3 0 73-16,1 0-39 0,-2 0 20 15,4-7-20-15,-4-3-9 0,2 1-25 16,-6-2-8-16,2 0-9 0,-2-1-20 15,-4-2 8-15,1 3-25 0,-3-2 8 16,-4 2 33-16,0 0 9 0,-2 2 4 16,0 0-2-16,0 0-4 0,0 1 1 15,-6-1-26-15,0 2-36 0,-3 1-27 16,-4-1 40-16,0 3 16 0,1-2-62 0,-6 2 38 16,2 1-26-16,1 1 13 0,-4 2-41 15,2 0 70-15,-2 0 37 0,2 0-76 16,-3 2 1-16,4 5 15 0,-4 3 33 15,2 3-19-15,-2 3-6 0,1 1 57 16,7 0 85-16,-3 0 2 0,8 0 5 16,1 0-44-16,4-2-16 0,2 1-26 0,0-3 77 15,4 0 101-15,4-2-44 0,8 2-101 16,0-6 9-16,10-1-6 0,-5-4-42 16,7-2-23-16,-1 0-169 0,-8 0-178 15,7-2-140-15,-7-6-45 16,0-1-154-16,-6 0-324 0,-1-8 187 0</inkml:trace>
  <inkml:trace contextRef="#ctx0" brushRef="#br0" timeOffset="28356.9133">5685 9175 2082 0,'0'0'700'0,"0"0"-480"16,0 0-220-16,0 0-165 0,0 0-133 0,0 0 298 15,0 0 291-15,-13 101-14 16,18-45 92-16,7 6-96 0,-4 1-99 0,0-7-41 15,3-3-56-15,2 0 55 0,0-2-114 16,3-7 18-16,-1-1-4 0,2-6-32 0,3-4 0 16,-8-7 21-16,3-6-20 15,-2-9 34-15,-5-2-8 0,5 1-23 0,4-3 18 16,2-3 4-16,3-1 7 0,-4-3 0 16,6-3-33-16,-3-8-1 0,7-8-41 15,4-8-71-15,-5-10-44 0,-6 6 18 16,-10 2-2-16,-8 8 24 0,-3 8 117 15,0-2 117-15,0 1-77 0,-5-1 8 16,-1 3 24-16,-3 5 66 0,-1 0-30 16,-4 4-50-16,6-1-31 0,-2 4-27 15,2 0-139-15,-4 0 10 0,4 7 23 0,0 7 44 16,-1 5-15-16,-2 3 77 0,5 0 51 16,0 2-22-16,4-2 0 0,-1-1 56 15,3-3-84-15,0-4 26 0,0 0 117 16,7-4-27-16,1-2-51 0,3 2 9 15,2-2-50-15,3-2 13 0,4-4 8 16,-1 0-30-16,2-2 7 0,-1 0-8 16,3-4-15-16,-6-3-2 0,4-3-33 0,-5-2-23 15,0-1 37-15,-4-1 18 0,-3 0-47 16,-5-3 50-16,-2 2 9 0,-2 1 12 16,-2-1-21-16,-9 2 0 0,-1 0-16 15,-6 4 16-15,0-2 48 0,-2 4-48 16,2 2-44-16,-3-1 43 0,3 4-53 15,4 0 12-15,-4 2 39 0,10 0-32 16,2 0-1-16,0 0-40 0,0 0-43 16,4 0-25-16,-2 4 42 0,2 0 5 15,0 3-68-15,0 0-111 0,0 1-148 16,2-1-76-16,-2 4-310 0,2-5-392 0</inkml:trace>
  <inkml:trace contextRef="#ctx0" brushRef="#br0" timeOffset="29186.7157">6562 9697 2361 0,'0'0'690'0,"0"0"-342"16,0 0-140-16,0 0-74 0,0 0-37 16,0 0 99-16,0 0 1 0,-119-21-49 15,99 21-71-15,2 2-39 0,2 7-5 16,1 3-33-16,-2 0-50 0,2 8-34 15,3 1 84-15,1 2-3 0,2 0-29 16,7-3-31-16,2 2 60 0,0-3 3 0,4-2 32 16,9 0 8-16,0-3-38 0,2-2 2 15,4-5 37-15,0-1-23 0,7-4 17 16,6-2-14-16,8 0-21 0,1-8-3 16,-3-1-49-16,-11-1 16 0,-6 4 18 15,-6 2 15-15,0 0-46 0,-4 3 13 16,1 1 18-16,2 0-5 0,-6 0-24 15,-4 0-58-15,2 11-1 0,2 13 106 16,-3 14 115-16,-2 8 181 0,-3 5-104 0,0-3-69 16,0-7 1-16,-5-2-31 0,-2-3-39 15,-3-4 21-15,4-7 9 0,0-8-31 16,-4-6-10-16,6-4-4 0,0-4-39 16,-2 2 2-16,2-5 26 0,2 0 18 15,-3 0 21-15,1 0 9 0,-7 0 1 16,1-5-37-16,-1-6-29 0,-5-5 7 15,6-8-18-15,6-10-70 0,4-12-30 16,0-8-51-16,14-1-60 0,6 0-8 0,6 7-161 16,-3 6-158-16,1 11-264 0,-8 12 321 15,0 7 224-15,-2 7 257 0,1 0 20 16,7 5-16-16,-4 0 73 0,4 0 69 16,-6 2 12-16,3 13-85 0,-3-1-70 15,-2 5 158-15,-1 1-22 0,-4 0 53 16,-1-1-66-16,-2-3-72 0,-4-3-11 15,2-4-11-15,0-4 22 0,-4-3 54 16,0-2 238-16,0 0 54 0,0 0-80 0,0 0-77 16,0-4-52-16,0-6-60 0,0-3-91 15,0-2-39-15,2-5 8 0,0-2 5 16,6-9-28-16,0-8 11 0,7 0-34 16,2-1-32-16,0 1-54 0,5 4 18 15,-6 9 8-15,0 6-72 0,-4 6 1 16,-4 4 22-16,3 3 54 0,4-1-9 15,-2 4-341-15,-1 4 18 0,1 0-103 16,-2 0-285-16,-4 8-257 0,0-1 3 0</inkml:trace>
  <inkml:trace contextRef="#ctx0" brushRef="#br0" timeOffset="29575.1121">7379 9827 2553 0,'0'0'734'0,"0"0"-463"0,0 0-147 15,0 0 22-15,0 0 26 0,0 0 6 16,-111-17-17-16,91 17-36 0,1 0-49 16,-1 0-22-16,-2 5-12 0,6 0 3 15,-2 4-10-15,6 0-35 0,3-1-32 16,1 3-30-16,2-2-1 0,5 3 38 0,1-2 21 15,0-1-25-15,5-1-18 0,1-1-11 16,0 0 58-16,1-2 21 0,3-2 19 16,1 0 19-16,0-1-5 0,1-2 1 15,1 0 3-15,0 0-8 0,-1 0-3 16,3 0 7-16,2-2 7 0,-3-2-4 16,6 2 4-16,-3 0-18 0,6-1-5 15,-3 1-14-15,5-3-22 0,7 5-2 16,9-2-15-16,3 2 14 0,-1 0-12 15,-9 0-4-15,-16 0-83 0,0 0-67 0,-4 0-57 16,5 0-127-16,3 0-256 16,-6 0-183-16,2 0-316 0,-11 0-247 0</inkml:trace>
  <inkml:trace contextRef="#ctx0" brushRef="#br0" timeOffset="30357.6819">7687 9744 1173 0,'0'0'1217'16,"0"0"-904"-16,0 0-289 0,0 0 13 0,0 0 154 16,0 0 77-16,0 0 60 0,0 0-48 15,36 103-98-15,-32-84 5 0,-1-1-59 16,0-3-24-16,-1-2-69 0,-2-3 19 16,0-5 1-16,0 0-22 0,0-5 1 15,0 0 7-15,0 0 13 0,0 0 4 16,0 0 1-16,0 0-4 0,2 0 10 0,-2 0 10 15,2 0-6-15,-2 0 0 0,1-2 8 16,5-9-25-16,-2-1-52 0,4-7-105 16,3 0-15-16,0-1 14 0,0 2 38 15,6 2-7-15,-7 4 9 0,2 3 31 16,2 1 20-16,-2 3 18 0,-1 1-3 16,-3 4 13-16,5 0-11 0,-2 2-2 15,1 8 66-15,4 1 64 0,-4 2-43 0,2 3-14 16,0-3-20-16,-6-2 17 0,0 0-18 15,-1-1 3-15,-3 0-12 0,0-4-24 16,1-3-7-16,-3-1-11 0,0 0 14 16,-2-2 10-16,2 0-2 15,-2 0 2-15,0 0 7 0,0 0 4 0,0 0 1 16,0 0 0-16,2 0 2 0,0-2 9 16,3-5 5-16,3-7-53 0,4-1-64 15,4-2-63-15,-4 2 53 0,1 1 52 16,-2 4 2-16,-3 3-19 0,3 0 6 15,2-1 17-15,-1 2-8 0,1 0 2 0,2 2 4 16,0 3-10-16,-5-1-6 0,1 2-3 16,0 0 1-16,-3 2-4 0,0 3 23 15,3 3 17-15,0 1 4 0,-3 1 19 16,3 0 3-16,-4 2 31 0,5-3 3 16,-4 0-11-16,1 1-30 0,-1-3 2 15,5-1 28-15,0-1-28 0,-1 2 16 16,6-4 12-16,-1-1-7 0,2-2-8 0,0 0-4 15,4 0 13-15,-4-7 2 0,5-3-6 16,-3-3-18-16,5-2 9 0,-4-6-18 16,6-8-12-16,-4 2-32 0,-5 2-8 15,-2 2-39-15,-6 4 24 0,-2 2-2 16,4-2 48-16,-1 5 7 0,-4 3 2 16,4 4-20-16,4 2-23 0,-2 1-11 0,14 4 26 15,3 0 28-15,8 2 12 0,-1 10-9 16,-8 1 24-16,-11-1 10 0,-6-1 0 15,1 1-8-15,0 3-28 0,-2 0-1 16,-4 1 16-16,-3-1-16 0,-5-2-12 16,0 1-22-16,-15 5-31 0,-19 9-38 15,-17 9-18-15,-15 5-15 0,-4-2-270 16,7-12-121-16,9-14-343 0,21-9-1848 0</inkml:trace>
  <inkml:trace contextRef="#ctx0" brushRef="#br0" timeOffset="35157.7522">3667 11567 970 0,'0'0'619'0,"0"0"-297"16,0 0-221-16,0 0-18 0,0 0 37 15,0 0 92-15,-8-17-45 0,8 13-58 16,0 1 6-16,-2-1-19 0,2 0-20 15,0 0-29-15,0-1-41 0,0 5 35 16,0-3 18-16,0 3 4 0,0-2-20 16,0 2-43-16,0 0-40 0,0 0-11 15,0 0-19-15,0 0 5 0,0 0 6 16,0 0-11-16,0 0 4 0,0 0 0 16,0 0 17-16,0 0 13 0,0 0 30 15,0 0 6-15,0 0 4 0,0 0 32 0,0 0 7 16,0 0 5-16,0 0 19 0,0 0 9 15,0 0 47-15,0 0 17 0,0 0 18 16,0 0 45-16,0 0 0 0,0-2-10 16,0 2-52-16,0-1-31 0,0 0-14 15,0-2-24-15,0 0-32 0,0 2-4 0,0-3-32 16,0-2-4-16,0 3 17 16,0-1 4-16,2-2 8 0,2-1-29 0,4-1-24 15,4-1-48-15,0-3 0 0,3 3 49 16,2-1-8-16,0-3-14 0,5 6 9 15,-6 0 31-15,4-1-29 0,-4 4-9 16,-1 1 9-16,-3-1 6 0,2 2 8 16,-6 2-28-16,2 0-6 0,-2 0 13 15,0 0 21-15,0 0-62 0,2 2 26 16,2 4 9-16,0-1-1 0,1 3 48 0,2-1-59 16,-1 3 53-16,3-2 1 15,3-1 5-15,-2 1 21 0,6-2 17 0,-3-3 10 16,5-1 5-16,-1-2 13 0,-2 0 1 15,3 0-16-15,-2-3-11 0,-6-2 4 16,0 0-20-16,-1-1 29 0,-7 3-5 16,0-1 0-16,-7 0 48 0,6 3-55 15,-8-2 26-15,-1 0 33 0,0 1-20 16,0-3-18-16,0 3-62 0,0-7-1 16,0 4-108-16,-1-3-42 0,-3 0-79 0,-2 1 36 15,2 3-46-15,-1 2-176 0,0-1-74 16,0 3-26-16,0 0-223 0,0 0-341 15,45 53 601-15</inkml:trace>
  <inkml:trace contextRef="#ctx0" brushRef="#br0" timeOffset="35781.2529">3766 11890 468 0,'0'0'408'0,"0"0"187"0,0 0-100 0,0 0-204 16,0 0-54-16,0 0 37 16,0 0-7-16,0 0-76 0,0 0 46 0,0 0 38 15,-12-42-56-15,12 37 37 0,0-4-97 16,0 1-49-16,0 3-80 0,0 0-8 15,4-1-22-15,6 0-29 0,0 0-26 16,4-1-76-16,4 1 32 0,3 1 65 16,0 3 0-16,0 0 10 0,1 2 0 15,-4 0 20-15,4 0-35 0,-3 2-23 16,0 3 59-16,-2 1-1 0,0-1 1 0,-2 1 3 16,-1 0 3-16,2-2 21 0,-4 2 29 15,1-3 0-15,0-1-29 0,0 0 62 16,-1-2 0-16,1 0 4 0,-2 0 1 15,-1 0-7-15,-3 0-22 0,4-2-13 16,-7-1-2-16,-2 1 11 0,2 0 4 16,-2-4 4-16,2 0-19 0,2-2-22 15,-1 1 0-15,-3 0 22 0,3-2 6 0,-1-2-26 16,-2-1-27-16,0 3-88 0,0 0 56 16,-2 1 3-16,0 3-32 0,0 2-38 15,2-1-37-15,-2 4-79 0,2 0-255 16,-1-3-353-16,-1 3-498 0,6-4-556 0</inkml:trace>
  <inkml:trace contextRef="#ctx0" brushRef="#br0" timeOffset="39898.9594">5177 11493 497 0,'0'0'500'0,"0"0"-76"0,0 0-81 16,0 0 102-16,0 0-109 0,0 0 3 0,0 0-80 15,0 0-78-15,0 0 52 0,-4-37 0 16,4 35-64-16,0 2-100 0,0 0-69 16,0 0-2-16,0 0-27 0,0 0 24 15,0 0-15-15,0 0-21 0,0 0-15 16,0 0-25-16,0 6 9 0,0 2 72 16,6 4 169-16,0 5-48 0,5 7 18 15,2 7 5-15,-3 7-36 0,2-3-37 0,-5-7 0 16,0-9-33-16,-3-5-37 0,-3-1 1 15,5 0-1-15,-2 1 2 0,-3-6 1 16,2-5 0-16,-3-1 17 0,2 1 0 16,-2-3 12-16,0 0 6 0,0 0 8 15,0 0 11-15,0 0 15 0,0 0-5 16,0 0 18-16,0 0-4 0,0-3 5 16,0-4-51-16,0-7-36 0,0-3-166 15,0-4 59-15,0 0 14 0,2 2 35 16,8-3-86-16,3 5 74 0,4 1-77 0,5 3-10 15,1 1 42-15,1 2 67 0,0 4-33 16,0 5-1-16,2 1 5 0,1 3 16 16,-1 9 61-16,2 2 76 0,-3 6 130 15,-4 1-10-15,5 1-75 0,-7-2-32 16,0 1-26-16,-4-1-21 0,-3-6 3 16,2 2-41-16,-6-6 23 0,-4-4-11 15,-2-3 3-15,0-1-3 0,0-2 3 0,-2 0 16 16,0 0 12-16,0 0-3 0,0 0-1 15,0 0 11-15,1 0-8 0,-1 0 3 16,3 0-6-16,4-8-7 0,6-9-36 16,5-9-106-16,4-1-100 0,-4 0-29 15,2 8 101-15,-11 7 38 0,2 1 15 16,1 3 31-16,1 2-53 0,-5 6-36 16,1 0 4-16,1 3-3 0,3 6 118 15,-2 2 20-15,1 5 81 0,4-1-4 0,-4 2 68 16,3-1-68-16,2 3 4 0,0-1-16 15,0-2-29-15,0-3-9 0,2 1 23 16,0-3-14-16,5-2 0 0,-1-2-6 16,2-2-5-16,5-3 0 0,-5-2 4 15,2 0-29-15,2 0-16 0,-8-2-39 0,3-5 12 16,-4 0-33-16,2-4-28 16,-8-1-52-16,-1 3-5 0,-2-3 23 0,-5 2 138 15,-5-2 26-15,3 0 20 0,-4-1 5 16,-4 2 29-16,-3-3-46 0,-10 3-31 15,-4 2 6-15,-4-1-9 0,3 3 0 16,-8 4 0-16,9 3-17 0,-4 0 17 16,1 0-2-16,6 6 2 0,-3 3 13 15,9 1-13-15,2 3-53 0,-1 3-53 16,3 1 36-16,3 0 70 0,3 2 0 0,2-2 46 16,0-2-46-16,0-1-41 0,4-2 10 15,3-3 11-15,-1-1 15 0,3-3 5 16,-3 1 0-16,1-2 20 0,1 0 36 15,0-2-25-15,0-1-11 0,2-1-20 16,-2 0-1-16,-1 0-3 0,4 0 3 16,3 0-1-16,-2 0 2 0,12 0-2 15,6 0 2-15,12-3-3 0,5-3-18 0,-2 0 21 16,-3 0 4-16,-4-1 16 16,5-4-18-16,1 3-2 0,5-4 2 0,-3-1 38 15,-1 2-36-15,-5 0 42 0,-9-2-27 16,-8 6 20-16,-9 1-20 0,-3 0 24 15,0 1 10-15,-3-1 9 0,-5 3 43 16,3-4 63-16,-6-1-9 0,0-1-56 16,-9-4-103-16,-3-3-41 0,-8 1 41 15,0 2-20-15,-6 1 20 0,-3 3-19 16,5 4 19-16,-4 0-34 0,4 5-45 16,6 0 28-16,1 0 10 0,6 5 5 15,2 2-63-15,1 10-28 0,2 13 35 0,3 11 92 16,3 4 44-16,7 6 131 0,5-6-3 15,-1 1-126-15,-1 0-4 0,-3 0-39 16,-2-1-2-16,-5 3 1 0,0-2 0 16,-3-5 3-16,-6-7 31 0,1-9-35 15,0-10-2-15,1-6-34 0,-1 3-23 16,-1-5-30-16,-1 1 26 0,-1-2 62 0,1-4 67 16,-4-2 17-16,4 0-46 0,0 0 33 15,1-6-4-15,0-4 22 0,5-3-50 16,0-4-39-16,4-9-8 0,0-9-50 15,6-11-105-15,14-6 130 0,0-1-142 16,8 3 36-16,2 8-243 0,0 2 186 16,-1 5-80-16,3 7 124 0,-4 8-3 15,-7 3 61-15,-4 8 92 0,-2 3 2 0,5-1-58 16,-4 1 54-16,3 2-49 0,-4 1 14 16,-2 3 39-16,-3 0 41 0,3 6 41 15,-4 1 59-15,1 4 120 0,4 0-53 16,-4 3 34-16,-2-2-85 0,2 2 16 15,2 0-88-15,-4-3-13 0,-2 3-23 16,1-4 10-16,-1-1-41 0,0-3-17 16,-1-1 23-16,-1-3-22 0,-2 0 17 15,0 0-2-15,0-2-13 0,-2 0 17 0,3 0 0 16,-3 0 4-16,4 0 8 0,0 0-3 16,6-8-30-16,6-3 0 0,0-6-122 15,8-2-75-15,-4-2-127 0,6 0-4 16,-5 3 45-16,2 3 45 0,4 3 174 15,-7 4 5-15,6 3 12 0,-3 5-29 16,1 0 35-16,-3 0 41 0,-2 4 17 16,-2 5 18-16,2 3 112 0,-4 2 128 15,2 1-22-15,-2 0-17 0,-1 0-58 0,4 1-49 16,-4-4-47-16,4 1-10 0,-6-4-54 16,3-2 18-16,0-2 18 0,-2-2-27 15,1-3 9-15,2 0 18 0,-2 0-4 16,1 0-16-16,0-5 3 0,0-3 1 15,-2 1-11-15,-2-3 12 0,-4 0-8 16,3-3 38-16,-3-3-69 0,3 2-11 16,-6-3-28-16,-4 1-23 0,0 1 62 0,0 1 0 15,0 6-23-15,-2-1-21 16,-4 1 43-16,-7 3-95 0,6 1 16 0,-3 0-12 16,-6 4-7-16,2 0-26 0,-1 0 10 15,-4 0 27-15,6 0 37 0,1 4-15 16,0 4 15-16,2 1-15 0,4 0 7 15,0 6 10-15,3-3 49 0,1 2 54 16,2 0 25-16,0 1 3 0,2-4-16 16,5 0 11-16,3-1-43 0,2-3-10 15,6 0 62-15,-3 0-28 0,10-1 21 0,0-5-34 16,5-1-14-16,8 0-26 0,9-7-5 16,5-8-36-16,-2 1 0 0,-3-1-43 15,-7-2 46-15,-4 3-15 0,1-5-15 16,-10 2-35-16,-8 2 44 0,-4 1 54 15,0-6 51-15,0-6 18 0,0-10-30 16,-5-8 9-16,-10-2-24 0,0 3-34 0,-8 1 34 16,-9-4-38-16,0 0 14 15,-7 0 0-15,1 2 0 0,0 7 22 0,-1 0 16 16,7 13 41-16,7 10 56 0,3 2-10 16,1 4 49-16,-1 0-62 0,5 4-25 15,-2-1-65-15,2 3-4 0,2 2-18 16,0 0-43-16,0 0-22 0,0 0 3 15,0 0-39-15,-2 2-58 0,0 7-16 0,0 7 175 16,-4 5 117-16,-6 8-17 16,4 9-75-16,2-4 26 0,0-9-22 0,4-8-29 15,2-6 0-15,0-1-2 0,0 1 2 16,0-1 0-16,0-4 0 0,0-1 0 16,0-1 2-16,0 0 1 0,2 0-3 15,2 1 24-15,0 3-23 0,2 0 2 16,0 2-3-16,6 3 1 0,-2 3-1 15,4 12-20-15,6 5 20 0,-1 5 16 16,0-1 34-16,-2 0-7 0,3-6-27 0,-2-1-16 16,0-7 0-16,-4-6 4 15,-1-5 15-15,0-5-4 0,2 3-15 0,1-2 35 16,6-2-16-16,1-3-15 0,-1-3-4 16,5 0-45-16,-4-3-75 0,1-6-135 15,-6-1-164-15,-2-4-140 0,-10-7-181 16,-6-8-558-16,0 2-87 0</inkml:trace>
  <inkml:trace contextRef="#ctx0" brushRef="#br0" timeOffset="40083.8018">7895 11351 3084 0,'0'0'813'0,"0"0"-678"0,0 0-135 15,0 0-124-15,0 0 113 0,0 0 11 16,114-47 107-16,-59 33-26 0,3 1-47 0,-9 5-33 15,-13 4-1-15,-5 0-38 16,-6 4 4-16,-1 0-28 0,-9 0-296 16,-1 0-360-16,2 0-330 0,-6 0-539 15</inkml:trace>
  <inkml:trace contextRef="#ctx0" brushRef="#br0" timeOffset="40251.36">8447 11478 1108 0,'0'0'1363'0,"0"0"-1022"0,0 0-87 0,0 0-52 16,0 0-72-16,0 0-97 0,0 0-27 15,0 0-2-15,36 105 34 0,-28-94 5 16,3-4 6-16,1 1-49 0,6-2-226 16,-6-6-485-16,6 0-615 0,-8 0 64 15</inkml:trace>
  <inkml:trace contextRef="#ctx0" brushRef="#br0" timeOffset="40398.6708">8408 11244 1703 0,'0'0'883'0,"0"0"-552"16,0 0-331-16,0 0-252 0,0 0-162 15,0 0 332-15,0 0 19 0,115 20-192 16,-80-12-549-16,0-3-243 0</inkml:trace>
  <inkml:trace contextRef="#ctx0" brushRef="#br0" timeOffset="40673.7135">8888 11497 675 0,'0'0'1439'0,"0"0"-651"15,0 0-343-15,0 0-48 0,0 0-94 16,0 0-40-16,-76 110-137 0,72-91-61 16,1 2 10-16,3-1 21 0,0-3-14 15,5-4-40-15,3 0-18 0,4-5 3 16,3 0 11-16,0-2 5 0,7-2 0 16,-3-4 0-16,5 0-28 0,0 0-15 15,4-4-16-15,-2-3-16 0,-3-4-88 16,3 2 39-16,-6-3-108 0,2-1-93 15,-3 0-354-15,-2-7-354 0,-6 8-1150 16</inkml:trace>
  <inkml:trace contextRef="#ctx0" brushRef="#br0" timeOffset="41658.81">8363 11321 209 0,'0'0'632'0,"0"0"105"0,0 0-383 16,0 0-62-16,0 0-99 0,0 0 40 15,0 0 38-15,0 0-47 0,0 0 19 16,0 0 24-16,18-42-23 0,-18 42-32 16,0 0-70-16,0 0-52 0,0 0-13 0,0 0-16 15,0 0 6-15,0 0 4 16,0 0 11-16,0 0-32 0,-3 0-11 0,3 0 4 15,0 0-12-15,0 0 6 0,0 0 2 16,0 0 12-16,0 0 6 0,0 0 2 16,0 0-3-16,0 0-10 0,0 0-6 15,0 0-5-15,0 0-7 0,0 0-7 16,0 0-19-16,0 0-2 0,0 0-12 16,0 0-3-16,0 0-16 0,0 0-31 15,0 0-67-15,0 0-106 0,3-2-78 0,-1 2-256 16,2 0-310-16,0 0-237 0,0 0-243 15,-21 2 744-15</inkml:trace>
  <inkml:trace contextRef="#ctx0" brushRef="#br0" timeOffset="42211.9909">8403 11592 185 0,'0'0'494'16,"0"0"142"-16,0 0-55 0,0 0-270 15,0 0-87-15,0 0-9 0,0 0-45 16,0 0-27-16,0 0-20 0,0 0 4 0,0-13-25 16,0 13 5-16,0 0 14 15,0 0-3-15,0 0 14 0,0 0 10 0,0 0-28 16,-1 0-8-16,1 0-11 0,0 0-14 15,0 0-5-15,0 0-40 0,0 0-36 16,0 0-18-16,0 0-36 0,0 0-40 16,-3 4-33-16,1 2 31 0,2 3 96 15,0 2 110-15,0 3 16 0,0 1-94 16,0 2 13-16,6-1 0 0,2-1-27 16,-2 0 13-16,0-2-10 0,0-1 0 0,2-2-4 15,4-1 16-15,-4-1-29 0,0-1 30 16,1-2 4-16,4 1-22 0,-3-4 9 15,1 3 3-15,-1-3-26 0,1-2-2 16,-2 3-44-16,1-3-89 0,0 0-124 16,4 0 10-16,-6 0-134 0,2-7-108 15,-1-1-320-15,-2-2-1140 0</inkml:trace>
  <inkml:trace contextRef="#ctx0" brushRef="#br0" timeOffset="42759.53">8435 11254 863 0,'0'0'419'16,"0"0"169"-16,0 0-220 0,0 0-39 0,0 0-68 15,0 0-42-15,0 0 22 0,0 0-7 16,0 0-8-16,0 0-22 0,-2-23-111 16,0 23-83-16,2 0-10 0,0 0-58 15,0 0 58-15,0 0 5 0,0 0 53 16,0 0 9-16,0 0-19 0,0 0-15 15,0 0-9-15,0 0 17 0,0 0 35 16,0 0 5-16,0 0 22 0,0 0 1 0,0 0 8 16,2-2-31-16,0-1-38 15,6-2-43-15,-2 2-4 0,0-4-16 0,-2 4-22 16,2-1-9-16,1 2-51 0,-1 0-113 16,5 2-188-16,-3 0-249 0,1 0-344 15,-3 2-1005-15,-87 27 1614 0</inkml:trace>
  <inkml:trace contextRef="#ctx0" brushRef="#br0" timeOffset="43297.4842">8302 11804 200 0,'0'0'1279'0,"0"0"-219"0,0 0-633 16,0 0-216-16,0 0 15 0,0 0 19 15,0 0 35-15,0 0-229 0,0 0 31 16,0 0-15-16,38-46 57 0,-32 36-57 15,-1 1-4-15,1-3-13 0,0 2-11 16,-1-2-35-16,-1-1 42 0,0-3-43 16,1 1-3-16,-1 0 17 0,2-2-21 15,-2-1 8-15,0 3-8 0,0 2 4 0,-1 2 0 16,-3 3 21-16,2 2-5 0,-2 3-16 16,0 2 0-16,0 1-2 0,0 0-19 15,0 0-13-15,0 0-3 0,0 0-20 16,0 0-42-16,0 0 49 0,0 0 14 15,0 0-50-15,0 4 0 0,0 2 28 16,0 2 58-16,0 5 248 0,5 2-77 0,-1 3-51 16,2 0 1-16,0 1-55 15,0-1-31-15,3-1-4 0,2 0-11 0,-3-5-19 16,5 3 1-16,2-4 30 0,0-2-2 16,4 0 3-16,0-4-12 0,5 0 15 15,-4-2-36-15,4-3-29 0,-5 0-74 16,0 0-44-16,-2-3-86 0,1-5-188 15,-6 1-201-15,-2-4-383 0,-3 3-1348 16</inkml:trace>
  <inkml:trace contextRef="#ctx0" brushRef="#br0" timeOffset="46362.6688">9691 11613 1830 0,'0'0'687'0,"0"0"-365"0,0 0-99 15,0 0 24-15,0 0-111 0,0 0 123 16,0 0 66-16,0 0-133 0,0 0-7 16,-14-59 3-16,14 55-19 0,0 0-65 0,0 2-27 15,0 1-13-15,0 1-6 16,0 0-17-16,0 0-18 0,0 0-23 0,0 0-17 15,0 0-19-15,0 0-29 0,0 0-25 16,0 0-38-16,0 5 7 0,1 7 121 16,8 3 4-16,-1 2 43 0,0 2-24 15,0 0 12-15,-1 1-12 0,0-6 5 16,-1 2-1-16,-4 0-1 0,2-5-23 16,-4-1 11-16,1-2-14 0,2-1 3 15,-3-3-1-15,0-1 12 0,0 1-12 0,0-2-2 16,0-2 0-16,0 0 3 0,0 2 15 15,0-2-14-15,0 0-1 0,0 0 1 16,0 0 10-16,0 0-10 0,0 0-2 16,0 0 16-16,0 0 7 0,0 0 0 15,0 0 0-15,0 0 6 0,0 0-5 16,0 0 11-16,0 0-4 0,0 0-3 16,0 0 0-16,2 0 4 0,-2 0-3 15,3 0-10-15,-3 0 1 0,3-4-22 16,2-3-52-16,4-4-47 0,1-4-31 15,3 1 59-15,6 0 6 0,-2-1 8 16,5 3 31-16,-4 1-40 0,2 2 42 0,-3 0 22 16,-1 4-29-16,0-1 4 0,-6 4 3 15,0 0 9-15,-1 2-19 0,0 0 1 16,-1 0-13-16,0 0-9 0,3 7 40 16,2 4 15-16,-2 2 46 0,-1 2 0 15,3 0 38-15,0 3-22 0,-3 2-23 16,2-4 0-16,2 1 4 0,-4 0-12 0,1-1-6 15,-2-5-23-15,-1-1 2 0,-4-3 10 16,0-3-10-16,-4 0 24 0,1-2-24 16,-1-2 18-16,0 0 13 0,0 0 12 15,0 0 7-15,0 0-1 0,4 0 0 16,-4 0-4-16,2-2-6 0,2-6 6 0,6-9-49 16,4 1-43-16,-2-7-138 15,0 2 97-15,0 4-35 0,-4 3 116 0,-2 2-47 16,1 4-12-16,6 4 4 0,-3 1-16 15,3 1 0-15,1 2 20 0,6 0-5 16,-4 2-36-16,6 5 91 0,-3 3-28 16,2 1 28-16,2 2 4 0,1-1 36 15,0 2 30-15,-2-2-12 0,2 0-12 16,1 0-13-16,1-4-26 0,0 1 14 16,-4-4 16-16,2-1 0 0,2 0-6 0,-5-2 4 15,1-2-3-15,-4 0-27 0,4 0 26 16,-7 0-12-16,3-4 1 0,-3 1 3 15,-7-1 1-15,3-2 6 0,-3-1 6 16,0 0 0-16,-5-2-24 0,2-2-7 16,-3 0-2-16,-2-4-13 0,0 5-7 15,-7-2-53-15,-4 3 20 0,-3 1 0 16,-2 0 19-16,-3 1 8 0,1 6 23 0,-6 1-71 16,5 0 4-16,-1 0 25 0,7 4 17 15,0 4-29-15,2 1 8 0,3 3-40 16,1 1 89-16,3 1-50 0,2-1 3 15,2-2-14-15,0-2-39 0,0-1 35 16,4-1 15-16,-2 0 33 0,5-3 16 16,-3-2-83-16,2-1-15 0,1 2 20 15,-3-3 10-15,0 0 5 0,1 0 63 16,-1 0 2-16,4-3 0 0,0-2-28 16,6-4 6-16,-4 1-40 0,1 0-34 0,6 0 67 15,-4 0-33-15,3 5 3 16,1 0-17-16,2 0 23 0,3 3 18 0,1 0-24 15,4 0 55-15,1 3-44 0,0 0 22 16,-1 3 26-16,1-1 0 0,0 2 49 16,-3-2-26-16,3-2 18 0,-8-2 1 15,2-1 10-15,-3 0-10 0,-2 0 10 16,-4-1 47-16,-3-7 8 0,-1-1 78 16,-3 2 72-16,1-4-28 0,-5-6 2 0,-1 3-68 15,2-9-52-15,-3-6-15 0,0-6-4 16,-6 0-22-16,-1 0-35 0,-3 1 23 15,-1 5-8-15,2-3-32 0,-1-2 3 16,-2 5 8-16,-2-4-27 0,2-1 2 16,-2 1 14-16,-2 0-18 0,2 2-23 15,0 9 23-15,4 3 0 0,1 7 4 16,5 4-4-16,0 3 61 0,0 1-60 0,2 1 102 16,0 1-103-16,2 2-19 0,0 0-115 15,0 0-37-15,0 17-58 0,2 15 229 16,10 23 0-16,3 11 147 0,7 5-27 15,-6-7-27-15,2-9 25 0,-4-5-52 16,-2-10-10-16,0-8-20 0,-6-14-3 16,-2-5-9-16,-2-10-21 0,0 1-1 15,1-2 10-15,-3 1 16 0,1-3 18 0,-1 0 3 16,0 0 2-16,0 0 9 16,0 0 14-16,0 0 21 0,0-12 48 0,0-12 10 15,0-18-153-15,0-10-26 0,0-3-36 16,0 9 17-16,7 11 6 0,1 5-22 15,-1 9 3-15,0 8 26 0,1 2-36 16,0-3 11-16,6 3-31 0,-3-1 60 16,4 3-85-16,3 1 20 0,-1 2 13 15,3 3-52-15,2 3-56 0,4 0-86 16,-3 0-208-16,2 11-289 0,-6 0-412 0,-1-1-772 16</inkml:trace>
  <inkml:trace contextRef="#ctx0" brushRef="#br0" timeOffset="47069.867">11503 11772 988 0,'0'0'2220'0,"0"0"-1719"15,0 0-501-15,0 0-74 0,0 0 74 16,0 0 250-16,0 0 40 0,0 0-53 15,0 0-112-15,24-71-83 0,-22 63 50 16,-2 1-49-16,0 0-39 0,0 0 15 16,0 2-18-16,0 2 3 0,-2 0 46 0,-2 1-50 15,-3 0-1-15,3 0-30 16,2 0-11-16,-3 2 3 0,3 0-20 0,0 0-33 16,0 0-42-16,-2 4-28 0,-2 6 28 15,-5 3 38-15,2 0 94 0,3 4 2 16,4-1 34-16,0 0 43 0,2-2 38 15,0-2-34-15,0 0-36 0,0-3-43 16,4-4 38-16,2 3-37 0,3-4 38 16,0 0-15-16,1 0 29 0,1-2-14 15,4-2-11-15,0 0-14 0,1 0 1 0,6-4-17 16,-3-4-26-16,6 1-20 0,-1-5-9 16,-2-1-32-16,5-1 15 0,-5-2-127 15,4 0-98-15,-4 0 77 0,-3 5 80 16,-5 2 34-16,4 5 50 0,-6 2-18 15,-2 2 18-15,4 0 56 0,-4 0 11 16,1 6 45-16,-3 3 12 0,5 4 143 16,-2 2 14-16,-1 3 76 0,5 1-56 15,-2 0-106-15,-1 0-33 0,6-2-35 0,-6 1-9 16,1-5-27-16,0-3 0 0,-1-3-16 16,-1-2 4-16,0 0 4 0,0-3 16 15,-1-2 5-15,0 0-12 0,4 0 18 16,-2-2 7-16,-2-6-14 0,4 0-1 15,-2-3-6-15,-1-5-10 0,0 1-7 0,1-4-23 16,-1 2-28-16,-4 2-72 0,0 1 100 16,-4 5 0-16,1 3 1 0,-1 4-2 15,-3 1-24-15,2 1-38 0,-2 0-20 16,0 0 15-16,4 0 22 0,0 6 46 16,2 0 15-16,4 4 59 0,4 0-20 15,-1 2-22-15,3-1-3 0,-2-2-26 16,4 1 12-16,-3-2 23 0,2-5-22 0,-3 2 12 15,6-5-28-15,-3 0-99 16,4 0-82-16,-2-7-147 0,1-4-298 0,-6-3-386 16,-4 3-1216-16</inkml:trace>
  <inkml:trace contextRef="#ctx0" brushRef="#br0" timeOffset="47256.1058">12145 11422 2886 0,'0'0'1167'16,"0"0"-814"-16,0 0-353 0,0 0-27 0,0 0 27 15,0 0 14-15,0 0-14 0,0 0-205 16,0 0-23-16,0 0 193 0,100 43-42 16,-69-25-501-16,-3-3-207 0,-14-5-492 15,0 0 73-15</inkml:trace>
  <inkml:trace contextRef="#ctx0" brushRef="#br0" timeOffset="48178.2083">12652 11739 1908 0,'0'0'1341'0,"0"0"-874"16,0 0-440-16,0 0 29 0,0 0 137 15,-110 4 52-15,91 1-38 0,1 3-98 16,8-1-71-16,0 1-38 0,3 1-38 0,0 2 9 16,5 0 21-16,2 1-17 0,0 0 21 15,0-1-84-15,2-2 52 16,5-1-23-16,4-1 14 0,-1-1 23 0,3-1-7 16,2-5 26-16,0 0-21 0,1 0-33 15,0 0 18-15,-2-3 39 0,4-5 5 16,-5 1-3-16,1-3 31 0,1 3-28 0,-5-1 77 15,-3 2-63-15,-2 2 71 16,0 3-5-16,-3-1 15 0,3 0-41 0,-3 0-13 16,0 2 4-16,1-2-10 0,5 2-26 15,-2-2-14-15,4 0 0 0,4 0 0 16,-1 0 1-16,3 0 1 0,3-1-1 16,-2-1 22-16,5-2-22 0,-2-1 1 15,4-1 21-15,2-1-4 0,-5-3 12 16,2-2-7-16,-4-1-9 0,1 0 37 0,-6-4 16 15,1-5-35-15,0-4 2 16,-5-8-2-16,1 0 7 0,-7-5 16 0,-4 5 10 16,0 2-18-16,0-2-14 0,-4-2 3 15,-2-1-3-15,-1-1-1 0,-3 0-3 16,1 1-30-16,0 5-1 0,1 1 1 16,2-2 12-16,0 2-12 0,-3-2 0 15,0 2-45-15,3 9 18 0,2 5-23 16,-2 5 29-16,4 7 21 0,-3-1 1 15,1 1 0-15,2 1 2 0,-1 4-3 0,3 0-27 16,0 2-30-16,0 0-30 0,0 0 4 16,-2 0-13-16,2 8-44 0,-4 15 4 15,-2 18 92-15,0 11 44 0,1 5 29 16,3-3-6-16,0-1 27 0,2-1 5 16,0 4-9-16,0-2 38 0,0-6-1 15,0-2-20-15,6-2-10 0,1-6-23 16,1-1 7-16,3-4-37 0,2-3 13 0,-3-5-11 15,-2-6-1-15,4-4 0 16,-4-3 1-16,2 4 2 0,8-2 9 0,-2 3-11 16,-1-3 20-16,2-4-21 0,-2-1 10 15,-3-3-8-15,2-2 13 0,-7-2 5 16,3-2-6-16,3 0 10 0,-3 0-13 16,0-2 16-16,5-6-7 0,3-2-2 15,-3-1-19-15,12-4-24 0,9-3-22 16,7 0 9-16,3-1 7 0,3 5-1 15,-5 3 2-15,-4 5 9 0,-3 2 0 16,-7 4 17-16,-11 0-1 0,-6 0-22 0,-6 0-11 16,3 2 1-16,1 6-5 0,-3-3 16 15,-2 5 25-15,-2-3 40 0,-4 1 40 16,0 2 45-16,0 0-18 0,-6-1-25 16,-6 4 0-16,-9 1-19 0,-4 1-10 15,-8 6-29-15,-7-1-11 0,1-2-13 16,7-3-63-16,11-5-55 0,8 0-42 15,1-1-111-15,-6 0-212 0,6 1-505 16,4-4-1098-16,8-6 617 0</inkml:trace>
  <inkml:trace contextRef="#ctx0" brushRef="#br0" timeOffset="48316.8855">13945 11810 4408 0,'0'0'584'15,"0"0"-584"-15,0 0-68 0,0 0-135 16,0 0-218-16,0 0-686 0,0 0-1930 16</inkml:trace>
  <inkml:trace contextRef="#ctx0" brushRef="#br0" timeOffset="58106.804">5007 13297 79 0,'0'0'271'15,"0"0"-67"-15,0 0 85 0,0-19-66 16,0 12-33-16,0 2 115 0,0-1-9 0,0 0 23 16,0-1-120-16,2-1 18 15,1 3-138-15,-1-4 18 0,0 2 23 0,0-3 3 16,0 1-93-16,-2 0 76 0,2-2 52 16,0 0-5-16,-2 0 8 0,0 1-80 15,0 3-8-15,0 0-12 0,0 0-59 16,0 4 70-16,0-2-37 0,0 5-31 15,0-3 21-15,0 3-25 0,0 0-20 16,0 0-6-16,0 0-4 0,0 0 30 16,0 0 0-16,0 0 5 0,0 0-5 0,0 0-36 15,0 3-51-15,0 4-77 16,0 10 164-16,0 15 190 0,0 16 8 0,0 8 18 16,-4 3-49-16,-2 2-45 0,-1-6-30 15,-2-1-12-15,1-3-26 0,2-3 4 16,2-6-55-16,-1-3-2 0,3-10 0 15,0-7-1-15,2-7-7 0,0-2 4 16,0 0 6-16,0 1 11 0,0 1-14 0,0-1-54 16,4-2-24-16,1-5-127 0,3 1-149 15,0-5-128-15,3-3-178 0,0 0-103 16,1-13-286-16,-4-4-83 0</inkml:trace>
  <inkml:trace contextRef="#ctx0" brushRef="#br0" timeOffset="58484.7603">5274 13128 271 0,'0'0'998'16,"0"0"-333"-16,0 0-665 0,0 0-13 15,0 0 13-15,0 0 248 0,0 0-4 16,0 0 14-16,0 0 0 0,0 0-29 0,10 16-53 16,-10-14-58-16,2 2 6 0,0-1 0 15,1 5-56-15,2 2-22 0,-1 0 25 16,2 8 60-16,3 3 18 0,4 12-73 16,-3 5 68-16,3 5-38 0,0 2-48 15,-6-6 13-15,1-2-12 0,-2-2-28 16,0-3-12-16,0-5 4 0,-2-5-3 15,2-8-20-15,-2-1 2 0,0 1 0 0,2 0 0 16,0 4 14-16,3-4 3 16,0 0-19-16,-3-6 0 0,-2 2-66 0,2 0-66 15,-1-3-153-15,-3-1-253 0,0-1-121 16,-2-2-107-16,0-3-230 0,-7 0 19 16</inkml:trace>
  <inkml:trace contextRef="#ctx0" brushRef="#br0" timeOffset="58784.8231">5020 13518 780 0,'0'0'686'0,"0"0"20"0,0 0-407 15,0 0-110-15,0 0-6 0,0 0 52 16,0 0 79-16,0 0 74 0,0 0-59 15,0 0-123-15,-2-11-94 0,6 11-9 16,0-2-7-16,0-2-23 0,4-1-26 0,6-1-16 16,-2-3 35-16,3 2-31 0,0-1-3 15,4 1-15-15,3 1-17 0,-2 0-25 16,5 1 23-16,2 1-16 0,-6-1-17 16,1 5 8-16,2 0-16 0,-2 0 12 15,1 3-77-15,-1 3-55 0,3 2-121 0,-2-1-280 16,-1 2-269-16,-4-1-204 15,0-1-223-15</inkml:trace>
  <inkml:trace contextRef="#ctx0" brushRef="#br0" timeOffset="59275.1347">5693 13675 1108 0,'0'0'1182'16,"0"0"-757"-16,0 0-203 0,0 0-5 16,0 0 4-16,0 0 79 0,0 0-67 15,0 0 55-15,0 0-120 0,110-38-6 0,-95 27-66 16,0-1-34-16,0 0-12 0,-5 1 39 15,-1 0-54-15,-1 2 14 0,-1 1 15 16,-6-3-17-16,2 4-33 0,-1-1-11 16,-2-2 46-16,0 3-15 0,0-1-34 15,-2 1-14-15,-7-1-52 0,1 2 38 16,0 1-51-16,-3 3 24 0,-4-1-38 16,0 1 8-16,3 2 28 0,-4 0 3 15,2 5 29-15,3 2-25 0,-4 5-5 16,5 2-21-16,-1 3 19 0,3 0 57 15,1 3 31-15,4-2 32 0,3 2-18 0,0 0 26 16,3-1-21-16,8-2 9 0,-3-2-30 16,7-3-9-16,2 0 22 0,4-3-15 15,11-1 20-15,11-4-16 0,1-4 22 16,3 0-20-16,-5-4-33 0,-4-4-4 16,-2 0-55-16,-6 3-107 0,-6-3-121 0,-9 3-281 15,-1-2-107-15,6-3-64 0,-2-8-378 16,0 0-125-16</inkml:trace>
  <inkml:trace contextRef="#ctx0" brushRef="#br0" timeOffset="59695.0832">6139 13181 1813 0,'0'0'894'0,"0"0"-684"0,0 0-210 0,0 0 0 16,0 0 147-16,0 0 61 0,26 112 112 15,-18-64 45-15,2-2-72 0,0 0-108 16,-3-3-67-16,0-5-67 0,-3 0 16 16,-2-3-13-16,-1-8-34 0,2-8 3 15,-3-6-8-15,2-5-11 0,-2-1-4 16,2-1 2-16,-2-1-2 0,2-5 2 16,-2 0 21-16,2 0 1 0,-2 0 7 0,3 0-2 15,-3 0 4-15,6 0-1 0,3-7-3 16,8-4-1-16,1-4-28 0,4-3-16 15,3 3-38-15,-8 4 22 0,5-1 17 16,-11 7-6-16,3 0-3 0,-1 5 5 16,-4 0-35-16,-5 0 11 0,2 3-31 15,-2 1 24-15,-2 5 27 0,-2 2 23 16,0 3 38-16,0-2 0 0,0 6 24 16,-2-3 8-16,-4 3-12 0,-2-3-24 15,-4 0 5-15,2-4-17 0,0 1-22 0,1 0 0 16,1-4-76-16,-1-1-71 0,3 0-12 15,-3 0-52-15,5-4-112 0,2-1-141 16,0-2-142-16,2 0 5 0,0 0-149 16,0-2-322-16</inkml:trace>
  <inkml:trace contextRef="#ctx0" brushRef="#br0" timeOffset="60578.198">6483 13230 876 0,'0'0'853'0,"0"0"-294"0,0 0-243 15,0 0-38-15,0 0 27 0,0 0 52 16,0 0 5-16,0 0-79 0,0 0-96 16,0 0-64-16,0-5-69 0,0 5-54 15,0 0 0-15,2 0-12 0,2 0 12 0,5 9 25 16,-1 2-8-16,2 4 25 0,4 8-26 15,-2 8 14-15,0 7 28 0,2 2 24 16,-6 1-32-16,-4-6 5 0,0-4-12 16,-2 0-7-16,1-1-33 15,-3-1 22-15,0-6-7 0,0-6 7 0,0-3-22 16,0-5-3-16,0 0 14 0,0 2-11 0,-3-4-1 16,1-3-1-16,0 0-1 0,2-4 0 15,-2 3-17-15,2-3-5 0,0 0 22 16,0 0 18-16,0 0 13 0,0 0 9 15,0 0-4-15,0 0 1 0,0 0 2 16,0 0-1-16,0-3-38 0,0 0-18 16,0-4-55-16,0-3 17 0,2-2 10 15,7-2-82-15,4-1-9 0,-1-3 44 16,3 1 62-16,2 2-4 0,-2 3-15 16,-2 0 20-16,4 5 14 0,-9 1-30 0,3 1 25 15,-6 3 17-15,3 2-26 0,-4 0-13 16,0 0-25-16,-2 0-17 0,2 2 44 15,1 7 18-15,-2 0 4 0,2 5 19 16,-1 0 74-16,3 3-47 0,-4 0 18 16,3 2-41-16,-2-2 14 0,2-2-15 15,-2 0-3-15,0-1 18 0,-2-1-13 16,0-2 23-16,0-1-25 0,-2-2-1 0,0 0 38 16,0-5-40-16,0 0-2 0,0-2 2 15,0 1 17-15,0-2 12 0,0 0-29 16,-2 0-15-16,2 0 15 0,-2 0 55 15,2 0 3-15,0 0-16 0,0 0-41 16,0-2-1-16,0-2-25 0,0 1-29 16,2-3 50-16,8-2-26 0,-4 3-45 15,1-5 21-15,4 2-4 0,0 2 26 16,2-1 10-16,-2 0 19 0,1 3 1 16,3-2 4-16,-4 1-1 0,1 0 1 0,2-1 16 15,-6 0 4-15,0 1 32 0,-2 1 14 16,1 1 16-16,0-3 12 0,-5 3-12 15,0 0 9-15,0 1-9 0,0-1 13 16,-2 1-11-16,0-3-26 0,0 2-11 16,0 1-45-16,0-3 9 0,0 2 17 15,0 1-4-15,0 0-13 0,0 0-11 16,0 0 0-16,0 2-2 0,0 0-2 16,0 0-14-16,0 0-10 0,0 0-11 15,0 0-16-15,0 0-13 0,0 0-24 0,0 0-3 16,0 0-11-16,0 6 15 0,4 2 89 15,2 4 21-15,3-2-21 0,-1 2-16 16,5-3-73-16,-2 1-151 0,1-3-271 16,4-2-289-16,-2-3-368 0,-3-2-206 15,-115-81 848-15</inkml:trace>
  <inkml:trace contextRef="#ctx0" brushRef="#br0" timeOffset="60777.9705">7058 13341 2248 0,'0'0'668'0,"0"0"-269"16,0 0 0-16,0 0-173 15,0 0-50-15,0 0-61 0,0 0-115 0,0 0-24 16,0 0-149-16,0 0-23 0,-44 0 51 16,50 18 10-16,6 10-91 0,10 6 56 15,-4-4-305-15,4-2-537 0,-11-16-454 16</inkml:trace>
  <inkml:trace contextRef="#ctx0" brushRef="#br0" timeOffset="61437.4556">7374 13619 1177 0,'0'0'1292'16,"0"0"-814"-16,0 0-378 0,0 0 5 15,0 0 77-15,0 0 71 0,0 0 81 16,0 0-27-16,0 0-141 0,0 0-61 15,-119 20-38-15,100-15-8 0,0 5 3 16,5-3-31-16,-4 4 0 0,6-4-31 16,1 1 1-16,0 1-1 0,5 0 0 15,2-1-20-15,2 0 13 0,0-1 7 0,2-2 2 16,0 0 60-16,2-1-35 0,4 0-3 16,0 0-20-16,5-3 27 0,0 3-2 15,-1-2 3-15,5-2 4 0,2 0-4 16,0 0-6-16,4 0-5 0,-2-2-17 15,3 0-3-15,-4-1 0 0,2-1-1 16,-1 2 1-16,-1-2-1 0,-2 2-3 16,1 0-22-16,-4-1-29 0,-1 3-22 15,4-3-39-15,-4 1-14 0,-2 0-43 16,1 1-19-16,2-1 8 0,-2-3 101 0,-3 2 18 16,0-1-135-16,1-2 98 0,-4 1 74 15,-1-3-16-15,0-1-32 0,-2-2 54 16,0 2-21-16,0 1 42 0,-2 1 65 15,0 3-11-15,0 3-17 0,0-1 66 16,0 2 35-16,0 0-36 0,0 0-96 0,0 0-6 16,0 0-26-16,0 2-11 15,2 1 37-15,0 1 61 0,-2 0 3 0,2 1-21 16,2 1 15-16,-4 1-56 0,2-2 50 16,0-2-28-16,-2 0-19 0,0-2 24 15,0 2 20-15,0-3 5 0,0 0 5 16,0 0-5-16,0 0 1 0,4 0 3 15,-2 0 1-15,-2 0 7 0,2 0-8 16,0 0 4-16,4-4 19 0,2-4-9 16,5-2-72-16,6-3 0 0,-3 0 0 0,7 0 0 15,-6 1-17-15,6 2-8 0,-2 3 22 16,0 3 3-16,-5 2 29 0,2 2-29 16,-3 0-13-16,1 7-1 0,0 3-12 15,0 1 24-15,2 3-17 0,-6-1 4 16,3 0 11-16,-1 0-19 0,0-2 20 15,2 0 3-15,2-1-19 0,3 1-122 16,0-3-279-16,5-5-617 0,-9-3-1673 16</inkml:trace>
  <inkml:trace contextRef="#ctx0" brushRef="#br0" timeOffset="62640.4013">8644 13655 1913 0,'0'0'816'0,"0"0"-618"0,0 0-198 0,0 0 0 15,71-128 41-15,-49 92 136 0,-7 2 188 16,0 0-12-16,-4-2-120 0,-4 1-13 16,0-3-139-16,-1 0-40 0,-1-4-41 15,-3 1 0-15,-2-1 30 0,0 0-51 16,-7 3 21-16,-1-2-54 0,0 5-23 15,-1 3 23-15,0 7 13 0,0 4-79 16,4 9-113-16,0 5 184 0,1 1 47 0,0 2-26 16,4 2 24-16,-3 3-79 15,3 3-89-15,0 21-164 0,0 14 336 0,0 14 85 16,0 9 56-16,0 3 6 0,3-1-18 16,4 3 72-16,3-1-42 0,3-5-43 15,-2 1 36-15,3-10-80 0,4-3-14 16,-4-9-32-16,6-4 7 0,-6-8-12 15,-1-6-20-15,0-8 2 0,-3-3 22 16,3 0-4-16,4 1 0 0,0 0 8 0,0-5-12 16,2 0 0-16,-4-4 7 0,2-2 11 15,-4 0-12-15,1 0 4 0,4-7-23 16,-4 0-4-16,2-4-36 0,-2-3-30 16,-3 2-34-16,-1-5 41 0,-1 5 13 15,-5-2 42-15,-2 2 4 0,0 1 4 16,-2 2 13-16,0 1 4 0,0-1-21 15,-6 5-49-15,0-1 0 0,-3 0 4 16,-2 3-23-16,1 1-28 0,0 1-29 0,-4 0 39 16,6 0 35-16,0 8-25 0,2 1-21 15,1 8 40-15,0 0 53 0,5 3-55 16,0 1 12-16,5 1 47 0,8 1 4 16,3 2 44-16,14 0 11 0,13 1 4 15,1-3-28-15,1-8 57 0,-3-4-31 16,-4-11-11-16,3 0 27 0,-3 0-15 0,0 0-57 15,-2-5-5-15,-2-5-34 0,-6 3-47 16,-11 0-38-16,-2-1 73 0,-4-1 10 16,-1 1-5-16,0-4 11 0,2-1 30 15,-6 0 52-15,-4-2 55 0,0 4-36 16,-2 0 49-16,0 2-91 0,-4 1 14 16,-2 1 4-16,-3 0-47 0,0 1-13 15,3 5-55-15,0-2-4 0,-2 2-24 0,-2 1 5 16,2 0 4-16,2 0-11 15,-2 0 17-15,1 5 17 0,-4 1 37 0,3 1-27 16,1 0 22-16,1-2 32 0,0 1-34 16,2 2 11-16,-3-2 20 0,5-1-26 15,0 1-27-15,-1 2 56 0,3-3-2 16,0 0-37-16,0 2 39 0,0-1 0 16,0-1-34-16,3-1 56 0,3 0-22 15,3-2 2-15,-1-1 71 0,3 1-73 16,4-2-18-16,0 0-33 0,-1 0 17 15,6-2 28-15,-6-1-24 0,4-5 30 0,-4 3 2 16,3-5 2-16,0 2 2 0,-4-2 44 16,4 1-10-16,-4 0 61 15,-3-4-39-15,3 3 14 0,-3-2-22 0,0-3 86 16,1-1-110-16,0-1-25 0,-3 2 148 16,2-2-95-16,-4 3-58 0,-1-1-22 15,0 6 22-15,-3 3 50 0,-2 2 99 16,2 1-5-16,-2 3-58 0,0 0-86 15,0 0-32-15,0 0-40 0,0 0 27 0,3 0-26 16,-1 0-25-16,4 9 96 0,1-1 124 16,1 4-4-16,2 1-35 0,5 0-53 15,-2 2-14-15,2 0-15 0,2 0 0 16,2-1 22-16,3-1-8 0,-4 1 1 16,6-2-18-16,-1-3-77 0,1 0-235 15,2-1-320-15,-4-3-445 0,-4 0-1046 16</inkml:trace>
  <inkml:trace contextRef="#ctx0" brushRef="#br0" timeOffset="63239.5511">10134 13568 2025 0,'0'0'894'0,"0"0"-894"0,0 0 100 15,0 0-100-15,0 0 209 0,0 0-11 0,0 0 56 16,0 0-21-16,0 0-104 16,-6 102-76-16,6-93 24 0,0-1-20 0,0-1 11 15,0-1-37-15,0-2-8 0,0-1-20 16,0-3 1-16,0 2 32 0,0-2 5 16,0 0 2-16,0 0-1 0,0 0 4 15,0 0 0-15,0 0 0 0,0 0 10 0,0 0 10 16,0-2 3-16,0-4 13 0,2-5-82 15,6-2-213-15,1-6-10 0,3 0 82 16,4-1 91-16,-2 3 47 0,4 6-122 16,-2 0-47-16,4 2 170 0,-4 6-94 15,3 1-6-15,1 2 102 0,-4 0 20 16,4 10 1-16,-4 3 155 0,4 2 7 16,-3 2-24-16,2 3-69 0,-2-3-19 0,-1 2 34 15,2-2-16-15,-2-2-27 16,4-1-28-16,-5-4 1 0,4 1 7 0,0-4-2 15,1-1 24-15,-4-2-24 0,6-3 6 16,-8-1-13-16,3 0-3 0,0 0 0 16,-4-5 3-16,1-2 4 0,-1-1-2 15,-3-4-13-15,3 0 5 0,-1-1 1 16,-4-2-4-16,-1-3 1 0,1 4-13 16,-2-1 0-16,-4 1-4 0,2 4-6 15,-4 5 8-15,3 0-10 0,-3 4-22 16,0 1-5-16,0 0-10 0,0 0-3 0,0 0-3 15,0 0-22-15,2 0-5 0,2 4-10 16,0 3 72-16,3 3 8 0,3 0 15 16,0 1-13-16,4 0 2 0,-4 0-2 15,3-3 15-15,4-1-17 0,-2 2-114 16,4-4-102-16,-2-2-302 0,-1-2-633 16,-4-1-1468-16,-176-93 2140 0</inkml:trace>
  <inkml:trace contextRef="#ctx0" brushRef="#br0" timeOffset="63439.2628">10725 13273 3317 0,'0'0'924'15,"0"0"-603"-15,0 0-321 0,0 0-17 0,0 0-41 16,0 0 10-16,0 0-42 0,0 0-27 15,0 0 65-15,0 0 8 0,53 31-100 16,-37-14-464-16,-3-4-594 0,0 7-980 0</inkml:trace>
  <inkml:trace contextRef="#ctx0" brushRef="#br0" timeOffset="64068.947">10969 13788 517 0,'0'0'480'0,"0"0"440"0,0 0-528 0,0 0-132 15,0 0-11-15,0 0 40 0,0 0-15 16,0 0-34-16,0 0-96 0,0 0-37 15,0-20 10-15,0 14-74 0,2 3-38 16,-2-3 19-16,2 0-24 0,0 1 39 16,0-1-39-16,0 0 0 0,0 2 67 15,2 1 9-15,-2 1-72 0,3-1 14 16,-1 0 18-16,5 1 5 0,-3 0-14 0,2 0-11 16,1-2-14-16,-1 3-1 0,5-2 4 15,-2 2 22-15,-1-1 4 0,6 2-1 16,-2-2-1-16,3 2 5 0,2-2 12 15,-2 0-30-15,4 2 10 0,-2-2 15 16,2-1-2-16,-1 0-19 0,3 2 3 16,-4-3 8-16,3 0-12 0,-6-1 1 15,0 0 3-15,-4-1-4 0,-2 2 4 16,2 1 9-16,-6-3 11 0,0 3 8 16,-2-1-5-16,-4-1 12 0,2 0 5 0,-2 0 6 15,0-2 21-15,0 2-37 0,0-3-23 16,0 2 32-16,0 1-5 0,-2 3-29 15,0 0-25-15,2 2-3 0,0 0-55 16,0 4-87-16,4 19-34 0,11 15 106 16,5 8 70-16,-2 4 83 0,2-4-27 15,-12-8-4-15,-4-1 25 0,-4-2-23 16,0-2-19-16,-8-2-10 0,-9-1 23 0,-11 3-16 16,-4-5-15-16,-6-1 7 0,0-3-24 15,0-6-2-15,1-5-26 0,5-4-20 16,1-3 5-16,3-2 6 0,7 0-4 15,5-4-38-15,5 0-27 0,-3 0-56 16,2 0-119-16,2-8-262 0,1-7-714 16,7-1-1659-16</inkml:trace>
  <inkml:trace contextRef="#ctx0" brushRef="#br0" timeOffset="64832.2597">12453 13637 629 0,'0'0'472'0,"0"0"299"0,0 0-247 15,0 0-211-15,0 0-79 0,0 0 29 16,0 0 82-16,0 0 63 0,0 0-102 15,0 0-79-15,-43-28-47 0,43 28-21 16,0-1-19-16,4 1-68 0,1 0-43 16,9-2-29-16,20-4-18 0,30-1 18 15,19 1 29-15,13-1 1 0,8 5-30 0,-11 0 17 16,0-1-4-16,-5 3 27 0,-8 0-38 16,-13 0 0-16,-2 0-2 0,-13 0 0 15,-7 0-13-15,-11 0 11 0,-8 0 2 16,-14 3-2-16,2-1-15 0,-4 0-29 15,-2-2-35-15,-4 0-51 0,-4 3-54 16,0-3-41-16,0 2-105 0,-16 0-113 16,-12 2-114-16,-12 0-57 0,-3-2-192 0,7-2-401 15</inkml:trace>
  <inkml:trace contextRef="#ctx0" brushRef="#br0" timeOffset="66316.0487">12660 13405 172 0,'0'0'1647'16,"0"0"-753"-16,0 0-672 0,0 0-216 15,0 0-2-15,0 0 49 0,0 0 76 16,0 0 8-16,0 0 4 0,-6-18-20 15,4 18-73-15,2-3-15 0,-2 3 42 0,2 0 40 16,-2-1 28-16,0 1-11 0,0-3-40 16,-3 3-3-16,3 0 10 0,0-1-4 15,-3 1-36-15,3 0-30 0,-4 0-1 16,0 0-28-16,-6 0-54 0,-4 0 4 16,-2 8 23-16,-10 5-56 0,-7 5 80 15,-5 8-34-15,-4 2 1 0,1 1 34 16,3 0 2-16,2-1 0 0,-3 3-3 0,11-4-1 15,10-9-36-15,2-4 39 0,8-4-17 16,4-3 4-16,-3 0 14 0,3-4 29 16,2-1-29-16,3 0-2 15,1-2-1-15,0 0-26 0,0 0 29 0,0 0 169 16,0 4-88-16,7-3-46 0,4 5 32 16,7 2 4-16,14 1-42 0,13 2 25 15,11 1-27-15,-4 0 4 0,-3-3-31 16,-5-1 1-16,1 1-1 0,-3 2-4 15,6 0-15-15,-2 2-40 0,5-2-154 0,-5 2-233 16,5-1-260-16,-3-8-337 0,-15-2-934 16</inkml:trace>
  <inkml:trace contextRef="#ctx0" brushRef="#br0" timeOffset="68072.0147">13703 13503 1073 0,'0'0'1240'0,"0"0"-500"15,0 0-392-15,0 0-194 0,0 0 2 16,0 0 75-16,0 0 7 0,0 0-96 16,0 0-142-16,0 0-4 0,0 0-82 15,1 7 86-15,6 3 122 0,-1 4-19 16,4 10-11-16,-3 5-42 0,2 3 1 16,-3 1-18-16,-1-8 9 0,-3-10-15 15,0-3-7-15,3-3-18 0,-4-1-2 0,-1-1 3 16,3-2-3-16,-3-5 15 0,0 0 13 15,0 0 3-15,0 0 10 0,0 0 3 16,0 0 6-16,0 0 4 0,0 0 2 16,0 0-7-16,0 0 1 0,0 0 3 15,2-7-9-15,0-3-44 0,4-6-6 16,5-9-95-16,5-11-16 0,2-1 56 16,-2 6-10-16,-2 7-18 0,-4 11-90 0,-4 4 41 15,5 1 75-15,0-1-8 0,1 4-33 16,-1 1 68-16,2 2-29 0,0 2 12 15,-1 0 19-15,4 0-18 0,-2 0 13 16,-2 6-31-16,6 1 24 0,-6 3 11 16,3 2 13-16,0-1 22 0,-3 0 35 15,6 1 32-15,-3 2-2 0,-1-1 7 16,6 2-29-16,-7-2 0 0,6 0-14 16,-4-1-10-16,-1-3 27 0,4 1-46 15,-4-3 32-15,4 0 17 0,-5-3-46 0,1 0 24 16,2-4 14-16,0 3-38 15,-2-3 46-15,2 0-16 0,-4 0-3 0,2 0-1 16,0-3 8-16,-4-1 5 0,-1-4 4 16,-1-2-11-16,1-1 4 0,-3-4-8 15,-2 0-31-15,-1-3-47 0,-3-1 24 16,0 3-49-16,0-3 34 0,-7 4 5 0,-1 3-9 16,-3-1 8-16,0 4 34 15,3 2-29-15,-4 1 3 0,0 2-19 0,4 2-27 16,-2 2-5-16,1 0-3 0,-2 0 3 15,1 6-34-15,1 3 19 0,-1 4 82 16,1 0-16-16,3 3 52 0,1-1 10 16,3 2-11-16,0-1-25 0,2 1 5 15,0-4 11-15,0 1 4 0,0-3 0 16,6 0-17-16,5-1 69 0,2-3-14 16,2 4 18-16,5-7 11 0,0 3-37 0,1-3-10 15,0-2-13-15,3-2-27 0,-3 0 0 16,5 0-40-16,-6-4-19 0,4-2-13 15,-2-1-57-15,-3-4-67 0,-6 0 145 16,6-4-46-16,-9 0-116 0,-2-2 104 16,2 0 81-16,-8 0-21 0,-2 3 49 15,0 0 74-15,0 5-52 0,-6 0 26 16,0 2 66-16,-2 2 8 0,4 1-25 0,-2 3 56 16,1-2-96-16,1 1-4 15,2 2-18-15,0 0-35 0,2 0-72 0,-3 2-14 16,0 4-6-16,0 1 92 0,1 3 41 15,0 2 82-15,2 2-70 0,0-1-24 16,0 0 9-16,0 0 15 0,0 1-13 16,2-1 5-16,2-1 5 0,3-3-19 15,-1 0 5-15,3-1 4 0,-3-3-7 16,2 2-4-16,4-2-4 0,-4-2 17 16,2 0 13-16,3-3-27 0,2 0 3 0,0 0 8 15,-2 0-12-15,6 0 0 0,-3-3-7 16,-1-5-5-16,0 1 12 0,-5-4-27 15,2 0-31-15,-4 0-7 0,-3-4-1 16,3-1-16-16,-4 1-1 0,-2 0-6 16,0 1-18-16,-2 1-28 0,0 3 63 15,0 3 27-15,0 0 13 0,0 5 5 16,0-1-27-16,0 3-22 0,0 0-74 0,0 0-62 16,0 0-51-16,0 3-11 0,4 6 112 15,6 8 135-15,2 0 173 0,0 2-60 16,5 2-49-16,-2 0 5 15,3-4-48-15,0-2-21 0,-3-1 51 0,2-2 0 16,-4-3 0-16,-1-4-21 0,0 1 25 16,-2-4 17-16,-4 0-43 0,-4-2 28 15,0 0 19-15,0 0 32 0,-2 0 25 16,0 0-7-16,0 0-21 0,0 0-78 16,0-2-11-16,0 0-8 0,0 2 42 0,0-2-11 15,0 2-39-15,0 0-35 0,0 0 4 16,0 0 4-16,0 0-4 0,0 0-4 15,0 0 3-15,0 0-6 0,0 0 13 16,0 0 10-16,0 0 15 0,0 0 21 16,0 0 8-16,0 0 5 0,0 0 20 15,0 0 12-15,0-1 23 0,0-2-2 0,0 0 40 16,2-5-24-16,3 1-102 0,2-6 1 16,-3 1 13-16,2-3 11 0,0-2-26 15,1 0-23-15,1 1 7 0,3-4-34 16,-3 3 10-16,5-2-32 0,-2 2-68 15,8 2-37-15,-5 0 38 0,4-1-9 16,-4 4-208-16,4 3-248 0,-4 2-230 16,-1 3-135-16,-3 2-286 0</inkml:trace>
  <inkml:trace contextRef="#ctx0" brushRef="#br0" timeOffset="68376.5974">15247 13593 1010 0,'0'0'631'16,"0"0"-57"-16,0 0-274 0,0 0-142 15,0 0-25-15,0 0 4 0,52 105 126 16,-37-94 34-16,7-2-66 0,0-1 29 16,10-4 16-16,9-4-87 0,-3 0-85 15,-8 0-37-15,-13-5-17 0,-4 1-11 0,-3-2 3 16,1 0-3-16,2-3 19 16,-5-1 20-16,-1 0 11 0,-5 0-12 0,-2-6-34 15,0 1-33-15,-4-3-9 0,-7 1-1 16,-4 0 0-16,2 3-27 0,-6 5 7 15,2 1-3-15,-5 4-6 0,4 1-17 16,-4 1 17-16,6 2 4 0,-1 0-11 16,4 0 4-16,2 4-22 0,1 3-12 15,-4 6 4-15,6-4-2 0,0 4-45 16,2 0-92-16,-1-2-168 0,1 1-175 0,1-2 8 16,1-3-196-16,4 1-260 0,-2-4-14 15</inkml:trace>
  <inkml:trace contextRef="#ctx0" brushRef="#br0" timeOffset="69149.8656">15667 13191 2766 0,'0'0'594'0,"0"0"-594"0,0 0 0 16,0 0 0-16,-13 113 268 0,13-78-73 0,0-7-22 16,0-8-29-16,0-3-13 0,0-3-59 15,2 1-22-15,2 3-10 0,-3 2-22 16,5-1 5-16,-4-4-22 0,1-3-1 15,0-2 2-15,-1-3 2 0,-2 0 17 16,2-5-20-16,-2 0-1 0,0 0 2 16,0-2 23-16,3 0 4 0,-3 0 9 0,0 0-5 15,0 0-4-15,0 0-8 0,0 0-21 16,2 0-1-16,-2 0-20 0,4 0 0 16,-1 0-3-16,5 4 24 0,-2 1 5 15,4 2-4-15,4 1-1 0,-6-1-3 16,0 0-1-16,0 1-17 0,-1-1-12 0,-2 1 30 15,-1 0-18-15,-2 0 18 16,-2-3 0-16,1 0 1 0,-1 2-19 0,0-4 21 16,0-1 2-16,0 0 3 15,0 0 28-15,0-2 17 0,0 0 30 0,0 0 36 16,-1 0 2-16,-1 0 4 0,0 0-2 16,0 0-14-16,-3 0-23 0,0 0-40 15,-1-4-21-15,-1 1 8 0,2-1 3 16,-1-2-30-16,-1-1 14 0,2 2 8 15,1 0-8-15,1-2-14 0,2 0 0 16,-1-2-3-16,2-1-26 0,0 0-16 16,2 0-46-16,4-2 5 0,8 2 33 0,-3-1-20 15,5 3-9-15,3 0 44 0,-2 2-26 16,4 3 22-16,0 1 14 0,1 2-15 16,-6 0 11-16,4 0 25 0,-5 0-35 15,0 7 24-15,-5 0 12 0,-3 1 3 16,-1-1-16-16,-4 0 15 0,0-1 1 0,0 0 39 15,-2-3-24-15,0 3 16 16,0 0 24-16,-4 1 20 0,-2 0 47 0,-3 6-23 16,-6-4-47-16,2 3-30 15,-1-2-1-15,-2-1-9 0,4-1-10 0,2-3-2 16,1 1-27-16,0-3-36 0,5 3-47 16,0-2-35-16,2 1-48 0,-2-3-78 15,4 3-160-15,0-3-249 0,0-2-244 16,0 0-452-16,2 0 271 0</inkml:trace>
  <inkml:trace contextRef="#ctx0" brushRef="#br0" timeOffset="69374.2715">16068 13501 1639 0,'0'0'774'15,"0"0"-431"-15,0 0 1 0,0 0-37 16,0 0-95-16,0 0-37 0,0 0 28 15,45 113-49-15,-32-94-19 0,-3 0-85 16,0-1-19-16,3-4-29 0,0 0 52 0,-1-5-27 16,-2-1-24-16,4-2 35 0,-1-2-38 15,-3-4-4-15,3 0-174 0,0 0-134 16,-1-10-255-16,3-1-28 0,-5-6-427 16,-3 2-323-16</inkml:trace>
  <inkml:trace contextRef="#ctx0" brushRef="#br0" timeOffset="69508.9074">16143 13302 271 0,'0'0'1940'16,"0"0"-1470"-16,0 0-218 0,0 0-70 0,0 0 35 15,0 0-18-15,0 0 36 0,0 0-82 16,0 0-153-16,0 0-194 0,0 0-222 16,-27-31 11-16,43 38 164 0,0 4-420 15,0-3-500-15,4-1 320 0</inkml:trace>
  <inkml:trace contextRef="#ctx0" brushRef="#br0" timeOffset="69803.0194">16310 13551 846 0,'0'0'1205'0,"0"0"-656"16,0 0-288-16,0 0-73 0,0 0 25 16,24 97-128-16,-16-82 81 0,0 1 39 15,7-1-36-15,-2-4 53 0,1 0-61 16,4-1-53-16,-3-3-36 0,-3-4-34 15,1 1 8-15,-4-4 4 0,-1 0 0 0,-2 0 8 16,-2 0 11-16,-2-2 32 0,4-3 62 16,-4-5-10-16,-2-2-132 0,0-3-18 15,0-2 4-15,0-3-7 0,-10 4-20 16,0-1 20-16,0-1-13 0,-3 5 0 16,-4-2-24-16,2 6 34 0,-5 2-72 15,4 1 21-15,-6 2-10 0,2 4-18 16,-4 0-50-16,3 0-124 0,-1 6-160 15,4 5-172-15,0-2-54 0,10-2-221 0,2 1-411 16,3-3 597-16</inkml:trace>
  <inkml:trace contextRef="#ctx0" brushRef="#br0" timeOffset="71296.3711">16513 13138 1164 0,'0'0'719'0,"0"0"-164"15,0 0-268-15,0 0-149 0,0 0-138 16,0 0-140-16,0 0 140 0,0 0 298 15,-4 133 13-15,8-80 1 0,3-2-57 0,0-8 58 16,-1 0-164-16,2-1-4 0,3-4-61 16,2 1-26-16,2-3-1 0,-1-4-34 15,4-1 0-15,-5-9-22 0,1-5 23 16,-3-5-23-16,1-2-1 0,-1 0 4 16,6-3 0-16,-1-2 27 0,2-1 4 15,-1-2-31-15,-3-2-4 0,4 0-16 0,-4-4-50 16,4-3-27-16,-3-3-15 15,-1 1-28-15,2-3 6 0,-6 2 73 0,-2 1 57 16,0 2 22-16,0 1 5 0,-4 2-10 16,0 1-16-16,-2-1 43 0,0 0 1 15,0 0-27-15,-2-1 9 0,0 0-27 16,0 1 34-16,0 1-17 0,-2 0-17 16,-2 0-27-16,-2 1-3 0,-4 0-24 0,2 0 13 15,0 0 41-15,-6 1 20 0,0 1 7 16,4 0-9-16,-3 0 18 0,0 0-6 15,4 0-30-15,1 0-19 0,2 3-21 16,-1 1-14-16,4 0 9 0,-2 0-40 16,5 1 28-16,-3 2-1 0,3-2 34 15,0 0 21-15,0 2-36 0,5-2 35 16,4 1-49-16,-3 0-28 0,-2-3 81 16,2-1 18-16,1 2-18 0,-1-2-35 15,1-2 35-15,1 1-29 0,3 1 27 0,-1-2-1 16,2 0-43-16,4 0 10 15,-2 0-20-15,6 0 54 0,-1 0-2 0,4 0-17 16,-2-2 21-16,5-1 47 0,0-3-45 16,-5 3-2-16,2-3 4 0,-8 0 31 15,0-2 32-15,-4 3 35 0,-5-2-48 16,-1-2 129-16,-5 0-51 0,3-1-73 16,-3-1-58-16,0-3 4 0,0 1-2 0,0 2 55 15,-3-1-53-15,-2 2-5 16,0 3-2-16,0 4-20 0,-2 0-10 15,-4 1-44-15,3 0-10 0,-3 2-23 0,-1 0 32 16,-6 0 9-16,0 0 7 0,-4 7 20 16,-1 1 40-16,2 1-86 0,-3 0 87 15,7 4 0-15,5 1 0 0,-2 1-5 16,8 0-62-16,2-2 19 0,2 0 21 16,2-1 27-16,0-2 27 0,2-3-22 15,6 3 49-15,8-5 63 0,-2 4-40 0,6-4 41 16,1-2-17-16,0 0-58 0,2-3 14 15,1 0-21-15,-3 0-33 0,4-3 0 16,-5-2 19-16,5 0-22 0,-3 0-1 16,-2 3 1-16,-6 2-36 0,4 0 0 15,-7 0-21-15,-5 0 9 0,0 7-24 16,2 3 72-16,0 3 0 0,-5 5 33 16,0 11 73-16,-3 10 71 0,0 0-50 0,-6 2-31 15,-10-3 30-15,2-5-56 16,-4-1-24-16,1-7 4 0,4-6 7 0,2-6-14 15,-1-4-42-15,4 1 32 0,-4-2-12 16,-2 0-3-16,1-5 13 0,3-1-11 16,0-2 3-16,0 0-7 0,2 0 18 15,2-4-11-15,0-3-17 0,2-4-6 16,4-3-29-16,0-5-1 0,4-8-64 16,15-9-39-16,11-6 60 0,4-2-43 0,2 0-88 15,0 5-51-15,-2 4 19 0,-3 4-243 16,-3 5 134-16,-6 11 213 0,-10 4 132 15,-1 5 29-15,-3 1 12 0,1-1 83 16,-3 3 51-16,-1 0 67 0,-5 3 45 16,0 0-47-16,0 0-73 0,0 0-54 15,0 3-72-15,-2 2-11 0,-1 4 3 16,1 1 1-16,-1 2-30 0,2 1 13 16,1-3-4-16,0-1-13 0,0-2-4 0,0 2 4 15,1-6 3-15,4 2 12 0,2-3 1 16,-1 1 19-16,0-3 19 0,8 0 0 15,-4 0 9-15,4-3-13 0,4-4-10 16,-2-3-15-16,4-3 11 0,-3 0-13 16,-1-2-20-16,2 1 0 0,-5 1 17 15,2 4-20-15,-3 2 0 0,-2 4-30 0,1 3-34 16,4 0 0-16,2 6-12 16,9 15 38-16,4 17 38 0,5 17 85 15,-1 12 95-15,-8 0-47 0,-12-4-15 0,-10-10 44 16,-4-1-46-16,-2-4-50 15,-10-2-21-15,-9-6-13 0,-7-3 18 0,-4-6-23 16,-6-4 1-16,2-8-9 0,4-7 6 16,11-7-25-16,5-5 0 0,5 0 5 15,2-5 51-15,-8-9-5 0,0-11-9 16,2-11-21-16,7-7-4 0,8-5-17 16,4 0-23-16,15-1-35 0,7-3 12 0,6-2-42 15,8 3-21-15,2 3 11 0,5 6 2 16,8 7 14-16,5 2 2 0,5 2-198 15,-1-4-277-15,-17 7-1523 0,-11-4-457 0</inkml:trace>
  <inkml:trace contextRef="#ctx0" brushRef="#br0" timeOffset="97725.6479">11387 13766 2961 0,'0'0'799'0,"0"0"-445"15,0 0-221-15,0 0-38 0,0 0 13 0,0 0 30 16,0 0 1-16,0 0-62 16,0 0-77-16,0 0-8 0,0 0-50 0,4-5-108 15,-4 5-230-15,0 0-343 0,-2-2-489 16,-7-4-981-16</inkml:trace>
  <inkml:trace contextRef="#ctx0" brushRef="#br0" timeOffset="98850.7585">11364 13631 361 0,'0'0'618'0,"0"0"-51"0,0 0-188 16,0 0-37-16,0 0-44 0,0 0-79 16,0 0-64-16,0 0-2 0,0 0 25 0,0 0 30 15,-16-48 18-15,14 43-102 0,0-2 63 16,0 2-43-16,0-1-36 0,2 0 36 16,-2 1-28-16,-2-1-74 0,2 0 0 15,-2 1 8-15,1-2-26 0,-1 2-4 16,1 2 11-16,-1-4-31 0,2 4 2 15,-2-1-2-15,0-2-2 0,0 2-22 16,-1 1 20-16,1-3 3 0,-3 1-14 0,1 0 12 16,2 2-59-16,0 0 60 0,-2-1-40 15,1 2 0-15,0 2 13 0,0 0-9 16,-6-1-19-16,2 1-47 0,-1 0 50 16,-2 0-25-16,-2 0 45 0,2 1-9 15,-1 5 14-15,-2 0-14 0,5-1-11 0,1 2-12 16,1-2-46-16,-1 3 66 15,2 0-28-15,3 2 74 0,0 3-65 0,2 0 61 16,0 0 4-16,0 4 22 0,2-1 95 16,0 1-9-16,0-2-42 0,4 1 5 15,-2-3-42-15,4 0-24 0,3-1-5 16,0-3 72-16,1-1-20 0,1 0 16 16,-1-1-27-16,6-1 17 0,-6-3-8 15,4-1-1-15,2 1 8 0,-2-3-6 16,3 0-10-16,0 0 1 0,5-5 0 0,-5 0-17 15,-1-1-5-15,2-1-17 0,-4-4 40 16,3 3-12-16,-4-1 8 0,-2-3-37 16,-3-2 72-16,3 1-24 0,-5-2 14 15,-1-1-38-15,-3-1-24 0,-2 2-2 16,0-1 32-16,0 3-32 0,0-1 0 16,0 3 9-16,0 2-9 0,-4-3-4 15,-3 3-18-15,1 1 19 0,-1 0-19 16,-1 1-6-16,-1-1 10 0,1 2-4 15,-2 1-24-15,-2 1 24 0,2 2-32 0,-2 2 0 16,-4 0-16-16,2 0-24 16,-4 10-74-16,2 3-197 0,-1 7-175 0,-1 0-29 15,6 1-295-15,2-4-556 0,0 0 734 16</inkml:trace>
  <inkml:trace contextRef="#ctx0" brushRef="#br0" timeOffset="99919.6603">11364 13505 347 0,'0'0'350'0,"0"0"-107"16,0 0-53-16,0 0 136 15,0 0-48-15,0 0-112 0,0 0-166 0,0 0-32 16,0 0-12-16,10 13-8 0,-6-6 24 16,0 2 24-16,1-2 2 0,-1 1 2 15,-2-1 28-15,0 1-26 0,0-1-2 16,-2-5 45-16,2 3-45 0,-2-3-2 16,0-2-24-16,0 0 26 0,0 3 39 0,0-3 18 15,0 0 13-15,0 0 6 16,0 0 20-16,0 0-14 0,0 0-14 0,0 0-18 15,0 0-19-15,0 0-24 0,0 0-5 16,0 0-2-16,0 0-131 0,0 0-205 16,0 0 27-16,0 0 63 0,0 0 115 15,0 0 59-15,0 0-13 0,0 0-6 0,0 2 84 16,0 2-26-16,0 2 33 16,0-1-30-16,0 4 30 0,0 1 118 0,3 2 91 15,-3 1-72-15,0 2-66 0,0 1-38 16,0 1 19-16,0 2 45 0,0 0-97 15,0 1-91-15,0-8-858 0</inkml:trace>
  <inkml:trace contextRef="#ctx0" brushRef="#br0" timeOffset="118074.8364">9773 9831 13 0,'0'0'178'0,"0"0"113"15,0 0 51-15,0 0-100 0,0 0-124 16,0 0 136-16,5-20-34 0,-4 16 75 16,-1-2 77-16,3 1-69 0,-3 1-218 15,0 2-18-15,0-2 117 0,0 4 33 16,0-1-42-16,0-3-14 0,0 2-86 16,0-2-26-16,0-2-44 0,0 2 38 0,0 1 102 15,0-2-63-15,0 5 4 0,0 0-67 16,0 0-19-16,0 0-85 0,0 0-37 15,0 0 3-15,0 0 16 0,0 0-37 16,0 0-119-16,0 0-184 0,4 5-469 16,2 2-148-16,0 1 566 0,-22-28 210 0</inkml:trace>
  <inkml:trace contextRef="#ctx0" brushRef="#br0" timeOffset="118991.9833">12444 11673 68 0,'0'0'3047'16,"0"0"-2892"-16,0 0-76 0,0 0-79 0,0 0-251 15,0 0-124-15,0 0 75 0,0 0 300 16,0 0 0-16,0 0 142 0,0-27-20 16,0 27-66-16,0 0-56 0,0 0-60 15,0 0-7-15,0 0 18 0,0 0 43 16,0 0 2-16,0 0 4 0,0 0-2 15,0 0-28-15,0 0-20 0,0 0 6 16,0 0-18-16,0 0-13 0,0 0-18 0,0 0-59 16,0 0-46-16,0 0-47 15,0 0-7-15,0 0-88 0,0 0 150 0,0 1-100 16,0 3-6-16,-5 0 124 0,3 0 106 16</inkml:trace>
  <inkml:trace contextRef="#ctx0" brushRef="#br0" timeOffset="120772.1132">13582 7795 751 0,'0'0'440'0,"0"0"-297"0,0 0-58 0,0 0-85 16,0 0-65-16,0 0 65 0,0 0 58 16,0 0 175-16,0 0 94 0,1-11-123 15,-1 11-105-15,0 0-69 0,0 0-30 16,0 0-38-16,0 0-24 0,0 0-27 16,0 0-32-16,0 0-89 0,0 0-35 15,-3 0-146-15,-5 6 175 0,-6 1-106 16,6-1-73-16</inkml:trace>
  <inkml:trace contextRef="#ctx0" brushRef="#br0" timeOffset="122856.9312">12431 5747 707 0,'0'0'492'15,"0"0"-128"-15,0 0-36 0,0 0-130 16,0 0-154-16,0 0 1 0,0 0-2 0,0 0-11 16,0 0 30-16,30-50-18 15,-30 48-38-15,0 2-2 0,0-2-4 16,0 2-6-16,-2 0-19 0,2 0 25 0,-2-1 4 16,0 1 33-16,0-2 1 0,0 2 12 15,0-2 0-15,2 2 17 0,-3 0-7 16,3-2-17-16,-2 2-7 0,0 0-5 15,-1-2 11-15,1 0-5 0,0 0 4 16,2 0-35-16,-4-1 0 0,2 1 0 16,0-5 0-16,-2 7-4 0,2-7 2 0,0 1 25 15,-1 4-27-15,1-3 4 16,0 1 17-16,0 0-23 0,0 0 0 0,0 2 2 16,-2-1 4-16,1 1 0 0,1 0 18 15,0-2-1-15,0 3-21 0,2-2-2 16,-2-1 6-16,2 4 23 0,0-1-5 15,-2-1-18-15,2 0 0 0,0 2-2 16,0-3 1-16,0 1-1 0,0 2 2 16,0-3 18-16,0 3-18 0,0-2-5 0,0 2 3 15,0-2 2-15,0 1-2 0,0 1 2 16,0-3-2-16,0 3 0 0,0-1-1 16,0 1 3-16,0-3 0 0,0 1-6 15,0 2 0-15,0-1-23 0,0 1 0 16,0-4 19-16,0 4 0 0,0 0-2 15,0 0-23-15,0 0-7 0,0 0-17 16,0 0-5-16,0 0-30 0,0 0-34 0,0 4 50 16,4 6 70-16,-2 0 0 15,2 6-65-15,1 3-62 0,-1 2-127 0,-2 0-305 16,-2-4-431-16,2 3 328 0,-25-158 664 0</inkml:trace>
  <inkml:trace contextRef="#ctx0" brushRef="#br0" timeOffset="124231.0207">17926 14125 405 0,'0'0'125'0,"0"0"-125"0,0 0-310 16,0 0 90-16</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51:50.201"/>
    </inkml:context>
    <inkml:brush xml:id="br0">
      <inkml:brushProperty name="width" value="0.05292" units="cm"/>
      <inkml:brushProperty name="height" value="0.05292" units="cm"/>
      <inkml:brushProperty name="color" value="#FF0000"/>
    </inkml:brush>
  </inkml:definitions>
  <inkml:trace contextRef="#ctx0" brushRef="#br0">8177 9994 57 0,'0'0'114'0,"-4"-1"-69"16,2 1-28-16,0-2 32 0,-1 0-46 16,-1 2-1-16,-1-2 14 0,0 0 30 15,4 0-17-15,-3 0-9 0,2 2 29 16,-1 0-46-16,2-1 20 0,-1 1-4 15,0 0 6-15,2 0-24 0,-3-2 2 16,1 2 13-16,0 0-15 0,0 0-1 16,-2 0-2-16,2 0 2 0,-3 0 0 0,0 0-19 15,4 0 19-15,-3 0 11 16,1 0-11-16,1 0-6 0,-2 0 6 0,2-2 19 16,0 2-18-16,-2 0-1 0,0-3-1 15,-5 3 0-15,2-1 1 0,1-1-2 16,0 0 2-16,2-1 14 0,-2 3-12 15,-4-2-1-15,4 2 45 0,0-3-7 16,2 1 0-16,0 2 30 0,-1-2 12 16,1 2 43-16,2-2 10 0,0 2-85 15,0 0-33-15,0-1 55 0,2 1 11 0,0 0-17 16,0 0-29-16,0 0-10 0,0 0 10 16,0 0 16-16,0 0 23 0,0 0-40 15,0-2-35-15,2 2-29 0,4 0-20 16,7 0-19-16,13-2 68 0,12 0 26 15,8-4-7-15,3 1-6 0,0-4 1 16,-3 1 2-16,4-4 3 0,-3 0 17 16,1-1 26-16,-4 4-7 0,-3 0-22 0,-7 2-33 15,-4 1-1-15,-12 2-22 0,-2 3 21 16,-6 1-28-16,0 0-28 0,0 0-59 16,2 0-23-16,-3 0-98 0,-5 3-26 15,-2 4 59-15,-2 1 3 0,0 1-13 16,0-1 35-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56:57.463"/>
    </inkml:context>
    <inkml:brush xml:id="br0">
      <inkml:brushProperty name="width" value="0.05292" units="cm"/>
      <inkml:brushProperty name="height" value="0.05292" units="cm"/>
      <inkml:brushProperty name="color" value="#002060"/>
    </inkml:brush>
  </inkml:definitions>
  <inkml:trace contextRef="#ctx0" brushRef="#br0">22541 1385 75 0,'0'0'250'0,"0"0"60"0,0 0 235 16,0 0-402-16,0 0-39 0,0 0 90 0,0 0-155 16,18-25 19-16,-12 21 77 0,-4 3 37 15,0-2-108-15,0 0 110 0,-2 1-172 16,0-1 102-16,2 1-10 0,-2-3-63 15,2 2 67-15,0-4-44 0,-1 4-5 16,-1-5 42-16,3 2 52 0,-1-1 86 16,0 0-194-16,1 0-32 0,-3-1 65 0,1 3-68 15,-1-1 62-15,0 0 6 16,0 1-68-16,0 1 22 0,0 1 153 0,0-1-143 16,-1 1 22-16,-2 3-38 0,1-2-16 15,0 1-49-15,-1 1-4 0,-2-3-17 16,-3 2-114-16,-6-2 3 0,-2 3 52 15,-4 0 53-15,2 0 5 0,-4 0-25 16,3 0 35-16,-2 4 31 0,4 5-21 16,-3-2 51-16,6 2 0 0,-3 1-38 15,0-3 32-15,4 3-37 0,1 0 0 0,1 2 43 16,0-3-6-16,3 0-44 0,4 2 25 16,-2-4 0-16,4 3-37 0,-2-1 62 15,4 2-4-15,0-1-17 0,0-1 21 16,0 3 23-16,4-1-23 0,4 2-44 15,0-1 44-15,4 2 81 0,6-1-18 16,-1 0 24-16,0 0-2 0,2-1-79 16,-3-2 43-16,6-3 42 0,-5 0 21 0,6-3-110 15,-5 0 85-15,3 1-44 0,-5-3-39 16,4-2 86-16,-4 0-38 16,2 0 34-16,-2 0-41 0,4-7 40 0,-3-1 10 15,-1-1 216-15,2-2-245 0,-5-5-66 16,4 3 0-16,-5-4 30 0,-4-1 126 15,-1 1-156-15,-5 0 20 0,0-2-6 16,-2 2-14-16,0 0 29 0,-2 0-15 16,-4 0 25-16,-4 0-39 0,-1-2-2 15,-11 1-51-15,-10 1-58 0,-4 0-6 16,-6 3-1-16,10 5 81 0,7 3-65 0,4 4-11 16,10 0 40-16,-6 2-17 0,-1 0 6 15,0 0-84-15,-2 6-152 0,6 5-142 16,1 1-531-16,4-2-256 0</inkml:trace>
  <inkml:trace contextRef="#ctx0" brushRef="#br0" timeOffset="660.895">21878 1044 64 0,'0'0'402'0,"0"0"144"15,0 0-383-15,0 0 79 0,0 0 42 0,0 0 80 16,0 0-137-16,0 0 16 0,0 0-103 16,7-99 24-16,-7 97-23 0,0-1 64 15,0 1-8-15,0-1-42 0,0 3-155 16,0 0 0-16,0 0-104 0,0 0-76 15,0 0-81-15,0 0-68 0,0 8 89 16,0 6 228-16,0-1 12 0,0 8 49 0,0 1 44 16,0 2-38-16,0 3-31 0,0 6 0 15,0-5 29-15,0-2-51 0,0-4 2 16,-2-3 16-16,-1 8-20 16,1-3 0-16,0 2 45 0,2-1-43 0,-2-5-2 15,2 3 30-15,0-1 48 0,-2-4-74 16,0 0 27-16,2-3-27 0,-2 0 75 15,2-2-79-15,-2 0-118 0,2 1-99 16,0-2-141-16,0-3-465 0,0-1-205 16</inkml:trace>
  <inkml:trace contextRef="#ctx0" brushRef="#br0" timeOffset="1178.4096">22365 665 37 0,'0'0'205'0,"0"0"630"0,0 0-340 16,0 0-224-16,0 0 34 0,0 0-99 0,0 0-206 16,0 0-18-16,0 0-373 0,0 0 134 15,-21 4 218-15,6 16 39 0,-9 13 155 16,-8 15-97-16,-2 10 82 0,2 4-13 16,7-2-64-16,1-12-13 0,6-2-44 15,-2-5 32-15,7-3-38 0,-1-1 0 16,-2-3-69-16,4 0 69 0,0-1 119 0,-6 2-84 15,6-4-33-15,-3 4 71 16,0-2-4-16,0 1-2 0,3 0-67 0,1 0-19 16,2-5-148-16,5-7-369 0,0-11-689 15</inkml:trace>
  <inkml:trace contextRef="#ctx0" brushRef="#br0" timeOffset="2388.2787">22117 2185 442 0,'0'0'1197'0,"0"0"-698"16,0 0-418-16,0 0-81 15,0 0-183-15,0 0-117 0,0 0 35 0,0 0 76 16,0 0 189-16,3 41 247 0,-3-23 81 16,0 4-66-16,0 0-74 0,-3 2-138 15,2-2 6-15,-1 0-38 0,-2 0-18 16,1-1 0-16,2-1 75 0,-1 0-50 0,-3 2 11 16,2-2 1-16,2 2-25 15,-1 1 73-15,2-3-85 0,-2 4-6 0,0-4-97 16,2 2-139-16,0-5-206 0,0 0-270 15,0-5-209-15</inkml:trace>
  <inkml:trace contextRef="#ctx0" brushRef="#br0" timeOffset="2854.1342">22640 1914 266 0,'0'0'933'0,"0"0"-446"0,0 0-224 16,0 0-123-16,0 0-83 0,0 0-57 15,0 0-263-15,0 0-98 0,0 0 361 16,0 0 136-16,-14 94 255 0,3-42-189 0,-6 1-22 16,4-2-44-16,-1-5 107 0,-4 0-83 15,2-4-19-15,-3-4-20 0,9-5-76 16,-1 0-39-16,0-3 33 0,0-7-37 15,3-4 0-15,1-4 58 0,-1 1-60 16,0-1 0-16,-1 4 0 0,0 1 0 16,1-3 23-16,2-1 5 0,0 0-26 15,-2-5 24-15,4 1-26 0,0 0-45 16,-2-1-158-16,2 2-48 0,0 0-6 16,2 1-131-16,-3-4-357 0,3-1-163 0,2-3 240 15</inkml:trace>
  <inkml:trace contextRef="#ctx0" brushRef="#br0" timeOffset="3224.7536">22807 2445 1001 0,'0'0'952'0,"0"0"-271"0,0 0-345 15,0 0-206-15,0 0-66 0,0 0 55 16,0 0 174-16,0 0-201 0,0 0-87 15,0 0 33-15,123-7-38 0,-102 7-18 16,0 0-14-16,-3 1-17 0,5 5 49 0,-6-3 6 16,4 1-6-16,-3 3 0 15,-2-3-65-15,-2 2 60 0,-2-1-149 16,0-1-113-16,-1-1-100 0,-5 1-113 0,0 0-92 16,-2 0-236-16,0-4-92 0</inkml:trace>
  <inkml:trace contextRef="#ctx0" brushRef="#br0" timeOffset="3604.9022">23484 2184 1284 0,'0'0'875'16,"0"0"-465"-16,0 0-167 0,0 0-200 15,0 0-43-15,0 0-128 0,0 0-60 16,0 0 188-16,0 0 291 0,0 0-113 15,2 92 31-15,-2-60-136 0,0-6-39 16,0-9 0-16,0-3 22 0,0 1-16 16,0 2-34-16,0 1 31 0,0 2-13 15,0-4-21-15,0 2-3 0,-2-2 6 0,2 5 47 16,0-1-53-16,0 5-10 0,-3 5-126 16,1-3-311-16,0-6-197 0,0-7-705 15,-1-9 352-15</inkml:trace>
  <inkml:trace contextRef="#ctx0" brushRef="#br0" timeOffset="6006.5369">23250 5550 35 0,'0'0'93'0,"0"0"-34"16,0 0 53-16,0 0-39 0,0 0-34 15,0 0 40-15,0 0 171 0,0 0-245 16,0 0 460-16,-2-30-140 0,4 26-182 16,-1 2-34-16,3-1-51 0,-4-2 107 15,2 3 13-15,-2-1-91 0,0 1 94 16,0-1-106-16,0 3-20 0,0-3 48 16,0 1 36-16,0 2-44 0,0-4-89 0,0 4 29 15,0-2-35-15,0 2 47 0,0 0 6 16,0 0-17-16,0 0-31 0,0 0-3 15,0 0 4-15,0 0 24 0,0 0-1 16,2 0-24-16,-2 0-1 0,2 0-4 16,0 0-34-16,-2 0-13 0,2 0-18 15,0 0-53-15,0 0-31 0,0 0-46 16,0 2-21-16,2 4 9 0,4 2 182 0,0 4 25 16,0 0 4-16,2 5 109 15,-1-2-75-15,2 2 24 0,-3-5-58 0,3 5-4 16,-5-4-25-16,3-2 25 0,-3 2-2 15,1-4 15-15,-3-2-13 0,2-2 99 16,-2 0-94-16,0-5-1 0,-2 0 125 16,3 0 84-16,0 0 256 0,1 0 142 15,12-7-122-15,19-12-302 0,20-16-119 16,7-4-65-16,6-5-6 0,-7 0 41 16,1 0-55-16,2 0 34 0,5 3-34 0,2 0-37 15,1 3-135-15,-3-1-108 16,-5 7-242-16,-9-2-219 0,-15 10-589 0,-4 0-26 0</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51:03.735"/>
    </inkml:context>
    <inkml:brush xml:id="br0">
      <inkml:brushProperty name="width" value="0.05292" units="cm"/>
      <inkml:brushProperty name="height" value="0.05292" units="cm"/>
      <inkml:brushProperty name="color" value="#FF0000"/>
    </inkml:brush>
  </inkml:definitions>
  <inkml:trace contextRef="#ctx0" brushRef="#br0">4971 4003 61 0,'0'0'52'15,"0"-4"-29"-15,0 1-7 0,0 3-3 16,0 0-11-16,0-5 1 0,0 3 16 15,0 2 1-15,0 0 6 0,0-1-14 16,0-2-12-16,0 2-17 0,0 1 17 16,2-3 3-16,-2 3 0 0,0-1 13 15,0 1-3-15,0-2 4 0,0 2 9 0,0 0 9 16,0-2 11-16,0 2-3 0,0 0-4 16,0 0-10-16,0 0-9 0,0 0-1 15,0 0 7-15,0 0 7 0,0 0-1 16,0 0 1-16,-2 0-7 0,0 0 3 15,0 0 11-15,0 0 8 0,-3-2-8 16,1 0-37-16,0 2 33 0,-1-2 6 16,-1 2-19-16,4 0-23 0,-2-2 0 0,-1 2-3 15,4-1-17-15,-1-2 17 0,-2 3-17 16,-4 0-9-16,2 0 0 0,-2 0 16 16,2 0-17-16,1 0 17 0,-1 0 13 15,-3 0-2-15,3 0-1 0,-3 4 3 16,3-2-13-16,0 0 9 0,0 2-12 15,-3 0 15-15,0 0-2 0,1 1-14 16,1 2 17-16,-3-4 0 0,-1 4-11 0,2 0 9 16,2-2-10-16,-2 1-7 15,0 0 19-15,1 1 3 0,0-2-3 0,1 3 0 16,-1-1 0-16,-1 0 2 0,0 0 1 16,2 1-3-16,0 1 0 0,1-1 22 15,-4 1 1-15,3-2 7 0,0 1-27 16,1-3 7-16,0 2-7 0,-5 3 10 15,4-2 0-15,1 1 6 0,0 1-19 16,-3-1 27-16,5 1-14 0,-5-1-13 0,5 3 6 16,0 0-5-16,-1-1-1 0,3 5 36 15,0-3 29-15,0 4-26 0,2-2 7 16,-2 1 6-16,2 0-16 0,0 1 32 16,0 0-38-16,0-2-11 0,0-1-17 15,0 3 28-15,0-5-1 0,0 2-28 16,0-3 22-16,0 0 9 0,0 3 6 15,0-4-37-15,0-1 21 0,0 2-22 16,0-1 2-16,0 1 14 0,4-1-14 16,0 1 45-16,5 3 9 0,2-2-17 0,-1 1 16 15,4 0 7-15,7 2-36 0,-3-1 16 16,6 1-42-16,-1-1 16 0,1-4-16 16,1 2 29-16,0-2-25 0,-1-5-2 15,-1 1-2-15,1-3 0 0,-4 2 43 16,0-2-40-16,-2-1 0 0,2 1 16 15,-3-3-16-15,0 0 20 0,-4 0-20 16,1 0-3-16,2 0 26 0,-4 0-3 0,4-3-7 16,-4-2 4-16,2 0 12 0,4-4 17 15,-4 2-17-15,1-4 7 0,3 0-16 16,-4-4 22-16,4 3 0 0,-6-2-31 16,1-1-11-16,2 1-6 0,-3 1 16 15,-1 0-22-15,-1 0 41 0,2 3-32 16,-1-2 0-16,-2 1-6 0,2 1-11 15,-2-2 14-15,-3 5 3 0,-1-2 0 16,2 1 11-16,0 0-8 0,-1 3 30 16,-3-1-8-16,-1-1 18 0,0 4-31 0,0-3 34 15,-2 3 15-15,0-3-38 0,0-2-23 16,0-1-53-16,0 1 53 0,0-1 71 16,0-3-71-16,0-1-42 0,0-1 40 15,-2 1-31-15,-2-1 8 0,-3 0 25 16,1-1 55-16,3-1-55 0,-1 0 22 15,1 2-74-15,0 2 36 0,-4-3-51 16,6 1 15-16,-5 1 48 0,0 1-51 0,-1 1 20 16,4 1 35-16,-4-2 19 0,4 4-19 15,-1 3-64-15,-1-2 64 0,1 3-43 16,-3 0 43-16,0-2 0 0,4 2 13 16,-1 3 21-16,-1-3-34 0,1 1-20 15,-2 3 20-15,0-2 0 0,-3-3-61 16,0 3 61-16,1 1 5 0,-2-2-5 0,-2 2-71 15,0-2 70-15,-1 0 1 16,-4 1-59-16,2 0 58 0,3 0 1 0,-1 0 1 16,2 0 3-16,3 1 15 0,4-2 17 15,-2 2-13-15,-2 1-22 0,4-4 18 16,0 2 30-16,0 0-4 0,0-1-45 16,2 3-10-16,-4-2-19 0,1 2 29 15,1-5 25-15,-5 3-25 0,3 2-49 16,-2-1 23-16,-3-2 4 0,-2 2-20 15,0 1 29-15,0 0 12 0,-4-3-2 16,3 3-19-16,-1 0 22 0,-2 0 0 0,2 0-17 16,0 0 17-16,4 0 39 0,1 0-39 15,2 0-13-15,-6 0-19 0,4 0 6 16,0 0 7-16,1 3 15 0,-2 1 1 16,5-3-26-16,-3 6 3 0,1-2 0 15,2-1-13-15,-3 4-20 0,2-1-38 16,3 0-23-16,2 1-53 0,2 1-19 15,0 2-95-15,2-2 82 0,11 3-49 16,7-6 45-16,-2 2-36 0</inkml:trace>
  <inkml:trace contextRef="#ctx0" brushRef="#br0" timeOffset="1588.6009">7066 4039 100 0,'0'0'52'0,"0"0"13"0,0 0-35 0,0 0 41 15,0 0 44-15,0 0-14 0,0 0 42 16,0 0-32-16,0 0-85 15,2-35 36-15,-2 34 3 0,-2-6-64 0,0 7 64 16,2-3-38-16,-2 1 2 0,0 0 29 16,0 1 43-16,0-2-9 0,0 2-92 15,0-2 32-15,-2 3-12 0,2 0 94 16,-1-1-20-16,-2-1-39 0,1 2-19 16,-2-2-13-16,0 2 26 0,2-4-49 15,-3 2 0-15,1 2-17 0,-1-2-5 16,1 1 22-16,0-2 0 0,-1 3-13 0,1-1-17 15,-2 1 30-15,-1 0-13 0,0 0 13 16,1 0-1-16,2 0-25 0,-4 1-3 16,-2 5 8-16,4 0 19 0,0 2-9 15,-1-3-21-15,-2 2 28 0,1 1-15 16,1 2 19-16,3-2 13 0,-5 0-13 16,5 1 0-16,-1 1 0 0,1 0 19 15,0 1-15-15,2 0 19 0,-2 3-7 0,-2-1 16 16,2 2-31-16,2 0 0 15,0 3 16-15,-1-3 6 0,2 2 35 0,1 0-45 16,2 1 16-16,-3-3-9 0,3 4-1 16,-3-4 14-16,3 4-20 0,0-4 13 15,0 4-7-15,0-2 23 0,0 0-38 16,0-2 28-16,6 2-6 0,-2-3-3 16,0 2 9-16,2 1-31 0,0-2-1 15,4 1-2-15,0-1-1 0,-2 0 1 16,5-2-8-16,1 1 10 0,2-1 0 0,5 1 0 15,-2-2 26-15,6-3 10 0,-2-1-14 16,1-1 11-16,4-3-30 0,-7 2 10 16,5-4 3-16,-8-2 7 0,6 0-20 15,-5 0 10-15,0 0 13 0,-2 0-26 16,3 0 1-16,-6 0 0 0,1 0 15 16,2 0-15-16,-1 0 2 0,2-2 17 15,-1-1-19-15,2 0 1 0,-3 1-2 0,4-2 0 16,-3 2 4-16,0-1 12 0,2 1-16 15,-6 0-12-15,1 0 11 0,2 0 1 16,-6 0 2-16,0-3 14 0,4 3 17 16,-4-2 5-16,1-2-18 0,-1 1 12 15,1 0 23-15,-2-1-26 0,1-1 16 16,3-1 1-16,-2-4-4 0,-3 2-13 16,2 0-26-16,0-4 35 0,-2-1 7 0,-2 1-45 15,-2-3 17-15,2-2 28 0,-4 4 6 16,-1-2-16-16,-1 0-35 0,0-2-6 15,0 2 6-15,0 0 0 0,0-3 3 16,-1 5-3-16,-3 0-35 0,0 2 35 16,2 0 10-16,-2 1-9 0,0 0-1 15,0-2 0-15,-4 3-19 0,4 2 0 16,0-2 35-16,0 3-32 0,0-1-12 0,0 0 27 16,0 1-11-16,-3 1-4 0,-2 2 15 15,3-3-89-15,-2 1 32 0,-1 2 58 16,1-3-16-16,-5 4 16 0,2-3-16 15,-1 1-65-15,-4-1 65 0,2-2-16 16,-1 2 6-16,-2 0 26 0,0 1 16 16,-2-2-16-16,0 2-62 0,-1 1 43 15,4-1 19-15,1 2 0 0,0-2 10 0,2 3 42 16,1-2-52-16,-3 5 1 16,2-5 18-16,1 3 10 0,-4-2-58 0,4 3 16 15,-1 1 13-15,-2 0-1 0,2 0-69 16,-3 0 69-16,0 0-22 0,2 0-9 15,-6 0 31-15,6 1-15 0,-4 3 12 16,2-2-15-16,3 3-1 0,-2-2 4 16,4 1-6-16,1 3 2 0,-1-1-19 15,0 2 23-15,3 1-52 0,0 0-55 16,0 1 3-16,0 0-40 0,2-1-41 16,4 3 31-16,0-3-45 0,2 4-9 0,0-1 44 15,0 2-58-15,6-5 0 16,4-3 23-16</inkml:trace>
  <inkml:trace contextRef="#ctx0" brushRef="#br0" timeOffset="3116.1293">9638 3970 75 0,'0'0'62'0,"0"0"-36"0,0 0 13 15,0 0 4-15,0 0 38 0,0 0 53 16,0 0-56-16,0 0-19 0,0 0 39 16,-1-20-15-16,1 20-82 0,0-5 76 0,0 3 41 15,-2 1-56-15,0-6 0 0,0 4 55 16,-2-1-49-16,-1-1 59 0,1 0-10 15,2 2-6-15,-2-3-7 0,2 2-13 16,-2 1 3-16,0-2-26 0,-1 3-26 16,0-4 27-16,3 5-66 0,-2-3 55 15,2 4 7-15,-2-2-64 0,2 2 64 16,-4-2 12-16,-5 2-77 0,-2-3-80 0,-1 3-43 16,-6 0 35-16,1 0 52 0,-2 0 20 15,2 3-7-15,-3 1 14 0,4 1 9 16,-2 2 2-16,3 1 24 0,-2-3 0 15,4 1 2-15,3-3-28 0,-2 3-26 16,2 2 26-16,2-1 0 0,-3 4 0 0,0-4-16 16,3 4 13-16,1 2 3 0,-2 2 2 15,1 2 23-15,1 0 63 0,3 2-52 16,-2-2 35-16,4 4-45 0,-4-3 33 16,6 6-59-16,0-4-1 0,0 0 1 15,-1-1 10-15,3 2 19 0,0-4-26 16,0 2 23-16,0-1-24 0,0-3 18 15,0 3-7-15,3-1-12 0,3-2 15 0,2 2 30 16,0-3-44-16,0 6 6 16,5-4-8-16,1 1-1 0,2-2 1 0,0-2 13 15,3 0 3-15,2 0-15 0,1-6 1 16,8 4 30-16,4-3-12 0,7-1-4 16,1-4 13-16,-4-3-16 0,-6 0 13 15,-2 0-7-15,-1-3-6 0,-10 1-10 16,-2-2 19-16,-2-1-5 0,5 1-16 15,0-2 24-15,4-1-25 0,-3 2 16 16,0-3 1-16,-5-1-16 0,4 0 47 0,-7 1-22 16,-3 3 3-16,4-5-1 0,-2 1-8 15,-1-1 31-15,-1-2-38 0,3 0 16 16,-4-3-13-16,-1 1-13 0,0-1 11 16,4-2-12-16,-6 0 60 0,0-1-62 15,-2 1-39-15,0-1 11 0,-2-1 9 16,0 0 18-16,-2 0-65 0,0 0 20 15,0-2 44-15,-4 2-57 0,-4-3 11 16,2 2-10-16,-7 1 55 0,0-2-10 16,-2 1 11-16,-4 4 4 0,-2-4-4 0,-3 3-14 15,-3 2-62-15,-9-7 53 0,-4 4 25 16,-3-2 0-16,9 7-62 0,9 6 61 16,10 1 1-16,0 4-55 0,0-1 17 15,-1 0-105-15,-4 3-35 0,1 0 0 16,0 0-79-16,2 8-65 0,-1 3-65 15,2 3 51-15,0-1-16 0,6-4 3 16</inkml:trace>
  <inkml:trace contextRef="#ctx0" brushRef="#br0" timeOffset="4889.2854">13130 3770 134 0,'0'0'169'0,"0"0"1"15,0 0-20-15,0 0-101 0,0 0 45 16,0 0 43-16,0 0-13 0,0 0-39 16,0 0-82-16,4-24 46 0,-4 23 62 15,0-2-7-15,0 3-42 0,0 0-10 16,0 0 9-16,0 0-15 0,0 0-46 15,0 0-7-15,0 0-61 0,0 0-33 0,0 8-13 16,0 10-39-16,0 10 153 0,0 10 118 16,0 1-31-16,-2-3-31 0,-4-3 19 15,-1-3-36-15,2 1-10 0,1-6 23 16,0-7-36-16,2-2 49 0,-1-3-45 16,3 0-17-16,-1 4 36 0,-1-5-26 15,0 2 14-15,0-3-25 0,0-3 25 0,2 0-7 16,0-4-7-16,-2 0-12 15,2-1 1-15,-2-1 11 0,0 0 7 0,2 2 6 16,-3-3-4-16,0-1-2 0,1 2-17 16,2 0 10-16,0-2-10 0,0 0 17 15,0 0 6-15,0 0 9 0,0 0 11 16,0 0 6-16,0 0 6 0,0 0 7 16,0 0 12-16,0 0 11 0,0-4 31 15,0-3-106-15,0-5-13 0,0-1-55 16,0-2 33-16,0-3-27 0,0-3-74 0,0 0 71 15,0-1-45-15,0-3-3 0,0 2-4 16,5 0 33-16,0 2 32 0,-1 2 36 16,0 2-65-16,0 1-29 0,0 6 97 15,0-3 0-15,-2 2 45 0,2 3-45 16,-1 1-37-16,2 0 31 0,-1 0 6 16,-2 2 0-16,0 0 19 0,-2 2 13 0,2 1-32 15,0-2-23-15,-2 2 4 0,0 2 19 16,2 0 0-16,-2 0-17 0,0 0-22 15,0 0-6-15,0 0-7 0,0 0-10 16,2 0-3-16,1 2 16 0,5 4 20 16,0 2 16-16,3 4 6 0,-2-2 7 15,1 6 13-15,0-2 36 0,2 6-13 16,0-1-7-16,-4 1 23 0,5 2-19 16,0-1 22-16,0 1-3 0,1-2 0 15,-1-1 0-15,-2-1-10 0,1-3-9 0,2-4-7 16,-6 1 13-16,0-4-10 15,0-3 0-15,-1-1 20 0,-2 0-33 0,-1-2 42 16,0-1 1-16,-2 1-17 0,0 1 10 16,0-3 38-16,-2 0 14 0,2 0-17 15,0 1-19-15,1-1-16 0,1 0-7 16,0 0-10-16,2 0 20 0,1 0 13 16,-1 0-27-16,-1 0-12 0,-1 0 0 15,-2 0 0-15,2 0-6 0,-2 0-7 16,2-1 0-16,-2-4 0 0,3 4-13 0,-5 1 23 15,2 0-14-15,-2 0 1 0,0 0-10 16,0 0 0-16,0 0-3 0,0 0-4 16,0 0 1-16,0 0 0 0,0 0-9 15,0 0 12-15,0 0 3 0,0 0 23 16,0 0 0-16,0 0-1 0,0-2 1 16,0 2 6-16,2-4 12 0,1 2 20 15,3-4 19-15,0-3-54 0,2-3-27 0,4 1 26 16,-2-4 30-16,-2 2-24 0,1-7-32 15,4-3 52-15,-1-6-9 16,1-6-23-16,4-3-19 0,-2-5-6 0,-3 3-5 16,2 3 8-16,-2 0 0 0,-4 2-14 15,3 0 13-15,-2 2 2 0,-2 4 13 16,0 5-10-16,-4 5-4 0,1 6 2 16,-2 5-2-16,-2 0-9 0,2 0 8 15,0 2-39-15,-2 1-39 0,0 2 31 0,0 3-28 16,0 0-80-16,0 0-74 0,0 0-85 15,0 0-115-15,0 0-76 0,0 9-73 16,-2 1 224-16,-2 5 149 0,-3 0-81 16,0-4 56-16</inkml:trace>
  <inkml:trace contextRef="#ctx0" brushRef="#br0" timeOffset="7134.2918">9665 3899 37 0,'0'0'95'0,"0"0"-37"0,0 0 53 15,0 0 42-15,0 0-35 0,0 0-30 0,0 0-26 16,0 0-4-16,0 0 4 0,2-3 10 16,-2 3 9-16,1-1 11 0,-1 1 5 15,0-6-9-15,3 6 0 0,-3-3-36 16,0 1-22-16,2 0 64 0,-2 0 20 15,0-1-13-15,0 1-7 0,0-4-91 16,0 3 20-16,0-1 77 0,0-2-96 16,0 0 18-16,0-1 37 0,0 4-57 0,-2-3 34 15,2 1 32-15,-3 1-58 16,2-1-7-16,-1-2 19 0,2 2-22 0,-2-1 0 16,0 0 0-16,-1 1 85 0,3 1-85 15,-1-4-36-15,-1 3 36 0,-1-1 16 16,1-3-3-16,-2 0 13 0,0 1-26 15,-1 1-16-15,-1-1-33 0,2-1 51 16,-3 0-2-16,1 1 4 0,0-2 31 16,-4 0-28-16,4 1-5 0,0 0 1 0,0 1 55 15,2 1-58-15,-2-2-51 0,2 0 48 16,-5 2-61-16,4-1 35 0,-1 0 58 16,0 0-16-16,2 4-13 0,-3-3 6 15,-1-1-22-15,1 3 16 0,-1-1-78 16,-1 3 75-16,1-4-23 0,-3 2 20 15,0-3 4-15,1 2 2 0,0 3-29 16,-6-2 13-16,2 0-7 0,-4-1-32 16,2 5 52-16,-1-3 1 0,-3 1-11 0,4 2-7 15,-2 1 1-15,2-2 10 16,-2 0 8-16,2 2 1 0,-1-3 0 0,-2 3 7 16,6-3 15-16,-5 1 14 0,2 0-36 15,-1-1 7-15,0 0-7 0,0-1 48 16,-2 3-45-16,4-5 72 0,-5 4-75 15,2-2 16-15,-2 2-16 0,2-1 1 16,0-1 29-16,1 4-17 0,1-4-13 16,-2 1-20-16,6 3-6 0,-1 0 0 15,0 0 23-15,3 0-10 0,-1 0-3 0,0 0 3 16,-1 0-7-16,-1 0-12 0,-4 0 12 16,0 3 1-16,0 1 19 0,-4 1 0 15,0-3-3-15,-3 4-1 0,-4 0 4 16,-4-3 4-16,-8 5 17 0,-3 1-21 15,5-4 0-15,0-2 11 0,5 4-8 16,-1-6 14-16,4 1 9 0,4 2-4 16,9-4-21-16,2 2 19 0,-6-2 22 0,2 3-19 15,-6-1 35-15,0 1-19 0,4-2 3 16,-3 1-10-16,3 0 43 0,-4-1-62 16,0 2 0-16,5 1-13 0,-6 0-3 15,5-2 0-15,-3 1-23 0,6 4 24 16,-4-4-11-16,5 1-9 0,-2 0 19 15,2 1-10-15,0 1-12 0,2 1-1 16,1 0 26-16,-4-2-29 0,0 5 17 16,-2-1 12-16,0 0 0 0,-1 4-27 15,2 0 23-15,-4-4-12 0,4 2 16 0,-2 4-1 16,2-6 1-16,-1 2-2 0,4-2-1 16,-4 1 3-16,4-3 13 0,-4 1-7 15,4 1 7-15,1 0 10 0,-3-2 12 16,4 1-18-16,-2 0-4 0,2-1-13 15,2 3-7-15,-4-2 7 0,4-1 0 16,-1 1-6-16,2-1 6 0,-2-2 6 0,3 5-4 16,2-4-4-16,-4 2-9 0,0 0 11 15,2-3 0-15,-1 1 32 0,-2 0-22 16,1-2-9-16,-1 4-1 0,0-3 4 16,-1 1 9-16,7-3 0 0,-3 3-10 15,0 0-5-15,2-1 2 0,2-2-4 16,2 1-18-16,-1-3-4 0,1 1 26 15,-3 3-16-15,3-2 12 0,-1 1-18 0,2 0 22 16,-4-1-3-16,3 3-13 0,2-4 16 16,-3 2 11-16,4-2-11 0,-3 1 0 15,-1 0 13-15,3-2-13 0,0 2-1 16,2-2-1-16,0-1-14 0,0 0-17 16,0 0-64-16,0 0-33 0,0 0-3 15,0 0-13-15,0 0-10 0,0 0 13 16,0 0 13-16,0 0 3 0,0 0 13 15,0 0-7-15,0-1 30 0,0-6-20 0,0-4-127 16,0 0-46-16,0-3 92 0,0 58 168 16</inkml:trace>
  <inkml:trace contextRef="#ctx0" brushRef="#br0" timeOffset="7545.133">7264 3800 114 0,'0'0'104'0,"0"0"-25"0,0 0 19 16,0 0 19-16,0 0 0 0,0 0-29 0,0 0-13 15,0 0-16-15,0 0-26 0,0 0-19 16,2-12-14-16,-2 12-20 0,0 0-3 16,0 0 7-16,0 3-10 0,0 1-10 15,0-3 0-15,-2 5 36 0,-3 5 62 16,1 1-6-16,-3 3 2 0,-3 1 14 16,0-1 13-16,-3 3-69 0,1 0 62 15,-4-1-36-15,4 1-22 0,-1-3 6 16,2-2 2-16,3 1-28 0,2-5 0 15,1 1 5-15,1-4 17 0,2 1-12 16,-2-5 29-16,0 4-19 0,3-6-18 0,1 1-2 16,0 4-16-16,0-5 15 0,0 1 1 15,0-1-3-15,0 2-23 0,0 0 7 16,0 0 19-16,0-2 34 0,7 2 5 16,-1 1 0-16,5 0 101 0,1-2-17 15,12 2-9-15,8-3 19 0,6 0 3 16,-4 0-45-16,-6 0-49 0,2-4-26 0,0 1-16 15,-2 0 0-15,0 1 0 0,-6 0-18 16,-8 0-27-16,3 0-85 0,5 1-10 16,-4-4-32-16,2 4-29 0,-4-1-24 15,2-4-49-15,-6 0 7 0,-3-5-52 16,-3 3 61-16</inkml:trace>
  <inkml:trace contextRef="#ctx0" brushRef="#br0" timeOffset="9286.6695">4925 4077 126 0,'0'0'52'16,"0"0"7"-16,0 0-13 0,0 0-24 16,0 0 5-16,0 0 96 0,0 0-120 15,0 0 62-15,0 0 32 0,63-81-96 16,-53 69 66-16,4 0-38 0,-6-1 63 16,2-1-43-16,-2 1-48 0,4 2 93 15,-6-1-65-15,0 0 4 0,-2 4 9 0,1-1 53 16,-1 0-95-16,3 0 48 0,-3-2-47 15,2 2 11-15,-2 1 59 0,3-3-71 16,0 4-26-16,5-7 26 0,-1 4-1 16,-3-1 14-16,4 0-13 0,2 3 7 15,-2-4-6-15,-1 4-1 0,6-4 29 16,-5 2-28-16,3-1 1 0,0 1 9 16,-3 0 2-16,1 1-12 0,3-1 16 0,-6 3-16 15,1-1-1-15,4 1 1 0,-5 1 16 16,1-2-17-16,1 2 0 0,0-1 16 15,4 1 7-15,2-2-10 0,-2 3 3 16,4-2-16-16,-2-2 4 0,5 1-1 16,-3 3 0-16,3-1 17 0,0 1 3 15,3-1-1-15,-1 1-22 0,1 0-2 16,0 1 2-16,-5 0-1 0,6 0 2 16,-1 2 1-16,-1-1 2 0,-2 1-4 0,0 0 16 15,1-2-15-15,-1 3-1 0,-1-2 0 16,1 2 0-16,-2-2 16 0,3 3-1 15,-1 0-15-15,3 0-13 0,-3 0 13 16,0 0 17-16,3 0 9 0,2 0-23 16,-5 0-1-16,4 0-2 0,-5 0 1 15,5 0 12-15,-1 3-13 0,-3-2 3 16,0 2 7-16,-1-2-7 0,3 3-3 0,-3-2 3 16,-2 2-2-16,0-3-1 0,-1 5 2 15,2-4-1-15,-2 4 15 0,3-4-16 16,-4 4-1-16,4-1-1 0,-5 2-2 15,-1-4 4-15,2 3 0 0,-2-1-20 16,4 3 3-16,-4 0 15 0,4 0-13 16,-5 1 2-16,0-1 3 0,4-1 10 15,-5 0 16-15,4 1-14 0,-6-1-2 0,3 0 1 16,0-1-1-16,-2 1-11 16,-1 1 11-16,6-1 26 0,-6 1-22 0,2 0 12 15,2-3 13-15,-4 3-3 0,4 0-26 16,-4-3 26-16,1 3-1 0,2-1-25 15,-2 1-11-15,-3 1 11 0,0-2 18 16,3 1-16-16,-2-1 12 0,-1 0-14 16,4 0-3-16,-4 0 3 0,-2 1 32 15,1-1-31-15,-1-1-1 0,-1 0 2 16,-3-1 0-16,1-2 11 0,-1 2 7 0,0 2-20 16,2-3 23-16,0 2-7 15,1 2 7-15,0-4-1 0,-1 3-21 0,0-1 3 16,0-1 18-16,0 2-20 0,-1-1-1 15,2-1 0-15,-3-3 0 0,0 4 0 16,-2-3 15-16,2 2-14 0,-2-4-3 16,0 3 1-16,1-2-1 0,-3-2 1 15,2 2 0-15,-1-2 3 0,-1 2 1 16,3-2 12-16,-3 0 0 0,0 0 0 0,0 0-3 16,0 0 0-16,0 1 3 0,2-1 1 15,-2 0-17-15,0 0-24 0,0 0-35 16,0 0 1-16,0 0-26 0,0 0-11 15,0 0-12-15,0 0-13 0,0 0 3 16,0 0-10-16,0 0-10 0,-2 0 7 16,-7 0-20-16,1 0-88 0,-4-3 55 15,-4 1-3-15,2 0 17 0</inkml:trace>
  <inkml:trace contextRef="#ctx0" brushRef="#br0" timeOffset="9728.4867">6774 3882 80 0,'0'0'49'16,"0"0"7"-16,0 0-4 0,0 0 10 16,0 0-3-16,0 0 110 0,0 0-29 15,0 0-110-15,0 0 25 0,0 0 36 0,-8-24 33 16,8 22 10-16,0-1-66 0,0 3 43 16,0 0 13-16,0-2-7 0,0 2-26 15,3-1-29-15,-3 1-17 0,0 0-19 16,0 0-23-16,0 0-3 0,0 0-17 15,0 0-19-15,0 0-22 0,3 0-40 16,-1 1-19-16,4 4 72 0,1 2 45 0,8 5 68 16,-3-3-39-16,4 3 43 15,1 1-53-15,1-1 11 0,3-1-8 0,-4 0 24 16,5-4-17-16,-6 4 0 0,1-4 1 16,0-1 9-16,-4-2-37 0,-3-1 43 15,-1 0-15-15,-5-3 54 0,-1 0 7 16,-1 0 71-16,-2 0 87 0,2-3 22 15,2-6-23-15,2 0-88 0,0-11-134 16,3 3-11-16,0-2 72 0,-5-4-74 16,2 5-13-16,-2-6 0 0,2 3 0 15,0 2 0-15,2-4-4 0,0 3-12 16,-4 0-37-16,5 3 52 0,-3 1-84 16,-2 3-15-16,3 1-60 0,-3 5-1 0,-2 0-26 15,2 1-108-15,-1 4-3 0,-1 0 2 16,0 2-133-16,0 0-73 0,0 0 71 15</inkml:trace>
  <inkml:trace contextRef="#ctx0" brushRef="#br0" timeOffset="10710.4767">7228 3019 78 0,'0'0'59'0,"0"0"-43"16,0 0 4-16,0 0-19 0,0 0 15 15,0 0 27-15,0 0-8 0,0 0 5 16,0 0 2-16,0 0 10 0,0-10 7 15,-3 10-4-15,3-2-3 0,-2 0 33 16,0 1 0-16,-1 1-10 0,3-5-7 16,-1 3-68-16,-1-1 17 0,2-2-11 15,-2 2 33-15,0-1 13 0,2 0-50 0,-2 3-2 16,2-3 0-16,-2 0-3 0,2 0-6 16,0 2 9-16,-2-2 0 0,2 3-13 15,0-1 13-15,0 2 15 0,0 0 8 16,0-2 6-16,0 2-6 0,0 0-4 15,0 0 1-15,0 0-4 0,0 0-14 16,0 0-2-16,0 0-16 0,0 0-10 16,0 0-7-16,0 0-9 0,0 0-23 0,0 0-10 15,0 0 3-15,0 0-6 0,-2 5 3 16,2 5 75-16,0 7 29 0,-5 9 1 16,3 10 12-16,-3 4 23 0,1 2 36 15,-2-6-16-15,2-2 16 0,2 3-10 16,0-3 49-16,0 2-94 0,0-1-43 15,2 1 62-15,0-4-36 0,-2 3 63 16,2-1-73-16,-3 0-3 0,3-1 46 16,-2-1-42-16,2-1 25 0,0-6-6 15,0-4-16-15,0-6-4 0,0-1 7 0,0 3-13 16,-4 2 10-16,4 0 16 0,0-2-3 16,-1 1-17-16,1-5 18 0,0-2-35 15,-2-1 28-15,2-2-13 0,0-1-15 16,-2-1 11-16,2-1 16 0,-2-1-3 15,2 0-24-15,-3-3 21 0,3 5-22 16,0-6 1-16,-1 1 1 0,1 0-1 0,0 1 2 16,0 1 5-16,-2 0-9 0,2 1-19 15,0 0 3-15,-2 0-56 0,2 2-64 16,0-3-33-16,0 1-26 0,0 1-26 16,0-5-43-16,0 3 46 0,0-3 61 15,0 0 10-15,0-8-38 0,0 1-44 16</inkml:trace>
  <inkml:trace contextRef="#ctx0" brushRef="#br0" timeOffset="11387.3942">7058 3179 111 0,'0'0'114'0,"0"0"3"0,0 0 33 15,0 0-19-15,0 0-7 0,0 0-36 16,0 0-17-16,0 0 11 0,0 0 32 16,0 0-91-16,14-20 16 0,-11 17 10 15,0-1-14-15,3 3-35 0,-2-4-9 16,0 3 9-16,-2 0 22 0,2-1-18 16,-2 1 25-16,0 2-16 0,1-2 7 15,-1 0-17-15,-1 0 13 0,2 2 13 16,-3 0-2-16,0 0 8 0,0 0 1 15,0 0-3-15,0 0-1 0,0 0 1 16,0 0-4-16,0 0 4 0,0 0-1 0,0 0 1 16,0 0 2-16,0-1 1 0,0-2 3 15,4 0 3-15,-1-3-42 0,5-2-42 16,-2-1 23-16,3-1 38 0,1-3-19 16,1 2 2-16,2-6-1 0,0 2 17 15,4 1-18-15,-5-3 0 0,0 2-3 16,0-1 42-16,-2 2 17 0,-2-1-56 15,1 2-23-15,-1 1 0 0,-1 3 23 16,-2 1 52-16,-4 4-23 0,2 4-29 16,-3 0-17-16,0 0-38 0,0 0-26 0,0 0-14 15,0 4-38-15,2 4 3 16,0 11 130-16,6 8 71 0,0 11 14 0,-1 3 13 16,2 0-1-16,-3-7-81 0,-1-2 10 15,5-3-6-15,-2-2-20 0,4 0 2 16,-2-4 9-16,-2-4 5 0,2-2-15 15,2-4-1-15,-4 3-81 0,6 3-101 0,2 1-56 16,-4 0-94-16,3-4-10 0,-2-3-33 16</inkml:trace>
  <inkml:trace contextRef="#ctx0" brushRef="#br0" timeOffset="13226.4742">6935 4511 73 0,'0'0'62'0,"0"0"-46"16,0 0 0-16,0 0 50 0,0 0 18 16,0 0 24-16,0 0-20 0,0 0-19 15,0 0-11-15,0 0-9 0,-18-4 7 16,14 4-4-16,2 0-33 0,0 0 20 16,0 0 40-16,2 0-8 0,-2 0-12 15,-2 0-13-15,0 0-4 0,0 0-39 0,-2 0 0 16,3 0 30-16,-4 0 22 0,3 4-44 15,-2-3-11-15,-1 2 0 0,1 0 1 16,-4 2 16-16,-4 0 22 0,4 5-38 16,-3 0 35-16,-2-1-1 0,3 2-12 15,1 1-22-15,-2-1 0 0,3 1 16 16,0 1-4-16,5 1-10 0,-3-2 16 16,-1 3 27-16,1-2-36 0,3 0 19 15,-1 2 20-15,0 0-17 0,0-1-31 16,-4-1 45-16,3 3-23 0,4-3 9 0,-3 2-19 15,2 0 10-15,-1 1-20 0,1-3 13 16,-4 4 10-16,5-1-26 0,-1-1 20 16,0-2-7-16,2 1-10 0,0-1-3 15,2 1 3-15,-3-2 4 0,3 5 19 16,0-5-7-16,0 3-9 0,0 2-10 16,0-4 0-16,0-2 7 0,0 0 32 0,3 1-37 15,1-4 24-15,-3 3-23 0,2-3-1 16,-1-1 1-16,2-1 1 0,-3 1-2 15,5 0-2-15,-2 0 0 0,-2-3-1 16,3 2-12-16,-3-1 12 0,0 1-3 16,2 0 4-16,0-1 0 0,0 2 14 15,0 0-14-15,-1-1 0 0,4 1-3 16,-1 1-9-16,0-1 12 0,-2-1 20 0,3 2-20 16,3-1 13-16,3 0-13 0,-3 0 0 15,3-2 13-15,0 3 13 0,-1-2-23 16,3 1 10-16,0-1-13 0,-5 1-1 15,3-2-1-15,1-3-11 0,-4 2 13 16,-4-3 7-16,3 3-7 0,-3-2-3 16,3 0 1-16,-6-2-11 0,5 4 12 15,-4-4 0-15,0 2-11 0,2-2 12 16,2 1 18-16,3 4-18 0,-2-5 0 16,3 1 13-16,4-1 0 0,-2 0-10 15,5 0-2-15,1 0 22 0,0 0-23 0,2 0-2 16,0 0 0-16,-2 0 2 0,4 0 21 15,-5-1-20-15,5-2-2 0,-6 0 1 16,4 1-1-16,-6-2 2 0,4 2 18 16,-3-4 0-16,-3 1-16 0,2 1 20 15,-4-1-21-15,0-2 24 0,1 2 16 16,-3-3-3-16,0 0-10 0,3 1-3 0,-6-2 16 16,3-1 17-16,0-2-34 0,0-3 24 15,1 2-10-15,0-5 2 0,-1 1-37 16,4-2-4-16,-4 0 0 0,2 0 42 15,-3-1-41-15,2 1-1 0,-3 3 22 16,-3-2-18-16,1 3 54 0,-4 2-17 16,2 0-41-16,-2-2 0 0,-2 1 34 15,2 2-9-15,-2-1-5 0,0 1 9 0,0 1-28 16,0-1 15-16,0-1 9 16,0 1 27-16,0-1-52 0,-2 0-32 0,-2 0 32 15,0-1 2-15,0 1 17 0,-1-1-6 16,1 1-20-16,0-3 40 0,0 3-66 15,-3-3 40-15,1 2-20 0,1-2 26 16,1 5-3-16,0-1 7 0,0 2-17 16,2 1-3-16,-2 0-29 0,2 1 32 15,-2 3 75-15,1-2-75 0,-2 4-22 16,3-2 9-16,0 2 13 0,0 1 35 0,0-2-12 16,0 4-23-16,0-3-25 15,0 1 25-15,-2 0 1 0,2 2-1 0,2-2 0 16,-5-2 13-16,4 4-13 0,-2-4-13 15,-1 1 0-15,-1 1 26 0,1-2-13 16,0 1 10-16,0 0 6 0,2 1-13 16,-2 2 0-16,1-3 33 0,1 3-36 15,2-2-4-15,-2 2-25 0,2 0 4 16,0 0 6-16,0 0-4 0,0 0-15 16,0 0-17-16,0 0-28 0,0 0-143 0,0 0-94 15,0 0-46-15,0 0-47 0,2 7-72 16,3 5 279-16,-1-1-61 0,0-4-46 15,-19-44 76-15</inkml:trace>
  <inkml:trace contextRef="#ctx0" brushRef="#br0" timeOffset="13842.2006">7308 4799 78 0,'0'0'62'0,"0"0"39"0,0 0 20 0,0 0 16 16,0 0 16-16,0 0-39 0,0 0-9 16,0 0 12-16,0 0 13 0,0 0-19 15,0 3-23-15,0-3-7 0,0 0-19 16,0 0-3-16,0 0 9 0,0 0 13 15,0 0-3-15,0 0-9 0,0 0-11 16,1 0-3-16,-1 0-6 0,0 0 3 16,0 0 3-16,0 0 7 0,0 0 9 15,0 0-3-15,0 0-3 0,3 0-7 0,-3 0 3 16,0 0-6-16,0 0-6 0,0 0-4 16,0 0-10-16,2-6-35 0,3 0-6 15,0-2-26-15,-1 1 15 0,0-5 1 16,0 2-3-16,2-1 19 0,1-2 29 15,-1 0-29-15,1-3-3 0,-1-1-10 16,0 0 13-16,3-3-13 0,-3 2-10 16,2 1 23-16,-1 2 0 0,-2-1-15 0,-1 4 15 15,-2 5 0-15,0-1 0 0,0 5 16 16,-2 1 1-16,0 2-2 0,0 0-15 16,0 0-29-16,0 0-20 0,0 0-22 15,0 0-33-15,2 0-22 0,-2 0 3 16,2 0 19-16,2 0 0 0,4 2 104 15,4 3 13-15,0 3 33 0,1-1-17 16,4 1 23-16,0 1-20 0,0 0-6 16,0-2 33-16,-1 4-43 0,4-3 0 15,-7 3-16-15,6-2 33 0,-4 1-17 0,-1 0-14 16,4 3-2-16,-6-2-62 16,-2-1-68-16,4 2-29 0,-6 1-68 0,-2-2 2 15,-1 0-130-15,-1 2 69 0,-2-3-50 16,0-1-10-16</inkml:trace>
  <inkml:trace contextRef="#ctx0" brushRef="#br0" timeOffset="16365.2017">6673 7156 93 0,'0'0'7'0,"0"0"-7"0,0 0 0 15,0 0-1-15,0 0 0 0,0 0 1 16,0 0 2-16,0 0 27 0,0 0 7 16,18-53-3-16,-18 50-7 0,0-3 0 15,0 0 59-15,0 1-27 0,0-1 47 0,0 0-50 16,0-1-19-16,0 0 0 0,0 0 19 15,0 2 1-15,0-3 16 0,0 2-20 16,0-1 39-16,0 3 3 0,0-3 56 16,0 5-124-16,0-3 43 0,0 2-30 15,0 3-13-15,0 0-26 0,0 0-1 16,0 0-38-16,0 0-13 0,0 0-36 16,0 0-30-16,0 8 8 0,2 10 110 15,0 10 176-15,-2 13 19 0,0 5-65 0,-2 3-49 16,-6-4-2-16,-1-7-27 0,4-3-7 15,3-9-25-15,-1-9-17 0,3-5-2 16,-1-3-1-16,1-3 0 0,0 2-2 16,0-5-11-16,0-1-1 0,0-2 14 15,0 0 42-15,0 0 10 0,0 0 16 16,0 0 17-16,0 0 12 0,0 0 3 16,0-2 46-16,0-7-7 0,0-12-139 0,1-10-113 15,6-11-29-15,3-4-30 0,0 5 65 16,0 8-17-16,-1 13-42 0,-4 5 30 15,5 8 25-15,-2-3 88 0,3 5 21 16,0-4-63-16,6 6 3 0,-4 1 13 16,6 2 4-16,-5 0-7 0,5 5 29 15,-1 7 23-15,7 2 107 0,-4 3-6 0,7 8 3 16,6 1 49-16,4 9-68 16,0-2-59-16,-7-9 72 0,-5-7-20 0,-11-7-56 15,2-2-2-15,-2-3 16 0,4 3-1 16,-2-5 27-16,0 2 9 0,-2-5-3 15,-5 0-12-15,-1 0 18 0,-5 0-3 16,1-5 85-16,-1-2 31 0,-1-4-23 16,0-3-42-16,-3-7-74 0,0-8 4 15,-4-9-36-15,-9-1 45 0,-4-2-61 16,3 4-26-16,-4 1 10 0,6 4-42 16,1 8 7-16,2 4 48 0,4 11-116 0,4 1 25 15,-1 2 14-15,2 1-117 16,0 0-68-16,0 5-66 0,0 0-46 0,0 0-144 15,6 2 6-15,0 3 257 0</inkml:trace>
  <inkml:trace contextRef="#ctx0" brushRef="#br0" timeOffset="17028.2678">7353 6703 113 0,'0'0'303'0,"0"0"-130"0,0 0-59 0,0 0 20 16,0 0 22-16,0 0 37 0,0 0-53 15,0 0 35-15,108-83-67 0,-93 78-30 16,-2 2-72-16,-2 3-6 0,-3 0-16 15,-2 0-33-15,3 8 13 0,-2 4 16 16,-3 3 20-16,0 6 42 0,-4 10 10 16,0 5 49-16,-2 0-36 0,-7-4 3 15,3-10 20-15,1-9-33 0,1-2-23 16,2-4 7-16,0 0-37 0,0-1 1 16,2 0-3-16,0-4 0 0,0-2-20 0,0 0 1 15,0 1 19-15,6-1 0 0,5 2 35 16,8 0 7-16,15-2 14 0,8 0-14 15,9-5-13-15,5-6-29 0,-7 1-39 16,-7-2-52-16,-2 2-77 0,1 3-63 16,-7 0-117-16,-9 0-105 0,-4 4 10 15,-8 1-20-15</inkml:trace>
  <inkml:trace contextRef="#ctx0" brushRef="#br0" timeOffset="18395.3808">8805 7113 73 0,'0'0'182'15,"0"0"-35"-15,0 0 36 0,0 0-121 16,0 0-7-16,0 0-16 0,0 0 33 15,0 0-36-15,-108-30 45 0,88 30-42 16,4 0-36-16,-1 0-2 0,0 2 31 16,2 3-13-16,0 1-19 0,4 1-26 0,1 3 19 15,2 4 7-15,-2 1 33 0,4 6 22 16,6 6 20-16,0 7-39 0,10 2 3 16,4-1-23-16,4-8 23 0,0-10-6 15,3 4 22-15,13 2-19 0,8-3 2 16,12 2-37-16,-3-7 37 0,-10-6-5 15,1-2-33-15,-2-5-33 0,-6-2-29 16,-2 0-13-16,-3 0 13 0,-3-2 20 0,-9-5 23 16,2 2 16-16,-8-3 2 15,6 1 1-15,-3-2 20 0,-1-5 12 0,2 0 37 16,-6 1 12-16,-3 0-65 0,0-3 20 16,-2 1 52-16,-2 2-65 0,-2 2 74 15,0 0-94-15,0 4 36 0,0 1-13 16,0 1-25-16,-2-1 0 0,-2 2-2 15,-2 2-12-15,-2 2-39 0,-7 0-7 16,0 0-58-16,-2 0 6 0,-5 8 17 0,2 1 35 16,0 3 46-16,3 0-39 0,0 2 39 15,4 0-6-15,3-1 6 0,-1 1 13 16,5-3 0-16,3-3 0 0,1-3-1 16,2-1-25-16,0 0 26 0,0 1 0 15,2-2 0-15,5-2 0 0,4 2 28 16,-3-2 4-16,3-1 14 0,-1 0-35 0,1 0-11 15,0 0-30-15,-5 0-12 0,2 0 0 16,-2-1 29-16,-1-2-4 0,0 2 17 16,-1-2 10-16,-2 0 7 0,2-1-17 15,0 0-2-15,-2 4 2 0,2-3 13 16,3 0 14-16,4 0-27 0,-1-1-4 16,1 0 2-16,1 3-14 0,2 1-9 15,-4 0 24-15,2 0 1 0,2 0-1 16,-3 0-15-16,-1 5 15 0,1 2-14 15,1-1 4-15,-1 5 11 0,-4-4 2 16,2 0 0-16,0 1 16 0,-2-2-15 0,-2-1 20 16,-2 1-7-16,-1-4-3 0,0 0 36 15,-2-2-3-15,0 0-7 0,0 0 16 16,0 0 20-16,0 0 3 0,0 0 10 16,0 0 6-16,0 0-9 0,0 0-4 15,2 0-9-15,0-4-14 0,0-3-58 16,2-3-52-16,4 0 16 0,0-2 36 0,-1 1-107 15,2 2 91-15,0 0-30 16,2 1 33-16,-3-1 13 0,1 4 4 0,-3 3-2 16,2 2-2-16,-1 0-11 0,2 0-21 15,-1 0-14-15,0 0 30 0,2 7-7 16,4 0-10-16,-4 0 30 0,3 5 3 16,2-3 3-16,-2 2-2 0,-1-3 1 15,1 1 0-15,-4 2 11 0,-1-6-13 16,0 3-17-16,-1-3-96 0,-2-2-8 15,-1-2-51-15,-2 2 5 0,-2-3 17 0,2 0 53 16,-2 0 41-16,0 0-32 0,0-10-160 16,2 2 49-16</inkml:trace>
  <inkml:trace contextRef="#ctx0" brushRef="#br0" timeOffset="18874.1331">9584 7381 35 0,'0'0'195'0,"0"0"34"0,0 0-89 15,0 0-104-15,0 0-7 0,0 0 92 16,0 0-1-16,0 0-6 0,0 0-19 15,0 0-20-15,36 44-56 0,-34-38 14 0,1-1 25 16,-1-1-26-16,-1 0-31 0,-1-2 1 16,0-2 21-16,0 0 16 0,3 0 13 15,-3 0 10-15,2 0 6 0,-2 0 1 16,2 0-21-16,1-2-12 0,5-4-13 16,3 0-22-16,0-3-1 0,5-1-15 15,-2 0 2-15,1 3-7 0,3 0-12 16,-6 1 3-16,1 0-7 0,2 4-10 15,-2 1 1-15,-3 1 28 0,4 0-15 0,-4 0 12 16,2 0-9-16,2 1 10 0,-4 3 16 16,2 0 3-16,-1-1 14 0,1 0 25 15,2-2-6-15,-2 1 19 0,4-2-19 16,-2 0-11-16,1 0 11 0,0 0-4 16,-5 0-9-16,1 0 9 0,-2-3 7 15,-3 0-7-15,0 0 0 0,-3-1 43 16,-1-1 6-16,0-2 19 0,-2 2-9 0,2-3-33 15,-2 0-42-15,0 1 13 0,0-1 48 16,0 2-64-16,0 1 3 0,-4 1 13 16,-1 1 3-16,-1 1-7 0,2 2 7 15,0 0 1-15,-3 0-30 0,5 0-7 16,-2 0-74-16,1 0-32 0,-1 2-10 16,2 7 25-16,0 2 69 0,0 1 3 15,2 0-15-15,0 1 40 0,0-4-40 16,8 4-60-16,3-2 36 0,6 1-68 0,2-2-88 15,7-3-85-15,8-3-27 0,-2-4-29 16,-9 0 98-16</inkml:trace>
  <inkml:trace contextRef="#ctx0" brushRef="#br0" timeOffset="19638.2825">10274 7274 16 0,'0'0'222'0,"0"0"-10"15,0 0-117-15,0 0-14 0,0 0-12 16,0 0-27-16,0 0-9 0,0 0 51 16,-6 101-15-16,16-86-4 0,6 1-62 15,-4-2 17-15,6-3 9 0,-4-4-16 16,3-1-13-16,2-4 46 0,-4-2-14 16,2 0 7-16,0-6 0 0,-3-5 20 15,4-5-13-15,-4-8-17 0,2-8 75 16,-4-9-26-16,-3-5-23 0,-5-2 66 15,-4 7 41-15,0-4-162 0,0 3 36 0,0-2-17 16,0 0-19-16,-2 1 0 0,-3 2 28 16,3 1-26-16,-2 7-4 0,-2 7-77 15,2 6 79-15,0 9-17 0,-1 4 18 16,3 1-1-16,-1 2 33 0,1 0-33 16,2 4-72-16,-2 0-84 0,2 6-42 15,-2 17-1-15,0 17 199 0,0 8 137 16,0 5-49-16,0-5-56 0,0-9 17 0,2-10 7 15,-2-7-56-15,2-9 42 0,0-2-42 16,0-2 0-16,0-4 2 0,0 3 8 16,0-4 22-16,0-4-15 0,0 0 5 15,0 0 17-15,2 0 17 0,0 0 2 16,2-2 20-16,4-8 19 0,6-4-97 16,-2-1-13-16,-1-3-32 0,4-2 42 15,-7 1-127-15,1 4-20 0,-3 2-19 16,-4 3 159-16,0 6 10 0,-2 2 0 0,0 0 0 15,0 2-84-15,0 0-46 0,0 4-27 16,-2 10-2-16,-6 11 159 0,-1 13 26 16,1 8 91-16,1 3 7 0,3-3-17 15,2-6-9-15,2-4-46 0,0-1-23 16,0-8 0-16,0-6 7 0,4-8-3 16,0 0-14-16,3-2-18 0,1 1 19 15,-1 0-17-15,3-3 26 0,-2-3-12 0,4-2 15 16,-2-1 14-16,-2-3-7 0,3 0 0 15,4 0 6-15,-2-3 7 0,4-7 13 16,-2-1-4-16,3-3-28 0,4-3 11 16,-3 0-44-16,0 0-23 0,-3-1-9 15,2 1 13-15,-3 8-17 0,-3-1 34 16,0 4-27-16,-6 2 26 0,0 4 3 16,-2 0-19-16,0 0 6 0,2 0 13 15,6 4 10-15,-2 4-10 0,3 2-20 16,2 1 7-16,0 2 13 0,-1 2 20 0,6-2-4 15,-4-2-16-15,6 0-36 0,-3-3-139 16,2-2-101-16,-2-6-118 0,-2 0-66 16,-4 0 10-16</inkml:trace>
  <inkml:trace contextRef="#ctx0" brushRef="#br0" timeOffset="19805.8331">10917 7052 213 0,'0'0'554'0,"0"0"-410"0,0 0-144 15,0 0-95-15,0 0 4 0,0 0 49 16,0 0-69-16,0 0-104 0,0 0 3 16</inkml:trace>
  <inkml:trace contextRef="#ctx0" brushRef="#br0" timeOffset="20416.7218">11136 7241 126 0,'0'0'541'15,"0"0"-319"-15,0 0-114 0,0 0 12 16,0 0 66-16,0 0 12 0,0 0 23 16,0 0-100-16,0 0-1 0,0 0-75 15,-91 96-29-15,84-76-12 0,5-2-4 0,0-3 1 16,2 1 0-16,0-5 2 0,0-1 39 15,0-2 4-15,0-3-45 0,2-1-1 16,-2-2-13-16,2 1 13 0,0-3 1 16,1 0 1-16,-3 0 21 0,0 0 32 15,2 0 10-15,2-7-4 0,5-4-61 16,-1-7-266-16,2-3 91 0,4 3 78 16,-4-4-7-16,0 3-26 0,-1 4 71 0,0 1 25 15,-3 6 34-15,-2 3 36 0,1 3 19 16,-4 0 27-16,6 2-40 0,-1 0-40 15,3 0 28-15,2 0-8 0,-1 8-9 16,6 0 75-16,-6 0 13 0,0 3 6 16,2-2-55-16,2-1-13 0,-6 2 6 15,0-2-16-15,1-3-16 0,-3-1 23 16,1 0-4-16,0-3-29 0,-3-1 39 0,0 0 10 16,4 0-16-16,0 0 41 0,6-7-9 15,-4 0-45-15,0-5 16 0,3 2-14 16,-2-1-25-16,0 0-64 0,-1 2 35 15,3 4-39-15,-2-3-6 0,1 2 70 16,6 0-57-16,-4 1 35 0,4-1 13 16,-2 1 2-16,-1 0 9 0,4 3-12 15,-2-5 14-15,5 3 15 0,-4 0-2 0,10-1 0 16,-4-1 3-16,0 0 4 0,5 1-20 16,-9 1 19-16,6-1 7 0,-4 2-26 15,-3 3 13-15,2 0 2 0,-4 0-15 16,-3 0-13-16,2 8 0 0,-4-1 13 15,-1 1 0-15,0 3 1 0,-1 4 2 16,-3-6-1-16,-1 8 0 0,-2-3 37 16,0 1-39-16,-2 2-38 0,-2 0-160 0,0 0-107 15,0-2-104-15,-8-2-164 16,0-3 5-16</inkml:trace>
  <inkml:trace contextRef="#ctx0" brushRef="#br0" timeOffset="24161.7255">3436 8806 145 0,'0'0'319'0,"0"0"-156"0,0 0-26 16,0 0-78-16,0 0-57 0,0 0 112 16,0 0 104-16,-15-99-175 0,15 87 25 15,0 3 0-15,0 1 66 0,0 4-72 0,0-1-59 16,0 2 68-16,0 2-22 0,0 0-23 16,0 1-26-16,0-3 2 0,0 3 18 15,0 0-20-15,0 0-20 0,0 0-32 16,0 0-42-16,0 0-10 0,0 12-10 15,6 8 81-15,14 19 33 0,1 5 105 16,5 6-4-16,1-1 3 0,-2-5-49 16,1-2 26-16,-1-4-19 0,1-3-17 15,-4-11-19-15,-6-6-26 0,-4-5 17 0,4-3-4 16,-4 2 16-16,1-4-23 0,2 2 11 16,-2-4-14-16,-5-2 26 0,0-3 23 15,0-1-33-15,-4 0 4 0,-2 0 39 16,1 0 48-16,4-7 45 0,1-7-64 15,4-3-49-15,-4-2-40 0,0-4 30 16,-1-3-32-16,-1 2-22 0,-2-2-75 16,-2 6-101-16,3 3 43 0,-5 5 113 15,2 2 42-15,-2 5 0 0,0 5 0 0,0 0-107 16,1 0-40-16,2 0 4 16,1 7-6-16,5 4 80 0,3 8 69 0,6 2 59 15,-2 2 9-15,3 0-3 0,-2-2-19 16,5 2 22-16,-3-2-16 0,2-1-23 15,-4-3 7-15,3-6-23 0,-8-2 20 16,0-3 2-16,-3-1 4 0,0-5 10 16,-5 0 19-16,0 0 52 0,-2 0 68 15,5-11 64-15,3-11-21 0,3-9-112 16,-4-6-39-16,-5-7-38 0,-2 5-1 0,-2 1-25 16,0-5 35-16,-4 1-47 15,-3 1 28-15,-5-3-32 0,3 5-4 0,0 3 2 16,1 5-20-16,2 8-26 0,1 7 13 15,1 7-58-15,2 1-19 0,0-1 64 16,-1 4-13-16,3 2-107 0,0 3-126 16,0 0-94-16,0 0-51 0,7 8-131 15,6 5 316-15,0 7 19 0,-1-7-52 16</inkml:trace>
  <inkml:trace contextRef="#ctx0" brushRef="#br0" timeOffset="25727.1873">5971 8929 75 0,'0'0'95'0,"0"0"-66"0,0 0 39 16,0 0 43-16,0 0-3 0,0 0-46 15,0 0-3-15,0 0 29 0,0 0 3 0,0 0-16 16,0-29-23-16,0 29-3 15,0 0 3-15,0 0-6 0,0 0-17 0,0 0-6 16,0 0-21-16,0 0-2 0,0 0-2 16,0 0-31-16,0 0-26 0,0 0-25 15,0 6-40-15,0 7 52 0,0 14 72 16,2 13 104-16,0 6-32 0,2 5-13 16,1 5 26-16,-3-5-33 0,0 6-20 15,0 3 27-15,0 1-1 0,0 2-2 16,0 2 6-16,0-2 3 0,3 2 10 15,-1 0 19-15,3 0-39 0,-1-1 17 0,0-1-23 16,0-3-1-16,0-1 20 16,2 1 10-16,-2-2-45 0,-2 0 54 0,-2-2-18 15,0 1 24-15,0-2 21 0,0-1-17 16,0-1-59-16,-2 1 59 0,2-3-71 16,0-5 13-16,2 0-39 0,-1-4 29 15,4-2-27-15,-3-1 21 0,2-5-21 16,0 2 24-16,1-3-26 0,0-1-12 15,5-1 11-15,-3-2 1 0,0-7 1 16,0-3 2-16,0-6-1 0,-4-1 21 0,1 4-20 16,0-1-6-16,2 2 19 0,-2-2-16 15,4-1 0-15,-4-2-18 0,-2-1-17 16,-3-4-71-16,4-1-27 0,-3-2-12 16,-2 0 12-16,2-2-42 0,-2-2 19 15,0 0 13-15,0 0 23 0,0 0-30 16,0-5-61-16,-6-9-161 0,2-2-228 15</inkml:trace>
  <inkml:trace contextRef="#ctx0" brushRef="#br0" timeOffset="27087.7661">5873 8929 33 0,'0'0'68'16,"0"0"-32"-16,0 0 13 0,0 0 16 15,0 0-26-15,134-11 0 0,-83 8 7 16,2 1 19-16,5 0-22 0,-4-2-24 16,6 0 4-16,-1-1 10 0,4-3 22 15,0 1 10-15,3-2 17 0,2 0-33 0,-1 1 13 16,0 3 9-16,3-3-25 15,-5 3 6-15,-1 1-16 0,2 0-33 0,-1 4 0 16,1 0-3-16,1 0 0 0,0 0-19 16,1 2 13-16,-7 2 5 0,-1 2 1 15,-5-3-13-15,3-1 0 0,-1 0-19 16,7-2 32-16,-2 0 26 0,8 0-7 16,4 0 1-16,-2-2-20 0,-1-2 0 15,-2 0 18-15,-3 3-18 0,-9-3-1 16,0 4 1-16,-4-2 0 0,0 0 3 0,3 0 0 15,-8 1-3-15,-1-1 1 16,-5 0-1-16,-4 0-13 0,-5 2 13 0,-13-3-23 16,-3 2 7-16,-7 1 3 0,9-2 13 15,-5 0 22-15,-1-1-19 0,0 3-2 16,-3 0 0-16,-3-2 22 0,-2-1-21 16,2 3 12-16,2-2-14 0,0 0-13 0,-4 2 10 15,4-2-11-15,-5 2 1 0,2-1 0 16,-3 1 0-16,-1 0-6 15,-2 0-1-15,0 0-3 0,3 0-6 0,-1 0-7 16,-1 0 33-16,2 0-36 0,-3 0 13 16,2 0 10-16,-2 0 14 0,2 1 1 15,-2-1 1-15,2 2 0 0,-2-2 0 16,1 2 1-16,2 0-1 0,-1 3 23 16,5 0 12-16,-3 1-35 0,2 1-2 15,1 1 2-15,-1 1 0 0,1 2-15 0,-3 1 15 16,2 4 0-16,0 2 45 0,3 4-12 15,-2 6 6-15,1 9 16 0,-2-1 33 16,0 1-13-16,0-3-45 0,2-2 48 16,-4 3 3-16,0-1-22 0,0 3 19 15,0 1-33-15,2-1-6 0,1 4 46 16,1 1-23-16,1 2-33 0,-3 0 13 16,-1 0 0-16,1 2-22 0,-2 0 45 0,2 0-16 15,1 2-4-15,-2 5 26 16,-1-6 10-16,0-1-35 0,0-2 18 0,0-2-12 15,0-2-10-15,0-4 46 0,-1 1-37 16,4-3 17-16,-3 1-16 0,0-3 9 16,0 3-29-16,0-1 39 0,-2-2 3 15,3 1-42-15,1-5-3 0,-1 1 16 16,3-5-3-16,-4-2-41 0,4 2 8 16,-1 2-8-16,5 4-1 0,2-1 16 15,-7-6-16-15,0-10 1 0,-1 1-1 0,0 1 16 16,4 0-16-16,-2 2-1 0,-2 0 1 15,1-5-2-15,1 2 2 0,-2-2 0 16,-1 0 2-16,-1-2-2 0,-2-1 0 16,2 1-23-16,-4-3 0 0,1 3-41 15,3-2 23-15,-4 0-14 0,2-1-45 16,-2 1 7-16,0-1-33 0,0 1-10 16,0 2-61-16,0-1-33 0,0-1 9 15,0-1-49-15,-6 1-85 0,1-6-23 16,-1 0-56-16</inkml:trace>
  <inkml:trace contextRef="#ctx0" brushRef="#br0" timeOffset="28062.2678">5996 11163 66 0,'0'0'62'16,"0"0"26"-16,0 0-3 0,0 0 39 16,0 0 3-16,0 0-22 0,0 0-17 15,0 0-4-15,0 0-15 0,0 0 9 0,62-10 16 16,-47 5-32-16,2 2-6 16,0 0-7-16,4 0-30 0,-2 1-19 0,9 2 13 15,8 0 13-15,8 0-6 0,9 0-4 16,3 2 23-16,-1 4-16 0,0-3-4 15,9 3-2-15,6-2-14 0,7 1 13 16,3-4 4-16,7-1-7 0,4 0-11 16,2 0 50-16,10 0-13 0,1-1-10 15,-5-4 1-15,2 1 28 0,-8 1 1 16,-6-1-56-16,-5 0 10 0,-6 3 3 0,-3-2-3 16,-10 0-13-16,-5 1-13 0,-7 0 13 15,-7 2 0-15,3 0-11 0,-7 0 9 16,-2 0-2-16,-3-2 3 0,1 2 1 15,-2 0-3-15,4 0 0 0,2-3 2 16,1 3-2-16,1-2 3 0,5-5 3 16,1 1 0-16,6 1-3 0,0-5 13 15,7 3-9-15,-2-3 12 0,1 1 3 0,-1-1 33 16,-2 2-16-16,-2 2-7 16,-2 1-28-16,-2 1-1 0,1 2 0 0,-7 1-1 15,-1-2 0-15,-4 3 0 0,-8 0-2 16,-11 0 3-16,-4 0-10 0,-4 0 9 15,1 0 1-15,2 0-13 0,-4 0 13 16,-4 0 16-16,2-2-16 0,-4 2 2 16,-4 0 21-16,-2 0 3 0,2 0 16 15,-2-1 7-15,0 1-49 0,0-4-55 0,-2 0-81 16,-6-2-323-16,-8 1-33 0,-5-5 3 16,2 2 189-16</inkml:trace>
  <inkml:trace contextRef="#ctx0" brushRef="#br0" timeOffset="29030.8">5026 10018 124 0,'0'0'329'0,"0"0"-136"0,0 0-73 15,0 0-15-15,0 0 22 0,0 0 13 16,0 0-23-16,0 0-68 0,0 0-46 16,0 0-3-16,-2 4 0 0,2 5 0 15,0 6 104-15,0 4 46 0,-2 2-78 16,2 3-59-16,0-2 26 0,0 2-39 0,0-4 13 15,0-3-10-15,2 0-1 16,2-1-2-16,0-3-20 0,2-1 17 0,2 2-166 16,-2-6-101-16,-2 2-102 0,0-6-32 15,-2 0-20-15</inkml:trace>
  <inkml:trace contextRef="#ctx0" brushRef="#br0" timeOffset="29227.0049">4982 9651 670 0,'0'0'544'0,"0"0"-206"0,0 0-123 16,0 0-82-16,0 0-133 0,0 0-68 16,0 0 6-16,0 0-19 0,0 0-39 15,0 0-82-15,-5-15-127 0,16 26 172 16,1 5 30-16,2 1-150 0,-4-3-7 15</inkml:trace>
  <inkml:trace contextRef="#ctx0" brushRef="#br0" timeOffset="30825.814">5973 10075 28 0,'0'0'26'0,"0"0"4"0,0 0-4 15,0 0-7-15,0 0-2 0,0 0-14 16,0 0 0-16,0 0-1 0,0 0-2 16,-6 0-1-16,6 0-2 0,0-3-43 15,0 3-58-15</inkml:trace>
  <inkml:trace contextRef="#ctx0" brushRef="#br0" timeOffset="32286.6936">6001 10077 70 0,'0'0'62'0,"0"0"-20"0,0 0-39 0,0 0-3 16,0 0 13-16,0 0 52 0,0 0-12 15,0 0-37-15,0 0-14 0,-22-5 0 16,22 5-1-16,0 0-1 0,0 0 0 15,0 0-13-15,0 0 10 0,3 0-23 16,-3 0-3-16,0 0 29 0,0 5-3 16,0 1-39-16,0 0 3 0,-5-1 16 15,3 1-10-15,0 0-64 0</inkml:trace>
  <inkml:trace contextRef="#ctx0" brushRef="#br0" timeOffset="33185.3763">5893 10232 88 0,'0'0'65'0,"0"0"-16"0,0 0 7 16,0 0 19-16,0 0 6 0,0 0-3 16,0 0-6-16,0 0-3 0,0 0-24 15,0 0-19-15,0 0 13 0,91-5-3 16,-61 5-36-16,4-1 43 0,10 1-27 15,3-2-14-15,-2 2 37 0,1 0-19 16,-4 0 25-16,-2-2-28 0,1 2 28 0,-3-3-15 16,-2 3 22-16,0 0-7 0,3 0-41 15,-3 0 35-15,2 0-39 0,2-2 23 16,-1 2-23-16,2 0 1 0,-1 0-1 16,1 0 1-16,2 0-1 0,0 0 0 15,1 0-1-15,0 0-2 0,3 0 3 16,-2 0-2-16,0 0-4 0,-5-3 6 0,3-1 3 15,-5 1-3-15,1-1 26 16,1 0 3-16,-2 2 37 0,-2-2-14 16,-1 3-20-16,-1-3 20 0,2 2-16 0,1 0-16 15,1-1 15-15,2-2-15 0,5 3-18 16,-3-1 34-16,3 1-34 0,-3 2 1 16,0-3-3-16,4 1-1 0,-6 2 1 15,1-3 10-15,-4 1 6 0,-3 0 0 16,-2 1-13-16,2-2 17 0,-6 3-19 15,-9 0-1-15,-2 0 17 0,-6 0-17 16,3 0 0-16,6 0 8 0,-4 0-7 0,4 0 0 16,-2 0 3-16,2 0 9 15,-2 0 16-15,4 0-28 0,-1 0 1 0,3 0-2 16,-3 0-11-16,4 0 11 0,-2 0 14 16,1 0-11-16,2-2 10 0,-3 2-13 15,2-2-2-15,3 2 2 0,-3-2 3 16,7 1 26-16,4-1-6 0,7-2 6 0,3 0-3 15,-3 3 19-15,-5-3-32 16,-2 0 10-16,0 0-20 0,1 1 17 0,-1 1-7 16,-2-1-13-16,-3 3 0 0,-1-2-17 15,0 0 15-15,0 2-24 0,-9 0 26 16,0 0 0-16,-8-1 14 0,-3 1-14 16,3 0-2-16,0-3-14 0,-3 3 16 15,-3-1 13-15,2 1-11 0,-7 0 18 16,0 0-7-16,0-3-11 0,0 3-2 15,0 0 0-15,2 0-23 0,0 0 22 0,-2 0-2 16,3 0-17-16,-3 0 7 16,0 0 11-16,0 0-53 0,-2 0-39 0,0 0-33 15,0 0-26-15,0 0-23 0,0 0-65 16,-4 0-29-16,-5 0-7 0,-3-2 19 16,-3 1-13-16,44 4 266 0</inkml:trace>
  <inkml:trace contextRef="#ctx0" brushRef="#br0" timeOffset="34630.5872">8016 8837 17 0,'0'0'75'0,"0"0"-49"0,0 0-12 15,0 0-14-15,0 0-2 0,0 0 0 0,0 0-14 16,0 0 14-16,0 0 3 0,54-6-2 15,-53 8-14-15,5 0 15 0,-4 2-3 16,1-3 3-16,-1 3-1 0,0-2-1 16,0 0-12-16,0 0 14 0,-2 0 12 15,4 0-12-15,-2 1-1 0,0-3 0 16,2 0 1-16,1 0 3 0,-1 0-3 16,0 3 19-16,0-1-18 0,1-2 0 0,-3 2 0 15,0-2 0-15,0 0-1 16,-2 0-2-16,2 1 1 0,-2-1 0 0,0 0 1 15,0 2 1-15,0-2 2 0,0 0 0 16,0 0 10-16,0 0-12 0,0 0 0 16,0 0 3-16,0 0 28 0,0 0-30 15,0 0 18-15,2 0 39 0,-2 0-14 0,3 0-25 16,-1 0-19-16,0-2 1 16,2 2 0-16,-4 0 34 0,0-1 16 0,2 1-3 15,-2 0 7-15,0 0 2 0,0 0-12 16,0 0-10-16,0 0-13 0,0 0-7 15,0 0-16-15,0 0-16 0,0 0-46 16,0 5 13-16,0 5 49 0,0 3 78 16,0 8 17-16,0 8-43 0,0 5-7 15,0 4 17-15,0-1-23 0,0-5 30 16,0-1-30-16,0-1-13 0,0 1 7 16,2 1-33-16,0-1 2 0,2 0 53 15,-2-1-39-15,3 1-2 0,-3-1 2 0,0 1 36 16,1-3-52-16,-1 1 29 0,-2 0-9 15,2 0 16-15,0-4-14 0,-2-7 1 16,2 6 39-16,-2 0-36 0,2 6 7 16,0 6 35-16,-1-6-32 0,-1-1-36 15,3-7 29-15,-1-2-10 0,-2-5 11 16,0 0 2-16,2 2-32 0,-2 3 0 16,0 2 14-16,2 1-14 0,-1-2 0 15,2 1 51-15,-3-2-32 0,0 1-18 16,0 2 34-16,0 0-32 0,0 0 7 0,0 2 10 15,0-2-20-15,0 1-12 0,0 0 12 16,0-2 3-16,0 2 9 0,0-2-12 16,0 2 0-16,0-4 0 0,0 1 2 15,0 1-1-15,0-3-1 0,3 0-1 16,2-2 0-16,-1 0 1 0,-2-2 0 16,1 3-2-16,0 0 0 0,-1-1 2 15,2 5 0-15,-3-3 13 0,2 6-13 16,0 8-2-16,-1-5-8 0,-2-3 10 15,0-3 0-15,0-6 1 0,0 0-1 16,0 2 1-16,0 0 6 0,0-3-4 0,0 0-3 16,0 0 1-16,0-1 2 0,0 0-3 15,0-3-1-15,0-1-2 0,0-2 1 16,0 2 0-16,0 0 2 0,0 2 0 16,0-1-10-16,0-1 10 0,0 3 0 15,0-1 12-15,0 0-12 0,0 2 0 0,0 1-1 16,0 1 3-16,0-4-3 0,0 3 2 15,0-1-1-15,0 0 29 0,0-1-27 16,0 1 18-16,0-3 19 0,0 2-38 16,0 0 31-16,0-4-19 0,-2 0 3 15,2 1-6-15,-3-3-10 0,3-1 0 16,0-1 3-16,0 0-3 0,0-2 0 16,0 1 0-16,0 0 4 0,0-2-4 15,0 0-4-15,0-2 3 0,0 0-34 0,0 0-43 16,0 0-20-16,0 0-22 0,0 0-39 15,0 0-14-15,0 0-25 0,0-2-24 16,0-11 4-16,0 0-255 0,0 37 199 0</inkml:trace>
  <inkml:trace contextRef="#ctx0" brushRef="#br0" timeOffset="35223.0108">8192 10096 59 0,'0'0'283'15,"0"0"-142"-15,0 0-103 0,0 0-38 16,0 0 0-16,0 0 28 0,0 0 37 16,0 0 17-16,0 0-4 0,0 0-39 15,-80 44 13-15,79-33-23 0,1-1 7 16,0 2 16-16,0-4-6 0,8 1 6 0,5-4-9 16,0 1-11-16,6 0 20 0,-1-3 7 15,7-3-1-15,-2 0-9 0,-2 0-48 16,-2-7 19-16,-2-1-4 0,-6 3 17 15,-1-3-4-15,-4 0 30 0,-1 0-14 16,-1 1 30-16,-4-1-30 0,0 1 1 16,-1-2 42-16,-13-1-53 0,-1 3 21 15,-5-1 9-15,-1-1-23 0,-1 6-40 16,-1 3 53-16,-2 0-55 0,5 0-55 16,-3 2 16-16,1 4-3 0,5 3-56 0,3 3-100 15,2 1-78-15,8 0-24 0,4 0-46 16,0-1-38-16</inkml:trace>
  <inkml:trace contextRef="#ctx0" brushRef="#br0" timeOffset="36255.1365">8177 8399 49 0,'0'0'75'15,"0"0"-39"-15,0 0 49 0,0 0 35 16,0 0-6-16,0 0-48 0,0 0 18 15,0 0 21-15,0 0-1 0,0 0 0 0,0-11 1 16,0 11 5-16,0 0 4 16,0 0-16-16,0 0-13 0,0 0-17 0,0 0-3 15,0 0-13-15,0 0-6 0,0 0-4 16,0 0 0-16,0 0-9 0,0 0-33 16,0 0-37-16,0 0-45 0,0 0 17 15,0 5-39-15,0 4 15 0,4 4 89 16,2 2 88-16,7 11 7 0,-1-4-14 15,-2 0 7-15,1 4-27 0,1-7-18 16,-5 1-17-16,1-2 0 0,-2-7-4 0,-4 1 30 16,0-7-39-16,-2-1 3 0,0-1 1 15,0-1 18-15,0-2 46 0,0 0 13 16,0 0 10-16,0 0-10 0,-4 0-23 16,-2 3-26-16,-2 1 19 0,1-2-31 15,-2 1-14-15,-2 0-19 0,3-3-39 16,-2 1-122-16,-5-1-1 0,2 0 13 15,-4 0-91-15,-6-1 16 0,-7-7-85 0,-9-8-33 16,5-3-91-16,11 2-56 0</inkml:trace>
  <inkml:trace contextRef="#ctx0" brushRef="#br0" timeOffset="36448.7607">8088 8064 738 0,'0'0'310'16,"0"0"-14"-16,0 0-75 0,0 0-94 0,0 0-46 15,0 0-19-15,0 0-62 0,0 0-6 16,0 0-108-16,0 0-52 0,0-32-59 16,-2 42-201-16,0 5 171 0,-3-3-15 15</inkml:trace>
  <inkml:trace contextRef="#ctx0" brushRef="#br0" timeOffset="56609.3181">7155 1971 15 0,'0'0'65'0,"0"0"1"0,0-15-53 0,0 10-13 16,0-4 13-16,0 4 36 0,-2-1-17 16,0 1 53-16,-1-1-16 0,2 2-37 15,1-3 24-15,-2 1-17 0,0 1-3 16,0 0-1-16,0 0 18 0,0-2-14 0,-1 2-3 16,1 1-10-16,0 1 26 0,0-3-49 15,2 2 33-15,-2 0-10 0,0 1 20 16,2 1 12-16,0 0-12 0,0-1-27 15,0 1 73-15,0 1-14 0,0 1-46 16,0 0-19-16,-2 0-13 0,2 0 0 16,0 0-58-16,0 0-40 0,0 3-39 15,0 7 95-15,0 11 42 0,2 8 111 16,6 13-27-16,1 6-35 0,3-2-13 0,6-1 6 16,-6-7-9-16,4 1 13 15,2-6-27-15,-1 1 20 0,-3-9-10 0,0-9-25 16,-7-2 28-16,2-2-9 0,2-4 42 15,-4 3-45-15,1-2 15 0,-3-3-19 16,0-5-15-16,-3 1 0 0,1-2 15 16,-3 2 13-16,0-2 17 0,3 0 9 15,-3 0 20-15,2 0 16 0,-2 0 19 16,2 0 13-16,-2 0-6 0,0 0-14 16,2 0-2-16,-1-7-17 0,4-3-84 0,0-4-4 15,5-6-15-15,3-6 19 0,-1-9-1 16,3 0 2-16,0 1 1 0,-4 3 27 15,-3 1-29-15,-2 7-9 0,-2 3 9 16,0 5 16-16,2 2-16 0,-2-5 0 16,-2 3-16-16,2 1-39 0,-2 2 55 15,-2 3-126-15,2 1 90 0,-2 3-38 16,0 0-92-16,0 1 17 0,0 4 39 0,0-2-17 16,0 2-19-16,0 0-33 15,0 0-4-15,0 0 1 0,0 0 3 0,0 0 16 16,-2 2-49-16,2 2-17 0,-2 3 106 15,-2 0 38-15</inkml:trace>
  <inkml:trace contextRef="#ctx0" brushRef="#br0" timeOffset="57200.3182">7650 2378 27 0,'0'0'202'16,"0"0"-52"-16,0 0-9 0,0 0-50 15,0 0 46-15,0 0 13 0,0 0 6 0,0 0 0 16,0 0-38-16,0 0-77 0,0-18-41 16,0 18-33-16,0 0-38 0,0 0-11 15,0 2-2-15,0 3 5 0,0 3 79 16,-2 6 17-16,0 3 100 0,2-2-81 15,0 3-10-15,-2 2 19 0,2-1-41 16,0-4-3-16,0 2 2 0,0-1 0 16,0 0-3-16,0-6 0 0,0 0 4 0,2-1 12 15,0-1-16-15,0 1 1 0,1-7 1 16,-1 5-2-16,-2-3-29 0,2 0-163 16,0 1-20-16,-2-1-7 0,0-1-51 15,0-1 61-15</inkml:trace>
  <inkml:trace contextRef="#ctx0" brushRef="#br0" timeOffset="57453.1209">7691 2188 421 0,'0'0'375'0,"0"0"-170"0,0 0 20 16,0 0 22-16,0 0-127 0,0 0 72 16,0 0-7-16,0 0-94 0,0 0 42 0,0 0-49 15,-6-89-84-15,6 87-26 16,0-1-61-16,0 3-4 0,2 0-22 0,-2 0-105 16,2 0-202-16,0 3-101 0,0 4 71 15,0-2 98-15</inkml:trace>
  <inkml:trace contextRef="#ctx0" brushRef="#br0" timeOffset="59488.7467">17537 2080 83 0,'0'0'110'0,"0"0"14"0,0 0-91 0,0 0 39 15,0 0 42-15,0 0-42 0,0 0-17 16,0 0 10-16,0 0-45 0,-38-66 38 16,38 66-35-16,0 0-23 0,0 0-14 15,0 0-15-15,2 0-30 0,2 0-29 0,-2 5-36 16,2 7 72-16,4 8 52 0,6 9 65 15,-2 14 20-15,6 4 3 0,-3 3 3 16,-1-2 1-16,4-6-24 0,-4-1 59 16,1-3-78-16,2-4 10 0,-3-5-27 15,2-1-19-15,-6-10 16 0,-1-3-12 16,-4-6 2-16,4 2 3 0,0-2-21 16,0 1 34-16,-3-6 4 0,-4-1 10 0,0-3 29 15,0 0 52-15,-2 0 52 16,2 0 78-16,2 0 70 0,6-13-20 0,2-7-98 15,5-15-210-15,2-4-2 0,-2-2 51 16,-2 3-48-16,-2-3-3 0,-3 4-7 16,0 1-44-16,2-5 19 0,-4 4-20 15,0 4-2-15,-1 2-101 0,-1 3-23 16,3 12 33-16,-5 1 35 0,-2 3-49 16,4 0 23-16,-1-1 3 0,-3 2 61 15,0 2-39-15,0 0-9 0,-2 7 39 0,0 0-72 16,0 2-46-16,0 0-49 0,-2 2-35 15,-4 6-7-15,1-1 100 0</inkml:trace>
  <inkml:trace contextRef="#ctx0" brushRef="#br0" timeOffset="59929.284">18047 2868 315 0,'0'0'290'15,"0"0"-104"-15,0 0-65 0,0 0-36 16,0 0-14-16,0 0 20 0,0 0-20 16,0 0-71-16,0 0-42 0,0 0-10 0,2 19 52 15,-2-4 182-15,0 0-75 16,0 11 24-16,0 4-24 0,0-4-52 0,0-1-35 15,0-4 15-15,2-3-22 0,-2-3-13 16,0 3 0-16,0 2 3 0,0-6-3 16,2-2 1-16,-2-2-14 0,0 2-20 15,0-5-139-15,0 1-59 0,0 0-53 16,0-3 24-16,4 0-40 0,-2-5 23 16</inkml:trace>
  <inkml:trace contextRef="#ctx0" brushRef="#br0" timeOffset="60702.9989">18824 2152 41 0,'0'0'72'0,"0"0"-49"16,0 0-4-16,0 0 17 0,0 0 3 15,0 0 10-15,0 0-3 0,0 0 13 16,0 0-17-16,0 0-26 0,-41-10 1 16,39 10 2-16,2 0 4 0,0 0-7 15,0 0-12-15,0 0 15 0,0 0 14 0,0 0 9 16,0 0 17-16,0 0 3 0,0 0-17 16,0 0-5-16,0 0-11 0,0 0 3 15,0 0 8-15,0 0 2 0,0 0-3 16,0 0-10-16,0 0-6 0,0-3 3 15,0 3-6-15,0 0 3 0,-2 0-7 16,0 0 1-16,-2-1-17 0,0 1-16 16,-1 0 16-16,0 0 0 0,1-3 26 0,0 3-26 15,2-3-22-15,-2 3 20 16,0-2 2-16,2 2 0 0,-3 0-26 0,4 0-42 16,-4 2-82-16,0 5-124 0,-1-1-46 15,58-13 15-15</inkml:trace>
  <inkml:trace contextRef="#ctx0" brushRef="#br0" timeOffset="61297.3126">18015 2789 127 0,'0'0'160'0,"0"0"-159"0,0 0 94 16,0 0 22-16,0 0-3 0,0 0-58 16,0 0 9-16,0 0-16 0,0 0 19 15,0 0-22-15,0-74 65 0,0 68-95 0,0 4 33 16,0-1 26-16,0 1-6 0,0 2-67 16,0 0 12-16,0-3 42 0,0 3 19 15,-2 0-7-15,0 0-58 0,0 0-10 16,0 0-30-16,2 0 17 0,-2 0 10 15,0 3-20-15,-2 2-6 0,4-3 13 16,0 2-27-16,0-2 8 0,0-2 35 16,0 0 16-16,0 0 101 0,0 0 36 0,6 0 6 15,-4 0-9-15,-2 0 12 16,2 0-26-16,0 0-19 0,-2 0-23 0,0 0 13 16,2 0 9-16,-2 0-10 0,0 0-28 15,2-4-24-15,-2 0-54 0,2-1-82 16,-2-3 81-16,2 0-18 0,-2-1-19 15,2-1-23-15,-2 3-27 0,2-2-99 16,0 1 61-16,0-1-36 0,0 4 35 16,-2 3-32-16,5-2-1 0,1 2-58 15,5 2-101-15,4 0 3 0,2 0 55 0,1 0 10 16,-5 0 56-16</inkml:trace>
  <inkml:trace contextRef="#ctx0" brushRef="#br0" timeOffset="61802.017">18904 2181 52 0,'0'0'127'0,"0"0"36"0,0 0-39 15,0 0-23-15,0 0 10 0,0 0-16 16,0 0 16-16,0 0 16 0,0 0-65 15,0 0-62-15,-57-24-98 0,40 24 46 16,-4 0 32-16,-3 4 20 0,2 2 63 0,-2 5-6 16,-2-1-55-16,3 3 51 15,-4 4 2-15,0 0-2 0,4 3-24 0,-2 1 13 16,2 1 20-16,0-1 3 0,8 1-26 16,0 0-38-16,6 1 16 0,3 0-1 15,2 0 7-15,4 0 3 0,0-2-10 16,2 1 49-16,10-2 55 0,1-3-29 0,6 3-42 15,0-5 0-15,6-2-30 16,4 1-3-16,-5-3-16 0,6-3-22 16,-3-3-43-16,-5-3-39 0,6 0-62 0,-2-2-36 15,-6 0-49-15,2 0 4 16,-7-4-1-16,-5-5-26 0,-2 2 98 0</inkml:trace>
  <inkml:trace contextRef="#ctx0" brushRef="#br0" timeOffset="61997.2352">18565 2439 159 0,'0'0'205'0,"0"0"-35"16,0 0-7-16,0 0-52 0,0 0 61 16,0 0-159-16,0 0-13 0,0 0-26 15,0 0 26-15,114-50-3 0,-74 38 3 16,-4 2-1-16,-4 5-38 0,-10-1 6 15,-5 4-29-15,8-1-101 0,-2-2-124 16,-1 2 66-16</inkml:trace>
  <inkml:trace contextRef="#ctx0" brushRef="#br0" timeOffset="62870.4755">19543 1891 110 0,'0'0'117'0,"0"0"-58"0,0 0-23 16,0 0 29-16,0 0-29 0,0 0 16 16,-123-11 0-16,107 11 23 0,0 0 3 15,4 0-32-15,-1 0-23 0,0 0-10 16,5 0 10-16,-1 0 9 0,1 0-15 0,-3 0 21 15,5 4-37-15,-3 3 24 0,1 0 1 16,2 4-23-16,-4 2 23 0,4 0-13 16,2 3-13-16,2 3 36 0,2-1 45 15,0-1 1-15,2 7 38 0,4-2-25 16,3 2-50-16,6 3 20 0,-2-3-52 16,-3 2 10-16,5-4-23 0,-6 0 3 15,-1 0 16-15,0-1-19 0,-1 0-23 16,-2-2 7-16,-3-3 32 0,-2-1-42 15,0 0 26-15,0-4-3 0,-5 1 3 16,-6 2 23-16,3-1-23 0,-7 1 13 0,-2 1-10 16,0 0 65-16,-2 1-51 0,0 0 25 15,-3 0-13-15,8-5 26 0,-3 0-38 16,4-2-17-16,3-1-4 0,3 0 3 16,3-2-1-16,0 0-32 0,2-5 32 15,2 3-28-15,0-2 14 0,0 2-7 16,0-2 10-16,0 1-13 0,0-3 3 0,0 0 12 15,4 4 11-15,2 1 33 0,0-1 3 16,3 0 9-16,3 1-12 0,2-1-1 16,-2 1 10-16,2-1-42 0,0 0 23 15,-2 0-23-15,-5-1 0 0,1-1-1 16,-3 3-22-16,-3-5-19 0,-2 6-10 16,0-2-3-16,0 3 22 0,0 2-9 15,0 6 16-15,0 11 24 0,-8 1 2 0,-6 10 32 16,6 0 33-16,0-7 0 0,4-7-19 15,2-9-23-15,2-2 22 16,0 5-22-16,0-3-23 0,0 1 29 0,0 2-13 16,4-6-14-16,2-4 37 0,0 2 23 15,0-3-20-15,3 0 20 0,2 0-33 16,-1 0 23-16,3-3-10 0,2 1-22 16,2 0 31-16,4-2-12 0,4 0-26 0,11 0-13 15,5-2-84-15,1-2-98 16,-1-6-32-16,1-5-43 0,-6-5-65 0,4-2-82 15,-3-7-39-15</inkml:trace>
  <inkml:trace contextRef="#ctx0" brushRef="#br0" timeOffset="63474.8313">20057 2164 150 0,'0'0'202'0,"0"0"10"16,0 0-68-16,0 0-86 0,0 0-12 16,0 0 26-16,0 0 61 0,0 0-19 0,0 0 7 15,0 0-7-15,-19-12-30 16,19 12-58-16,0 0-3 0,0 0 3 0,0 0-26 15,0 0-71-15,0 9-11 0,0 0 82 16,0 12 124-16,-5 6-27 0,3 7-77 16,-1 6 78-16,3-3-66 0,0-4 7 15,0-3-29-15,0-1-10 0,0 0-2 16,3-3 1-16,-1-4 1 0,-2-4 23 16,2-4-23-16,-2-2-90 0,0-2-131 15,0 2-16-15,0-3-73 0,0 1 95 16,-2-5-3-16,-3-3-30 0,2 0 7 0</inkml:trace>
  <inkml:trace contextRef="#ctx0" brushRef="#br0" timeOffset="63677.2832">19775 2399 25 0,'0'0'457'0,"0"0"-180"0,0 0-105 0,0 0 60 16,0 0-4-16,0 0-20 0,0 0-68 15,0 0-140-15,0 0-111 0,0 0 82 16,135-39-4-16,-94 35 20 0,-3-1 12 16,-4 5-2-16,0-3-23 0,-2 3 13 0,-7 0-10 15,-1 0-84-15,-8-2-199 0,2 2 3 16,0-2-20-16,0 1 55 0</inkml:trace>
  <inkml:trace contextRef="#ctx0" brushRef="#br0" timeOffset="63894.5612">20404 2080 487 0,'0'0'85'0,"0"0"-85"16,0 0-30-16,0 0 30 0,0 0 255 16,0 0-60-16,0 0 7 0,-16 104-153 15,16-68-10-15,0 3 26 0,2 0-42 16,2-5-23-16,0-3 1 0,2 0 35 15,-2-1-17-15,0-2-15 0,0 0-4 16,0-7-176-16,2-2-114 0,-1-6-36 16,-1-4 49-16,0 0-30 0</inkml:trace>
  <inkml:trace contextRef="#ctx0" brushRef="#br0" timeOffset="64109.4167">20666 2643 403 0,'0'0'118'16,"0"0"74"-16,0 0-3 0,0 0 0 15,0 0 55-15,-50 114-100 0,37-87-1 0,-4 5-72 16,0 3-58-16,2-3 13 0,6-5-19 16,1-10-7-16,4-6 0 0,0 5 12 15,-2-1-12-15,-2 0-121 0,3-2-149 16,4-1-52-16,-1-4-46 0,2-6 32 15,0-2 55-15</inkml:trace>
  <inkml:trace contextRef="#ctx0" brushRef="#br0" timeOffset="64383.6376">21218 2356 375 0,'0'0'515'0,"0"0"-352"0,0 0-124 16,0 0 72-16,0 0 172 0,0 0-182 15,0 0-39-15,0 0 9 0,117-39-71 16,-106 38-58-16,-1-1 6 0,1 2 22 15,0 0-22-15,-1 0-29 0,-2 0-124 16,2 0-124-16,-2 0 0 0,-2 0 3 16</inkml:trace>
  <inkml:trace contextRef="#ctx0" brushRef="#br0" timeOffset="64626.8337">21541 2051 292 0,'0'0'0'0,"0"0"66"15,0 0-40-15,0 0 160 0,0 0-20 0,19 119 52 16,-19-71 23-16,0 0-19 16,0 0-73-16,0-8-54 0,0 2 5 0,0-3-64 15,0-2-36-15,0-3 0 0,3 2-18 16,1-5 18-16,0-3 0 0,-1-8-23 15,0-7-166-15,-1-3-123 0,2 0-76 16,3-2-9-16,-3-3-31 0</inkml:trace>
  <inkml:trace contextRef="#ctx0" brushRef="#br0" timeOffset="65646.2836">21832 1789 111 0,'0'0'443'0,"0"0"-286"16,0 0-76-16,0 0 1 0,0 0 16 15,0 0 22-15,0 0-12 0,0 0-108 16,0 0 2-16,0 0-2 0,13-7 65 15,-7 7-65-15,3 0-13 0,1 0-3 0,-2 0-27 16,4 7 20-16,-2 0-16 0,-2 3 26 16,0 1 13-16,6 2 54 0,-6 0-54 15,0 5 0-15,1-1 0 0,0 1 26 16,-3 0-23-16,0-1-3 0,1 1 1 16,-4-1-1-16,4 0 0 0,-5-2-11 15,2 3 11-15,1-3 23 0,-3-2 0 16,-2 1-21-16,0-1 11 0,0 2-12 15,0 3 61-15,-10-3 23 0,3 1 6 16,-4 1-52-16,-1 3 19 0,-3 1-12 16,0 0 16-16,-5 2-23 0,6 0 22 0,-3 2-51 15,2-5-7-15,0 4 9 0,3-2-12 16,1-4-1-16,2 2-1 0,3-2-34 16,2-2 23-16,4-1-3 0,-2-1-26 15,2-2 41-15,0 0-2 0,2 0 3 16,4-2 23-16,3 5-22 0,-1-6 32 15,7 2-4-15,-2-2 30 0,-1 1-21 16,6-3-15-16,-6 2-7 0,-2-4-16 16,2-2 4-16,-6-2 5 0,0 3-7 0,-4-4-1 15,0 0 0-15,-2 2 1 0,0-2 27 16,0 0-6-16,0 0-7 0,0 0-15 16,0 0-1-16,0 0-23 0,0 0-16 15,0 5-19-15,0-5-17 0,0 7-3 16,0 0 57-16,2 7 20 0,-2 4-2 15,3 11-45-15,-3 10 48 0,0 2 42 0,2 4 59 16,-2-3 9-16,2-1-13 16,-2 0 43-16,2-2-40 0,-2 2 20 0,0-3 3 15,0-4-7-15,-2-2-39 0,-5-3 20 16,-1-10-20-16,2-4 13 0,-2-1-35 16,-4 1 9-16,-2 2-3 0,-6 3 28 15,2-3-51-15,-4 0 7 0,-1-1-29 16,-3-3-16-16,1-2-99 0,0 2 48 15,-1-6-64-15,3 0-78 0,-2-1-74 16,3 0-69-16,-3-2-57 0,-1-1-23 16,1-3-118-16,5 0 9 0</inkml:trace>
  <inkml:trace contextRef="#ctx0" brushRef="#br0" timeOffset="82912.4713">15393 5262 70 0,'-5'-5'94'15,"3"-3"-55"-15,-2 1 95 0,-2-4-79 16,0 4 53-16,2-1 6 0,-4 1-71 16,4 1-11-16,0-1-29 0,2 2 40 15,0-1-7-15,2 3 23 0,-2-1-59 16,0-2 0-16,0 2 17 0,0 1 41 0,0 1-19 16,2-3 7-16,-2 4 32 0,-2-1 7 15,3-3-85-15,1 5 16 0,-2-3-16 16,0 1 59-16,2 0 3 0,-2 2-30 15,2 0 1-15,0 0-19 0,0 0-14 16,0 0-33-16,0 0-22 0,0 0-33 0,4 0-52 16,-1 10-16-16,7 9 156 0,0 12 22 15,6 11 76-15,0 5-29 0,-3 1 9 16,4 0-13-16,-2-8-39 0,-3-1 29 16,6-5 1-16,-8-10-20 0,0-7 6 15,0-5-16-15,-2-7 6 0,2 4-2 16,-1 0 2-16,4-1 40 0,-5-2-27 15,1-5 20-15,-3-1 65 0,2 0 16 16,5 0 36-16,0-7 22 0,1-7 3 16,6-7-101-16,1-7-29 0,4-15-12 15,-3 0-36-15,-6-5 64 0,-3 0-91 0,1 6 21 16,-8 1-23-16,0-2 0 0,-2 3-16 16,0 4-35-16,2 2-23 0,-1 8 26 15,-3 9 9-15,1 5-9 0,-3-1 12 16,2 0-89-16,0 0 99 0,0-1-146 15,-1 3 17-15,-1 3-33 0,3 2 100 16,-3 5-15-16,2-1-5 0,-2 2-54 16,0 0-115-16,0 0-98 0,0 9 10 0,0 9 108 15,0-1 146-15,0 0-75 0</inkml:trace>
  <inkml:trace contextRef="#ctx0" brushRef="#br0" timeOffset="83246.3115">15964 5704 416 0,'0'0'290'0,"0"0"-208"0,0 0-40 16,0 0 1-16,0 0 22 0,0 0 20 0,0 0-4 15,0 0 66-15,0 0-40 0,0 0-16 16,0 64-32-16,0-47-30 0,5 1 10 16,-1-3 3-16,2 2-40 0,0 0-2 15,0 1 1-15,3-3-5 0,2 3 1 16,-3-5 3-16,0 0-143 0,1-2-17 0,2-2-110 15,-1 0-26-15,-1-4-47 16,-5-2-38-16</inkml:trace>
  <inkml:trace contextRef="#ctx0" brushRef="#br0" timeOffset="83457.5189">16092 5229 635 0,'0'0'176'0,"0"0"-7"0,0 0-110 16,0 0-59-16,0 0-13 0,0 0-85 16,0 0-35-16,0 0-17 0,0 0-59 15,0 0 56-15,0 0 19 0</inkml:trace>
  <inkml:trace contextRef="#ctx0" brushRef="#br0" timeOffset="83741.3585">16665 5237 897 0,'0'0'319'0,"0"0"-160"0,0 0-58 0,0 0-65 16,0 0-3-16,0 0-14 0,0 0-19 15,0 0-19-15,0 0-46 0,111-38 16 16,-91 38-10-16,1 0-61 0,-6 4-118 15,-1 6-13-15,-2 1-39 0,-6-4 22 0</inkml:trace>
  <inkml:trace contextRef="#ctx0" brushRef="#br0" timeOffset="83935.3667">16688 5445 113 0,'0'0'352'16,"0"0"-179"-16,0 0-72 0,0 0 3 15,0 0 56-15,0 0 78 0,0 0 9 16,0 0-52-16,0 0-169 0,0 0-26 0,0 0-74 16,53-19 57-16,-39 14-2 0,7 1-30 15,-3-1 7-15,5 4-114 0,-2-1-69 16,5 2-42-16,0 0 3 0,-3 0-43 16,-2 0 18-16</inkml:trace>
  <inkml:trace contextRef="#ctx0" brushRef="#br0" timeOffset="85129.9919">16047 5457 49 0,'0'0'137'0,"0"0"-78"0,0 0 9 16,0 0 102-16,0 0-141 0,0 0 13 15,0 0 63-15,0 0-21 0,0 0-15 16,0 0 9-16,-9-31 10 0,7 31 7 16,-1 0-7-16,2 0-33 0,-4 0-44 15,1 0-11-15,-2 4-30 0,-2 4 29 16,-6 1 1-16,6 1-32 0,0 0 2 0,0 1 8 16,3-2 22-16,1 0-36 0,1-4 33 15,3-2 2-15,0-1-15 0,0-2 16 16,0 0 39-16,0 0 23 0,0 0 16 15,0 0 17-15,0 0 9 0,0 0 10 16,0 0-3-16,0 0-11 0,0 0 4 16,0 0-3-16,0 0-17 0,0-2-12 15,0-1-72-15,0-5-85 0,0 2 85 16,0-2-19-16,0 3 19 0,-2-2-2 16,2 5-53-16,-2-3 55 0,0 3 31 15,2 2-31-15,0 0-23 0,0 0-35 0,0 0-17 16,0 0 13-16,0 0-9 0,0 0 25 15,0 0 7-15,0 0 3 0,0 0 14 16,0 0 22-16,0 0 39 0,0 0 26 16,0 0 0-16,0 0-13 0,0 0 0 15,0 0 3-15,0 0 10 0,0 0 0 16,0 0-13-16,0-1-7 0,0 1-3 16,0 0 0-16,0 0 1 0,0-2-8 0,0 2-15 15,2 0-20-15,-2 0-72 16,2-2-12-16,5-1-33 0,4 0-35 0,1-5-76 15,6 3-6-15,0-3-66 0,4 1 4 16,3 0-46-16,-3-1 68 0</inkml:trace>
  <inkml:trace contextRef="#ctx0" brushRef="#br0" timeOffset="86273.023">17730 5029 39 0,'0'0'91'16,"0"0"7"-16,0 0-3 0,0 0-10 16,0 0 9-16,0 0 56 0,0 0-49 15,0 0-75-15,0 0-26 0,0 0-88 16,19-12 13-16,-15 22 75 0,3 5 62 15,2 2 20-15,-5 4 6 0,-2 3 10 16,-2 0 12-16,0-2-12 0,0 4 6 16,0-1-16-16,-2-2 7 0,-4-2-34 0,-4 0 4 15,2-4-3-15,2-2-36 16,-2-1 69-16,-3-3-24 0,0-2 17 16,1 1-17-16,-4-3 26 0,-2 2-61 0,2-4-16 15,-1-2 12-15,-1 4 0 0,0-5-32 16,-2 0 17-16,6-1-17 0,-3-1-20 15,0 0 20-15,4 0 16 0,-1-7 1 16,-2-1-34-16,2-4-12 0,2-1 3 16,-5 0-58-16,6-7 13 0,1 1-40 15,1 3 85-15,3-4 4 0,0 1-105 16,4 4 126-16,0 0-6 0,0-1 7 0,0 5 0 16,4 0 32-16,0-2-31 0,3 4 20 15,-1-2-21-15,2 4-42 16,1-5 42-16,2 5 22 0,1 0-22 0,0 0 0 15,4-1 32-15,-2 3-12 0,4-3-17 16,1 2 39-16,5 1-9 0,5-4-14 16,1 0 23-16,-5 3-40 0,5-1 49 15,-1 1-28-15,16-3 23 0,4 1-17 16,-6 0 32-16,-9 0-2 0,-13 5 22 0,-7 1-33 16,0-2-28-16,-4 2-20 15,2 0 0-15,2 1-20 0,-4-2 7 0,-4 3 0 16,-2 0-13-16,1 0-32 0,-3 0-62 15,0 0-48-15,3 0-31 0,-1 3-77 16,0 4 12-16,-2-2-32 0,0 4 41 0,0-1 37 16,-2-3 9-16</inkml:trace>
  <inkml:trace contextRef="#ctx0" brushRef="#br0" timeOffset="87189.4276">18900 4368 79 0,'0'0'176'0,"0"0"-71"0,0 0-73 16,0 0 50-16,0 0-4 0,0 0-6 0,0 0-69 16,0 0-2-16,0 0 1 0,0 0 47 15,-129 24 13-15,92-3-32 0,-5 15 18 16,-4 7 8-16,0 7 32 0,6 4 23 16,7 5-1-16,1 3 1 0,2 7 32 15,9 2-29-15,1 3 20 0,10 0-47 16,4-2-41-16,4-6 5 0,2-6-50 15,6-6 20-15,8-8-21 0,2-3-6 16,5-7 6-16,2 1 13 0,0-6-13 0,7-3 16 16,0-2-3-16,-3-6 10 0,5-2-10 15,-2-6-13-15,0-2-117 0,-1-3-71 16,3-3-43-16,-4-2-141 0,-9-2 53 16,-2 0-89-16</inkml:trace>
  <inkml:trace contextRef="#ctx0" brushRef="#br0" timeOffset="89034.078">19519 4727 120 0,'0'0'78'0,"0"0"-26"0,0 0 3 15,0 0 17-15,0 0 62 0,0 0-20 16,0 0-26-16,0 0-23 0,0 0-16 16,-4-6-23-16,4 6-26 0,0 0-1 15,0 0-18-15,0 0-1 0,0 0 17 16,0 0 3-16,0 0 1 0,0 0 12 0,0 0 0 15,0 0 6-15,0 0 7 0,0 0-3 16,0 0 3-16,0 0 17 0,0 0 19 16,-2 0 16-16,2 0 3 0,-2 0 4 15,0 0-4-15,-1 0 17 0,2 0 0 16,-3 0-7-16,2 0-36 0,-4-1-55 16,-3-2-3-16,-4 2-69 0,0 1 40 15,-6 0-17-15,0 0-3 0,-9 0 26 0,-6 0 6 16,-4 5 1-16,-4 3 15 15,1-3 1-15,8-1 3 0,1 1 3 0,5 1 17 16,8-4-21-16,3 3 2 0,0-2 17 16,2 1-15-16,-1 4-3 0,-1-2-10 15,-2 1-3-15,10-1 10 0,2 1-53 16,2 1 24-16,4-1 19 0,0 4 13 16,0-4 29-16,0 2 20 0,8 2-26 15,2-3 9-15,8 4-19 0,1 0 33 16,7 2-27-16,10-4-17 0,2 2 28 0,4 0-1 15,-1-7 16-15,-12-1-41 0,-6-1 22 16,-8-3-23-16,2 0 10 0,-2 0-10 16,5 3-5-16,-4-2 2 0,-1 2-3 15,-4-2 0-15,-3-1-23 0,-2 0 1 16,-1 2 25-16,-3 0 0 0,0-2-12 16,0 3-5-16,0-3 16 0,-2 0-15 0,0 0-10 15,2 0 0-15,-2 2 3 0,0-2 0 16,0 0-3-16,0 3-3 0,0-1 3 15,0 0 10-15,0 2 16 0,-2 3 3 16,-2-1-3-16,-5 3 33 0,-3 3-14 16,-6 4 23-16,0-2-39 0,-8 3 49 15,3 1-26-15,-7 1 3 0,2-3-26 16,2-1 10-16,0 2-11 0,2-3 15 0,-1 1 2 16,0-1 14-16,6 3-20 0,-2-4-13 15,5-2 0-15,2 0 0 0,9-3 0 16,-2-2-36-16,3-1 3 0,4-3 11 15,0 3 2-15,0-3 4 0,0-2 3 16,0 0 0-16,0 3 13 0,6 1 51 16,-1 0 37-16,3 0-46 0,5 1 23 15,6-1 0-15,13-1 6 0,11-1 14 16,14-2 9-16,4 0 6 0,8-2 33 16,-6-1-7-16,3-3 10 0,-11 3-30 0,-4 0-42 15,-8 2-64-15,-9 1-10 0,-7-2-10 16,-5 2 18-16,-8 0-11 0,-2 0-16 15,4 0-67-15,-2 0-130 0,2 0-50 16,-8 3 26-16,0 1-36 0,-1 0 16 16,-3 0-104-16,-4-2 70 0,2-1 24 15,-2 1 22-15</inkml:trace>
  <inkml:trace contextRef="#ctx0" brushRef="#br0" timeOffset="91411.0444">19516 5709 92 0,'0'0'124'0,"0"0"-13"0,0 0 36 16,0 0-26-16,0 0-27 0,0 0-19 15,0 0-13-15,0 0-10 0,0 0 4 16,0 0 2-16,0 0 17 0,0 0 0 16,0 0 6-16,0 0-15 0,0 0-18 15,0 0-8-15,0 0-1 0,0 0 3 16,0 0-3-16,0 3-13 0,0 2 3 15,7 0 20-15,-3 7 36 0,0 4-50 16,2 1 79-16,0 1-36 0,0 3 0 0,-3 1 3 16,1-1-39-16,0 0 7 0,-1-3 6 15,-1-3-10-15,-2 2 17 0,0-8-27 16,0 2-32-16,0-2 19 0,0-2 14 16,0-4-17-16,0 1 26 0,0-1 7 0,-5-3-16 15,1 3-4-15,0-1 10 16,-2 2 32-16,-1-2-3 0,-1-2-71 15,0 1-23-15,-4-1-6 0,4 0-16 0,-2 0-71 16,-4 0 13-16,2-1-72 0,-3-5-19 16,0-4-21-16,0-2-31 0,-1-3-158 15,-2-6 3-15,4 3-137 0</inkml:trace>
  <inkml:trace contextRef="#ctx0" brushRef="#br0" timeOffset="91632.3694">19461 5552 371 0,'0'0'329'0,"0"0"-98"0,0 0 37 16,0 0-161-16,0 0-29 0,0 0 156 16,0 0-126-16,0 0 5 0,0 0 4 15,0 0-45-15,44-67-72 0,-40 66-34 16,-2-4-1-16,2 2-8 0,0 1-9 15,4-2-13-15,-2 1-110 0,2 1-125 0,0 0-19 16,0-1 0-16,2 1-92 0</inkml:trace>
  <inkml:trace contextRef="#ctx0" brushRef="#br0" timeOffset="92410.3864">20184 4930 55 0,'0'0'66'15,"0"0"-30"-15,0 0-14 0,0 0-2 16,0 0-17-16,0 0 0 0,0 0-1 16,0 0-2-16,0 0-27 0,0 0-18 15,0 0-50-15</inkml:trace>
  <inkml:trace contextRef="#ctx0" brushRef="#br0" timeOffset="93410.5199">20184 4930 22 0,'0'-31'85'0,"0"28"-40"16,0 3 7-16,0 0-19 0,0 0-17 15,0-3 27-15,0 1 45 0,0 0 23 16,0 2-92-16,0-2 30 0,0-1 5 0,-2 1-53 15,2 0 47-15,0-2 17 0,0 2-29 16,0 0-19-16,0-2 2 0,0 4 53 16,0-3 22-16,0 1-81 0,0-3 14 15,0 2-18-15,-3 3 66 0,3-2-29 16,-1-1 16-16,1 3-7 0,0 0-9 0,-2 0-14 16,2 0-19-16,0-2-11 0,0 2 18 15,0-3-7-15,-2 1-13 0,2 2-3 16,0 0-14-16,0 0 4 0,0 0 10 15,0 0-13-15,0 0-4 0,0 0-6 16,0 0 7-16,0 0-1 0,0 0-9 16,0 0-7-16,0 0-6 0,0 0 6 15,0 0 3-15,0 0 14 0,0 0-7 16,0 0 6-16,0 0 7 0,0 0 13 0,0 0 1 16,0 0 16-16,0 0 5 15,0 0-2-15,0 0-17 0,0 0 10 0,0 0 3 16,0 0 4-16,0 0 6 0,0 0 0 15,0 0 0-15,0 0-3 0,0 0 6 16,0 0-6-16,0 0 0 0,0 0-7 16,0 0-13-16,0 0 10 0,0 0-9 15,0 0 15-15,0 0 11 0,0 0 2 16,0 0-9-16,0 0-21 0,0 0-2 16,0 0-3-16,0 0-23 0,0 0-26 0,0 5-53 15,0 8-5-15,0 8 110 16,0 11 101-16,0 4-10 0,0 2-13 0,0-3-26 15,4-7 13-15,0 1-39 0,3-5 13 16,-1-9-16-16,0-2 10 0,1-2-22 16,-1 3-9-16,0-3 13 0,3 3-2 15,-3-5-13-15,5-1 19 0,-4-3-3 16,-1 0-13-16,2-1-1 0,-4-4 30 0,2 3-12 16,2-3-7-16,-4 0-11 15,2 0 37-15,0 0 13 0,-2 0-10 0,3-3-19 16,-1-6-4-16,5 1 46 0,-3-4-65 15,1-2-117-15,-3-1-16 0,0-1 32 16,3 3 75-16,-4 4-117 0,-3 1 143 16,2 3-26-16,-4 5 26 0,2 0-65 0,0 0-29 15,0 0-20-15,2 0-13 16,2 5 71-16,6 3 21 0,0 5 35 16,3-2 42-16,0 3 0 0,0-1 17 0,-1-3 13 15,4 1-37-15,-3-4 11 0,2 0 0 16,-5-6 51-16,-1 1 30 0,6-2 10 15,-5 0-4-15,0-5 33 0,2-5-37 16,-3-2-18-16,-1-2 21 0,-2-1 33 16,4-5-78-16,-7 1-13 0,2 0 78 15,-4-2-149-15,2 1 29 0,-1 0 7 0,-3 1-37 16,-1-1 27-16,0-1-13 0,0 4-16 16,0 0-29-16,0 4 18 0,-3 0 11 15,-1 1 0-15,1 2-45 0,0 3-80 16,-1 1-14-16,0 0 100 0,2 4-16 15,0-1-187-15,0 1 93 0,-2 2 3 16,2-2 10-16,2 2-11 0,0 0-32 16,0 0-35-16,0 0-37 0,0 0-10 0,0 0-16 15,0 2-7-15,0 3 118 0</inkml:trace>
  <inkml:trace contextRef="#ctx0" brushRef="#br0" timeOffset="93714.1663">20856 5266 32 0,'0'0'238'0,"0"0"-82"0,0 0 4 15,0 0 9-15,0 0 14 0,0 0 19 16,12 100-65-16,-8-80 29 0,-2-2-33 16,4-1-45-16,2 1-20 0,-2-2-32 15,0-1-33-15,2-1 10 0,-2-2 10 16,4-2 0-16,-2-2-21 0,0-2-2 0,1-1-85 16,-1-2-71-16,3-2-120 0,0-1-57 15,-3-1 76-15,0-9-128 0,-1 1 45 16</inkml:trace>
  <inkml:trace contextRef="#ctx0" brushRef="#br0" timeOffset="93933.2319">20921 4979 434 0,'0'0'306'0,"0"0"-81"0,0 0 49 16,0 0-20-16,0 0-30 0,0 0-36 15,0 0 49-15,0 0-84 0,0 0-89 16,0 0-64-16,-27-22-18 0,27 22-34 16,0 0-16-16,0 0-16 0,0 0-36 15,2 0-75-15,0 0-23 0,0 7-62 16,-2 4 108-16,2 5 2 0,0-2-84 0,0-2-137 16,13-50 54-16</inkml:trace>
  <inkml:trace contextRef="#ctx0" brushRef="#br0" timeOffset="94287.1951">21180 5434 48 0,'0'0'160'0,"0"0"39"16,0 0-69-16,0 0 43 0,0 0-30 16,0 0 36-16,51 118-3 0,-39-87-23 0,2-2-16 15,-4-7-46-15,-4 0 26 0,0-3-10 16,2-2-68-16,-2 2 23 0,-2-2-3 16,-2-4-58-16,-2-1 41 0,0-5 6 15,0-2-15-15,0-2 9 0,0-3 23 16,-2 4 22-16,-8-2 46 0,-8 0 25 15,0 0-83-15,-6-1-75 0,0-1-26 16,-1 0-23-16,-1-1-106 0,4-5 48 16,-2-3-187-16,5-4 125 0,-1-1-72 0,6-10-117 15,1-10-130-15,4 5-145 0</inkml:trace>
  <inkml:trace contextRef="#ctx0" brushRef="#br0" timeOffset="94488.3766">21199 5117 1003 0,'0'0'368'0,"0"0"-241"0,0 0 6 16,0 0-19-16,0 0-62 0,0 0 185 16,0 0-62-16,0 0-175 0,0 0-55 15,0 0-29-15,0 0-17 0,52-44-19 16,-36 42 3-16,1 2-120 0,2 0-138 15,-4 0-16-15,-2 4-20 0</inkml:trace>
  <inkml:trace contextRef="#ctx0" brushRef="#br0" timeOffset="95164.2347">21674 4796 188 0,'0'0'228'0,"0"0"-110"16,0 0 22-16,0 0-16 0,0 0 3 15,0 0 29-15,0 0-45 0,0 0-47 0,0 0-64 16,0 0-62-16,-2-8-26 0,4 17 88 16,9 11 75-16,4 13 23 0,2 4-4 15,0 7 4-15,0 0 6 0,-3-3 7 16,0-7-37-16,0 0 63 0,4-1-53 16,-1 0 10-16,-2-11-29 0,-3-3-3 15,-1-6-17-15,-3-1 13 0,3-3-9 16,0 3-17-16,-1-3-30 0,-2-3 1 0,-1 1 45 15,-2-7-25-15,-3 0-4 16,0 0 30-16,-2 0 34 0,0 0 24 0,2 0 79 16,2-9 68-16,6-10 10 0,3-13-186 15,4-9-76-15,0 2 21 0,-2-2-10 16,-4 3-11-16,-1 2-4 0,1 0-41 16,0 1-27-16,-1 5-12 0,-5 9 63 15,1 7 3-15,-4 1-32 0,1-1 35 16,3 1-19-16,-2 0-51 0,0 5 32 15,-2 3 3-15,0 2-16 0,-1 1-65 0,-1 2-48 16,3 0-55-16,0 0-79 16,1 0-17-16,4 2-4 0,1 4 78 0,2 4-58 15,-1 3 31-15,-4 0-61 0</inkml:trace>
  <inkml:trace contextRef="#ctx0" brushRef="#br0" timeOffset="95632.9099">22299 5358 310 0,'0'0'264'0,"0"0"-140"0,0 0-56 16,0 0 7-16,0 0 20 0,0 0-63 15,0 0-12-15,0 0 68 0,0 0 52 0,0 0 36 16,26 95-20-16,-18-66-19 15,-2 0-4-15,1-5-3 0,-3-2 29 0,-2-5-20 16,0 1-61-16,0 2-23 0,-2-3 35 16,2-4-6-16,-2 1-42 0,0-4-6 15,0-3-7-15,0-3 13 0,0-1-20 16,0-3 10-16,0 0 13 0,-4 2-3 16,-2 2 3-16,-7-2 29 0,-4 0-35 15,0 0 15-15,-7-1-54 0,4-1-13 0,-6 0-54 16,2 0-129-16,-1-3 25 0,-3-5-3 15,6 1-114-15,-4-2-66 0,0-1 32 16,5-6-154-16,-2-3 66 0,10 1-79 16</inkml:trace>
  <inkml:trace contextRef="#ctx0" brushRef="#br0" timeOffset="95850.4397">22327 5178 1110 0,'0'0'293'0,"0"0"-176"16,0 0-33-16,0 0 7 0,0 0 189 15,0 0 180-15,0 0-299 0,0 0-106 16,0 0-42-16,0 0-13 0,0 0-2 16,31-42-17-16,-31 42-33 0,2 0-58 15,1 0-94-15,1 0-84 0,3 0-50 0,1-2-134 16,2 0 22-16,-4 2-84 0</inkml:trace>
  <inkml:trace contextRef="#ctx0" brushRef="#br0" timeOffset="96659.0964">22702 4565 1 0,'0'0'121'0,"0"0"-118"0,0 0 85 15,0 0-16-15,0 0 29 0,0 0 55 16,0 0-45-16,0 0-55 0,0 0 38 15,-48-99 43-15,46 86-36 0,-2 6 13 16,4 1-10-16,-3 0 56 0,3 4 16 0,0 2-27 16,0-1-97-16,0 1-52 15,7 0-35-15,10 5-36 0,29 20 71 0,28 21 6 16,17 21 72-16,12 14 108 0,-8 4-18 16,-15-1 108-16,-7 5-15 0,-11 1-61 15,-14-1-27-15,-13 3-51 0,-21-5-23 16,-14 8-35-16,-17-4 2 0,-15-2 4 15,-10-6-42-15,-2-5-28 0,-7-9-70 16,-2-12-48-16,2-13-19 0,0-11 105 16,-3-14-386-16,1-6-183 0,1-9 120 15,0-4-114-15,19-12-80 0</inkml:trace>
  <inkml:trace contextRef="#ctx0" brushRef="#br0" timeOffset="104338.5614">9698 3875 112 0,'0'0'49'0,"0"0"-17"15,0 0-30-15,0 0 121 0,3-13 41 16,-3 9-106-16,0 2-32 0,0-1 69 16,0 0 3-16,0 2-66 0,0-5 63 15,0 5-11-15,0-1-22 0,0 0 46 16,0 1-7-16,0 1-33 0,0 0-12 0,0 0-1 16,0 0 4-16,0 0-7 15,0 0-13-15,0 0-21 0,0 0-18 0,0 0-23 16,0 0 20-16,0 0 2 0,0 0 1 15,0 0 26-15,0 0 10 0,0 0 9 16,0 0 14-16,0 0 3 0,0 0 9 16,0 0 7-16,0 0 0 0,0 0-4 15,0 0-2-15,0 0 2 0,0 0 7 16,0-3 13-16,0 3 6 0,0 0-3 16,0-3-7-16,0-1-3 0,0-3-87 0,0-5 0 15,0-1-61-15,0-3 60 0,4-1 2 16,2-8 24-16,-1 2-6 0,4-2-19 15,-3-3-3-15,0-1-39 0,0-7 16 16,3-1 23-16,-3 3 3 0,3 9 41 16,-5 4-41-16,0 8-36 0,-1-1 34 15,3 4-52-15,-1-7-53 0,0 5 55 0,2 0-100 16,-3 2-19-16,-1 4 2 16,1 1 55-16,-4 1-97 0,2 2-17 0,0 2-104 15,0 0-33-15,-2 0-59 0,1 0 141 16</inkml:trace>
  <inkml:trace contextRef="#ctx0" brushRef="#br0" timeOffset="104737.831">9570 3520 175 0,'0'0'404'16,"0"0"-254"-16,0 0-84 0,0 0-18 16,0 0-44-16,0 0 18 0,0 0 190 15,0 0-72-15,0 0-16 0,0 0-65 0,0 0 19 16,78-90-36-16,-63 74 17 16,4 0-11-16,-3-1-45 0,-1 3 0 0,5-3 10 15,-7 5 13-15,4-2 32 0,-5 2-28 16,-3 2 9-16,1 2-36 0,-1 3-3 15,-4 2 32-15,-4 3 1 0,2 0-30 16,-1 0-3-16,-2 0-32 0,0 0-20 16,2 0-7-16,-2 0-3 0,0 0-6 0,2 0 6 15,-1 0 43-15,4 2-11 16,1 2 11-16,1-2-20 0,2 3 38 0,-1 1 0 16,2 4 1-16,1 1-2 0,0 1-106 15,2 0-48-15,-5 2-76 0,4 2 70 16,0 0 5-16,-4 1-3 0,0-3-6 15,0 1 45-15,0-6-45 0</inkml:trace>
  <inkml:trace contextRef="#ctx0" brushRef="#br0" timeOffset="105124.854">10092 3177 12 0,'0'0'199'16,"0"0"-199"-16,0 0 0 0,0 0 56 0,0 0 45 15,51 103-22-15,-35-68 45 16,0 0-20-16,-4-7-9 0,-2-10-4 0,0-1-33 16,-2-6 50-16,-3 2-75 0,4-1 19 15,0-2 0-15,-2-1 0 0,-3-4 10 16,-3-5 9-16,2 0 47 0,-3 0 44 15,0 0 20-15,2 0 23 0,-2 0 28 16,2 0 23-16,0-3-5 0,5-11-35 0,1-9-162 16,7-12-54-16,-3-2 0 0,-1-3 26 15,3 1-26-15,-6 3-50 0,-2 2 24 16,0 3-96-16,1 1 13 0,-3 6-7 16,-2 6-49-16,3 2 35 0,-1 7-2 15,-2 1-73-15,-2 1-9 0,1 2 97 0,-1 5-39 16,0 0-163-16,0 0-85 15,0 8-13-15,0 5 244 0,0-2 101 16</inkml:trace>
  <inkml:trace contextRef="#ctx0" brushRef="#br0" timeOffset="105441.6542">10594 3630 71 0,'0'0'124'16,"0"0"-20"-16,0 0 46 0,0 0 0 16,0 0-23-16,0 0 10 0,67 107 29 15,-59-95-23-15,-5 1-9 0,4-4-49 16,-2-1-27-16,-2-2-6 0,-3-3-35 15,0 1 22-15,0-1 9 0,0-2-9 16,0 3-3-16,-5 1 3 0,-6 2 26 16,-3 2 23-16,-8 1-23 0,3 1-65 15,-6-3-20-15,6 0-139 0,-5 0 26 0,5-3-23 16,-2 1-23-16,4-5-88 0,-5 1 3 16,6-2-72-16,0-3 49 0</inkml:trace>
  <inkml:trace contextRef="#ctx0" brushRef="#br0" timeOffset="105598.5205">10675 3321 420 0,'0'0'238'16,"0"0"-115"-16,0 0 27 0,0 0-97 16,0 0 35-16,0 0-20 0,0 0-49 15,0 0-19-15,0 0-45 0,0 0-151 16,94-75-162-16,-94 75 12 0</inkml:trace>
  <inkml:trace contextRef="#ctx0" brushRef="#br0" timeOffset="106916.2619">8130 3013 20 0,'0'0'91'0,"0"0"-32"15,0 0 19-15,0 0-36 0,0 0 14 16,0 0 61-16,0 0-16 0,0 0-36 16,0 0 1-16,0 0 22 0,-34-70-43 15,32 65 4-15,0 4-10 0,0-4-13 16,0 5-13-16,0-1 20 0,0 1 35 16,2 0 10-16,0 0-19 0,-2 0-59 15,2 0-23-15,0 0-42 0,-3 0 10 16,1 6 22-16,-4 11 33 0,3 7 117 0,-1 11-3 15,4 2-74-15,0 2 18 16,0-8-33-16,6-7-24 0,-2-6 18 0,6-7-3 16,-4 1-14-16,0 0-2 0,5 1 33 15,4-4-30-15,-3 3 23 0,1-5 0 16,2 1-10-16,-2-3 10 0,1 2 20 16,2-6-43-16,-2 2 20 0,0-3 3 15,2 0-2-15,-3 0-22 0,1 0 15 16,-3-3-17-16,0 0-19 0,-3-5 19 0,-2 1 37 15,1-3-37-15,2-2-49 0,-5-2-3 16,-3 1-46-16,2 0 40 0,-3 2-56 16,0 2 114-16,0 1 3 0,0 1 62 15,0 5-65-15,0 2-13 0,0 0-20 16,0 0-38-16,0 0-37 0,4 0-35 16,4 0 35-16,3 2 108 0,3 5 23 0,4-2 23 15,2-2-7-15,-4 4 20 0,1-3 3 16,-2-3-1-16,0-1 37 0,-2 0-7 15,-3 0 7-15,-3 0-33 0,-1 0 13 16,-2-3 36-16,3-3 12 0,-1-4 30 16,1-3-110-16,-5-2 61 0,2-4-7 15,-2-1-6-15,-2 2 3 0,0-1-95 16,0 1 30-16,0 1 27 0,-4 0-43 0,0 1 9 16,-1 1-25-16,1 0-6 0,-3 2 6 15,3-1 0-15,0 1-26 16,-2 0 26-16,4 1 2 0,-3 4-2 15,5 2-71-15,0 5-71 0,0-1 16 16,0 2-49-16,0 0-52 0,0 0-33 0,0 0-72 16,0 0-50-16,0 3 37 0,0 9 139 15,0 0 109-15,5-2 5 0</inkml:trace>
  <inkml:trace contextRef="#ctx0" brushRef="#br0" timeOffset="107198.4871">8769 3187 85 0,'0'0'137'15,"0"0"-85"-15,0 0 46 0,0 0 32 16,0 0 30-16,0 0-33 0,0 0-10 0,0 0-19 15,0 0-39-15,0 0 19 0,4 101-10 16,-2-95-45-16,1-3-7 0,-1 4-16 16,0-4-25-16,0 2 25 0,2-2 0 15,0 1 36-15,0 1 0 0,1-1 13 16,-1 2-47-16,1-1-2 0,-1 1-121 16,0-1-107-16,0-3-33 0,-2 3-7 0,0-3 11 15</inkml:trace>
  <inkml:trace contextRef="#ctx0" brushRef="#br0" timeOffset="107413.5814">8824 2892 187 0,'0'0'391'0,"0"0"-244"0,0 0 55 16,0 0-166-16,0 0 0 0,0 0 26 15,0 0 19-15,0 0-68 0,0 0-13 16,0 0-49-16,0 0-29 0,-19-19 3 16,19 19-3-16,0 0-52 0,0 0-92 0,0 4-29 15,0 2 153-15,0-1-23 16</inkml:trace>
  <inkml:trace contextRef="#ctx0" brushRef="#br0" timeOffset="108031.0526">9030 3122 89 0,'0'0'75'0,"0"0"-13"0,0 0-10 16,0 0 4-16,0 0 15 0,0 0-2 15,0 0-10-15,0 0-10 0,0 0-10 16,0 0-13-16,2 0-24 0,-2 0-2 0,2 0-1 16,-2 0-25-16,2 0 13 0,0 0 11 15,1 2-1-15,-1 4 1 0,3-3 2 16,-1 6 36-16,0-2-3 0,0 3-14 15,0-1 11-15,2 0-11 0,-2 5 10 16,6 0 14-16,-4 2 15 0,0 1 34 16,0 1 22-16,1-1 6 0,-1 2-64 0,3 1 41 15,-3-6-12-15,-2 5-72 16,1-3 55-16,-3-3-16 0,0 1-6 0,-2-4-10 16,0 1 22-16,0-6-6 0,0 1 0 15,0-1-3-15,0 1-10 0,-2-2-26 16,-3 0 13-16,1-1-3 0,-2 1-10 15,-4 2 22-15,3-3-32 0,-4 1-3 0,3-4-107 16,-7 3-49-16,8-3 20 16,-3 0-56-16,0 0-108 0,-6-3-3 0,2-10-94 15,1 6 61-15</inkml:trace>
  <inkml:trace contextRef="#ctx0" brushRef="#br0" timeOffset="108287.2232">9094 2950 128 0,'0'0'245'0,"0"0"-43"0,0 0-114 15,0 0 39-15,0 0 0 0,0 0-26 16,0 0 23-16,0 0 16 0,0 0-32 15,0 0 22-15,11-98-104 0,-11 95-13 0,0 3-13 16,0-3-25-16,0 3-40 16,0 0-17-16,0 0-35 0,0 0-143 0,0 0-30 15,0 3-95-15,0 3 183 0</inkml:trace>
  <inkml:trace contextRef="#ctx0" brushRef="#br0" timeOffset="108822.5436">8718 2992 25 0,'0'0'98'16,"0"0"-79"-16,0 0-15 0,0 0 45 0,0 0 68 16,0 0 88-16,0 0 1 0,0 0-20 15,0 0 9-15,0 0-26 0,5 0 10 16,-5 0-3-16,0 0-13 0,0 0-7 16,0-4-17-16,2-2-25 0,0 1-11 15,0-3-54-15,0-2-33 0,-2 2-15 16,2 1 112-16,-1 1-42 0,-1-1-48 15,0 1-23-15,0 0 0 0,3 3 3 16,-3-1 26-16,0 2-29 0,0 0-19 16,0-1-36-16,0 3 42 0,0 0-13 0,0 0-19 15,0 0-36-15,0 0-87 0,0 0-115 16,2 0-107-16,3 0-144 0,3 5 36 16,-2 1 243-16</inkml:trace>
  <inkml:trace contextRef="#ctx0" brushRef="#br0" timeOffset="110384.7847">7472 3710 72 0,'0'0'49'16,"0"0"26"-16,0 0-17 0,0 0 37 15,0 0 58-15,0 0-32 0,0 0-40 16,0 0-48-16,0 0 48 0,0 0 30 16,0-21-20-16,-2 20-77 0,-1 1-14 15,1-3 81-15,0 3 17 0,2 0-33 0,-2 0-29 16,2 0-10-16,-2 0-11 15,2 0-15-15,-2 0-23 0,0 0 0 0,0 0 0 16,-4 6-6-16,-4-1 29 0,2 8 7 16,-2-2-4-16,0 4 43 0,-4-1-20 15,2 5 0-15,-2-2 3 0,0 3-13 16,1-2-3-16,0 2 23 0,-2 4-7 16,3-5-9-16,-1 2-4 0,0-4-13 0,1 2 33 15,-1 1-11-15,0-3-24 16,3-1 40-16,-3 1-38 0,5-2 36 0,-6-1-36 15,6-4-1-15,0 2 0 0,2-5 27 16,-1 1-29-16,1-2 26 0,3-3-26 16,3 0-2-16,-2-3-1 0,2 0 3 15,0 0 2-15,0 0 11 0,0 0 10 16,0 0 3-16,0 0 6 0,0 0 1 16,0 0-1-16,0 0-6 0,2 0 10 15,0 0 45-15,-1 0-55 0,5 0-26 0,1 0-36 16,-1 0 36-16,2 1 23 15,5 3 39-15,2-2 3 0,1 0 3 0,3 1 29 16,-1-3 6-16,5 0-28 0,-4 0-33 16,2 0-26-16,1 0 39 0,-1 0-23 15,0 0 6-15,-1-7-9 0,-4 6-29 0,-2-2-14 16,-4 2 14-16,-4 1 7 16,0-3 5-16,-1 3-12 0,-1 0-36 0,0-1 15 15,3 1 21-15,-5-2 0 0,2 2-29 16,0 0-74-16,1 0-56 0,1 0-51 15,2 0-43-15,3 0-27 0,2 0-52 16,1 0-46-16,4-2 7 0,-10-2-24 16</inkml:trace>
  <inkml:trace contextRef="#ctx0" brushRef="#br0" timeOffset="120968.0926">14692 8296 51 0,'0'0'46'16,"0"0"-10"-16,3-2-7 0,-3 0 7 15,0 2-23-15,0 0 6 0,0-2 30 16,0 2 13-16,0-1-3 0,0-2 0 16,0 2-40-16,0-1 4 0,0 0 36 15,0 0 6-15,0 0-45 0,0 0 19 0,0 1 3 16,0-1 7-16,0 0 6 16,-3-1-52-16,3 1 42 0,-2 1 24 0,2 1 9 15,0-2 0-15,-3 2 3 0,3 0 4 16,0 0 0-16,0 0-23 0,0 0-20 15,0 0-16-15,0 0-10 0,0 0-16 16,0 0-25-16,0 3-66 0,0 9-29 16,0 11 120-16,3 9 84 0,2 5 30 15,-5 1-10-15,0-7-65 0,0-11 20 16,0 0-10-16,0-5 3 0,-3 3-4 16,-3 2-9-16,-3 6-3 0,-1-6 6 15,-3 3-9-15,-3-3 15 0,0 0-9 0,0-1-9 16,-6-4-28-16,3-1-2 0,-2-5-13 15,0 1-10-15,-1-5-3 0,0 2 13 16,4-4 13-16,-4-3 0 0,6 0-23 16,-3 0 21-16,1 0-20 0,6-3-8 15,-4-6 30-15,6-6-1 0,0-2-12 16,-2-5-87-16,2-9 74 0,4-8-10 16,4-1-71-16,2 2 107 0,2 2 0 15,8 3-62-15,4 1 37 0,-2 1 24 16,-2 8-40-16,4 5 41 0,-6 3 32 0,0 1 3 15,5-2-35-15,4 1-26 0,0-3 26 16,5 6 0-16,-2-2-30 0,4 2 8 16,0 4 23-16,-1 0-2 0,0 2-27 15,-2 2-5-15,3 2 7 0,-3 0-3 16,1 2 16-16,-1 0 13 0,4 0-17 16,-9 0-31-16,3 0-125 0,-4 6-65 15,0-1 78-15,-2 3 4 0,-2-2-46 16,-3 2 32-16,-1-2-44 0</inkml:trace>
  <inkml:trace contextRef="#ctx0" brushRef="#br0" timeOffset="121308.182">15180 8483 168 0,'0'0'372'0,"0"0"-303"0,110-15-30 16,-70 12-10-16,0-2-6 0,-2 2-10 15,-7 3-13-15,-5 0-3 0,-6 0-14 0,-8 0-87 16,0 1-147-16,2 1 81 0</inkml:trace>
  <inkml:trace contextRef="#ctx0" brushRef="#br0" timeOffset="121496.6768">15247 8676 84 0,'0'0'411'16,"0"0"-232"-16,0 0-26 0,0 0-13 16,0 0-16-16,111-12-7 0,-87 7 14 15,2-1 12-15,-5 2-62 0,5 2-22 0,-6 1-57 16,6-1-2-16,-4 2-33 0,1 0-77 15,-4 0-121-15,0 0-115 0,-3 0 17 16,-2 0-23-16</inkml:trace>
  <inkml:trace contextRef="#ctx0" brushRef="#br0" timeOffset="123145.9548">17838 7856 93 0,'0'0'85'0,"0"0"-46"0,0 0 40 0,0 0 61 16,0 0-65-16,0 0 59 15,0 0-56-15,0 0-3 0,0 0 3 0,-12-13-10 16,10 13-38-16,2 0 2 0,0-2 24 16,0 2 12-16,-2 0-12 0,2 0-43 15,0 0-13-15,0 0-2 0,0 0 2 16,0 0 33-16,0 0 16 0,0 0 6 15,0 0-9-15,2 0-1 0,0 0-25 0,2 0-20 16,4 0-42-16,14-2-4 16,14 1 46-16,17-1 14 0,13-2-12 0,2 2 9 15,-1 0 9-15,0-2 12 0,5 0 33 16,1 1 13-16,7-2-22 0,3 3 2 16,4-4 7-16,2 1-16 0,-1-1 0 15,-1 1-4-15,5 1-25 0,-1 1 19 16,0-3-26-16,10 4-10 0,-2-2 13 15,1 0-16-15,-4 0 0 0,-2 4 16 16,3-3-16-16,-2 1-15 0,5-1 15 16,-1-3 26-16,-2 5-10 0,-2-3-16 0,-4-2 17 15,-4 2-14-15,-2 1 36 0,-11 1-8 16,-4-2-30-16,-10 1 9 0,-9 3-10 16,-11 0-1-16,-10 0-2 0,-9 0-30 15,-8 0 17-15,-5 0 3 0,1 0-20 16,-1 0 1-16,-2 3-7 0,-2-1-55 15,-1 0-52-15,-3-2-4 0,0 2 17 16,0 0-7-16,-17 2-62 0,-17 5-82 16,-13 0 50-16,-8-5-34 0,11-3-47 15</inkml:trace>
  <inkml:trace contextRef="#ctx0" brushRef="#br0" timeOffset="124922.4399">17934 7989 13 0,'0'0'72'15,"0"0"-7"-15,0 0-39 0,0 0-6 0,0 0 64 16,0 0-9-16,0 0-22 15,0 0 87-15,0 0-59 0,0 0-45 0,-8-40-6 16,8 37-29-16,0 3 38 0,0-1 6 16,0-1-2-16,0 2-1 0,0 0 0 15,0-3-2-15,0 3-8 0,0 0-29 16,0 0 10-16,0-1 4 0,0 1-4 16,0 0-13-16,-2 0 0 0,2 0-2 15,0 0-2-15,0 0-15 0,0 0-1 16,-3 0-9-16,3 0 9 0,0 0 7 0,0 0 11 15,0 0-1-15,0 0-13 0,0 0 3 16,0 0-4-16,0 0 14 0,0 0 0 16,0 0 2-16,0 0-3 0,0 0-15 15,0 0-4-15,0 0 7 0,0 0 16 16,0 4 18-16,0-1-16 0,0 5 47 16,-2 0 33-16,2 2-53 0,-2 1-16 15,0 0-11-15,2 5 31 0,-2-1-4 16,2 2-3-16,0 2 4 0,0-2-14 0,0 2 20 15,0 1-10-15,0-4 0 0,0 4 6 16,0-3-19-16,0 2 36 0,0 0-23 16,2 1 39-16,0 0-39 0,2-1 10 15,-1 3-10-15,1-4 20 0,-2 4-21 16,2-2-24-16,0 2 34 0,-2 0-13 16,1 2 8-16,-1-2-1 0,2 2-10 0,-4-4-2 15,2-1 9-15,0 3 0 0,-2-3 6 16,0 2-29-16,0-2 10 0,0-2 36 15,0 3-48-15,0-4 15 0,0 4-15 16,0-2 16-16,0 0-4 0,0 0 9 16,0-2-18-16,-2 1-4 0,2-2 26 15,-2 3-4-15,2-1-22 0,-2-1 0 16,2-1 0-16,-2 1 23 0,0-2-10 0,-1 1 0 16,1-1-13-16,2-1 1 15,-2-2 2-15,2 2 27 0,0-1-14 16,0 0-16-16,0 0 0 0,0-2 16 0,0 5 10 15,0-3-20-15,-2 5 7 0,2-1-15 16,0 1 4-16,-2 0 29 0,2 3-31 16,-2-3 15-16,0 2-14 0,0 0-2 15,0-2 2-15,-3 3 12 0,3-3-13 16,0 0 1-16,-3 0 6 0,3-2-7 0,2 0 0 16,-2-2-16-16,0 2-2 15,0-4 17-15,2 0 2 0,0-2-2 0,0 1 2 16,0-2 17-16,0 1-17 0,0-1 11 15,0 1-12-15,0 0 0 0,0-1 42 16,0 1-38-16,0-2 7 0,0 1-11 16,2-1-2-16,-2 0 2 0,2 1 23 15,-2 1-21-15,2-4 1 0,-2 1-3 16,0-1 0-16,0 1-5 0,0 1 5 16,2 0 2-16,-2-2-2 0,0 1 16 0,0 0-16 15,0-1 20-15,0-1-19 16,0 0 1-16,0-2-1 0,0 0 15 15,0 0-16-15,0-2-1 0,0 0-12 0,0 0 11 16,0 3 0-16,0-3 1 0,0 0 1 16,0 0 1-16,0 3 15 0,0-2-16 15,0 2-3-15,0-2-10 0,0 1 13 16,0 0 29-16,0 1-28 0,0-3 0 16,0 0 1-16,0 0 11 0,-2 0 0 0,0 0-10 15,0 2 14-15,-4 1-4 16,-4-1 19-16,-4 2-16 0,0-2-3 0,-6 2 6 15,-1-1-15-15,-2-1-3 0,-4-2-1 16,-7 2-23-16,-7-2 22 0,-5 0-9 16,1 0-9-16,0 0 19 0,5 0-49 15,0 0 49-15,6 0 39 0,-2 0-39 16,-2 0-13-16,-1 2-8 0,1-2 21 16,-2 0 0-16,4 0 0 0,2 0 0 0,-2 2 6 15,-1-1 4-15,-3 1-10 0,-4 0 0 16,3 0 28-16,-1 1-28 0,1-3 0 15,1 1 0-15,0-1 16 0,1 2-13 16,1 0 33-16,-1-2-15 0,8 3-20 16,2-3-1-16,-3 2 23 0,2 1-10 0,-2-1-12 15,0 1-1-15,1-1 6 16,-3 0-18-16,-1 1 14 0,3-2-2 0,2 1 25 16,3 0-25-16,2 0 0 0,3-2-1 15,7 2-1-15,3 0 4 0,-2-2 1 16,-2 1-3-16,3 1-17 0,5-2 16 15,-1 0-9-15,5 0 9 0,2 0 1 16,2 0-65-16,0 0-103 0,0 0 9 16,0 0-16-16,0 0 0 0,2 0-37 15,4 0-71-15,8 0-88 0,6 0 143 0,16-9 29 16,-1-1-104-16</inkml:trace>
  <inkml:trace contextRef="#ctx0" brushRef="#br0" timeOffset="126222.9961">16908 8799 70 0,'0'0'130'0,"0"0"40"0,0 0-99 0,0 0-48 16,0 0 3-16,0 0 30 0,0 0 22 15,0 0 3-15,0 0-12 0,0-2-14 16,0 2-3-16,0 0-16 0,0 0-19 16,0 0-16-16,0 0 0 0,0 0 12 15,0 0 16-15,0 0 23 0,0 0-3 0,0 0-13 16,0 0-23-16,0 0-11 16,0-3 11-16,3 3-10 0,-3 0 20 0,0 0 7 15,0 0-4-15,0 0-4 0,0 0-9 16,2 0-13-16,2 0 0 0,3 0-16 15,3 0 16-15,9-1 21 0,13 1-2 16,8-2-19-16,2 2 0 0,3 0 4 0,-4 0 5 16,-1 0-9-16,0 0-17 15,5 0 17-15,2 0 11 0,-2 0-11 0,-1 0-11 16,-1 0 11-16,-3 0 0 0,-2 0-7 16,2-2 5-16,-1 0 2 0,3 0 0 15,2 0 14-15,5 1-10 0,-2-1 18 16,6 0 34-16,0-3-17 0,2 4 26 15,3-3-7-15,-2 1 1 0,4 3-10 16,-6 0-7-16,-6 0-13 0,-3 0-29 0,-1 0-6 16,-4 0 3-16,2 5 2 0,-7 1-12 15,1-2 9-15,0 1-21 16,-2-1 25-16,-2-2 10 0,-2 1-10 0,-1 0-26 16,1-1 26-16,0-1 16 0,0-1-15 15,-3 0-1-15,5 0 3 0,0 0 0 16,2 0 0-16,1 0-3 0,-2 0 1 15,1-1-1-15,2-1 20 0,-2 2-20 16,0 0 0-16,0 0-1 0,1 0 0 16,-7 0-1-16,7 0-28 0,-5 0 30 15,2 0 0-15,-5 0 0 0,3 0 10 16,-1 0-8-16,1 0 0 0,-3 0-2 0,5 0-1 16,-2 0 1-16,2 0 0 0,-5 0 0 15,4 0 15-15,5-3-15 0,-2 2 0 16,0-1 11-16,2 0-11 0,-3 0-3 15,3 2-17-15,0-4 17 0,-1 4 3 16,-5-1 3-16,-10-1-2 0,0 2 3 16,-8-2-3-16,6 2-1 0,-4 0 1 0,3-2-1 15,0 2 0-15,-4-3 2 0,-7 3 11 16,-1 0-13-16,4 0-1 0,-9 0 1 16,0 0 0-16,0 0 0 0,0 0-78 15,0 0-130-15,-10 0-144 0,-6 9-7 16,-14-2 30-16,7 1-26 0</inkml:trace>
  <inkml:trace contextRef="#ctx0" brushRef="#br0" timeOffset="127803.7542">15079 10887 136 0,'0'0'153'0,"0"0"-58"15,0 0 3-15,0 0 81 0,0 0-39 16,0 0 49-16,0 0-65 0,0 0-26 16,0 0 38-16,37-40-67 0,-34 40-69 15,-3 0 0-15,5 0-12 0,-3 0 12 16,0 0 49-16,0 0 12 0,2 2-58 15,-2 3 0-15,1 5 65 0,2 2 10 0,1 3 33 16,1 11-20-16,0 5 3 16,-3 7 16-16,-4 5-35 0,0-8 3 0,0-11-36 15,0-7 13-15,0-5-10 0,-4-2-25 16,-3 2-17-16,3 2 20 0,-3-4 0 16,0-5 9-16,2 0 17 0,-3 2-14 15,-4-4-6-15,2-1 23 0,0 0 0 0,-6 0 9 16,4-2-13-16,-5 0 7 0,0-6-13 15,0-4-30-15,0 0-12 0,0-6-12 16,-2-4-127-16,2 0-16 0,2-3-12 16,0 3 48-16,7-2 119 0,3 5 6 15,3-1-6-15,2 3-32 0,0 2 3 16,2-1-4-16,7 1 31 0,10-2 2 16,10-3 23-16,17-2-23 0,4 1 48 0,4 2-22 15,5 3 0-15,-4 4 13 16,-2 1-3-16,-2 5-4 0,-8 0 10 0,-9 1-42 15,-9 3-27-15,-6 0-5 0,-2 0 12 16,3 0 4-16,-2 0-16 0,4 0-39 16,-6 3-124-16,-1 1-32 0,-2 0 39 15,-2 0 9-15,-5-1-59 0,-1 2-49 16,-2-4 17-16,-3 1-56 0,0 0 127 16</inkml:trace>
  <inkml:trace contextRef="#ctx0" brushRef="#br0" timeOffset="128124.8948">15798 10453 439 0,'0'0'232'0,"0"0"-105"15,0 0-127-15,0 0-26 0,0 0 26 16,-119 117 172-16,96-68 34 0,2 4 12 16,6 4-52-16,5 0-4 0,0 0-54 15,6-3-34-15,4-7-31 0,0-2-14 16,2-7 0-16,8-4-9 0,-2-5-18 0,2-7 8 16,-1-4-7-16,2-5 11 15,-1 0-14-15,3 2 1 0,6 1 2 0,0 1-3 16,6-2-6-16,-2 1-163 0,3-3-52 15,0-4-40-15,-3-2-136 0,-1-6 19 16,-8-1 13-16</inkml:trace>
  <inkml:trace contextRef="#ctx0" brushRef="#br0" timeOffset="128824.0433">15826 10969 335 0,'0'0'316'16,"0"0"-78"-16,0 0-46 0,0 0-39 0,0 0 20 16,0 0-62-16,0 0-7 0,0 0-30 15,0 0-38-15,0 0-36 0,0 0-13 16,26-26-19-16,-18 33 32 0,0 3 16 15,0 2 16-15,2 1-6 0,-4 2-22 16,-2 0 35-16,-2 0-25 0,0 1-12 16,-2-1-2-16,0-2 23 0,0-1 9 15,0-2-19-15,0-3 3 0,0-3 4 16,0-1 9-16,0-3 4 0,0 0 15 16,0 0 7-16,0 0 17 0,0 0 9 0,0 0 16 15,0 0 13-15,0 0 9 16,0-9-77-16,0-2-42 0,2-5-77 0,2-2 32 15,5-3 43-15,2-3-82 0,2 2-81 16,-3 0-19-16,5-1 44 0,-2 5 98 16,-1 2 15-16,-4 3 27 0,4 3 0 15,-8 3 26-15,0 0-26 0,-4 6 19 16,2 1 7-16,-2 0-25 0,0 0-1 0,0 0-16 16,0 0 16-16,0 0 23 0,0 0-7 15,-2 0-15-15,2 6 19 0,-2-1 31 16,0 5 31-16,2-1-37 0,0 3-13 15,0 0 7-15,0 2-6 0,0 0-17 16,4-1-16-16,2 1 32 0,1-1-29 16,3 0 27-16,5 1-8 0,0-3-6 15,4 3-13-15,2-3 0 0,2-1-3 0,-2-1-149 16,3-1-91-16,-5 0-56 0,5-4-29 16,-6-4-66-16,4 0 16 0,-7 0 23 15</inkml:trace>
  <inkml:trace contextRef="#ctx0" brushRef="#br0" timeOffset="129077.3467">16342 10530 385 0,'0'0'593'0,"0"0"-489"0,0 0-104 0,0 0 0 15,115 67 193-15,-79-31 15 0,-4 6-16 16,-9 1 19-16,-2 3 68 0,-8 0-26 15,-7 4-102-15,-6 4-76 0,0-3 18 16,-10 2-54-16,-13 0 35 0,-1-6-13 16,-4-5-36-16,-2-4-9 0,3-7 4 15,6-6-20-15,4-7-23 0,4-5-109 0,4-4-106 16,1 1-82-16,0-1 2 0,3-1-88 16,4-6-27-16,1-2 13 0,1-23 22 15</inkml:trace>
  <inkml:trace contextRef="#ctx0" brushRef="#br0" timeOffset="129577.52">17280 10894 752 0,'0'0'385'0,"0"0"-105"16,0 0-127-16,0 0-49 0,0 0-4 16,0 0 43-16,0 0-19 0,0 0 2 0,0 0-116 15,0 0-10-15,76-49-55 16,-52 47-7-16,0 2 4 0,-4 0-75 0,0 0-114 16,-3 4-115-16,-5 3-16 0,-7 3-13 15,4-3 46-15</inkml:trace>
  <inkml:trace contextRef="#ctx0" brushRef="#br0" timeOffset="129762.0226">17314 11044 538 0,'0'0'408'15,"0"0"-252"-15,0 0-133 0,0 0 6 16,0 0 46-16,0 0 13 0,0 0-3 15,0 0-85-15,0 0-23 0,125-19 3 16,-99 19-100-16,0 0-226 0,-4 0-9 16,-2 0-40-16</inkml:trace>
  <inkml:trace contextRef="#ctx0" brushRef="#br0" timeOffset="130450.2756">18227 10710 16 0,'0'0'336'0,"0"0"-179"0,0 0-46 15,0 0-10-15,0 0 32 0,0 0 4 16,0 0 68-16,0 0-35 0,0 0 9 16,0 0-39-16,0-27-33 0,0 27-45 15,0 0-40-15,0 0-22 0,0 0 0 16,0 0-26-16,0 0-13 0,0 2 0 15,2 2 36-15,2 3 3 0,0 2 20 0,6 4 22 16,-6 4-29-16,2-1 8 16,0 7-21-16,-2 4 0 0,0-1 0 0,1-2 4 15,-3-3-4-15,0-2-56 0,3 0-54 16,-1 4-46-16,-1-4-72 0,2-2-19 16,1-1 9-16,-1-3 9 0,-1-1-61 15,0-7 55-15</inkml:trace>
  <inkml:trace contextRef="#ctx0" brushRef="#br0" timeOffset="130698.5023">18111 10873 320 0,'0'0'365'16,"0"0"-134"-16,0 0-45 0,0 0-30 0,0 0 7 15,0 0 45-15,0 0-65 0,0 0-120 16,0 0-12-16,0 0-11 0,0 0 0 16,103-30 29-16,-48 21-13 0,3 1-16 15,-3 1-16-15,-6 5-7 0,-5-3 20 16,-7 3-13-16,1 2-124 0,-6 0-146 16,-7 0-66-16,-4-3 46 0,-8 1-82 15</inkml:trace>
  <inkml:trace contextRef="#ctx0" brushRef="#br0" timeOffset="130916.3841">18919 10517 289 0,'0'0'981'16,"0"0"-864"-16,0 0-117 0,0 0-84 0,0 0 84 15,0 0 123-15,0 100-12 16,0-57-39-16,5 0-51 0,3 5-20 0,0-3 2 16,3-2 15-16,0 3-17 0,2-2-2 15,-3-1-168-15,-1-12-326 0,2-9-53 16</inkml:trace>
  <inkml:trace contextRef="#ctx0" brushRef="#br0" timeOffset="131125.8239">19594 11030 1796 0,'0'0'195'0,"0"0"-195"16,0 0-227-16,0 0 194 0,3 115 33 15,-8-75 29-15,-5-2-26 0,1-1 45 16,1-1-48-16,0 0 0 0,3-4-1 15,2-3-31-15,3-8-157 0,0-5-65 16,0-7-169-16,0 0-105 0</inkml:trace>
  <inkml:trace contextRef="#ctx0" brushRef="#br0" timeOffset="131775.0889">20527 10527 320 0,'0'0'453'16,"0"0"-88"-16,0 0-108 0,0 0-156 15,0 0-85-15,0 0 7 0,0 0 62 16,0 0-4-16,0 0 0 0,0 0-9 0,109 27-21 15,-97-1-38-15,-6 12 13 16,-6-1 7-16,0 0-30 0,-8-4 30 0,-8-9-30 16,2 0 52-16,1-7-20 0,0-6-34 15,0-2 49-15,3-1-7 0,-3 0 8 16,6-2-18-16,0-4-4 0,6 0 26 16,1-2 3-16,0 0 10 0,0 0 19 15,0 0 26-15,0-4 26 0,0-9-139 0,6-3-23 16,7-13-67-16,8-10 3 0,5-6 71 15,-1 1-84-15,-1 4-75 0,-7 7 114 16,-2 7-20-16,-5 6-64 0,-5 7 145 16,3 2 16-16,-4 1-16 0,-2 3 0 15,0 1 45-15,0 2 30 0,-2 2-75 16,0 2-23-16,0 0-12 0,0 0-17 16,0 0-29-16,0 10-56 0,0 7 137 0,0 12 49 15,2 9 78-15,3 2-76 16,4-2-8-16,1-3-37 0,-2-13 10 15,6-2-6-15,-4-5 19 0,2-2-29 0,10 7-3 16,5-1 1-16,13 3-125 0,3-2-132 16,0-9-93-16,-8-5-130 0,-9-6-65 15</inkml:trace>
  <inkml:trace contextRef="#ctx0" brushRef="#br0" timeOffset="132528.0755">21320 10492 83 0,'0'0'342'16,"0"0"-127"-16,0 0-58 15,0 0-30-15,0 0-23 0,0 0 43 0,0 0 68 16,0 0-23-16,0 0-72 0,0 0-101 15,-11-16-19-15,11 16-22 0,0 0-27 16,0 0 0-16,0 2-19 0,11 4 68 16,8 3 98-16,9 8-26 0,13-1-33 15,5 1 10-15,-1-2-10 0,-1-1-37 16,-6-6 24-16,1-1 0 0,-5-1-26 16,-4-2 1-16,-10-2 21 0,-5-1-22 0,0 1-2 15,0 0 2-15,-5-2 0 0,4 2 20 16,-8 0-20-16,-2-2-2 0,-2 2 2 15,-2-2 0-15,0 0 23 0,0 0 22 16,0 0 30-16,0 0 9 0,0 0-19 16,0 1-32-16,0 2-33 0,-2 2-13 15,-8 7 13-15,-12 11 105 0,-5 8 73 16,-3-1-30-16,4-5-106 0,1-1-29 16,6-6 19-16,0 1-32 0,-1-1 0 0,4-1-3 15,-2 0 3-15,0 2 28 0,-2-2-28 16,4 2-20-16,-2-3 20 0,6-1-138 15,-1-2-43-15,0-1 29 0,2 1-88 16,5-4 23-16,0 3-53 0,2-5-13 16,2 1-17-16,2-3 23 0,0-2-59 15,2-1 85-15</inkml:trace>
  <inkml:trace contextRef="#ctx0" brushRef="#br0" timeOffset="132777.4083">21991 10753 897 0,'0'0'423'0,"0"0"-423"16,0 0-51-16,0 0 51 0,-123 69 134 0,78-42 77 16,7-3-29-16,10-3-88 0,6-1-22 15,4-8-27-15,5 5-16 0,-1 0-29 16,-2 2-9-16,-3 3 8 0,2-2 1 15,4-1 11-15,3-2-11 0,2-3-3 16,-1-1-78-16,5 0-127 0,4 0-32 16,0-5-57-16,0 1-94 0,0-2-3 0,6-5-14 15</inkml:trace>
  <inkml:trace contextRef="#ctx0" brushRef="#br0" timeOffset="133741.241">22515 10624 171 0,'0'0'231'0,"0"0"-126"15,0 0-14-15,0 0 7 0,0 0 65 16,0 0-101-16,0 0 3 0,0 0 107 15,0 0-15-15,0 0-69 0,-21-33-63 16,19 33-25-16,-2 0-30 0,0 8-19 0,-5 3 49 16,-4 8 72-16,1 7-26 0,0 9-20 15,6 0 0-15,6-3-13 0,0-7 0 16,0-8-10-16,3-4 10 0,0-1-10 16,11 1 39-16,-1 3-9 0,10-1-30 15,4 0 30-15,14-4-10 0,-1-5 12 16,-2-6-9-16,-3 0 0 0,-8 0-6 15,-4-6 3-15,-6 1-10 0,-2-1 3 16,3-4-13-16,-2 0 39 0,4-4 7 16,-6-3 61-16,-3-1 17 0,-3 0-24 0,-1-7-80 15,-7-6 58-15,0-8-36 0,-9 2-22 16,-6 2-23-16,-1 6 71 0,-2 9-71 16,4 5-52-16,-8 3 23 0,-12-5 3 15,-11 5-155-15,-12 2 19 0,0 10-55 16,2 5-53-16,6 12-23 0,5 3 19 15,1 0-19-15,5-2-128 0</inkml:trace>
  <inkml:trace contextRef="#ctx0" brushRef="#br0" timeOffset="134470.0928">17765 12320 77 0,'0'0'541'0,"0"0"-166"0,0 0-127 16,0 0-82-16,0 0 16 0,0 0 55 0,0 0 13 16,0 0 74-16,0 0-107 0,0 0-79 15,-10-30-48-15,20 26-41 0,0 0-49 16,5 1-10-16,8-4-29 0,11 3-19 16,9 4 23-16,5 0-29 0,-1 0-153 15,-5 5-181-15,-9 4-11 0,-8-3-122 0,-9-4-104 16</inkml:trace>
  <inkml:trace contextRef="#ctx0" brushRef="#br0" timeOffset="134656.5921">18068 12417 433 0,'0'0'612'16,"0"0"-348"-16,0 0-264 0,0 0 20 0,0 0-20 15,0 0 136-15,0 0-15 16,113-17-92-16,-67 14-29 0,-2 1-19 0,1 2-17 16,-5 0-68-16,0 0-232 0,1 0-38 15,-11 0-57-15</inkml:trace>
  <inkml:trace contextRef="#ctx0" brushRef="#br0" timeOffset="134860.0468">18884 12293 1396 0,'0'0'345'0,"0"0"-126"16,0 0-219-16,0 0 0 0,0 0 29 16,0 0 78-16,113-42-91 0,-72 38-16 15,6 1-13-15,0 3-36 0,-4 0-9 0,-4 0-130 16,-4 2-128-16,-13-2-120 15,-2 0 2-15,-10 0-9 0</inkml:trace>
  <inkml:trace contextRef="#ctx0" brushRef="#br0" timeOffset="135060.1789">19458 11938 266 0,'0'0'529'16,"0"0"-187"-16,0 0-88 0,0 0-170 15,0 0-84-15,0 0-36 0,0 0 36 16,0 0 112-16,0 0 25 0,-12 125-33 16,12-74-78-16,0-4-26 0,2-4-20 15,4-1 18-15,1 0 0 0,1-3-135 16,2-3-185-16,2-8-39 0,-4-9-53 16,-1-8 9-16</inkml:trace>
  <inkml:trace contextRef="#ctx0" brushRef="#br0" timeOffset="135233.7196">19934 12417 1141 0,'0'0'1122'15,"0"0"-1122"-15,0 0-26 0,0 0-178 16,0 0 204-16,0 0 178 0,-62 108-3 16,28-69-84-16,4-4-62 0,5-4-29 15,7-5-13-15,0 3 0 0,6-6 0 16,3-5-243-16,2-3-156 0,5-4-66 0,2-2-92 15,0 0 19-15</inkml:trace>
  <inkml:trace contextRef="#ctx0" brushRef="#br0" timeOffset="136647.3509">21127 12264 75 0,'0'0'88'0,"0"0"-6"0,0 0-40 16,0 0 49-16,0 0 43 0,0 0 36 16,0 0-118-16,0 0 42 0,0 0-58 0,0 0 72 15,-30-28 32-15,25 28-17 0,-2 0-22 16,-2 2-58-16,-2 7 38 0,1 3-55 15,2 2 23-15,-2 3 13 0,5 0-59 16,5 2 13-16,0-2-16 0,0-2 23 16,0-2-13-16,11 1 19 0,-1-4-3 15,-2-1 7-15,4-3-30 0,4 0 33 16,-2-5-7-16,1 1-16 0,5-2 10 0,-6 0 19 16,4 0-41-16,-6-3 31 0,-1-5-32 15,2 0 30-15,-6-3-30 0,3 0-23 16,-4-3-16-16,-4-2-39 0,0 2 39 15,-2-2-72-15,0 3 46 0,0 1 21 16,0 3 44-16,0 1 23 0,-2 4-23 16,0 0-64-16,0 2-40 0,2 2-14 15,0 0 30-15,0 0 33 0,0-2 26 16,0 2-7-16,0 0-26 0,0-3 7 16,6-3 12-16,-2-3-51 0,7-1 28 0,0-1 63 15,-1-5 3-15,4-6 26 0,2-7-2 16,-1-12-24-16,4 0 0 0,-4-1 38 15,-5 1 11-15,1 5 49 0,0 2-72 16,-5-2-13-16,0-1-12 0,-2-1 1 16,-2 2-1-16,4 2 48 0,-6 2-49 15,0 4 0-15,0 10 59 0,0 5-40 16,0 6 121-16,0 3-114 0,0 0 127 0,0 3-114 16,0 1-39-16,0 0-130 15,0 1-52-15,0 13 3 0,0 15 179 0,0 17 107 16,2 12 82-16,4 5-42 0,0 4-50 15,0-8 11-15,0-4-73 0,3-2 21 16,2-4-27-16,-3-6-28 0,5-8 38 16,0-6-39-16,-2-10 2 0,-2-6-5 15,0-2 13-15,5-4-10 0,0 0 1 16,-2 1 18-16,6-6 1 0,-4-2 9 0,-1 0 3 16,4-7 59-16,0-16-91 0,5-6-29 15,-6-17 28-15,-1-8-28 0,-2-1-59 16,-7-2 23-16,-1 5-62 0,-1 0-9 15,-4 1-37-15,0 3 76 0,0 4-56 16,0 12 26-16,0 6 100 0,0 11 27 16,0 6 36-16,0-1 95 0,0 3-27 15,0 1 26-15,0 5-88 0,0 1-42 0,0 0-74 16,-2 11-54-16,0 16 128 0,-3 16 170 16,5 11 32-16,-2 4-37 0,2 0-70 15,-2-9 25-15,2-6-36 0,-2-1-64 16,-1-6 5-16,3-3 18 0,0-11-27 15,0-2 6-15,0-8-21 0,0-5-1 16,0 0 0-16,3 1 19 0,-1-2-19 16,2-3-14-16,-2 0 14 0,1-3 23 15,1 0 6-15,0 0 6 0,7 0 14 0,2-6-10 16,5-2-39-16,4-1-36 0,-3 0 33 16,0 0-36-16,-2 6 36 0,-2 1-26 15,0 2-17-15,2 0 8 0,0 0-11 16,-1 8 16-16,4 1-23 0,-1 3 54 15,-2-1-15-15,0 2 15 0,0-1-11 16,-2 1-59-16,-3-2-132 0,2 1-73 16,-6-2-136-16,-2-3 34 0,-2-1-22 15</inkml:trace>
  <inkml:trace contextRef="#ctx0" brushRef="#br0" timeOffset="136873.2543">21067 11951 801 0,'0'0'238'0,"0"0"-238"0,0 0-55 15,0 0 55-15,160-5 35 0,-98 5 11 16,1 0-46-16,1 0-1 0,1 0 1 15,1 5-16-15,-6 5-14 0,-9-5-185 16,-17 1-209-16</inkml:trace>
  <inkml:trace contextRef="#ctx0" brushRef="#br0" timeOffset="137679.5355">21910 12373 475 0,'0'0'424'0,"0"0"-261"0,0 0-53 15,0 0 1-15,0 0 52 0,0 0 0 16,111-36-7-16,-99 21-4 0,4-2 17 16,-6 0-46-16,-3 0 26 0,1-1-87 15,-6 1-20-15,-1-1-26 0,-1 1 6 0,0 1-22 16,0-2-19-16,-1 3-84 0,-6 0 48 16,-1 1-33-16,-2 3 23 0,-5 1 20 15,5 2 43-15,-1 5-18 0,0 1-135 16,-2 2 106-16,3 0-16 0,-5 15-16 15,-2 7 19-15,0 12 61 0,4 4 1 0,8-1 0 16,5-4 12-16,0-4 56 16,5 0-32-16,2-7 16 0,1-2-39 0,0-8-11 15,1 1 46-15,4-2-47 0,1-1 33 16,3 2-30-16,5-5 54 0,-4-6-22 16,6 2 3-16,0-3 9 0,-1-3 1 15,0-5 9-15,0-4 4 0,-1-4-62 16,-1-2-13-16,-4-2-52 0,0 1 16 15,-5-2 14-15,2 2 35 0,-6 2 97 16,-2 4-97-16,0 1 3 0,-4 4-2 0,0 4 51 16,2 3-52-16,-2 1-13 15,1 0-29-15,6 0 42 0,1 4 10 0,8 5 29 16,1 3-11-16,0 1-27 0,2 0-2 16,1 2-29-16,-4 0 28 0,-1-1 4 15,0-2-4-15,-2-2 6 0,0-2 5 16,0-1 4-16,-5-2 20 0,1-1 35 15,-2-4-46-15,-5 2-19 0,-3-2 26 16,2 0 30-16,-1-4 31 0,2-3-90 16,0-3-144-16,1 0 134 0,-2-1-6 0,3 0 0 15,-4 1-42-15,0 1-7 0,0-1 62 16,-2 4 3-16,2 2 25 0,-2 3-25 16,0 1-97-16,2 0-29 0,-2 0-10 15,3 0-4-15,4 3 111 0,2 8 29 16,4-1 65-16,2 6-3 0,-3-4-24 15,6 4-18-15,-2-2 9 0,2-3 4 16,-5-2-7-16,5-3-1 0,1-2 24 0,-2-4 22 16,5 0-16-16,-4 0-12 15,4-6 12-15,-1-1 3 0,-2-3-36 0,0-2-18 16,-1-1 21-16,-4 0 21 0,-2-2-1 16,4 1 3-16,-6-1-12 0,-1 3-4 15,-3 3 10-15,1 0 35 0,-5 7 36 16,0-1 28-16,-2 3-61 0,2 0-80 15,0 0-53-15,5 0-79 0,1 3 39 0,2 5 67 16,8-1 9-16,-5 0 15 16,4 3-13-16,-4-3 15 0,3 1 0 0,-3-1-81 15,-2-2-222-15,0 1-60 0,-2-5-10 16,1-1-135-16,-2 0 6 0,-5-1 91 16</inkml:trace>
  <inkml:trace contextRef="#ctx0" brushRef="#br0" timeOffset="137858.1717">22924 11979 427 0,'0'0'343'0,"0"0"-115"16,0 0-92-16,0 0-41 0,0 0-59 16,0 0-23-16,0 0-13 0,0 0-144 15,0 0 96-15,0 0 22 0,44 35 9 16,-29-13-165-16,-3-2 12 0,-1 4-110 0,-2-2 61 15</inkml:trace>
  <inkml:trace contextRef="#ctx0" brushRef="#br0" timeOffset="138169.3477">23134 12257 48 0,'0'0'486'0,"0"0"-225"16,0 0 2-16,0 0-22 0,0 0-6 16,0 0-37-16,0 0-3 0,0 0-13 15,0 0-17-15,110 79-97 0,-104-68-39 0,-5-2-26 16,3 1 59-16,-4-3-60 15,0 3 27-15,0 0-3 0,0-1-7 0,0 1 1 16,0-1-20-16,0-1-2 16,0-3-40-16,0 0-62 0,0-3-22 0,0-2 119 15,0 0 7-15,2 0 75 0,6-4 9 16,4-7-84-16,6-5-107 0,0-3-48 16,2-1 38-16,-3 2 117 0,-2 1 55 15,-2 3-53-15,-3 4 99 0,-2 5 64 16,2 1 22-16,0 2-61 0,6 2-74 0,16 0-7 15,11 4 22-15,5 5 23 0,8 3-22 16,1-2-23-16,-2-3-43 0,5-2-1 16,6 0-2-16,-1-2-2 0,1-3-71 15,-1 0-338-15,-9-3-353 0,-5-11-230 16,-18 2 212-16</inkml:trace>
  <inkml:trace contextRef="#ctx0" brushRef="#br0" timeOffset="145309.0976">3135 13171 91 0,'0'0'46'0,"0"0"6"0,0 0 7 0,0 0 3 16,0 0 101-16,0-31-118 0,0 24-43 16,0 0 69-16,0 2 50 0,0-1-121 15,0 0 16-15,0-2 7 0,0 3 19 16,0 1 7-16,0 1 43 0,0-2-90 15,0 4 34-15,0-2-20 0,0 2 46 0,0 1-10 16,0 0-23-16,0 0-12 16,0 0-17-16,0 0-14 0,0 0-8 0,0 0-21 15,0 0-19-15,0 0-19 0,0 4-14 16,2 5 95-16,4 10 40 0,3 6 106 16,6 11-61-16,-3 6 9 0,2-2 46 15,2-1-29-15,1-6-30 0,0 0-32 0,0-2 3 16,-1 0 26-16,0-6-39 15,-6-7-3-15,1-3-10 0,-2-1 1 0,1 1-25 16,1 4-1-16,3 1 0 0,0-1 32 16,-4-5-1-16,0 3-32 0,-2-5-9 15,2 0 9-15,-6-2 2 0,0-2 11 16,0-3-12-16,-2-1-1 0,0-2 2 16,0 0-2-16,-2-2 0 0,2 2 2 15,-2-2 24-15,0 0 7 0,0 0 12 16,3 0 4-16,-3 0 9 0,0 0 7 0,2 0 55 15,0-4 61-15,6-7 22 0,3-11-48 16,2-2-101-16,-3-1-15 0,1-6-10 16,-2-1 9-16,3-12-15 0,2-8-23 15,-6 1-11-15,0 5 11 0,-4 5 10 16,2 2-10-16,-1 3-49 0,2 4 1 16,-3 6 47-16,0 6-1 0,-4 6-48 15,4 2 48-15,-2 3-41 0,0-2 20 16,2 4 21-16,-4 1 1 0,0 5-27 15,3 1-43-15,-3 0-74 0,0 0-42 0,0 0-11 16,0 0-13-16,0 0-16 0,0 3-43 16,4 6 62-16,-2 0 107 0,1 2-16 15,2 3-37-15,-2 0 11 0,1 1-33 16,-2-1 19-16,0 0 11 0,0 1 28 16</inkml:trace>
  <inkml:trace contextRef="#ctx0" brushRef="#br0" timeOffset="145725.9809">3861 13776 233 0,'0'0'35'0,"0"0"-12"16,0 0 111-16,0 0-39 0,0 0 64 0,0 0 56 15,0 0-39-15,23 109 4 0,-22-90-44 16,5-4-38-16,-6 3 9 0,2-1-25 16,0-1-8-16,2-2-35 0,-2 0-6 15,0-3-33-15,0 1 1 0,0-3 2 16,0-1 9-16,2-2-12 0,-2 0-1 16,1-1 0-16,2 1-80 0,-2-3-82 0,0 1-52 15,-3-1-48-15,2-3 15 0,-2 0 26 16,0 0-35-16,0-7 58 0</inkml:trace>
  <inkml:trace contextRef="#ctx0" brushRef="#br0" timeOffset="145952.345">3884 13339 261 0,'0'0'378'0,"0"0"-117"0,0 0-7 16,0 0 23-16,0 0-59 0,0 0 58 16,0 0-88-16,0 0-146 0,0 0-32 15,0 0-10-15,0 0-36 0,-69-90-48 16,69 90-94-16,0 0-40 0,7 0-130 16,2 2-99-16,2 5 193 0,-1 1-7 0,-1-1-55 15</inkml:trace>
  <inkml:trace contextRef="#ctx0" brushRef="#br0" timeOffset="146170.1943">4343 13341 25 0,'0'0'646'15,"0"0"-245"-15,0 0-261 0,0 0-121 16,155-58 14-16,-105 51-20 0,-7 2-13 16,-13 5-43-16,-7 0 11 0,-6 0-37 15,-3 5-35-15,2 2-130 0,1 3-21 16,-7-3-42-16</inkml:trace>
  <inkml:trace contextRef="#ctx0" brushRef="#br0" timeOffset="146349.7148">4510 13539 191 0,'0'0'542'0,"0"0"-207"16,0 0-123-16,0 0-101 0,0 0-33 15,0 0 16-15,0 0 26 0,0 0-6 16,145-53-33-16,-103 39-32 0,-4 4 16 16,-1 5-33-16,-1 5-32 0,0 0-38 15,-3 0-18-15,1 2-174 0,-6 3-73 0,-4 2-101 16,-10-2 10-16,-5-2 29 0</inkml:trace>
  <inkml:trace contextRef="#ctx0" brushRef="#br0" timeOffset="148768.9788">4196 13551 90 0,'0'0'144'0,"0"0"-27"0,0 0-55 16,0 0 137-16,0 0-114 0,0 0 26 15,0 0-40-15,0 0 135 0,0 0-60 16,-100-100-3-16,92 93 1 0,-1-1-60 15,1 0-84-15,-1 5 0 0,1-1-29 16,-2 1-39-16,-6 3-40 0,0 0 7 16,-6 0-52-16,-2 0 3 0,-1 8-6 0,-1 2 94 15,0 0 0-15,-9 3 3 0,-5 0 56 16,0 1-7-16,-1-3-9 0,7 0 12 16,4-1 7-16,8-1 7 0,-2-2-5 15,9 0-2-15,-2-1 29 0,-2 1-25 16,2 2 12-16,0-4-3 0,7 0-10 15,3-2 36-15,7-1-39 0,0 0-10 16,9-2-6-16,11 0 16 0,23 0 108 0,21-4-40 16,13-12-6-16,7-3 7 0,-6-2-23 15,-9 0-46-15,-6-2 0 0,3-2 3 16,3-3 37-16,-6 3-37 0,-5 2 65 16,-16 6 7-16,-17 7-3 0,-12 6-49 15,-7 3-21-15,-3-1 1 0,-3 0 101 16,0 2 0-16,-14 0-48 0,-26 2-56 0,-32 20-49 15,-24 9-316-15,-7 8 153 0,-2 2 82 16,17-7 65-16,11 1 64 0,4-2 1 16,13-1 117-16,12-7-19 0,19-6-20 15,13-10 52-15,14-3-29 0,2-1-101 16,22 0 0-16,25-2 92 0,39-3 21 16,24-5-15-16,20-15 26 0,2-6-76 15,-8-3-48-15,2-5 0 0,-2 0-32 16,-5 1 9-16,-22 5 21 0,-18 10 2 15,-17 9-16-15,-22 7-118 0,-15 2-126 0,-5 0-17 16,-10 0 52-16,-2 0 33 0,-4 5-36 16,-4 9 29-16</inkml:trace>
  <inkml:trace contextRef="#ctx0" brushRef="#br0" timeOffset="149673.6538">3198 15282 15 0,'0'0'98'15,"0"0"-26"-15,0 0-20 0,0 0 98 16,-29-99-3-16,21 77-76 0,-1 2 79 0,4 3-94 15,1-3 29-15,0 4 25 0,0 3-48 16,2 1-58-16,0 3 28 0,0 2-6 16,2 3-25-16,0 1-1 0,0 0 43 15,0 3-17-15,0 0-26 0,0 0-66 16,2 0-31-16,0 6-17 0,4 5 114 16,4 8 179-16,8 12-52 0,0 13 10 0,6 6-33 15,0 0 36-15,3 1-36 0,-1-7-7 16,-4-1-38-16,3-8-14 0,-1-4-42 15,-7-13 56-15,-2-4-27 0,0-3-28 16,-2-1 28-16,2 0-13 0,2-2-17 16,-9-5 43-16,1-1-16 0,-5-2 23 15,0 0 61-15,-2 0 130 0,5-5 44 16,-1-11-50-16,3-11-163 0,1-7-73 16,-2-6 60-16,4-3 18 0,-8 2-79 15,0-2-16-15,0-3 13 0,0 0 3 0,0 0 0 16,3 5-41-16,0 3-10 0,-3 6-126 15,0 7 68-15,-2 6-26 0,0 5-42 16,-2 8 61-16,2-1-17 0,0 3-9 16,2 0-46-16,1 4-85 0,2 0-124 15,5 2 32-15,-1 7 182 0,-3 8-74 16,-4 3-4-16,-2-3 16 0</inkml:trace>
  <inkml:trace contextRef="#ctx0" brushRef="#br0" timeOffset="150004.4057">3854 15750 127 0,'0'0'193'16,"0"0"38"-16,0 0-35 0,0 0 6 16,0 0 42-16,0 0 23 0,0 0-114 15,41 107 10-15,-35-92-1 0,2 3-71 16,-2-5-4-16,4 2-54 0,-4 0-17 16,0-3-32-16,-2-1 48 0,0-4-35 0,1 0 5 15,-3-2-2-15,0-1 21 16,0 0-21-16,0-4-36 0,-2 3-201 0,0-3 10 15,0 0-37-15,0 0 7 0,-4 0-10 16,-9-7-53-16,5 1-188 0</inkml:trace>
  <inkml:trace contextRef="#ctx0" brushRef="#br0" timeOffset="150246.9963">3845 15409 492 0,'0'0'535'0,"0"0"-164"16,0 0-71-16,0 0-80 0,0 0 82 16,0 0-4-16,0 0-31 0,0 0-112 15,-30-97-5-15,29 93-73 0,1 3-16 16,-2 1-36-16,2 0-25 0,0-2-35 0,0 0-6 16,0 2 2-16,0 0 4 15,0 0-6-15,0 0-30 0,0 0-64 0,0 0-77 16,0 0-102-16,2 0-72 0,2 0-30 15,3 4-92-15,5 1 215 0,1 1-72 16,-51-19 3-16</inkml:trace>
  <inkml:trace contextRef="#ctx0" brushRef="#br0" timeOffset="150917.0179">5572 15334 353 0,'0'0'225'0,"0"0"-55"0,0 0-43 0,0 0 62 16,0 0 65-16,0 0-39 0,0 0 32 15,0 0 6-15,0 0 6 0,0 0-52 16,-18-22-39-16,21 22-148 0,4 0-20 15,-1 0-94-15,2-4-61 0,9 3 64 16,2-3 66-16,2 2-18 0,3 2-2 16,0 0-81-16,-5 0-101 0,6 0 2 15,-6 6-74-15,2-1-115 0,-8-1 39 0,-3 2-3 16,-236-16 188-16</inkml:trace>
  <inkml:trace contextRef="#ctx0" brushRef="#br0" timeOffset="151091.3357">5665 15480 332 0,'0'0'544'15,"0"0"-293"-15,0 0-249 16,0 0 34-16,0 0 58 0,0 0 40 0,123-36-79 16,-80 29-24-16,-1 2-31 0,-2-1-4 15,-4 6-54-15,-10 0-160 0,-5 0-154 16,-8 0-84-16</inkml:trace>
  <inkml:trace contextRef="#ctx0" brushRef="#br0" timeOffset="151790.9889">6780 15115 182 0,'0'0'388'15,"0"0"-278"-15,0 0-110 0,0 0-35 16,0 0 35-16,0 0 114 0,0 0 13 16,0 0 13-16,0 0 62 0,50 115-20 0,-41-79-32 15,-4-1-10-15,-3-9-49 0,-2-6-20 16,0-7 10-16,0 0-25 0,0 0-37 16,-7-2 49-16,1 0-22 0,1-4 38 15,-3-1 6-15,2-2 8 0,-2-3 2 16,-6 2-16-16,4 0-36 0,-3-3 0 15,-2 0 10-15,3-6-55 0,-1-1 19 0,0-3 17 16,2-1-39-16,1-4-2 16,-2-6-92-16,0 0-19 0,2 0 0 0,4 0-22 15,-1 1 135-15,3 0-20 0,2 1 56 16,2 2-49-16,0 1 13 0,2 1-59 16,9-2 43-16,0 1-52 0,12-2 68 15,5 1 19-15,11-5 36 0,17-1-20 16,3 2 27-16,3 0-40 0,-9 9-5 15,-11 3 12-15,-12 4-29 0,-6 2-58 16,-8 3 15-16,-1 0 5 0,4 0-60 0,-3 0-96 16,5 0-43-16,-5 4-27 15,-3 4-84-15,-2-1-17 0,-5 0 7 0,-4 0 87 16</inkml:trace>
  <inkml:trace contextRef="#ctx0" brushRef="#br0" timeOffset="152880.2823">7848 14498 98 0,'0'0'176'0,"0"0"-39"16,0 0-39-16,0 0-7 0,0 0-16 16,0 0 13-16,0 0-3 0,0 0-20 15,0 0-29-15,0 0 35 0,-60-7-71 16,35 22 0-16,-9 11 79 0,-8 12-11 15,-6 8 40-15,4 12 74 0,3 5-49 0,10 2 20 16,-1 5 19-16,6 8 0 0,8-3 13 16,0 6 25-16,8-3-58 0,6-3-65 15,4-7 58-15,0-4-91 0,6-9-9 16,6-6 42-16,6 0-61 0,1-7-10 16,6-6 32-16,3-2-26 0,3-4-22 15,3-8 2-15,1-1 21 0,2-6-23 16,2-3-6-16,-3-5-10 0,5-1-208 15,-6-5-156-15,0-1-60 0,-8 0 2 16,-3-7-83-16,-4-10-82 0,-6 2 42 0</inkml:trace>
  <inkml:trace contextRef="#ctx0" brushRef="#br0" timeOffset="153835.7671">8290 14797 163 0,'0'0'101'0,"0"0"23"15,0 0-65-15,0 0-36 0,0 0 25 16,0 0-12-16,0 0-6 0,0 0 61 16,0 0 7-16,0 0-96 0,-73-11 49 15,63 11-50-15,-8 0 70 0,2 1-22 0,-6 5 16 16,-3-1-20-16,-7 6-6 0,-10 1 4 15,-1 4-27-15,3-1 39 0,2 0 14 16,8-2-1-16,6-1-3 0,7 0 17 16,3-3-30-16,-6 3 3 0,4 1-39 15,-3 2-18-15,8 3 3 0,5-3-1 16,1 0 13-16,5-2 49 0,0 0-20 16,1 1-12-16,9-1-29 0,4 1-2 0,12-2 2 15,10 3 13-15,9-1-13 16,7-2 22-16,0-1-7 0,-5-6-2 15,-5-1-12-15,-2-4 9 0,-3 3-11 0,-10-1-26 16,-8-2 26-16,-6 2 0 0,0 0-7 16,-5 0-6-16,-4 0-16 0,3-2 28 15,-3 1-12-15,-4-1 10 0,0 3 3 16,0-3 2-16,0 0 11 0,-4 1 6 16,-7 5-17-16,-8 1 26 0,-6 8-27 15,-9-1 50-15,-9 5-49 0,-1 2 17 0,1-1-6 16,5-2 30-16,4-2-5 0,0 1-35 15,0-2 0-15,4-1 33 0,8-3-1 16,8-3 14-16,1 0 13 0,5-1-7 16,-2 5-55-16,-5-1-39 0,10-1 10 15,0-1 12-15,2-1-25 0,3-1 42 16,0-5 10-16,0 5-8 0,0-2 32 16,3-1 17-16,6 1 43 0,5 1 26 15,-2 0-20-15,4 0-6 0,6-2 9 0,1-1-13 16,9-3-13-16,6 0-38 0,1 0 19 15,-5 0-33-15,-6-3-23 0,-14 1 15 16,3-3-16-16,2 4 0 0,5-1-1 16,-1-4 0-16,5 4-2 0,-9-2-2 15,6 1-50-15,-6-1-10 0,0 2-100 16,-2 0-27-16,-2-1-51 0,-2 3-34 16,-5 0 55-16,-2 0-35 0,-1 0-99 15,-1 0-30-15,-1 0-29 0,-3 0 24 0</inkml:trace>
  <inkml:trace contextRef="#ctx0" brushRef="#br0" timeOffset="155815.5726">8771 15005 86 0,'0'0'62'0,"0"0"10"16,0 0-53-16,0 0 92 0,0 0-43 16,0 0 14-16,0 0 52 0,0 0-69 0,0 0 29 15,0-72-61-15,0 62 26 16,0 0 55-16,-2 1 16 0,0 1-88 0,-1 2 95 16,2-1-85-16,1 3-3 0,-2 2-20 15,2 2 17-15,-3 0-17 0,3-2-29 16,0 2-25-16,0 0-17 0,0 0-4 15,0 0 1-15,0 0-11 0,0 0 4 0,0 0-3 16,-3 0-13-16,3 0-11 0,0 4 8 16,-1 1 71-16,-1 3 37 0,0 0 34 15,0-1-52-15,-1 2-19 0,3-2 0 16,0 0 19-16,0-4-18 0,0 2 3 16,0-3-1-16,0 2-3 0,0-4 0 15,0 0-1-15,0 0 1 0,0 0 3 16,0 0 20-16,0 0 10 0,0 0 9 15,0 0 3-15,0 0-2 0,0 0-4 16,0 0 3-16,0 0 0 0,0 0 1 0,0 0-11 16,0 0-2-16,0 0-8 15,0 0-9-15,0 0-13 0,0 0 0 0,0 0-16 16,0 0-10-16,0 0-3 0,0 0-10 16,0 0-4-16,0 0-15 0,0 0-1 15,0 1 7-15,0 4 0 0,0 2 46 16,0 4 6-16,-1 5 107 0,1 7-39 15,0 4-3-15,0 1-45 0,0-2 45 16,0-2-36-16,0-7-3 0,6 6-23 16,-1-3 23-16,7 4 13 0,-1-4-4 0,1 0-12 15,3-1 23-15,-2-2-30 0,1-3-16 16,4 1 20-16,-1-4-18 0,0 2-2 16,0-4 2-16,-1 0 30 0,4-1-32 15,-6-2 0-15,6-3 1 0,-6-1-1 16,4-2 0-16,-3 0-3 0,-1 0 1 15,-1-2-27-15,0-4 3 0,-3-1-4 16,1-6 30-16,0 4 0 0,-3-5-35 0,-2-2-27 16,3 0 42-16,-6-1-45 15,5 3-19-15,-4-1 58 0,0 5 0 16,-2 0 26-16,0 6-4 0,-2 0 4 0,0 4-35 16,3 0-24-16,-1 0-29 0,0 0-10 15,4 2 76-15,4 6 22 0,4 3 104 16,-2-1-7-16,6-1-12 0,-5 5-62 15,5-7 45-15,1 3-9 0,-2-4-36 16,-1-1 55-16,2-2-13 0,0-2 9 16,-3-1-9-16,1 0 23 0,1-4-30 0,-2-4 7 15,-5 1 3-15,2-6 52 16,-2 2-10-16,-6-4-13 0,0-3 20 0,-2-1-50 16,0-2-5-16,-2 0-62 0,0-4 96 15,0 2-44-15,-4-3-39 0,-2-2-13 16,2 8 13-16,-5-5-4 0,0 0-9 15,1 5-15-15,-1-1 15 0,3 3 0 16,-1 2-6-16,2 3-17 0,-2 3-40 16,5 3 62-16,-1 2-120 0,3 3-54 0,0 2-25 15,0 0-27-15,0 0-30 0,0 0-48 16,3 0-80-16,3 2-15 0,5 6 240 16,-3 4-49-16,1-4 46 0</inkml:trace>
  <inkml:trace contextRef="#ctx0" brushRef="#br0" timeOffset="156110.2768">9668 15424 117 0,'0'0'251'0,"0"0"-9"0,0 0-63 0,0 0 59 16,0 0-7-16,0 0 43 0,0 0-66 16,35 109-13-16,-31-94-17 0,2-1-81 15,-1 3 43-15,4-2-30 0,-5-1-43 16,2 0-67-16,-2-2-16 0,3-1 16 16,-1 0 26-16,-2-1-23 0,3-1-3 15,-1-1-187-15,-2 2-30 0,0-5-69 16,1 3-36-16,-1-5-72 0,-3 0 7 0,-1-3-24 15,0 0 75-15</inkml:trace>
  <inkml:trace contextRef="#ctx0" brushRef="#br0" timeOffset="156334.7662">9556 15066 824 0,'0'0'420'0,"0"0"-26"0,0 0-46 0,0 0-118 16,0 0-62-16,0 0 42 0,0 0-49 16,0 0-51-16,0 0-110 0,0 0-55 15,-63-59-80-15,63 59-33 0,0 0-20 16,4 7 17-16,7 6 132 0,4 7-84 16,-2 1-108-16,1 6-75 0,2 3-49 15,-8-3-49-15,-2-4 6 0</inkml:trace>
  <inkml:trace contextRef="#ctx0" brushRef="#br0" timeOffset="156753.1828">9877 15590 98 0,'0'0'502'16,"0"0"-267"-16,0 0-167 0,0 0-35 15,0 0 61-15,0 0 46 0,0 0-22 0,0 0-60 16,0 0 89-16,0 0-24 0,0 0-32 15,49 55 17-15,-36-38 2 0,-3 0-22 16,4 2 25-16,-6 2 10 0,-2 1 7 16,0-2-59-16,-2 1-10 0,1-3-3 15,-5-2-19-15,0 1 10 0,0-2 12 16,0-4-42-16,0 2 16 0,-2-1 1 16,-5-2 9-16,1-1-29 0,-4-1 21 0,-2-1-37 15,0 0-22-15,-2-2-62 16,-4-2-25-16,3 1-56 0,-4-4-16 0,0 0-26 15,0 0-17-15,-2 0-39 0,-1-12-89 16,-3-7-110-16,2 3-50 0</inkml:trace>
  <inkml:trace contextRef="#ctx0" brushRef="#br0" timeOffset="156934.4416">9858 15308 434 0,'0'0'512'0,"0"0"-245"0,0 0-105 16,0 0-25-16,0 0 13 0,0 0-20 16,0 0-39-16,0 0-26 0,0 0-17 15,41-97-48-15,-41 93-81 0,2 4-49 16,2-2-91-16,4 2-166 0,1 0-105 16,0 0 29-16</inkml:trace>
  <inkml:trace contextRef="#ctx0" brushRef="#br0" timeOffset="157806.4419">10419 14770 91 0,'0'0'88'16,"0"0"-32"-16,0 0 29 0,0 0 61 16,0 0-77-16,0 0 91 0,0 0-53 15,0 0 10-15,0 0-51 0,0 0 28 16,-7-73 4-16,7 69 55 0,0 1-29 0,0-1-124 16,0 2 2-16,0 0 17 15,0-1 40-15,0 3-36 0,0 0-23 0,0 0-26 16,0 0 3-16,0 0 7 0,0 0-1 15,0 0 1-15,0 0-7 0,0 0-9 16,0 0-14-16,0 0-13 0,0 7-45 16,7 2 104-16,3 13 121 0,12 8 6 15,-2 14-10-15,8 6-33 0,2-1 17 0,-8-1 23 16,3-4 6-16,-4-1-10 16,0-2-59-16,0-1-3 0,-1-5 10 15,-7-6-42-15,4-3-22 0,-7-9-4 16,-2-4 2-16,-4-6-2 0,3 0 2 0,0-2 1 15,-1 0 28-15,-5-2-30 0,2-3 2 16,1 0 84-16,-2 0 74 0,7-13 116 16,3-12-100-16,1-10-139 0,0-4 32 15,-5-4-31-15,-2 3-39 0,-1 0 1 16,0 1 47-16,-1 4-48 0,0-4 0 0,-2 4-45 16,4 4 10-16,-2-2-3 0,0 10 18 15,3 0-92-15,-4 8 42 0,3 2-7 16,-2-2-75-16,0 1 146 0,0-2-7 15,1 8-58-15,-3 0-58 0,0 3 90 16,-2 5-48-16,0-2-65 0,0 2-26 16,0 0-7-16,0 0 12 0,2 0 14 15,-2 0-49-15,4 0-92 0,0 4-6 0,1 7 130 16,-3-3-69-16,0 2 59 16</inkml:trace>
  <inkml:trace contextRef="#ctx0" brushRef="#br0" timeOffset="158357.7141">11140 15511 135 0,'0'0'339'0,"0"0"-150"16,0 0-85-16,0 0-12 0,0 0 22 15,0 0 23-15,0 0 29 0,0 0-13 0,0 0-62 16,0 0-55-16,3 4-35 0,1 1 1 16,0 3 99-16,4 2-4 0,3 2-48 15,-2 4 26-15,1 2 58 0,-2 3 22 16,6 1-35-16,-6 2 10 0,2 0-21 15,-1 1-21-15,0-1 21 0,-2-2-32 16,-2 1-38-16,0-5 13 0,-1-1-24 16,-2-5-12-16,-2 3 1 0,0-8 21 0,0-1-16 15,0 0-22-15,0-5 17 16,0 1 21-16,-6 2-19 0,-4-2-17 0,-4 1-2 16,-5-3-67-16,1 0-81 0,-4 0 33 15,-5 0-101-15,3-3-14 0,-4-6-62 16,-2-5 62-16,-4-6-206 0,-1-14-66 15,5 4-29-15</inkml:trace>
  <inkml:trace contextRef="#ctx0" brushRef="#br0" timeOffset="158552.6812">11183 15179 839 0,'0'0'430'0,"0"0"-238"0,0 0-55 16,0 0-62-16,0 0 22 0,0 0-10 16,0 0-87-16,0 0 0 0,0 0-46 0,0 0-19 15,6-50-32-15,-2 50-98 16,2 0-164-16,4 0 14 0,-5 4-82 0</inkml:trace>
  <inkml:trace contextRef="#ctx0" brushRef="#br0" timeOffset="160189.0229">12739 14471 70 0,'0'0'68'0,"0"0"-26"0,0 0-6 16,0 0 46-16,0 0-50 0,0 0 1 15,0 0-33-15,0 0 69 0,0 0-30 16,0 0-13-16,-4-17-7 0,4 15-7 15,0 1-12-15,0-1-55 0,0 0 52 16,0 2 3-16,0-2 13 0,0 0-13 16,-2 0-4-16,2 2 4 0,-3-2 19 0,2 0-19 15,-1-1-30-15,0 3 30 0,0-2-3 16,2 2-10-16,-6-2 13 0,6 2 16 16,-2-3-4-16,2 3-12 0,-2 0-13 15,2-2-13-15,-3 2-114 0,2 0 114 16,-1-3 26-16,2 3 0 0,-2-2 0 15,2 2 16-15,0 0-3 0,0 0 23 16,0 0 49-16,0-2-52 0,0 2 55 0,0 0 9 16,0 0-12-16,0 0-23 0,0 0-3 15,0 0 6-15,0 0 3 0,0 0-12 16,0 0-17-16,0 0-39 0,0 0 0 16,4 0 0-16,2 0 33 0,8 2 51 15,-3 3 17-15,3 2 0 0,2 2-49 16,-2 2 13-16,0 3-9 0,2 0 2 0,-6 6-38 15,4 1 22-15,-1 1-10 0,2 5 24 16,3 8-21-16,1 5-5 0,-3 5 2 16,4-3 33-16,-6-4-49 0,0-4 30 15,-2 3-27-15,-2-1 20 0,4-2 3 16,-4 5 4-16,-2-3-24 0,-1 3 53 16,-3 4-40-16,-2-2 33 0,-2 4 20 15,0 1-37-15,-8-1 4 0,-1 1-16 16,-1-4 90-16,-3-7-77 0,4-6-30 0,1-9-6 15,2-4 10-15,0-3-25 16,-2 0 33-16,0 5-33 0,0-1 40 0,-1-2-25 16,-2-1-13-16,1-1 17 15,2 1-6-15,-1-2-14 0,-1 5-32 0,-1-2-197 16,2-1-107-16,-1 3-17 0,-4-1-14 16,2-1-203-16,4-5-36 0</inkml:trace>
  <inkml:trace contextRef="#ctx0" brushRef="#br0" timeOffset="175099.2388">8247 15968 28 0,'0'0'82'15,"0"0"-40"-15,-2-2-3 0,0 2-3 16,2-3 7-16,-5 3-1 0,5 0 17 15,0 0-23-15,-2 0-35 0,2-1 15 0,0 1 46 16,-3-2-3-16,3 2-7 0,0 0-7 16,0 0-12-16,0 0 3 0,0 0 3 15,0-2 13-15,0 2-3 0,0 0 0 16,0-2-3-16,0 2 6 0,0-4 0 16,0 3 6-16,0 1 4 0,0 0-13 15,0-2-16-15,0 2-1 0,-1-2-28 0,1 2 9 16,0 0-11-16,0 0-1 0,0 0-1 15,0 0 1-15,0 0-1 0,0 0-1 16,0 0 0-16,0 0 1 0,0 0 2 16,0 0 14-16,0 0 0 0,0 0 7 15,0 0 0-15,0 0 0 0,0 0-4 16,0 0 7-16,0 0 0 0,0 0-13 16,0 0 0-16,0 0 0 0,0 0 17 15,0 4 6-15,4-1 6 0,3 3 3 16,-1 4-15-16,0-2 31 0,1 0 8 0,1 3-8 15,0-2 37-15,4 2 2 0,-6 3-22 16,4-4-39-16,-2 1 26 0,1-2-39 16,0 0 0-16,-3 3-1 0,0 0 5 15,3-1 21-15,-3-3-28 0,1 1-4 16,-3 2-15-16,-1-6-4 0,0 1 1 16,-1-2 14-16,-2-1-2 0,3-1-12 15,-3 0 18-15,0-2 7 0,0 0 13 16,0 0-1-16,0 2-5 0,0 0-4 0,-5 0-26 15,-3 3 29-15,-3 1-18 0,0 1-14 16,1 0-74-16,2-3-29 0,-1 0-4 16,4-1-16-16,-1 1 7 0,1-2 5 15,4 0 27-15,-1-2 22 0,-2 0 14 16,1 1-1-16,-3-1-48 0,-3 0-1 16,1 0-39-16,0 0-38 0,-3 0 31 15,-2 0-87-15,0 0 9 0,0-1-25 16,-4-5-1-16,4 2 29 0</inkml:trace>
  <inkml:trace contextRef="#ctx0" brushRef="#br0" timeOffset="175773.1337">8209 15809 120 0,'0'0'150'0,"0"0"-33"15,0 0-45-15,0 0-7 0,0 0 3 16,0 0 1-16,0 0-20 0,0 0-4 15,0 0 17-15,0 0-23 0,-4-19-16 16,4 16 13-16,-2 3 10 0,2 0 3 16,0 0 13-16,0 0 12 0,-3 0 5 15,3 0-11-15,0 0-16 0,0 0-16 16,0 0-7-16,0 0 7 0,0 0 6 16,0 0-3-16,-2 0-13 0,2 0-3 0,0 0 3 15,0 0-3-15,0 0-7 0,0 0-13 16,0 0 0-16,0 0-3 0,0 3-25 15,0 2 25-15,0-2 61 0,-3 3-32 16,3-5-29-16,0 1 0 0,0 0 15 16,0-2 37-16,0 0 6 0,0 0 10 15,0 0 17-15,0 0 48 0,0 0 48 16,0 0 20-16,0 0-37 0,0-5-35 0,0-4-87 16,0 1-42-16,0-4-42 0,0 0 42 15,3 1 14-15,-1 0-14 0,1 4-35 16,-3 2-20-16,2 0-16 0,-2-2-94 15,0 5-3-15,0-1-36 0,0 0-20 16,2 2-13-16,-2 1-39 0,0 0-99 16,0 0 20-16,0 0-40 0</inkml:trace>
  <inkml:trace contextRef="#ctx0" brushRef="#br0" timeOffset="194097.3558">11788 14580 21 0,'0'0'62'0,"0"0"-17"0,0 0-6 15,0 0-6-15,0-10-31 0,0 10 0 16,0 0 34-16,0 0 13 0,0 0-10 16,0 0-3-16,0 0-7 0,0 0-6 15,0 0 3-15,0 0 0 0,0 0-3 0,0 0-19 16,0-3 18-16,0 3 18 0,0 0-5 15,0-2-9-15,0 2 40 0,0 0-8 16,0 0-5-16,0 0-8 0,-2 0 4 16,2-2-10-16,-2 2 13 0,2-2 17 15,-2 2-4-15,2 0-13 0,0-2-29 16,-2 1 26-16,2 1 3 0,-4-3-7 0,4 3-22 16,-1-1-23-16,1 1 2 0,0 0 15 15,-2 0-14-15,2 0 10 0,0 0-11 16,0 0 1-16,0 0-1 0,0 0 2 15,0 0-1-15,0 0-1 0,-2 0 1 16,2 0 0-16,-2 0-2 0,-2 0 0 16,-7 1-1-16,0 5-2 0,1 3 2 15,-7 1 13-15,6 2 6 0,-1 0-17 16,-2 2 1-16,1 1 27 0,2 2-28 16,-2-1 30-16,-4 5 8 0,6 0 5 0,-8 5-12 15,6 0 9-15,1-3-19 0,-3 0 16 16,6-3-17-16,1 4-5 0,-3-4 18 15,0 4 21-15,3-2-1 0,1 0-13 16,-1 1-26-16,4 0 17 0,0 1 2 16,-3 8 11-16,2 3 2 0,3 2-5 15,0-3-5-15,2-3 5 0,0-7-11 16,0 5-3-16,0-6-16 0,0-4 26 0,0-5-23 16,0 5 3-16,0 6 33 15,0 7-3-15,0 1-33 0,4-9 19 0,-1-5 14 16,-1-5-4-16,3 3-29 0,-1 1 26 15,0 2-7-15,2-1-18 0,-2-1-14 16,5-1 10-16,-1-1-11 0,3-3 0 16,0 0-2-16,-1-2 0 0,3 0 0 15,0-2 10-15,-4-2-7 0,1 1-3 16,3-3 0-16,-3-3-42 0,-3 4-84 16,3-5-26-16,-1 2-90 0,-3 1-18 0,-1-4 0 15,3 0 7-15,-5 0-47 0,4 0-22 16,-4-8-24-16,0 0 7 0</inkml:trace>
  <inkml:trace contextRef="#ctx0" brushRef="#br0" timeOffset="194870.4863">11917 14870 41 0,'0'0'167'0,"0"0"-70"0,0 0 21 16,0 0-20-16,0 0 3 0,0 0 3 15,0 0-19-15,0 0-27 0,0 0 21 16,0 0 9-16,-2-16-4 0,2 16-12 16,0 0 0-16,0 0-1 0,0 0-2 15,0-2 2-15,0 2-15 0,0 0-8 16,0-2 4-16,-2 2-9 0,2 0 2 0,0 0 4 16,-2 0 13-16,2 0 6 0,0 0-10 15,0 0-3-15,0 0-6 0,-2 0-7 16,2 0-6-16,0 0-23 0,-2 0-13 15,2 0-1-15,0 0-1 0,0 0-18 16,-2 0-19-16,2 0 0 0,-2 2-6 16,0 7 3-16,2 9 42 0,-5 8 156 15,3 9-43-15,0 4-29 0,0-6-6 0,2 2 6 16,0-7-16-16,0-1 22 0,0 0 7 16,0-4-36-16,0-6-22 0,0-2 6 15,0-1-17-15,0 3-2 0,0 4-7 16,0 2-18-16,0-3 2 0,0 0 29 15,0-3-32-15,0-1-4 0,0-3 4 16,0-1 0-16,2-3-26 0,0-2 24 16,2-1-2-16,-1 2 1 0,1-7 1 0,0 6-11 15,2-5 13-15,1 1 0 16,1 1 13-16,1-2-12 0,1 0-1 0,4-2 0 16,0 0-93-16,-2 0-23 0,6 0-52 15,-4 0-9-15,1-2-63 0,3-2 23 16,-5-1-40-16,6-1 29 0,-7-2-35 15,-3 0-44-15,2-1 27 0,-3-3-49 16</inkml:trace>
  <inkml:trace contextRef="#ctx0" brushRef="#br0" timeOffset="195347.746">11736 15228 50 0,'0'0'258'0,"0"0"-56"16,0 0-85-16,0 0-52 0,0 0 10 15,0 0 23-15,0 0 19 0,0 0 7 16,0 0-10-16,0 0-13 0,9-21-16 15,-9 21-17-15,1-2 10 0,3 2 10 16,0-5-7-16,5-1-12 0,3-1-17 0,3 0 13 16,1-1 6-16,4 1-29 15,1-3 7-15,-2 3-49 0,2 0-24 0,1 3 22 16,2-1-34-16,-4-1 35 0,4 5-35 16,-3-3-103-16,2 2-43 0,-4 0-20 15,1 0-65-15,-4 2-49 0,2 0 10 16,-8 0-1-16</inkml:trace>
  <inkml:trace contextRef="#ctx0" brushRef="#br0" timeOffset="196022.3239">12218 14695 26 0,'0'0'258'0,"0"0"-85"0,0 0-63 0,0 0-15 16,0 0 3-16,0 0 3 0,0 0 42 15,0 0-3-15,114-8-81 0,-98 20 91 16,5 9-30-16,1 16 10 0,3 15 10 16,-6 11 9-16,-1 6 69 0,-12-2-82 15,-4-5-42-15,-2 0-23 0,0-7-22 16,0-1-27-16,-2-5-22 0,-6-6-2 15,-1-6 0-15,0-7-105 0,1-9 10 0,-5 2-23 16,-2-4-42-16,0 0-75 0,-1 3-108 16,-6-6-137-16,7-3-56 0</inkml:trace>
  <inkml:trace contextRef="#ctx0" brushRef="#br0" timeOffset="197644.1567">4326 15016 45 0,'0'0'94'0,"0"0"-38"0,0 0-27 15,0 0-3-15,0 0 29 0,0 0 33 16,0 0-16-16,0 0 0 0,0 0 3 15,0 0 0-15,0-2-3 0,0 0-4 16,0 2 17-16,0-1-20 0,-2 1-36 16,0 0 20-16,2 0 10 0,0 0-17 15,0 0-12-15,-3 0-1 0,1 0 7 16,2 0 6-16,-2 0 10 0,2 0-37 0,0 0-15 16,0 0-16-16,0 0-4 15,-2 0 4-15,-1 1 0 0,-3 7-10 0,-4 9 13 16,-8 14 13-16,-2 10 23 0,-4 11 35 15,5 2-55-15,0 3 95 0,4-4-95 16,5 0 59-16,-3 1-3 0,10-2 38 16,3-3-32-16,0 0 4 0,2-4 22 15,10-1-30-15,0-3 37 0,1-5 5 16,4 0-60-16,0-1-1 0,4-3 13 16,-4 1-36-16,3-9 46 0,-7-5-51 0,0-3-14 15,1-5-20-15,-2 3 20 16,5-3-2-16,3 3 2 0,-4-3-2 0,3-5-156 15,-2 1-53-15,1-5-20 0,-4-2 20 16,1 0-63-16,0 0-58 0,-4-7 62 16,1-8-53-16,-6-1 33 0</inkml:trace>
  <inkml:trace contextRef="#ctx0" brushRef="#br0" timeOffset="198151.3553">4514 15200 149 0,'0'0'189'0,"0"0"-111"0,0 0 1 15,0 0 25-15,0 0-3 0,0 0-3 16,0 0-20-16,0 0-32 0,0 0-17 0,0 0 0 16,-10-6-5-16,10 6-24 0,0 2-16 15,-2 2 16-15,-2 3 24 16,2 1 54-16,-3 3 16 0,-1 3 7 0,-1-1-32 15,1 2 6-15,-2 7-23 0,-1 8 29 16,2 7 10-16,4 1-49 0,-4 0 36 16,7-4-45-16,0-7 55 0,0-5-36 0,0-2-7 15,0-5 46-15,0 0-49 16,0 1-29-16,5 3 16 0,-1 0-19 0,0-5-10 16,0 3-16-16,2-6 16 0,1-2 0 15,-1-1-17-15,5 0 16 0,0-2 1 16,1-2 23-16,6-3-23 0,-2-1-35 15,8 0-124-15,-1 0-29 0,0-7 39 16,0-1-43-16,1 0 3 0,-8-1-78 16,2-1 22-16,-6 1 20 0,-3-4-45 15,-2 6 24-15</inkml:trace>
  <inkml:trace contextRef="#ctx0" brushRef="#br0" timeOffset="198373.7502">4436 15492 315 0,'0'0'391'0,"0"0"-179"0,0 0-107 15,0 0-83-15,0 0 70 0,0 0 64 16,0 0-65-16,0 0-68 0,0 0-23 16,0 0-2-16,0 0-18 0,72-58-25 15,-59 57 8-15,0 1 35 0,-1 0-22 16,1 0-9-16,0 0-117 0,2 1 0 15,0 3-42-15,2-1-72 0,-3-3 6 16,2 0 28-16</inkml:trace>
  <inkml:trace contextRef="#ctx0" brushRef="#br0" timeOffset="198735.3038">4945 15333 372 0,'0'0'303'0,"0"0"-150"16,0 0-32-16,0 0-7 0,0 0-16 15,0 0-20-15,0 0-52 0,0 0 45 16,0 0 76-16,0 0-24 0,-12 115-2 16,12-76-50-16,4-2-12 0,2-10-7 15,1-8-30-15,-3-3 14 0,0-3-36 0,3 2-16 16,-1 3 16-16,0-1 3 0,1 0 10 16,-1-3-10-16,-2 1-3 0,2-4-1 15,-1-2-125-15,-1 1-50 0,-1-4-45 16,1 1-39-16,0-4-47 0,-2 2-51 15,-2-5 48-15</inkml:trace>
  <inkml:trace contextRef="#ctx0" brushRef="#br0" timeOffset="198973.5856">4884 15616 77 0,'0'0'522'0,"0"0"-294"0,0 0-186 0,0 0 33 16,0 0-6-16,0 0 42 16,0 0-23-16,0 0-1 0,0 0-44 0,0 0-17 15,0 0-26-15,93-65 0 0,-76 62-7 16,3-4-6-16,-2 2 10 0,4-1 3 16,-1 0 0-16,0 2-10 0,0-1-12 15,-1 1-99-15,-4 2-48 0,2 2-37 16,-9 0-22-16,-2 0-111 0</inkml:trace>
  <inkml:trace contextRef="#ctx0" brushRef="#br0" timeOffset="199366.0648">5357 15259 22 0,'0'0'456'0,"0"0"-263"0,0 0-109 15,0 0 37-15,0 0-27 0,0 0 8 16,0 0-5-16,0 0-2 0,0 0-46 0,0 0-49 16,-17-6-82-16,17 14 33 0,0 7 49 15,0 8 111-15,5 3-46 0,1 11-29 16,0 1 16-16,3-1-6 0,-4-7-33 16,1-7 13-16,-2-6-26 0,2-4 0 15,-4 0 1-15,4 2-1 0,-2-2-3 16,2 3-42-16,-2-2-163 0,-2-2-7 15,-1-1-40-15,-1-3-64 0,0-3 48 16</inkml:trace>
  <inkml:trace contextRef="#ctx0" brushRef="#br0" timeOffset="199671.2404">5368 15034 468 0,'0'0'316'0,"0"0"-315"0,0 0 128 16,0 0 80-16,119 70 28 0,-88-36-87 15,-3 7 22-15,-4-1-58 0,-10 3 6 16,-1 7 72-16,-4 1-66 0,-9 5-32 0,0 2-42 15,-11 3-50-15,-8 2 14 16,-7-1 11-16,-3 4-27 0,-5-1-55 0,-6-6-175 16,0-6 55-16,-3-8-52 0,7-9 2 15,4-11-55-15,7-6-10 0,12-9-26 16,4-5-69-16</inkml:trace>
  <inkml:trace contextRef="#ctx0" brushRef="#br0" timeOffset="208526.808">5689 15287 76 0,'0'0'69'0,"0"0"-30"15,0 0-13-15,0 0-3 0,0 0 6 16,-2 0 4-16,2 0-11 0,0 0-5 15,0 0-17-15,0 0 1 0,0 0 2 16,0 0 17-16,0 0 2 0,0 0-9 16,0 0 4-16,0 0-1 0,0 0 0 15,0 0 14-15,-2 0 15 0,2 0 34 16,0 0-21-16,0 0-19 0,0 0-6 16,0 0-7-16,0 0-6 0,0 0-18 0,0 0-2 15,0 0-1-15,0 0-12 0,0 0 9 16,0 0-12-16,0 0 14 0,0 0 0 15,0 0 2-15,0 0 2 0,0 3 34 16,0-3-17-16,2 1-6 0,2-1 20 16,0 0 29-16,3 0 42 0,4 0-9 15,7 0-53-15,-1 0 53 0,8-5-37 16,-2-2-6-16,3 0-26 0,2 1-25 0,-7 1 17 16,5-1-18-16,0 1-13 15,-6 0-4-15,1 1 14 0,-6 3 2 0,0 1-28 16,-2 0 27-16,-4 0-28 0,-3 0-12 15,-2 0-39-15,0 0-27 0,0 0 4 16,-2 1 0-16,-2 3 19 0,0 2-65 16,0 2-78-16,0-1 117 0,-2 1 3 15,-4 0-65-15</inkml:trace>
  <inkml:trace contextRef="#ctx0" brushRef="#br0" timeOffset="208906.23">5816 15515 17 0,'0'0'287'0,"0"0"-94"16,0 0-131-16,0 0 22 0,0 0 8 0,0 0-14 15,0 0-42-15,121-46-20 0,-102 44-16 16,0 2-23-16,-4 0 21 0,2 0 2 15,-6 0-16-15,1 2 16 0,-4 2-16 16,4-2-1-16,-6 0-32 0,0 0-16 16,0-1-46-16,-1-1-45 0,-1 0-1 15,-4 2 24-15</inkml:trace>
  <inkml:trace contextRef="#ctx0" brushRef="#br0" timeOffset="216480.2853">1406 6154 86 0,'0'0'65'0,"0"0"-32"16,0 0 6-16,0 0-19 0,-17-4-17 0,11 3 11 15,2-3 22-15,0 4-7 16,0 0 59-16,2 0 3 0,-2-3-25 0,4 3 28 15,-1 0-45-15,-1-1-23 0,-3-1 33 16,3 0 12-16,0 2 8 0,-2 0 9 16,1-2-4-16,0 2-67 0,1-2 12 15,-4 2 43-15,3 0-66 0,-4 0 23 0,6 0-12 16,-8 0-1-16,-1 0-16 0,3 0-39 16,-3 2 3-16,-6 4 33 0,-1 3-10 15,-3 5 8-15,-2 7 3 0,-7 10-48 16,6 2 50-16,-3 4-16 0,8-8 16 15,6-6-2-15,6-8 2 0,2-2 0 16,1 5 32-16,1 1-9 0,2 2-23 0,0 0 0 16,7 0 0-16,1-1 4 15,7-1 15-15,0-1-16 0,3-3 10 16,2-2 36-16,2 1-3 0,3-4-17 0,0-5-16 16,0 1 46-16,0-4-10 15,2-2-20-15,-4 0 10 0,1-2-23 0,-4-6 13 16,0 1 7-16,-2-5 6 0,0 2 14 15,-3-5 41-15,-3 1-29 0,2-3-9 0,-4-3-17 16,-2-1 16-16,-2 0 81 16,-4 0-139-16,-2-3 0 0,0 0 6 0,0-3 10 15,-10-7-22-15,-2 5 6 0,-2 3-29 16,0 4 0-16,-2 8-124 0,2-3 36 16,-7 5 49-16,1-2 19 0,2 8-74 15,-2 3-150-15,1 3 74 0,0 0-68 16,2 2 52-16,5 5-56 0,-2 2 56 15</inkml:trace>
  <inkml:trace contextRef="#ctx0" brushRef="#br0" timeOffset="217592.6891">1379 6195 272 0,'0'0'163'0,"0"0"-82"0,0 0 1 16,0 0-46-16,0 0 19 0,0 0 46 15,0 0-6-15,0 0 58 0,0 0 0 16,-6-111-101-16,9 95 3 0,0-2-42 15,1 4 0-15,0-1-13 0,0-2 56 16,0-3-54-16,4-1-4 0,-5 2-11 16,4-2 13-16,-1-2 16 0,0 2 24 0,3-1-39 15,2-2-2-15,-1 4-11 16,3-4 12-16,2 2 7 0,0-4 6 0,3 6 42 16,2-4 33-16,8 0-88 0,3-5-7 15,-1 6 7-15,-4 2 19 0,-1 4-19 16,-6 5-1-16,3 0-1 0,5-2 2 15,-3 0-3-15,-2 3-23 0,0 4 10 0,-1-2 3 16,-2 4-10-16,2 2 22 16,-1 0-15-16,1 1 0 0,0 2 14 0,0 0 2 15,3 0 6-15,-1 0 20 0,0 2-3 16,1 1-7-16,-1 2 10 0,3 3-3 16,-1-3-21-16,-2 5 44 15,3-1-17-15,2 0-10 0,0 3 14 0,1 2 1 16,1-1-34-16,-5 4 0 0,-4 1 6 15,2 0-4-15,0 4 1 0,0-1 23 0,-3 4-24 16,0-3 24-16,-6 4-7 0,3 0 4 16,-4-3-7-16,0 0 3 0,-1 4-2 15,0-8 5-15,-2 1 1 0,2 2-22 16,-1-5 1-16,0-2 15 0,-1 1-16 16,-1-5-1-16,-1 0-1 0,1-1 1 15,-5-3 25-15,3 0-25 0,-3 0-3 16,0-3 3-16,0-2-16 0,-2 2 14 0,-1-1 2 15,2-3 3-15,-1 4 13 16,-2-4-16-16,0 0 2 0,0 0 10 0,0 0 8 16,0 0-1-16,0 0 11 0,0 0 2 15,0 0 0-15,0 0 7 0,0 2-6 16,0-2-11-16,0 0 4 0,0 0 0 16,0 0-3-16,0 0 0 0,0 0-4 15,0 0 0-15,0 0-2 0,-5 0-17 16,2 0-36-16,-3 0-32 0,-2 0 7 15,1 0 57-15,-6 0-41 0,3 0 16 16,-3 0 3-16,-2-2-105 0,-2-2 129 0,-1 2-64 16,2 1 11-16,-1-3 32 15,-2-1-16-15,0 2 23 0,2-2-40 0,2 3-9 16,1-3 46-16,-2 1 19 0,4 1 27 16,1 1-26-16,-3-2-1 0,7 2 0 15,0 0 20-15,0 2-20 0,4-2 22 16,-1 2-18-16,4 0 25 0,-3 0 26 15,3 0 13-15,0 0-13 0,0 0-6 16,0 0-18-16,0 0-31 0,0 0-35 16,0 0-7-16,0 0-10 0,0 4 39 0,7 4 13 15,1 6 139-15,5-1-58 0,2 2-45 16,-2 0 6-16,5-4 10 0,2 1-16 16,3 0 48-16,11-5 6 0,6-3-19 15,3-4 26-15,-5 0 29 0,-4-9 0 16,-8-1-24-16,-7 1-9 0,0-1-38 15,-8-2-7-15,5 3-7 0,-1-4 7 16,2-1 0-16,-7-1-22 0,2 0 12 0,-4-4 6 16,-5 1-5-16,2-2-17 15,-5-2 10-15,0-1-32 0,0 5 0 0,0-4-26 16,-5 9-60-16,2 0-60 0,-1 7 28 16,0-1-30-16,4 7-83 0,0 0-125 15,-2 0-101-15,-2 3-73 0,-2 11-27 16,-1 2 182-16,2-3 118 0</inkml:trace>
  <inkml:trace contextRef="#ctx0" brushRef="#br0" timeOffset="218519.8223">2780 6275 95 0,'0'0'94'0,"0"0"-12"0,0 0-14 15,0 0 43-15,0 0 6 0,0 0-25 16,0 0-14-16,0 0-19 0,0 0 12 16,0 0 21-16,-32-44-21 0,25 40-67 15,2 2 31-15,-2-2 11 0,3 0 29 16,-5-1-43-16,3 3 34 0,0-3-27 16,-3 3-13-16,3-3 9 0,0 5 24 15,-7-3-26-15,6-1-20 0,-3 4 12 16,-3-3-25-16,0 3 0 0,-1 0 3 0,-2 0 33 15,-1 0-17-15,1 3-17 0,-4 2 13 16,2 2-13-16,-2 2 8 0,1 2-9 16,0-2 11-16,4 5 3 0,0-2-15 15,4 3-27-15,1 0 14 0,3 1-22 0,6 2 35 16,1-1 0-16,0 2 13 16,0 1 9-16,4-2-2 0,6 2-7 0,5-3 33 15,2 0-7-15,2 1 13 16,9-1-20-16,4-2 7 0,8-3 36 0,1-4-43 15,-1-7 20-15,-4-1-13 0,0-1 39 16,-5-9 26-16,-1 0-20 0,-4-2-16 16,-5 3-3-16,-8 4 15 0,-2-5-25 15,-1 0 29-15,-2-2 13 0,4-5-14 16,-9 3 17-16,0-2-13 0,-3-1 6 16,0-3-71-16,-3-4 1 0,-10-6-23 15,1 1-2-15,-4 3-17 0,4 4-32 16,0 7-55-16,-1-2-6 0,-2-1-56 15,0 5 4-15,5 3-20 0,0 2-43 16,-3 7 3-16,3 1-111 0,0 0-121 0,2 12 49 16,-5 2 35-16,7 0 66 0</inkml:trace>
  <inkml:trace contextRef="#ctx0" brushRef="#br0" timeOffset="219737.2649">2606 6553 163 0,'0'0'254'16,"0"0"-149"-16,0 0-17 0,0 0 3 16,0 0 4-16,0 0 25 0,0 0 7 15,0 0-29-15,0 0-26 0,0 0-1 16,-7-4 7-16,5 4-9 0,2 0-46 16,0 0-23-16,-2 7-52 0,0 2 52 15,0 4 96-15,-2 2 5 0,0 7-17 0,-3-3 4 16,1 2-13-16,0 2 9 15,-3-2 7-15,2 0-3 0,1-2-27 0,0-1 1 16,0 2-17-16,0-1 10 0,-2-2 13 16,0-1-19-16,2 1-7 0,-2-2 6 15,1-1-15-15,-4-1 5 0,3-2-2 16,2-1-1-16,-6 1-3 0,5 1 13 16,-4-3-9-16,-2 3 19 0,3 0 2 0,-6-1-21 15,2 2 5-15,-1-2-12 16,-2 0-25-16,-1 2 21 0,-1-2-9 0,1 0 0 15,-2 0-15-15,2-1 1 0,-4-2 2 16,1 2-1-16,-1-3 0 0,2 4 23 16,-2-4-26-16,4 0 0 0,-6-1 3 15,5 2 13-15,-5-3-14 0,6 1 1 16,-6-2 26-16,2-1-16 0,2 0 6 0,0-2 3 16,-1-1-20-16,-2 0 14 0,0 0-15 15,-7 0 12-15,-6 0-13 0,1 0 0 16,9 0 0-16,-1 0 0 0,7-1 58 15,2-2-14-15,0-2 3 0,-4 1-46 16,6 0 9-16,-4 2-8 0,5-1 24 16,0-1 15-16,3 2-37 0,1-2 18 15,3 0-9-15,-6 2-12 0,4-3 17 16,0-2-18-16,-4 4-4 0,4-3 4 0,-2 0 2 16,-2 1 13-16,4-3-14 15,-3 3 0-15,3-3-1 0,-3 0 0 0,-3-1 13 16,5-3 0-16,-5 3 12 0,3-4-22 15,1 5 23-15,-1-2 21 0,1 1-7 16,3 1-40-16,1-3 0 0,-3 4 13 16,2-1-11-16,1 1 0 0,2 2 39 15,2-1-29-15,-1 2-11 0,0 0 3 16,1 0-4-16,2 3 0 0,-1-1 1 16,2 0 1-16,1-1-1 0,0 2 1 0,0-1 1 15,-2 2 16-15,2 0-6 16,0-2-12-16,0-1-1 0,-2 1-20 0,0-1 20 15,2-1 0-15,0 4 0 0,-3-2 0 16,3 2-1-16,0 0 1 0,0 0-4 16,0 0 1-16,0 0-9 0,0 0 9 15,0 0-13-15,0 0 3 0,0 0-12 0,0 0-16 16,0-1-13-16,0 1 4 0,0 0 2 16,0 0-9-16,0 0-7 15,0 0 4-15,0 0 3 0,0 0 15 0,0 0 4 16,0 0 3-16,0-2 0 0,0 2 6 15,0 0 26-15,0 0 3 0,0 0 0 16,0 0 3-16,0-2 19 0,0 0-22 16,0-2-54-16,0 0 53 0,0 1 0 0,0 1 1 15,0-2 13-15,0 1-1 16,0 2-11-16,0-3 2 0,0 1 10 0,0 1 26 16,0-2-1-16,0 1-38 0,0 0-6 15,0-1 6-15,0 0 3 0,0 2 13 16,0-2-16-16,0 1 0 0,3 1-13 15,-3-2-22-15,2 1 33 0,-2-2 2 16,2 2 0-16,-2-1-40 0,2-1 21 16,-2 0 19-16,0 3 12 0,0-2-10 15,0 0-2-15,0 4 0 0,0-2-16 0,0 2-16 16,0 0-13-16,0 0-29 0,0 0-48 16,0 0-48-16,0 0-56 0,0 0-36 15,0 0 5-15,0 0 40 0,0 0-21 16,0 0-81-16,0 0-30 0,0 0-3 15,1 2 72-15,-2-4 106 0</inkml:trace>
  <inkml:trace contextRef="#ctx0" brushRef="#br0" timeOffset="220351.312">1155 6934 90 0,'0'0'336'0,"0"0"-147"15,0 0-104-15,0 0 3 0,0 0 55 16,0 0 37-16,0 0-14 0,0 0-43 16,0 0-44-16,0 0-24 0,0 0 0 15,0 0 7-15,0 0-4 0,0 0-12 16,0 0-1-16,0 0-6 0,0 0 17 15,0 0 2-15,0 0 0 0,0 0 4 16,0 0-7-16,0 0 10 0,0 0 0 0,0 0-4 16,0 0-2-16,0 0-1 0,0 0 3 15,0 0 4-15,0 0-4 0,0 0 0 16,0 0-3-16,0 0 0 0,0-2-3 16,0 0-7-16,0-1-19 0,0-4-29 15,0-1-3-15,0 0 0 0,0 3 3 16,0-2 16-16,0-1-7 0,0 1-9 15,0-4 0-15,3 1-3 0,-3 0 6 16,5-2 5-16,-5 3-7 0,2-3-2 0,-2 2 2 16,2-3 1-16,-2 2-2 0,2-1-14 15,-2 2 14-15,2 2 0 0,-2-2 0 16,2 4-16-16,-2 1 16 0,0 2 13 16,0 0-13-16,0 1-11 0,2 2 11 15,-2-2 2-15,0 2 2 0,0 0 15 16,2 0-2-16,-2 0-17 0,2 0-35 15,0 0-17-15,1 0-9 0,7 0 61 16,3 0 20-16,2 0 44 0,4 4-48 0,-2-1 16 16,0 1-30-16,3 2 21 0,-2-2 15 15,-3 2-26-15,2-1-11 0,-5 2 0 16,2-2-1-16,-2 3 0 0,-2-3 0 16,3 3 0-16,-4 1-55 0,-1-1-150 15,1 2-179-15,0 0-41 0,-4 1 58 16,-2 0-108-16,-3 0 32 0,0-1 22 15</inkml:trace>
  <inkml:trace contextRef="#ctx0" brushRef="#br0" timeOffset="221289.2052">1371 6812 9 0,'0'0'104'0,"0"0"-58"0,0 0-10 0,0 0-1 16,0 0-18-16,0 0-1 0,0 0 33 15,0 0 0-15,0 0-30 0,-28-17-19 16,26 14 0-16,2 1-1 0,-2 0-2 16,-2 2 1-16,4-2-18 0,0 1-87 15,0-1 15-15,-1 0-22 0</inkml:trace>
  <inkml:trace contextRef="#ctx0" brushRef="#br0" timeOffset="221616.5765">1371 6812 17 0</inkml:trace>
  <inkml:trace contextRef="#ctx0" brushRef="#br0" timeOffset="221665.5173">1371 6812 17 0,'-41'-84'85'0,"39"84"-55"0,-1 0-11 0,2 0-3 0,1 0-13 0,0 0-3 0,0 0-19 15,0 0-72-15</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58:02.537"/>
    </inkml:context>
    <inkml:brush xml:id="br0">
      <inkml:brushProperty name="width" value="0.05292" units="cm"/>
      <inkml:brushProperty name="height" value="0.05292" units="cm"/>
      <inkml:brushProperty name="color" value="#002060"/>
    </inkml:brush>
  </inkml:definitions>
  <inkml:trace contextRef="#ctx0" brushRef="#br0">7397 2065 77 0,'0'0'112'15,"0"0"165"-15,0 0 269 0,0 0-154 0,0 0-250 16,5-48 91-16,-5 41-99 15,0-2-1-15,0 3-128 0,0-1 26 0,2 4-31 16,-2 1-6-16,0 2-77 0,0 0-114 16,0 0-23-16,0 0-203 0,2 5 37 15,2 4 169-15,1 2-67 0,-3 2 126 16</inkml:trace>
  <inkml:trace contextRef="#ctx0" brushRef="#br0" timeOffset="519.4183">7288 4003 2008 0,'0'0'297'0,"0"0"-142"16,0 0 5-16,0 0-160 0,0 0-55 16,0 0-156-16,0 0-109 0,0 0 45 15,0 0 107-15,0 0 52 0,11-25-33 16,-6 25-152-16,0 2-185 0,5 2 143 0,3 3 244 16,-6-2 6-16</inkml:trace>
  <inkml:trace contextRef="#ctx0" brushRef="#br0" timeOffset="5192.7096">9610 3968 209 0,'0'0'264'0,"0"0"647"15,0 0-306-15,0 0-271 0,0 0-303 16,0 0 94-16,0-18 131 0,0 13-87 15,2 3-99-15,0-3-46 0,-2 2 11 16,0 2-12-16,0-1-17 0,0 2-2 16,0-2-4-16,0 2-2 0,0 0-2 15,0 0 2-15,0 0-1 0,0 0 3 16,0 0 0-16,0 0 0 0,0 0 0 0,0 0-2 16,0-2-22-16,2 0 18 0,0-1-17 15,2-2-71-15,2 0-257 0,4-1-41 16,2-4-48-16,-1 2 110 0,-4 1-292 15,2 0 49-15,-72 62 375 0</inkml:trace>
  <inkml:trace contextRef="#ctx0" brushRef="#br0" timeOffset="5994.7976">6965 4250 33 0,'0'0'191'0,"0"0"284"0,0 0 3 16,0 0-236-16,0 0-184 0,0 0-58 15,0 0-71-15,0 0-7 0,0 0-7 16,0 0-7-16,2-2-51 0,-2 2-54 16,0 0-80-16,2 0 27 0,0 0 98 15,2 0 60-15,2 0 52 0</inkml:trace>
  <inkml:trace contextRef="#ctx0" brushRef="#br0" timeOffset="56677.7925">17781 5366 854 0,'0'0'230'0,"0"0"213"0,0 0-405 16,-2 0-38-16,2 0-77 0,0 0 53 15,0 0 24-15,-2 0 39 0,2 0 19 0,0 0 0 16,0 0-51-16,-2 0-7 0,2 0-5 16,0 0-46-16,0 0-1 0,0 0 0 15,0 0-19-15,0 0-53 0,0 0-242 16,0 0-148-16,0 0 123 0</inkml:trace>
  <inkml:trace contextRef="#ctx0" brushRef="#br0" timeOffset="72045.1359">18410 13558 626 0,'4'2'211'15,"0"-2"-1"-15,-2 0-34 0,0 3-119 16,0-3-55-16,-2 1-2 0,0-1 39 15,0 0 39-15,0 0 0 0,0 0 64 16,-6 0 7-16,2 0 30 0,0 0 12 0,0 0-122 16,-1 0 6-16,3 0-7 0,-1-1 38 15,1-2 48-15,0 3 4 0,2-2 27 16,0 2 3-16,0-2 10 0,0 2 39 16,0 0 42-16,0-2-17 0,0 2-52 15,0-2-89-15,2 1-57 0,-2-1-6 16,0 0 13-16,0 0-22 0,0 0-33 15,0-2 15-15,0 2-4 0,0-1 0 16,0 1-26-16,0-3-1 0,0 0 0 16,-2 1-3-16,0-2-17 0,-4 1-15 0,-2-1 31 15,0-2-46-15,-8 1 29 0,4-3-54 16,-6 2 17-16,-7-3-5 0,-5 1-9 16,-8 3 0-16,-4 0 18 0,6 4 13 15,15 1-11-15,2 2-6 0,12 0 0 16,-3 0 10-16,1 5-32 0,0 2-2 15,7 4-4-15,2 6 48 0,4 6 38 16,18 11 56-16,8 4 57 0,6 5-88 0,-1-3 16 16,-3-3 14-16,-4-7-55 15,-9 1 1-15,-2-9 31 0,-4-2-8 0,-7-5 29 16,-2-2-24-16,1 3 14 0,-5 3-43 16,0 0 5-16,0 2 42 0,-13-2 11 15,-2-1 82-15,-4 2 20 0,-4-1-98 16,-1-4-45-16,3 1-17 0,0-5 1 15,8-3-1-15,5-5 0 0,4 0 1 0,4-1 3 16,0-2 27-16,2 0 8 16,6 0 11-16,9-7-2 0,14-5-48 0,8-8-2 15,5-5-33-15,-1-1-20 0,-7 2 24 16,-8 6-19-16,-7 5-5 0,-4 3 53 16,-2 2 4-16,-1 0 42 0,2 1 11 15,-2 1-1-15,-6 1-7 0,0 5 7 16,-6 0-18-16,0 0-33 0,0 0 0 0,0 5-1 15,4 7 56-15,0 5 20 16,2 8-53-16,6 1 8 0,-4-1-32 0,1-6-1 16,-1-2 1-16,8 4 10 0,-2-1-9 15,4-1-1-15,2-4 2 0,11-2-3 16,-3-2-26-16,-3-6-118 0,-4-3-168 16,-3-2-109-16,-1-5-299 0,2-5-199 15,-6 0-1129-15</inkml:trace>
  <inkml:trace contextRef="#ctx0" brushRef="#br0" timeOffset="72229.5461">18583 13461 3027 0,'0'0'1050'0,"0"0"-820"15,0 0-230-15,0 0 0 0,0 0 54 16,0 0 183-16,0 0-45 0,0 0-60 15,0 0-132-15,0 0-58 0,7 1-70 0,-4 9 57 16,7 4 42-16,-1 3-21 0,1 5-265 16,-2 0-322-16,-2 2-395 0,-1-6-915 15</inkml:trace>
  <inkml:trace contextRef="#ctx0" brushRef="#br0" timeOffset="73492.5101">19065 13858 2228 0,'0'0'1291'16,"0"0"-902"-16,0 0-231 0,0 0-33 16,0 0-28-16,0 0 51 0,0 0 46 15,0 0-43-15,0 0-47 0,-110-74-25 0,91 69-32 16,-5 5-36-16,4 0-11 0,-2 0-15 15,3 0-10-15,0 2-4 0,6 7-3 16,3 0-23-16,1 2-3 0,3 1 19 16,4 0-7-16,-1 1 19 0,3-2-18 15,0 2-22-15,7-4-112 0,1 2 102 16,1-2 77-16,2-1 27 0,-3-2-9 16,4 1 0-16,0-2 14 0,0 0-29 15,-2 1-2-15,6 1-1 0,-2-1 0 16,2 3-4-16,-2 7-1 0,1 5-49 0,4 9 32 15,-4 15-1-15,-5 4 23 16,-2 4 0-16,-6 3 3 0,-2-5 29 0,-8-1-5 16,0-1 36-16,-2-6 67 0,-1-8-79 15,3-9-26-15,1-9-21 0,5-8-1 16,0-4 1-16,-2-2 28 0,2-1 65 16,-3 0 57-16,1-2 52 0,0-2 20 15,-4-9-95-15,-4-9-89 0,2-6-42 16,-2-11 17-16,-2 0-14 0,8-4 20 15,4 1-11-15,2-2-12 0,0-4-11 0,4-2-89 16,12-1-53-16,0 1-30 16,6 2-4-16,3 8-46 0,5 3 33 0,2 6 89 15,4 1-102-15,2 3 122 0,-2 4 86 16,-7 6-150-16,-6 3 48 0,-7 5 20 16,-8 3 87-16,5 0 97 0,2 2 83 15,-5 2-31-15,4 0-88 0,-4 0-43 16,0 10 40-16,2 4 5 0,0 6 21 0,1 8 12 15,-1 9 13-15,1 4-12 0,-2-7 21 16,-5-5-21-16,-6-10-36 0,2-6-6 16,0-2-2-16,0 1-20 0,2 0-3 15,-1-1-29-15,-1-5 16 0,0-3-16 16,-2-1 0-16,0-2 25 0,0 0 23 16,0 0 9-16,3 0 4 0,-1-2-2 15,6-9-3-15,4-12-57 0,8-7-20 0,1-5-77 16,0 5 32-16,-6 5-36 0,-8 10-24 15,3 2 52-15,-1 1-17 0,-1-2 83 16,0 3-7-16,-3 2 10 0,2 4 3 16,-3 1 1-16,-2 4-3 0,0 0 1 15,0 0-48-15,2 0-30 0,0 0 3 16,4 9 54-16,0 4 23 0,4 2 3 0,-2 3 1 16,-2-1 39-16,1-1-16 15,2 4 24-15,-2-5-14 0,-1 0 3 0,0-1-36 16,0-4-1-16,2-1 29 0,-3-4-7 15,2 1 8-15,0-2-8 0,2 0 20 16,-3-4-12-16,3 0 10 0,-1 0 0 16,2 0-6-16,-1 0-6 0,0-4-3 15,-1-2-1-15,2 1-24 0,-4-3 13 16,-2 0 2-16,0 1-17 0,-1 0 18 16,-1 2 5-16,-1-1-21 0,-1 1 16 0,0 1-16 15,-2 0-1-15,0 2 15 16,0 2-6-16,0-3-11 0,0 3-1 0,0 0-16 15,0 0-13-15,0 0-28 0,0 0-46 16,0 3-32-16,0 5 22 0,0 1 78 16,1 5 36-16,4-2 4 0,-1 1 13 15,3-2 1-15,-1 0-16 0,-2 0 19 16,5-4-17-16,1 0 24 0,1 1-14 16,1-2 22-16,6-3-9 0,-2-1-1 15,4-2 14-15,-1 0 10 0,2 0-29 0,-2-2-2 16,1-3 8-16,-2-3 4 15,0-1-28-15,-5-3 22 0,3-2-13 0,-1 2-12 16,-2-2-12-16,-3 1 8 0,-4 3 8 16,4 1 11-16,-9 3 12 0,2 2-11 15,-3 2-14-15,0 0-2 0,0 2-1 16,0 0-24-16,0 0 1 0,0 0-4 16,0 0-6-16,2 0-21 0,0 2-19 0,0 4 11 15,2 0 63-15,2 1 11 16,-2 0-8-16,3 1 14 0,2-1-4 0,-1 2-13 15,0-4-30-15,1 1-60 0,4 0-89 16,0-4-112-16,1-1-162 0,3-1-263 16,-2 0-275-16,-7 0-531 0,8-9 600 0</inkml:trace>
  <inkml:trace contextRef="#ctx0" brushRef="#br0" timeOffset="73988.6528">20340 13912 361 0,'0'0'906'0,"0"0"-178"0,0 0-133 16,0 0-170-16,0 0-7 0,0 0-64 16,0 0-35-16,0 104-50 0,2-84-113 15,0-3-51-15,0-2-60 0,0 1-6 16,0-4 0-16,0-3-16 0,-2-4 0 0,2-3-20 16,-2 0 20-16,0 1 4 0,0-3 18 15,0 0 16-15,0 0 11 0,0 0 37 16,2 0 57-16,0-7-34 0,3-4-86 15,1 0-46-15,1-5-20 0,1 3-6 16,-2 1-11-16,0 1 21 0,4 3 1 16,-4 1-9-16,0 2-4 0,0 4 0 15,-2 1-16-15,1 0-5 0,-1 0 10 16,5 6 39-16,-3 3 13 0,5 3 50 16,-3 1-15-16,-2 3 14 0,3-1-1 0,0-2-13 15,-5 0 3-15,2 0-16 0,-2-6-21 16,-3-2-12-16,2-1 0 0,-1 0 10 15,0-4 2-15,0 0 0 0,4 0 9 16,0 0-4-16,2 0 12 0,3 0 4 16,10-8-4-16,-2 1-12 0,1-5-8 15,4 1-11-15,2-3-26 0,-2 0-19 16,1 6 21-16,-3-2 0 0,0 6-5 0,0 0 9 16,-6 4-3-16,2 0-5 0,-1 0-3 15,-5 6-6-15,1 1-6 0,-2 1 9 16,-1-1 9-16,-4 3 7 0,1 0 5 15,-2-3 13-15,-3 3 15 0,0-1-15 16,0 1-77-16,0-2-116 0,0 1-169 16,0-3-277-16,2 0-372 0,0-2-477 15,-2-4 0-15</inkml:trace>
  <inkml:trace contextRef="#ctx0" brushRef="#br0" timeOffset="74238.3588">21106 13875 1993 0,'0'0'1258'0,"0"0"-749"0,-53 130-265 16,40-89-96-16,4-1-104 0,0-1 3 15,2 2 55-15,5-1-101 0,2-3-1 16,0-3 3-16,4-4 6 0,6-4-9 16,-2-9-159-16,14-3-180 0,8-4-363 15,8-5-656-15,-5-2-284 0</inkml:trace>
  <inkml:trace contextRef="#ctx0" brushRef="#br0" timeOffset="74758.9417">21860 13665 2288 0,'0'0'1970'0,"0"0"-1831"16,0 0-107-16,0 0-32 0,0 0 77 16,112 134 36-16,-85-79 0 0,-3-1 59 15,-12-3 87-15,2 1-21 0,-10-2-24 16,-4-1-63-16,0 1-52 0,-18-1-8 15,-2 1-38-15,-12-5 14 0,-11-4-33 16,-7-2-34-16,-12-1-26 0,-4 0-7 16,-4-1-34-16,-2-2-44 0,1-6-48 15,-1-11-126-15,13-10-249 0,4-8-537 16,19-3-1597-16,8-11 1512 0</inkml:trace>
  <inkml:trace contextRef="#ctx0" brushRef="#br0" timeOffset="89462.8214">19700 5806 20 0,'0'0'33'0,"0"0"-7"16,0 0 1-16,0 0 19 0,-4-3 40 0,4 3 118 15,-2 0 132-15,2 0-93 0,0-3-73 16,-2 3-14-16,2-1-19 0,-2 1-21 16,-1 0 7-16,3-3-14 0,0 3 12 15,-1 0-6-15,1-3 24 0,0 3-27 16,0 0-25-16,0 0-49 0,0 0-36 15,-2 0-2-15,2 0 4 0,0 0 40 16,0 0 17-16,0 0 6 0,0 0 0 0,0 0-19 16,0 0-11-16,0 0-31 15,-3 0 18-15,1 0 19 0,0-2 16 16,0 0-53-16,0 2 23 0,-1-2 6 0,3 2 6 16,-3-2-35-16,2 2 35 0,-1-1 6 15,2 1 29-15,0 0-8 0,0 0-1 16,0 0 1-16,0 0 5 0,0 0-35 15,0 0-17-15,0 0 1 0,2 0 53 16,2 0 44-16,3 0 49 0,2 0-24 16,-5 0-66-16,0 0-78 0,-2 0-48 15,2 0 48-15,1 0 21 0,1-2 3 0,0 2 10 16,3 0 23-16,0-3-11 0,-1 0 4 16,-2 3-14-16,0 0-21 0,1-2-15 15,-1 0-32-15,3 0-17 0,1 0 13 16,-3 2-45-16,-1-1-39 0,1 1-91 15,-6 0-106-15,4 0-83 0,-1 0-89 16,0 0-199-16,1 0 95 0,-1 0-385 16</inkml:trace>
  <inkml:trace contextRef="#ctx0" brushRef="#br0" timeOffset="89834.3684">19576 5913 20 0,'0'0'363'0,"0"0"562"0,0 0-197 0,0 0-239 16,0 0-132-16,0 0-52 0,0 0 63 16,0 0-17-16,0 0-92 0,0 0-106 15,27-3-5-15,-23 1-73 0,1-1-71 16,0 1-4-16,4 2 0 0,-1-3-42 16,5-1 5-16,-3 4-17 0,0-1 51 15,0 1-33-15,3 0-18 0,2 0-22 16,-3 0 43-16,6 0-10 0,-2 0-130 0,0 1-141 15,-2 3-172-15,-1-1-23 16,1-1 114-16,-1 1-493 0,-4-3-162 0</inkml:trace>
  <inkml:trace contextRef="#ctx0" brushRef="#br0" timeOffset="90307.2531">19993 5651 292 0,'0'0'1129'15,"0"0"-576"-15,0 0-150 0,0 0-47 16,0 0-99-16,0 0 49 0,0 0-19 15,0 0-107-15,0 0-180 0,0 0-133 16,2-13-62-16,-2 17-70 0,0 5 265 0,0 6 39 16,-2-1 231-16,0 8-97 0,2-2-36 15,-2 5-35-15,0-4-26 0,2 4-27 16,0-2 15-16,0 0-62 0,0 0-2 16,0-4 19-16,0-4 29 0,2-1-48 15,2-1-75-15,0-2-83 0,1-3-246 16,2-1-255-16,-3-7-445 0,0 0-480 15</inkml:trace>
  <inkml:trace contextRef="#ctx0" brushRef="#br0" timeOffset="92090.8832">19150 4412 24 0,'0'0'165'0,"0"0"231"0,0 0 109 15,0 0-107-15,0 0-152 0,0 0 9 16,0 0-115-16,0 0-27 0,0 0-57 16,0 0 63-16,4-26 23 0,-4 25 22 15,0 1 11-15,0-4-5 0,0 2-42 0,0 2 53 16,0-4-43-16,0 3-79 0,0-3 38 15,0 0 4-15,0 2-56 0,0 0 12 16,0-1 55-16,-2 3-74 0,2-2 20 16,0 0 0-16,0-1-54 0,0 1 11 15,0-2-15-15,0 0 0 0,0 1-5 16,0 1 5-16,0-2 14 0,0 2-14 16,0 1 0-16,0-1 24 0,0 2 24 15,0-3-30-15,0 3-14 0,0 0-4 16,0 0-25-16,0 0-100 0,0 0-45 0,0 0-29 15,0 0-75-15,0 3-84 0,0 6 106 16,-2 0 248-16,0 9 2 0,-1-1 2 16,0 2 35-16,1 1 6 0,-3-2-11 15,4 0-1-15,-3-1-25 0,0-4-4 16,-2 0 4-16,1 0 43 0,4-4-41 16,-1-4-6-16,0 1-38 0,0-4 38 0,2 0 65 15,-3 0-24-15,3-2-11 0,0 0-25 16,0 0 36-16,0 0-8 0,0 0-29 15,0 0 0-15,0 0-4 0,0 0-2 16,0 0 0-16,0 0-2 0,0 0 4 16,0 0 0-16,0 0 23 0,0 0 0 0,0 0 5 15,0 0 28-15,0 0 6 16,0 0 16-16,0 0 29 0,0 0 33 0,0 0 18 16,0 0 5-16,0 0-14 0,0 0-13 15,0 0-11-15,0-2-8 0,0-2-37 16,0-5-80-16,0-3-5 0,0-2-28 15,3-1 32-15,-1 0-135 0,2-1 134 16,0 1-21-16,1 4-22 0,0-1 45 16,-1 4 18-16,-2 3 29 0,2 0-5 15,-2 1-42-15,2-1-161 0,0 0 30 0,-2 3 74 16,0-2 53-16,0 3-1 16,-2 1-14-16,2-3 14 0,1 3-48 0,-1 0 15 15,1-1 9-15,-2-1-15 0,-1 2 4 16,3 0-6-16,-1 0 0 0,-2 0-5 15,0 0 5-15,2 0-12 0,-2 0-1 16,0 0-6-16,2 0-10 0,4 0-30 0,-1 0 60 16,5 2-23-16,3 3 0 15,0 1 29-15,-3 4-149 0,4-3 188 16,2 5-6-16,-2-1 6 0,4 2-4 0,-1 3 4 16,2 0 26-16,0-2 32 0,0 2 36 15,0-1-94-15,-1-3 35 0,-2-1 15 16,-3-3-4-16,2-2-45 0,-7-1 107 15,-1-3-74-15,-3-2 75 0,-2 0 9 16,-2 0 70-16,2 0 60 0,0 0 4 16,1 0-27-16,7-5-23 0,-1-3-58 15,1-6-93-15,1-2-23 0,4 1 58 16,-3-2-56-16,-1 0-13 0,0 0 2 16,-3-2-19-16,-2 2 0 0,1-1-26 0,-1 0 26 15,-4 3 0-15,1 1 0 0,0 0 2 16,0 7-2-16,-3-1-75 0,0 5-40 15,0 1 57-15,0 2-112 0,0 0-205 16,0 0-343-16,-3 2-409 0,0-1-464 16,-2 5 697-16</inkml:trace>
  <inkml:trace contextRef="#ctx0" brushRef="#br0" timeOffset="150613.0177">8431 15991 429 0,'0'0'368'0,"0"0"241"15,0 0-75-15,0 0-192 16,0 0-93-16,0 0-49 0,0 0-25 0,0 0-17 16,0 0-1-16,0 0 6 0,0 0-8 15,0 0-5-15,0 0 1 0,0 0-4 16,0 0 2-16,0 0-21 0,0 0-34 15,0 0-13-15,0 0-17 0,0 0-9 16,0 0 3-16,0 0-3 0,0 0-8 16,0 0-9-16,0 0-14 0,0 0-9 15,0 0-11-15,0 0 0 0,0 0 15 16,0 0-3-16,0 0-12 0,0 0-1 16,4 0 0-16,5 0-3 0,2 0 4 0,1-3-1 15,6 2-3-15,-1 0 0 0,4-2-2 16,-6 3-17-16,1-2-24 0,0 2-3 15,-2-2-20-15,-1 1-55 0,2 1-56 16,-3 0-92-16,-2 0-138 0,2 0-89 16,-5 0-73-16,-3 0-207 0,-4 0-343 15,0 0 374-15</inkml:trace>
  <inkml:trace contextRef="#ctx0" brushRef="#br0" timeOffset="150935.9655">8453 16100 398 0,'0'0'1004'0,"0"0"-285"16,0 0-325-16,0 0-194 0,0 0 4 15,0 0 94-15,0 0 9 0,0 0-145 16,0 0-93-16,0 0 7 0,8 0 16 0,-2 0 27 16,1 0 86-16,2 0-61 15,-1 0-60-15,0 0 17 0,3-2-30 0,2 2-15 16,-2-3-56-16,-3 2 3 0,2-1-2 16,4 2-1-16,-4-2 0 0,0-1-19 15,3 3-72-15,4 0-101 0,-4 0-205 16,4 0-213-16,-2 0-176 0,-5 0-712 15,4-2 384-15</inkml:trace>
  <inkml:trace contextRef="#ctx0" brushRef="#br0" timeOffset="151222.251">8794 15905 686 0,'0'0'1191'16,"0"0"-780"-16,0 0-311 0,0 0 140 16,0 0 143-16,0 0-111 0,0 0-49 15,0 0-94-15,0 0-21 0,0 112-6 16,2-97-51-16,0 3-50 0,3-3 32 15,-5-2-30-15,0 1 19 0,0-2-22 16,0-1-107-16,0 0-269 0,-5-1-355 16,-1-2-406-16,2-4-331 0</inkml:trace>
  <inkml:trace contextRef="#ctx0" brushRef="#br0" timeOffset="152079.8338">7871 14521 95 0,'0'0'184'0,"0"0"-105"0,0 0-46 16,0 0 0-16,0 0-26 0,0 0 19 15,0 0-21-15,0 0-5 0,0 0-2 16,0 0-45-16,6 0-5 0,-2 0-60 0,-1 0-7 15,1 0 53-15,3 0 26 16,-3 0 16-16</inkml:trace>
  <inkml:trace contextRef="#ctx0" brushRef="#br0" timeOffset="152634.7906">7871 14521 42 0,'60'3'336'16,"-58"-3"-46"-16,0 0 104 0,-2 0 107 16,0 0-45-16,0 0-141 0,0 0-92 15,0 0-71-15,0 0-24 0,0 0-34 16,0 0-47-16,0 0-47 0,0 0-39 15,0 1-67-15,0 6-28 0,0 2 134 0,2 2 127 16,-2 7 15-16,0-1 103 0,0 3-92 16,0 1-36-16,0 1 12 0,0-1-27 15,-2-1-4-15,-2 0-36 0,2-1-27 16,-2-4-14-16,-2-2-1 0,2-1 21 16,2-3-40-16,0-1 30 0,0-4-31 15,2-2-2-15,0 0 2 0,0-2 34 16,0 2 9-16,0-2 24 0,0 0-4 0,0 0 9 15,0 0 27-15,0 0 22 16,0 0-4-16,0-2 10 0,0-6-18 0,-2-1-109 16,0-11-29-16,0-5 25 15,2-9-34-15,0-4-9 0,0 3-3 0,2 7-40 16,2 9-27-16,2 3 16 0,-4 5-75 16,6 2 90-16,-2-2-5 0,-2 3 28 15,0 1 22-15,0 4-92 0,0 3 40 0,2 0-25 16,3 0 21-16,0 0-14 15,-1 7 4-15,3 1 51 0,4 4 52 0,-2 1-19 16,1 0 23-16,2 3 49 0,0-3-15 16,-1 0 28-16,2 1 0 0,-1-4 43 15,2-1-30-15,-6-1-10 0,1-5 21 16,1 1 77-16,-8-2-28 0,-2 0 14 16,-1-2-7-16,0 0 35 0,-1 0 6 15,0 0-12-15,0-2-29 0,2-4-23 16,4 0-37-16,-4-5-25 0,-2 0-14 15,1-5-18-15,0-1 0 0,-3 0-11 16,2-4-14-16,-2-7-12 0,0 6-10 0,0-3-21 16,0 3-85-16,0 2-26 0,-2 3 12 15,2 4-48-15,-3 5-19 0,3 4-34 16,0 4-404-16,0 0-567 0,3 6-773 16</inkml:trace>
  <inkml:trace contextRef="#ctx0" brushRef="#br0" timeOffset="161981.6903">11538 16749 655 0,'0'0'400'0,"0"0"69"0,-7-5-165 16,7 2-139-16,-2 0 70 0,2-2 39 0,0 3-91 16,0-1-92-16,0-3 5 15,0 3-19-15,-2 0 64 0,2 0-48 0,0-1 26 16,0 0 16-16,0 1 55 16,0-1 24-16,0 1-158 0,0-2 65 0,0 0-15 15,0 2 35-15,0-2-1 0,0 2-44 16,0-1-46-16,0 4-17 0,0 0-12 15,0 0-21-15,0 0 0 0,0 0-42 16,0 0-20-16,0 0-39 0,2 15-108 16,9 11 209-16,7 22 88 0,4 11 87 15,2 9 1-15,-8-2-25 0,-1-5-11 16,-2-4-21-16,0-5-30 0,-3-8-26 0,3-4-24 16,-4-14-9-16,-1-4-11 0,-4-9-18 15,2-2 14-15,-1-2 22 0,4 2-36 16,-3-4 0-16,-2-5 2 0,-3 0 22 15,2-2 24-15,-1 0 45 0,2-7 54 16,7-8-39-16,4-7-67 0,0-4-23 16,2-13-10-16,-3-1-9 0,-3 0-9 15,-1 1 9-15,2 3 1 0,-2 2-1 0,-2 1-35 16,1 5 3-16,1 2-7 0,-3 6 15 16,0-1 8-16,-3 2-32 0,2 0-5 15,0-1-4-15,-1 3 6 0,-1 0-18 16,0-2-33-16,-1 2 2 0,-1 0-16 15,0 1 13-15,-2 3-44 0,0 2 3 16,0 0 20-16,0 4-44 0,-2 1-259 16,-3 2-121-16,-1 3-60 0,-1 1-344 0,1 0-378 15</inkml:trace>
  <inkml:trace contextRef="#ctx0" brushRef="#br0" timeOffset="162953.6002">12374 16595 793 0,'0'0'997'0,"0"0"-435"0,0 0-393 16,0 0-133-16,0 0 25 0,0 0 73 15,0 0 22-15,0 0-15 0,0 0-42 16,-51 17-47-16,38-5-1 0,1 10 112 15,-3 6 6-15,-5 13 43 0,4 3-54 0,0 5-7 16,6-1-40-16,4-2 128 16,2 0-96-16,0 1 6 0,4-2-40 15,0-1-11-15,0-6-55 0,4-4-10 16,6-4 30-16,-3-4-23 0,5-7-40 0,-1-6 3 16,-1 1 11-16,3 1 2 0,6-1-14 15,0 4 25-15,5-4-27 0,-3-5-66 16,2 1-42-16,-4-7-59 0,3 1-53 15,-4-4-172-15,2 0-235 0,-6 0-237 16,0-4-526-16,-6 1 89 0</inkml:trace>
  <inkml:trace contextRef="#ctx0" brushRef="#br0" timeOffset="163513.0631">12606 16765 532 0,'0'0'813'16,"0"0"-35"-16,0 0-397 0,0 0-131 15,0 0-30-15,0 0 47 0,0 0-36 0,0 0 53 16,0 0-75-16,0 0-73 0,-32-10-88 16,30 10-46-16,-3 2-1 0,1 6 33 15,-3 3 68-15,0 2 64 0,4 3-28 16,-3 6-34-16,-1 7-11 0,-1 6 21 16,1 3 19-16,3-4-40 0,2 1 3 15,0-13-44-15,-1-2 0 0,3-3 6 16,0-4-39-16,0 3 15 0,0-1-17 15,0 4-4-15,0-2-13 0,3-2 0 16,1-1 1-16,5-2-1 0,1-4 0 16,-1 1 0-16,5 0 0 0,4-5-54 0,4 0-44 15,1-4-74-15,4 0-102 0,-4 0-71 16,-3-6-349-16,0-2-240 0,-2 1-658 16,-10-3 324-16</inkml:trace>
  <inkml:trace contextRef="#ctx0" brushRef="#br0" timeOffset="163744.5322">12310 17040 1158 0,'0'0'1971'0,"0"0"-1378"0,0 0-373 15,0 0-59-15,0 0 94 0,0 0-60 16,0 0-111-16,0 0 4 0,0 0-10 0,155-16-5 15,-102 5-46-15,-6 5-26 0,-14 1-2 16,-5 1-12-16,-4 1-44 0,-9 0-75 16,-1 3-88-16,2-2-155 0,-6 2-292 15,2-3-109-15,-2 3-283 0,-7-2-329 16</inkml:trace>
  <inkml:trace contextRef="#ctx0" brushRef="#br0" timeOffset="163997.7722">13030 16566 3150 0,'0'0'994'0,"0"0"-768"15,0 0-15-15,0 0 48 0,0 0 1 16,102 133-134-16,-94-83-7 0,-7 0-14 0,-1-2-37 15,0 2-40-15,-5-1-8 0,-5 3-3 16,-8-2-17-16,4-1 0 0,-4-6-91 16,4-4-86-16,1-5-97 0,0-8-47 15,5-7-178-15,-1-10-266 0,-1-2-324 16,-1-1-1051-16</inkml:trace>
  <inkml:trace contextRef="#ctx0" brushRef="#br0" timeOffset="165571.0657">11612 16806 128 0,'0'0'151'0,"0"0"-6"0,0 0-13 16,0 0 59-16,0 0 189 16,0 0-47-16,0 0-87 0,0 0-29 0,0 0 6 15,0 0-110-15,0-51-57 0,-2 45 44 16,-2 2 79-16,-3 0 45 0,0-1-52 15,0 0 4-15,2-2-40 0,1 2 10 16,-2 1-66-16,-1-2-78 0,-2 1 55 16,3-1-55-16,0 0 25 0,2 1 59 15,-3 3 33-15,3-3-63 0,2 2 15 16,0 0-30-16,-3-1 36 0,3 3 29 0,2-1-54 16,-2 0 39-16,2 0 17 0,0 2-1 15,0 0-36-15,0 0-13 0,0 0-6 16,0 0-17-16,0 0-16 0,0 0-16 15,0 0-3-15,0 0-23 0,0 0-28 16,0 0-10-16,0 6-6 0,4 3 67 16,5 5 25-16,2 9 17 0,1 10-9 15,6 6-5-15,-2 6 27 0,2-2 34 16,-2-1-29-16,-3-5-13 0,0-1 3 16,-2-2 8-16,0-1-30 0,-2-4 5 0,0-7-3 15,-4-5 0-15,-3-2-4 0,0-4-26 16,1 2 20-16,2 1 17 0,-3 1-18 15,1 0 18-15,0-2-25 0,-1-2 16 16,-2 1-16-16,2-4 9 0,-2-2 1 16,2-3-10-16,-2 1-9 0,0-2-1 15,1 1-2-15,-1 0-12 0,0-3 10 16,4 4 2-16,-1-3 2 0,-3-1-2 0,2 2-3 16,-2-2 0-16,0 5-9 0,1-5 12 15,2 2 2-15,-1-2 8 0,0 5-8 16,0-5-2-16,-2 2 1 0,1 2-1 15,2-3 3-15,-3-1-3 0,2 0-2 16,-2 0 1-16,0 0 1 0,0 0 0 16,0 0 1-16,0 0 1 0,0 0 1 15,0 0 0-15,0 0-1 0,0 0 0 0,0 0-2 16,0 0-3-16,0 0-15 16,-2 3-10-16,-1 0-6 0,0 5 31 0,-4-2 3 15,1 1 3-15,-1-2-3 0,3 2 0 16,1-5-2-16,2-1 2 0,-1-1 1 15,2 3-1-15,0-2 1 0,0-1 1 16,0 0 14-16,0 0-1 0,0 0 7 16,0 0 5-16,0 0-2 0,0 0 3 15,0 0-5-15,3-7-23 0,4-3-11 16,3-3-26-16,0-3 21 0,-2-3 16 0,5-3 0 16,-1-9-1-16,4-3-45 0,-6-5-9 15,3 5 3-15,-2 5-20 0,-5 6 16 16,0 6 13-16,0 2-26 0,-2-1 22 15,4 1 18-15,-2-3 15 0,0-4-18 16,2 1 29-16,1 1-29 0,0 0 13 16,1-1-20-16,-3 2 23 0,1-2-32 0,-2 3 47 15,3 1 1-15,-3 0-39 16,1 2 39-16,-1 0 9 0,0 3-9 0,-2-1-38 16,0 5 18-16,2-1 20 0,-4 1 21 15,0 2-20-15,-2 3 2 0,0 3 24 16,0-4-12-16,0 4-11 0,0 0 16 15,0 0-20-15,0 0 0 0,0 0-20 16,0 0-7-16,0 0-4 0,0 0-10 16,0 0-1-16,0 0 5 0,2 0 16 15,-2 0-9-15,0 0 5 0,0 0-22 0,0 0-20 16,0 0-23-16,0 4-22 0,0 5 112 16,0 4 85-16,0 7 72 0,-4 6-53 15,-10 7-25-15,4 4-12 0,-3-4 4 16,0 0-5-16,1-2-24 0,1 1 0 15,-4 1 12-15,2-2 0 0,3 1 11 16,0 0-31-16,-2-7 19 0,4-7 30 16,4 0-25-16,0-5-9 0,0 7-21 0,-3-3-13 15,0 2 1-15,3 0-15 0,-2-6-1 16,2 2 0-16,2-2 0 0,-4-5 0 16,5 1-2-16,1-4 2 0,-2-1-19 15,2-4-39-15,0 0-38 0,0 0-16 16,0 0-36-16,0 0-48 0,0-2-56 15,2-15-248-15,5-8-605 0,-1 0-1207 16</inkml:trace>
  <inkml:trace contextRef="#ctx0" brushRef="#br0" timeOffset="165970.2121">11959 16677 11 0,'0'0'942'16,"0"0"266"-16,0 0-597 0,0 0-297 15,0 0-96-15,0 0-7 0,0 0 25 16,0 0-68-16,0 0-142 0,-26 32 34 0,8 14 94 16,4 4 93-16,-1 3-76 15,2-1-32-15,2-10-30 0,1-2-8 0,0-1-33 16,-2-4 15-16,4-4-40 0,3-6-13 16,0-7-7-16,3-6-23 0,-3 2 2 15,0-1 11-15,1-1 3 0,-2 1-15 16,2-4 0-16,0-1-1 0,2-2-1 15,-3-1-65-15,3-3-59 0,-2 1-58 16,1-1-76-16,0-2-98 0,-2 0-275 0,-1-7-236 16,0-1-1453-16</inkml:trace>
  <inkml:trace contextRef="#ctx0" brushRef="#br0" timeOffset="166495.3308">11594 16602 44 0,'0'0'409'0,"0"0"-152"0,0 0-93 15,0 0-124-15,0 0 345 0,0 0-125 0,0 0-34 16,0 0 86-16,0 0 27 16,0 0-76-16,-2 131 6 0,9-78-12 0,4 4 17 15,-1-5 24-15,-1-6 21 0,4-2-83 16,-3-3-111-16,-1-1 13 0,1-3-48 16,-2-5-17-16,2-7-11 0,-6-6-31 15,-1-5 6-15,0-3-19 0,-1 0 18 16,2 1-33-16,-3 0 15 0,2-3-15 15,-3-3 18-15,2-1-18 0,-2-3 15 16,0 2-16-16,0-4-2 0,0 0-31 16,0 0-62-16,0 0-95 0,0 0-127 0,0 0-192 15,0-7-272-15,-2 1-1508 0,-4-12 1457 0</inkml:trace>
  <inkml:trace contextRef="#ctx0" brushRef="#br0" timeOffset="168380.9913">13747 16897 848 0,'0'0'1179'0,"0"0"-839"0,0 0-215 0,0 0 33 16,0 0 61-16,0 0 15 0,117-19 12 15,-76 12-26-15,3 4-17 0,0-1-5 16,-2-2-57-16,-3 4 6 0,-5-2-17 16,2 3 1-16,-1-1-39 0,-3 2-22 15,0 0 4-15,-3 0-27 0,5 0-32 16,2 0-12-16,-2 0-2 0,0 0 21 16,2 0-20-16,-3 0 0 0,-3 0-1 0,-4 0-1 15,-9 0 0-15,0 0-1 16,0 0 1-16,5 0 0 0,-3 0 15 15,2 0-13-15,-7-2-2 0,-3 0 1 0,0 0 3 16,-8 2 18-16,0-3 0 0,-3 3 17 16,0 0 4-16,0 0-3 0,0-3 3 15,0 3 3-15,0-5 0 0,0 3-46 16,-3-4-2-16,0 0 2 0,-4 0-1 16,1-1-25-16,0 1 22 0,-2 1 1 15,1 0-20-15,-1 0 6 0,-4 0 1 0,4 2 15 16,-2-3-2-16,-6 1-24 0,4 1 27 15,-5-2 0-15,-3 0-2 0,4-2-17 16,-6 3 19-16,2 0 0 0,-2-4 2 16,3 3 1-16,0 1 0 0,4-1 7 15,0 3-10-15,4-1 0 0,5 1 0 16,2 3 18-16,2-1-18 0,0 1 3 0,2-2-1 16,0 2 0-16,0 0 1 15,0 0-2-15,0 0 0 0,-2 0 0 0,2 0 2 16,0 0-2-16,0 0 1 0,0 0 0 15,0 0 15-15,0 0-14 0,0 0 14 16,0 0 3-16,0 0-7 0,0 0 0 16,0 0-13-16,2 0-1 0,10 3-19 15,16 7 20-15,11 7 40 0,7 1 33 16,-1 1-57-16,-7-2-1 0,-10-4-15 16,-11-3-1-16,2-1 1 0,-8 1 8 0,3-1-8 15,-1 4-3-15,0-1 2 0,-9 2-11 16,-4-1 12-16,0 5 2 0,-23 2 38 15,-9 7-6-15,-22 6-10 0,-3-6-24 16,-3-7-21-16,14 0-4 0,8-9-2 16,11-1 2-16,3-1-47 0,7-4-57 15,2 2-91-15,2-2-104 0,3 3-236 16,1-4-300-16,9-2-457 0,0-2-311 0</inkml:trace>
  <inkml:trace contextRef="#ctx0" brushRef="#br0" timeOffset="169132.5721">15247 16591 457 0,'0'0'612'0,"0"0"37"0,0 0-164 0,0 0-230 16,0 0-16-16,0 0-99 0,0 0-22 16,0 0 34-16,0 0-36 15,0 0-26-15,-17-71 17 0,17 67 62 0,0 4-9 16,0 0 4-16,0 0-6 0,0 0-29 15,0 0-19-15,0 0-47 0,0 0-31 16,0 0-32-16,3 0-77 0,7 11 77 16,2 7 72-16,5 12 3 0,4 19 9 15,-2 4 49-15,-1 6-17 0,-2-6 15 0,-2-5-2 16,0 1-32-16,-2-8-17 0,1-3-14 16,0-1-8-16,-2-13-24 0,-5-5-10 15,0-5 12-15,3-7 4 0,-3 1-17 16,1-1-4-16,-3-1-4 0,0-2-13 15,-2-1 23-15,0-3 18 0,0 0 33 16,2 0 69-16,6-7-5 0,-2-6-47 16,4-2-64-16,1-11-13 0,2-2-15 15,0-8 29-15,2-4-28 0,-2 2-1 16,-4 3 10-16,4-1-8 0,-1 0-3 0,-4 0-9 16,6-1-20-16,-4 3-11 0,-3-2 2 15,1 8 17-15,1-2-9 0,-5 1-7 16,1 5-22-16,-3 0 24 0,2 8 5 15,-2 3 3-15,-2 2-11 0,0 0-7 16,-2 0 3-16,2 0-36 0,-2 4 7 0,0 3-20 16,0 2-9-16,0 2-75 15,0 0-145-15,0 0-218 0,0 6-411 0,-4 8 125 16,-2-1 11-16,2 0-712 0</inkml:trace>
  <inkml:trace contextRef="#ctx0" brushRef="#br0" timeOffset="169715.9186">16346 16087 2315 0,'0'0'851'0,"0"0"-326"0,0 0-150 16,0 0-99-16,0 0-76 0,0 0-39 16,0 0-25-16,0 0-32 0,0 0-29 15,0 0-71-15,-36-17-4 0,10 41-58 16,-9 20 1-16,-6 13 57 0,5 10 39 15,6 2 37-15,6-2-44 0,6-3 26 0,1 1-38 16,4-4 73-16,5-1-7 16,1-4 9-16,5-3-7 0,2-4 3 0,0-3-32 15,7-1-22-15,3-10-6 0,5 2-2 16,3-7-10-16,-5-5-17 0,4-5 0 16,-4-7 11-16,-2-4-11 0,5 4-1 15,2-5-1-15,5 4-16 0,0-6-47 16,3 0-37-16,0-6-53 0,-3 0-58 15,3 0-81-15,0-6-108 0,-6-2-387 16,0-10-452-16,-6 4-1232 0</inkml:trace>
  <inkml:trace contextRef="#ctx0" brushRef="#br0" timeOffset="170149.1996">16543 16346 1563 0,'0'0'994'0,"0"0"-502"16,0 0-200-16,0 0-1 0,0 0 25 0,0 0 15 16,0 0-101-16,0 0-130 15,0 0-66-15,0 0-34 0,-12 23 29 0,6 8 95 16,-6 10 44-16,6 9-30 0,-2-1-42 16,0-3 20-16,4-8 27 0,-4-1-40 15,6 0-27-15,2-2-13 0,0-3 11 16,0-8-37-16,0-1 7 0,0-8-22 15,5-2-20-15,2 1-2 0,-1 1-1 16,2-1 0-16,0 0 1 0,4-7-10 16,0 1 7-16,1-5-31 0,4-1-20 0,0-2-28 15,1 0-27-15,2-2-46 0,-5-5-60 16,4-3-68-16,-4-2-82 0,-5-1-290 16,1-2-268-16,-7 0-594 0,-3 2 132 15</inkml:trace>
  <inkml:trace contextRef="#ctx0" brushRef="#br0" timeOffset="170384.9059">16329 16663 1106 0,'0'0'1984'0,"0"0"-1294"0,0 0-284 15,0 0-138-15,0 0 1 0,0 0 12 16,0 0-90-16,0 0-100 0,0 0-36 0,0 0-9 15,106-19-15-15,-54 16-13 0,-6-1-14 16,-10 1-4-16,-13 1-14 0,-1 1 12 16,-8 1-19-16,4-2-44 0,0 2-78 15,2 0-95-15,1 0-81 0,-4 0-210 16,0-2-346-16,-7-1-302 0,-1 3-423 16</inkml:trace>
  <inkml:trace contextRef="#ctx0" brushRef="#br0" timeOffset="170715.2702">17112 16466 2786 0,'0'0'1038'0,"0"0"-735"15,0 0-298-15,0 0 95 0,0 0 89 16,0 0-2-16,0 0 47 0,0 0-23 16,0 0-77-16,0 0-24 0,41 131 25 15,-36-99 14-15,1-5-71 0,-3-9-4 16,-3-5-24-16,3 4-22 0,-1 1-5 16,-2 1-7-16,2-1-15 0,0-1 6 15,-2-4-7-15,1 1-15 0,2-1-34 0,-3-5-71 16,3-2-35-16,-3-1-88 15,2 0-120-15,-2-2-178 0,2-3-413 0,-2 0-536 16,0 0-438-16</inkml:trace>
  <inkml:trace contextRef="#ctx0" brushRef="#br0" timeOffset="170930.7729">17011 16680 2421 0,'0'0'1076'16,"0"0"-512"-16,0 0-292 0,0 0-50 0,0 0 46 16,0 0-51-16,0 0-128 0,0 0-16 15,0 0-7-15,129-32-23 0,-103 25 6 16,-4 5-25-16,5-3-24 0,-5 2-1 16,-1 1-17-16,-3 0-37 0,-1-1-58 15,-4 0-92-15,-3 3-62 0,1-2-140 16,0 0-389-16,-3 0-407 0,-2 2-1048 15</inkml:trace>
  <inkml:trace contextRef="#ctx0" brushRef="#br0" timeOffset="171212.4043">17589 16448 1857 0,'0'0'2061'0,"0"0"-1651"0,0 0-320 16,0 0 84-16,0 0 26 0,0 0 48 15,0 0-43-15,0 0-23 0,0 0-92 16,63 106 47-16,-61-85-52 0,0 1-12 16,-2-2-14-16,0 2-21 0,0-3-26 15,0 0 8-15,0-4-19 0,0 0 0 16,0-3 0-16,0 0-1 0,0-5-44 0,-2 0-79 15,2-1-74-15,-2-2-124 16,2 0-164-16,0-1-436 0,0-3-985 0,0 0-41 0</inkml:trace>
  <inkml:trace contextRef="#ctx0" brushRef="#br0" timeOffset="171562.6609">18189 16075 2762 0,'0'0'1997'0,"0"0"-1679"16,133 30-189-16,-93-2 72 0,-1 5 58 15,-5 7-33-15,-4 6-65 0,-11 4-39 16,-6 2-29-16,-13 1-7 0,-4 5-23 16,-22-1-23-16,-12 4-11 0,-15 4-29 15,-15-2-12-15,-11 7-89 0,-14 3-84 0,-9 4-64 16,0-3-164-16,-4-3-366 15,25-22-2104-15</inkml:trace>
  <inkml:trace contextRef="#ctx0" brushRef="#br0" timeOffset="174129.0801">7478 17057 760 0,'0'0'1023'0,"0"0"-366"16,0 0-394-16,0 0-47 0,0 0-33 16,0 0 17-16,0 0 17 0,0 0-13 0,0 0-14 15,-25-26-32-15,25 23-62 0,0 3-25 16,0 0-12-16,0 0 8 0,-2 0 1 16,2 0-34-16,0 0-34 0,0 0-45 15,0 12-72-15,0 13 117 0,0 15 192 16,4 9 62-16,4 5-76 0,5-3-45 15,4-5-19-15,-2-3-31 0,0-14-46 0,-2-5-3 16,-1-11-6-16,8 2-25 16,1-1 9-16,17-3 6 0,5-5-2 0,3-6 5 15,-4-8 6-15,-6-11-7 0,-2-2-3 16,-2-4-15-16,-4-3-2 0,-7-3 0 16,-1 1 0-16,-10-5 0 0,-2-1 0 15,-4 2-20-15,-4-7 3 0,0 1-16 16,-2 0-16-16,-8 1-21 0,0 10-40 0,-2 3 27 15,4 9 10-15,0 6 41 16,-2-2-7-16,0 0 37 0,0 6-41 0,1 0-50 16,3 3-28-16,1 2-35 0,4 2-134 15,1 0-279-15,0 6-214 0,6 3-125 16,-2 1-220-16,11 2 254 0</inkml:trace>
  <inkml:trace contextRef="#ctx0" brushRef="#br0" timeOffset="174550.7588">8112 17420 1613 0,'0'0'1334'15,"0"0"-597"-15,0 126-285 0,0-92-158 16,0-1-104-16,-1 2-15 0,-1-6 36 16,0-3-17-16,2-7-90 0,-3-6-58 15,3-3-19-15,-2-1-11 0,2-1 5 16,-2-3-6-16,0-3 12 0,0-2 22 0,-4 0 19 15,-2-2 10-15,-4-9-47 0,-2-8-29 16,-8-6-2-16,4-11-1 0,-2-7-15 16,5-3 6-16,7 0-1 0,6 0-21 15,2 0-17-15,0 2 1 0,10 4-6 16,5 1 9-16,7 7-1 0,-2 5 15 16,8-1 13-16,4 4-19 0,2 4 12 15,5-2 25-15,-12 9 0 0,-6 5 90 16,-7 7 5-16,-2-1-51 0,-2 2-44 15,-2 0-25-15,-1 0 23 0,-1 2-12 0,0 5 11 16,-3 3 0-16,-1 5 3 16,-2 2 54-16,0 2 6 0,-11 3-18 0,-2-2-13 15,-1-1-5-15,-5 0-11 0,1 1-13 16,-2-3-1-16,5 0-26 0,-3-4-60 16,4 0-40-16,3 2-29 0,1-4-83 15,1-2-79-15,6-3-265 0,3-1-409 16,0-5-881-16,0 0 637 0</inkml:trace>
  <inkml:trace contextRef="#ctx0" brushRef="#br0" timeOffset="176041.7153">8476 17278 1802 0,'0'0'1477'15,"0"0"-848"-15,0 0-399 0,0 0-26 16,0 0-12-16,0 0-23 0,0 0-17 16,-114 53-79-16,107-33 24 0,3 1-30 15,1 1-1-15,3-4-29 0,0 2-14 16,0-5-23-16,5-6 0 0,4 1 0 16,-1-5 0-16,0-3 30 0,3-2 8 15,3 0 24-15,0-2-10 0,2-9-16 0,2-2-12 16,-6-7-21-16,3 1 25 0,-2-8-11 15,0-6-16-15,-5-8 21 0,1-7-22 16,-5 1-2-16,-4 1-23 0,0 3-66 16,-2 1-16-16,-9 2-10 0,3 8 35 15,1 5-6-15,1 8 38 0,0 8 50 16,4 5-1-16,-5 1 1 0,3 1 0 16,-1-2-3-16,3 6-15 0,0-2 18 0,0 2 0 15,0 3-26-15,0 21-83 16,2 12 105-16,0 10 4 0,0 2 54 0,6-2-27 15,9-5-13-15,2-1 11 16,0-1-21-16,7-1 14 0,-6-6-16 0,6-1 11 16,-3-8-13-16,-4-5 0 0,-4-7 10 15,0-2-6-15,2-1 10 0,-1-1-13 16,6 1 3-16,-4-5 14 0,2-3 0 16,-6 0-1-16,1 0-2 0,0-8-15 15,-7-2-15-15,0 2 15 0,-3-3 0 16,-3-3 0-16,0 4 0 0,0-3-39 0,0 0 0 15,-5 4 37-15,-4-4-37 0,-1 6 37 16,0 2-42-16,-1-1 41 0,1 4-47 16,-6 2-1-16,3 0 8 0,-4 2 5 15,3 5 6-15,-1 4 15 0,0-2-3 16,2 2-6-16,3-1-3 0,2-1-4 16,-1 0 8-16,4 1-5 0,1 0 14 0,4-3-15 15,0 3-14-15,0-3 27 16,0-1 0-16,9 0 36 0,2-1 0 0,-1-2 0 15,3-1-15-15,2-2 50 0,0 0-15 16,-3 0-9-16,6-5-4 0,-2-2 0 16,-1 1-8-16,1-5-16 0,-2 1 1 15,2 3 23-15,-2-5-21 0,-4-1 17 16,0 0-17-16,2 0 24 0,-4-4-24 16,-2 2 20-16,0-2 7 0,-4 0 3 15,0-2 40-15,-2 0 10 0,0-8-33 0,0-4-1 16,-8-3-18-16,-3-6-2 0,-1 2 7 15,-3 4-24-15,2 5-12 0,1 3 0 16,-1 4 26-16,4 9-14 0,2 0 27 16,-2 0 11-16,-2 1-11 0,0-2 9 15,2 7-12-15,4-1 8 0,1 4-5 16,1 3 0-16,0 1-40 0,3 0-6 16,0 0-34-16,0 5-42 0,-2 18-38 0,2 19 120 15,0 9 37-15,8 9 55 16,0-7-44-16,-2-7 3 0,-1-4-8 0,5-3-12 15,-4-13-20-15,1-4 9 0,-3-11-17 16,-2-4 10-16,2 1-3 0,-4-2-9 16,2-1-2-16,0-3-1 0,-2-2 2 15,3 0 13-15,-2 0 14 0,2-2 5 16,4-13 10-16,5-9-37 0,-1-13-5 16,-4-3-21-16,0-4-21 0,-3 0-24 0,3 5-22 15,-2 3-17-15,-1 4-12 16,-1 9 49-16,2 3 15 0,-3 9 33 0,2 2-30 15,0-2 11-15,0 1 1 0,1 0-13 16,-2 4 23-16,-1 3-5 0,-2 1-28 16,0 2-54-16,0 0-12 0,0 0 23 15,0 9-25-15,-5 18 79 0,-6 11 50 16,-3 11 26-16,-4 4 32 0,4-2 10 0,3-3 16 16,3 0 34-16,0-6-13 15,7-4-33-15,1-8-25 0,0-5 0 0,7-5 21 16,1-7-30-16,1-4 2 0,1 3 16 15,7 1-13-15,2-3 0 0,9-2-3 16,8-5-6-16,7-3 2 0,-5 0-23 16,-9-5 11-16,-7-1 1 0,-8 0-11 15,4-2-12-15,-2-1 12 0,4-3-12 16,-6 5 0-16,-1-5 12 0,-2 2-11 16,-5 1 20-16,-2 0 5 0,-4-4-16 0,0 3 5 15,0-4-17-15,-4 3-1 16,-6 0-11-16,-1 1-16 0,-2 0 8 0,-1 2 6 15,-2 3-15-15,2 1 15 0,-4 2-3 16,4 2-5-16,-1 0 4 0,-2 0-4 16,4 2 7-16,3 6 3 0,-2-3 11 15,4 4 1-15,4-1 12 0,2 2-12 16,2 4 21-16,0-2-5 0,6 5 30 0,7 0 8 16,2-3 6-16,0 1-6 0,2-1 10 15,0-2 10-15,2-3-2 16,-2 2-17-16,-2-8 4 0,6 1-24 0,-4-2 9 15,2-2-7-15,-2 0-9 0,3 0-9 16,-4-2-17-16,6-5 9 0,-6 0-10 16,6 1-2-16,-5-1-18 0,-1-1-34 15,0-1-5-15,-2 0-31 0,2 1-36 0,-4-2-24 16,-2 0-4-16,3-1-68 16,0 1-41-16,-5-2-60 0,-1 3-86 0,1-2-340 15,-1 3-148-15,-3 1-458 0,-3 1 164 16</inkml:trace>
  <inkml:trace contextRef="#ctx0" brushRef="#br0" timeOffset="176442.9889">9546 17178 1768 0,'0'0'2530'16,"0"0"-1992"-16,0 0-305 0,0 0-63 0,0 0 7 16,0 0 30-16,0 0-53 15,0 0-59-15,0 0-43 0,-10-46-27 0,10 41-25 16,2 0-2-16,2-1-26 0,2 1 1 16,0-1-12-16,-3 2-19 0,6 2-37 15,-7 2-39-15,-2-2-37 0,2 2-71 16,2 0-144-16,-2 2-189 0,0 5-347 15,-2 5-512-15,0-5-233 0</inkml:trace>
  <inkml:trace contextRef="#ctx0" brushRef="#br0" timeOffset="176633.2464">9540 17500 3068 0,'0'0'1605'0,"0"0"-1313"15,0 0-154-15,0 0 95 0,0 0 115 16,0 0-40-16,0 0-107 0,0 0-80 15,0 0-60-15,0 0-21 0,0 0-21 16,4 4-19-16,0-11-15 0,-2-2-53 16,4 0-25-16,2-3-13 0,-2 1-52 15,2-2-57-15,0 2-87 0,3-5-186 0,2 3-159 16,-1-3-623-16,-3 6-1468 0</inkml:trace>
  <inkml:trace contextRef="#ctx0" brushRef="#br0" timeOffset="177376.5313">7487 17512 907 0,'0'0'1178'0,"0"0"-467"16,0 0-243-16,-123-33-131 0,91 23-34 15,-1 7-24-15,8-3 2 0,6 0-93 16,2 4-66-16,8 1-21 0,1-1-11 15,2 0-18-15,2 0-71 0,2 0-1 0,2 2-36 16,0 0-35-16,2 0-61 16,5 0 20-16,13 0 29 0,11 0 41 0,2 4-162 15,-1-2-289-15,-9 0-337 0,-6-1-335 16,-4 1-289-16</inkml:trace>
  <inkml:trace contextRef="#ctx0" brushRef="#br0" timeOffset="177624.5724">7299 17473 79 0,'0'0'2031'0,"0"0"-1321"0,0 0-277 0,0 0-128 16,0 0-25-16,0 0-113 0,144-28-13 15,-31 10 138-15,30-4-66 0,20-4-129 16,3 2-31-16,13-5 24 0,1 1 63 16,-5 3 39-16,-12 0-36 0,-21 8-58 15,-21 5-18-15,-25 5-37 0,-27 1-43 16,-17 6 0-16,-25 0-37 0,-10 0-15 0,-10 0 15 15,-1 0-31-15,-4 0-54 16,-2 0-51-16,-2 9-17 0,-24 7 100 0,-15 5 24 16,-5 0-119-16,-3 0-140 0,7-2-37 15,8-1 24-15,2-4-177 0,7 0-279 16,5-7-821-16</inkml:trace>
  <inkml:trace contextRef="#ctx0" brushRef="#br0" timeOffset="178169.6328">8476 17834 499 0,'0'0'2377'0,"0"0"-1768"0,0 0-331 16,0 0-171-16,0 0-51 0,0 0 78 16,0 0 65-16,0 0-19 0,0 0 14 15,0 0-32-15,-68 136-44 0,91-88-18 16,7-8-15-16,4-7 1 0,0-7-16 16,5-6 10-16,-3-7-6 0,-3-7-3 15,3-3-8-15,-2-3-18 0,3-5 16 16,-10-5-3-16,-6-2-15 0,-3 4 4 15,-8-4-4-15,2-2-4 0,1-3-7 0,-3-6-7 16,-5-6 5-16,-5-6 7 0,0-4-27 16,-6 0-1-16,-6 8-8 0,-2-4 10 15,4 6-11-15,0 3-31 0,0 6-29 16,4 7-48-16,2 3-9 0,1 0-10 16,0 3-34-16,3 4-61 0,0 0-124 15,0 3-247-15,0 3-471 0,3 5-9 0,2 1-478 16</inkml:trace>
  <inkml:trace contextRef="#ctx0" brushRef="#br0" timeOffset="178567.0772">8969 18037 1103 0,'0'0'1620'0,"0"0"-801"16,23 111-289-16,-19-82-178 0,3-2-91 16,-5 0-9-16,2-1-19 0,-4-4-42 15,2-2-51-15,-2-7-21 0,0 0-60 0,0-1-11 16,0-2-22-16,0-3-23 0,0-1 15 15,0-6 6-15,0 0 21 0,-4 0 12 16,-5-6-28-16,1-3-29 0,-3-4 0 16,-1-7 0-16,-2-8-15 0,2-8 15 15,2-3 0-15,4 0-2 0,6 6-38 16,0 0-12-16,10 0-15 0,4 4-2 16,6 5 0-16,5-3-34 0,5 6 13 0,4 2 7 15,6-1 47-15,-4 8 11 16,1 2 15-16,-3 3 10 0,-9 3 55 0,-6 1 65 15,-8 3-32-15,-4 0-34 0,0 0-37 16,-3 3-15-16,3 3 18 0,-7 3-4 16,0 2 50-16,0 6 8 0,-11 1 2 15,-3 0-24-15,-6 2-18 0,-1 1-9 16,-3-4-15-16,4-1-9 0,-4-3 1 16,1 1-2-16,-1-1-11 0,6-4-39 15,-2 1-39-15,6-7-57 0,3 3-20 0,2-1-49 16,3-5-115-16,4 5-223 0,2-2-473 15,0 2-334-15,2-3-674 0</inkml:trace>
  <inkml:trace contextRef="#ctx0" brushRef="#br0" timeOffset="180175.3693">9425 18037 2182 0,'0'0'818'16,"0"0"-306"-16,0 0-128 0,0 0-21 16,0 0-77-16,0 0-67 0,0 0-20 15,0 0-68-15,0 0-51 0,0 0-40 16,-109-19-20-16,103 28-4 0,0 4-3 0,2-1 0 16,1 2-13-16,3-1-10 15,0 1 6-15,0-3 1 0,0-3 2 0,9-1-1 16,1-2 2-16,4-5 19 0,0 0-1 15,1 0-18-15,4-3-13 0,-2-6-9 16,1-5-8-16,-2-1 29 0,0-4 0 16,-2-5 2-16,-2-4 11 0,2-7 8 15,-8-1-7-15,-2-1 2 0,-4 3 1 16,0 1-4-16,0 0 3 0,-6 2-15 16,0 7-12-16,-1 4-3 0,5 9 15 0,-3 5 14 15,3-1-13-15,-2 3 13 0,2-3-12 16,0 7 0-16,0 0-2 0,2 0-21 15,0 0-19-15,0 0-32 0,0 14-31 16,0 13 58-16,4 11 45 0,6 6-2 16,6 0 0-16,1-3 0 0,0-5 3 15,2-2-1-15,5-1 3 0,-8-6 18 0,2-7 13 16,4-1-5-16,0-5 1 16,-3-2 0-16,7-3 52 0,-10-3-39 0,6-3-28 15,-1-1 7-15,4-2-4 0,-4 0-2 16,5-4-16-16,-2-3-13 0,-4-2-33 15,2-2 3-15,-5 3 9 0,-5-1 17 16,-1-2 6-16,-4 4 11 0,-3-2 20 16,-4 2 0-16,0-3 1 0,0 3 1 15,0-1-1-15,-6 3-2 0,-1-1-19 16,-4 1 0-16,1 2 1 0,-2 1-1 0,0 2-2 16,-3 0-1-16,1 0-10 0,-4 0-2 15,2 5 0-15,-2 4 13 0,0-2 2 16,0 5-1-16,1-1 2 0,2 1 0 15,0 1 2-15,7-2-3 0,1-2-11 16,4-1 8-16,1 0-18 0,2-2 5 16,0 0 16-16,0-2-1 0,5-2 0 15,5-2 1-15,7 0 0 0,-4 0-18 0,5-8-12 16,1 1-13-16,-2-4-23 0,3 3 10 16,-6-1 9-16,4 0 11 0,-6 3-3 15,-4 3 18-15,1-3 21 0,-5 6 3 16,-2-3-2-16,3 3 21 0,-5 0 10 15,4 3 4-15,-3 3 46 0,6 3 54 16,0 2-12-16,-1 1-29 0,4-1-39 16,2-1-22-16,-4-1 11 0,2-3-5 15,4-1-9-15,-4 0-7 0,2-3-1 16,6-2 7-16,-4 0-9 0,1-7-5 0,3-2-3 16,-6-2-11-16,2-2-2 0,4 0-1 15,-6-5-21-15,-1 3-1 0,0-5-4 16,-3 0 1-16,-1-8 2 0,-3 6-18 15,-2-2 3-15,-2-2 16 0,0 6-17 16,0-6-11-16,0 4 17 0,-4 0 6 16,-3 2 27-16,3-2-1 0,-4 1-1 15,-1 1 1-15,-2-1-1 0,3 4 2 16,-2-3 1-16,-2 3 2 0,2 1 10 16,0 3 13-16,1 1-24 0,-2 3 20 0,5 4 43 15,0-2-24-15,2 6-3 0,1-1-3 16,3 2-4-16,0 0-16 0,0 0-14 15,0 0-19-15,0 7-32 0,0 14 51 16,0 14 17-16,5 11 59 0,1 4-4 16,2-3-9-16,-1-4 18 0,0 1 38 15,-3-3-33-15,0-2-23 0,-2-7-28 16,0-7-2-16,0-7-19 0,-2-9-12 0,2-2-2 16,-2-5 1-16,0 4 1 0,0-6 0 15,2 0 18-15,-2 0 8 0,0 0 5 16,4-13-23-16,8-9-10 0,-2-13-54 15,2-4-14-15,1-3 11 0,4 3-39 16,-6 9-61-16,-1 10-5 0,1 4 26 16,-2 3 59-16,-3-1 26 0,4 0-5 0,2 1-27 15,-4 1 16-15,-4 5 38 0,-2 1 25 16,-1 2 4-16,-1 2 24 0,0 2-24 16,0 0-3-16,-1 4-16 0,-8 6 5 15,-4 5 14-15,1 8 14 0,-2 8 18 16,-2 9-29-16,6 4 43 0,3 4 25 15,5-7-14-15,2-4 12 0,0-4-29 16,0-9 8-16,2-4 14 0,3-9-12 0,1 2 8 16,4-3 1-16,2 2-5 15,0-1 15-15,2-3-10 0,4-3-17 0,-3-5-19 16,8 0-7-16,-5 0 6 0,5-5-8 16,-5-5-12-16,4 1 8 0,-3-3-8 15,-1 2-2-15,-4-3 0 0,0 3-1 16,-1 1-8-16,-2-3 9 0,-5 3 0 15,0 1 0-15,-2 3 13 0,-2-1-2 16,2 1-9-16,-4 0 7 0,0 2-1 16,0-2-6-16,-8 1-2 0,0 3-13 0,-2 1-11 15,-1 0-1-15,-4 0 3 16,0 0 4-16,-4 7 16 0,2 1 2 0,1 0 1 16,0 3 10-16,6-1-1 0,0 2-10 15,5 1-1-15,3-2 1 0,2 2 12 16,0 1 16-16,0 1 1 0,7-1 26 15,3-5-9-15,0 2 9 0,4 1-5 16,-2-4 20-16,0-2-6 0,4-3-8 16,-2 1-27-16,3-4-5 0,3 0 10 15,-4-2-18-15,4-3-14 0,-2-5-2 0,4 1-2 16,-3-3-36-16,0 2-39 0,-2-3-38 16,0 0-48-16,0 0-54 0,-6-5-60 15,6 3-113-15,-7-1-141 0,-1 1-323 16,-4 6-421-16,0 0-1060 0</inkml:trace>
  <inkml:trace contextRef="#ctx0" brushRef="#br0" timeOffset="180590.9251">10807 17991 3650 0,'0'0'998'0,"0"0"-539"0,0 0-184 15,0 0-5-15,0 0-50 0,0 0-25 16,0 0-58-16,0 0-80 0,0 0-30 16,-6-40-27-16,6 33-8 0,4 3 6 15,-2-3-16-15,3 5 1 0,-4-5-12 16,4 5-15-16,-3-1-39 0,-2 0-31 15,2 3-49-15,0 0-73 0,0 0-136 0,-2 0-111 16,0 10-293-16,0 2-248 16,0-2-1416-16</inkml:trace>
  <inkml:trace contextRef="#ctx0" brushRef="#br0" timeOffset="180776.5128">10772 18216 2286 0,'0'0'1900'0,"0"0"-1494"16,0 0-136-16,0 0 43 0,0 0 26 15,0 0-43-15,0 0-82 0,0 0-70 16,0 0-41-16,0 0-12 0,0 0-28 0,6 10-30 16,-4-10-18-16,-2-2-15 0,2-3 0 15,2-1-40-15,0-2-33 0,2-3-49 16,3 2-73-16,-2-3-75 0,1 2-106 16,0-1-232-16,0 0-949 0,-1 4-1328 15,-78 89 2538-15</inkml:trace>
  <inkml:trace contextRef="#ctx0" brushRef="#br0" timeOffset="180985.9798">11038 18071 435 0,'0'0'3907'16,"0"0"-3184"-16,0 0-520 0,0 0-102 15,0 0 124-15,0 0 45 0,0 0-75 16,0 0-80-16,0 0-57 0,116-5-34 15,-89-1-13-15,-3 2-11 0,-5-5 0 16,8 2-29-16,-4 0-65 0,1-1-68 0,-6 5-73 16,4-3-131-16,-5 0-300 0,-4 4-1110 15,-1-7-1139-15</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55:23.583"/>
    </inkml:context>
    <inkml:brush xml:id="br0">
      <inkml:brushProperty name="width" value="0.05292" units="cm"/>
      <inkml:brushProperty name="height" value="0.05292" units="cm"/>
      <inkml:brushProperty name="color" value="#FF0000"/>
    </inkml:brush>
  </inkml:definitions>
  <inkml:trace contextRef="#ctx0" brushRef="#br0">21880 9989 89 0,'0'-2'59'15,"-2"0"-43"-15,0 0 0 0,2 0 14 16,-2 1 15-16,2 1-12 0,0 0 58 16,-2-2-38-16,2 2-1 0,0 0 3 0,-2-2-3 15,2 2-3-15,0 0 3 0,-2-3-3 16,2 2-3-16,-2-1 14 0,0 0-58 16,-2-1 35-16,2 3 67 0,-3-5 0 15,3 3-19-15,-2-2-83 0,0 3 63 16,1-1 46-16,1 0-17 0,2 2 1 15,0-2-46-15,0 2-35 0,0 0-14 16,0 0-17-16,0 0 14 0,0 0-20 16,7 0 1-16,10 0-30 0,19 0-1 15,30 0 53-15,21 0 36 0,14-4 13 0,2-2-8 16,-10-4-40-16,-3-3 21 0,3 0 7 16,-6-2 20-16,-1-2 16 0,-1-1 16 15,-2 2 14-15,-2-1 15 0,-4-1 20 16,1 3-62-16,-8 2-20 0,-11 1-2 15,-3 2-8-15,-10 0-26 0,-5 1-12 16,-9 4-1-16,-10-2-1 0,-6 6-1 16,-4-3-10-16,1 1 6 0,0 1-15 0,0-3-4 15,-7 3-26-15,-1 2-9 16,-2-2-34-16,-3 2-41 0,0 0-3 0,0 0 5 16,0 0-12-16,0 0-62 0,-4 0-76 15,-6 4 37-15,-14 3 80 0,-7-2 1 16,-7-5-59-16,1 0 16 0</inkml:trace>
  <inkml:trace contextRef="#ctx0" brushRef="#br0" timeOffset="553.5188">22023 9347 2 0,'0'0'212'16,"0"0"-49"-16,0 0-111 0,0 0-52 0,0 0 101 15,0 0 23-15,0 0-23 0,0 0-32 16,0 0-17-16,0 0 13 0,-12-15 17 16,14 15 45-16,2 0-69 0,-2 0-56 15,2-2 15-15,2-1 22 0,12-2-36 16,11-3 46-16,18-1 3 0,10-3-10 15,9 1-6-15,6 0 6 0,2 1 27 16,7 0-7-16,4 1-1 0,5-1 1 16,5-2-16-16,-2 5 15 0,1-3 1 0,-11 1-20 15,-11 4 13-15,-11-1-19 0,-10 2-36 16,-17 4-2-16,-6-2-27 0,-12 2 25 16,-2-2 4-16,0 1-12 0,1 1 15 15,2-2-6-15,-6 2 3 0,-3 0-20 16,-4-3 17-16,1 3-17 0,-3 0-19 15,-2 0 4-15,0 0 5 0,0 0-12 16,0 0-23-16,0 0-39 0,0 0-65 0,-2 0-88 16,-5-2-62-16,-1 2 22 0,-3-2-26 15</inkml:trace>
  <inkml:trace contextRef="#ctx0" brushRef="#br0" timeOffset="1087.3036">22344 8684 140 0,'0'0'290'16,"0"0"-198"-16,0 0-92 15,0 0 0-15,0 0 46 0,0 0-23 0,0 0 98 16,125-52-62-16,-76 40-1 0,10-5 14 16,2 4 3-16,3 0 3 0,7 0 43 15,5-5-59-15,7 3 65 0,4 0-40 16,-6 1-18-16,-1 5-11 0,-14 1-35 15,-11 3-23-15,-6 3-15 0,-11 0 14 0,-6 2-25 16,-11-3 3-16,-6 3 0 0,-4 0-6 16,-3 0-17-16,1 0-38 0,-1 0-47 15,-3 0-64-15,-5 3-4 0,0 3 49 16,0-1-6-16,-13 5 87 0,-9 4-68 16,4-1-39-16</inkml:trace>
  <inkml:trace contextRef="#ctx0" brushRef="#br0" timeOffset="1694.7942">22874 9339 20 0,'0'0'212'0,"0"0"-59"0,0 0-59 16,0 0-12-16,0 0 16 0,0 0 16 16,0 0 23-16,0 0-56 0,0 0-35 15,0 0-18-15,0-9-28 0,0 9-36 16,0 4-23-16,0 11 27 0,-6 12 32 16,-2 11 140-16,-3 5 3 0,-2 0-48 0,4-3-24 15,1-9-41-15,4-5-28 16,0-4 24-16,2-5-26 0,0-2-1 0,0 6 1 15,2 0 6-15,-2 4-6 0,2-4 0 16,0-3 0-16,0 2 30 0,0-5-30 16,2 0-83-16,2-2-80 0,-2 2-87 15,0-4 8-15,0-4 1 0,-2-1-23 16</inkml:trace>
  <inkml:trace contextRef="#ctx0" brushRef="#br0" timeOffset="2041.828">22668 9619 421 0,'0'0'221'16,"0"0"-120"-16,0 0-71 0,0 0-11 15,0 0 4-15,0 0 111 0,0 0-10 0,0 0-102 16,0 0-22-16,0 0 17 0,71-81-8 15,-59 68 40-15,1-2 49 0,0-3-98 16,-1 1 49-16,-1-1-13 0,2-2-9 16,-3-3-27-16,1 2-13 0,-5 1 10 15,3 3 3-15,-5 4 35 0,-2 4 3 16,3 2-37-16,-5 6 8 0,2-1-9 16,0 2-45-16,0 0-60 0,0 0-22 15,4 3 36-15,5 8 49 0,0 0 19 0,1 5 23 16,4 1 2-16,-2 0 21 0,1 0-23 15,0 0 0-15,2-2 26 0,-5 1-26 16,6-3-214-16,-4-4 64 0,0-1-117 16,-4-4 35-16</inkml:trace>
  <inkml:trace contextRef="#ctx0" brushRef="#br0" timeOffset="2436.6387">23085 8620 345 0,'0'0'319'16,"0"0"-127"-16,0 0-192 0,0 0-94 15,0 0-17-15,0 0 111 0,0 0 55 16,0 0 82-16,0 0-75 0,-26 136 20 16,24-98-59-16,2-3-23 0,0-4-1 0,0-5 1 15,0 1 29-15,0-4-29 0,0-6 0 16,0-4 2-16,0-1 12 0,0 0-14 15,0 3 22-15,-4-1-21 0,-2 3-2 16,-2-4-39-16,2 1-45 0,0-4-62 16,2 2 23-16,-2-3-22 0,2 1-30 15,-1-3 26-15,3 0-10 0</inkml:trace>
  <inkml:trace contextRef="#ctx0" brushRef="#br0" timeOffset="2832.9596">22811 8973 127 0,'0'0'91'16,"0"0"-16"-16,0 0 56 0,0 0-89 15,0 0-40-15,0 0 103 0,0 0-20 16,57-104-40-16,-40 85-12 0,0-2-14 16,-1 3 1-16,2-2 145 0,-1 2-164 0,-4 3 40 15,-3 4 15-15,-3 2 32 0,-1 3-43 16,-2 4 14-16,-4 0 13 0,2 2-14 15,-2 0-45-15,0 0-13 0,0 0-68 16,0 0-30-16,0 2-19 0,4 4 22 16,3 7 82-16,0 3 13 0,3 6 4 15,2 9 15-15,4 8 11 0,2 7-24 0,2-2-6 16,-1 2-238-16,-4-7 17 0,-2-13-79 16</inkml:trace>
  <inkml:trace contextRef="#ctx0" brushRef="#br0" timeOffset="3360.2167">22872 10092 30 0,'0'0'128'0,"0"0"-34"15,0 0-6-15,0 0 39 0,0 0 20 0,0 0-46 16,0 0 0-16,0 0 39 0,0 0 40 16,0 0-73-16,0-81-6 0,0 81-13 15,0 0-17-15,0 0-15 0,0 0-53 16,0 0-3-16,0 0-26 0,0 0-23 15,0 3-13-15,0 2 27 0,0 9 35 16,0 5 107-16,0 12 0 0,0 9-61 16,-2 1-32-16,2-2-13 0,0-5-1 15,0-6 7-15,0-6-7 0,0-3 0 16,0-6 15-16,0-1-15 0,0 1-46 0,4 3-130 16,-2-1-6-16,2-1-75 15,1-5-40-15,-3-2-52 0,-2-1 76 0</inkml:trace>
  <inkml:trace contextRef="#ctx0" brushRef="#br0" timeOffset="3680.0436">22658 10144 149 0,'0'0'394'0,"0"0"-191"0,0 0-76 15,0 0-114-15,0 0 71 0,0 0-54 16,0 0 103-16,0 0-94 0,0 0-16 0,106-107-6 16,-65 81-17-16,-8 2 1 0,-5 7 8 15,-14 5-9-15,2 5 13 0,-6-1-16 16,0 1 3-16,4-2-28 0,-8 6 27 16,-2 1-11-16,-2-1 9 0,-2 3-36 15,0 0-17-15,0 0-28 0,0 5-11 16,0 5 43-16,0 9 52 0,0 8 10 15,0 11 6-15,0 4 62 0,0 1-65 16,0-2 1-16,0-7-12 0,0 0-4 16,0-3-135-16,4-9-97 0,1-6-79 0,-3-8 4 15</inkml:trace>
  <inkml:trace contextRef="#ctx0" brushRef="#br0" timeOffset="3949.8236">23178 10554 216 0,'0'0'594'15,"0"0"-317"-15,0 0-108 0,0 0-117 16,0 0 20-16,-119 108 42 0,95-87-10 15,6 1-78-15,-2 2-2 0,8-2-24 16,-1 1-1-16,0-1-29 0,7-1 14 16,-3-4-16-16,3 0-147 0,2-4-69 0,-2-4 7 15,-4 1 16-15,6-4-13 16,-4-4 29-16,2-2-20 0</inkml:trace>
  <inkml:trace contextRef="#ctx0" brushRef="#br0" timeOffset="4147.3249">22853 10711 200 0,'0'0'694'15,"0"0"-329"-15,0 0-313 0,0 0-22 0,0 0 61 16,0 0 62-16,0 0 91 0,0 0-53 16,0 0-45-16,111 38-42 0,-86-28-46 15,1-2-55-15,-8-2 10 0,2 1-13 16,1 1-58-16,-2-3-162 0,-2 1-24 15,-4-4-71-15,-2 0-193 0,-5-2 25 16,-5 0-3-16</inkml:trace>
  <inkml:trace contextRef="#ctx0" brushRef="#br0" timeOffset="6006.1607">22855 10083 93 0,'0'0'89'0,"0"0"-67"16,0 0 31-16,0 0 18 0,0 0 40 15,0 0-20-15,0 0-51 0,0 0-27 16,0 0-10-16,0 0 20 0,0-4 9 16,0 4-2-16,0 0 2 0,0 0-2 15,0 0-1-15,0 0 7 0,0-2-4 16,0 2 11-16,-2 0-7 0,2 0 6 16,0 0-3-16,0 0-3 0,0 0 0 0,0 0-4 15,0 0-9-15,0 0 6 16,0 0-3-16,0 0-9 0,0 0-4 0,0 0-13 15,0 0 0-15,0 0-49 0,2 0-19 16,5 6 68-16,1 1 74 0,0 3 14 16,8 0-16-16,-2 0-69 0,2 5 43 15,-2-4 25-15,1 0-67 0,0 1 45 16,-2-3-33-16,-1 1-14 0,1-3-2 16,-2 1 13-16,-1-1-13 0,-2 0 0 15,2-2 10-15,-4 0-10 0,-2 2-179 0,-2-4-26 16,-2 1-105-16,0 0 23 0,0-2-26 15</inkml:trace>
  <inkml:trace contextRef="#ctx0" brushRef="#br0" timeOffset="7066.1971">23140 8020 93 0,'0'0'40'0,"0"0"25"0,0 0 36 16,0 0 68-16,0 0-120 0,0 0-29 15,0 0 58-15,0 0-3 0,0 0 0 16,-20-14-23-16,20 14-26 0,0 0-25 16,0 0 2-16,0 0 10 0,-2 0-13 15,2 0-16-15,-2 1 16 0,-3 12 7 16,0 3 114-16,-4 12 22 0,-1 7-91 16,-1 5 23-16,2-1-23 0,1-6 0 0,2-1 4 15,2-3-17-15,0-1-38 0,-2 1 44 16,4-7-32-16,0 0-12 0,0 0 1 15,2 5 6-15,-3 0-8 0,3-3 0 16,-1-4 22-16,1-9-22 0,0 7-2 16,0-3-99-16,1 5-85 0,4-5-88 15,-1-2 24-15,4-6-90 0,-4-3 109 16</inkml:trace>
  <inkml:trace contextRef="#ctx0" brushRef="#br0" timeOffset="7501.1709">22902 8313 201 0,'0'0'215'15,"0"0"-172"-15,0 0 28 0,0 0 21 16,0 0-63-16,0 0 62 0,0 0-25 15,0 0 25-15,0 0-72 0,0 0 40 16,0 0-36-16,74-84 0 0,-60 73 17 16,0-1-38-16,-1 1 10 0,0-2-12 0,2 1 0 15,-5 0 0-15,2-1 1 0,-1 1 45 16,0 1-1-16,-1 0 27 0,-1-1-40 16,-1 3-2-16,1 0-27 0,0-1 33 15,-2 0-17-15,2 2 7 0,-3 2-10 16,-2 3-15-16,2-1-2 0,-2 0-6 15,-3 4-6-15,-1 0-16 0,3 0-10 16,-3 0-4-16,0 0-6 0,0 0 1 0,0 0-1 16,0 0-10-16,2 0 14 0,2 0 38 15,0 6-6-15,0-2 13 0,0 3 0 16,3 1 0-16,0 2 0 0,-2 0 0 16,4-1 0-16,0 4 16 0,1 3-16 15,2-2-52-15,2 4-160 0,0-1 13 16,2-2-84-16,-6-3 54 0</inkml:trace>
  <inkml:trace contextRef="#ctx0" brushRef="#br0" timeOffset="8080.1236">23390 7817 42 0,'0'0'176'0,"0"0"-81"0,0 0-7 16,0 0-6-16,0 0 58 0,0 0-13 15,0 0-26-15,0 0-98 0,0 0-3 16,0 0-65-16,-4-13-16 0,4 13 2 16,0 8 79-16,6 0 17 0,-2 0-15 15,6 2 47-15,0 1-46 0,0-3 46 0,3 0 36 16,2 3-23-16,2-4 26 0,2 1-23 16,3-2-7-16,11 0 1 0,3-5-20 15,0-1-3-15,-8 0-7 0,-10 0-29 16,-5 0 20-16,1 0-20 0,-2-4 55 15,3-1-42-15,-4-3 3 0,-1-1 66 16,-1-1-69-16,-3-1 58 0,-2-1-32 0,-2-1-16 16,2-2-13-16,-1 0-10 0,-3 1-2 15,0 1 2-15,0 2 0 0,0 3 16 16,0-1 7-16,0 8 9 0,0 1 4 16,-3 0-36-16,3 0-56 0,-4 0-68 15,2 7-29-15,-4 13 72 0,-4 11 81 16,-8 21 143-16,1 0-39 0,1 5-68 0,0-2 37 15,5-6-71-15,1-1 35 16,4-2-37-16,-1-5-10 0,3 0 10 0,1-3 23 16,2-3-21-16,-3-4-2 0,2-4-50 15,-2-8-178-15,-1-4-78 0,-1-5 32 16,0 0-35-16,-3-1 15 0</inkml:trace>
  <inkml:trace contextRef="#ctx0" brushRef="#br0" timeOffset="8550.9242">23369 7832 99 0,'0'0'68'0,"0"0"-25"0,0 0 68 0,0 0 58 16,0 0-38-16,0 0-50 0,0 0-32 15,0 0-20-15,0 0-29 0,0 0-1 16,-6-13-28-16,8 13-12 0,4 5 41 16,3 1 16-16,3 0 82 0,4 1-56 15,0 0 7-15,4 3-13 0,-2 0 6 16,-1-1-16-16,6 1 0 0,-1-2-6 15,1 1-7-15,2-1 4 0,-1 0-17 0,-3 1-32 16,-2-1-108-16,1-1-43 16,-6-1-26-16,2 2-16 0,-9-4 66 0</inkml:trace>
  <inkml:trace contextRef="#ctx0" brushRef="#br0" timeOffset="8868.65">23832 7727 42 0,'0'0'66'0,"0"0"-40"15,0 0-7-15,0 0 4 0,0 0-3 16,0 0-1-16,0 0-6 0,0 0 17 16,0 0 77-16,0 0-2 0,-5 63-50 15,-3-43 0-15,-4 3-12 0,-6 9 6 16,0 2-13-16,-2 0-36 0,1-2-13 16,4-1 2-16,2-4 11 0,1 3 26 15,3 1-26-15,2-5-121 0,3-10-127 0,2-4 36 16</inkml:trace>
  <inkml:trace contextRef="#ctx0" brushRef="#br0" timeOffset="9810.7874">23329 10847 879 0,'0'0'124'0,"0"0"-124"16,0 0-153-16,0 0-114 0,0 0 38 15,0 0 79-15,0 0 17 0</inkml:trace>
  <inkml:trace contextRef="#ctx0" brushRef="#br0" timeOffset="14989.6108">8844 12605 51 0,'0'0'65'0,"0"0"-35"0,0 0-28 16,0 0 27-16,0 0-26 0,0 0 24 15,-22-21-27-15,20 18 22 0,2 2 4 16,-2 0-3-16,-1-2 3 0,3 1-22 16,-1 0 35-16,1 2-13 0,-2 0 19 0,2-1 1 15,0 1-10-15,0 0-3 16,0 0-30-16,0 0-3 0,-2 0-12 0,2 0-21 16,0 0-9-16,0 0-27 0,0 0-61 15,-2 0 26-15,-1 1-24 0</inkml:trace>
  <inkml:trace contextRef="#ctx0" brushRef="#br0" timeOffset="15697.4096">8915 13140 400 0,'0'0'264'15,"0"0"-111"-15,0 0 4 0,0 0-17 16,0 0-29-16,0 0 29 0,0 0-36 15,0 0-20-15,0 0-12 0,0 0 25 16,-40-88-35-16,38 86-29 0,0 0 6 0,-2 0-20 16,-1 2-19-16,-2 0-75 15,2 0 30-15,-8 0-60 0,-2 0 103 0,-2 4-61 16,0 5 53-16,0 2-9 0,0 2 5 16,0 2 13-16,3 5 0 0,-5-2 1 15,8 5 16-15,0-3-16 0,2 2-14 16,5-1 13-16,4-4-1 0,0 0-11 15,4-2 0-15,10 1 11 0,0-5 2 16,10-1 0-16,5-2 29 0,7-5 4 16,2-1 3-16,-6-2-23 0,-7 0 3 0,-9 0-15 15,-2-5 2-15,4-2 23 0,-2 0-9 16,6-2-15-16,-8-1 14 0,-1 0 10 16,-2 1-10-16,-2-4 36 0,-5-1-19 15,-2-1 15-15,-2-2-25 0,0-2 6 16,-4-1 1-16,-5 1-8 0,-8 0 1 0,2 2-23 15,-1 2-58-15,-6 3 15 16,5 0 42-16,-4 5-60 0,3 1-8 0,2 2-57 16,2 4-1-16,7 0-49 15,-2 0-19-15,7 0-99 0,2 6-51 0,0 0 61 16</inkml:trace>
  <inkml:trace contextRef="#ctx0" brushRef="#br0" timeOffset="16097.9978">9410 13052 243 0,'0'0'203'15,"0"0"-203"-15,0 0 0 0,0 0 0 0,0 0 65 16,0 0 23-16,0 0 26 15,35 109 3-15,-19-91-45 0,12 0-46 0,6-1 20 16,9-4-4-16,3-1-6 0,-1-6-13 16,-7-6 6-16,-5 0-26 0,-7 0 19 15,-2-6-21-15,-8 1 11 0,2-4-12 16,-4 4 23-16,6-5-10 0,-4-1 6 16,-3 2 11-16,-2-5 9 0,-5 2 19 15,-4-2-28-15,-2-3-27 0,0-1 46 16,-6 1-36-16,-9-2-3 0,-4-2-8 0,-13-3 37 15,-6 4 26-15,0 1 13 16,-1 4-78-16,3 6-7 0,2 4-15 16,5 3 7-16,-1 1 13 0,8 1-31 0,8 0 32 15,1 0-21-15,-2 1-10 0,0 6-50 16,1 2-64-16,-2 6-73 0,6-1-18 16,4 3 2-16,2 0-20 0,2-5 40 15</inkml:trace>
  <inkml:trace contextRef="#ctx0" brushRef="#br0" timeOffset="16503.5789">10435 12995 299 0,'0'0'199'15,"0"0"-160"-15,0 0 78 0,0 0 7 16,0 0-68-16,119 109 15 0,-76-90-41 16,-1-6 19-16,-2-7-1 0,-4-4 27 15,-3-2-23-15,-6 0-12 0,-8 0 12 0,-1 0-17 16,-6-6 1-16,0 1 3 15,4-3 7-15,-6-2 55 0,-1-1 32 0,-3-3 20 16,-4-1 22-16,-2-2-16 0,0-2 10 16,-8-3-66-16,-5 2 1 0,-6-4 9 15,-4-2-81-15,-13-1-32 0,-5-2 0 16,-3 4-53-16,-1 9 53 0,1 4-16 16,4 8-119-16,-8 4-63 0,-1 2-19 15,1 8-46-15,3 3-7 0,3 2-62 16,4 1-36-16,8-5-33 0,13-4 91 0</inkml:trace>
  <inkml:trace contextRef="#ctx0" brushRef="#br0" timeOffset="17459.4929">8529 13174 54 0,'0'0'441'0,"0"0"-200"0,0 0-101 16,0 0 7-16,0 0-24 0,21-131-100 15,-7 96 81-15,-2 7-3 0,-4 8 26 16,1 3-13-16,4-1-75 0,1-4-16 16,5-2-46-16,5-4 20 0,10 2-26 15,6-1 16-15,5 4 0 0,-1 3-7 16,-1 6-3-16,-9 2 10 0,0 4-3 15,0 3 13-15,-5 1 2 0,1 4 1 0,4 0 36 16,2 0 9-16,3 0 10 0,1 7 27 16,0 5-1-16,-3 3-10 0,4 0 56 15,-2 4-17-15,-3 2-32 0,-1 1-13 16,-3 2-40-16,-6-3-25 0,-2-3 0 16,-9-5 1-16,-3-2 0 0,6 4-2 0,-6-3-18 15,-1 0 17-15,2-3 1 16,-7-1 0-16,-4-3 0 0,0-5-12 0,-2 2-8 15,0-2 21-15,0 0 26 0,0 0 0 16,0 3-6-16,0-3-20 0,-6 0-23 16,-4 0-45-16,-4 0 13 0,2-3-29 15,-5 1 41-15,0-6-5 0,0-1-72 16,-5 0-66-16,4 0 4 0,-6-2-13 16,0 0 6-16,1 2 78 0,-3 0 30 15,6 3 48-15,-4 0 4 0,7 1 3 0,2 2 24 16,3 1 2-16,5 2 16 0,1 0-15 15,6 0 139-15,0 0-32 0,0 0-46 16,0 0-36-16,0 0 16 0,7 7-19 16,4 5 146-16,14 5 49 0,5 3-59 0,7-1 1 15,8 0-57-15,-2-7 30 16,-5-5-16-16,-5-5-4 0,1-2 61 0,-4 0 10 16,-6 0-17-16,-8-4-48 15,-3-1-17-15,4 3-41 0,-4-3-26 0,-1 0-16 16,0 0 4-16,-8 0 2 0,0 1 13 15,-3 1 13-15,2-5-3 0,-1 1-48 16,0-4-6-16,0-4 5 0,-2 2-19 16,1-5-113-16,-1 3-81 0,0-2-17 15,0-2-43-15,0 0-111 0,5 0-14 0,1 1-7 16,3-2-119-16,4 1 46 16,-2 5 117-16</inkml:trace>
  <inkml:trace contextRef="#ctx0" brushRef="#br0" timeOffset="18123.0814">10741 12794 364 0,'0'0'258'0,"0"0"-102"0,0 0 36 15,0 0-61-15,0 0 58 0,0 0-36 16,0 0-39-16,0 0 19 0,0 0-19 16,0 0-46-16,-64-94 0 0,59 81-19 15,4-3-47-15,-3 1 1 0,-1 0-3 16,0-1 0-16,-4-2 40 0,-2-1-37 0,1 2-3 16,-1-1 0-16,-6 1 0 0,2-1-2 15,-1 1 9-15,-6 1-43 0,3 1 62 16,-5 0-52-16,-3 1 26 0,-8-1 0 15,-2 6-58-15,-6-2 22 0,2 5-43 16,4 3 79-16,3 1 10 0,0 2 12 16,2 0-22-16,6 0 26 0,5 0-22 15,4 2 38-15,0 3-6 0,-1 3-36 16,-6 3-20-16,-2 2 17 0,1 3 1 16,-1 1 2-16,-2 8 22 0,-3 6-18 15,-5 7 12-15,0 2 10 0,3-4-24 0,10-2 21 16,6-10-20-16,6-5 36 0,1-7-13 15,4 1-3-15,-3 0-7 0,1 0-3 16,0 2 19-16,-1-3-32 0,-1 0-10 16,7-1 10-16,-4-1 2 0,6-1-2 0,-1-1-26 15,-2 1 13-15,2-1 13 0,0 1-72 16,-3-1-77-16,1 0 0 0,1-1-47 16,1 1 21-16,0-2-21 0,-1-3-41 15,2 1 15-15,1-2 10 0,-2 1-36 16,0-3 85-16</inkml:trace>
  <inkml:trace contextRef="#ctx0" brushRef="#br0" timeOffset="18440.251">9657 12547 305 0,'0'0'346'0,"0"0"-111"16,0 0-164-16,0 0-71 0,0 0-3 16,0 0 3-16,0 0 186 0,0 0 74 15,-2 113-68-15,2-71-42 0,0-1-30 0,0-14-13 16,0-5-29-16,0-5-10 0,0-5-42 16,0 1-23-16,2 0-3 0,2 1 26 15,0-7-24-15,-1 1 13 0,2-5-14 16,4-1 1-16,0-2 37 0,-2 0-17 15,11 0 30-15,3-2-51 0,10-9 41 16,10-4-19-16,4-4-23 0,0 0-52 16,-5 0-145-16,-6 2-63 0,-2-3-49 0,-7 2-179 15,-1 1-21-15,-14 5-32 16</inkml:trace>
  <inkml:trace contextRef="#ctx0" brushRef="#br0" timeOffset="23179.0494">7086 13730 60 0,'0'0'124'0,"0"0"-56"16,0 0 1-16,0 0 25 0,0 0-12 16,0 0 6-16,0 0-23 0,-11-14-13 15,13 14-6-15,-1-1-16 0,-1 1-30 16,4 0 0-16,-4 0 7 0,2 0 12 15,-2 0 11-15,0 0 2 0,0 0 7 16,0 0-9-16,0 0-11 0,2 0-19 0,0 0-11 16,0 0-2-16,2 6 13 0,4 3 39 15,1 5 56-15,4 6 42 0,2 9 35 16,1 10 1-16,4 2-30 0,-2 2-26 16,2-4 3-16,-5-4-13 0,2 0-61 15,-4-9 28-15,-3-5-35 0,0-5-16 16,0-7 3-16,-2 2-23 0,-2-1-1 15,1-3 34-15,0 0-20 0,-4-5-15 16,2-2 12-16,-3 0 26 0,-2 0 42 16,0 0 61-16,2 0 58 0,-1 0 12 0,4-14-30 15,5-10-91-15,1-4-89 0,2 0 12 16,-5-1-11-16,1 1 32 0,1-11-34 16,5-7-1-16,0 4-2 0,-3 4-17 15,2 10-26-15,-6 2-70 0,-2 9-36 16,1 3 58-16,-1-1-45 0,3-2 48 0,-3 0-62 15,-2 5 7-15,3 1-56 0,-5 4 22 16,2 1-54-16,-4 2 24 16,0 4-100-16,0 0-78 0,0 0-34 0,0 0 75 15</inkml:trace>
  <inkml:trace contextRef="#ctx0" brushRef="#br0" timeOffset="23499.4917">7758 13484 113 0,'0'0'277'15,"0"0"-189"-15,0 0-36 0,-33 113 72 0,22-73 59 16,6 0-4-16,1 4 23 15,2 1 23-15,-2 3-20 0,2 0-10 0,2-2-52 16,0-4-30-16,0-5-32 0,0-1-3 16,3-8-59-16,2-7-6 0,-1-3-26 15,1-5 13-15,4 2 0 0,-3 1 0 16,2 4 1-16,3-6-2 0,-1-2-43 16,2-1-112-16,-1-4-64 0,4-3 2 15,0 0-88-15,0-4-3 0,-2 0-1 16,2-6-36-16,-7-1 95 0</inkml:trace>
  <inkml:trace contextRef="#ctx0" brushRef="#br0" timeOffset="23841.9846">7941 13963 103 0,'0'0'183'0,"0"0"26"0,0 0-46 0,0 0-49 16,0 0-43-16,0 0-2 15,0 0 25-15,0 0-45 0,0 0 10 0,0 0 6 16,105 94 59-16,-93-92-92 0,1-2 27 16,2 0-20-16,-5 0-16 0,-2-2 6 15,0-4 7-15,-1-1-7 0,0-4 7 16,-5 3 32-16,-2-6-22 0,0 1 12 16,0-5-25-16,-4 1-11 0,-8 0-20 15,2-3 33-15,0 3-34 0,-5 1 0 16,0 3 15-16,5-1 32 0,-6 4 11 15,4 1 64-15,-1 3-123 0,-2 2-6 16,0 1-53-16,1 3 4 0,-8 0-10 0,4 5 23 16,-6 7 16-16,5 1-13 0,-3 3 13 15,6 1-13-15,-2 0-7 0,6 2-100 16,2-2-79-16,0 3-29 0,5-3-3 16,5-4-1-16,0-4-48 0</inkml:trace>
  <inkml:trace contextRef="#ctx0" brushRef="#br0" timeOffset="24087.8181">8236 13672 1248 0,'0'0'271'16,"0"0"-252"-16,0 0 170 0,0 0 35 0,97 150-20 15,-82-92-9-15,-10-4-11 0,-5-1-23 16,0 2-67-16,-13 2-33 0,-4 0-13 16,-6-1-45-16,-1-1-3 0,-3-4 0 15,-3-7-190-15,0-5-116 0,0-8-44 16,-1-6-20-16,-1-9-106 0,2-4-42 16,7-9 88-16</inkml:trace>
  <inkml:trace contextRef="#ctx0" brushRef="#br0" timeOffset="25076.3269">7935 13837 25 0,'0'0'153'0,"0"0"-74"0,0 0-37 0,0 0 79 16,0 0-17-16,0 0-10 0,0 0-41 15,0 0-38-15,0 0-15 0,0 0-1 16,0-12 1-16,0 12 2 0,0 0 14 15,0 0 4-15,0 0 16 0,0 0 9 16,0 0 1-16,0 0 0 0,0 0 12 16,0 2-15-16,0-2-24 0,0 0-19 15,0 3-3-15,0-1-23 0,0 3 26 0,0 5 23 16,0 1 149-16,0 4-28 16,0 1-57-16,0 1-2 0,0-2-26 0,0 1 2 15,4-5-12-15,0 0-23 0,0 0 23 16,0-4-26-16,3 0-7 0,0-1 23 15,-1 0-10-15,-2-1-26 0,2-1-1 16,3 0-1-16,-1-2 2 0,5 0 23 16,-2 0-26-16,1-2-35 0,6 0-144 15,-6 0-39-15,6 0-45 0,-4 0-60 16,-3-6-13-16,-3 1 7 0</inkml:trace>
  <inkml:trace contextRef="#ctx0" brushRef="#br0" timeOffset="26178.3021">8822 13950 58 0,'0'0'564'0,"0"0"-222"15,0 0-88-15,0 0 23 0,0 0-37 0,0 0-2 16,0 0-99-16,0 0 143 0,0 0-8 16,0 0-103-16,-72-65-59 0,72 65-72 15,0 0-40-15,0 0-48 0,0-2-13 16,0 2-16-16,17-3-10 0,10 3 55 15,16-5 32-15,10 1 16 0,-2-3-4 16,-2 1-12-16,-9 0-15 0,-2 1 14 16,-2 1-17-16,-4 0 17 0,-4-1 0 0,-9 5 0 15,-6-2-21-15,2 0 20 16,-3-1-53-16,1 1-38 0,2-1 2 16,-10 1-12-16,1 0 19 0,-4 2 80 0,0 0 4 15,-2-4 114-15,0 0 18 0,0-1-87 16,0-4-45-16,-2-1-1 0,-6-2-44 15,1 0-3-15,-5 1-79 0,1 2 1 16,0-3 58-16,1 0-23 0,-4 3 90 16,6 4-2-16,1-1 3 0,2 2 20 0,3 2-20 15,2 2-3-15,-3 0-71 16,3 0-1-16,0 0-3 0,0 2-29 0,5 5 107 16,3 5 35-16,-1 5 99 0,3 0-69 15,1 0-7-15,-3 3 17 0,-7-3-27 16,2 4 11-16,-3 2-1 0,0 5-32 15,-12 5 10-15,-10 5-33 0,1-3-3 16,-2-5-49-16,6-11-145 0,4-5-47 0,2-3-97 16,1 2-160-16,-1 0 16 0,2-4 0 15</inkml:trace>
  <inkml:trace contextRef="#ctx0" brushRef="#br0" timeOffset="26673.8673">9693 13687 234 0,'0'0'254'0,"0"0"-32"0,0 0-108 0,0 0 13 16,0 0-65-16,0 0-46 0,0 0 0 16,0 0 7-16,0 0 137 0,0 0 87 15,35 28-84-15,-20 1 32 0,7 6-7 16,-3 3-3-16,0-8-55 0,-6-6-46 15,-3-10-13-15,-2-2 0 0,7 0-56 16,-2 3-14-16,0-2 1 0,1-4-2 0,0-3 2 16,-4-4-1-16,1-1 15 0,0-1 7 15,-1 0-20-15,0-9 81 0,4-4-13 16,-4-3 0-16,-2-3-20 0,-1-8-3 16,-3-5-25-16,1-10-7 0,-5-2-13 15,0 0 13-15,0 5-4 0,0 2-12 16,0 1-13-16,0 7-48 0,0 8-48 15,0 8-39-15,0 4 38 0,0-2-26 16,0 2-87-16,6 0-95 0,2 3-20 16,5 2-65-16,0 2-24 0,-2 2 3 0</inkml:trace>
  <inkml:trace contextRef="#ctx0" brushRef="#br0" timeOffset="26941.595">10300 13407 496 0,'0'0'335'0,"0"0"-194"0,0 0-141 16,0 0 13-16,0 0 130 0,0 0 88 15,-53 142 23-15,42-85-72 0,5-2-20 0,6-3 4 16,0-3-85-16,0-1-16 15,0-4-62-15,4-5-3 0,5-8-18 0,-3-11 16 16,-2-5 0-16,2-3 0 0,5 1-53 16,2 1-130-16,4-1-97 0,-1-3-73 15,4-5-98-15,-3-3-65 0</inkml:trace>
  <inkml:trace contextRef="#ctx0" brushRef="#br0" timeOffset="27139.2109">10536 13692 674 0,'0'0'831'0,"0"0"-747"16,0 0-84-16,0 0-65 0,0 0 65 16,0 0 98-16,0 0-85 0,-5 118-13 15,5-98-13-15,0 2 2 0,0 1 11 16,5-1 0-16,-1-2-169 0,0-3-154 15,0-1-58-15,-1-7-66 0</inkml:trace>
  <inkml:trace contextRef="#ctx0" brushRef="#br0" timeOffset="27372.1385">10671 13450 759 0,'0'0'244'0,"0"0"-123"16,0 0 110-16,87 128-33 0,-65-75-16 15,-14-1 20-15,-6-2-14 0,-2-4-32 16,0 2-50-16,0-2-31 0,-4-2-43 16,0-3-19-16,0-1-12 0,-7-2-2 15,0-3-231-15,0-7-125 0,5-9-20 16,2-7-199-16,1-8-27 0</inkml:trace>
  <inkml:trace contextRef="#ctx0" brushRef="#br0" timeOffset="27921.5556">11542 13803 234 0,'0'0'371'0,"0"0"-201"16,0 0-128-16,0 0-25 0,0 0-16 15,0 0 1-15,0 0 110 0,0 0 41 16,0 0 20-16,144-4-27 0,-95-2-55 16,-4 1-36-16,-5-4 27 0,0 2 9 15,-2-1-23-15,-8 3-32 0,-9 1-36 16,-3 2-2-16,-8 0-2 0,0 1-18 16,-1-2-4-16,2 2-36 0,-7-1-13 15,-2 2-9-15,-2 0 2 0,0-2 33 0,0 0 48 16,-2-2-41-16,-9-2-153 0,-2-1 64 15,-1-3 17-15,-4 1 43 0,2-1 71 16,1 0 5-16,0 1-4 0,4 4 31 16,3-2 0-16,4 3 40 0,2 3 84 15,2 1-61-15,0 0-95 0,0 0-76 16,2 0-19-16,6 5 95 0,3 4 108 16,1 3 15-16,4 4-64 0,-6 0 22 0,2 4-35 15,-2-1-17-15,-2 5-28 0,-6-4 16 16,0 1-17-16,-2 2 19 0,-2-2-17 15,-6 0-2-15,-8 0-29 0,4-1-91 16,-3-2-144-16,0-4-49 0,4-1 13 16,3-5-13-16</inkml:trace>
  <inkml:trace contextRef="#ctx0" brushRef="#br0" timeOffset="28326.4829">12362 13387 787 0,'0'0'257'16,"0"0"-178"-16,22 106-79 0,-11-52 192 0,2-4-62 15,-2-10 10-15,1-2-36 16,3-4-23-16,0-1 7 0,-1-4 32 0,2-4-19 15,-6-9-53-15,-4-3-28 0,1-4 12 16,4 0-30-16,-1 2-2 0,-1-1 4 16,-1-3-2-16,3-3 14 0,-7-1-13 15,1-1 0-15,-3-2 23 0,0 0 29 16,-2 0 62-16,2 0 64 0,0-7 44 16,2-6 10-16,0-4-194 0,0-6-18 0,0-7 18 15,-2-7 61-15,2-3-86 0,-2-1 10 16,-2 2-23-16,2 1 20 0,-2-3-23 15,0 4-10-15,4-1-6 0,0 6-19 16,0 8-77-16,0 5-103 0,0 5-3 16,0 4 66-16,1 2-48 0,4-3-69 15,1 2-53-15,1 3-94 0,3 4-92 16,2 2 16-16,-8 0 134 0</inkml:trace>
  <inkml:trace contextRef="#ctx0" brushRef="#br0" timeOffset="28720.895">12854 13324 293 0,'0'0'281'0,"0"0"-112"16,0 0 53-16,-74 140 22 0,61-86-35 15,2 1 35-15,4-7-75 0,5-4-56 16,2 0-57-16,0-7-43 0,0-4-12 16,7-7 11-16,2-6-12 0,-3-8-18 15,0 0 18-15,-1 1 0 0,5 0-26 0,3 1-188 16,0-3-20-16,-3-3-82 16,2-4-52-16,0-2-89 0,-6-2 64 0</inkml:trace>
  <inkml:trace contextRef="#ctx0" brushRef="#br0" timeOffset="29029.3271">12926 13560 3 0,'0'0'776'0,"0"0"-320"0,0 0-456 15,0 0 56-15,0 0-27 0,0 0 173 16,0 0-13-16,0 0 67 0,0 0 17 15,0 0 1-15,89 83-61 0,-83-61-45 16,-4 0-56-16,-2 4-13 0,0-1 4 16,-2-2-33-16,-4-3-29 0,0 2 10 15,0-5-38-15,-1-3-13 0,5-1-1 16,-1-4-12-16,1-3 12 0,2-4-2 0,0-2-13 16,0 2 3-16,0-2-12 0,5 0-17 15,12-2-1-15,8-11 42 0,3-4-53 16,2 3-144-16,-7-3-95 0,1 0-52 15,9-8 4-15,0-3 26 0,-9 6-118 16,0-2-68-16,-11 7 28 0</inkml:trace>
  <inkml:trace contextRef="#ctx0" brushRef="#br0" timeOffset="29230.8751">13471 13354 117 0,'0'0'542'0,"0"0"-418"16,0 0 104-16,0 0-13 0,28 143 58 16,-28-91-84-16,0-1 15 0,-6-5-54 0,-10 0-66 15,-2-5-48-15,-6 2-3 16,-1-1-33-16,-3-4-1 0,0 3-21 0,2-5-141 16,0-8-61-16,6-5-33 0,6-9-247 15,7-8-152-15</inkml:trace>
  <inkml:trace contextRef="#ctx0" brushRef="#br0" timeOffset="29501.5823">14144 13742 1149 0,'0'0'1356'0,"0"0"-912"0,0 0-444 0,0 0-57 16,0 0-95-16,0 0 91 0,0 0-129 15,0 0-264-15,132-26 71 0,-92 25-11 16,-8-1-46-16,-13 0-52 0</inkml:trace>
  <inkml:trace contextRef="#ctx0" brushRef="#br0" timeOffset="29666.0718">14828 13687 121 0,'0'0'993'0,"0"0"-717"16,0 0-275-16,0 0 30 0,0 0 34 0,0 0-52 15,127-39-13-15,-91 32-16 16,7-1-30-16,-5 1-152 0,-8 5-219 0,-13-1-63 16</inkml:trace>
  <inkml:trace contextRef="#ctx0" brushRef="#br0" timeOffset="29798.5047">15406 13654 185 0,'0'0'521'16,"0"0"-328"-16,0 0-187 0,0 0-6 16,0 0-62-16,0 0-283 0,0 0 6 0</inkml:trace>
  <inkml:trace contextRef="#ctx0" brushRef="#br0" timeOffset="30268.7168">15092 13595 221 0,'0'0'358'0,"0"0"-231"0,0 0-32 15,0 0-7-15,0 0 49 0,0 0 81 16,0 0 59-16,0 0-72 0,0 0-43 15,0 0-115-15,-28-32-47 0,28 32-59 16,5 0-2-16,9 0 61 0,1 1 48 0,-1 3-44 16,8 1-1-16,-6 2-2 15,2 0 1-15,-3 1-2 0,-5-1 71 0,3 0-38 16,-4 1 29-16,-5 1-24 0,-3 4-25 16,-1 0 4-16,-1 7 18 0,-21 6 24 15,-9 9-4-15,-9 0-20 0,-3-2-35 16,5-4-6-16,8-5-166 0,2-5-110 15,12-3-108-15,-2-7-99 0,10-3-29 16</inkml:trace>
  <inkml:trace contextRef="#ctx0" brushRef="#br0" timeOffset="52985.5796">17183 11007 57 0,'0'0'65'0,"0"0"-10"16,0 0-6-16,0 0 16 0,0-2-3 15,0 0-29-15,0-1 81 0,0-3-32 16,0 2-53-16,0 0-3 0,0 1 16 16,0-1-24-16,0 0-18 0,0 1 0 15,0 3 16-15,0-5 13 0,0 3 4 16,-3 1-33-16,3-3-14 0,0 1 14 15,-3 1 23-15,3 1-7 0,0 1 43 0,0-2-4 16,0 2-6-16,0 0-3 0,0 0 2 16,0 0-2-16,0 0-4 0,0 0-6 15,0 0-36-15,0 0-3 0,0 0-62 16,0 2-66-16,0 8 17 0,0 9 114 16,6 11 127-16,-1 13-26 0,4 6-19 15,1-1-20-15,1-4 0 0,-2-4-13 16,-3-5-10-16,6 3 0 0,-4-10 6 0,0-9 7 15,-2-4-49-15,-4-5 31 16,5 0-32-16,0-1 17 0,-2 0-17 0,-2-5 10 16,-1-1-11-16,0-2-1 0,-2-1 26 15,0 0 23-15,2 0 22 0,-2 0 36 16,0 0 27-16,0 0 28 0,0 0-13 16,2 0-17-16,0-1-28 0,0-6-27 15,3-6-77-15,-1-4-1 0,2-4-28 16,4-6 26-16,2-5 3 0,-2-7 16 0,6 1-16 15,-6 2-31-15,2 3 31 0,-3 4 0 16,2-4-23-16,-1 2-19 0,-1 5-42 16,-3 4 23-16,-2 7 25 0,1 3 4 15,1 1-39-15,-2-3-53 0,1 5 89 16,-1 1-147-16,0 3 29 0,0 3-35 16,-2 2-60-16,4 0-91 0,6 2 82 15,-6 7 32-15,0 3 0 0,-2-3 26 0</inkml:trace>
  <inkml:trace contextRef="#ctx0" brushRef="#br0" timeOffset="53378.988">17582 11605 721 0,'0'0'228'0,"0"0"-225"16,0 0-3-16,0 0-124 0,0 0 124 15,0 0 65-15,0 0 102 0,0 0-11 16,0 0-88-16,0 0-6 0,12 105-13 16,-8-85-48-16,1-2 2 0,0-1 17 15,-1-2-7-15,-2-1-10 0,2-2 26 16,-3-2-26-16,2 0-3 0,-1-3-3 16,0 0-3-16,0 3 6 0,-2-2 0 0,1-1-29 15,-1 3-173-15,0-2-46 16,0-2-9-16,0-3-20 0,0-1 29 0</inkml:trace>
  <inkml:trace contextRef="#ctx0" brushRef="#br0" timeOffset="53636.4646">17644 11240 433 0,'0'0'254'0,"0"0"-124"16,0 0-16-16,0 0-88 0,0 0 118 16,0 0-99-16,0 0 4 0,0 0-13 15,0 0-36-15,0 0-13 0,109-92-19 0,-87 91-24 16,-5 1-58-16,1 0-88 0,-4 1-101 15,-6 5 13-15</inkml:trace>
  <inkml:trace contextRef="#ctx0" brushRef="#br0" timeOffset="54115.6749">18225 11300 400 0,'0'0'235'0,"0"0"-49"0,0 0-108 16,0 0-41-16,0 0-37 0,0 0 0 16,0 0 16-16,0 0 10 0,0 0-26 15,0 0-10-15,119-57 10 0,-101 54-2 16,0 3 1-16,-2 0-15 0,0 0-46 0,-2 0-65 16,-5 0-4-16,2 0 1 0,-3 0-27 15,-3 4 20-15,-1 0 14 0</inkml:trace>
  <inkml:trace contextRef="#ctx0" brushRef="#br0" timeOffset="54354.056">18265 11489 439 0,'0'0'176'16,"0"0"-55"-16,0 0-82 0,0 0 42 16,0 0 7-16,134-44-13 0,-98 31-39 15,-6 6 55-15,-2-1-22 0,-10 3-15 16,4 3-54-16,-2-3-29 0,-2 3-10 16,-1 2-26-16,-2 0-141 0,-5 0-41 0,-1 0-66 15,-5 0 75-15</inkml:trace>
  <inkml:trace contextRef="#ctx0" brushRef="#br0" timeOffset="54973.7833">19145 10964 71 0,'0'0'75'0,"0"0"-7"16,0 0 23-16,0 0-61 0,0 0 81 15,0 0 9-15,0 0-9 0,0 0-16 0,0 0-37 16,0 0-58-16,0 0-33 0,0-10-3 16,0 20 36-16,0 1 107 0,5 4 17 15,-1 2 0-15,1 8 0 0,0 7-13 16,-4-4-69-16,2-3 7 0,-1-3-47 15,-2-7 47-15,2 4-30 0,0 2 1 16,-2 2-17-16,1-5-3 0,4 2 2 16,-3 2-2-16,1-3 1 0,3-2 0 0,-4 0-1 15,2-3-66-15,1-1-110 0,-2 1 13 16,0-3-74-16,-3-1 57 0,0-3-15 16,0 1-30-16,0-3 58 0</inkml:trace>
  <inkml:trace contextRef="#ctx0" brushRef="#br0" timeOffset="55244.8738">18890 11214 333 0,'0'0'244'0,"0"0"-81"15,0 0-88-15,0 0-42 0,0 0-1 16,0 0-6-16,0 0 49 0,0 0 7 0,109-34 16 16,-53 25-37-16,-1 1-58 0,0-1-2 15,-10 3 16-15,-2 1-17 0,-11 4-1 16,-9-2-1-16,-8 3 1 0,-1 0-3 16,-1 0-61-16,2 0-104 0,0 0-7 15,-7 0-26-15,-6 3-43 0,-2 0 56 16</inkml:trace>
  <inkml:trace contextRef="#ctx0" brushRef="#br0" timeOffset="55567.6909">18951 11493 180 0,'0'0'304'15,"0"0"-171"-15,0 0-93 0,0 0-14 0,0 0 22 16,0 0 18-16,0 0 5 0,0 0 17 16,0 0-16-16,0 0 0 0,108-35-10 15,-76 25 13-15,9 4-27 0,-1-4 31 16,0 3-34-16,1 0-45 0,-8 1-38 15,1 1 38-15,2 1 12 0,-2 0-12 16,0 1-39-16,-2-1 6 0,-6 2-6 16,-3 0-104-16,-9 0 26 0,4 0-23 0,-3 2-20 15,2-2-32-15,0 0-46 0,-9 2-14 16</inkml:trace>
  <inkml:trace contextRef="#ctx0" brushRef="#br0" timeOffset="56348.1819">19730 10876 82 0,'0'0'29'0,"0"0"26"16,0 0 14-16,0 0-11 0,0 0 50 16,0 0-88-16,0 0 29 0,0 0 32 15,0 0-19-15,0 0 26 0,-15-49-3 16,15 49-20-16,0 0-10 0,-2 0 4 0,2 0 10 15,0 0-1-15,0 0 0 16,0 0 10-16,0 0-3 0,0 0-16 0,0 0-13 16,0 0-24-16,0 0-22 0,0 0-29 15,0 0-4-15,0 0-15 0,0 0 5 16,0 0-15-16,0 5-17 0,0 5 75 16,-2 2 94-16,2 10-19 0,-4 6-20 15,0 12 20-15,-3 2-23 0,1 7 79 16,2-6-66-16,-1-3-4 0,1 0-35 15,0-4 39-15,-2 3-16 0,5-5 9 0,-1-1 17 16,0-7-26-16,0-5 19 0,-1-4-49 16,2-8 33-16,-1 6 32 0,0 0-43 15,0-1-40-15,-1-1 27 0,2-4 27 16,-1-1-38-16,2-1 8 0,-4-1-9 16,1-3 20-16,3-2-10 0,0 0-10 15,0-1-3-15,0 0 16 0,0 0 0 16,0 0-13-16,0 0 10 0,0 0 3 0,0 0 0 15,0 0 6-15,0 0-6 0,0 0 3 16,0 0 4-16,0 0-11 0,0 0-2 16,0 0-10-16,0 0-13 0,0 0-38 15,0 0-145-15,0 0-120 0,0 0-31 16,0 0 58-16,0 0 16 0,0 0-66 16,7 0-52-16,-7-2-13 0,2-1 65 15,-11 8 199-15</inkml:trace>
  <inkml:trace contextRef="#ctx0" brushRef="#br0" timeOffset="73136.4589">19178 12347 28 0,'0'0'137'0,"0"-2"-52"0,0 0-20 15,0 0 23-15,0 0 13 0,0-1-6 0,0-3-43 16,0 1 46-16,0-2-26 0,0 1-27 16,0 1 43-16,0-1-23 0,0-2-35 15,-3 3 41-15,3-3-70 0,0 1 71 16,-1 2-46-16,1 1 3 0,0-3-26 15,0 3 55-15,0 2-58 0,0 1 22 16,0 1-22-16,0 0-16 0,0 0-23 16,0 0-33-16,0 0-36 0,0 7-9 0,0 8 117 15,0 14 59-15,0 11 61 16,0 8-9-16,0 4-56 0,0-6 37 0,-2-8-66 16,-2-2-10-16,1-11-3 0,2-6-10 15,1-4-3-15,-3-5-1 0,1-1 1 16,2-1 8-16,-3-1-8 0,3-3-4 15,0-2 4-15,0 1 0 0,0-3 33 16,0 0 16-16,0 0 9 0,0 0 14 0,-2 0 22 16,2 0 30-16,-2-7-27 15,0-2-65-15,0-4-32 0,-1-3-37 0,3-6-15 16,0-10-10-16,3-6 29 0,8-1-93 16,4 0 48-16,-4 8-36 0,-1 11 29 15,-1 3 66-15,-1 8-66 0,-1-6 56 16,1 4-23-16,0 0 48 0,1 3-22 15,-2 2 25-15,-2 6-35 0,4 0-16 16,-1 0-29-16,4 5 81 0,2 7 46 16,1 7 41-16,4 10 18 0,2 12-4 0,3-2-4 15,-6 1-25-15,2-9-49 16,-5-10 29-16,-5-6-4 0,3-1-35 0,0-1 13 16,2 2 13-16,2-2-6 15,-5-3 16-15,4-2-46 0,-6-4 23 0,-2-2 13 16,-1-2-23-16,-2 0 4 0,5 0 51 15,-4-4 91-15,3-6 23 0,1-7-85 16,3-7 13-16,-2-13-62 0,-3-4-21 0,-5-5-8 16,0 0-41-16,-3 0 19 15,0 3-39-15,0-1-61 0,0 6 19 0,0 4-3 16,0 7 7-16,0 10 77 0,0 3 0 16,0 5-77-16,0-1-63 0,2 0 24 15,0 2-102-15,1 1 42 0,6 4-107 16,-1-1-49-16,0 2 42 0,3 2-23 15,0 0 111-15</inkml:trace>
  <inkml:trace contextRef="#ctx0" brushRef="#br0" timeOffset="73378.8765">19908 12410 524 0,'0'0'388'16,"0"0"-193"-16,0 0-126 0,0 0-56 16,0 0 0-16,0 0-13 0,0 0-32 15,0 0-7-15,131-27-10 0,-96 27 7 16,-11 0-121-16,-10 0-124 0,-8 2-52 15</inkml:trace>
  <inkml:trace contextRef="#ctx0" brushRef="#br0" timeOffset="73578.06">19958 12620 309 0,'0'0'381'0,"0"0"-198"16,0 0-118-16,0 0-6 0,0 0 74 15,0 0 72-15,0 0-35 0,0 0-118 16,0 0 22-16,0 0-51 0,0 0-9 16,121-41-14-16,-88 34-2 0,3 1-24 0,-5 4-3 15,-1-1-131-15,-6 1-152 0,-4 2-47 16,0-2-48-16,-3 0 34 0</inkml:trace>
  <inkml:trace contextRef="#ctx0" brushRef="#br0" timeOffset="74102.4819">20584 12119 97 0,'0'0'358'0,"0"0"-195"0,0 0-133 0,0 0-1 15,0 0 43-15,0 0 52 0,110-48 29 16,-89 40 29-16,5 1-6 0,-2 4-29 16,-6 1-24-16,-1-1-32 0,-4 3-91 15,-7 0-16-15,-4 0-30 0,-2 0 4 16,0 0 10-16,0 5 28 0,0 2 4 15,-2 4 43-15,-8 1 28 0,-3 5-16 16,-2 2-29-16,-5 3-6 0,4 2-18 0,-1 0-2 16,4-2-23-16,5 3 21 0,1-2-21 15,7 2-19-15,0-2 29 0,1 0-6 16,11 0-4-16,5 0 22 0,0-2 1 16,3-2-1-16,-4-2-26 0,1 0 27 15,-2-2 19-15,-2-1-17 0,-5-1-2 16,-4-4 17-16,3 1 15 0,-7-3 10 0,0-2-9 15,-2 0 9-15,-11 3 85 0,-6 0 12 16,-9 1-16-16,-10 2-51 0,0-3-27 16,-1-4 7-16,13 0-20 0,6-4-6 15,5 0-23-15,2 1-3 0,-3 4-16 16,1-3-42-16,-5 3-188 0,2 1-56 16,0 0-36-16,4 1-105 0,3-1 35 15,2 1 1-15</inkml:trace>
  <inkml:trace contextRef="#ctx0" brushRef="#br0" timeOffset="76066.1327">21544 13151 43 0,'0'0'59'0,"0"0"-10"15,0 0-33-15,0 0 20 0,0 0 10 16,0 0-45-16,0 0 19 0,0 0 28 15,0 0 5-15,27-28 12 0,-27 26-19 16,2-1-7-16,-1 3 26 0,2-5-10 16,-3 3 1-16,2-2-22 0,0 2-32 15,0 1 23-15,0-2 4 0,-2 3-6 16,0 0 0-16,0 0-22 0,0 0 0 16,0 0 0-16,0 0 12 0,0 0-10 0,0 0 13 15,0 0-3-15,0 0-12 0,0 0 19 16,-2 0-17-16,-2 3-3 0,-4 2-36 15,-12 7 36-15,-9 9 20 0,-12 8 55 16,-5 1-7-16,5 1-51 0,1-3 28 16,6-3-22-16,-2-1 52 0,0 0-55 15,-4 1-4-15,2 0 29 0,0-1-5 16,-2 2-8-16,3-2 23 0,1-2-38 0,2 4-14 16,2-4 39-16,9-2-22 0,1-4 16 15,6-3 19-15,-2 0-52 0,2 4-3 16,-6 3 13-16,1 0-13 0,-1 1-12 15,4-1 11-15,-4 2 1 0,4-1 0 16,-2 0 7-16,1-1-4 0,0-1-2 16,2-4-1-16,3-2 0 0,-1-4 0 15,5-2 27-15,5 0 9 0,-2-5 19 0,3 0 7 16,2 0 19-16,-1-2-13 16,3 0-19-16,-2 0-20 0,2 0-9 0,0 0-17 15,0 0-3-15,0 0-1 0,0 0-12 16,0 0-7-16,0 0-6 0,0 0 0 15,0 0-3-15,0 0-23 0,0 0-48 16,0 0-40-16,0 0-68 0,0 0-56 16,9 0 16-16,0 0 131 0,9 0-17 15,12 0-48-15,11-13-24 0,-5-3-45 16</inkml:trace>
  <inkml:trace contextRef="#ctx0" brushRef="#br0" timeOffset="77194.3461">21541 13113 49 0,'0'0'91'16,"0"0"-78"-16,0 0 26 0,0 0 27 16,0 0 25-16,0 0-23 0,0 0-42 0,0 0 20 15,0 0 58-15,0 0-15 16,-22-24-21-16,20 22-35 0,-1-1 28 0,3 2 34 16,-1 1-20-16,1-3 13 0,0 3 13 15,0 0-23-15,0 0-32 0,0 0-37 16,0 0-9-16,0 0-29 0,0 0 6 15,0 0-26-15,4 0-22 0,14 0-1 16,14 10 72-16,12 1 49 0,10 3-3 16,5-1-30-16,-4-3-16 0,-2-4 3 15,2-3 3-15,7 0-5 0,6-3 1 0,2 0 14 16,3 0 33-16,2 0-13 0,-3 0 9 16,-3 0-41-16,-8 0 15 0,-1 0-7 15,-9 1-11-15,-1-1-1 0,0 0 3 16,-9 0 0-16,-4 0-3 0,-12 0 3 15,-3 0-2-15,-10 0 0 0,-2 0 10 16,6 0-11-16,-6 0 0 0,1 0 3 16,-5 0 10-16,1 0-12 0,-5 0 12 0,0-1 3 15,-2 1-12-15,0 0 9 0,0 0 3 16,0 0-13-16,0 0 14 0,0 0-17 16,0 0-23-16,2 0-7 0,-2 0-5 15,2 0-17-15,5 0-36 0,-1 0 19 16,2 0 30-16,3 1-29 0,-2 1-72 15,-1 2 6-15,-2 0 33 0,0-1 39 16,-2 1 3-16,4-1 58 0,-2 0-31 16,-2-1 12-16,0 1-12 0,0-3 32 15,0 2 0-15,-1-2 13 0,-1 0-10 0,-2 3 0 16,2-3 23-16,-2 0 13 0,0 0 4 16,0 0-4-16,0 0-7 0,0 0 11 15,0 0 22-15,0 0 3 0,0 0-35 16,0 0-17-16,0-3-16 0,0 1-46 15,0 2 46-15,0-3 13 0,0 3-13 16,0 0 0-16,0-2 13 0,0 2 26 0,0-2 10 16,0 1-4-16,0 1 17 0,0-3 0 15,-2 1-29-15,0 0 22 0,-1 2-13 16,3-3 1-16,-2 1-7 0,0 2-36 16,2-2 32-16,0 0 1 0,-2 2-31 15,2-2 21-15,-2 2 6 0,2-2-27 16,-2 2-1-16,2 0 14 0,-2 0 11 15,2 0-6-15,0-1-19 0,-2 1-1 16,2 0-13-16,-2 0 11 0,0-3-11 16,2 3 11-16,-2-1-10 0,2 1 12 0,-2 0 0 15,2 0 0-15,-2 0-20 16,2 0 1-16,-5 0 6 0,4 0 10 0,1 0 0 16,0 0 0-16,0 0 2 0,0 0 1 15,0 0 16-15,0 0 0 0,0 0-12 16,0 0 15-16,0 0-18 0,0 0 1 15,0 0 0-15,0 0 12 0,0 0-14 16,0 0-3-16,0 0-26 0,0 0-7 0,0 0-13 16,0 0-22-16,0 0-147 15,-4 0-79-15,-4 9 121 0,-2 2-23 0,-1-3-55 16,44-36 30-16</inkml:trace>
  <inkml:trace contextRef="#ctx0" brushRef="#br0" timeOffset="78151.8032">20747 13909 37 0,'0'0'49'0,"0"0"-7"16,0 0-6-16,0 0 7 0,0 0-17 16,0 0 3-16,0 0 17 0,0 0-46 15,0 0 19-15,0 0 11 0,-17-20 2 16,15 18 30-16,0 0-3 0,0 0-20 15,-3-1 39-15,1 3 4 0,2-2-46 16,0 2-14-16,0-3 1 0,0 3 49 0,0 0 0 16,2 0-17-16,0 0-9 0,0 0-14 15,0 0-31-15,0 0-1 0,0 0 0 16,0 0 0-16,0 0 17 0,0 0 2 16,0 0 1-16,4 0-17 0,4 0 56 15,6 0 19-15,8 0 19 0,14 3-28 16,15-1 9-16,11 1-10 0,8-1 0 15,-2-2 43-15,-2 0-14 0,1 0 27 0,-3 0-20 16,0 2-101-16,-2 0 55 16,-3 2-57-16,-4 1 26 0,-1 1-27 0,-4-1-1 15,-1 2 0-15,-5-4 1 0,1 2 7 16,0-3 5-16,-3-2-12 0,1 3-4 16,-2-1 4-16,3 0 3 0,-2-1-3 15,1 2-2-15,-1 1 1 0,-1-1-25 16,-3-3 26-16,-1 2-13 0,-2 0 14 15,0 0-2-15,-3 0 2 0,0-2 6 16,1 2-6-16,-8-2-1 0,-4 0 0 0,-3 1 1 16,-6-1-14-16,3 0 6 0,0 0 7 15,2 0 28-15,-6 0-27 0,3 0 0 16,-3 0 0-16,-3 0-1 0,-4 0-3 16,-1 0-23-16,3 0 26 0,-6 0-1 15,3 0-25-15,-3 0-13 0,0 0-33 16,0 0-15-16,0 0-20 0,0 0-23 15,0 0-85-15,0 0-130 0,-3 0 32 0,-4-3-7 16,3-1-12-16</inkml:trace>
  <inkml:trace contextRef="#ctx0" brushRef="#br0" timeOffset="78965.1896">23025 13243 3 0,'0'0'79'0,"0"0"-31"0,0 0-25 15,0 0 36-15,0 0-43 0,0 0 27 16,0 0 15-16,0 0 27 0,0 0 49 16,0 0-85-16,24-72-33 0,-24 67 72 0,2 3-26 15,-2 2-59-15,0-3 23 16,0 1 40-16,0 0 5 0,0 2-19 0,0-2 7 15,0 2 29-15,0 0-3 0,0 0-17 16,0-2-19-16,0 2 3 0,0 0 3 16,0 0-27-16,-2 0-28 0,2 0-19 15,-2 0-17-15,2 0 0 0,-2 0 23 16,2 0-3-16,-6 0-3 0,4 0 2 16,0 0-2-16,-4 0-4 0,0 2-10 15,-2-2 31-15,1 0 0 0,-2 0 0 0,5 0-24 16,-4 2 13-16,2 5-1 0,-5 0 14 15,-2 3 32-15,-6 14 7 0,-11 12 33 16,-8 14 42-16,-7 7 3 0,1 4-6 16,-1-2-56-16,5-5 3 0,2-3 14 15,2-3-14-15,2-4-41 0,2-5 5 16,7-5-5-16,2-8 12 0,9-9-10 16,4-2 36-16,1-6-38 0,1 3 12 15,-1-2-29-15,-1 2 19 0,-1-2-18 16,4-3 3-16,-1-1-4 0,4-2-2 0,0 1-20 15,2-3-4-15,-2 0-42 0,4 3-39 16,-2-5-7-16,-1 3 13 0,0 1-6 16,1 0-40-16,-2 2 46 0,0 1-19 15,-2-2 3-15,0 3-23 0,-3-1-17 16,0 0 17-16,1-1-7 0,-3 1-48 16,1 1 54-16,-1-5-39 0</inkml:trace>
  <inkml:trace contextRef="#ctx0" brushRef="#br0" timeOffset="80535.8421">20626 13926 20 0,'0'0'26'0,"0"0"19"0,0 0-6 16,0 0 4-16,0 0-14 0,0 0 20 0,0 0 46 16,0 0-27-16,0 0 53 0,0 0-4 15,5-33-52-15,-5 33-35 0,0 0-4 16,0 0-7-16,0 0-19 0,0 0-29 15,3 4 29-15,1 3 26 0,2 6 75 16,-2 9-19-16,-2 9 22 0,2 10 3 16,-4 9-29-16,0 1 40 0,0 3 31 15,0-6-64-15,0 1-39 0,0 1 21 16,2-4-66-16,-2 0 37 0,2 1 4 16,1 1-26-16,0 2 10 0,1 1-25 0,-2-5-1 15,-1 0 0-15,3-6 1 0,-2-3 8 16,-2-5-9-16,2-9-3 0,-2-4 1 15,0-5-10-15,2-2 12 0,1 2 0 16,-3 3-13-16,2 2 13 0,0-1 19 16,0 1-19-16,-2-4-15 0,0 0 15 15,0 3 10-15,0-5-8 0,0 2 9 0,0 1 15 16,0 1-4-16,0 3 14 16,0-4-16-16,0 1 2 0,-4 2 56 0,2-2-58 15,-5 0-19-15,5-2-1 0,-2 3-19 16,1-4 19-16,-1 0 13 0,1 3-9 15,2-5-7-15,-1 2 3 0,0-3-13 16,2 1 11-16,0-4 1 0,0 1-27 16,0 0 27-16,0-4-1 0,0-1-14 15,0 3 16-15,0-3 1 0,0 0-1 0,0 1-11 16,0 1 10-16,0-4 1 0,0 2-3 16,0 0-30-16,0-1 4 0,0 2-10 15,2 0-45-15,-2-1 48 0,0-3 10 16,0 2 3-16,0-1 7 0,0 0 13 15,0 0 1-15,0-2 2 0,0 3 0 16,0-1 0-16,0 2 2 0,0-1 0 16,0 3-1-16,0 0 1 0,0-1 11 15,0 2-13-15,0 1 0 0,0-3-1 0,0 3 1 16,0-3 0-16,0 3-2 0,0-5-15 16,-2 4-9-16,2-2 13 0,0 0 10 15,0 0-20-15,0-2 21 16,0 2-11-16,0-1 12 0,0-1 0 0,0-1-12 15,0 0-10-15,0 0 21 0,2 0 2 16,-2-2 0-16,2 1-1 0,-2 3-12 16,1-4-6-16,-1 4-1 0,3-2 0 15,1 0-6-15,-2-2-6 0,3 2 12 16,-1-2 20-16,5 0 0 0,1 0 20 0,-1 0-1 16,1 0-19-16,1 0 3 0,0 0 0 15,1 0-1-15,4 0 12 0,-4 0-14 16,2-2-13-16,4 2 13 0,-1-2 0 15,0 0 13-15,0 1-16 0,-1-2 5 16,8 3-2-16,-2-4 0 0,7 3-2 16,7 1 2-16,7-4 15 0,8 0-14 15,-1 4 22-15,-1-3-22 0,0 1 38 0,4-2 7 16,0 0-7-16,4 0 22 16,-1 1 14-16,-2 0 16 0,-3-1-13 0,3 1-20 15,-3 1-19-15,-2-3 10 0,-3 5-20 16,5-1 4-16,-4 1 2 0,-2 0-33 15,-3 0-2-15,-4 0-13 0,-3 0 13 16,-3 0 7-16,-3 0 9 0,-7-2-18 16,-2 2 4-16,-2 0 9 0,-5 0-1 15,6 0-10-15,-1-2 0 0,2 0-4 0,-1 2 2 16,-7-2-26-16,0 2 28 0,0-2 1 16,-4 2-1-16,-4 0-2 0,-2 0-14 15,0 0-20-15,-2 0-19 0,0 0-16 16,0 0-7-16,0 0-39 0,2-1-13 15,0-3 0-15,4-2-17 0,-3-1-61 16,0-8-215-16,1-2-5 0,-2 5 61 16</inkml:trace>
  <inkml:trace contextRef="#ctx0" brushRef="#br0" timeOffset="81662.2113">22367 14143 8 0,'0'0'45'15,"0"0"11"-15,0 0-37 0,0 0-6 16,0 0-9-16,0 0-2 0,0 0 1 16,0 0 17-16,0 0 6 0,2-72 6 15,0 69-12-15,1-1 19 0,-1 2 0 16,0 1 59-16,-2-1-33 0,2 0 26 15,-2 0-22-15,0 2 3 0,0 0-27 16,0 0-2-16,0 0-14 0,0 0 4 0,0 0-1 16,0 0-9-16,0 0-3 0,0 0-20 15,0 0 0-15,0 0-20 0,0 0-6 16,0 0-3-16,0 0-1 0,0 0-2 16,0 0 2-16,0 4 30 0,0 3 36 15,0 1 59-15,0 4-20 0,0 1 16 16,0 5-23-16,0-1-6 0,-4 7-13 0,-1 6 42 15,-1 6-9-15,-1 1-53 0,3 0 33 16,0-5-17-16,0-1 7 0,2 1 23 16,-3 0-23-16,3 5 3 0,0 1 10 15,0 5-29-15,2-3 32 0,0 0 0 16,0-2-3-16,0 0-29 0,0 2-4 16,0 0 10-16,0-2 46 0,0 0-36 15,0-1 3-15,0-1-7 0,0-3 13 0,0 1 7 16,0-4-19-16,0-1-20 15,-2-8-13-15,2-3 22 0,0-5 1 16,-2 6-7-16,2 0-12 0,-2 4 21 16,2-3-18-16,0 0 0 0,0 1 5 0,0-4-28 15,0 4 0-15,0-1 3 0,0-3-1 16,0 5-2-16,0-4-1 0,0 2 1 16,0 0-4-16,0-1 4 0,0 0 13 15,0-2-12-15,0-1-2 0,-2-1 2 16,2-2 14-16,0 0-14 0,-2-1 3 0,-1 1 13 15,3-3-16-15,-2 0-2 0,2-2-2 16,0 1 3-16,0 2-2 0,0-2 2 16,0 0 0-16,0 0-2 15,0-1-14-15,0 3 16 0,0-3 1 0,0 2-1 16,0-1 0-16,0-1-22 0,2-1 22 16,1-1 21-16,-1 0-21 0,0-1-19 15,-2-3 6-15,2 2-6 0,-2-3-55 16,2-1-45-16,-2 0-46 0,0 0-29 15,0 0-10-15,0 0 13 0,0 0 19 16,0 0-7-16,2-7-7 0,2-10-136 0,0 4-297 16</inkml:trace>
  <inkml:trace contextRef="#ctx0" brushRef="#br0" timeOffset="82830.1341">22964 13380 71 0,'0'0'29'0,"0"0"-28"0,0 0 0 15,0 0 1-15,0 0 18 0,0 0 6 0,0 0 7 16,0 0-7-16,0 0-10 0,0 0 4 15,0-10-1-15,0 5-6 0,0 1-12 16,-4 1 3-16,3-1 113 0,1-2 10 16,-2 2-58-16,0-1-69 0,0-1 0 15,0-1 42-15,-3 5-42 0,1-5 0 16,0 2-1-16,2 1 0 0,-2 0 0 16,2 0 0-16,0 2 1 0,0 1-10 0,2-1 10 15,0 2 29-15,0 0-29 16,0 0-3-16,0 0-69 0,0 2-39 0,4 3 111 15,2 2 20-15,0 3 32 0,0 0-23 16,1 0 20-16,2-1-19 0,-3 1 12 16,0-3 0-16,1 0-19 0,-3 1 7 15,-1-1-4-15,2 2 0 0,-5-1 49 16,2 1-49-16,0 3-3 0,-2 1 19 0,1 4-16 16,-1 4 33-16,0 6 55 15,0 7-7-15,0 12-26 0,-1 4 46 0,-1-3-55 16,0-1 22-16,-3-4 20 0,4-2 13 15,-1-1-40-15,0-3-6 0,2 0 10 16,0 0-10-16,-2-1-3 0,2 3-17 16,0-2 17-16,0 1-20 0,0-4 7 15,0 1-65-15,0-4 25 0,0 1-25 16,2-1 20-16,0-2-4 0,1 3 3 16,0 1 1-16,-1-10 12 0,0-1-3 15,0-6 13-15,-2 2-42 0,1 1 0 16,3 3 0-16,-2 2 25 0,-2-2-3 0,0-3-21 15,0 4 40-15,0-5-22 0,0-2 29 16,0-1-13-16,0-3-9 0,0 0-13 16,0 1 32-16,0-4-20 0,0 0-2 15,0-1 3-15,0 1-26 0,0-3-32 0,0 2 32 16,0-4 13-16,0 2-13 16,0 2-3-16,0-3 3 0,0 1 0 0,2 3-2 15,-2-4-11-15,2 1 13 0,1 1 2 16,-3-2-2-16,2-1 2 0,-2 2 2 15,0-3-4-15,0-1 0 0,0-1-11 16,0 1-24-16,0 2-30 0,0-3-2 16,0 4-36-16,0-2-48 0,0 0-62 15,0 2-78-15,0-1-34 0,0 2 0 16,0-5-131-16,0 1-3 0,0-1-1 0,0-25 296 16</inkml:trace>
  <inkml:trace contextRef="#ctx0" brushRef="#br0" timeOffset="84188.4577">22305 15584 93 0,'0'0'85'0,"0"0"-29"15,0 0-1-15,0 0 46 0,0 0 7 0,0 0 9 16,0 0-35-16,0 0-14 0,0 0 7 16,-10-7 29-16,10 4 24 0,-2 1-28 15,2 0-31-15,0 0-17 0,0 0 26 16,0-2-16-16,0 3-41 0,0-3-19 15,0-2-1-15,0 3 28 0,0-7-3 16,6 2-13-16,-2 1 36 0,2-1-48 16,1 0 1-16,4-1 42 0,-1-2-34 0,1 4-10 15,1-4-18-15,6 0 17 16,-4 1-14-16,4-1 15 0,-2-2 1 0,2-2 1 16,-2 3-2-16,-1-5 0 0,4 3 12 15,-2-3-12-15,1 1 0 0,-4-1 1 16,2 0-1-16,2-3 13 0,-1 3-13 15,0-1 2-15,0 0 11 0,0-1-13 16,0 2 0-16,0-1 0 0,0 4 0 16,-2-3-32-16,2 8 20 0,-4-6 11 15,1 4 2-15,0 2 2 0,-4-2 0 0,0-2-6 16,1 3-26-16,0-1 29 0,-1 2 9 16,1-2-9-16,-5-1 20 0,5 3-18 15,-3-3-2-15,-1 0 20 0,-1 4-20 16,0-3 0-16,-2 2 16 0,6 1-17 15,-6 1 1-15,0-4-62 0,2 4 59 16,-2-1-20-16,2 3-29 0,-2-3 19 16,4 1-2-16,-2 1-24 0,2-2 58 0,-2 1-84 15,3-3 36-15,-4 2 47 16,5 1-34-16,-4-1 23 0,3 1 10 0,-4-1 1 16,2 3 2-16,0-2 3 0,-1 2 10 15,1-1-3-15,-4 2-7 0,2-1-6 16,-1 1 0-16,0-1 3 0,0 3 26 15,2-4-25-15,-2 4 25 0,-2-3-2 16,2 2-24-16,-2-1-7 0,2 2 7 16,-3-2 43-16,4 2 25 0,-1 1-29 15,1-5-36-15,-3 2-3 0,2 0 39 0,3 2-19 16,-4-2 6-16,0 1 3 0,-1 2 10 16,0 0-9-16,0-1-1 0,-2 2-3 15,0 0 3-15,0 0-6 0,0 0 0 16,0 0-1-16,0 0-5 0,0 0-4 15,0 0-11-15,0 0 0 0,0 0-2 16,0 0-13-16,0 0-52 0,0 0-133 0,0 0-11 16,-2 0-25-16,-2 0-24 0,-4 4 63 15,-1 3-79-15,0-3 36 0,41-19 128 0</inkml:trace>
  <inkml:trace contextRef="#ctx0" brushRef="#br0" timeOffset="88137.5547">22374 13970 92 0,'0'0'121'0,"0"0"-62"0,0 0 12 15,0 0 8-15,0 0-34 0,0 0 11 16,0 0 32-16,-14-33-46 0,12 29-12 16,-2 2-28-16,4 0 14 0,-2-1 13 15,0 3-3-15,-2-2 1 0,2-3-8 16,-3 3 14-16,1 2 6 0,0-1 6 15,0 1-2-15,-3 0 22 0,1 0-23 16,-1 0-42-16,-3 0-1 0,0 3 1 0,-2 4 11 16,0 4-8-16,-1-2 36 15,0 4-19-15,5 3 3 0,-1-1-4 0,3 0-19 16,-1-2 0-16,6 2-21 0,-1-2 21 16,2-4 1-16,0 0 2 0,0-1 23 15,0-1-10-15,3 0-14 0,4-5 28 16,2 0-1-16,1-1 10 0,3-1 46 15,2 0-27-15,-3 0-15 0,2-3-8 16,-2-4-8-16,-4 2 25 0,1-3-4 16,0 1-25-16,-5-1 6 0,2-1-9 0,-2-2-19 15,-2 1 54-15,1-2-35 0,-3 1-20 16,0-2 0-16,0 5 3 0,0 0-3 16,-7 2 0-16,1 0-36 0,0 2 20 15,-5 3-56-15,2-1 24 0,-3 2-21 16,-2 0 8-16,4 3 31 0,0 7-6 15,1 0 14-15,3 2 5 0,-1 1-2 0,5 2 18 16,2-2 1-16,0 1 16 16,2-3-16-16,7 0 0 0,0-1 19 0,3-3 16 15,-2 0-33-15,6-4 18 0,-2-1 3 16,-1-2 9-16,0 0 7 0,-2 0-9 16,-1 0-11-16,-4-3 14 0,1-3 6 15,-3 1 0-15,-1-2 9 0,-1-1-22 16,0-1 20-16,-2 0 29 0,0-1-59 15,0-1-16-15,-2-1 0 0,-5 0 0 16,1 1 1-16,-3 1 1 0,5 1-1 0,-2 3-1 16,-1 2-16-16,3 2 15 15,2 1 1-15,0 1 0 0,2 0-43 0,-2 0-58 16,2 1-39-16,0 7 65 0,0 4 59 16,0-1-10-16,4 3 13 0,2-3 13 15,3 0 15-15,-1-1-14 0,3-4 1 16,-2-1 2-16,-3-1 12 0,0-2-13 15,-2-2 17-15,-2 0 2 0,0 0 18 16,-2 0 25-16,2 0 13 0,-2 0 9 16,2-6-67-16,0-1 32 0,-2 0-33 0,0-3 23 15,0-2-19-15,0 2-23 16,-6-1 2-16,2 0 12 0,-4 2-14 0,-3-2-39 16,0 2 39-16,-1 0-32 0,-1 1-43 15,-4 4-48-15,2 1-14 0,-3 3-29 16,-2 0-75-16,-1 5-3 0,2 3-13 15,0 3-96-15,6-2 53 0</inkml:trace>
  <inkml:trace contextRef="#ctx0" brushRef="#br0" timeOffset="91310.4701">22275 14062 99 0,'0'0'49'0,"0"0"-23"0,0 0 0 16,0 0 16-16,0 0 27 0,0 0 35 15,0 0-6-15,0 0-56 0,0 0-2 16,0 0 25-16,0-9-3 0,0 6-60 15,0-1 21-15,0 0 9 0,0 0 69 0,0-1-32 16,0 0 6-16,0 0 26 0,0-2-62 16,-2 2 23-16,0-1-33 0,-2-1-13 15,0-1-15-15,0 2 32 0,0-1-10 16,-4 0-23-16,5-2-29 0,-4 2 27 16,3 1 4-16,-2-1 6 0,-1-3-8 15,-1 3-6-15,0-1 6 0,-1-2 1 16,0 1 18-16,-1-3 4 0,0 2 42 0,-2 3-13 15,0-3-3-15,-1 1 6 16,-2 1-38-16,3-1 24 0,-3-1-41 0,0 0 0 16,-1 1 6-16,5-1 14 0,-3 3-4 15,4 0 30-15,-3-1-46 0,1 1 13 16,5 2 3-16,-4 1-16 0,1-1-13 16,-2 1-3-16,2-2 6 0,0 2 8 15,-2 1 2-15,-2-2-1 0,0 2-1 0,-4-1-11 16,2-1 10-16,-6 4 3 15,1-3 1-15,-3 0 0 0,2 1-1 0,-8-1 30 16,-2-2 12-16,0 2-3 16,7 1-7-16,-1-1-9 0,7 1 107 0,-2 0-127 15,-4 1 36-15,1-1-39 0,-2 3-3 16,5 0-33-16,-2 0 33 0,2 0-16 16,-3 0 19-16,-2 0-16 0,4 0 15 15,-2 0-14-15,1 0 15 0,-1 0 0 16,3 0 1-16,0 3 35 0,4-1-35 0,-2 0 22 15,2-1-23-15,0 2-4 16,2 1 2-16,0-4 2 0,0 5 2 0,0-1 11 16,-2-2-13-16,3 1 3 0,-3 1-3 15,-3 2-1-15,2-1 1 0,-4 2 0 16,-1-2 1-16,2 0-1 0,-1 0 0 16,1-1 1-16,-3 0 0 0,4 0 11 15,-4-1-10-15,3-1 17 0,0 0 30 16,2 2-47-16,3-3 18 0,2 3 15 15,2 1-35-15,-2 0-6 0,4 0 4 0,-3 4-21 16,0-2 7-16,5-1 15 0,-3 1-2 16,3 0 0-16,2-2 3 0,-1 0-13 15,1 0 10-15,3 0 2 0,-1-1-1 16,0 2 1-16,2-2 1 0,-2 1-1 16,1-1-1-16,2-2-14 0,1 0 0 15,-2 2 2-15,2-1 14 0,0-3 0 0,0 0 0 16,0 2-13-16,0 0 10 15,0-2 0-15,0 3 1 0,0-3-11 0,0 2-3 16,0-2 0-16,0 0-7 0,0 0 7 16,0 0-3-16,0 0 15 0,0 0-9 15,0 0 10-15,0 0 0 0,0 0 3 16,2 0 13-16,-2 0 16 0,1 0 13 16,2 0-3-16,-1-2 10 0,0-5-4 15,0 0-19-15,-2-1 3 0,1 1-12 16,-1-1 5-16,0-1-2 0,0-1-1 0,0 2 10 15,-5-1-27-15,-1 3-2 0,0 0-26 16,-4 1-23-16,2 1-3 0,0-1 13 16,-3 5 3-16,0 0 17 0,1 0-39 15,-1 0 12-15,3 2 10 0,-1 7-3 16,5-2-22-16,-1 4 44 0,3-1 6 16,2 2 9-16,0-1-13 0,0-1 14 15,2 1-9-15,3-2 10 0,6 0 23 16,-1-2-3-16,1-1-20 0,-1-2 1 15,3-1 12-15,-4 1-10 0,-3-4 13 0,-2 2 7 16,-2-2-7-16,-1 0 7 0,-1 0 9 16,0 0 7-16,0 0 4 0,0 0-1 15,0 0 19-15,0 0 11 0,0 0 18 16,0-4-47-16,0-1-43 0,0-1-88 16,0 0 85-16,-3 1-29 0,-1 3 32 15,1-1-75-15,0 3 42 0,-1 0 4 0,-1 0-42 16,1 0-4-16,2 0 17 0,-3 0-14 15,3 8 14-15,2 2 22 0,0 1 35 16,0 1-1-16,2-2-11 0,9 1 13 16,1-2 23-16,-2-1 9 0,9-3-3 15,-5-1-6-15,1-2 23 0,2 0 6 16,-2-2-10-16,0 0 6 0,-4 0-9 16,-1-2-19-16,-4-2 9 0,0 1 13 15,2-1 4-15,-6-2 9 0,1 2 10 0,0-6-17 16,-3 2-35-16,0-1 36 0,0 0-36 15,0-2-7-15,0 1 11 0,-3-2-17 16,-2 1-3-16,-3-1 3 0,2 3-29 16,-2 0-33-16,2 2 37 0,-3 5-53 15,-4 2 10-15,3 0 19 0,-6 0-26 16,-4 0 11-16,5 9 15 0,-7 2 26 16,8 0 4-16,-1 4-7 0,1 1 0 15,7 1 0-15,0 3 0 0,5-5 9 16,2 0 4-16,0-2 12 0,0-1-18 0,5-4 19 15,3 1 0-15,0-4 11 0,3 1-11 16,0-2 19-16,-1-2-3 0,0 0 1 16,6-2 2-16,-6 0 10 0,-3 0 1 15,6 0-14-15,-7 0 3 0,0-4 14 16,-2-2-17-16,1 2 4 0,-1-3-20 16,0 0 29-16,-2 3-20 0,0-4-9 0,0-2-45 15,3 0-49-15,-5 1 19 0,0-3-26 16,0 4-48-16,0-1-11 0,0 0 30 15,0 5-17-15,0-2 30 0,0 5 75 16,-3 1-20-16,1 0 23 0,0 0 0 16,0 0 3-16,0 0 10 0,2 0 6 15,-4 0 1-15,2 0 8 0,-4 0 11 16,5 3 0-16,-3 3 0 0,-1-3 0 0,2 2 29 16,-1-2-3-16,-1-1-25 0,3 0 12 15,0 1 7-15,-2-1-1 0,1-2 1 16,-1 5 16-16,0-5-7 0,0 0-3 15,-1 2 39-15,2-2-9 0,-1 0-43 16,-2 1-13-16,2 2 0 0,1-1 15 16,-2 0 34-16,0 1-36 0,-2 3-11 15,-2-1 24-15,-2 5 3 0,3 2 1 0,-5 1-11 16,-2 4 1-16,0 4 3 16,-3 6 32-16,-4 9-13 0,1 3 1 0,6-1-4 15,0 0-10-15,7-7 10 0,-1-3-3 16,2-1-20-16,5-8 0 0,0-2-3 15,2-3 17-15,-2 5 2 0,0-1-16 16,2 6 1-16,-4 5 18 0,0 1-31 16,-2 8 12-16,-4 5-14 0,2-3 27 15,-2-3 30-15,-1 0-33 0,-2-4 13 16,3-3-10-16,1-1-29 0,3-7 16 0,0-2-15 16,-1-3-1-16,3-1 0 0,-1 1 18 15,-1 1-17-15,0 6-1 0,1-3 0 16,4-5 2-16,-1 0-1 0,0-2 14 15,2-3-14-15,0 0-1 0,0 1 1 16,0 1 26-16,4-2-27 0,2 6-1 16,0-5 1-16,5 5 13 0,-3-1 0 15,7 0-13-15,-4 0-2 0,1-1 1 16,6 1 1-16,-4 1 0 0,4-2 1 16,-2 3-1-16,0-1 0 0,4-1-1 0,-1 1-1 15,1-2 0-15,-4-4-40 0,4 2-7 16,-5-6 3-16,2 4-2 0,-5-4-1 15,-3-1 7-15,-3-2 3 0,3 0 22 16,-7-3-5-16,0-1 22 0,-2 0 3 16,0 2 33-16,0-2 6 0,0 0 3 15,0 0 14-15,0 0 9 0,0 0 13 16,0 0 10-16,0 0 0 0,0 0-17 0,0-3-74 16,0-5-56-16,-2 0 24 15,-3-1-4-15,3-1 23 0,-2 0 11 0,1 1 2 16,2 0 0-16,-1-1-1 0,0 0-11 15,-4 2 12-15,5 1 13 0,-3-1-13 16,0 1-6-16,0 1 6 0,-3 1 16 16,3 2-16-16,-2 2 3 0,-1-2-3 0,-1 3-26 15,-8 0-29-15,2 4-7 16,-5 8 21-16,0 1 40 0,0 3 2 0,2 0 16 16,0 2-17-16,7 2-2 0,-2-4-17 15,6 3 16-15,2-3-27 0,4 1 27 16,0-4-23-16,0-2 10 0,2-2 3 15,6-1-10-15,1-1 23 0,4-2 1 16,1-5 22-16,4 0-8 0,1 0-15 16,0-2-36-16,0-3-9 0,-3-1 12 15,2-3 4-15,-6 2-7 0,-1-1 20 0,0 2 16 16,-3-2 17-16,-1 2-15 0,-5-3 17 16,0 5 17-16,-2-1 3 0,0 0 3 15,0 3-13-15,0-2-12 0,-6 2 15 16,-1 2-32-16,-1 0-16 0,-3 0 16 15,3 0 19-15,1 0-19 0,-1 2-19 16,4 4-30-16,0 1 0 0,2 3 10 16,2 0 23-16,0-3 16 0,0 2-13 0,4-2 10 15,2-2-10-15,2-1 13 16,-1-3 2-16,6 2 17 0,-1-3-15 0,-1 0 35 16,-1 0-26-16,3-4 0 0,-4-2 9 15,-3 1-5-15,-2-1 15 0,-1 1-3 16,2-3-28-16,-3 0 1 0,0 0 26 15,-2 2 14-15,0-1-10 0,0 1-32 16,0 0 0-16,0 1 0 0,-4 1 23 16,-1 0-20-16,0 3-3 0,-3 1-3 15,-1 0-17-15,-2 0 18 0,3 1 2 0,-3 7-42 16,3 1 13-16,2 4-10 0,-1 2 23 16,7-1 16-16,0 2-1 0,0-3 1 15,2 1-1-15,7-3-12 0,1-2 9 16,1 0-13-16,4-2 16 0,0-2 1 15,-4-2-29-15,8-3-43 0,-5 0-12 16,-3 0 22-16,2-4 20 0,-5-1 9 16,-3-1 8-16,3-1 25 0,-6-3 21 0,0 3-19 15,-2-2 2-15,0-1 26 0,0 0-30 16,0 3 22-16,-4 1-22 0,-4-2 98 16,3 5-30-16,-1 1-22 0,0-2-25 15,-3 4-21-15,2 0-2 0,-1 0-14 16,2 0-4-16,0 4-9 0,-2 1-26 15,4 3 13-15,2 2 9 0,-1 0 17 16,3 3-39-16,0-2-76 0,0 0-51 16,9-1-10-16,1-2-23 0,0 0 6 15,-2-3-81-15,-1-1 23 0</inkml:trace>
  <inkml:trace contextRef="#ctx0" brushRef="#br0" timeOffset="92772.0309">20726 15487 62 0,'0'0'68'15,"0"0"-32"-15,0 0-16 0,0 0-18 0,0 0 1 16,0 0 20-16,0 0 10 16,0 0 9-16,-9 0 20 0,9 0 7 0,0 0-7 15,0 0 3-15,-2 0 0 0,2 0-6 16,-2 0-4-16,2 0-42 0,-4 0 10 16,2-3 26-16,0 3 26 0,-2 0 23 15,3 0-40-15,-1 0-28 0,2 0 2 16,0 0-32-16,0 0-27 0,0 0-9 15,0 0 7-15,0 0 6 0,0 0 3 16,0 0 17-16,0 0 0 0,0 0 3 0,0 0 12 16,0 0 7-16,0 0 1 0,0 0-20 15,0-2-41-15,0 2-18 0,0 0-6 16,0 0-7-16,0 0-3 0,0 0 3 16,0-2-22-16,0 2-20 0,0-1-17 15,3-1 53-15,5 0 58 0,-4 0 19 16,2 2 1-16,1 0 1 0,-3-3-1 15,1 3 30-15,-3 0 55 0,0 0 22 0,-2 0 4 16,2 0 0-16,-2 0-10 16,0 0-6-16,0 0-7 0,0 0-7 0,0 0-13 15,0 0-15-15,0 0-21 0,0 0-16 16,0 0-6-16,0 0-10 0,0 0-23 16,0 0-3-16,-2 0-13 0,2 0-10 15,0 0 10-15,0 0 16 0,0 0 10 16,0 0 12-16,0 0 1 0,0 0 0 15,0 0 13-15,0 0-9 0,0 0 15 0,0 0 4 16,0 0 3-16,0 0 3 0,0 0 1 16,0 0 2-16,0 0-6 0,0 0 0 15,0 0 0-15,0 0 13 16,0 0 20-16,0 0 16 0,0 0 0 0,0 0-10 16,0 0 0-16,2-1 16 0,4-5 10 15,0 1-9-15,8-5-82 0,-2-1-3 16,2 0 0-16,0 0 3 0,-2 0-3 15,1 2 5-15,4-3-2 0,-2-1 3 0,-3 1 62 16,8-1-13-16,-4 0 3 0,6-3 0 16,3-1-42-16,8-6 30 0,10-3 38 15,2-4-10-15,5 4 13 0,-4-3-13 16,1 2-16-16,1 2 6 0,-1 0-59 16,-5 3 23-16,-6 1-24 0,-6 1-1 15,-8 9-22-15,-10 2 19 0,1 1-30 16,0-2 20-16,2 2-29 0,-3 0 30 15,0 2-5-15,-6 0 15 0,-2 4-11 0,-2 0 12 16,0 0 0-16,0 2-12 0,0 0-3 16,-1 0 0-16,6 0-4 0,-3 0 1 15,6 0 0-15,-1 0 19 0,0 0 0 16,2 0 9-16,0 0-8 0,-1 0 12 16,0 0 0-16,0 0-13 0,3 0 13 15,-6 0-13-15,2 0 1 0,-3 0 11 16,-2 0-11-16,1 0 0 0,0 0 3 0,-4 0 12 15,-1 0 6-15,3 0 7 0,-3 0 10 16,0 0 3-16,0 0 0 0,0 0 3 16,0 0-6-16,0 0 0 0,0 0-7 15,0 0 0-15,0 0-6 0,0 0 3 16,0 0-3-16,0 0-7 0,0 0-3 16,0 0 0-16,0 0 6 0,0 0-2 15,0 0 2-15,0 0 4 0,0 0-4 16,0 0-2-16,0 0-1 0,0 0-17 15,0 0-1-15,0 0-1 0,0 0-2 0,0 0-1 16,0 0-10-16,0 0 0 0,0 0-45 16,0 0-35-16,-3 0-7 0,3 0 10 15,-1 0 0-15,-2 0-26 0,-1 0-23 16,1 0 16-16,-1 0-69 0,-2 0 33 16,0 0 71-16,2 0-22 0,-2 0-27 15,1 0-77-15,0 0-34 0,1 0 10 16,2 0 65-16,-5 0 10 0,4 0-16 0,-4 0 65 15,1 0 26-15,2 0-22 16</inkml:trace>
  <inkml:trace contextRef="#ctx0" brushRef="#br0" timeOffset="94373.2503">20700 15438 38 0,'0'0'163'15,"0"0"3"-15,0 0-9 0,0 0-27 16,0 0-48-16,0 0-14 0,0 0 14 16,0 0-4-16,0 0 7 0,-12-13-27 15,10 12 7-15,0-2 4 0,2 1-27 16,-3 0 7-16,3 2-7 0,-2 0 1 16,2 0 15-16,0 0-9 0,0 0-26 15,0 0-23-15,0 0-2 0,0 0 2 0,0 0 0 16,0 0 32-16,0 0 7 0,0 0-6 15,0 0-4-15,0 0 17 0,0 0 6 16,-2 0 9-16,2-2 17 0,0 0-3 16,-2 2-63-16,-2-5-11 0,4 1 37 15,0-2-3-15,0-1-35 0,0-6 3 16,4-2-3-16,5-1 48 0,3-6-35 16,5-4 10-16,9-7 22 0,7-7-42 15,4 1 33-15,3 0-33 0,3 3 26 16,1-3 1-16,7 0-24 0,2 0-6 0,2 1 0 15,0 1 21-15,-4 4-19 0,-1 1 30 16,-4 6 0-16,-6 3 0 0,-3 5-32 16,-5 8-11-16,-8 2 9 0,-2 2-25 15,-7 4 4-15,-5 0 4 0,5 2-10 16,2 0-26-16,-1 0 16 0,-2 2 19 16,-2 6-38-16,2 0 19 0,-5 1 23 15,5 4 16-15,-4 1 0 0,1-2 16 16,2 3 7-16,-5 2 6 0,2-3-6 0,2 1-23 15,-2-4 0-15,-2-2 0 0,1 0 1 16,0-2 10-16,-5-4-11 0,-2 1-2 16,-1-1 0-16,-1-3 2 0,3 0 19 15,-3 0 36-15,0 0 22 0,0 0-9 16,0 0-16-16,0 0-26 0,0 0-26 0,0 0-29 16,0 0 6-16,0 0 4 0,0 0-14 15,0 0-22-15,0-3-61 0,0-1-24 16,2-2 59-16,-2 2 75 0,0-1-7 15,2 1 0-15,-2-2-33 0,0 1 7 16,0-1 39-16,0 0-1 0,-4 1 1 16,0-2-19-16,-2 2-30 0,-5 1 17 15,2-1 28-15,-5 2-31 0,-5 3 33 16,-1 0-47-16,-1 0 49 0,-2 0 12 16,1 3 30-16,2 2 26 0,2 2-9 0,4 2-1 15,3-1-58-15,-1 5 0 0,9-2-13 16,-1 3-6-16,2 1 18 0,2-4 1 15,0 3-3-15,4-5 2 0,1 1 1 16,7 0 4-16,1-5-2 0,-1-1 17 16,2-2 7-16,-2-2 3 0,0 0 10 15,-1 0-9-15,0-4-1 0,-3-2 0 16,-2-2-3-16,-1 0 19 0,-1 0-44 0,-3-4 16 16,-1-2-4-16,0 2 19 0,0 2-32 15,-1-2-42-15,-5 1-46 0,-3 1 1 16,-1 3 57-16,-1 1 30 0,0 4 2 15,1-1-1-15,0 3-1 0,-4 0-3 16,5 7 0-16,4 1-10 0,-2 3 11 16,5 2-1-16,2 2 0 0,0 0 3 15,7 1 0-15,5-2 3 0,4-3 45 16,0-2-28-16,1-3 19 0,2-2 6 16,-1-4 17-16,2 0 3 0,-5 0-7 0,-2-4 7 15,-1-2-1-15,-3-1-22 0,-3 2 20 16,-2-6-30-16,-1 2 16 0,-1-3-15 15,-2 1-7-15,0 0-24 0,-2-3 14 16,-5 3-15-16,1-2 5 0,-4 5-6 16,0-1-11-16,0 2 9 0,0 3 1 15,-3 3-31-15,0 1-13 0,0 0-26 16,1 3 6-16,2 6 14 0,0 4-24 0,6 2 17 16,2 3 9-16,2-1 30 0,0 0 18 15,4-2-1-15,3-1-24 0,4-7 26 16,1 1 3-16,-1-5 0 0,0-1 30 15,1-2 18-15,-2 0 11 0,-1 0 29 16,0-4 25-16,2-1-10 0,-5-6-35 16,-1 4-51-16,2-3 31 0,-5-1-6 15,-2 1-7-15,0-1-37 0,0-1 7 0,0-1-4 16,0 2-4-16,0 0 0 16,-6-2 0-16,0 6-20 0,2-2 17 0,-2 3-13 15,-2 2 16-15,-1 1-26 0,6 3 7 16,-5 0-17-16,-3 0-28 0,3 5-13 15,-2 7-4-15,7 0 29 0,1 2 1 16,2 3 18-16,0-2 14 0,2-1-4 16,4-4 23-16,5 0-13 0,-2-3 13 15,-3-3 0-15,0 0 10 0,-2-3 9 0,0-1-16 16,1 0 13-16,-4 0-16 16,-1 0-3-16,0 0-46 0,4 0-13 0,-4 0-25 15,2-4-49-15,-2-1-231 0,0-1-72 16,0-1-66-16,0 3 22 0</inkml:trace>
  <inkml:trace contextRef="#ctx0" brushRef="#br0" timeOffset="110048.0224">12465 9131 162 0,'-2'-2'88'15,"0"-1"-36"-15,2 1-9 0,-2-3 71 16,2 4 0-16,0-3 3 0,0 1-26 16,0 1-55-16,-2-3-19 0,2 1-14 0,0 1 52 15,-2-1 10-15,0 0 7 0,0 0-49 16,2 1 0-16,-2-1 58 0,2-1-38 16,-3 4-27-16,3-1 29 0,-2 0 8 15,2-1-53-15,-2 3-36 0,-1 0 18 16,3-2 18-16,0 2 12 0,0 0-12 15,0 0-13-15,0 0 11 0,0 0 1 0,0 0 1 16,0 0 1-16,0 0 1 0,-2 0 11 16,2 0 0-16,0 0 7 0,0 0 6 15,0 0-3-15,0 0 6 0,0 0-6 16,0 0-13-16,0 0-10 0,0 0-46 16,0 0-16-16,0 0-10 0,0 0 1 15,0 0-7-15,0 0-4 0,0 0 4 16,0 2 16-16,0 5 62 0,7 3 7 15,0-1 45-15,-3 4 0 0,2-1-16 16,0 1-11-16,0 1-24 0,1 0 27 0,2-2-2 16,-3 0 0-16,0 1 0 0,0-1-13 15,1-3-13-15,-2 1 16 0,3-3-5 16,-4 1-11-16,0-4-1 0,-2-1 1 16,1 1 0-16,-1-2 2 0,-2-2-2 15,0 3 0-15,0-3 3 0,0 0 0 16,0 0 13-16,0 0-3 0,0 0 3 0,0 0 4 15,2 0 0-15,-2 0-1 16,0 0 7-16,2 0 10 0,-2 0 6 0,3 0 1 16,2 0-4-16,0-5 16 0,8-2 33 15,4-5-13-15,18-10-1 0,10-9 4 16,-4 0-65-16,-6 7-13 0,-3 2-26 16,-4 0 26-16,5-7 23 0,8-3 13 15,-5-1-23-15,-2 4-4 0,-4 1-9 0,-4 5-9 16,-10 3 7-16,-1 8 2 15,-2 0 0-15,0-2 47 0,-4-1-45 0,8 1 29 16,-7 1-22-16,-2 1-9 0,0 3-15 16,0 4 15-16,-4 1 3 0,0 1 10 15,-4 3-13-15,0 0-1 0,0 0-18 16,0 0 3-16,0 0-1 0,0 0 17 16,0 0-3-16,2-1-13 0,-2 1-10 15,0 0-3-15,0 0 0 0,0 0-1 16,0-2-5-16,2 2-14 0,-2 0-16 0,0 0-26 15,0 0-33-15,0 0-48 0,0 0-47 16,2 0-35-16,0 6 42 16,-2 1-36-16,0 3 92 0,0-3-30 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4:05:47.120"/>
    </inkml:context>
    <inkml:brush xml:id="br0">
      <inkml:brushProperty name="width" value="0.05292" units="cm"/>
      <inkml:brushProperty name="height" value="0.05292" units="cm"/>
      <inkml:brushProperty name="color" value="#FF0000"/>
    </inkml:brush>
  </inkml:definitions>
  <inkml:trace contextRef="#ctx0" brushRef="#br0">5347 9905 22 0,'0'0'23'0,"-2"-4"22"0,2 2-25 15,-4 0-1-15,4 2-2 0,0-2-4 16,-1 2 0-16,1-2 19 0,0 1-32 15,-2 1 0-15,2-2 0 0,-2 2 3 16,0-2 0-16,-1 2-3 0,3 0-2 16,0-2 2-16,-1 2 0 0,1 0 16 15,0 0 13-15,0 0 7 0,0-2-10 16,0 2-6-16,0 0-17 0,-2-2-1 16,2 2 18-16,0 0 9 0,0-1 10 15,0 1-6-15,0 0-10 0,0 0-7 0,0 0-13 16,0-3 17-16,0 3 6 0,0 0 3 15,0 0-9-15,0 0-7 0,0 0-11 16,2-2 11-16,-2 2 0 0,1 0-10 16,-1 0 1-16,0 0-2 0,3-2-1 15,-3 2 0-15,0 0-1 0,2 0 0 16,-2 0-1-16,0 0 1 0,0 0 1 16,0 0 0-16,2 0 2 0,-2 0 14 0,0 0 2 15,2 0-3-15,-2 0-13 0,1 0 10 16,-1 0-12-16,4 0-1 0,-4 0-2 15,2 0-2-15,0 0 2 0,0 0 2 16,0 0 23-16,0 0-7 0,-2 0-16 16,2 0-3-16,-2 0 1 0,0 0 1 15,0 0 1-15,0 0 0 0,0 0 13 0,0 0 3 16,2 0-3-16,0 0 0 16,3 0 7-16,-1 0 9 0,5-1 40 0,-1 1-21 15,6-2 1-15,0 0-23 0,0 2-23 16,6-3 32-16,-1 1 21 0,2 2-53 15,0 0 20-15,7-5 16 0,6 3-16 16,6-2 6-16,1-2-3 0,-1 3 3 16,-4-1 10-16,-7 0-19 0,-1 0-1 15,-4 3-5-15,-11-1-12 0,6 0 12 16,0 0-13-16,2 0-2 0,2 2 1 0,1-3-1 16,-6 3 0-16,4 0 0 15,-5 0-19-15,0 0 20 0,0 0 2 0,-1 0-2 16,2 0 0-16,-2 0-3 0,4 0 3 15,-3 0 12-15,4 0 11 0,0 3 3 16,7-3-4-16,6 2-20 0,6 0 17 16,3 2-18-16,-3 0-1 0,-2 1 3 15,-5-1-3-15,-7 1 1 0,-4-1-1 0,-5 0 0 16,2-2 0-16,-2 3-2 16,9-3 2-16,-2 3-3 0,2-2 3 0,0-1 10 15,-3 0-10-15,1-2 3 0,-6 0 0 16,4 0 27-16,-8 0-11 0,6 0 1 15,-3 0-1-15,3 0 4 0,1-2-4 16,4 0 4-16,-4-1-21 0,0 1 1 16,2-1 10-16,-1 3-13 0,2-2 0 15,-4 2 0-15,4 0-2 0,-5 0-27 16,0 0 26-16,-2 0 2 0,-1 2-12 0,0 3 11 16,-2 0-28-16,4 0 28 0,-6-2 2 15,5 1-2-15,0 0 2 0,-1 1 0 16,5 1-3-16,-5 1 3 0,6-3 0 15,-1 1 2-15,4 2-1 0,7 1 1 16,-3-3-4-16,-4 1 4 0,2-2-2 16,-6 0 15-16,2-1-15 0,4 4 0 15,-1-5 3-15,2 3 10 0,-3-2-13 16,3 2 0-16,2-2 2 0,4 1 10 16,6-2-11-16,1 0 0 0,-3 0-1 0,-2-2 0 15,-5 2 1-15,3-1-1 0,5-1 3 16,-3 0 20-16,2 3-10 0,0-3-3 15,-1 0-9-15,1 2-1 0,-4-1 0 16,2 1-1-16,-9-2 1 0,-1 2 13 16,-11-2-12-16,4 2-1 0,-2-2-18 15,7 2 17-15,6 1 2 0,4 0 2 16,5-3 0-16,1 2 10 0,-4 0-13 0,0-2 1 16,-6 0 2-16,5 0 23 0,-3 0-26 15,-2 0 14-15,5 0-14 0,-3 0 0 16,0 0-1-16,-2 0 1 0,-1 1-1 15,3-1-1-15,-1 0 2 0,-1 3-1 16,2-1-11-16,0-2 12 0,2 2 1 16,2-2-1-16,0 0 3 0,1 0-3 0,-1 3 1 15,2-1-1-15,-2-2 10 16,-2 2-10-16,4-2-3 0,0 0 2 0,0 0 0 16,2 2 1-16,1-2 0 0,3 0 0 15,1 0 0-15,0 0 9 0,-2 0-9 16,1 0-11-16,1 0 9 0,-1 0 4 15,3 0-1-15,-1 0-1 0,-1 0 0 16,2 0 1-16,-4 0 0 0,-5 0 0 0,0-2 1 16,-5 2-1-16,1 0 0 15,0 0-1-15,-2-2-2 0,1 2 2 0,-7 0 1 16,-4-2 1-16,4 2-2 0,0-3-2 16,3 3 2-16,1 0 1 0,-3 0 12 15,3-2-13-15,6 2-1 0,6 0 0 16,-4 0-1-16,-1 0 2 0,1 0-3 15,0 0-1-15,0 0 4 0,0 0 0 16,-1 0 1-16,-1 0-2 0,-5 0 1 16,1 0 0-16,2 0 0 0,-2 0 1 0,-9 0-1 15,-1 0 0-15,-6 0 0 16,2 0 2-16,-2 0-1 0,8 0 0 0,-1 0 0 16,7 0-2-16,-2 0 2 0,-3 0-1 15,3 0 0-15,-2 0 1 0,-2 0 2 16,3 0 10-16,0 0-10 0,-4 0 23 15,1 0-22-15,-4 0 35 0,0-2-7 16,-6 2 1-16,2-3-1 0,-6 3-16 16,-3 0 0-16,-3-1 1 0,-2 1 12 15,0 0 10-15,-2 0 16 0,0 0 13 0,0 0-3 16,0 0 3-16,0 0-7 16,0 0-9-16,0 0 0 0,0 0-10 0,0 0 6 15,0-2 10-15,0 2-9 0,0 0-14 16,0 0-12-16,0 0-7 0,0-2-3 15,0 2-1-15,0 0-8 0,0 0 8 16,0 0-10-16,0 0-1 0,0 0 1 16,0 0 1-16,0 0 16 0,0 0 1 0,0 0-8 15,0 0 1-15,0 0 0 0,0 0-11 16,0 0 1-16,0 0-3 0,0 0-3 16,0 0-13-16,0 0 13 0,0 0-19 15,0 0 9-15,0 0-10 0,0 0-25 16,0 0-113-16,0 0-104 0,0 0-66 15,0 0 16-15,-4 0-92 0,-11 8-65 16,-17 9 84-16,4-4 78 0,107-51 195 0</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57:54.087"/>
    </inkml:context>
    <inkml:brush xml:id="br0">
      <inkml:brushProperty name="width" value="0.05292" units="cm"/>
      <inkml:brushProperty name="height" value="0.05292" units="cm"/>
      <inkml:brushProperty name="color" value="#FF0000"/>
    </inkml:brush>
  </inkml:definitions>
  <inkml:trace contextRef="#ctx0" brushRef="#br0">3330 1389 47 0,'0'0'42'0,"0"0"17"0,0 0-4 0,0 0-29 16,0 0 10-16,0 0 46 0,0 0-1 15,-8-38-42-15,3 31-6 0,5 2 3 16,-4 1 78-16,2-1-78 0,-1 1 13 16,1-2-26-16,-1 0 3 0,2 1 13 15,-1 1-3-15,0-3-17 0,0 5-3 0,-1-3 27 16,2 2-11-16,-1 0 1 0,0-1-7 15,0 1-10-15,0-1 10 0,-4 2-9 16,4-1 15-16,-2 1 1 0,2-1-31 16,0 2 11-16,2-1 3 0,-2 0 10 0,2 2-26 15,0 0 0-15,0 0-39 16,0 0-29-16,0 0-20 0,0 10 75 0,6 1 13 16,6 10 3-16,0 8 75 15,3 11-3-15,2 2-16 0,-7 0 6 0,3-7-23 16,-2-3 1-16,0-5-40 0,-1-1 0 15,0-2 33-15,1-2 0 0,-4-5 6 16,-1-3-22-16,0-1 2 0,0 2-9 16,1 1 13-16,1 3-24 0,1-4 20 15,-3 2 1-15,1-1-23 0,-1-1 13 16,0-3-13-16,0 3 1 0,-1-2-1 16,0-2 1-16,-1-1-1 0,0 0 17 0,0-3 2 15,0 1-3-15,-2-1-3 0,2-1-11 16,-2-2 0-16,1 0 14 0,0 0 3 15,-1-3 4-15,0 1-3 0,-2-2-4 16,0 2 3-16,2-2 7 0,-2 0 10 16,0 0 16-16,0 0 13 0,0 0 26 15,2 0 16-15,0 0 6 0,0-4 4 16,2-5-37-16,0-2-76 0,4-10 25 0,6-10-26 16,0-8-3-16,3-5 1 15,1 0-1-15,-4 3 0 0,-1 2 1 0,-2 3-4 16,0-3-6-16,0 3 9 0,1 0 16 15,-4 2-16-15,0 2-26 0,-1 6 26 16,-3 7 0-16,0 4-16 0,1 2-3 16,-1-1 3-16,-2 0-10 0,0-1 24 15,0 4-18-15,-1 2 19 0,3 0-38 16,-2 5-12-16,-2 1 25 0,2 0-39 16,-2 3-22-16,0 0-33 0,0 0-33 0,0 0-13 15,2 0-32-15,-2 0-69 0,4 3-52 16,-2 4 97-16,2 0-22 0,0-2-43 15</inkml:trace>
  <inkml:trace contextRef="#ctx0" brushRef="#br0" timeOffset="719.6084">4397 1064 55 0,'0'0'40'0,"0"0"-27"0,0 0 13 15,0 0-10-15,0 0 4 0,0 0 6 16,0 0 6-16,0 0 17 0,0 0 7 15,0 0-24-15,-10-20 17 0,6 20 13 16,-1 0-33-16,2 0-6 0,-2 0 13 16,1 0 10-16,-5 0 6 0,1 0-16 0,-4 0-10 15,2 0 13-15,-7 7-3 0,-1 8 6 16,-10 9-6-16,-4 15 19 0,-4 9 30 16,3 7 29-16,-2 2-3 0,3 3-4 15,2 5 1-15,3 1-30 0,4-4-29 16,5-1 3-16,12-4-3 0,6-5-10 15,0-2-17-15,15-6 11 0,2-5-31 16,9 0 27-16,-1-5-17 0,7-3-12 16,4-4-1-16,0-5 1 0,4-3 0 15,-2-5-14-15,2-7-71 0,-1-1-51 16,-2-2 15-16,-8-1-9 0,-8-3-75 0,-1 0-46 16,-8 0-26-16,5-7-42 0,-2 1 120 15</inkml:trace>
  <inkml:trace contextRef="#ctx0" brushRef="#br0" timeOffset="1172.7791">4552 1433 227 0,'0'0'150'0,"0"0"-114"15,0 0-33-15,0 0 108 0,0 0-46 16,0 0-48-16,0 0-1 0,0 0 65 15,14 102-45-15,-4-92 23 0,5 0-13 0,0 2-11 16,2-5 1-16,4 0 3 0,-4 0 1 16,5-2 12-16,-8-2-29 0,3-1-10 15,-2-2 26-15,-5 0 9 0,3 0-12 16,0-5 39-16,-4-3-6 0,1-1-27 16,-2 0 39-16,-1-6-16 0,0 1-61 15,-5-1 74-15,-2-2-56 0,0-3 21 16,0 1 15-16,-12 0-55 0,2 0-6 15,-4 2-7-15,-10 0-22 0,-8 1-17 16,-13 7-130-16,-7 7-13 0,-1 2-72 0,-1 8 98 16,8 5-101-16,5 0 6 15,11-1 26-15</inkml:trace>
  <inkml:trace contextRef="#ctx0" brushRef="#br0" timeOffset="1450.4395">4947 1171 385 0,'0'0'554'0,"0"0"-554"0,0 0-156 16,0 0 156-16,0 0 16 0,45 98 33 15,-34-45-26-15,-5 4-4 0,-6 2-3 16,0-3 1-16,-2-2 25 0,-9-4-40 15,3 1-2-15,-5-2-19 0,5 1 19 16,-5-4 6-16,2-5 17 0,1-6-46 0,2-7-78 16,-2-8 23-16,4-5 6 0,2-6 20 15,0 1-72-15,0 2-52 0,2-5 16 16,0-1-6-16</inkml:trace>
  <inkml:trace contextRef="#ctx0" brushRef="#br0" timeOffset="1927.9798">5457 1605 554 0,'0'0'304'0,"0"0"-304"0,0 0-48 16,0 0 48-16,0 0 19 0,159-38 46 0,-95 23-19 16,-2 6-4-16,-8 1-19 0,-2-1-4 15,-7 4-19-15,-9 1-11 0,-9 0 11 16,-4 4 0-16,-8-2-3 0,0 0 3 16,-4 2 4-16,-1-1-4 0,-4 1-2 15,-1 0 2-15,-5 0 45 0,0-2 63 16,0-2-7-16,-7-1-88 0,-3-3-10 0,0 1-3 15,-8-2 0-15,1-1-7 0,1 1 7 16,-4-1 19-16,8 2-17 0,-2 1-1 16,6 1 24-16,4 2-5 0,2 2-20 15,2 1 16-15,0 1-16 0,0 0-38 16,4 0-47-16,6 0-22 0,6 5 72 16,-2 5 35-16,3 0 17 0,-4 0-4 15,0 2-13-15,-5 3 0 0,-1 1-11 0,-5-2 11 16,-2 1 19-16,0 1 14 0,-13 2-20 15,-2 1 42-15,-6 6-39 0,-4 4 1 16,-5 5-17-16,6-3-39 0,8-7-85 16,6-9-91-16,9-3-17 0,1-2-68 15,0-4 7-15</inkml:trace>
  <inkml:trace contextRef="#ctx0" brushRef="#br0" timeOffset="2367.058">6754 1267 335 0,'0'0'58'0,"0"0"79"15,12 125 23-15,2-84-78 0,0-7-30 16,4-7-16-16,-4-6 35 0,-1-6-28 16,0-3 32-16,2 1 29 0,4-1-45 15,0-1 68-15,3-4-43 0,-8-3 43 0,-1-2-33 16,0 0 27-16,-5-2-21 0,-2 0 43 15,3-5 117-15,4-13-24 0,0-9-36 16,-3-7-149-16,-2-4 14 0,-4 0 5 16,-4 0-31-16,0 2-39 0,0 1 0 15,-2-1-35-15,-2 3 35 0,0-1-94 16,2-1-9-16,2 3-90 0,0 5-167 16,0 8 124-16,4 6 41 0,0-1-23 15,5 1-13-15,2 0-121 0,1 0 42 16,8 1-32-16,-8 6 127 0</inkml:trace>
  <inkml:trace contextRef="#ctx0" brushRef="#br0" timeOffset="2668.2679">7500 882 172 0,'0'0'242'0,"0"0"-240"0,0 0 74 16,-87 148 12-16,63-95 7 0,9-1-14 16,0-1 30-16,5 1-10 0,0-2-22 0,7-4-24 15,3-7-13-15,0-2 10 16,0-1-51-16,3-7 3 0,9-5-4 0,1-2-9 15,-1-8 9-15,-1 1 39 0,8-1-39 16,-2 2-26-16,9 0-163 0,-5-6-78 16,2-2-53-16,-8-4 40 0</inkml:trace>
  <inkml:trace contextRef="#ctx0" brushRef="#br0" timeOffset="2926.8732">7733 1209 77 0,'0'0'127'0,"0"0"-107"16,0 0 81-16,0 0 108 0,0 125-144 0,0-86 36 15,0 0-16-15,0-5 26 0,2-7-76 16,0-6 4-16,1-4-25 0,1-2-13 15,2-2-1-15,0 5 0 0,3 1 0 16,0-6 3-16,-2 1-3 0,2-3-117 16,-3-7-92-16,4-2-23 0,-5-2 11 15</inkml:trace>
  <inkml:trace contextRef="#ctx0" brushRef="#br0" timeOffset="3165.5833">8009 1024 488 0,'0'0'82'0,"0"0"149"16,81 111-48-16,-59-68-14 0,-2 3-29 16,-7 0 6-16,-6 2-51 0,-2 5-4 0,-5 3-3 15,-2 3-30-15,-16-3-20 16,-10 0-37-16,-2-3 47 0,3-9-29 0,-1-5 7 15,7-4-26-15,4-12-16 0,6-4-88 16,5-7-110-16,2 0-60 0,1-5-84 16,3 1-37-16,0-3 14 0</inkml:trace>
  <inkml:trace contextRef="#ctx0" brushRef="#br0" timeOffset="3651.0864">8634 1504 114 0,'0'0'1285'0,"0"0"-1119"0,0 0-120 16,144-24-4-16,-108 17 111 0,-18 1-65 15,0 4-62-15,-4-1 22 0,7 1 30 16,3 2-62-16,6-4-16 0,2 4-32 15,-5-2 9-15,-1 2 5 0,0 0 17 16,-12 0-11-16,1 0-47 0,-6 0-64 16,-3 0 32-16,-4 0 75 0,-2 0 16 0,2-6 55 15,-2-1-55-15,0-3-62 0,0-5 59 16,0 0-65-16,-4-5 68 0,-6 3 0 16,-4 0-6-16,2 0 5 0,-3 1-1 15,-2 3-11-15,2 0-137 0,-2 3 121 16,6 4 6-16,3 1 23 0,4 1 0 15,2 4-13-15,2 0 7 0,0 0-115 16,0 15-6-16,0 10 127 0,6 14 82 16,2 7 22-16,3-1-33 0,2-3 63 15,-5-6-20-15,-1-2-30 0,-1-3-22 16,-2-1 19-16,-2 1-16 0,0-6-45 0,-2-4 15 16,0-3-31-16,0-7 38 15,-6 6-19-15,-4 0 9 0,-1 2-6 0,-8-2 10 16,2 3-36-16,-5-5-10 0,4 0-159 15,-2-2-91-15,4-1-55 0,1-2 15 16,2-5-84-16,4-1-53 0</inkml:trace>
  <inkml:trace contextRef="#ctx0" brushRef="#br0" timeOffset="4204.5872">9963 1209 191 0,'0'0'52'15,"0"0"164"-15,24 135-76 0,-13-87-42 0,2-6-14 16,0 1-31-16,1-7 18 16,2-10 4-16,-6-4-32 0,-2-7 19 0,2-3-4 15,0 1 17-15,0-4 3 0,1 1-3 16,-5-4 23-16,1-5-4 0,-3-1 13 16,-2 0 40-16,0 0 93 0,2-3 103 15,3-15-1-15,5-7-277 0,2-8-52 16,-5-7 25-16,0-1-25 0,-3 1-11 15,-4 3-2-15,4-1-9 0,-2-1-46 16,-1-2 20-16,2 4-104 0,-3 8-61 16,0 7-1-16,2 9-45 0,2 5-1 0,1-1 3 15,2 3-52-15,3 2-14 16,1 3-120-16,-3 1 153 0</inkml:trace>
  <inkml:trace contextRef="#ctx0" brushRef="#br0" timeOffset="4519.3344">10572 1010 48 0,'0'0'525'15,"-56"95"-411"-15,31-35 134 0,-1-2-105 16,8-3-19-16,4-3-88 0,6-3 29 16,6-7-26-16,2 0 4 0,4-3-41 15,8-6 16-15,2-5-15 0,-4-7 0 16,0-4 1-16,6-4-4 0,-4 3-121 15,10-2-117-15,-3 1-71 0,2-8-76 16,-6-5 23-16</inkml:trace>
  <inkml:trace contextRef="#ctx0" brushRef="#br0" timeOffset="4853.3728">10816 1221 64 0,'0'0'261'15,"0"0"-215"-15,0 0 120 0,0 0 13 16,0 0-58-16,0 0-33 0,0 0 32 16,0 0 30-16,44 118 10 0,-44-87-23 15,-7-4-37-15,0-1 1 0,-5-3-49 16,4-7-36-16,2 2 20 0,-1-2-20 0,4-4-12 15,0-3-4-15,3-5 2 16,0-1-2-16,0-1 0 0,0 2 0 0,6-2 30 16,5 1 25-16,11-3-22 0,9 0 32 15,9 0-46-15,3 0 43 0,-7-9-25 16,-10 0-35-16,-10 1-4 0,2-2 2 16,4-5-159-16,6-9-13 0,4-15-176 15,-6-5-213-15,-11 9 20 0</inkml:trace>
  <inkml:trace contextRef="#ctx0" brushRef="#br0" timeOffset="5080.0971">11335 924 491 0,'0'0'157'0,"0"0"104"0,20 136-53 16,-20-88-71-16,0-2 29 0,-5 4 42 15,-7-2-104-15,-8 7-42 0,-4 4-4 16,-9-2-41-16,1-3 5 0,-3-5-18 0,7-8-3 16,2-7 2-16,10-8-3 0,5-9-109 15,4-5-41-15,4-4-68 0,3-1-88 16,0-1-59-16,5-2-20 0</inkml:trace>
  <inkml:trace contextRef="#ctx0" brushRef="#br0" timeOffset="5262.0924">11846 1342 1423 0,'0'0'293'0,"0"0"-277"0,0 0 17 15,0 0-66-15,0 0 33 0,0 0-62 16,0 0-9-16,131-16 6 0,-95 16-192 15,-6 0-177-15,-13 0-64 0</inkml:trace>
  <inkml:trace contextRef="#ctx0" brushRef="#br0" timeOffset="5390.7658">12258 1314 23 0,'0'0'619'0,"0"0"-407"0,0 0-156 16,0 0-53-16,0 0-3 0,0 0-65 15,0 0 6-15,126-13-101 0,-75 10-143 0,-11 1-7 16</inkml:trace>
  <inkml:trace contextRef="#ctx0" brushRef="#br0" timeOffset="5513.8924">12834 1327 947 0,'0'0'257'15,"0"0"-150"-15,0 0 14 0,0 0 12 0,0 0-116 16,0 0-17-16,0 0-111 0,0 0-224 15,0 0-76-15,0 0-150 0</inkml:trace>
  <inkml:trace contextRef="#ctx0" brushRef="#br0" timeOffset="10609.7234">3790 4749 27 0,'0'0'49'0,"0"0"-26"0,0 0-10 15,0 0-11-15,0 0 1 0,0 0-3 16,0 0 0-16,0 0-13 0,0 0 13 15,0 0 4-15,2 0-2 0,-2 0 1 16,0 0 10-16,0 1-10 0,0 0 17 16,0 1-17-16,0 1-1 0,0-3-2 15,0 0 0-15,0 3 4 0,2-3 12 0,-2 2-13 16,2 0-1-16,-2 1 2 0,6 0-3 16,-4-1 15-16,-1 2-14 0,2-2-2 15,-1 1-68-15,-2-1-50 0</inkml:trace>
  <inkml:trace contextRef="#ctx0" brushRef="#br0" timeOffset="10810.0386">3790 4749 93 0</inkml:trace>
  <inkml:trace contextRef="#ctx0" brushRef="#br0" timeOffset="10966.0913">3790 4749 93 0,'52'63'105'0,"-52"-63"2"0,0 0 17 0,0 0-6 0,0 0-27 0,0 0-16 0,0 0-16 15,0 0-20-15,0 0-13 0,-3 0-13 16,3 0-12-16,0 0-1 0,0 0-1 15,0 0 1-15,0 0 1 0,0 0-1 16,0 0-13-16,0 0-16 0,-2 0-17 16,2 0-9-16,0 3 33 0,0-1 22 15,0 4 23-15,-2-1 10 0,2 1-33 0,0-2 0 16,0-1-49-16,0 4-45 16,0-5-43-16,0 1-49 0,0-3 10 0</inkml:trace>
  <inkml:trace contextRef="#ctx0" brushRef="#br0" timeOffset="11539.0874">4010 4695 289 0,'0'0'137'0,"0"0"-117"0,0 0-18 0,0 0 43 16,0 0-41-16,0 0 28 15,0 0-15-15,0 0 58 0,0 0-30 0,0 0-45 16,0 0-12-16,-114 21 11 0,109-10 0 16,-1 0-22-16,5 0 22 0,1-1 2 15,0 0 70-15,0-2 7 0,7 1-39 16,-2-3-26-16,4-2 10 0,1 2 0 15,0-4 0-15,-2-1 13 0,-2-1 6 0,3 0 4 16,-3 0 9-16,3 0 7 16,-1-3 13-16,-2-3 6 0,3-4-19 0,-3 1-3 15,0-2 3-15,-1-2-7 0,-1 2-6 16,-1 0-17-16,-1 0-9 0,-2-1 19 16,0 4 7-16,0-1-20 0,0 3-26 15,0 2 38-15,0 0-41 0,0 2-20 16,-2 2-35-16,2 0-30 0,-3 0-38 15,1 0-40-15,0 6-10 0,-3 1 131 16,1 8 41-16,0-2 1 0,2-2 3 0,2-2 10 16,0 1-13-16,0-3 16 15,0-2-14-15,0-2-1 0,0-3 2 0,0 0 13 16,0 2 4-16,0-2 16 0,0 0 12 16,0 0 14-16,0 0 10 0,0 0 3 15,0 0-7-15,0 0-13 0,0 0-3 16,0 0 0-16,0 0-3 0,0 0-7 15,-2-2-42-15,0-1-61 0,-2-2-63 0,-1 1-52 16,-1-2-120-16,-2 3-13 16,-3-3-63-16,2 1-115 0,56 39 487 0</inkml:trace>
  <inkml:trace contextRef="#ctx0" brushRef="#br0" timeOffset="13083.7147">3937 4865 47 0,'0'0'124'0,"0"0"-66"16,0 0-12-16,0 0 13 0,0 0 16 16,0 0 23-16,0 0-14 0,0 0-18 15,0 0-18-15,0 0-8 0,-6-10-8 16,6 10-6-16,0 0-3 0,0 0 0 15,0 0-4-15,0 0-6 0,0 0 17 16,0 0 6-16,0 0-4 0,0 0-32 0,0 0-27 16,0 0-41-16,0 8-27 0,0-1 95 15,0 7 59-15,0 3-10 0,0-2-49 16,0 6 1-16,2-1 16 0,0 0-15 16,2 3-2-16,-2 0 23 0,2-2 19 15,1 1-29-15,1 2-10 0,1-3 29 16,-1 2-30-16,0 1 0 0,3 7 14 0,1 4 3 15,3-2 26-15,-4-4-44 16,1 2 14-16,0-6 8 0,2-1-23 16,-6-2 2-16,0-6-2 0,0 1 0 0,1-4 0 15,4 6 0-15,-5-2 0 0,2 4 0 16,1-6-2-16,-1 4-5 0,1-5 7 16,-2 1-2-16,-1-1 6 0,0-1 2 15,0 1 10-15,-2-4-12 0,2 1-3 16,2 0 1-16,-4-2 1 0,2 4 33 15,0-4-20-15,0-1-16 0,1 4 0 16,2-2 23-16,-3 1-20 0,2-1-3 0,-1 0 2 16,-1-1-1-16,-2-1 26 15,3-3-27-15,-3 4 0 0,-2-6 0 0,1-1 0 16,-1 0-19-16,-2-1 16 0,0-1 3 16,0 0 23-16,0 0 9 0,0 0 17 15,0 0 3-15,0 0-6 0,0 0 9 16,0 0 0-16,0 0 4 0,0 0-7 15,0 0-10-15,0 0-6 0,0 0 0 0,0 0-1 16,-2 0-35-16,-3 0-17 0,1-3-28 16,-3 1 35-16,-2-1-3 0,4-2 10 15,-2 1 1-15,-1 4 2 16,-3-3-19-16,1 1-7 0,1 0 23 0,-1 0-20 16,-2 2 0-16,3 0-9 0,0 0 15 15,-2 0 15-15,-2 4-30 0,3 1-7 16,-1 4 9-16,5-2 1 0,-1 3 16 15,3-1-16-15,2 0 28 0,2 2-12 0,0-4 0 16,0-1-10-16,2-1 23 0,5 1 10 16,-1-4 3-16,-2 4-4 0,5-5 24 15,-1 1-10-15,-2 0-4 0,5-2 1 16,-4 0 6-16,-1 0 0 0,0 0 10 16,-2-4 6-16,0 3-10 0,-2-5 20 15,-1 0 13-15,2 3-32 0,-3-6 6 0,0 4-36 16,0-3-3-16,0 2 1 0,0 3-2 15,-4-3-1-15,0 4-14 16,-1-2-36-16,2 2 50 0,-1 2-28 0,-2 0 11 16,1 0-10-16,1 2 3 0,-5 4-33 15,5 2 23-15,0-1 7 0,4 2-17 16,0 0 14-16,0-2 3 0,0-1-36 16,6 1 29-16,3-3 36 0,0 2 32 15,-1-3 11-15,2-3-17 0,0 0 16 16,2 0-10-16,-4 0 4 0,-2 0-6 15,1-5 9-15,-3 1-4 0,3 0 30 0,-5-3-32 16,0 1 9-16,-2-1-22 0,0 1 19 16,0-1-39-16,0-2-20 0,-10 1 20 15,5 3 0-15,-4-1-53 0,1 3-2 16,-2 1 39-16,-2 2-10 0,0 0-52 16,2 0-1-16,1 0 24 0,0 0 32 15,3 4 10-15,2-1-29 0,-1 1 13 16,5-2 3-16,0 1-4 0,0 0 27 15,0 0-26-15,0-1-49 0,5 0 39 16,-3 0 36-16,2 0 3 0,-2 1 4 0,2 0-1 16,3-2-3-16,-3 2-68 15,1-2 25-15,-1 1-74 0,2 1-40 0,-1 1 4 16,2-3-10-16,3 1-6 0,-4 0 38 16,0 0-42-16</inkml:trace>
  <inkml:trace contextRef="#ctx0" brushRef="#br0" timeOffset="14309.851">4189 5816 27 0,'0'0'82'16,"0"0"-27"-16,0 0-16 0,0 0 4 16,0 0 9-16,0 0-23 0,0 0-26 15,0 0 69-15,0 0-26 0,26 0-43 16,-19 0 10-16,1 4 7 0,3-2-7 0,0 4 6 16,-1-1 20-16,4 1 7 15,4 1 6-15,5 4-6 0,9 2 6 0,10 0 0 16,5 0-22-16,2 1 2 0,-4-1-19 15,-3-4 16-15,-2 1-9 0,-1 4-18 16,-5-4 15-16,-5 1-4 0,1 2-12 16,0-4 0-16,-4 1-1 0,-9-4 0 15,1 0-2-15,-1-3-13 0,4 7 15 16,3-3 0-16,4 2 3 0,-1-1 7 16,3 1-7-16,6 0-2 0,6-3 0 0,1 1 1 15,-7-5-1-15,-2 3 22 0,-11-5 0 16,-4 0-23-16,-5 0 13 0,0 3-3 15,-1-3-10-15,0 0 0 0,2 0 0 16,-5 0 0-16,-5 0 0 0,0 0 0 16,-1 0 3-16,-4 0 39 0,1 0 88 15,-1 0 43-15,0 0-20 0,0 0-29 16,0 0-24-16,0 0-12 0,0 0-36 16,-1-3-52-16,-1-2-20 0,-2 3-2 15,0-3 9-15,0 3 11 0,-1-2-11 16,4-2 1-16,-3 1 12 0,-4-2 0 15,1 2-36-15,0 0 36 0,-1-4 1 0,-1 2-1 16,-4 1-3-16,-1-1-10 0,3 1 6 16,-4 0-15-16,0 1 19 0,3 0 3 15,-5 1 26-15,6 2 17 0,0 1-40 16,2-1-3-16,3 2 2 0,3 0 26 16,3 0-28-16,0 0-58 0,0 0-24 15,0 0-15-15,0 3 16 0,7 3 81 0,0 2 16 16,2 2-3-16,1-3 6 0,2 1-6 15,4-2 13-15,-7-1-6 0,0-1-1 16,3-1-15-16,-6-3 22 0,-2 0-13 16,-2 0 6-16,0 0 10 0,-2 0 20 15,0 0 10-15,0 0 12 0,0 0 14 16,0 0 28-16,0 0-68 0,0-3-45 16,-2-1 0-16,0 0 0 0,0 3 0 15,2-1-19-15,-2 0-17 0,2 2 1 0,-2 0-11 16,2 0-28-16,0 0-17 0,0 0-4 15,0 0-15-15,0 0 6 0,4 2 66 16,0 0 38-16,3 3 3 0,1-1 17 16,0-1-19-16,-1-3 22 0,-1 0-20 15,-1 0 42-15,-1 0 1 0,2 0-7 0,-2 0 6 16,-1-5 7-16,0-1-3 16,1 3-3-16,-4-5 22 0,0 2-39 0,0 1 3 15,0-1 20-15,0-1-6 0,0 0-43 16,-4 0 0-16,0 1-3 0,0 4 0 15,-2-3-39-15,2 5-3 0,-3-2 13 16,1 2-49-16,-3 0-97 0,1 2 9 16,1 5 19-16,-1 6-54 0,6 1-31 15,0 3-68-15,2-2-32 0,0-1 58 0</inkml:trace>
  <inkml:trace contextRef="#ctx0" brushRef="#br0" timeOffset="15399.1869">5268 6122 123 0,'0'0'85'16,"0"0"-27"-16,0 0 24 0,0 0 6 16,0 0 13-16,0 0-42 0,0 0-10 15,0 0-20-15,0 0-6 0,0 0-20 0,68-22 13 16,-55 18 20-16,2 1 23 0,0-1-17 16,1-1 7-16,6 0 3 0,6 0-13 15,9-4 13-15,13-6 20 0,7 4-39 16,9-2 6-16,2 2-3 0,-3 0-10 15,8-3 6-15,1 1-9 0,0 2-21 16,1 1 24-16,-6 0 0 0,-3 0-12 16,-4 3-14-16,-9 1-1 0,-6-1-1 15,-7 1 2-15,-10 1 1 0,-7 3-1 0,-6-3 3 16,-4 3-3-16,1 1 0 0,2-2-1 16,-2-1 1-16,0 2 4 0,-6-1 31 15,-4-1 1-15,2 0 26 0,-2 3 36 16,1-3-33-16,1 0 16 0,-2-3-55 15,1 5-13-15,-3-1-11 0,0 1-4 16,-2-1 2-16,2 3-20 0,-2-3 4 16,2 3 0-16,-2 0 0 0,0 0-1 0,0-1 1 15,0 1 15-15,0 0 1 16,0 0-3-16,0-3-43 0,-4 3 33 0,-2 0-58 16,-3-7 9-16,-2 5-16 0,1-3 62 15,-6-1-7-15,4 4 23 0,2-2-13 16,-3-1 13-16,0 0 0 0,0 2 19 15,3-1-6-15,-5-2-3 0,0 2-10 16,3-1-13-16,-6 0-78 0,6 2 91 0,-6-3 31 16,4 3-31-16,1-1-2 0,0 1 2 15,2 1-13-15,2 1-10 0,8-1 23 16,-3 2 39-16,4 0-16 0,0 0-23 16,0 0-36-16,0 0-19 15,0 0-4-15,0 0-6 0,4 0 3 0,4 0 62 16,7 5 36-16,2 2-10 0,6-2 23 15,-1-1-13-15,4-1-10 0,-3 2-6 0,0-2-19 16,0 1 48-16,-1 1 38 16,1-5-31-16,-4 4-25 0,-2-1-31 15,-2 0 0-15,-7 0-3 0,-1 1 3 0,-6-3-29 16,-1 1 29-16,0 0 17 0,0 2 25 16,-1 3 20-16,-10 3 45 0,-4 3 7 15,-4 5-55-15,-5-2-31 0,2 1-28 16,-2 0-2-16,5-3-31 0,0 1-139 15,4 2-69-15,3-3-91 0,0 1-46 16,6-6-52-16</inkml:trace>
  <inkml:trace contextRef="#ctx0" brushRef="#br0" timeOffset="16532.843">6446 5910 124 0,'0'0'209'0,"0"0"-115"0,0 0-3 16,0 0 30-16,0 0-23 0,0 0 6 15,0 0-45-15,0 0 35 0,0 0 14 16,0 0-4-16,11-53-39 0,-11 53-37 16,0 0-28-16,-2 0-22 0,0 0-34 15,-2 0-19-15,0 5 27 0,-6 1-14 16,4 0-23-16,2-1 82 0,0 2-17 0,4 2 7 15,0-4 12-15,0 3-15 16,0 0 16-16,2-3 0 0,6 1 20 16,6-2 16-16,-2-1-10 0,3-1-3 0,4-2 6 15,-4 0-6-15,2 0-6 0,-2-2-17 16,-3-3-27-16,2-1 26 0,-4-1 1 16,-6-1 32-16,2 0-13 0,-4-1 24 15,1-1-11-15,-3 0-28 0,0 1 25 16,0-1-28-16,-3 0 28 0,-1 3 17 15,-2 1-14-15,2-1-19 0,0 5-13 16,-2-2-16-16,-2 4 13 0,2 0-33 0,-2 0-19 16,0 0-4-16,-1 8 7 0,-2 1 10 15,3 3 19-15,2 0-26 0,3 1 26 16,1 0 23-16,2 0-2 0,0 1-11 16,0-3 13-16,2-3 14 0,7 3-12 15,-1-2 24-15,8-5 7 0,-4 1-14 16,2-2 17-16,4-3-6 0,-4 0-14 0,2 0 10 15,-4-5-23-15,3-2 0 0,-2-2 17 16,-4-2 3-16,-3 3 6 0,0-3 13 16,-3 1-9-16,-3-2 6 0,0 1 3 15,0 0-7-15,0-3-34 0,-5 4-1 16,-1-4 0-16,-3 2-18 0,-2 5 18 16,1-2-1-16,-1 5-21 0,3 4-4 15,-3-3 25-15,2 3-12 0,1 0-46 16,4 0 10-16,-2 0 7 0,4 6-20 15,0 1 20-15,2 3 6 0,0 2 23 0,0 2 0 16,8-4 12-16,-2 2 1 0,5-1 3 16,2-3-1-16,-3-3-1 0,-1-1 19 15,-1-1-7-15,-2-3 13 0,1 0-3 16,-3 0 29-16,1 0 16 0,-1-3 10 16,-4-1-19-16,2-3-4 0,0 1 14 15,-2-3-30-15,0 0-13 0,0 1 19 16,-2 1-9-16,0 0-20 0,-5 1-16 0,1 1-31 15,-1 1-8-15,1 0-55 16,0 4-147-16,-3 0-118 0,1 0-65 0,-2 4 69 16</inkml:trace>
  <inkml:trace contextRef="#ctx0" brushRef="#br0" timeOffset="31917.6551">6625 5900 26 0,'0'0'49'15,"0"0"-20"-15,0-5-12 0,0 2-1 16,0 2 0-16,0-2-3 0,0 3 0 16,0 0 0-16,0 0-9 0,0 0 12 0,0 0-14 15,0 0 11-15,0 0-11 0,0 0 2 16,0 0-1-16,0 0 13 0,0 0-3 15,0 0 0-15,0 0-9 0,-2 0-1 16,2 0-1-16,0 0 1 0,0 0-1 16,0 0 15-16,0 0-1 0,-2 0 7 15,2 0 9-15,0 0-2 0,-3 0 9 0,3 0-10 16,0 0-9-16,0 0-17 16,0 0-3-16,0 0 0 0,0 0-3 0,0 0-10 15,0 0 12-15,0 0 0 0,0 0-2 16,0 0-10-16,0 0 12 0,0 0 0 15,0 0 0-15,0 0 1 0,0 0 1 16,0 0 12-16,0 0 0 0,0 0 7 16,0-2-1-16,0 2 11 0,0-1-4 15,0-1-26-15,0 2-11 0,0-2 11 16,0 0 0-16,0 0-2 0,0 0-1 0,0 2-10 16,0 0 10-16,0 0-13 0,0 0 3 15,0 0 0-15,0 0 0 16,0 0-7-16,0 0-2 0,0 0-11 0,0 0 4 15,0 0 9-15,0 0-9 0,0 0-50 16,0 0 11-16,0 0 29 0,0 0 9 16,0 0-67-16</inkml:trace>
  <inkml:trace contextRef="#ctx0" brushRef="#br0" timeOffset="32706.2815">6644 5871 13 0,'0'0'78'0,"0"0"-48"15,0 0-4-15,0 0 23 0,0 0-23 16,0 0-10-16,0 0 7 0,0 0 6 15,0 0-28-15,0 0 16 0,-2-40-4 16,-1 38 0-16,0-2 6 0,2 1-18 16,-3 1 0-16,2 0 21 0,-1 0-21 15,0 2 1-15,1 0 2 0,-3 0-2 16,1 0-2-16,0 0-18 0,0 0 16 0,-4 0-15 16,5 0 16-16,-1 0 1 0,1 0 20 15,1 6-20-15,0-3-19 0,2 1-14 16,0 2 20-16,0-2 11 0,0-1 1 15,0 0 1-15,4-2 1 0,-1 2 0 16,1-3 22-16,-2 0 16 0,-1 0-19 16,2 0-4-16,0 0 10 0,-1 0 10 0,0 0 10 15,0 0 9-15,-2 0 10 16,2 0 7-16,-2 0 9 0,0-7-15 16,0 4-48-16,0-1-17 0,0-2 1 0,0 1 18 15,0 1 22-15,0 0-41 0,0 1-1 16,0-1 0-16,-4 1-13 0,2 1 13 15,-3 1-3-15,2 1 1 0,2 0 2 16,-3 0 16-16,2 0 17 0,-1 0 3 16,3 0-36-16,-2 0-30 0,0 3-45 15,2 4 36-15,-2 0 37 0,2 1-25 16,0-1 27-16,0 0 2 0,0-4 11 0,2 1-11 16,0-4-2-16,0 0-6 0,-2 0 6 15,3 0 23-15,-3 0 19 0,0 0 7 16,0 0-4-16,0 0 11 0,0 0-4 15,0 0 7-15,0 0 2 0,0 0-5 16,0 0-40-16,2-3-16 0,-2-1-42 16,2 1 42-16,-2-1 8 0,0 2-8 15,2 0-78-15,-2 0-88 0,0 1-26 16,0-3-17-16,0 2-39 0,0-2 66 16,-6 35-4-16</inkml:trace>
  <inkml:trace contextRef="#ctx0" brushRef="#br0" timeOffset="33239.294">6572 5929 229 0,'0'0'238'16,"0"0"-163"-16,0 0-16 0,0 0 19 15,0 0 1-15,0 0 25 0,0 0-13 16,0 0 20-16,0 0-109 0,0 0-2 16,12-75-1-16,-12 70 1 0,2 2 2 15,-2-1 27-15,0 4-19 0,0-3-10 0,0-1-45 16,0 4-11-16,0 0 4 0,0-2 3 16,-2 2 4-16,0 0-11 0,0 0-19 15,0 0-26-15,-2 2 20 0,0 5 42 16,0-3 6-16,0 7 23 0,-2-4 7 15,4 3-7-15,2-1 8 0,0-1 1 16,0 1 1-16,0 1 13 0,2-4-11 16,6 1 11-16,-2-3 0 0,0 0-10 0,0-3 30 15,3 1-4-15,-1-2-12 0,1 0 9 16,-3 0-7-16,1 0 4 0,-2-5 0 16,-2 1 0-16,1-1-7 0,-2-2 17 15,-1 2-31-15,2-3 1 0,-3 3 30 16,0-2-30-16,0 2 0 0,0-1 23 15,0 3-26-15,-3-1-2 0,2 0-8 16,-1 0-3-16,0 1 0 0,0 1-3 0,-1 2-4 16,2 0-6-16,1 0-13 0,-2 0-16 15,2 0-4-15,-2 0 17 0,2 5 38 16,0 1-18-16,0 1-27 0,0-1-72 16,0-1 23-16,0 0 62 0,0-1 7 15,2-1-10-15,0-1-20 0,-1 1 7 16</inkml:trace>
  <inkml:trace contextRef="#ctx0" brushRef="#br0" timeOffset="33669.2682">6671 5949 171 0,'0'0'313'16,"0"0"-180"-16,0 0-80 0,0 0-32 15,0 0-21-15,0 0-19 0,0 0-4 16,0 0 0-16,0 0-45 0,0 0-95 0,0-3-4 16,0 3 37-16</inkml:trace>
  <inkml:trace contextRef="#ctx0" brushRef="#br0" timeOffset="33936.9275">6671 5949 143 0,'5'10'206'0,"-5"-10"-85"0,0 0-66 15,0 0-42-15,-1 0-13 0,1 0-2 0,0 0-18 16,0 0-3-16,0 0-9 0,0 0-27 16,0 0-55-16,0 0 29 0,0 0 27 15,0 0-24-15,-2 0 19 0</inkml:trace>
  <inkml:trace contextRef="#ctx0" brushRef="#br0" timeOffset="36712.1802">14156 2707 59 0,'0'0'58'0,"0"0"-2"0,0 0-17 16,0 0-10-16,0 0 14 0,0 0-4 0,0 0-7 15,0 0 27-15,6-56-16 0,-6 51-14 16,2 0 17-16,-2 0 12 0,0 3-32 15,0-3-22-15,0 3 35 0,0 0 3 16,0 0 0-16,0 0-12 0,0 0 6 16,0-1-23-16,0 1 0 0,0 2-11 15,0-4 1-15,0 4 0 0,0-2 23 0,0 2 14 16,0-3 2-16,0 3 0 0,0-4-6 16,0 4-20-16,0-4 14 0,0 2 2 15,0 2-9-15,0 0 3 0,0 0-12 16,0 0-14-16,0 0-39 0,0 0-29 15,0 0-36-15,4 6-20 0,2 3 72 16,5 12 52-16,-1 10 35 0,6 9 24 16,-4 6-30-16,-2 2-6 0,2-2 3 0,-4-3 43 15,-2 1-30-15,0-2-3 0,3-1-7 16,0-5-16-16,-1-3-10 0,-3-1 10 16,1-8-12-16,-2-5 38 0,-2-4-14 15,2-3-24-15,-2 2 14 0,4 1-14 16,-1-2 1-16,2 0 21 0,-5-5-7 15,2-3 0-15,-2 0-13 0,0-3 30 16,-2-2 22-16,0 0 59 0,0 0 29 16,0 0-3-16,0 0-10 0,2 0 0 15,-2 0 19-15,4-4 19 0,-2-6-70 0,4-2-40 16,4-3-29-16,-2-4-29 0,0-2 0 16,5-4 26-16,2-7-23 0,2-10 45 15,4-1 0-15,-4-3-47 0,3 5-2 16,-6 3 2-16,1-1-2 0,0 3-35 15,-2 4-20-15,-1 1 54 0,-1 7-48 16,-2 2-37-16,-3 7 74 0,-2 6 4 0,-1-4-127 16,2 1 13-16,0 2-14 15,2 1 92-15,-3 2-88 0,0 4-62 0,0-2-49 16,2 5-36-16,-2-2-46 0,5 2-46 16,0 0 147-16</inkml:trace>
  <inkml:trace contextRef="#ctx0" brushRef="#br0" timeOffset="37261.4778">15108 2365 45 0,'0'0'169'0,"0"0"-94"0,0 0-29 16,0 0 9-16,0 0 1 0,0 0-4 15,0 0 10-15,0 0-13 0,0 0-17 0,0 0-32 16,-16-5-32-16,14 10-14 0,-5 3 46 16,-2 8 10-16,-1 8 49 0,-5 13 29 15,-5 6-20-15,4 3 53 0,-6 3-46 16,6-3 71-16,-6 4-48 0,3 4-10 15,2 4-7-15,2 1 7 0,5-6-7 16,4-2-29-16,4-5-19 0,2-1-4 16,0-10-13-16,6 0 14 0,4-4-8 0,1-7-20 15,0-4-1-15,-1-5 13 0,1-2-14 16,1 2-13-16,4 3 13 0,0-3 16 16,4-2-3-16,-2-1-26 0,2-3 0 15,-1-2-75-15,0-4-45 0,0-3-1 16,1 0-71-16,-3 0 20 0,1-6-37 15,1-6-32-15,-5-5-1 0</inkml:trace>
  <inkml:trace contextRef="#ctx0" brushRef="#br0" timeOffset="37679.2115">15350 2671 467 0,'0'0'242'0,"0"0"-151"0,0 0-91 16,0 0-13-16,0 0-29 0,0 0 42 0,0 0 149 15,0 0 14-15,0 0-58 0,0 0 2 16,0 0-61-16,6 118 35 0,-4-93-55 16,0-2 0-16,2 2-26 0,-2-2 0 15,-2-3 14-15,0 2-13 0,0-5 19 16,0 1-20-16,0-5 0 0,0-2 0 15,0 0 3-15,-2-1 0 0,2 0-3 16,0-4-127-16,0 1-71 0,0-2-24 0,0-2 23 16,0 2-16-16,0-5-16 0,0 0 71 15</inkml:trace>
  <inkml:trace contextRef="#ctx0" brushRef="#br0" timeOffset="38118.0029">15108 2707 114 0,'0'0'431'16,"0"0"-262"-16,0 0 1 0,0 0-79 0,0 0-91 16,0 0 0-16,0 0 75 0,0 0 0 15,0 0 42-15,152-64-32 0,-104 53-69 16,-10 4 20-16,-8 3-36 0,-16 4-23 16,2-2-16-16,1 2 6 0,-1 0-61 15,6 0-115-15,-6 0-9 0,0 0-20 0,-4 2-33 16,-3-2 17-16</inkml:trace>
  <inkml:trace contextRef="#ctx0" brushRef="#br0" timeOffset="38991.4346">15304 2509 26 0,'0'0'39'0,"0"0"-3"0,0 0-7 16,0 0 14-16,0 0 48 15,0 0 82-15,0 0-82 0,0 0-26 0,0 0 17 16,0 0-69-16,4-64 13 0,-4 64 36 16,0-2-59-16,0 1 23 0,-2 1 4 15,2 0-30-15,0 0 0 0,0 0-1 16,0 0 0-16,0 0-3 0,0 0-12 16,0 0 14-16,0 0-11 0,0 0 11 15,0 0 1-15,0 0 1 0,0 0 2 0,0 0 11 16,0 0 3-16,0 0-3 0,0 0 10 15,0 0 6-15,0 0 4 0,0 0-20 16,0 0-13-16,0 0-33 0,0 0 10 16,0 0-12-16,0 6-19 0,0 5 54 15,0 4 101-15,-2 7-26 0,0 9-6 16,-5 8-17-16,2 5 20 0,0 2 48 16,-2-3-32-16,1 0 26 0,-1 4-46 15,1-1-6-15,0 0 13 0,2-4 0 16,0-3-43-16,-2-5 1 0,4-7-30 0,2-7-3 15,0-4 14-15,0-3-12 0,0 0 22 16,0 3-21-16,0-1 36 0,8-1-37 16,-3-7 1-16,4 2 23 0,-1-3-3 15,5 1 0-15,4-2 0 0,0 1 4 16,5-5-27-16,-2 1-3 0,6-2-16 0,0 0-85 16,-3 0-39-16,1 0-49 0,-4-2-35 15,2-5 5-15,-3 2-48 0,0-5-40 16,-8 0-19-16</inkml:trace>
  <inkml:trace contextRef="#ctx0" brushRef="#br0" timeOffset="39338.2869">15872 2654 411 0,'0'0'72'16,"0"0"-20"-16,0 0-52 0,0 0 104 15,0 0 10-15,0 0 33 0,0 0 6 0,0 0-65 16,32 109-46-16,-25-91 7 0,1-1-31 15,1 1-18-15,-1 1 0 0,-1 1 29 16,-1-2-27-16,0-1 1 0,-2 3 17 16,1-5-40-16,-3 3-58 0,-2-5-49 15,0-4-26-15,0 1-3 0,-2-3-1 16,-9 0-13-16,1 0 11 0,-5-4 45 16,-2 2-10-16</inkml:trace>
  <inkml:trace contextRef="#ctx0" brushRef="#br0" timeOffset="39482.2922">15783 2931 26 0,'0'0'238'0,"0"0"-137"16,0 0 98-16,0 0-36 0,0 0-52 16,0 0-36-16,0 0-73 0,0 0 31 15,0 0 25-15,121-75-58 0,-78 65-2 16,1 3-17-16,-3 3 19 0,-5-1-3 16,-2 2 2-16,0 0-18 0,-2 1-105 0,-1-2-94 15,-1-1-112-15,-6-3 56 0</inkml:trace>
  <inkml:trace contextRef="#ctx0" brushRef="#br0" timeOffset="39696.0142">16463 2573 437 0,'0'0'264'15,"0"0"-228"-15,0 0 133 0,0 0 14 16,0 0-59-16,0 0-89 0,62 123 50 15,-52-87 0-15,-2-4-83 0,-3-5 34 16,-1-8-33-16,-1 4-2 0,5-4 1 16,-4 0 18-16,2 2-14 0,-1-1-6 0,1 0-172 15,0 4-86-15,-2-3-90 16,-3-9-44-16,2-2 74 0</inkml:trace>
  <inkml:trace contextRef="#ctx0" brushRef="#br0" timeOffset="39965.863">16822 2493 478 0,'0'0'215'0,"0"0"-91"15,0 0 23-15,112 115 68 0,-87-72-46 16,-3 0-52-16,-8-2 27 0,-2 5-53 15,-12-3-13-15,0 4-26 0,-14-1 3 16,-4 2-29-16,-6-1 13 0,1-2-7 16,-3-4-30-16,2-2 15 0,6-12-16 0,3-6-1 15,2-6-72-15,5-2-71 16,-1 3-9-16,-1-1-27 0,-1 0-88 0,2-3-59 16,5-5-20-16,-1-5 43 0</inkml:trace>
  <inkml:trace contextRef="#ctx0" brushRef="#br0" timeOffset="40355.2806">17588 2881 455 0,'0'0'294'0,"0"0"-229"0,0 0-45 0,134-29 64 16,-116 26-51-16,-9 3-33 0,-1-3-42 16,5 1-1-16,-2 2-71 0,-5 0-95 15,-1 0-87-15</inkml:trace>
  <inkml:trace contextRef="#ctx0" brushRef="#br0" timeOffset="40511.2625">17584 2996 2 0,'0'0'476'16,"0"0"-326"-16,0 0-107 0,0 0 2 15,149-23 1-15,-105 13-43 0,-4 3 10 16,1-1-13-16,1 3-18 0,-4-1-12 15,-1-2-107-15,-7 2-153 0</inkml:trace>
  <inkml:trace contextRef="#ctx0" brushRef="#br0" timeOffset="41452.2198">18569 2522 93 0,'0'0'121'0,"0"0"-13"0,0 0 6 16,0 0-26-16,0 0 10 0,0 0-43 15,0 0 36-15,0 0-38 0,0 0 28 16,0 0 30-16,-6-50-23 0,6 50-17 15,0 0 1-15,0 0 3 0,0 0-16 16,0 0 2-16,0 0-2 0,0 0-59 0,0 0-27 16,0 0-22-16,0 0-26 15,0 2-16-15,4 5-13 0,4 10 104 0,5 12 52 16,2 12 3-16,2 5-25 0,-4 2 45 16,4-6-20-16,-5-4-6 0,-3-2-48 15,1-1 28-15,1-6-6 0,0 0 9 16,-5-5-6-16,2-7-9 0,-2-6-4 15,-1-2-13-15,0 2 32 0,-1-4-29 0,0 1 0 16,-2-7 10-16,-2 3 22 16,2-4 30-16,-2 0 56 0,0 0 51 0,0 0 32 15,2 0 25-15,-2 0-9 16,2-7-21-16,0-1-61 0,4-6-138 0,4-3-21 16,-3-2 20-16,8-8-28 0,3-2 29 15,3-12 0-15,0-3-19 0,0 4-7 16,-5 3-16-16,-2 5-67 0,-4 0-55 15,1 4 141-15,0 2 10 0,-5 6-122 16,-2 8 18-16,1 4 65 0,-1-1 10 16,-2-1-159-16,2 0 78 0,-2 2-59 15,1 4-33-15,-1 3 27 0,-2-1-24 0,0 2-75 16,0 0-26-16,0 0 23 0</inkml:trace>
  <inkml:trace contextRef="#ctx0" brushRef="#br0" timeOffset="42167.9004">19386 2273 132 0,'0'0'244'0,"0"0"-113"16,0 0-27-16,0 0-10 0,0 0 11 15,0 0-14-15,0 0 39 0,0 0 4 16,0 0-53-16,0 0-81 0,-32 6-18 0,15 12 18 15,-8 10 120-15,-2 12-19 0,-3 2 26 16,4 6-13-16,5-5-39 0,4-4 48 16,6-3-45-16,1-1-7 0,-1-2 24 15,4-5-31-15,3-1 8 0,1-2-30 16,2-7 26-16,1-2-36 0,0-2-21 16,0 1-11-16,0 2-2 0,0 2 2 15,0-2 22-15,4-2-18 0,2-1 18 0,4-1-22 16,-2-2-1-16,2 1-67 15,1-4-116-15,1-1 12 0,4 1-13 0,-4-4-13 16,6-2-4-16,-2-2-59 0,2 0-68 16,-4 0-36-16,-1-6-13 0</inkml:trace>
  <inkml:trace contextRef="#ctx0" brushRef="#br0" timeOffset="42579.9872">19506 2439 305 0,'0'0'268'0,"0"0"-174"0,0 0-25 16,0 0 32-16,0 0 32 0,0 0-2 0,0 0-40 15,0 0 39-15,0 0 10 16,0 0-42-16,0 0-40 0,-71 59 37 0,64-43-27 15,1 0-26-15,-2 0-9 0,2 4 71 16,-1-3-49-16,0 1-39 0,5-3 33 16,0 0-6-16,0 2-41 0,0-3-2 15,2 1 26-15,0 0-25 0,0-2 2 16,0-1 17-16,0 1-18 0,0-1-2 16,0-4 13-16,4 1 10 0,0-4-23 15,1 3 2-15,4-2 14 0,-1 0 29 0,2 1-22 16,3-2-4-16,2 2 12 0,0-5-31 15,2 2 0-15,2-3-4 0,-1-1 4 16,-2 0-68-16,-3 0-29 0,0 0 10 16,-3 0 2-16,1-1-12 0,-5-7 6 15,-1 0-20-15,3-1-2 0,-6-1-105 16,0-1-59-16,-2-2-46 0,0-2-94 16</inkml:trace>
  <inkml:trace contextRef="#ctx0" brushRef="#br0" timeOffset="42774.9666">19326 2598 302 0,'0'0'372'16,"0"0"-212"-16,0 0-37 0,0 0 8 16,0 0-30-16,0 0-46 0,0 0 7 15,0 0-33-15,124-3-16 0,-81-4 0 0,-7 4-13 16,-5-3-2-16,1 0-14 15,0 1-23-15,-2-4-131 0,-7 1-110 0,-3-1 3 16,-4-3-55-16,-10 8 87 0</inkml:trace>
  <inkml:trace contextRef="#ctx0" brushRef="#br0" timeOffset="42952.8501">20114 2288 446 0,'0'0'306'0,"0"0"-117"16,0 0-39-16,0 0-33 0,0 0-16 15,0 0 13-15,0 0 72 0,0 0-102 16,0 0-38-16,98 138 19 0,-117-88-26 16,-13 5 6-16,-6 2-22 0,-6-4-10 15,0 0-13-15,0 1-134 0,2-1-146 16,5-10-98-16,15-12-91 0,4-9 35 0</inkml:trace>
  <inkml:trace contextRef="#ctx0" brushRef="#br0" timeOffset="44327.8838">21289 2262 16 0,'0'0'43'0,"0"0"9"0,0 0-23 0,0 0-3 16,0 0 20-16,0 0-43 0,0 0 56 16,0 0 32-16,0 0-16 0,0 0 0 15,0-49-62-15,0 46 13 0,0 2-6 0,0-2-17 16,0 2-3-16,0 1 3 0,0 0 10 16,0 0-11-16,0 0 0 0,0 0 17 15,0 0 4-15,0 0 3 0,0 0 0 16,0 0-6-16,0 0-1 0,0 0 4 15,0 0 10-15,0 0 6 0,0 0 0 16,0 0 0-16,0 0-6 0,0 0-7 16,0 0-10-16,0 0-14 0,0 0-1 0,0 0-1 15,0 0-1-15,0 0 0 0,0 0-1 16,0 0-14-16,0 0 3 0,0 0 9 16,0 0-9-16,0 0 10 0,0 0-10 15,0 0 0-15,0 0 11 0,0 0 0 16,0 0-2-16,0 0 1 0,0 0-16 15,0 0-1-15,0 0-3 0,2 0-13 16,2 1-19-16,2 7 22 0,7 9 33 16,4 11 82-16,2 5-36 0,0 6 35 15,-2 3-55-15,-5-2 13 0,2-1 0 0,-2 2-19 16,-1 1 35-16,2-4 1 16,-3-1-40-16,-1-3-3 0,-3-9 2 0,0-5-14 15,-1-5 21-15,-3-4 1 0,0-2-21 16,0 2 11-16,0-4-11 0,-2-6 21 15,3 1 32-15,-3-2 59 0,0 0 52 16,0 0 3-16,0 0 23 0,0 0 35 16,0 0 28-16,0-3-38 0,0-4-137 0,0-4-51 15,0-4-58-15,0-2 26 16,2-8 3-16,4-6-29 0,4-8-16 0,2-3 32 16,0-4 16-16,2 4-5 0,2 3 4 15,-4 3-4-15,3-2-72 0,-2 3-88 16,-2 1 124-16,-4 4 2 0,2 5 0 15,0 5-35-15,-4 6-52 0,-1 2 100 16,2-2-119-16,0 1 51 0,2-1 0 0,-1 1-72 16,-1 6 114-16,1 1-149 15,-4 0 68-15,4 2-76 0,0 3-28 0,-1 1-112 16,3 0 111-16,-5 0 18 16</inkml:trace>
  <inkml:trace contextRef="#ctx0" brushRef="#br0" timeOffset="44627.3628">21235 2419 24 0,'0'0'183'0,"0"0"9"0,0 0-19 16,0 0-27-16,0 0 43 0,0 0 40 15,0 0-76-15,0 0-137 0,0 0-16 16,0 0-17-16,107-12 17 0,-61 4 58 16,3 5-42-16,2 1-1 0,-4 0-15 15,-1 2-3-15,1 0-19 0,-1 0 2 16,-3 0-123-16,-5 0-144 0,-2 0-26 15,-10 0-33-15</inkml:trace>
  <inkml:trace contextRef="#ctx0" brushRef="#br0" timeOffset="45584.303">21558 2244 303 0,'0'0'183'0,"0"0"-89"0,0 0-38 15,-148 5 6-15,112 10-4 0,12 0 44 16,5 7-14-16,8 4-49 0,7 7-36 0,4-1-3 15,17-1 0-15,10-4 49 0,11-5-13 16,10-5-20-16,3-1 26 0,1-8 1 16,-3-5-11-16,-4-3-6 0,-4 0-26 15,-12-6-23-15,-8-3 14 0,-6 1 9 16,-5 0 0-16,6-3 27 0,-6-2-25 16,-2-3-1-16,-1 1 2 0,-7-2-3 0,0 0-63 15,-13 1 41-15,-10-1-24 16,-13 2-29-16,-8 5-6 0,-6 4 48 0,4 6-13 15,1 2 46-15,3 15 39 0,-3 5 20 16,5 4 19-16,6 1-6 0,10-2-26 16,12-4-4-16,8 3 3 0,4 6-43 15,2 0 30-15,8 2 50 0,3-10 28 16,0-11-38-16,1-1-59 0,4 0 36 16,3-3 9-16,4-1 7 0,1-6-13 15,-1 0-13-15,1 0 7 0,-1-8 2 0,-2-4 46 16,-1-1-90-16,-5-3 41 0,-5-1 20 15,-2-3 55-15,0-2-118 16,-6 2-2-16,-2-3 13 0,-2 0-13 0,0 2 0 16,-2-3-136-16,-4 6 39 0,-6 0-62 15,0 1 51-15,-1 4-171 0,-7 6 129 16,-4 7-146-16,-12 3-125 0,-9 16 88 16,5 3 53-16</inkml:trace>
  <inkml:trace contextRef="#ctx0" brushRef="#br0" timeOffset="46361.7525">21037 2677 455 0,'0'0'219'0,"0"0"-219"16,0 0 0-16,0 0 10 0,3 153 140 15,-3-81 61-15,-8 3-28 0,1-4 9 16,-5-1-26-16,-9 3-62 0,3-1 26 16,-5-3-52-16,0-3-23 0,1-8-13 15,1-9-9-15,6-14-33 0,5-9 2 0,1-14 14 16,5-4-15-16,-5 1 45 15,3-7 15-15,-3 3 27 0,1-5 83 0,0 0-25 16,-6-3-46-16,6-8-29 0,0-2-68 16,0-12 3-16,4-12-6 0,4-8-142 15,4-10 10-15,12-6-69 0,10 6-26 16,3 2 33-16,5 1-11 0,6 4 49 16,1 7-215-16,-4 5 87 0,-7 14 49 15,-7 9 164-15,-9 11 71 0,-6 2 42 16,5 0-42-16,2 2 49 0,-2 9 19 0,2 9-15 15,-5 6-5-15,0 9 70 0,0 5 25 16,0-4-39-16,-3-2 27 0,-1-9-34 16,0-4-32-16,0-5 4 0,1-5-24 15,1 1-15-15,-1-1 12 0,1-2-3 16,-3-3-10-16,-1-1 4 0,0-5-4 0,-4 0 16 16,2 0 20-16,-2 0 23 0,0 0 22 15,0 0 30-15,2-5 38 0,0-6-143 16,-2-4-32-16,2-7-6 0,-2-4-36 15,0-8 37-15,-6-5-82 0,-2 0-6 16,-4 5-59-16,2 7 41 0,0 9-34 16,3 2 122-16,1 4-16 0,-2 2-11 15,-1-2 46-15,-1 1-47 0,5 4 48 16,3 2 0-16,-1 3 0 0,3 2 0 16,0 0-81-16,0 0 2 0,0 0 34 0,5 0 19 15,8 0 26-15,12 0 10 0,10 0 42 16,-2 0 3-16,0 0 7 0,-15 0-62 15,-5 4-1-15,4-1 1 0,0 2 21 16,0 1-1-16,0 1 9 0,1 2-6 16,-4 2-46-16,1 0 49 0,0 0-26 15,-1 1 12-15,-3 0-12 0,0 1-19 16,-3-2 19-16,1 2-23 0,1-2 10 0,1 4-134 16,4-3-61-16,1 2-17 15,5-4-42-15,5 0 55 0,9-5-97 0,-5-3 27 16</inkml:trace>
  <inkml:trace contextRef="#ctx0" brushRef="#br0" timeOffset="46725.0703">22096 2480 289 0,'0'0'356'0,"0"0"-356"0,0 0-107 16,0 0 107-16,0 0 176 0,0 0 69 0,0 0-27 16,-37 112-33-16,25-70 14 0,0 4-49 15,3 0 9-15,4-3-42 16,1-2-10-16,-2 1 29 0,1-2-26 0,-2-1-3 15,4-3 2-15,3-6-60 0,0-1-33 16,0-5 23-16,0-7-39 0,8-3-13 16,-1-2 13-16,1 4 3 0,2-1 25 15,6-2-27-15,-2 1-2 0,3-6-62 16,3-1-157-16,1-3-72 0,4-3 10 16,-3-1-4-16,-4-5-118 0,-3-9 62 0,0-7-56 15,-4 3 7-15</inkml:trace>
  <inkml:trace contextRef="#ctx0" brushRef="#br0" timeOffset="46902.5853">21894 2702 903 0,'0'0'140'0,"0"0"-55"16,0 0-85-16,0 0 0 0,0 0 81 0,0 0 177 16,0 0-145-16,0 0-113 0,0 0-22 15,0 0 22-15,146 22 58 0,-95-11-15 16,-5 2-43-16,-7-4-3 0,-5-2-52 15,-3 3-140-15,-1-4-124 0,-4-2-23 16,-7 0 32-16,-6-4 46 0</inkml:trace>
  <inkml:trace contextRef="#ctx0" brushRef="#br0" timeOffset="47305.2649">22666 2684 437 0,'0'0'205'0,"0"0"-205"15,0 0-19-15,0 0 19 0,0 0 244 16,0 0-146-16,153 29 23 0,-100-18-17 15,-6 0 10-15,-2-3-26 0,-10 1 29 16,-4 0-10-16,-8-6-35 0,-11 3-14 16,-1-2-57-16,-4-2-1 0,-1 3-2 15,-2-2-40-15,-2-2 0 0,-2 2 16 16,0-2 22-16,0 3 3 0,0-1 1 16,-10 10 33-16,-10 2 123 0,-10 10 71 15,-10 5-19-15,-2 3-76 0,3-1-116 0,5-5 1 16,9-2 5-16,2 2-12 0,4 0-10 15,1-7-42-15,6-2 41 0,4-5-28 16,-1-1 27-16,-2 2-112 0,3 1-93 16,-3 2 15-16,1 1-103 0,1-4-41 15,5 0-113-15,0-3 28 0</inkml:trace>
  <inkml:trace contextRef="#ctx0" brushRef="#br0" timeOffset="47659.948">23670 2595 660 0,'0'0'159'0,"0"0"-74"16,0 0-59-16,0 0-13 0,0 0 43 0,0 0 142 15,0 0-64-15,0 0 91 0,0 112-89 16,-7-71 7-16,0 0-13 0,-2-3 32 16,-2-6-55-16,5-1-19 0,-1 2 15 15,-1-5-80-15,4-1 25 0,0-1-41 16,0-7-7-16,1-7 3 0,3 3-3 15,0-1-52-15,0 2-145 0,0 0-101 16,3-2-47-16,5-4-81 0,-2-5-24 0,0 0 33 16</inkml:trace>
  <inkml:trace contextRef="#ctx0" brushRef="#br0" timeOffset="47884.1873">23301 2530 90 0,'0'0'763'16,"0"0"-649"-16,119 0 124 0,-60-4-101 0,3 0-124 16,-11-2 143-16,4 3-123 0,4-4 28 15,-2 4-61-15,1-2-3 0,-7 3-72 16,-9-1-68-16,-10-1-69 0,-10 0-94 15,-12-1 23-15,-5-1-102 0</inkml:trace>
  <inkml:trace contextRef="#ctx0" brushRef="#br0" timeOffset="52218.0355">6538 5942 97 0,'0'0'91'0,"0"0"-58"0,0 0-20 0,0 0-12 16,0 0 31-16,0 0-9 0,0 0 20 15,-26-26 15-15,22 23-35 0,2 0 20 16,-2 3-1-16,0-2-19 0,-1-1-21 15,3 3 17-15,-2 0 24 0,0 0-17 16,-1 0-13-16,1 0-11 0,0 0 24 0,-3 0 17 16,3 0-43-16,0 3-4 15,0 2 4-15,-1 2 12 0,4-4-11 0,-1 5-1 16,-1-3 4-16,3 3-4 0,0-3-1 16,0 2 1-16,0-4 6 0,6 1 14 15,1-1 61-15,1-3-35 0,3 3 12 16,4-3-12-16,-2 0-13 0,3 0-7 15,0-3-10-15,-6-4 10 0,0 1 13 0,0 2-16 16,-4-5 10-16,-4 3-1 16,0-1 10-16,-2 0-2 0,0-3-39 0,0 3 15 15,-6-1 26-15,-4-1 49 0,2 2-39 16,-2 3 4-16,0 0-27 0,-4 3 20 16,4-1 35-16,-3 2-57 0,0 0-27 15,3 0-22-15,1 6-11 0,3 1-6 16,-1 3-3-16,6 2-7 0,1-2 26 15,0 0 21-15,0-1-30 0,6-1-66 16,2-2 78-16,1-3 20 0,1-1 30 0,3 0 22 16,0-2-29-16,-3 0-22 0,4 0-1 15,-8 0-43-15,2-4 17 0,-4 1-22 16,0-3-37-16,-4 0-23 0,0 1-41 16,0-3-83-16,-4 3-9 0,-2-1-111 15</inkml:trace>
  <inkml:trace contextRef="#ctx0" brushRef="#br0" timeOffset="59880.3547">6570 5934 33 0,'0'0'62'0,"0"0"-14"0,0 0 1 0,0 0-9 16,0-2-1-16,0 2-7 16,0 0 4-16,0-1-3 0,0 1 3 0,0 0 9 15,0 0 11-15,0-2-1 0,0 2-12 16,0 0-4-16,0 0 0 0,0 0-3 16,0 0 9-16,0-2 1 0,0 0 0 15,0 0-11-15,0 0-5 0,0 1 25 16,0 1 10-16,0 0 4 0,0-3-17 15,0 2-26-15,0 1-23 0,0 0 0 16,0 0 14-16,0 0-14 0,0 0 10 0,0 0 0 16,0 0 0-16,0-3 0 0,0 3-10 15,0-1 10-15,0 1-9 0,0 0 12 16,0 0 0-16,0 0-3 0,0 0 3 16,0 0 4-16,0 0 3 0,0 0 0 15,0 0-7-15,0 0 0 0,0 0-3 16,0 0-10-16,0 0 14 0,0 0-15 0,0 0 0 15,0 0 0-15,0 0 0 0,0 0 0 16,0 0 2-16,0 0-2 0,0 0 0 16,0 0-1-16,0 0-1 0,0 0-1 15,0 0 0-15,0 0-1 0,0 0 0 16,0 0-2-16,0-2 1 0,0 2 1 16,0 0-11-16,0 0 12 0,0 0-2 15,0 0-10-15,0 0 10 0,0 0 2 16,0 0-1-16,0 0 1 0,0 0 1 15,0 0-1-15,0 0 0 0,0 0 1 0,0 0 0 16,0 0 0-16,0 0 1 0,0 0 0 16,0 0 0-16,0 0 1 0,0 0-1 15,0 0 0-15,0 0 1 0,0 0-2 16,0 0 1-16,0 0 0 0,0 0-1 16,0 0-1-16,0 0-3 0,0 0-9 15,0 0 10-15,0 0-13 0,0 0 3 16,0 0 0-16,0 0 10 0,0 0-1 15,0 0-9-15,0 0 11 0,0 0-1 0,0 0-10 16,0 0 0-16,0 0-7 0,0 0-3 16,0 0-3-16,0 0 0 0,0 0-9 15,0 0-14-15,0 0-10 0,0 0 7 16,0 0-3-16,0 0-4 0,0 0-32 16,0 0-10-16,0 0-13 0,0 0 9 15,0 0-29-15,0 0-2 0,0 0 47 16,0 0 5-16,0 0 15 0,0 3 54 0</inkml:trace>
  <inkml:trace contextRef="#ctx0" brushRef="#br0" timeOffset="75435.7974">3929 4841 75 0,'-3'0'42'0,"3"-2"-29"16,0 2 7-16,0-1 9 0,-1 1 1 15,1 0-1-15,0-2-6 0,-2 2 3 16,2 0 0-16,-2 0-3 0,-1 0 13 16,3 0 19-16,0 0 10 0,-3 0-9 15,3 0-14-15,-2 0-3 0,2 0-6 0,-2 0-7 16,0 0-3-16,0 0-4 0,0 0-2 15,0 0-15-15,-2 0 0 0,0 0-2 16,0 0-62-16,-3 0 23 0,0 0 26 16,1 0-16-16,0 0 25 0,2 3-18 15,-3-1 18-15,3-2 4 0,2 2 1 16,-1-2 0-16,2 0 19 0,1 2 3 16,0-2-4-16,0 0 4 0,0 0 13 15,0 0 6-15,0 0 1 0,0 0 2 16,1-2-2-16,2-2-43 0,-3 1-16 0,0-1 16 15,2 0 27-15,-2 2 64 16,0-1-89-16,0-1-2 0,0 0-2 0,0 1-1 16,0 3-1-16,0-1-8 0,0-1 11 15,-2 2 0-15,-1 0-22 0,2 0-9 16,1 0 6-16,-2 0-4 0,-3 0-2 16,3 0-7-16,-2 0 3 0,-5 6 10 0,1 0 10 15,-2 1-4-15,-4 3 13 16,4 0 7-16,2-3-13 0,2 1 10 0,-5-3-10 15,8 3 13-15,1-4-13 0,2-2 1 16,0-2 11-16,0 2-14 0,0-2 12 16,0 0-1-16,2 0 2 0,0 0-11 15,-1 0 12-15,2 0 1 0,0 0 26 16,2 0 3-16,-1-2 4 0,1-2 6 0,4 0-16 16,-3-2 10-16,-2-1-11 15,4 1 4-15,-5 1-26 0,0-2 0 0,-3 5 32 16,0-1 1-16,0 1 6 0,0 2-13 15,0-2 3-15,0-2-9 0,0 2-20 16,0 2 3-16,0-2-1 0,0 2-2 16,0-2-29-16,0 2 6 0,0 0 7 15,-3 0 12-15,3 0-15 0,-1 0-7 16,1 0-4-16,0 0-2 0,0 0-11 16,0 0-2-16,0 0-27 0,0 0 4 0,0 0 2 15,0 0 11-15,0 0-4 0,0 0-19 16,0 0 13-16,0 0 19 0,0 0 27 15,0 0 2-15,1 2-9 0,2 0 7 16,-3 0 6-16,2-2 0 0,0 4-14 16,0-2-2-16,2-2 13 0,0 2 3 15,-1-1 0-15,3 1 4 0</inkml:trace>
  <inkml:trace contextRef="#ctx0" brushRef="#br0" timeOffset="80080.8847">6574 5925 140 0,'0'0'215'0,"0"0"-110"16,0 0 19-16,0 0-30 0,0 0-94 15,0 0 0-15,-24-9-52 0,20 9-101 16,-2 4-59-16,0 1 108 0,2 2-11 0</inkml:trace>
  <inkml:trace contextRef="#ctx0" brushRef="#br0" timeOffset="81911.9">6540 11219 162 0,'0'0'95'15,"0"0"-30"-15,0 0-3 0,0 0-4 16,0 0 37-16,0 0-20 0,0 0 0 0,0 0-7 16,0 0-28-16,0 0 21 0,14-39-15 15,-12 35-4-15,-2 0 14 0,0 3-20 16,0-5 19-16,0 5-3 0,0 0 17 16,0 1 12-16,0-3 10 0,0 3-29 15,-2-2-36-15,-2 2-13 0,2 0 20 16,-2 0-17-16,0 0-3 0,0 0-13 15,2 0-18-15,-4 0-24 0,1 0-7 0,-2 5 30 16,1-3-1-16,4 4 17 0,-2-5-23 16,4 0 0-16,-2 4 0 0,2-3 0 15,0-2 6-15,0 3 1 0,0-1-1 16,0-2 17-16,0 0-12 0,2 2 15 16,2-2 3-16,-2 0 17 0,2 0-18 15,-2 0 27-15,0 0 4 0,3-2 2 16,-3-3-12-16,-2 3-6 0,0-3-15 15,0 3 17-15,0-4 4 0,0 5 0 16,0 0-23-16,0-2-3 0,0 3 3 0,0 0-13 16,0 0-7-16,0 0-13 15,0 0-15-15,0 0-4 0,0 0-10 0,0 0-3 16,0 0 19-16,0 0 13 0,0 0 20 16,0 3 13-16,0-2 0 0,0 0 17 15,0-1 2-15,0 3 7 0,3-3-13 16,-3 0 13-16,0 0 13 0,0 0 7 15,0 0 3-15,0 0 0 0,0 0 6 0,0 0-6 16,0 0-4-16,0 0 7 16,0 0-6-16,0 0-33 0,0-3-13 0,0 2-29 15,-3 0 3-15,-1 1-10 0,1-3 16 16,3 3-32-16,-2 0-13 0,2 0 10 16,-2 0 55-16,2 4 0 0,-2 4 49 15,0 0 3-15,2 3-33 0,0-2-17 0,0 1-2 16,0-1 20-16,0-2-18 15,4 0 14-15,0-3 7 0,3-1 55 0,0 0-16 16,-5-3-13-16,2 0 3 0,0 0-7 16,-2 0 7-16,2 0 17 0,2-8 5 15,-1-1-19-15,2 0-6 0,-3-4-23 16,-2 2 19-16,-2 1-22 0,0-1 6 16,0-1-29-16,-4 3-49 0,-2 0-23 15,-4-1-48-15,2 4 36 0,-2 2 6 16,-1 4 16-16,-2 0-42 0,-2 3 26 0,-2 6 16 15,0 4 36-15,2 3 26 16,2-1-2-16,7 0-18 0,2 0-2 0,4 3 9 16,0-4-10-16,6 0 23 0,8-3 15 15,0-1-13-15,7-4 37 0,9-4 4 16,-2-2 5-16,-2 0-18 0,-6-4-11 16,-6-3 4-16,4-4-23 0,-3 2 1 0,-2 0-1 15,-7 1 13-15,-1-1-13 0,-3 0-10 16,-2-2-35-16,0 2-46 0,0-3-7 15,-7 3-32-15,-2-3-59 0,-1 2-33 16,-3 3 49-16,1-1-55 0,-3 3 16 16,2 1-16-16</inkml:trace>
  <inkml:trace contextRef="#ctx0" brushRef="#br0" timeOffset="83165.3847">6642 11136 93 0,'0'0'75'16,"0"0"-26"-16,0 0-16 0,0 0 13 15,0 0 42-15,0 0 32 0,0 0 1 16,0 0-10-16,0 0-4 0,0 0-12 16,-6-2-7-16,6 2-20 0,0 0 1 15,0 0 6-15,0 0 0 0,0 0-14 0,0 0 4 16,0 0-9-16,0 0-7 0,0 0-17 15,6 0-32-15,-2-2-42 0,5 2-7 16,5 0 13-16,18-5 36 0,17-3 62 16,11-1-3-16,5-2-37 0,5-6-19 15,1-1 10-15,5-4-13 0,7-2 16 16,6-4 0-16,6-2 23 0,1-1 20 16,-3 2 38-16,-11 2-9 0,-7 7-27 0,-10 1-44 15,-9 4-17-15,-9 6-20 16,-11-2 20-16,-10 4-3 0,-10 3-12 0,0 0 14 15,-4 0-11-15,1 0 9 0,2 1 3 16,-6 1 0-16,-5 0 0 0,-2 2 1 16,0 0-1-16,-2 0 2 0,2 0 21 15,-2 0 6-15,0 0 0 0,0 0-3 16,0 0 0-16,0 0 3 0,0 0 0 16,0 0 0-16,0 0-3 0,0 0 0 15,0 0 3-15,0 0 4 0,0 0 19 0,-2-2 3 16,-4-1-55-16,-1-2-62 0,-6 2 20 15,-2 0-32-15,-3 1 25 0,-4 0 29 16,0 2 4-16,-2 0-6 0,0 0 20 16,2 2-40-16,1 3 42 0,7-2 0 15,4 2-1-15,0-5-12 0,8 5-39 16,-1 0-39-16,3 1 4 0,0 2 54 16,5 0-2-16,9-3 12 0,0-1 22 0,6-2 2 15,3-2 1-15,0 0 11 0,0 0-13 16,-1-6-3-16,-6 1-33 0,0-3 16 15,-6 0 14-15,-4 1 6 0,-1 1 2 16,-3-2 34-16,-2 2-4 0,0-1 17 16,0-1-46-16,-4 0 27 0,-5 3-30 15,1-2-30-15,-8 4 29 0,4-1-90 16,0 4 88-16,-4 0 3 0,4 0 0 16,2 4 0-16,0 4-23 0,4 1-3 15,2 3-26-15,4 1 26 0,0 1-26 0,4-1 52 16,9-1 13-16,-2-3 10 15,3-4-4-15,4-1-15 0,-4-1 32 0,3-3-7 16,-4 0 3-16,0 0-2 0,-5 0-1 16,1-7 3-16,-5 2 27 0,-2-1 6 15,0-1 16-15,-2-3 0 0,0 1-68 16,0 0 19-16,-2 1 11 0,-4-1-30 0,-5 2 0 16,3-1-26-16,-3 3 0 15,3-1-13-15,-3 3-13 0,0-2 19 0,3 3-41 16,4 1-14-16,0 1-3 0,2 0-52 15,2 0-59-15,0 1-110 0,0 9 107 16,0 1 26-16,0 1 3 0,0 0-88 16,0 1 19-16,4-6 7 0</inkml:trace>
  <inkml:trace contextRef="#ctx0" brushRef="#br0" timeOffset="84268.9298">8062 10826 167 0,'0'0'131'0,"0"0"-30"15,0 0-7-15,0 0 8 0,0 0-5 16,0 0 8-16,0 0-14 0,0 0-29 16,0 0-26-16,0 0 13 0,2-21 19 15,0 12-19-15,-2-3 19 0,2-1-38 16,0-2 38-16,-1-3-3 0,2-2 3 16,0-4 17-16,4-6-26 0,-1-8-4 0,0-1-10 15,0-3-28-15,1-2 51 0,-4-1-32 16,7-6-36-16,0-4-3 0,-3-2 2 15,5 1-2-15,1 0 0 0,0 4-13 16,-3 4 16-16,1 0 0 0,0 4-3 16,-1 2 3-16,-1 5-1 0,-4 0 1 15,2 10-3-15,-4 6 3 0,-1 6 10 0,0 1 19 16,-2-1-29-16,2-1-23 16,0-1 23-16,-2 6 10 0,1 0-8 0,-1 3 0 15,0 1 18-15,0 2-20 0,0 3-1 16,0 0 1-16,0 2-2 0,0 0-2 15,0 0-22-15,0 0 0 0,0 0 4 16,0 0 5-16,0 0 1 0,0 0 13 16,0 0-17-16,0 0-2 0,0 0 2 15,0 0-3-15,0 0-6 0,0 0-3 0,0 0 2 16,0 0 4-16,0 0 7 16,0 0 17-16,0 0-2 0,0 0 4 0,0 0 1 15,0 0 19-15,0 0-1 0,0 0 4 16,0 0 7-16,0 0 5 0,0 0 4 15,0 0 7-15,0-2-7 0,-1 1-39 16,-3-4-26-16,0 2 26 0,-1-1 19 16,-1 0-19-16,2-3 0 0,-3 1-3 15,1-1-15-15,0-2 18 0,-3 4 2 0,0-3 0 16,0 3-2-16,0-1-16 16,-2 2-7-16,-2 0-6 0,1 1 3 0,1 3-10 15,0-2 36-15,3 2 3 0,1 0-3 16,5 0-45-16,0 0-1 0,2 0-9 15,0 2-4-15,0 1 7 0,0 5 26 16,0-2 10-16,6 1 16 0,1-1 11 16,1-1-11-16,3-1 16 0,-2-2 20 0,1-2-7 15,0 0 20-15,2 0 3 0,-4 0-7 16,-4 0 1-16,0-2 0 0,-4 0 9 16,2 2 3-16,-2 0 20 0,0-2 4 15,0 1 2-15,0-3-81 0,0-2-3 16,-2 0 0-16,-2 3-3 0,2-1-7 15,-2 0-29-15,2 4 7 0,0-2 6 16,0 2 0-16,-1 0-33 0,1 0-6 16,2 0 17-16,0 0-1 0,0 0-3 15,0 0-13-15,0 0-4 0,0 0 1 0,0 0 6 16,5 2 36-16,1 2 26 0,1 0 1 16,3-1 2-16,7-1 46 0,-4-2 0 15,3 0-33-15,-2 0 1 0,-3 0-1 16,-2 0-16-16,-5 0-26 0,-2 0 9 15,1 0 17-15,-3 0 29 0,0 0 7 16,0 0-1-16,0 0-2 0,-3-2-33 16,-5 1-39-16,-5-1-7 0,-1 2-77 15,-7 0 93-15,-1 0-5 0,-1 3 32 0,-5 5 3 16,7-2 37-16,-3 1-11 0,8 0 20 16,-1-2-14-16,10-2-32 0,1 2-36 15,4-3 0-15,2 3-23 0,0 1 1 16,0 2-11-16,6-1-77 0,6 1-24 15,8 0 20-15,-2-4-55 0,9-1-33 16,-11-3 17-16</inkml:trace>
  <inkml:trace contextRef="#ctx0" brushRef="#br0" timeOffset="85937.9468">8262 9680 236 0,'0'0'238'16,"0"0"-183"-16,0 0-52 0,0 0-3 0,0 0-33 15,0 0 4-15,0 0 29 16,0 0 16-16,0 0-16 0,0 0-23 0,1 0 2 16,2 0 21-16,-1 0 13 0,0 0 30 15,-2 0-4-15,0 0 0 0,0 0 0 16,0 0 39-16,0 0 27 0,0 0-14 15,0 0-16-15,0 0-20 0,0 0-12 0,0 0-7 16,0 0-10-16,0 0 3 16,0 0-23-16,0 0-4 0,0 0-4 0,-2-2 4 15,0 0 11-15,-1-1-13 0,2 0 2 16,1 1-2-16,-2-1 13 0,2 3 32 16,0-2-12-16,0-1-1 0,0 3 1 15,0-2-7-15,0-2 0 0,3-1-26 16,7-3-26-16,13-6-49 0,11-3 72 15,19-5-23-15,11-2 25 0,3-2-2 16,3 1 1-16,-1 1 2 0,-4-1 69 0,2-2-7 16,2 4 13-16,-8 0-30 0,-3 2 4 15,-5 2-21-15,-5 4-28 0,-3 1-1 16,-9 4-2-16,-2 3 1 0,-8 1-15 16,-5 2 15-16,3 1 0 0,-6-1-14 15,4 0 3-15,2 1 11 0,-8-2-15 16,8 0 15-16,-1 0 1 0,0 0 0 0,0 1-11 15,1-2 11-15,-1 2 1 16,1-1 11-16,-3-1-10 0,-2-1 0 0,1 1 2 16,-6 1 17-16,-2-2 2 0,0 2-8 15,-4-1 5-15,-2 0 14 0,-4 1 15 16,2-3-9-16,-1 1-3 0,-1-2-34 16,-2 1 2-16,0-1 22 0,0 0 9 15,0 1-35-15,-2 1 0 0,-3-1 7 16,1 1 9-16,2 2-16 0,-2 1 0 15,2 3 20-15,0 1-20 0,2-2-4 16,0 2-25-16,-2 0 6 0,2 0 1 0,0 0-8 16,-2 0 4-16,-2 0-13 0,3 0-3 15,-6 0-4-15,3 2 14 0,-4 1 29 16,4 1 0-16,0 1 1 0,2-5-17 16,0 0-7-16,2 3-13 0,0-3-4 15,0 2 21-15,0 0-1 0,0 2 20 16,0-2-14-16,0 0 14 0,4 0-16 15,0-1 19-15,0-1 0 0,-2 2 26 0,2-2-23 16,-2 0 29-16,2 0 11 16,-2 0-8-16,-2 0 5 0,0 0-1 0,3 0 9 15,-3 0 17-15,0 0 13 0,0 0-6 16,0-3-59-16,0-3 19 0,0 0 4 16,0 1-7-16,0 3-29 0,0-3 27 15,-5 3-27-15,1 0-1 0,0 1-28 16,0 1-13-16,-2 0-10 0,-2 0 49 15,-4 0-62-15,2 5 6 0,4 2 14 16,-3 4 15-16,3-2-18 0,1-1-8 0,5 1 4 16,0 0 49-16,0-2-17 15,0-2 3-15,0 0 15 0,7-2-9 0,-3 1 8 16,3-2 3-16,-1 0 20 0,0-1 0 16,2-1-7-16,4 0 20 0,-4 0-7 15,-4 0-4-15,0 0-2 0,0 0 3 16,-3 0 3-16,2-1 6 0,-1-1 1 0,1-2-7 15,-1 0-7-15,-2 1 20 16,0-2-23-16,0 0-16 0,0 0-17 0,0 2-22 16,-2-1-13-16,-3 0 49 0,-1 2-43 15,0 2-2-15,2 0-14 0,-4 0-36 16,-4 4 20-16,4 5 19 0,0-1 46 16,4 2-6-16,-1-2-11 0,5 1 17 0,0-1-13 15,0-1 25-15,0-1 1 16,0-1 0-16,5 2 20 0,-1-3-18 0,2-1 11 15,2 0 7-15,4 0-4 0,-2-3 16 16,-2 2-9-16,0-2 13 0,0 0 0 16,0 0-7-16,-2 0-3 0,0-4 7 15,-2 0 3-15,1 1 9 0,-1-3-19 16,-2 1 29-16,0-3-25 0,-2 1 15 16,0 0-45-16,0 0 16 0,-2-1-16 15,-3 2 0-15,-3 0 0 0,2 2-35 0,-2 1 5 16,-3 1 11-16,0 2-23 0,5 0 39 15,-2 0 3-15,4 0-32 0,2 0-20 16,-1 2-10-16,-1 3-3 0,4 3 49 16,0-2-17-16,0 2 17 0,11-1-20 15,-5 0 26-15,2-4 10 0,0 1 20 16,0-3 12-16,2-1-28 0,-4 0 12 16,-2 0 20-16,-4 0 9 0,2 0 4 15,-2 0 0-15,2 0 19 0,-2 0 17 0,0-1-4 16,0-3-19-16,0-2-62 0,0-2 29 15,0 1 4-15,0-1-14 0,-4 3-17 16,0-2-2-16,-2 2 0 0,0 2-2 16,-1-2-21-16,-1 3-22 0,5 2 29 15,-1 0 13-15,0 0-39 0,0 0-16 16,2 0 2-16,-2 4-9 0,4 4 7 16,0-1-7-16,0 1 39 0,0 1 6 15,4-1 20-15,2-2-3 0,2 0-9 16,3-2 12-16,0-3 16 0,-1 1 10 0,-1-2 10 15,-1 0 0-15,3 0 6 0,0-2-3 16,-5-3-3-16,1-1-4 0,2-2 24 16,1 1-24-16,-6-1 10 0,0 3 14 15,-1-3 5-15,-3 1-9 0,0-2-3 16,0 4-46-16,0-3 30 0,0 2 15 16,0 1-2-16,-3-1-30 0,-1 2 3 15,-3 1-17-15,0-2-2 0,1 3 29 0,-2 2-16 16,2 0-13-16,-3 0-38 15,-2 0-11-15,1 7-25 0,1 1 18 0,-3 4 5 16,3 1-1-16,2 3 9 0,3-1-18 16,4 2-76-16,0 2-104 0,0 2-39 15,6-2-91-15,4-4-17 0,-2 0 88 16</inkml:trace>
  <inkml:trace contextRef="#ctx0" brushRef="#br0" timeOffset="88473.787">15249 4841 12 0,'0'0'62'15,"0"0"-24"-15,0 0-38 0,0 0 0 16,0 0 23-16,0 0 16 0,0 0-6 0,0 0-14 16,6-11-6-16,-6 9-12 0,2 2-2 15,-2 0 0-15,0-2 1 0,2 2 0 16,-2 0 20-16,0 0 2 0,0 0-5 16,0 0-1-16,0 0-16 0,0 0-12 15,0 0-7-15,0 0-1 0,0 0 7 16,0 0 0-16,0 0 0 0,0 0 12 15,0 0 0-15,0 0 0 0,0 0 1 16,0 0 1-16,0 0 1 0,0 0 0 16,0 0-2-16,0 0 0 0,1 0 0 0,-1 0 1 15,0 0 12-15,0 0-10 0,0 0 10 16,0 0 4-16,0-2-15 0,0 1 0 16,0 1 18-16,0 0 12 0,0 0 47 15,0-2 18-15,0 2-9 0,0 0-35 16,0 0-14-16,0 0-7 0,0-2-6 15,-1 0-9-15,1 2 12 0,-2 0 10 0,2 0-6 16,0 0-4-16,0 0 4 0,0 0 6 16,0 0-10-16,-2 0-6 15,2 0 0-15,0 0-1 0,0 0-2 0,0 0 3 16,-2 0 9-16,2 0 4 0,0 0 10 16,-3-2-1-16,3 2 1 0,-1 0 0 15,1 0-4-15,-2 0 0 0,2 0 1 16,-2 0 2-16,0 0-12 0,-2-3-18 0,2 3-15 15,0-1-1-15,0-1 1 16,-1 2 0-16,2-2 0 0,-1 2 26 0,0 0-3 16,2-2-23-16,-2 2 0 0,-1-1 0 15,2 1 0-15,-3 0 0 0,2 0-16 16,-1-2 16-16,1 2 16 0,0 0-16 16,0 0-17-16,-5 0-32 0,0 0 14 15,2 0 35-15,-8 0-59 0,-6 0 20 16,2 7-23-16,-7 1 26 0,6 1 35 0,-2 1-1 15,4-3 0-15,3 3-24 0,2-2 3 16,5-2-2-16,3-3 24 0,1 3 1 16,2-2-20-16,0 0-15 0,9 1-50 15,14-3 85-15,14 0 68 0,15-2-58 16,6-2-10-16,-5-7-124 0,-15 1-42 16,-19 1 49-16,-4 1 55 0,-4 0 62 15,-3 1-3-15,0-4 3 0,4 4 0 16,-8-1 3-16,-2 2 10 0,-2 1 10 15,0 1-20-15,-2-2-3 0,-12 2 0 0,4-1 20 16,-7 3-20-16,-4 0 0 0,-4 0 26 16,1 0-13-16,-2 3 26 0,3 5-36 15,2-3-6-15,4 6-30 0,2 0 4 16,4 2 26-16,4 0-79 0,6 4-29 16,1-4-107-16,0 3 74 0,1-5 47 15,4-2-35-15</inkml:trace>
  <inkml:trace contextRef="#ctx0" brushRef="#br0" timeOffset="93067.6439">15150 4911 5 0,'0'0'17'0,"0"0"19"0,0 0 6 16,0 0-6-16,0 0 6 0,0 0-41 16,0 0 19-16,0 0 19 0,0 0 30 15,3-10-4-15,-3 8-19 0,0-1-46 0,0 3 0 16,0-3 52-16,0 1-4 15,0 0-5-15,0 2-20 0,0 0-10 0,0 0-11 16,0 0 11-16,0-2 0 0,0 2 3 16,0 0 7-16,0 0 3 0,0-2-3 15,0 2 10-15,-3-1 2 0,3 1 1 16,-2-2-3-16,0 2 6 0,0 0-16 16,2-2-4-16,-2 0-15 0,-1 0-3 15,2 2 57-15,-1 0 21 0,0 0-24 16,2-2-13-16,-2 2 10 0,2 0 4 0,-2 0-7 15,2 0-14-15,-2-2-15 16,0 0-7-16,0 0 0 0,-3 2-13 0,2-3-82 16,-1 1 82-16,1 0 29 0,0-2 16 15,1 2-25-15,-3 2-20 0,2-2 42 16,1-1 1-16,0 3 9 0,0-2-50 16,2 2 11-16,0 0-12 0,0 0 0 15,0 0-1-15,0 0-3 0,0 0-1 0,0-3-9 16,0 3-3-16,0 0 3 15,0 0 10-15,0 0-10 0,0 0 0 0,-3 0 0 16,3 0 11-16,0 0 2 0,0 0 0 16,0 0 13-16,0 0 0 0,0 0 9 15,0 0 1-15,0 0 3 0,0-2 4 16,0 2-1-16,0 0 0 0,0 0-3 16,-2 0-10-16,2 0 1 0,-2-2 5 15,-3 2-22-15,1-3-19 0,-1 1-56 16,2 0 72-16,-1-2-14 0,0 4 17 15,-3-2 48-15,3 0-48 0,-5 0-32 0,0 1 32 16,3-1 3-16,-2-2 13 0,-2 2 7 16,-4-1-16-16,2 0 25 0,-8-2-32 15,4 3-19-15,-8-4 19 0,3 0-4 16,-5 2 4-16,0-5-16 0,-13 1 16 16,-5-5 26-16,-6 3-13 0,2-4 10 15,-1 3-23-15,4 0 0 0,1-1 13 16,-4 0 23-16,6 1-4 0,0 0 56 15,3 2-69-15,13-1 17 0,2 4-33 0,9 0-3 16,2 1 0-16,-2 1 39 0,3 0-39 16,-4-2-71-16,6 5 67 0,1-3 8 15,4 1 9-15,-1 1 0 0,5 2-4 16,-1 0-9-16,2 0-12 0,0 0 0 0,0 0 9 16,0-1 1-16,0 1 1 15,0 0 1-15,-3 0 3 0,3 0 17 0,-3-2 6 16,0 2-26-16,-1-2 13 0,0 2-29 15,0-3 32-15,-2 0 3 0,3 3 66 16,-3-2-76-16,-4-2-9 0,3 2-32 16,-2 1 32-16,3-1-26 0,-2 0 58 15,1 0-32-15,0-2 17 0,0 2-17 16,4 0-18-16,-1 0 18 0,0 1 1 16,0 1 12-16,2 0-11 0,-1-2 0 15,3 2-2-15,0 0 3 0,0 0 13 0,-2 0-3 16,2 0 3-16,0-2 4 0,0 2-1 15,0 0 4-15,0-2-10 0,0 2-11 16,0 0-2-16,-3 0-14 0,3 0-2 16,0 0 13-16,0 0 0 0,0 0-10 15,0 0 0-15,0 0 0 0,0 0 0 16,0 0 0-16,0 0 10 0,0 0-13 16,0 0-4-16,0 0 1 0,0 0 6 15,0 0 11-15,0 0 0 0,0 0 2 0,0 0 2 16,0 0 1-16,0 0 13 0,0 0 1 15,0 0-4-15,0 0 0 0,0 0-11 16,0 0 1-16,0 0 13 0,0 0-13 16,0 0 1-16,0 0 12 0,0 0-13 15,0 0 10-15,0 0-12 0,0 0 2 16,0 0 1-16,0 0-1 0,0 0 0 16,0 0 0-16,0 0-3 0,0 0 0 15,0 0-3-15,0 0-10 0,0 0 10 16,0 0-17-16,0 0 7 0,0 0-3 0,0 0 3 15,0 0 0-15,0 0 10 0,0 0-13 16,0 0 15-16,0 0-1 0,0 0 1 16,0 0-1-16,0 0-1 0,0 0 0 15,0 0-13-15,0 0 14 0,0 0-11 16,0 0-10-16,0 0-10 0,0 0-18 16,0 0-14-16,0 0-20 0,0 0-32 0,0 6-6 15,0 5 83-15,-2 2 40 0,-1 2 13 16,0 7 14-16,-1-4-24 0,0 0 39 15,2-1-19-15,-2 2-22 0,1-3 22 16,-1 0 19-16,0 1-19 0,0-3-20 16,-1 3-3-16,1-1 26 0,2 0-10 15,-4 2 17-15,3 2-4 0,-3 0-16 16,0-1 3-16,0 3-16 0,-1-3-3 0,0 0 3 16,1-4 2-16,0 0-2 15,2-2 1-15,-2-1-1 0,1 0 12 0,0-5-12 16,3-3-1-16,2 0-9 0,0-1 10 15,-2-1 33-15,2 0-33 0,0-2 2 16,0 0 11-16,0 0 10 0,0 0 6 16,0 0-10-16,0 0 11 0,0 0-1 15,0 0-10-15,0 0-16 0,0 0 1 0,0 0-3 16,0 0-1-16,0 0-13 0,0 0 0 16,0 0-7-16,0 0-6 0,0 0-9 15,0 0-8-15,-2 4 1 0,2-2 1 16,-2 4 41-16,0 2 0 0,-2-3 1 15,2 3-2-15,0-1-12 0,0 3 13 16,0-1 13-16,-3 1-2 0,3 0-9 16,-2 1 9-16,0-1-11 0,-1 2 23 15,3 1-21-15,-2 0-2 0,0-2 1 16,-1 5 15-16,3-3-15 0,-2 0-1 0,2 0 1 16,0-3-1-16,0 4 0 0,0-5 0 15,2-1 0-15,0 0 0 0,0-1 1 16,-3 0-1-16,3 1-1 0,0 2-2 15,-1-1 2-15,-1 1 1 0,-1 1 2 16,1 2 21-16,-3 3-4 0,3-1-15 16,-2 0 30-16,2 5-33 0,-2-5 18 15,-2 3-17-15,2-4-2 0,-1 3 1 0,-2-2 1 16,3-2 27-16,0 0-27 16,2-4-2-16,-2 4-11 0,2-6 11 0,2 1 9 15,-2-3-5-15,0-3 2 0,2 2-6 16,-3-3 0-16,3-1 2 0,0 0 1 15,0 0 17-15,0 2-4 0,0-2 7 16,0 0 0-16,0 0-1 0,0 0 1 16,0 0-4-16,0 0-2 0,0 0-4 15,0 0-11-15,0 0-1 0,0 0-1 16,0 0-1-16,0 0 0 0,0 0-2 0,0 0 1 16,0 0 1-16,0 0 0 15,0 0 1-15,0 0 0 0,0 0 0 0,0 0 1 16,0 0 2-16,0 0 14 0,0 0-1 15,0 0 0-15,0 0 0 0,0 0-3 16,0 0 3-16,0 0 4 0,0 0-4 16,0 0 7-16,0 0 6 0,0 0 13 15,0 0 22-15,0 0 11 0,-1 0-1 16,1 0 3-16,0 0-3 0,0 0-6 16,-3 0-7-16,3 0-3 0,-4 0-4 0,0-2-3 15,-5-3-41-15,1 1-10 0,-4-2-54 16,1-1 54-16,-3 2 0 0,-1-4-36 15,-2 1 17-15,3-1 19 0,-5 0 2 16,-1-2 5-16,2-1-7 0,-5-2 0 16,4 1 3-16,-3-3-3 0,-7-1 2 15,-1-3-4-15,-8-8 1 0,-5 1 1 16,4 3 13-16,4 2-13 0,5-2 0 0,-2-1 3 16,0 3-3-16,3-3-3 0,3 4 3 15,4 3 13-15,6 5-13 0,3-1-11 16,-3 1 11-16,2-2 3 0,-5 2 29 15,4-2-29-15,5 3-3 0,-6 0-28 16,6 5 28-16,2-1 7 0,-1 3-7 16,1-3 0-16,-1 2-1 0,3 4-16 15,1-4 17-15,1 4 22 0,-2-1-22 0,2 1 0 16,-2-2-37-16,-1 2 37 16,0-4 22-16,1 5-19 0,0-5-3 0,-2 1-16 15,-2 3 16-15,2-5 8 0,2 6-6 16,0-3 11-16,-1 1-13 0,3 0-3 15,0 1 3-15,1 2 6 0,1 0 26 16,2-2-6-16,0 2-7 0,0 0-17 16,0 0 14-16,0 0-13 0,0 0 0 15,0 0 1-15,0 0-4 0,0-2-4 0,0 2-12 16,0 0 0-16,0 0 4 0,0 0 8 16,0 0-8-16,0 0 8 0,0 0 1 15,0 0 0-15,0 0 1 0,0 0 2 16,0 0 1-16,0 0 1 0,0 0 1 15,0 0 13-15,0 0-13 0,0 0 17 16,0 0-17-16,0 0 0 0,0 0 13 0,0 0-13 16,0 0 10-16,0 0-10 0,-2 0 0 15,2 0 10-15,0 0-10 0,-2 0 1 16,2-2 12-16,0 2-13 0,-2 0 0 16,0 0-3-16,0-2-20 0,-2 1-3 15,2-2 1-15,-1 2 22 0,1 1 3 16,2 0-3-16,-2 0 0 0,2 0-2 15,0 0 0-15,-2 0-14 0,0 0-3 0,0 0-1 16,-2 0-24-16,2 0-5 0,-3 0 11 16,3 0 6-16,0 0-10 0,0 0-3 15,-5 0 13-15,3 0 13 0,-2 0-4 16,1 1 23-16,2-1-1 0,1 3 1 16,0-2-11-16,-4 1 11 0,4-2 1 15,2 0 12-15,-2 0-10 0,2 0 1 16,-2 0-2-16,2 0 1 0,0 0 13 15,0 0-13-15,0 0 13 0,0 0-3 16,0 0-10-16,0 0 14 0,0 0-5 16,0 0-8-16,0 0 9 0,0 0-11 0,0 0 0 15,0 0-2-15,0 0-2 16,0 0-2-16,0 0-15 0,0 0 0 0,0 0-7 16,0 0-6-16,0 0-3 0,0 0-4 15,0 0-6-15,0 2 0 0,0-2-4 16,0 2-15-16,0 2-8 0,-2 2-2 15,-2 6 71-15,0 1 3 0,-4 2 3 16,-1 4-3-16,0 0-18 0,1 0 17 16,0 2 2-16,1 6 28 0,-1 5-28 15,-6 4 0-15,3 5 38 0,1-1-17 0,-3-5 4 16,1-2-9-16,0 6 37 0,-4-1-25 16,2 2-12-16,-3-4 34 0,-3 4-49 15,4-1 21-15,-5-3-21 0,6-1 14 16,-5-1 7-16,6-2-23 0,-1-1-2 15,2-8 2-15,4-3 6 0,5-7-6 16,0 0 0-16,-2 0-22 0,0 4 22 16,-4 1 0-16,4-2 38 0,0 1-28 0,0-3-8 15,2 1-3-15,-1-5 2 0,1 1-2 16,-1-3 2-16,3 0-1 0,2-2 2 16,-2-4-2-16,0 1 0 0,2 1 0 15,0-4 0-15,0 2 1 0,0 0 0 16,0-2 12-16,0 0-10 0,-2 0 20 15,2 0 0-15,0 0 2 0,0 0 4 16,0 0 3-16,0 0 1 0,0 0-1 0,0 0 0 16,0 0 3-16,0 0-6 0,0 0 0 15,0 0 3-15,-2 0 3 0,2 0 0 16,0 0 0-16,0 0 0 0,0 0 10 16,0 0-3-16,0 0-1 0,0 0-3 15,-2 0 4-15,2 0 2 0,0 0 4 16,-2 0 6-16,2 0 6 0,-2 0-3 15,-3-4-4-15,-1 2-43 0,0-2-10 16,-5 1 0-16,0-3 9 0,3 0-9 0,-2 1-2 16,-4-4-17-16,4 2 19 0,-2 1 1 15,-4-3 1-15,2 2-1 0,-1-3 2 16,0-2-1-16,-2 2-2 0,-1-3-7 16,0 0-2-16,-2 0 9 0,3-3 19 15,-4-1-16-15,1 1 0 0,1 1 0 16,1-3 15-16,-6-2-17 0,4-1 17 15,-8-3-18-15,5 2 0 0,-3 1-13 0,-2-4 1 16,10 7-15-16,-8-3 27 0,5 3 0 16,-1 0 38-16,4 1-38 0,-4-1 0 15,3 0-20-15,-6 3 19 0,1 0 1 16,1-1-31-16,-4 3 31 0,7 0-16 16,-3 2 10-16,-1-1 6 0,5 0-3 15,1 5 3-15,0-1 0 0,4 1 9 16,-1 1-8-16,4 1 15 0,2-2-13 15,-1 1-3-15,-1 2 0 0,0 1 0 16,3-3 6-16,0 2-6 0,-1 0 4 0,0 1-1 16,1-1-3-16,0 2 23 0,-1-1-23 15,0-4 0-15,3 6 1 0,0-3 11 16,2 0-12-16,-1 0-3 0,-1 2-15 16,2-1 18-16,-3 0 38 0,5 2-35 15,-2-4-3-15,0 4 1 0,2 1 15 16,-1-2 0-16,1 0 0 0,2 0 1 15,-2 2-15-15,0-2 9 0,0 0-11 0,0-2 1 16,0 4 0-16,0-1 1 16,2 1 11-16,-3 0-11 0,3 0 0 0,0 0 0 15,0 0-1-15,0 0-1 0,0 0-1 16,0 0-1-16,0 0 0 0,0 0 0 16,0-2 0-16,0 2 1 0,0 0-1 15,0 0 0-15,0 0-14 0,0 0 15 0,0 0-2 16,0 0-10-16,0 0 10 15,0 0-10-15,0 0 10 0,0 0-19 0,0 0 21 16,0 0-12-16,0 0 11 0,0 0-13 16,0 0-1-16,0 0-6 0,0 0-7 15,0 0-12-15,0 0-50 0,0 0-30 16,0 0-13-16,0 0-35 0,3 0 6 16,-3 0 22-16,2 0-1 0,-2 0 0 15,0 0 7-15,2 0 5 0,-2 0 14 16,0 0 25-16,0 0 42 0,0 0 49 0,0 0 32 15,0 0 26-15,2 0 10 16,-2 0 10-16,0-2-7 0,0 0-3 0,0-3-49 16,0 3-19-16,0-5 0 0,2 2 12 15,-2 2 37-15,0-2-14 0,0 3-35 16,0-2-25-16,0 4 25 0,0-2 16 16,0 2-16-16,0 0-25 0,0 0-24 15,0 0-22-15,0 0-36 0,0 0-3 0,-2 0 3 16,0 0 0-16,0 0-20 15,-3 6-32-15,-3 1 114 0,1 5 32 0,1 0-10 16,0 1 11-16,2 0 11 0,0-1-21 16,2-3 21-16,2 1-18 0,0-1-7 15,0-1 26-15,0-2-3 0,0-1 0 16,2 2 1-16,2-6-14 0,-3 3 16 16,4-1 0-16,-3-3 13 0,0 0 3 15,0 0-14-15,-2 0 11 0,2 0 13 16,-2 0 7-16,2 0 3 0,-2 0 16 0,0 0 13 15,2 0 9-15,-2 0 11 0,3 0-37 16,-3-3 53-16,0-1-39 0,0 1 32 16,0-4-10-16,0 2-84 0,0-1-46 15,0 0 46-15,-3 1 10 0,1 3-10 16,-2 0-35-16,2 2-4 0,-2-2-10 16,2 2-22-16,2 0 9 0,-3 0 17 15,3 0-33-15,0 0-46 0,0 0 4 16,0 4 39-16,0 3 58 0,0-1 7 15,3 2 15-15,-1-3 1 0,4 3 0 0,3-1 1 16,1-2 12-16,3-1 19 0,0-1 1 16,0-3-1-16,2 2-12 0,-7-2 12 15,0 0 4-15,1 0 0 0,-6 0-4 16,1 0 43-16,-2 0 55 0,0-3 6 16,2-1-68-16,-2-3-32 0,0-1 48 15,0 1 3-15,-2 0-32 0,0-1 20 16,0 1-61-16,0-1-12 0,0 0 21 0,-2 0 0 15,0 3-23-15,-2 1-32 0,0 0 19 16,2 3-81-16,0-4 55 0,0 5-32 16,2 0-110-16,0 0-179 0,0 10-164 15,6 10 68-15,8 10 237 0,12 12 4 16,-7-6 6-16</inkml:trace>
  <inkml:trace contextRef="#ctx0" brushRef="#br0" timeOffset="96277.833">15227 10236 145 0,'0'0'179'0,"0"0"-71"0,0 0-24 0,0 0 1 16,0 0 19-16,0 0-9 16,0 0-33-16,0 0-26 0,0 0-13 0,0 0-4 15,0 0-6-15,0 0-10 0,0 0 14 16,0 0 2-16,0 0 4 0,0 0 0 15,0 0 13-15,0 0 19 0,0 0 26 16,0 0 30-16,0 0 16 0,0 0 10 16,0 0-14-16,0 0-6 0,0 0-3 15,-2 0-13-15,2 0-11 0,0 0-15 16,-2 0-7-16,2 0 10 0,0 0-4 0,0 0-19 16,0 0-23-16,0 0-6 0,0 0-3 15,-3 0-4-15,3 0 4 0,-1 0 7 16,1 0-30-16,-2 0-1 0,0-2 1 15,0 0 26-15,-1 0 6 0,1-1-13 16,0 0-16-16,0-2 33 0,-3 0-7 16,1 1 9-16,2-3-12 0,-2 1 19 15,0-1 29-15,-1-1 3 0,1 2-45 0,2 1-3 16,-3-2 9-16,4 2 26 0,-1-1-51 16,0 0 22-16,-3 3-16 0,5-1 29 15,-2-1-19-15,2 1-27 0,-2 0 20 16,0 0-19-16,-1-1 0 0,1-2 0 15,0 3-3-15,0-2 15 0,2 1-13 16,0-1 17-16,-2-1-18 0,-1 1-1 0,0-2 22 16,1-1 7-16,0-1-10 0,-2-1-16 15,0-2 48-15,-1-5-17 0,0 1-33 16,0-9 31-16,0-3 3 0,0-8-35 16,0-1 1-16,1 0-1 0,1 1 22 15,-1 5 4-15,-1-3-11 0,3 3-14 16,0-1 0-16,2 5-1 0,-2 1-1 15,2 9 1-15,-3 3 0 0,3 2 1 16,0-2-1-16,-1-5 1 0,1 2-1 16,0-1-2-16,0 0-23 0,0 3 25 0,0 1 3 15,0 2-1-15,0-1-2 16,0 1 1-16,0 4-4 0,0-3 3 0,0 2-10 16,0 1 8-16,0-1 2 0,0 3-1 15,0-1-12-15,0 1-6 0,0 5 18 16,0-3-10-16,0 3 10 0,0-1 2 15,0 3-1-15,0 0 0 0,0 0-1 16,0 0-2-16,0 0-13 0,0 0 4 0,0 0 9 16,0 0 0-16,0 0-9 15,0 0 9-15,0 0 0 0,0 0 1 0,-2 0 0 16,2 0 0-16,0 0-11 0,0 0 10 16,-2 0-9-16,2 0 9 0,-2 0 0 15,-2 0 0-15,-5 0 0 0,-2 0-22 16,-4 0-10-16,-9 0 19 0,-6 0 12 15,-15 0-33-15,-7 5 36 0,2 2-10 16,-1 0-2-16,5 1 13 0,-4-3 0 16,1 3 1-16,1-1 1 0,-5 4-2 0,-1-3-1 15,6 4-2-15,-1-3-10 0,5 1 11 16,-1-3 1-16,3 4-1 0,-2-4 2 16,1 3 0-16,1-3 1 0,-2 4-1 15,2-3 0-15,-1 2 2 0,1-2 0 16,1 1 1-16,3-1-3 0,2-1 13 15,2 1-13-15,9-3 0 0,3 0 0 16,8-1 16-16,-2-2-15 0,0 2 0 0,-1-1 1 16,-3 1-1-16,6 0 12 15,-2-3 0-15,5 3 3 0,6-2-13 0,-3-2 0 16,0 3 0-16,-2-2 10 0,4-1 0 16,0 2-10-16,0-2 25 0,-1 0-24 15,3 2 21-15,-3-2 3 0,1 0-25 16,2 0 1-16,2 0 21 0,-3 0 7 15,1 0 12-15,0 0-19 0,-2 0-23 16,-1-2 2-16,3 2 17 0,0-2-20 16,1 2 20-16,3 0-6 0,-2-1-12 0,2 1 1 15,0 0 8-15,0 0-9 0,0 0 10 16,0-3-10-16,0 3 13 0,0 0 3 16,0-2 28-16,0 2 6 0,0-4-24 15,0 1-26-15,0-3-3 0,0-3-18 16,0-2 18-16,0-4 0 0,0-5-3 15,0-6-16-15,7-3-9 0,-1-10 26 16,5 1-1-16,-3-1 0 0,1 5 2 16,1 2-26-16,3-4 25 0,0 0-36 15,-3-5 16-15,6-3 3 0,-6 4-9 0,0-2-19 16,1-1 15-16,-2 6-6 0,-4-5 37 16,0 3-27-16,0 2 2 0,-4 1 23 15,2 6-35-15,-3 6 38 0,2 4 0 16,-2 5 0-16,2 2 3 0,0-1 14 15,-2-1-15-15,1-2-4 0,2 2-1 16,-1 3 0-16,3 0 3 0,-3 1 12 0,0 3-12 16,3-2-19-16,-4 3 4 0,2 0 15 15,-1 3-4-15,0 0 3 0,-2 2-10 16,2 0 11-16,-2 2 1 0,0 0 2 16,0 0 10-16,0 0 6 0,0 0-4 15,0 0 1-15,0 0 6 0,0 0-6 16,0 0-3-16,0 0 6 0,0 0-3 15,0 0-4-15,0 0 4 0,0 0 6 0,0 0 0 16,0-2 0-16,0 2-3 16,0 0-3-16,0 0-3 0,0 0 6 15,0 0-7-15,0-1-11 0,-2-1-1 0,-2-2-25 16,0 0 25-16,-1 0-16 0,-4 1 4 16,3-2 9-16,-3-1-16 0,1 3 1 15,-4-3 17-15,-4 2-39 0,2 0 27 16,-12 1-9-16,-9 1 22 0,-8 0 3 15,-6 2-3-15,-2 0-22 0,4 0 20 16,0 0 2-16,5 0 5 0,-3 0-4 0,3 2-1 16,-1 0 2-16,3 1-2 15,0-1 13-15,4 0-13 0,6 0-3 0,7-2 0 16,-3 2-9-16,5-2 11 0,0 2 1 16,-9 0-21-16,1 0 21 0,-10 1 0 15,-3 1-1-15,4 0-12 0,2-1 13 16,3 0 0-16,3-3-21 0,8 0 19 15,0 0-20-15,8 0 3 0,0 0 19 0,2 0 2 16,-1 0-1-16,-1 0 12 0,5 0-13 16,2 0 0-16,1 0-1 0,0 0 0 15,2 0 1-15,0 0 0 0,-4 0 0 16,4 0 1-16,2 0 1 0,0 0 1 16,-2 0-1-16,2 0-2 0,-4 0 0 15,0 0-3-15,-6 0-19 0,4 0 19 16,0 0-1-16,-1 0-8 0,1 0 9 15,-3 0-1-15,2 0 2 0,1 0 2 0,0 2-12 16,-1-2 10-16,2 0 2 0,1 0 12 16,4 0-11-16,0 2 1 0,2-2 11 15,0 0-12-15,0 0 1 0,0 0-2 16,0 0 0-16,0 0 0 0,0 0-2 16,0 0 0-16,0 0-11 0,0 0 10 15,0 0-10-15,0 0 10 0,0 0 0 16,0 0 0-16,0 0 1 0,0 0 1 15,0 0 1-15,0 0 0 0,0 0 0 0,0 0 1 16,0 0-1-16,0 0 1 16,0 0-2-16,0 0 1 0,0 0-1 0,0 0 0 15,0 0-2-15,0 0-1 0,0 0 1 16,0 0-10-16,0 0 11 0,0 0 0 16,0 0-11-16,0 0 12 0,0 0 0 15,0 0 1-15,0 0 4 0,0 0-2 16,0 0 10-16,0 0 4 0,0 0 3 15,0 0 4-15,0 0 5 0,0 0 0 16,0 0 4-16,0 0-3 0,0 0 2 0,0 0 7 16,0 0 6-16,0-7 10 0,0-4-54 15,-2-7-41-15,0-11-25 0,0-13 50 16,2-5 0-16,0-4 0 0,0 2-47 16,0 4 60-16,0-1-48 0,0 5 0 15,0-1 4-15,0 3 2 0,0 6 32 16,-2 4-12-16,-3 7 3 0,4 7 9 15,-1 3 13-15,-1 3 19 0,-2-3 16 16,3 4-34-16,0 0 21 0,2 4-9 0,-2 2 0 16,2 0-11-16,0 2-2 0,0 0-1 15,0 0-2-15,0 0-13 0,0 0 14 16,0 0 0-16,0 0 0 0,0 0 2 16,0 0 0-16,0 0 3 0,0 0 16 15,0 0-3-15,0 0 0 0,0 0-1 16,0 0-2-16,0 0-11 0,0 0 0 15,0 0-2-15,0 0-3 0,0 0-16 0,0 0 6 16,0 0 1-16,0 0 9 0,0 0-10 16,0 0 11-16,0 0-1 0,0 0-13 15,0 0 14-15,0 0-2 0,0-2-15 16,0 2 7-16,0 0-4 0,0 0-7 16,0 0-21-16,0 0-55 0,0 0-29 15,0 0-39-15,0 0-36 0,0 0-52 0,0 0-36 16,0 0 15-16,0 0 49 0,0 0 5 15,0 0-61-15,0 0-26 0,-2 0-1 16,-2 0 20-16,0 0 57 0,14 0 233 0</inkml:trace>
  <inkml:trace contextRef="#ctx0" brushRef="#br0" timeOffset="97407.7536">12233 7849 4 0,'0'0'209'0,"0"0"-26"0,0 0-53 15,0 0-58-15,0 0-4 0,0 0 43 16,0 0 16-16,0 0-19 0,0 0-27 16,-2-17-16-16,-1 13-6 0,0 0-10 15,1 0 45-15,-3 1 53 0,4-2-128 16,-3 0 11-16,2 0 18 0,-2 0-22 0,2 1 33 15,-1-1-23-15,-2 1-34 0,1 2 14 16,2-2 39-16,-1 3-6 0,3-1-23 16,-1 2-26-16,1 0-1 0,0 0-12 15,0 0-20-15,0 0-28 0,0 0-8 16,0 0-15-16,0 0-7 0,0 0 9 16,0 3 14-16,0 3 68 0,1 0 7 0,4-1 6 15,0 2 22-15,4-5-12 0,-3 4-21 16,-1-5 24-16,4 0 13 0,0-1 4 15,3 0-4-15,1 0-10 0,-2 0 4 16,2 0-14-16,-5-2 1 0,1-4 19 16,-5 1-7-16,2 1 17 0,-2-3-33 15,1 3 69-15,-3-2-24 0,1-1 14 16,-3 0-59-16,0-1 42 0,0-1-28 0,0 2-30 16,-3-1-62-16,-4 1 59 15,1 2 2-15,2 3 1 0,0-1-17 16,0 1-18-16,-1 2-7 0,0 0 12 0,4 0 4 15,-1 0 24-15,0 0-30 16,-3 2-49-16,3 3 22 0,-2 6 30 0,2 0 3 16,0-1-16-16,2 2 41 0,0-1-3 15,0-2 1-15,2 0-10 0,2 0 13 16,2-1 0-16,1-3 15 0,-1 0-14 16,0-1 12-16,-1 0-13 0,-1-2 1 0,0 0 12 15,-4-2-13-15,2 0 1 16,-2 0 16-16,0 0 18 0,0 0 4 0,0 0 4 15,0 0 9-15,0 0 16 0,0 0 23 16,0 0 9-16,0 0 1 0,-2 0-27 16,-2-4-74-16,-2 0-19 0,0-1-49 15,-3 1 55-15,-2 1-52 0,1 2 36 16,-1 0-52-16,-1 1 6 0,-3 0 17 16,5 0 41-16,0 2 1 0,4 5-26 15,-1-2 26-15,3 1-27 0,4 2 11 0,0 1 12 16,0 1-32-16,0-2 50 0,7 3 1 15,8-2 1-15,-1 1 23 0,6-1 0 16,-1-2-21-16,6-2 14 0,-4-2 0 16,3 0 10-16,-3-3-13 0,-2 0-12 15,-6 0 19-15,-3 0-19 0,-1 0 12 16,-5 0 3-16,-2 0 10 0,0 0 33 16,-2-3 41-16,0 0 30 0,0-5-23 15,0 0-107-15,0-3 0 0,-2 0 0 16,-2 1 49-16,-4-1-49 0,-1 3-4 0,0-2-57 15,-1 3 61-15,2 2-16 0,-6-2-23 16,6 2-23-16,-2 2 61 0,-1 2-80 16,-2 1 52-16,5 0-23 0,-3 0 23 15,3 1-4-15,1 7-22 0,3-1 19 0,0-1-13 16,4 4 17-16,0-4 6 16,0 2 24-16,0-5-34 0,0 2 23 15,0-5 12-15,0 3 1 0,2-3 0 0,2 2 2 16,0-2 1-16,1 0 43 0,0 0 9 15,0 0-9-15,0 0-14 0,-1 0 17 16,-4-2 9-16,2-1 14 0,0 1-7 16,0-3-17-16,-2 3 1 0,0-4 38 15,0 3-19-15,0-1-21 0,0 0-45 0,0 1-4 16,-2-3-25-16,-2-2-38 16,0 3 64-16,-6-1-12 0,5-1-7 0,-4 2-44 15,3 1 31-15,-1 1-74 16,3 1 49-16,0 0-78 0,2 2 22 0,-1 0-55 15,3 0-82-15,0 0-49 0,0 0-38 16,0 7 34-16,0 2 144 0,0 2 46 16</inkml:trace>
  <inkml:trace contextRef="#ctx0" brushRef="#br0" timeOffset="97602.1002">12261 7903 248 0,'0'0'287'0,"0"0"-95"0,0 0-26 15,0 0-6-15,0 0-26 0,0 0-14 16,0 0 7-16,0 0-65 0,0 0-62 0,0 0-49 16,-21-38-26-16,19 38-136 0,2 0-161 15,-2 0-114-15</inkml:trace>
  <inkml:trace contextRef="#ctx0" brushRef="#br0" timeOffset="99393.9111">9622 9210 112 0,'0'0'81'0,"0"0"8"15,0 0 38-15,0 0 32 0,0 0-57 16,0 0-21-16,0 0-13 0,0 0 11 16,-110-14-27-16,99 18-16 0,5 2-24 15,2 1-12-15,2 0-43 0,2 4 27 16,0 0 9-16,4-2 7 0,2 4 4 15,7-4 23-15,0-4-25 0,2 1 19 0,-1-4-8 16,4-2-10-16,-4 0-1 0,-2 0 28 16,2-4-4-16,-6-2 16 0,-1-1 10 15,-3-3 23-15,-2 2-10 0,0-3-16 16,-2 0 39-16,0 0 3 0,-2 0-23 16,-4-2-19-16,-1 2 19 0,-1 0-32 15,0-1-16-15,-4 2-17 0,0 3 16 16,4-1 75-16,-3 4 4 0,0 1 12 0,5 1-29 15,0 0-29-15,-1 2-52 0,3 0-15 16,0 0-27-16,-3 0-26 0,3 7-17 16,2 2-18-16,0 5 41 0,2-1 29 15,0 3 14-15,2-1 16 0,4-2-1 16,3-4-9-16,-3 0 10 0,1-3-16 16,-3-3-50-16,0-1 11 0,0-2 9 15,-2 0 0-15,0 0 23 0,0 0 13 16,-2 0-3-16,1-2-26 0,3-5-105 15,-1-1-140-15,-1 0 14 0,-2-1-50 0,0 1 7 16</inkml:trace>
  <inkml:trace contextRef="#ctx0" brushRef="#br0" timeOffset="101260.4207">6663 11231 128 0,'0'0'72'0,"0"0"0"16,0 0 26-16,0 0 16 0,0 0-13 15,0 0-33-15,0 0 1 0,0 0-7 16,0 0 0-16,0 0-20 0,0 0-16 16,0 0-10-16,0 0 7 0,0 0 0 15,0 0-7-15,0 0-3 0,0 0-13 0,0 0-12 16,-2 0-11-16,0 0 7 0,0 0-13 16,0 0 27-16,2 0 1 0,0 0-3 15,-2 0-45-15,0 0-19 0,2 0-23 16,-3-2-49-16,1-1-59 0,0 3 49 15,0-5 6-15</inkml:trace>
  <inkml:trace contextRef="#ctx0" brushRef="#br0" timeOffset="104187.489">3859 4841 53 0,'0'0'49'15,"0"0"-33"-15,0 0 11 0,0 0 12 16,0 0-7-16,0 0-2 0,0 0-8 16,0 0 1-16,0 0 0 0,0 0-3 15,-7-9 12-15,7 9 11 0,0-2 22 16,0 2 7-16,0-2-27 0,0 2-15 15,0 0 6-15,-2-2 6 0,2 2-6 0,0 0 3 16,-2 0-7-16,2 0-12 0,-3 0 0 16,3 0 2-16,0 0 4 0,0 0-3 15,0 0-3-15,0 0-4 0,0 0 0 16,0 0 4-16,0-2 0 0,0 2 6 16,0 0-10-16,0 0-14 0,0 0 11 15,0 0-10-15,0 0 14 0,-1 0-1 16,1 0 0-16,0 0 10 0,0 0 0 0,-2 0 4 15,2 0-4-15,0-1 0 0,-3 1-3 16,1-2-23-16,2 0 13 0,-2 0-13 16,2 2 22-16,-2 0 11 0,2-2-4 15,0 2-27-15,-2 0 2 0,2-3 12 16,-2 2-13-16,2-1 46 0,0 2-7 16,-4 0-40-16,4-2 15 0,0 2-17 15,-1-2 6-15,1 1-6 0,0 1 13 16,0 0-11-16,0 0-2 0,0 0-2 0,0 0 1 15,0 0 0-15,0-2 0 0,0 2 0 16,0 0 0-16,0 0-1 0,0 0-1 16,0 0 2-16,0 0 0 0,0 0 1 15,0 0 1-15,0 0 3 0,0 0 9 16,0 0 0-16,0 0 3 0,0 0-3 16,0 0-10-16,0 0 0 0,0-3 8 15,0 3-11-15,0-3-58 0,0 3 58 0,0-3 2 16,-2 3 0-16,2-1-1 0,0-1-1 15,0 2 1-15,0-2 12 0,0 2-11 16,-2 0 2-16,2 0 9 0,0-2-13 16,0 2-2-16,0 0 2 0,0 0 13 15,0 0 6-15,0 0 1 0,0 0-4 16,0-2 0-16,-2 2 0 0,2-2 1 16,0 2-17-16,-3-2-29 0,3 2 13 0,0 0 16 15,0-2-1-15,0 2-12 16,0 0-10-16,0 0 1 0,0 0-14 0,0 0 0 15,0 0-3-15,0 0-10 0,0 0-22 16,0 0-99-16,0 0-29 0,0 0-25 16,5 0 21-16,0 0 128 0,3 4-84 15,1 2 18-15,-3 2 31 0</inkml:trace>
  <inkml:trace contextRef="#ctx0" brushRef="#br0" timeOffset="109042.1474">4958 4342 46 0,'0'0'39'0,"0"0"-16"0,0 0 3 15,0 0-23-15,0 0 0 0,0 0 10 16,9 0-11-16,-9 0-2 15,0 0 0-15,0 0-3 0,0 0 0 0,2 0-10 16,0-3 0-16,0 3-20 0,0 0-12 16,3 0 0-16</inkml:trace>
  <inkml:trace contextRef="#ctx0" brushRef="#br0" timeOffset="115246.7845">5169 4505 401 0,'0'0'16'0,"0"0"7"0,0 0-23 0,0 0 7 16,0 0-8-16,0 0 2 0,0 0 17 15,0 0-18-15,0 0 75 0,-24-84 7 16,24 83-56-16,0 1-13 0,0 0-11 15,0-3 1-15,0 3 23 0,0 0 7 16,-2 0 9-16,2 0 4 0,0-1 6 16,-2-2 20-16,0 3 13 0,2 0-30 15,-2 0 7-15,0-1 29 0,2 1 7 0,-2 0-10 16,2 0-10-16,-3-4-10 0,3 1-39 16,-2 3-9-16,2-5 58 0,0 5-3 15,0-2-63-15,0 2-12 0,0 0 0 16,0 0 0-16,0-2 1 0,0 2-1 15,0 0 0-15,0 0-17 0,0 0-28 16,0 0-17-16,0 0-55 0,-2 7 23 16,2 6-14-16,-4 11 108 0,-1 16 134 0,3 6-27 15,-3 6-55-15,4-5-50 0,-1-4 21 16,0-3 16-16,2-10 3 0,0-7-40 16,0-6 18-16,0-2-20 0,0 1 30 15,0 3-30-15,0 1 0 0,4-5 0 16,-3-2 0-16,-1 0 17 0,3-6-11 15,-1 3-5-15,-2-5 2 0,0 0 11 0,0-3-14 16,0 0 0-16,0-2 0 16,0 2 13-16,0-2 4 0,0 0 2 0,0 0 1 15,0 0-4-15,0 0 0 0,0 0 0 16,0 0 1-16,0 0 5 0,0 0-2 16,0 0-1-16,0 0 1 0,0 0-7 15,0 0-10-15,0 0 13 0,0 0-3 16,0 0 7-16,0 0 6 0,2 0-1 15,-2 0 1-15,0 0 0 0,0 0-6 16,0 0-1-16,0 0 1 0,0 0-1 0,0 0 0 16,0 0 7-16,0 0 3 0,0 0 14 15,0 0-1-15,2 0-4 0,-2 0 1 16,0 0-10-16,0 0-3 0,0 0-3 16,0 0-1-16,0 0-6 0,0 0-14 15,0 0 9-15,0 0-11 0,0 0-16 16,0 0 3-16,0 0 11 0,0 0-11 0,0 0 0 15,0 0 11-15,0 0 2 0,0 0 3 16,0 0 13-16,0 0-3 16,0 0-9-16,0 0 15 0,0 0-6 0,0 0 6 15,0 0-6-15,0 0-13 0,0 0-3 16,0 0-13-16,0 0 13 0,0 0 0 16,0 0-10-16,0 0 12 0,0 0 0 15,0 0 1-15,0 0-2 0,0 0 0 16,0 0-1-16,0 0 2 0,0 0 1 15,0 0 0-15,0 0-13 0,0 0-13 16,0 0-3-16,0 0-7 0,0 0-6 0,0 0-6 16,0 0-20-16,3 0-13 15,-3 0-22-15,2 0-8 0,4 0 24 0,5 2 57 16,13 7 30-16,9 7 23 0,14 1-23 16,2 3 1-16,-2 2 15 0,-3-3-12 15,-8-2-4-15,2 2-11 0,-1-4 11 16,-1 0 7-16,0-1-4 0,-12-2-3 15,0-3 0-15,-8-5 0 0,3 2-3 0,-1-1 3 16,6 2 26-16,-1 0-13 16,3-4 7-16,-1 2-1 0,-4-2-9 0,3-1-9 15,-8 0 0-15,4-2 21 0,-5 2-9 16,-3-2-11-16,4 0 0 0,-6 0 11 16,2 0 0-16,2 2-13 0,-6-2 2 15,2 0-4-15,3 2 2 0,-2-2-15 0,-1 0 14 16,3 0-11-16,0 0 12 15,-4 1 12-15,1 2-9 0,-2-3-3 16,1 2 2-16,-2-2 8 0,-3 0-9 0,-2 0 1 16,-2 0 11-16,0 0 23 0,0 0 22 15,0 0 17-15,0 0-1 0,0 0 7 16,0 0-1-16,0 0 4 0,0 0-16 16,0 0-13-16,0 0-7 0,0 0-22 15,0 0-7-15,0 0-3 0,0 0-14 16,0 0-2-16,0 0-1 0,0 0-15 15,0 0 0-15,0 0-10 0,0 0 1 16,0 0-1-16,0 0-3 0,0 0 6 0,0 0 4 16,0 1 16-16,0-1-13 0,0 0 12 15,0 0 1-15,0 0 3 0,0 0 3 16,0 0 20-16,0 0 0 0,0 0-1 16,0 0-6-16,0 0 0 0,0 0-3 15,0 0-10-15,0 0 10 0,0 0-11 16,0 0 1-16,0 0-3 0,0 0 0 15,0 0-13-15,0 0-7 0,0 0 4 0,0 0-6 16,0 0 6-16,0 0-4 0,0 0 1 16,0 0-4-16,0 0 7 0,0 0 3 15,0 0 10-15,0 0 1 0,0 0 0 16,0 0 1-16,0 0 1 0,0 0 1 16,0 0 1-16,0 0-2 0,0 0-2 15,0 0-14-15,0 0-10 0,0 0-10 0,0 0-15 16,0 0-14-16,0 0 1 0,0 0-4 15,0 2 0-15,2 2 0 0,2 1 55 16,0 2 3-16,0 1 7 0,2 1-9 16,2 2 12-16,-4 3 1 0,2 0-1 15,-2-2 0-15,3 3 1 0,-1 3 0 16,-1 1 31-16,5-2 1 0,-4 4-14 16,1 0-17-16,0 1-2 0,2-2 26 0,3 1-26 15,-4 1 0-15,0-5 0 16,0 0 1-16,1 0-1 0,0-2 0 0,-2-2-1 15,0 0 1-15,0-2 12 0,-1 0-9 16,1 0-3-16,-1 0 0 0,0 2-21 16,1-2 21-16,-2 0 13 0,2 0-10 15,-1 1 0-15,0 0-2 0,2-3 0 16,-5 4 3-16,4-1-1 0,-4-2-1 16,4-1 4-16,-2 1-3 0,0-1-3 15,-2-1 16-15,2-1-16 0,-3 0 13 0,0-2-4 16,2-1-7-16,-2 2 0 0,0-3 1 15,0-1 12-15,1 2-15 0,-1 1 0 16,0-2 0-16,-2-2 2 0,2 2 14 16,-2 0-12-16,2 0 8 0,0 1-11 15,-2-1-1-15,2 3 1 0,1-3 1 16,-1 3-2-16,-2 0-12 0,1-1 12 16,-1 2 26-16,3-2-26 0,-1 0 26 15,0 2-26-15,0-3-12 0,-2 1 12 16,1-1 0-16,3 0 0 0,-4-1 3 15,2-1-3-15,2 2 26 0,-4-1-23 0,2-2-2 16,-2-1 1-16,2 0 2 0,-2 0 15 16,0 0-16-16,0 0 17 0,0 0 2 15,0 0-2-15,2 0-18 0,-2 0-2 16,0 0-20-16,0 0-5 0,0 0-11 16,0 0 10-16,0 0 23 0,0 0 1 15,0-4-18-15,2-2-83 0,-2 1 6 16,2-1 28-16,-2 2 69 0,2 1 57 0,-2-3-57 15,2 1-33-15,1 0 17 0,-3-1 13 16,0 2 6-16,0-1 33 0,0 1-30 16,0 0-6-16,0 3 0 0,0-3 52 15,0 2-50-15,0 0 50 0,0-2-36 16,0 4-16-16,0-2-29 0,0 2 10 16,-3 0 6-16,1 0-23 0,2 0-16 0,-2 0 0 15,0 0-19-15,2 0-29 16,-2 0-1-16,-2 0 29 0,2 0 14 0,0 0-4 15,0 0-3-15,2 0 13 0,-2 0 36 16,-2 2-10-16,3-2 24 0,1 4 0 16,0-2-33-16,0 0-21 0,0 2-28 15,0-3-40-15,0 3-13 0,0 0 78 16,0 1 24-16,5-5-66 0,-3 4-36 16,0-1 45-16,0 2 24 0,0-2-14 15,0-1 40-15,0 1-20 0,0 1-29 0,-2 0-4 16,0-3 23-16,0 2-46 15</inkml:trace>
  <inkml:trace contextRef="#ctx0" brushRef="#br0" timeOffset="119346.5757">6992 4242 24 0,'0'0'202'0,"0"0"-160"16,0 0-9-16,0 0 71 0,0 0-35 15,0 0-1-15,0 0 50 0,0 0-50 16,0 0-29-16,0 0-22 0,-15-71 58 16,15 67-13-16,-2 3-62 0,0 1-4 0,-2 0-22 15,-2 0 0-15,-1 0 14 0,0 0 12 16,1 0 0-16,-2 3-13 0,0 3-39 15,-2 3-16-15,2-1 51 0,4-1 14 16,2-1-17-16,2 0-9 0,0-2 10 16,2-1 19-16,6 2 3 0,4-2-3 15,6 3 29-15,10-6 23 0,10 2 4 16,1-2-20-16,-10 0-1 0,-10-2-15 16,-7 0-4-16,4-4-3 0,-3 3-9 0,1-1 35 15,-3-2-17-15,-2 2 5 0,-5 1-1 16,-4-2 36-16,0 3 16 0,0-3-29 15,0 1-49-15,-4-2-4 0,-10 2 4 16,0-3 56-16,-3 2 32 0,-7 2-88 16,4-2-17-16,-4 5-35 0,0-2 51 15,4 2 1-15,-2 0 16 0,5 0-15 16,2 2-1-16,4 2-48 0,3 0 25 16,4-1-23-16,4-1 1 0,0 2 2 0,0-1 40 15,4 1 2-15,4 0-40 0,-1 2 41 16,2-2 2-16,-1-3 27 0,-2 4 0 15,3-2-2-15,-1-3-11 0,-1 0 16 16,-3 0 11-16,-2 2-17 0,0-2 6 16,-2 0 7-16,0 0 4 0,0 0-14 15,0 0 7-15,0 0 0 0,0 0-33 16,0 0-3-16,0 0-91 0,3 0-59 0,-1 0-65 16,4 0-39-16,4-2-160 15,-4 2 179-15,-33 2 136 0</inkml:trace>
  <inkml:trace contextRef="#ctx0" brushRef="#br0" timeOffset="121572.1636">7058 4230 83 0,'0'0'71'0,"0"0"-25"16,0 0 0-16,0 0 6 0,0 0 0 15,0 0-29-15,0 0 6 0,0 0-6 16,0 0 26-16,0 0 6 0,0 0 4 15,0-15-35-15,-2 13-22 0,0 0-4 16,0 2-22-16,0-2 24 0,0-2 13 16,2 4 3-16,0 0-15 0,0 0-1 15,0 0-1-15,0 0-18 0,0 0-14 16,0 0-3-16,0 0 0 0,0 0 7 16,0 0-3-16,0 0-14 0,0 0-6 0,0 0 19 15,0 0 31-15,0 0 2 0,0 0 1 16,0 0 12-16,0 0 3 0,0 0 10 15,0 0 17-15,0-1-4 0,0 1 7 16,0 0 22-16,0-2 40 0,0 2-24 16,0-3-18-16,0 3-17 0,0 0-7 15,0-2-3-15,0 2 3 0,0-1-22 16,0-2 13-16,0 2 15 0,0 1 24 0,0-3-10 16,0 3-3-16,0 0-14 0,0 0-45 15,0 0 0-15,0 0-45 0,0 0-27 16,0 0-32-16,-2 3-20 0,-3 9-46 15,-2 7 170-15,-3 8 75 0,-5 11 13 16,-2 5-52-16,0 0 16 0,0-5-22 16,6-10-11-16,1-5 33 0,4 2-26 15,0-6 0-15,-4-2 10 0,4 2 3 16,2-5 24-16,-2 1-61 0,2-2 22 16,-1-2-1-16,1-1-7 0,-5-2 40 0,5 0-17 15,-2-2 3-15,-1-1-9 0,1 1-4 16,-1-3-3-16,2 1 23 0,-2 0 9 15,0 1-56-15,1-1 34 0,0-1-33 16,2 1-3-16,2-2 0 0,-1-2-1 16,2 0-2-16,1 0 0 0,0 0 2 15,0 0 0-15,0 2 1 0,0-2-2 16,0 0 0-16,0 0 1 0,0 0-1 0,0 0 0 16,0 0-1-16,0 0-1 0,0 0 1 15,0 0-13-15,0 0 14 0,0 0 0 16,0 0-1-16,0 1 1 0,0-1 0 15,0 0 2-15,0 0 2 0,0 0 11 16,0 0-10-16,0 0 10 0,0 0-9 16,0 0 12-16,0 0-14 0,0 0 1 0,0 0 10 15,0 0-10-15,0 0 0 0,0 0 10 16,0 0 0-16,0 0 3 0,0 0 13 16,0 0 10-16,0 0 10 0,0 0 6 15,0 0-10-15,0 0 1 0,0 0 6 16,0 0-7-16,0 0-9 0,0 0-7 15,0 0-17-15,0 0-12 0,0 0-13 0,0 0-16 16,0 0-7-16,0 0-3 16,0 0-9-16,0 0-1 0,0 0 0 0,0 3 4 15,1-2 3-15,2 5 38 16,1 1 4-16,2 5 13 0,0 1 20 0,3 3 26 16,3 1-57-16,1 0-2 0,2 6 3 15,7 2 0-15,4 7 10 0,-2 7-12 16,6-1 1-16,-4-8-2 0,-9-5-6 15,1-4 6-15,-2 0 23 0,0-4-20 16,4 7 14-16,-5-7-4 0,6 3 22 16,-2 2-14-16,0-1-21 0,-5-4-2 0,1-4 2 15,-3-3 0-15,-4-3-3 0,-4-1 3 16,0-4 1-16,-2 1 1 0,0-3 0 16,-2 0 1-16,0 0 26 0,0 0 20 15,0 0 3-15,0 0 25 0,0 0 30 16,0 0 13-16,0 0 2 0,0 0-6 15,0 0-16-15,0 0-11 0,0 0-2 16,0 0-4-16,0 0-13 0,-2 0-12 0,2 0-11 16,-2 0-5-16,2 0-14 15,-3 0-5-15,3 0-11 0,-1 0-8 0,-1 0 15 16,2 0-7-16,0 0 1 0,0 0-11 16,-2 0-2-16,2 0-3 0,-2 0-16 15,0 0 16-15,0 0-13 0,0 0 15 16,-5 0 0-16,-3 0-12 0,-1 0-16 15,1 0 4-15,-6 3 6 0,4-3 19 16,1 2-1-16,0 0-12 0,1-1-12 16,-1-1 23-16,1 2 2 0,-1 1 0 0,0 1-23 15,1-1 11-15,-1-1-8 16,-2 2 18-16,3-1-17 0,-1 1-10 0,0 2 7 16,-1 1 19-16,1 0-16 0,-1 1-13 15,-4 1-7-15,4 0 39 0,0-1-3 16,-2 0-10-16,6-1 12 0,0-1-2 15,1 0-10-15,0-3 1 0,1 4-1 0,2-4 11 16,0-1 1-16,2 0 1 0,-1 0 0 16,3 0 1-16,0-2 1 0,0 0 1 15,0 0 10-15,0 0-10 0,0 0 16 16,0 0-17-16,0 0 14 0,0 0-3 16,0 0 0-16,0 0-11 0,0 0 1 15,0 0 13-15,0 0-14 0,0 0 0 16,0 0-1-16,-3 0 2 0,3 0-2 15,-1 0 1-15,-1 0-1 0,2 0 1 0,-4 1 0 16,1-1-2-16,2 0-1 0,-1 2 0 16,2-2 0-16,0 2-1 0,0-2-1 15,0 0 0-15,0 0 3 0,0 0 2 16,0 0-2-16,0 0 1 0,0 0 2 16,0 0 10-16,0 0-11 0,0 0 10 15,0 0-9-15,0 0-2 0,0 0 0 16,0 0-1-16,0 0-2 0,0 0-14 0,0 0 0 15,0 0-7-15,2 0-2 0,-2 0-1 16,1 0 1-16,2 0-4 0,-1 0 0 16,-2 0-6-16,2 0-4 0,-2 2 1 15,0 4 9-15,2-1 29 0,-2 4 2 16,0-1 24-16,0 4-24 0,0 0-2 16,0-3 19-16,0 4-19 0,0-1-15 15,0 2 15-15,0-2 3 0,-2 3 10 0,0-4-13 16,0 0 1-16,-1 1-1 15,2 0 0-15,-1-3 0 0,2-1 1 0,-5 3 14 16,3-4-14-16,-2 6-1 0,-1-1 1 16,-1 3-1-16,1 2 1 0,0 0-1 15,-1 1 1-15,-4 0-1 0,1 1 23 16,2-1-20-16,1 1 7 0,-3-3-10 16,-2 1 0-16,3-2 24 0,-2-1-24 15,5-1 2-15,-1-1-1 0,-3-2 2 16,2-1-3-16,3-2 1 0,0 1-3 0,2-2-16 15,-1 0 18-15,2-2 11 16,-1 1-8-16,0-2-3 0,0-1-13 0,0 1 13 16,0 1 4-16,2-2 9 0,-2 0-13 15,-1-2 0-15,-1 4 0 0,4-4 2 16,-1 1 10-16,-1 3 8 0,0-2-18 16,0 2 0-16,-2-1-2 0,0 4 14 15,0-2-14-15,0 0-15 0,-3 3 15 16,3 0 0-16,-3 0-3 0,3-1-17 15,2-1-14-15,-2 1 34 0,4-7 0 16,-2 4-12-16,2-4 0 0,0 0 11 0,0 0 1 16,0 0 12-16,0 0 14 15,0 0 3-15,0 0 9 0,0 0 10 0,0 0-3 16,0 0 0-16,0 0-16 0,0 0-7 16,0 0 4-16,0 0 18 0,0-4 13 15,0-3-53-15,0-3-4 0,0-2-83 16,0-5-10-16,0-1 55 0,0 1-4 15,0 1-31-15,-5 6-36 0,3-3 108 0,0 9-19 16,2 1 8-16,-2-1-62 0,2 2-58 16,-2 2-71-16,2 0-114 0,-2 0-66 15,2 0-99-15,0 6-26 0,0 7 199 16,0 1 100-16,0 1-39 0</inkml:trace>
  <inkml:trace contextRef="#ctx0" brushRef="#br0" timeOffset="124077.6682">6260 8138 182 0,'0'0'355'0,"0"0"-195"0,0 0-53 15,0 0-2-15,0 0 38 0,0 0 20 16,0 0-4-16,0 0-25 0,-9 0-27 0,9 0-9 15,0 0 6-15,0 0 9 0,0 0-6 16,0 0-19-16,2 0-10 0,-2 0 6 16,0 0 13-16,0 0 16 0,0-2 3 15,0-1-22-15,0 2-20 0,-2-3-6 16,0 0 6-16,-2 0-10 0,0 1-16 16,-2 1 10-16,5-1-11 0,-1 1-8 0,0-1-7 15,0 0-7-15,2 2-6 0,0 1 1 16,0-1 2-16,0 1 0 0,0 0 1 15,0-3-4-15,0 3 6 0,0 0 10 16,0 0-19-16,0 0-15 0,0 0 0 16,0-2-1-16,2 2-1 0,2-4-18 15,7-3-19-15,6-6-48 0,13-4 16 16,12-4 25-16,9-1 3 0,-1 3 10 16,2 0 0-16,-3 4 13 0,-1-2 16 0,3-1 0 15,1 1 1-15,-3 2-1 0,1 0-8 16,-1-3 11-16,-2 5 15 0,-12 2-14 15,-11 2 9-15,-9 4-10 0,-4 2-1 16,-5 1 1-16,-2 0 2 0,0-1 18 16,-1 3 9-16,-3 0 9 0,0 0 0 15,0 0 10-15,0 0 6 0,0 0 17 16,0 0-2-16,0 0-5 0,0 0-4 0,0 0 0 16,0-1 10-16,0 1 6 0,0 0-13 15,0-1-10-15,0 1-9 0,0 0-12 16,0 0-13-16,0 0-7 0,0 0-10 15,0-3 11-15,0 3-10 0,-3-3 6 16,3 1-9-16,-2-3-25 0,0 3 25 16,0-1 11-16,0-3 1 0,2 2-12 15,-2 0-3-15,0 1 3 0,0-1 16 0,-2-1 7 16,-1 0-23-16,3 1-16 0,0-1 16 16,-1-1 19-16,1 0-19 0,0-2-3 15,0 3-26-15,0-2 29 0,0-3 0 16,0 3 1-16,0-4-1 0,0 0-2 15,0 0-12-15,0-2 14 0,-1 1 3 16,0-4 14-16,-5 1-17 0,4-3-16 16,-2 1 16-16,-2 1 22 0,-1-8-13 15,-4-4-9-15,-4-10 0 0,1 1 0 16,-4-1-11-16,3 2 11 0,0 5 3 0,1-4-3 16,-2 4 2-16,1 0-2 0,5 0 1 15,-3 6 14-15,4 8-15 0,5 5 0 16,0 1-1-16,2 2 2 0,-5 1 0 15,4 0-1-15,3 3 0 0,-1 0-12 16,2 5 12-16,1-3 2 0,0 3-1 16,0-2-1-16,0 2-2 0,0 0-1 15,0 0-9-15,0 0 10 0,0 0-1 0,0 0 1 16,0 0 1-16,0 0 0 16,0 0 1-16,0-2 3 0,0 2 16 0,0 0-3 15,0 0 1-15,0 0-2 0,0 0-2 16,0 0-11-16,0 0 1 0,0 0-1 15,0 0-2-15,0 0-2 0,0 0-17 16,0 0-3-16,0 0 2 0,0-2-11 16,6-2-3-16,12-3-20 0,9-6-15 15,11-7 28-15,6 3 22 0,4 0-9 16,-7 0 6-16,5 2 22 0,-4-4 0 0,5 3 3 16,-3 1-1-16,-2-2-2 0,1 3-1 15,-6 1-11-15,0 1 12 0,-4 3-3 16,-8-1-9-16,-6 4 9 0,-5 2 2 15,-1 1 0-15,-3-1 1 0,2 0-4 16,-1 2 1-16,-5 0 2 0,-2 2-2 16,-2 0 0-16,0-2 2 0,3 2 1 15,-3 0 2-15,-2 0-2 0,2 0 2 0,-2 0 14 16,0 0-13-16,0 0 13 16,0 0-13-16,0 0 13 0,0-1-4 0,0 1-9 15,0 0 13-15,0 0-3 0,0 0 2 16,0 0 7-16,0 0-6 0,0 0 9 15,0 0 7-15,0 0 9 0,0-2 6 16,0 2 6-16,0-4 7 0,0 0-4 16,-2-5-56-16,0 0-4 0,0-6 4 15,-3 2-1-15,-1 0 2 0,0 0-1 16,-3-1 1-16,0 1-1 0,-1-3-3 0,-2-3 3 16,-4 0-2-16,2-2 5 15,-6-2-6-15,3 1 5 0,-2-2-2 0,-2-1 0 16,2 3 0-16,-2-4 0 0,1 4 0 15,-1-4 0-15,2 4-15 0,0 0 15 16,7 5 0-16,-4 0 0 0,6 6 0 16,2 1 0-16,-1 2 9 0,0-1-8 15,5 4-2-15,-2-3-7 0,2 4 8 16,0-1 1-16,1 3-1 0,-1-3-1 0,0 2 1 16,-1-2 0-16,-1 3-15 0,0-3-6 15,-1 0 21-15,1 1 0 0,-2 0-28 16,-1-2 13-16,0-1 15 0,1 2-1 15,2-2 1-15,-2-1-1 0,0 6 3 16,0-7 16-16,2 3-18 0,-2-1 16 16,0 1-16-16,0-3 3 0,0 0 0 0,0-2 16 15,-1 2-19-15,-1-3 2 16,-1 3-4-16,2-3-11 0,-1 1 13 0,2 1 1 16,-4-1 0-16,4 2-1 0,-2-4-4 15,0 4-14-15,0 0 15 0,0-1 3 16,3 2 23-16,1 1-23 0,0 1-2 15,2 2 0-15,-3-1-10 0,3 3 11 16,1-4-1-16,-1 4 0 0,2-2-5 16,0 2 7-16,0-1 4 0,-1 1-3 15,2-4-1-15,-3 2 0 0,0 1 0 0,-7-6 2 16,8 4-2-16,-5-3 0 16,2-1 1-16,0-1 33 0,-3 0-34 0,-2-1-16 15,1 1 14-15,1-1-7 0,-1 0 7 16,1 1 2-16,0 2 0 0,3 1 12 15,4 3-12-15,-2 0 13 0,4 2-13 16,-2 1-26-16,2-2 26 0,-2 2 0 0,2 1 0 16,0-2-3-16,0 2-10 0,0 0-2 15,0 0-12-15,0 0-16 0,0 0-23 16,0 0-32-16,0 0-25 0,0 0-10 16,0 0 0-16,0 0 19 0,0 0 12 15,0 0 9-15,0 0 6 0,0 0 17 16,0-2 15-16,0 2 17 0,0 0 12 15,0 0 24-15,0 0 2 0,0 0 32 16,0 0 13-16,0 0-3 0,0 0-1 0,0 0-5 16,0 0-4-16,0 0-13 0,-2 0-3 15,-2 0-13-15,-4 0-3 16,0 0-16-16,-2 0-48 0,0 0-7 0,-2-2 43 16,6 2 24-16,0 0-44 0,2 0-13 15,4 0-3-15,0 0-13 0,0 0-62 16,0 0-3-16,0 0-1 0,0 0-29 15,0 4 0-15,6-1 88 0,2 5 16 16,3-1 16-16,2 2-23 0,3-4 13 16,2 0-22-16,-4 0-1 0,2 1-97 15,-4-2 42-15,-3-1-40 0,-1 1-31 0,-3-2-11 16,1 3-6-16,-4-3 71 0</inkml:trace>
  <inkml:trace contextRef="#ctx0" brushRef="#br0" timeOffset="124339.7751">6631 6034 143 0,'0'0'535'0,"0"0"-290"0,0 0-105 15,0 0-29-15,0 0 38 0,0 0 69 16,0 0-22-16,0 0-37 0,0 0-59 0,-2-13-74 16,6 7 0-16,-1-2 7 15,5 5-32-15,-1-4-1 0,-3 3-39 0,4-1-55 16,4 1-26-16,6 2-121 0,-2 0-153 16,6 0-85-16,-7 2-33 0,-130 56 309 0</inkml:trace>
  <inkml:trace contextRef="#ctx0" brushRef="#br0" timeOffset="125159.2356">6714 6540 35 0,'0'0'156'0,"0"0"-22"16,0 0-10-16,0 0 13 0,0 0 13 0,0 0 23 16,0 0 6-16,0 0-7 0,0 0-19 15,0 0-9-15,0 0-24 0,0 0-6 16,0 0 3-16,2 0-4 0,-1-2 1 16,7-7-59-16,-2 0-23 0,-2-3 17 15,3-1 19-15,-2-1 22 0,2 1-35 16,2-3 10-16,-3 1-65 0,2 0 1 15,-1-1 16-15,1 1-15 0,2-2-2 16,-2 1 30-16,-2 1-27 0,0-2-6 0,0 2-9 16,3-3-7-16,0 3 18 15,-3 0 2-15,-2 3 3 0,0 1 15 0,-1 3-19 16,-1 1-16-16,0 3 16 0,0 0 2 16,-2 3 1-16,0 1 0 0,0 0 1 15,0 0 8-15,0 0 5 0,0 0-4 16,0 0-11-16,0 0-2 0,0 0-2 15,0 0-15-15,0 0-2 0,0 0 3 0,0 0 3 16,0 0 11-16,0 0 2 16,0 0 0-16,0 0 1 0,0 0 1 0,0 0 0 15,0 0-2-15,0 0-26 0,0 0-51 16,6 0-40-16,9 0-2 0,10 4 119 16,16 5 9-16,4 0-8 0,0 2-1 15,-5 1-16-15,-9-2 16 0,0 1 0 16,-1-1-15-16,-3-3 15 0,-9-2-16 15,0 2-26-15,-6-1-140 0,3-1-35 16,0-1-83-16,0 6-149 0,-5-7-17 16,-4 1 55-16</inkml:trace>
  <inkml:trace contextRef="#ctx0" brushRef="#br0" timeOffset="127698.0242">9572 5892 813 0,'0'0'290'16,"0"0"-166"-16,0 0-56 0,0 0-29 15,0 0 17-15,0 0 35 0,0 0 29 16,0 0 13-16,0 0-45 0,0 0-42 16,-2-7-20-16,0 7 13 0,-5 0 29 0,-2 0 13 15,1 1-49-15,0 1-9 0,-3-2 35 16,2 4 39-16,3-4 59 0,0 0-24 15,-3 3-80-15,1-3-26 0,-5 1 19 16,0 1 16-16,1 3 35 0,-6-3-96 16,2 3-11-16,-6-2 11 0,5 4 29 15,-6-4-29-15,4 3-17 0,-7 1 17 16,3-1 0-16,-2 1 0 0,-1-3-1 0,-5 2 1 16,-8 1 23-16,-10-2-23 0,-4-1 13 15,2-4-7-15,-2 0 10 0,4-2-13 16,-5-5 26-16,7-1-25 0,0-4 8 15,4 0 5-15,7-1-14 0,9 0 48 16,3 1-50-16,9 4 43 0,3 1-31 16,-4 0-13-16,2-5 0 0,-4-1 25 15,6 6 10-15,4-4-35 0,-1 4 0 0,5 3 40 16,-1 0-9-16,3 1-30 16,2 1 10-16,0 0 5 0,0 2-13 0,0-3 13 15,0 0-4-15,0 0-12 0,-2-1 26 16,2-1-26-16,0 1 0 0,-2-1 16 15,0 2-7-15,-2-2-9 0,2-1-22 16,-3 1 22-16,3-3 1 0,0 3 1 16,-2-2 0-16,0 2-2 0,2-1 0 15,0 2 7-15,-3-2-7 0,3 5 3 16,0-3 35-16,2 2-37 0,-2 2 0 16,2-3 1-16,0 3 11 0,0 0-10 0,0 0 0 15,0-1 1-15,0 1 8 0,0 0-10 16,0 0 2-16,0 0 11 0,0 0 1 15,0 0 3-15,0 0 1 0,0 0-1 16,0 0-3-16,0 0 3 0,0 0-7 16,0 0 1-16,0 0-11 0,0 0-2 15,0 0 0-15,0 0-19 0,0 0-6 16,0 0 6-16,0 0-1 0,0 0 1 16,-3 0 16-16,3 0-13 0,-2 0 13 0,0 0 0 15,0 0 3-15,0 0 2 0,-4 0 11 16,-12 1-13-16,-4 8-11 0,-15 2-5 15,-1-2 14-15,0 3 0 0,2-2 2 16,2-3 2-16,-3 2 0 0,-3-1 14 16,0 1-15-16,-1-2 22 0,13-1-11 15,2-1-10-15,11-3 0 0,0 4-2 16,0-3-11-16,-2 3 1 0,-4 2 7 16,1-1 3-16,4-1-1 0,3-1 1 0,0 0-13 15,3 1 13-15,-1 0 0 0,-4-3-12 16,0 3 8-16,-1 2 4 0,-4-1 0 15,2 0 4-15,-2 1 7 0,3 0-11 16,-2-2 0-16,0-1 2 0,3-1 17 16,2 0-17-16,4-2 17 0,1 2-16 15,2-4 10-15,3 3-10 0,2-3-2 16,-1 0 0-16,3 0 1 0,0 0-1 16,0 0 0-16,0 0 2 0,0 0 10 0,0 0 3 15,0 0-4-15,0 0 7 0,0 0 0 16,0 0-6-16,0 0 6 0,0 0 3 15,0 0-6-15,0 0 6 0,0 0-3 16,0 0 0-16,3 0-3 0,-3 0 3 16,2 0 15-16,-2 0-5 0,2 0 2 15,0-9-21-15,3-2-10 0,-1-2-54 16,7-11 4-16,3-9 2 0,10-10-2 0,4-5-4 16,-3-1 7-16,3-4-14 0,0 8-37 15,-4-2 28-15,0-3 16 0,-3 0-7 16,1 2-19-16,-6 2 6 0,4 4 13 15,-8 8-44-15,-4 7 105 0,1 9 0 16,-2 4 19-16,-3 2 3 0,-2 3-21 16,2-1-2-16,0 0-13 0,-1 9 14 15,-3-3 71-15,2 4-33 0,-2 0-22 0,0 0-12 16,0 0 12-16,0 0-4 0,0 0-9 16,0 0 0-16,0 0 10 0,0 0-1 15,0 0 1-15,0 0-10 0,0 0 0 16,0 0 0-16,0 0-2 0,0 0-1 15,0 0-1-15,0 0-2 0,0 0-17 16,0 0 1-16,0 0-3 0,0 0-1 16,0 0 7-16,0 0 14 0,0 0-1 15,0 0 2-15,0 0 1 0,-2 0 13 0,2 0 6 16,-3 0 13-16,1 0 3 0,2 0 4 16,-2 0-1-16,-2 0-16 0,0 0-12 15,-9 0-10-15,-2 5-51 0,-3 4 19 16,-4-2-7-16,0 2 17 0,-5 4 3 15,-7 4 6-15,-5 1-13 0,-3 3 26 16,2 1 2-16,1-2-1 0,2 1 19 16,-2 4-20-16,-1 1-27 0,0 3-28 15,1 0 55-15,1 2 1 0,2-4-1 16,0-3 0-16,5-1-19 0,3-3 19 0,6-7 7 16,6 0-7-16,1-3 0 0,-5 1 29 15,0 3-17-15,-8 1-12 0,1 0 10 16,3 1-8-16,-2-3-2 0,0 0 13 15,6 0-13-15,-4-1 0 0,7 0-3 16,-4-1 3-16,6-2 0 0,-2-1 0 0,4-1 25 16,3-1-22-16,0-3-3 15,0 1 12-15,4-1 4 0,0-3-1 16,2 4-15-16,-2-2 0 0,0 1-3 0,3 0-13 16,-4-2-6-16,5-1-4 0,-2 4 7 15,2-2 0-15,-4 5 15 0,0-7 1 16,3 7 3-16,-4-2 9 0,2-2-7 15,-2 2-2-15,0-1 2 0,1 0 14 16,0 0-16-16,0-3 0 0,-6 5 2 16,6-4 14-16,-2 3-13 0,1-2 1 0,2 1 21 15,-2-3-23-15,-2 3 14 0,3-1 0 16,-2-1 4-16,-3 1-8 0,1 1 8 16,-5 0-4-16,4-3-13 0,1 2 19 15,-4-2-3-15,2 1-6 0,1-2 0 16,-4 2-13-16,3 0 0 0,-1 0 19 15,-2-2-19-15,6 0 16 0,1 2 3 16,4-2 32-16,2 1-38 0,-2-1-13 16,4 0 1-16,-2 0 11 0,2 0 0 15,0 0-12-15,0 0 0 0,0 0 2 0,0 0 2 16,0 0 8-16,0 0-8 0,0 0-1 16,2 0-1-16,0 0-1 0,-2 0-1 15,2 0-1-15,-2 0-31 0,0 0-12 16,0 0-36-16,0 0-29 0,0 0-32 15,2 0-68-15,-2 0-91 0,0 0-82 16,0 0 48-16,0 0 74 0,0 0-4 16,0 0 26-16,0 0 33 0,0 0 49 0,0 0 51 15,2-3 20-15,0-5 17 0,2-3-151 16,0-3 51-16</inkml:trace>
  <inkml:trace contextRef="#ctx0" brushRef="#br0" timeOffset="127829.5485">6621 5768 77 0,'0'0'85'15,"0"0"26"-15,0 0-75 0,0 0-15 16,0 0-21-16,0 0-26 0,0 0-6 16,0 0 15-16,0 0 4 0,34-13-6 15,-30 13 16-15,2 0 1 0,0 0-20 0,-1 5-21 16,4 2-12-16,-3-2-33 0</inkml:trace>
  <inkml:trace contextRef="#ctx0" brushRef="#br0" timeOffset="128338.834">6963 5616 461 0,'0'0'287'16,"0"0"-144"-16,0 0-71 0,0 0-30 16,0 0 23-16,0 0-25 0,0 0-40 0,0 0-10 15,0 0-36-15,0 0 1 0,4 5 45 16,-4 1 34-16,0 1 28 0,0 3 49 16,0 2-66-16,-2 1 8 0,-7 0 31 15,0 4-6-15,-1 1-3 0,-2 1-13 16,-4 0 13-16,4-2-33 0,-1 0-3 0,0-2-16 15,5-3-22-15,1 0-1 16,3-5 13-16,2-3 13 0,-1-1-25 0,2 0 0 16,1-2-1-16,0 2-2 0,0-3-14 15,0 0-1-15,0 0-2 0,0 1 3 16,1 1 16-16,4 3 9 0,3-3 14 16,3 3-10-16,5-1 39 0,2-2 62 15,10 2-4-15,6-4 10 0,8 0-7 16,3 0-9-16,-3-4-10 0,-4 0-17 15,-10 0-38-15,-7 1-39 0,-6 1-1 0,0 2-28 16,-3 0 16-16,1 0-7 16,4 0-2-16,-6 0-7 0,-3 0-75 0,3 0-83 15,-2 0-47-15,-4 0-3 0,2 2-43 16,-1 3-58-16,-2 1 25 0,4-2 29 16,-8-3-6-16,0 3 75 0</inkml:trace>
  <inkml:trace contextRef="#ctx0" brushRef="#br0" timeOffset="130904.9661">10445 7152 402 0,'0'0'222'0,"0"0"-111"16,0 0-40-16,0 0-2 0,0 0 22 16,0 0 33-16,0 0-43 0,0 0 33 15,0 0-32-15,0 0 32 0,-18-12-23 16,18 10 36-16,-2 0-10 0,2-2-75 0,-2 3 59 15,2-3 35-15,-2 0-26 0,2-2-91 16,-2 2 11-16,2 1 106 0,0-4-1 16,-2 4-135-16,0-3 33 0,2 0-33 15,-3 3 54-15,1-5-21 0,0 5-14 16,2-4 0-16,-2 2-16 0,0 0 29 16,2 2-32-16,-3-1 3 0,1 0 23 0,2 3-1 15,0 1-5-15,0 0 2 0,0-3-9 16,0 3-10-16,-2 0 20 0,2-2-1 15,0 2 11-15,0 0 2 0,0 0-6 16,0 0-4-16,0 0-5 0,0 0-18 16,0 0-2-16,0 0-3 0,0 0-17 15,0 0 1-15,0-1-7 0,0-1-9 16,2 0-10-16,16-5-19 0,12-5-17 16,14-4 43-16,9 3 5 0,9-2 1 15,-7 1-10-15,-1 3 36 0,6-4 6 16,-1 3 13-16,-1-1 19 0,-7 1 29 0,-5 3-3 15,-7 0-22-15,-9 1-34 0,-12 5 14 16,-2 0-3-16,-8-1 6 0,-5 3-3 16,2-1-3-16,0-1 22 0,-5 3 30 15,0 0 12-15,0-1 9 0,0 1 3 16,0-3 7-16,0-4 16 0,-7-4-112 16,-3-3-7-16,-2-3 7 0,-6 0 30 15,1-4-30-15,-4-1-1 0,0 4-1 0,-3-4 2 16,-2 1 0-16,4 0 0 0,-10-3-1 15,2 1-25-15,5 0 1 0,-5 0 12 16,4 4 12-16,1-4 1 0,-3 0 6 16,0 2-6-16,6 1-12 0,-2 2 9 15,3 1-23-15,1 2-9 0,4 2 35 16,-1 2 30-16,6 2-28 0,3-1-4 16,2 7 24-16,-2-2-16 0,6 4 17 0,0-1-1 15,2 0-21-15,0 2-1 0,0 0-2 16,0 0-1-16,0 0 0 0,0 0 0 15,0 0 1-15,0 0 0 0,0 0 0 16,0 0 0-16,0 0 0 0,0 0-1 16,0 0-23-16,0 0-6 0,0 0-12 15,7-3-20-15,10-2-19 0,2-1 9 16,5-1 7-16,12-1 38 0,-11 3-6 16,2-2-10-16,5 4 29 0,-1-2 13 0,13 3-9 15,0-1 10-15,-1-1 2 0,-3 1 0 16,-6 1 3-16,-6 0-3 0,-7 0 0 15,-4 0 0-15,0 0 0 0,-1-2 3 16,8 3 16-16,-2-3 7 0,-1 0-26 16,-5 1 1-16,4-2 1 0,-8 2 17 15,6-2 1-15,-6 3-8 0,2 0 17 16,0-3-16-16,-4 1 3 0,1 2-14 16,-3-2 0-16,3 2 2 0,-2-1-4 0,-1-1 0 15,0 2-1-15,1 0-22 0,-2 1 7 16,-2-2 1-16,0 3 15 0,1-1 0 15,0-3 1-15,-1 4 1 0,2-2 1 16,-6 2 20-16,-1-2 6 0,3 2 6 16,-3 0 10-16,0 0 3 0,0 0 0 15,0 0 9-15,0-3 7 0,0 1 0 16,0 2-4-16,0-3-15 0,0-1-42 16,0-4 9-16,0-1-12 0,0-2-19 15,-4 0 19-15,-1-5 19 0,-2-1-19 0,1-1 0 16,0-1-42-16,-2 0 42 0,-1 1 29 15,0-2-29-15,1 1-13 0,0 1 0 16,-1 2 1-16,0 2 11 0,1 0-37 16,4 1 38-16,0 6 26 0,1 1 3 0,1 4-20 15,2 1-9-15,0 1-19 16,0 0 6-16,0 0 11 0,0 0-10 0,0-3 8 16,0 3 2-16,0 0 0 0,0 0-1 15,0 0 3-15,0 0 13 0,0 0 6 16,0-1 0-16,0 1 9 0,0-6-2 15,0 1-26-15,0-4-64 0,0 4 61 16,-2-1 2-16,2 0 1 0,-3 1 19 16,2-1-19-16,1-3-23 0,-2 2 22 15,2-3-1-15,-2 3-2 0,0-3 8 0,-1 1-8 16,3-4-11-16,-1 3-5 16,-4-4 20-16,5 3 13 0,-3 1-13 0,3 2 16 15,-1 3 3-15,1 1-17 0,0-1-2 16,0 3-22-16,0 0 20 0,0 0 0 15,0 0-11-15,0 0-9 0,0-2 0 16,4 1-17-16,5-4-53 0,1-1-14 16,1-1 30-16,1 2 31 0,2-1 9 15,0 3 34-15,1-4-11 0,0 2 13 16,-1 1 0-16,2-1 12 0,-4-1-11 0,1-1 25 16,-1 0 32-16,0-3-20 0,-2-1-35 15,-2-1 29-15,4 3-3 0,-6 0 29 16,-2-2-11-16,-2 6-2 0,-2-3-16 15,0 1-28-15,0 3 56 0,0-2-31 16,0 3-26-16,0-3 3 0,-4 2 6 16,-2-2-9-16,1 3-19 0,-2-2 6 0,1 0 13 15,2 4 23-15,2-1-23 16,0 1 16-16,0 0-16 0,2-1 0 0,-2 2 3 16,2 0 21-16,0-1-23 0,-2-1 1 15,2 0 0-15,0 0 0 0,-3-1-2 16,3 1 0-16,-2-2-24 0,2 1 22 15,0 0-14-15,0 1 3 0,0 2 13 16,0 1 4-16,0 1 8 0,0-2-12 16,0 2 0-16,0 0-3 0,0 0-10 15,0 0 10-15,0 0-13 0,0 0 14 0,0 0 0 16,0 0-1-16,0 0-10 0,0 0 11 16,0 0-11-16,0 0 11 0,0 0 1 15,0 0 1-15,0 0-2 0,0 0 0 16,0 0-27-16,0 0-47 0,0 0-87 15,0 0-55-15,0 0-98 0,0 0-153 16,0 0-87-16,0 0-124 0,0 0 99 16,0 0 303-16</inkml:trace>
  <inkml:trace contextRef="#ctx0" brushRef="#br0" timeOffset="131297.2757">11382 5447 1 0,'0'0'522'0,"0"0"-323"0,0 0-62 0,0 0-30 16,0 0-9-16,0 0 68 0,0 0-29 16,0 0 58-16,0 0-36 0,-4-32-90 15,4 28 5-15,0-3-31 0,2 2 28 16,0 1 39-16,1 1-58 0,-1-3-32 15,0 4-7-15,-2-2 0 0,0 2 42 16,0 2-10-16,0 0-34 0,0 0-11 0,0 0-13 16,0 0-10-16,0 0-12 0,0 0-21 15,0 0-18-15,0 0-4 0,0 0 29 16,-2 0 17-16,2 0 12 0,0 0-6 16,0 0 0-16,0 0 0 0,0 0 0 15,0 0 0-15,0 0 10 0,0 0 13 16,0 0 3-16,2 0 0 0,-2 0 1 15,0 0-1-15,2 0-29 0,2 0-26 16,3 0-27-16,3 6 46 0,5 2-77 16,2 4-223-16,0 1-127 0,-9-4-42 15,-90-57 355-15</inkml:trace>
  <inkml:trace contextRef="#ctx0" brushRef="#br0" timeOffset="132114.1079">11098 5785 196 0,'0'0'205'0,"0"0"-143"0,0 0-39 15,0 0 65-15,0 0 10 0,0 0 9 0,0 0 20 16,0 0-78-16,0 0 13 0,111-35 20 16,-99 30-20-16,1-1 12 0,-3 3-28 15,-1-1 9-15,-5 2-32 0,-2 0 26 16,-2 2-7-16,2 0 20 0,-2 0 10 16,0 0-1-16,0 0 4 0,0 0 3 15,0 0 10-15,0 0-14 0,0 0-22 16,0 0-29-16,0 0-23 0,0 0-13 0,0 0-13 15,0 0-10-15,0 0-16 16,0 0-25-16,4 0-8 0,1 0 14 0,3 4 71 16,3 0 31-16,0 5-15 0,-3 1-16 15,0 0-11-15,4 1 11 0,-5 2 1 16,0 1-1-16,-1 3-3 0,3 0 3 16,-1 3 0-16,3 6 1 0,0 4-1 0,4 6-223 15,-3-1-158-15,-5-8-111 16,-5-14-17-16</inkml:trace>
  <inkml:trace contextRef="#ctx0" brushRef="#br0" timeOffset="133223.6358">10896 10473 20 0,'0'0'0'0</inkml:trace>
  <inkml:trace contextRef="#ctx0" brushRef="#br0" timeOffset="134829.8307">10896 10473 400 0,'-136'37'359'0,"136"-40"-174"16,0 3-87-16,0-2-13 0,0 0-46 16,-4 0 46-16,0 0 51 0,2 0-9 15,0 2-26-15,-4-2-16 0,6 2-17 0,-1 0 7 16,-1 0-7-16,2-2-6 0,0 2-4 15,-2 0 4-15,0-1-1 0,-2-1-22 16,2 0-23-16,0 0 33 16,0 0-1-16,0 0-2 0,-3 2-7 0,2-2-33 15,0 0-6-15,0 0-26 0,1 0 4 16,-3 1 19-16,2-1 0 0,-5 0-16 16,-1 0-17-16,-1-1 23 0,0 0 13 0,2 1 1 15,-2 0 22-15,-3 1-20 16,2-2 20-16,3 1-1 0,-2-2-2 0,-1 3 35 15,4-1-53-15,3 0 11 0,-2 0-12 16,4 0 12-16,-2 2 6 0,2-2-15 16,2 1 15-16,0 1-16 0,-3 0 20 15,3-3 6-15,0 1 3 0,-5 1 20 16,5-5-36-16,-2 1 3 0,0-3 62 0,-1-2-46 16,2 0 1-16,1-1-17 15,0-4-19-15,0-1 1 0,0-3-1 0,4-4-10 16,8-3-12-16,2-7 6 0,10-4 0 15,-7 1-1-15,1 11 14 0,-5 8-20 16,-6 5 21-16,1-1-19 0,0 2 11 16,1-2 7-16,-2 5 3 0,-3 0 0 15,-2 5 0-15,-2 1 39 0,0 0 0 16,0 2-17-16,0 0-20 0,0 0-2 16,0 0-2-16,-2 0 1 0,-4-3 0 15,-11 3-57-15,4-1 10 0,-9 1 12 16,-1 0-12-16,-3 0 16 0,1 0 32 0,0 0 29 15,-7 0-29-15,-3 4 0 0,-5-2 9 16,2 1-9-16,2 1-3 0,5-1 1 16,5-3 0-16,4 0 2 0,8 3 0 0,0-3 2 15,-2 0 1-15,1 0 0 16,1 0-2-16,-2 0 0 0,7 0-1 0,6 0-16 16,-1 0 15-16,2 0-15 0,-1 0 13 15,3 0 3-15,0 0 12 0,0 0 7 16,0 0 7-16,0 0 3 0,0 0 3 15,0 0 4-15,0 0-1 0,0 0-3 16,0 0-19-16,0-3-13 0,0-2-55 0,0 0 33 16,0-1 22-16,0 0 17 15,0-1-15-15,0 1 1 0,0 0-3 0,0-1-13 16,0-1 13-16,0 0 0 0,0 0-19 16,0 1-3-16,3-1 18 0,1 1 4 15,-2-1-19-15,1 1 16 0,2-2 1 16,-1 2 2-16,0-1 16 0,-2 3 0 15,-2-2 19-15,2 2-22 0,-2 2 29 16,0-4-13-16,0 2-27 0,0 1 11 16,0 0 19-16,0 0-9 0,0 1-1 15,-2-1-22-15,-3 2-22 0,2-2 20 0,-4 0-14 16,0 0 13-16,-2 1-45 16,-6-2 6-16,2 3-16 0,-4-1 45 0,0-1-12 15,1 3 2-15,-4-2 23 16,1-1-10-16,0 2-9 0,0 1 13 0,0-1-7 15,2 0 9-15,-1 0 4 0,6 0 3 16,2 0 29-16,-1 1-32 0,0-2 0 16,5 2 0-16,2 1 42 0,-1-2-41 15,5 0 21-15,-2 2-2 0,2 0-7 16,0 0-12-16,0 0 1 0,0-2 10 0,0 2-11 16,0-2 11-16,0-1 0 15,2-2-12-15,1-3-48 0,-1-1 13 0,2 0-13 16,0-1 47-16,0-2 2 0,0 2 3 15,1-1-2-15,-1 0 13 0,-1 0-14 16,-1-2 26-16,0 2-26 0,0-2 20 16,-2 2 2-16,0-2-21 0,0 1 14 15,0-2 7-15,-2 1-23 0,-5 1 12 16,-2 1-28-16,-1 2 16 0,2-1-29 16,-5 1 27-16,-2 0-17 0,2 1 19 0,-1-1 2 15,-2 4 11-15,2-5 29 0,-2 3-39 16,2 0 58-16,3-1-59 0,-4 1 47 15,3-2-31-15,1 1-17 0,1 1 1 16,-2 0 27-16,4-3 6 0,0 5-16 16,0-4-18-16,1 4-1 0,0-1 0 15,3 2 16-15,0-1-13 0,2 3 0 16,0-2 22-16,0 0-2 0,-1 2 22 0,3-3-29 16,0 5-16-16,-1-2 0 0,1-1 1 15,0 1 21-15,0 0-20 0,0 0 0 16,0-1 12-16,-2-1-14 0,-1-2-3 15,1 2 3-15,0-1 11 0,0-1 5 16,0-1-4-16,-4 2-12 0,3-1-2 16,-1 3 1-16,-2-3 1 0,1 0 2 0,1 1 0 15,-2-2-2-15,2 2-6 0,-4 0 6 16,5 0 3-16,-2 0 20 0,1 1-22 16,0-2 0-16,2 2-1 0,0-1-1 15,0 1 1-15,0 1 12 0,0-2-12 16,2 2-20-16,-2 1 20 0,2 0 0 15,0 2 0-15,0-3-1 0,0 3-21 16,0 0-7-16,0 0-3 0,0 0-19 16,0 0-36-16,0 0-67 0,0 0-71 0,0 0-76 15,0 0-62-15,0 0-75 0,0 7-54 16,0 2 176-16,-4 2 13 0,-5-3 35 16,22-43 115-16</inkml:trace>
  <inkml:trace contextRef="#ctx0" brushRef="#br0" timeOffset="135696.4589">10009 9518 20 0,'0'0'176'16,"0"0"-111"-16,0 0-46 0,0 0 17 15,0 0 23-15,0 0 16 0,0 0 0 16,0 0-29-16,0 0-17 0,36-18-16 15,-34 18 0-15,1 0 13 0,-3 0 4 16,0 0 15-16,0 0 24 0,0 0 9 16,0 0-3-16,0 0 0 0,0 0 0 15,2 0-13-15,-2-2-41 0,2 0-21 16,0 0-16-16,0 0 0 0,-2 2 14 0,2-2 2 16,0 2 2-16,-2 0-2 0,0 0 3 15,0 0 13-15,0 0 1 0,0 0 5 16,0 0 11-16,0 0 45 0,0 0 13 15,0 0 26-15,0 0-35 0,-2 0-21 0,0 0-12 16,-4 0-23-16,-3 0-26 0,-6 0-13 16,0 0 0-16,-4 0 13 0,0 0 20 15,-9 4 8-15,3 2-28 0,-3 0 0 16,-2 1 0-16,5 0-1 0,-5 2-1 16,3 0-1-16,-1-1 2 0,5-1-2 15,-1 4 2-15,6-4 0 0,-4 0 1 16,7-1 0-16,0 2-23 0,3-3 23 15,5-1 1-15,5-2 22 0,0 0 6 16,2-2-16-16,0 0-9 0,0 0 25 0,0 0 36 16,0 0 9-16,0 0 11 0,0 2 6 15,0-2-7-15,0 0-29 0,0 0-29 16,0 0-7-16,0 0-16 0,0 0-3 16,0 0-1-16,0 0-28 0,0 3 0 15,0-3-3-15,4 7 32 0,3-2 6 16,-1 3 17-16,5 3-4 0,-1-1-8 15,1 2-9-15,-1-2 15 0,4 0-17 16,-4 1-11-16,0-1 11 0,-1 4 0 0,3-3-105 16,-3 3-96-16,0 0-36 0,-1 1-66 15,1 2-26-15,-5 0-49 0,-4-3-29 16,1-2 153-16</inkml:trace>
  <inkml:trace contextRef="#ctx0" brushRef="#br0" timeOffset="136277.7064">9657 9116 27 0,'0'0'212'0,"0"0"-81"16,0 0-89-16,0 0-13 0,0 0 7 15,0 0 33-15,0 0-20 0,0 0-21 16,0 0-28-16,0 0-20 0,-13-19-32 15,13 19-36-15,-2 0-42 0,-2 0 2 16,3 0 27-16,-1 0-3 0</inkml:trace>
  <inkml:trace contextRef="#ctx0" brushRef="#br0" timeOffset="139446.4883">10529 8482 135 0,'0'0'143'15,"0"0"4"-15,0 0-33 0,0 0-26 16,0 0-23-16,0 0-26 0,0 0-39 15,0 0-26-15,0 0-16 0,0 0-17 16,0 0 4-16,0 0-1 0,4 1 56 16,1 1 25-16,-3 2-25 0,0-2 18 15,0 2-16-15,0-4-2 0,0 0 1 16,-2 2-1-16,2-2 0 0,-1 0 3 16,-1 0 18-16,3 0-21 0,-3 0-29 15,0 2 29-15,0-2 32 0,0 0 11 0,0 0-1 16,0 0-6-16,0 0-3 0,0 0-11 15,0 0 14-15,0 0 10 0,0 0 3 16,0 0 16-16,0 0 0 0,0 0-3 16,0 0 3-16,0 0-3 0,0 0-7 15,0 0-6-15,0 0-3 0,0 0-4 0,0 0 10 16,0 0 7-16,0-2 9 16,0 2-13-16,0-2-3 0,0 0-45 0,0-2-7 15,0 0-3-15,0 1 3 0,0-3 78 16,0 0-78-16,0 1 2 0,0-3-15 15,0 0 16-15,-3 2-3 0,2-1 3 16,1-3 17-16,0 3-4 0,-2-2-13 16,2-2 1-16,-2 0-4 0,2 1 0 15,0-3 0-15,0 1 7 0,0 1-7 16,0-2-19-16,0-3 2 0,0 1 17 0,0 0-26 16,0-3 26-16,0 3-16 15,0 0 16-15,0-1-3 0,0 3 3 0,0 0-2 16,0 3-14-16,0 0-10 0,4 2 26 15,-3 1-7-15,2 5 7 0,-1-3-19 16,0 3 2-16,1 2 17 0,-1-2-2 16,3 2-24-16,1 0-19 0,0 0-4 15,4 0 48-15,4 0 0 0,-2 4 1 0,1 1-4 16,2-1 4-16,0 1 0 0,-3 3-12 16,4 1 12-16,-4-2 0 0,0 1 3 15,4-2-1-15,-4 2 11 0,1-1 6 16,4 1-6-16,-3-1-10 0,5 0 0 15,-1 3 36-15,5 0-33 0,-4 0 10 16,2 1-9-16,-1-2-7 0,0 1 0 16,-4-3-1-16,-2 1-11 0,0 0 9 15,-4-2 2-15,-2 0-2 0,1-3 3 0,-5 1 3 16,3-2-2-16,-5 0-1 0,0-2 16 16,-2 0 26-16,0 0 7 0,0 0 19 15,0 0 17-15,0 0-1 0,0 0 10 16,0 0-3-16,0 0-13 0,2 0-23 15,-2 0-19-15,0 0-14 0,2 0-7 16,0-4-15-16,0-2-32 0,3-1 16 16,-1-2-4-16,0 2 24 0,-2 0-4 0,2-3 3 15,-2 0 13-15,0-1-16 16,1-2 0-16,-1-3-6 0,-2 1 4 0,0-2 2 16,0-2-29-16,0 0-32 0,0-1 28 15,0-4 30-15,0 4-3 0,0 0-17 16,0 3 33-16,-2-1-10 0,2 5 39 15,0-2-39-15,0 4-30 0,0-4 30 16,0 6-13-16,0 0 30 0,0-1 47 16,0 2-64-16,2 3-64 0,0 0 47 15,-2 0 17-15,0 2 0 0,0 0 3 0,2 2 19 16,-2 1-22-16,0-2 0 0,0 2-52 16,0 0 52-16,3 0-3 0,-3 0-20 15,0 0-22-15,0 0-23 0,4 0-7 16,0 0-3-16,6 0 13 0,6 0 65 15,1 0 0-15,8 0-17 0,-4 6-11 16,3-1 28-16,-4 1 0 0,4 1 0 16,-3 3 0-16,2-2 25 0,-1 1-24 0,-1 0 14 15,0 3-14-15,-2 0 37 0,1-3-37 16,-4 2 1-16,-3-1 14 0,2-2-16 16,-4 0 2-16,-3-3-2 0,-2 1 6 15,-2-4-6-15,1 0-1 0,-3 0-15 16,-2-2 16-16,0 2 2 0,0-2 11 15,0 0 3-15,0 0 10 0,0 0 0 16,0 0 0-16,3 0-25 0,-1 0-1 16,2 0-28-16,0 1 28 0,2 3 16 15,4-2 26-15,2 2-40 0,-2 0 0 0,-4-1-2 16,3-1 2-16,-5 1 16 0,0-3-16 16,1 0 12-16,-5 0 3 0,2 0 18 15,-2 0 14-15,0 0 22 0,0 0 10 16,0 0 7-16,0 0 15 0,0-3 14 15,0-5-82-15,0 1-35 0,0-2 1 16,0-3 12-16,0 2-13 0,0 0-3 16,0-2-13-16,0 0 0 0,0 3 0 0,0-1 9 15,0 3 4-15,2-1-36 16,0 2-19-16,2 0 29 0,-2 1 6 0,3 1-12 16,-3 1-20-16,4-1 12 0,0-1-18 15,5 2 16-15,-2-2 9 0,-1 5-10 16,0-3 24-16,1 1 2 0,2 0 4 15,-1 1-10-15,-5 1 25 0,6 0-1 0,-1 0 1 16,-1-3-10-16,-1 3 11 16,0 0 16-16,0-1 0 0,2 1-3 0,-4 0-12 15,-2 0 1-15,-2-2 17 0,0 2 0 16,1 0 11-16,0-3-14 0,1 3 0 16,-1-1 17-16,4-1-16 0,-4 2-15 15,0-2-2-15,1 2 3 0,2-2 20 16,-2 0-22-16,5 0 2 0,-1 1-1 0,3-3 2 15,0 2-4-15,3-2-2 16,2 0 0-16,0 1 2 0,2-4-1 0,-2 3-2 16,4-1 2-16,-1 1-1 15,-5 0 1-15,1 2-1 0,-4 0-11 0,-3 1 0 16,-2 1 13-16,-4-3 16 0,4 3-13 16,-6 0 17-16,0 0-1 0,0 0 23 15,0 0 3-15,0 0-3 0,0 0-12 16,0 0-15-16,0 0-15 0,0 0-13 15,0 0-13-15,2 0-6 0,-2 0-14 0,4 0-12 16,4 0-17-16,2 0 75 16,8 0 10-16,-2-1-10 0,3 1 0 0,1 0-16 15,-4-2 16-15,0 2 1 0,-4 0 0 16,-1-2 15-16,-2 2-15 0,-3-2 1 16,-4 2 0-16,0 0-1 0,-2 0 15 15,0 0 23-15,0 0 6 0,0 0 10 16,0 0 13-16,0-2 13 0,0 2 0 15,0 0-7-15,0 0-3 0,0 0-7 16,0 0-6-16,0 0-16 0,0 0-19 0,0 0-23 16,0 0-1-16,0 0-41 15,0 0-16-15,0 0-10 0,0 0-9 0,0 0-7 16,0 0 3-16,0 0 10 0,0 0 19 16,2 0 10-16,-2 0 10 0,0 0 6 15,0-2 13-15,0 2 10 0,0 0 2 16,0 0 1-16,0 0 2 0,1 0 17 15,-1 0-3-15,3-3 7 0,2 3 0 0,-2-2 15 16,2-3-15-16,-1 4-7 16,-3 0-14-16,5 1 1 0,-4-3-1 0,0 0-2 15,0 2 0-15,0-3-23 0,3 0-22 16,-4 1-13-16,2 1 15 0,-1-1 24 16,0 2 19-16,-2 1 2 0,0 0 1 15,0 0 20-15,0-2 6 0,2 0 13 16,-2-2-42-16,1 0-19 0,-1-1-30 15,3 0 49-15,-1-2 29 0,-2 3-29 16,0 2-42-16,0 0-52 0,0 0 0 0,0-1-78 16,0 1-72-16,-5 2-71 0,0-2 2 15,-3 2 65-15,-9 0-91 0,4 0 153 16,0 2 40-16</inkml:trace>
  <inkml:trace contextRef="#ctx0" brushRef="#br0" timeOffset="139893.4713">12191 7752 371 0,'0'0'199'15,"0"0"-121"-15,0 0-16 0,0 0 49 16,0 0-40-16,0 0 141 0,0 0-59 15,0 0-94-15,0 0-33 0,-13-27-26 0,12 27-1 16,-4 0-22-16,-1 0 20 0,-5 0-62 16,1 6-10-16,1 1 16 0,-1 2 39 15,1 2 7-15,4 2-13 0,0-2 25 16,5 0-23-16,0-1 22 0,0-1 4 16,3-1 15-16,11 0-14 0,-2-3 0 15,3 1 14-15,6-2 9 0,-2-4-13 0,5 0 3 16,-6 0-14-16,2 0 18 0,-5-2-4 15,0-3 3-15,-5-1 24 0,-1 0 6 16,-3 1-14-16,-2-3 5 0,-2-1 90 16,0 2 3-16,-2-2-42 0,0-2-3 15,-2 1-49-15,-4-2-7 0,-3 1 75 16,-2 0 1-16,-1 0-24 0,-1 1-58 16,3 3 3-16,0 0-3 0,3 3-13 15,2 2-13-15,5 2-77 0,0 0-59 16,0 4-88-16,0 8-82 0,0 2 147 15,0 8-63-15,5 0-130 0,6-2-58 0,-1-5 39 16</inkml:trace>
  <inkml:trace contextRef="#ctx0" brushRef="#br0" timeOffset="141765.1398">14675 6445 80 0,'0'0'252'0,"0"0"-67"16,0 0-136-16,0 0 30 15,0 0-44-15,0 0 63 0,0 0 111 0,0 0 38 16,0 0-38-16,0 0-86 0,-15-16-61 15,15 16-20-15,-3 0 14 0,3 0-1 16,0 0-6-16,0 0-7 0,-1 0-6 16,-1 0 6-16,0 0-3 0,-2 0 3 15,-6 0 10-15,-1 0-49 0,1 0-2 16,-3 0 0-16,-5 0 22 0,1 0-23 16,-5 0 0-16,0 0-12 0,-12 4 11 15,-6 0 2-15,-5 0 1 0,3 0 11 16,1 0-13-16,1-1-15 0,0 2 13 0,-4-3-13 15,4 5 15-15,0-3 0 0,-1 0 0 16,1 1-1-16,2 1-5 0,-3-3 5 16,4 4-1-16,-1-2-11 0,8 0-2 15,2 0 15-15,11-2 3 0,2 1-3 16,-2 2-19-16,-2-2 18 0,0 5-18 16,3-3-20-16,-3 3 23 0,5-1-3 15,1-1-14-15,5 5-9 0,2-2 26 0,1-3-40 16,3 2 54-16,-1-2-46 0,3 2 35 15,0 1 6-15,3 1-6 0,4 3 23 16,1-1-11-16,5 4 2 0,4-2 27 16,-1 5-25-16,10-1 17 0,5 4-1 15,9 1-17-15,-2 2 2 0,-6-7-1 16,-9-4 7-16,-6-5-7 0,-4-3-3 16,1 3 2-16,2-1-1 0,0 2-2 15,-6-1 0-15,0-2-2 0,-4-2-10 16,-2-1 9-16,0-3 2 0,-4 1 0 0,0-2-14 15,2-1 16-15,-2 0 13 0,0 0 3 16,0 0 0-16,0 0 10 0,0 0 7 16,0 0-7-16,0 2-3 0,0-2-4 15,0 0 1-15,0 0-8 0,-2 2-12 16,-4 0 2-16,-5 3 30 0,-4 1 43 16,-1 2-59-16,-6-1 13 0,-3 3 3 15,-9-2 1-15,-9 1-1 0,-6 0-32 0,0-2 1 16,3 1 22-16,3-6-20 0,1 5 13 15,0-3 1-15,1 1-17 0,3-1-1 16,0 2 1-16,2 0 0 0,1-1-3 16,3-1-10-16,8 1 12 0,2 0 1 15,5-3 0-15,2 2 7 0,0-3-7 16,-1 3-20-16,-4 2 18 0,7-4-1 0,0 1-29 16,5 1 3-16,-1 0-4 15,6 0-9-15,-5 1 29 0,5 0-39 0,-1 0 36 16,-1 3-17-16,5-2-9 0,-2-1 29 15,2 3 0-15,0 1 0 0,0-1 10 16,0 4 1-16,7 0 1 0,0-1 1 16,4 0 2-16,4 1 20 0,5 1-22 0,-2 0 0 15,9 3 10-15,9 1-9 0,2-2 2 16,-2-1 19-16,-11-6-22 16,-6 1 1-16,-10-5 0 0,3-3 22 0,2 5-23 15,-4-2-3-15,-4 0-13 0,-2-4 14 16,-2 3-2-16,-2-3 4 0,0 0 15 15,0 0 8-15,0 3 19 0,0-3 13 16,0 0 10-16,0 0 0 0,-6 0 3 16,-2 0 3-16,-14 1-32 0,-5 3-39 15,-11 3-26-15,-2-4 26 0,0 3 27 16,3-1-27-16,1 1-3 0,-1 2-33 0,-1-1 34 16,2 4-1-16,-2 1-13 15,2 4 16-15,0-1-1 0,3 4-32 16,5-3 17-16,6-5-26 0,7-4 39 0,1 4-19 15,-4-1 21-15,1 2-14 0,-2-1 15 16,3 2-2-16,-2-4 2 0,0 2 0 16,1 2 0-16,-6-2-1 0,6 3 1 15,-7-3-2-15,-2 3 2 0,5-1 2 16,-5-1 17-16,6-2-6 0,-2-1 26 16,1 0-19-16,0-3-17 0,4 2 23 0,-3-3-7 15,4-1 4-15,0 1-5 0,6-5-18 16,2 3 0-16,4-1 18 0,2-2-18 15,2 0-19-15,-3 0-4 0,3 0 7 16,0 0 3-16,0 0-9 0,0 2-11 16,0-2-15-16,0 0-50 0,0 2-54 15,0 1-62-15,-2 3 90 0,-3 0-61 16,3-3-43-16,0-1 23 0,0 1 25 16,0-3 76-16,2 0 36 0,0 0 22 0,-2 0 10 15,2 0-6-15,-2 0-66 0,2 0 36 16,0-5 69-16,0 2-62 0,0 1 16 15,0 0 49-15,0 0 65 0,0 2 46 16,0 0-10-16,0 0-3 0,0 0-10 16,-2 0-13-16,2 0-3 0,-2 0 3 0,0 0 6 15,2 0-6-15,-5-2-3 16,1 1 25-16,-2 1-2 0,-3 0-89 0,3 0 7 16,-3 0-26-16,3 0-6 0,-2 0-20 15,-3 1 0-15,2 3 22 0,1 0-15 16,-3 1-11-16,0 3-100 0,3 0-56 15,0 2 7-15,2 1-49 0,-2-4 12 16</inkml:trace>
  <inkml:trace contextRef="#ctx0" brushRef="#br0" timeOffset="141930.3743">12268 7891 240 0,'0'0'392'0,"0"0"-161"16,0 0-140-16,0 0-89 0,0 0-2 0,0 0-17 16,0 0-9-16,0 0-111 0,0 0-225 15,-7-4 78-15</inkml:trace>
  <inkml:trace contextRef="#ctx0" brushRef="#br0" timeOffset="160786.1687">9175 3735 12 0,'-6'-2'0'0,"-1"-1"0"0,0 0-12 0,-2-2 12 16,4 3 28-16,-2-2 18 0,-1 2-43 15,-2 1-1-15,5-2 64 0,-2 2-65 16,1-2-1-16,4 0 0 0,-4 1 11 16,4 2-11-16,-2-5 0 0,-1 5 25 15,1 0 10-15,3-3-18 0,-1 1-4 16,2 0 16-16,-2 1 49 0,2-2-45 15,0 2 9-15,0-2-6 0,0 2-3 16,0 1 32-16,0 0-16 0,0 0-13 16,0-2-7-16,0 2-3 0,0 0 4 0,0 0-1 15,0 0 7-15,0 0-7 0,0 0 7 16,0 0 6-16,0-2 10 0,0 2 4 16,0 0 12-16,0 0 4 0,0 0-20 15,0 0-19-15,0 0-31 0,0 0-2 16,0 0-2-16,0 0-15 0,0 0 4 15,0 0-3-15,0 0 0 0,0 0-7 16,0 0 7-16,0 0-14 0,0 0-2 0,2 0-4 16,-2 0 0-16,2 0-3 0,-1 0-10 15,-1 0 3-15,0 4 7 0,0-3-6 16,4 6 6-16,-1-2 39 0,-1 3 120 16,0 0-38-16,-2-1-40 0,2 1-16 15,-2-2-25-15,2-1 1 0,-2 2 2 16,0-3 34-16,0 0-37 0,2 2 17 15,-2 0-5-15,0 0 13 0,0-4-26 16,0 3-3-16,2-3 3 0,-2 2 10 16,2 0-9-16,-2-1 22 0,0 4 22 0,2-2-41 15,-2 0 9-15,0 0-13 0,0 2 13 16,2 3 6-16,-2 0-19 0,2-1 0 16,0 1-25-16,-1 1 25 0,-1 0 3 15,4 0 30-15,-2 2-20 0,0 0 10 16,0-2-21-16,-1 1 1 0,2 0 27 0,2 1-17 15,-3 0 0-15,0 0 0 16,0 1 6-16,2-1 20 0,-2 2-39 0,3-1 0 16,-1 0 35-16,-3 1-34 0,4-2-2 15,-3-2-3-15,1 3 1 0,3 1 3 16,-4 0 0-16,3 1 13 0,-1-1-1 0,-2 1-11 16,-1 0 30-16,4 2-30 15,-3-3-1-15,1 0 0 0,0-1-7 0,1-1 7 16,-2 0 17-16,-1-2-1 15,6 1-13-15,-5 0 4 0,0-3 9 0,0 0-16 16,0 2 1-16,0-2 12 0,0 0-13 16,-1 2 1-16,-1-1 18 0,3 2 3 15,-3 0-21-15,2-5 2 0,0 6-3 16,-2-2-1-16,2-1 1 0,-2 4 19 16,1-1-18-16,-1 3 2 0,4-2 14 15,-2 2-17-15,-2-2 0 0,2 3 0 16,0-4 29-16,-1 2-26 0,-1-2 0 15,3 1 36-15,0-1-35 0,-3-1 9 16,2 0-13-16,-2-1 0 0,1 0 2 0,-1 2-2 16,3 0 0-16,-1-2 0 0,0 2 0 15,0-2 3-15,-2 0-3 0,1 1 3 16,-1 0 1-16,0-1-1 0,4-1-3 16,-4 1 3-16,2-1 10 0,-2 1-13 15,0 2 3-15,0 1-3 0,2-2 0 16,-2 1 0-16,0 0 12 0,0 3-12 0,0-1 0 15,2 3 0-15,-2-3 18 0,0 3-16 16,0-2-4-16,0 1 15 0,0 0-10 16,1 0-3-16,-1-1 0 0,3 1 0 15,-3-2 11-15,2 2-11 0,0 0-13 16,0 0 13-16,0-1 1 0,-2 3 15 16,5-4-16-16,-5 3 0 0,0-2 1 15,2 1-1-15,-2 0 1 0,0 1 25 16,0-3-13-16,0 3-11 0,0-3-2 15,0 2 0-15,0-1 13 0,0-1-10 0,0-2-3 16,0 0 0-16,0 3 0 0,0-1 0 16,0-2 0-16,0 2 0 0,0 1-3 15,4 1-10-15,1-2 13 0,-3 3 16 16,2-3-16-16,0 0 0 0,-2-1-10 16,2-3 7-16,-2 2 3 0,0-2 0 15,0-1 0-15,-2 0 3 0,2 1 25 0,-2-1-27 16,0 2 17-16,0-2-1 0,0 4-5 15,0-2 1-15,0 3 19 0,0-1-31 16,0 1 0-16,0-1-1 0,0-1 1 16,0-2 12-16,0 2-13 0,0-1 0 15,0-2 0-15,0 1 14 0,0-2-13 16,0 4-2-16,0 2 2 0,0-2 18 16,-2 0 16-16,-2 2-34 0,0 0 19 0,2-1-17 15,-2-1 10-15,-1 3-11 0,2-3-2 16,1 2 13-16,-4-2-13 0,5 5 0 15,-3-3-1-15,-1 0 1 0,3 3 0 16,-2-2 1-16,1 1 2 0,0 0-3 16,-1-1 0-16,0 0 7 0,1-2-7 15,-1 2 1-15,-2-3-2 0,-1 2 14 16,3-2-13-16,-2 0 15 0,1 0-15 16,0 1 0-16,2 1 2 0,-3 0 0 0,-1-2 14 15,-2 5-16-15,3-3-16 0,0-2 13 16,2 0-10-16,-2 1 3 0,-1-2 10 15,0 0 0-15,1 1 17 0,0-2-17 16,-1 2-3-16,3-1 0 0,-2 0 3 16,-1-3 13-16,1 4-11 0,2-4 14 15,-3 3-16-15,3-2 0 0,-2 1 0 16,-2 0 3-16,-2 1 15 0,4-3-18 0,-2 3-23 16,2-2 23-16,0 1 29 0,-4-2-29 15,2 0-17-15,2 2 17 0,0 0 0 16,1-1-4-16,-1 1 4 0,-1-1 0 15,1 1-1-15,2-1-2 0,-3-1-23 16,3 4 26-16,-2-2 13 0,0 0-13 16,-3 2 0-16,0 1 0 0,1-1 29 15,0 0-28-15,-3 2 9 0,0-2-10 16,1 4-2-16,3-5 1 0,-2 2-14 16,-1-1-2-16,4 1 17 0,-3-1 13 15,4 0-12-15,0 0-1 0,-1-1-15 0,-1 0 14 16,2-1 1-16,-1-1 0 0,2 1 0 15,0-3 11-15,0 3-11 0,0-2-1 16,-3 4 1-16,-2 0 0 0,3-2 1 16,-2 5 0-16,-1-3 1 0,1 2 13 15,-1-2-15-15,-1 0 0 0,3 1 0 16,-3 0 2-16,1 1-2 0,-2 0-3 16,3-1 3-16,0 1 1 0,-4-1 21 0,2 1-22 15,2-4 0-15,2 2 0 16,-3 0 0-16,0-4-2 0,3 2 2 0,-1-2-1 15,3 1-1-15,0-1-13 0,0 0 14 16,-2 2 0-16,2-2-2 0,-4 0 3 16,4 1-13-16,0 0 12 0,0-1-1 15,0 1-2-15,0-1 3 0,0-1 0 16,2 1 0-16,-2 1 1 0,-4 0 0 16,4 1 3-16,0-3-3 0,0 3-14 15,0-2 14-15,0 3 23 0,0-2-23 0,-1 1 0 16,1 1-19-16,-1-1 16 15,1 3 2-15,0-1-11 0,0 1 11 0,0-1-2 16,-1 2-13-16,1 0 16 0,2-1 3 16,-4 3 0-16,1-2-3 0,-1 3-3 15,-1-2 3-15,1 1 19 0,2 0-17 16,-4-1-1-16,-2 1 15 0,0-1-16 0,2-1 13 16,0 0 13-16,-3 1-26 15,0-3 0-15,3 0 0 0,-2 2-1 0,3-6 10 16,-4 2-9-16,4-2 17 0,-1 1-17 15,1 1-3-15,0-1 3 0,-5-2 0 16,6 1 4-16,-2-2-2 0,0 2 12 16,1-1-12-16,-5-1-1 0,5 1 12 15,-2-1-10-15,-1 0-3 0,-1 3 1 0,-3-3-1 16,4 3 1-16,1-3 18 0,-7 2-19 16,4-2-1-16,-4 4 1 0,-1-1 0 15,3-1 0-15,-3 1-2 0,2 0 2 16,-2-3-3-16,2 3-19 0,3-1 9 15,-6-1-10-15,4 4 4 0,-3-3-14 16,-3 3 7-16,4 0 7 0,-4-1-4 0,4-2 4 16,-4 3 5-16,4-1 12 15,-4-1 0-15,3 0-14 0,-2-1 15 16,-2 2-22-16,1-2 4 0,2 1 16 0,3-2 0 16,-2 0 1-16,2-1 0 0,-2 1-14 15,0 0 16-15,3-3 0 0,-4 4 1 16,6-4 0-16,-1 1-1 0,-2-2 1 15,2 1 16-15,-4 1-17 0,2 1-2 16,-1 1-1-16,-6 0 3 0,5-1 1 16,-6 1 3-16,2 0 9 0,-3 2-13 15,0-1 0-15,2-1 16 0,-4-1-14 0,3 3-2 16,-3-3 2-16,2 1-1 16,4-1-1-16,-5 0-13 0,4 4 10 0,-2-4 1 15,3 1 2-15,-4 0-11 0,5 1 11 16,0-1 0-16,0 0-1 0,-3-1-2 15,6 2 3-15,-6-1-1 0,4 1-18 16,-4 1 18-16,3 0-1 0,-2-1 2 16,0 1 1-16,-1-3-1 0,0 3 0 15,2 0 1-15,-2-2 12 0,2 1-12 16,2-2 1-16,1 2 15 0,1-1-17 16,-4-3-2-16,6 2 2 0,-4 1-1 0,0 1-1 15,5-1-14-15,-5 1 16 0,4-2-1 16,-6 0 0-16,4 1 1 0,-4 1-1 15,1 1 1-15,2-1 2 0,-2 1-1 16,-2 0-1-16,2 1-3 0,0-2 3 16,-2 2 3-16,4-3-3 0,-5 2-2 15,4 1 2-15,-4-1 12 0,3 2-11 16,-2-2 1-16,-1-1-2 0,-2 0 1 16,3 4 1-16,-1-5-2 0,-2 4 1 0,1 0 0 15,-1-1 0-15,1 0 1 0,0 1 0 16,-1-3 0-16,-3 3 11 0,-1-3-12 15,2-1-1-15,4 2 3 0,-2-3 13 16,-2 1 1-16,1 1-4 0,-1-1 0 0,3-1-12 16,-4 2 1-16,-5-1 17 15,-2 2 4-15,-5 1-22 0,-1-1 12 0,4 0 6 16,5 0-15-16,-1-3 12 0,2 1-15 16,-1-1 12-16,3 1-11 0,2-2 0 15,6-2 14-15,6-1-16 0,-1 2 13 16,-4 0-13-16,0 1 0 0,-7 0 0 15,2 1 13-15,0 0-12 0,0 1 3 16,1-1-4-16,-3 0 10 0,0 0-9 16,2 1-1-16,-2-1 0 0,3 2 4 15,-3-1 25-15,0-1-10 0,6 0 4 0,-4 1 3 16,5-1-1-16,-5 1-25 0,2 1 0 16,-2-2-1-16,0 2 2 0,1-1 0 15,2-1 2-15,-1 3-2 0,-1-3-1 16,2 3-1-16,-2-2 1 0,4 1-1 15,-6 0 1-15,5 1 0 0,0-3 0 0,4 1 3 16,-3 1-1-16,6-2-2 16,-2 1 0-16,4-3 0 0,-1 1 1 0,2 0-1 15,-2-1 0-15,2 2 0 0,2-4 4 16,2 3-3-16,-6-2-1 0,5 0 0 16,0 1 2-16,-2-1-2 0,3 1 0 15,-7 2 1-15,2-2-1 0,1 0 0 16,-5 2 2-16,2-2 1 0,1 1 10 15,-4 0-11-15,2 1 1 0,-1-1 10 16,-2 1-12-16,2 0-1 0,1-2 13 0,-2 1 4 16,4 0-3-16,1-2-12 0,0 1-1 15,1-1 2-15,-1 0-2 0,0 1-1 16,1-1 0-16,-2 1-1 0,2 2-12 16,-2-1 12-16,-3 1-2 0,2 1 3 15,-2-1 0-15,0 2 1 0,3-2 14 16,-3 1-15-16,1-3 0 0,5 1 0 15,-4-1 0-15,4 1 0 0,-1-2 2 16,4 3 14-16,0-4-16 0,-4 1 0 16,3 0 0-16,4-2 0 0,-3 0 1 0,2 3 1 15,-3-1 11-15,0 0-12 16,-1-3 16-16,2 3-1 0,-3 0-14 0,3 0 11 16,0 1-10-16,-3-2 10 0,2 1-13 15,-1-1 3-15,0 2 26 0,4-2-9 16,-2-1-1-16,-4 2-16 0,4-2 0 15,2 0 20-15,0-1-1 0,2 2-9 16,0-2 0-16,0-1 0 0,2 2-11 16,-2-2-2-16,2 0 2 0,-5 2 1 0,3-2 1 15,-5 2 15-15,3 0-18 16,0 0 12-16,-2-1-13 0,1 4-2 0,-1-4 0 16,1 3-11-16,-3-2 10 0,4 3-1 15,0-5-21-15,-1 2 21 0,3-2-12 16,2 3-80-16,0-3-20 0,0 0-56 15,0 0-58-15,2 0-29 0,5 0-37 0,2-10 78 16,7-7-91-16,10-14-99 16,-5 3 1-16</inkml:trace>
  <inkml:trace contextRef="#ctx0" brushRef="#br0" timeOffset="163404.6839">4990 8003 130 0,'0'0'300'0,"0"0"-133"0,0 0-60 15,0 0-9-15,0 0-7 0,0 0 36 16,0 0 43-16,-4-5 2 0,2 3-28 0,2 0-83 15,-2 0 57-15,0-1-40 0,2 0 45 16,-3 0 0-16,1 1-71 0,0-2-52 16,0 1 55-16,0 1-12 0,0-3-24 15,-2 0 43-15,-1 0-62 0,3 0 16 16,-2-1 3-16,2 0 4 0,-1 1 9 16,1-2-30-16,0-3-2 0,-2 3-16 0,2-5 16 15,0 0 2-15,0 1-2 16,-1-2-58-16,3-1 55 0,0 1 3 0,0-3 0 15,0 3-55-15,0-1 26 0,0 2 9 16,0-3 27-16,0 2-20 0,3 2-23 16,-1 0 13-16,2 0 20 0,-2 4-10 15,2 0-16-15,1 1 26 0,-1-2-33 16,2 2 20-16,1-1-4 0,-1-1 20 16,5 2-9-16,-1-2 9 0,3 1 0 15,-2 2-30-15,1-1 8 0,4 2 9 16,-4-2 13-16,3 2-2 0,2 1 2 0,-2 1-1 15,4-4 1-15,-2 3 1 0,1-2 1 16,0 2-2-16,1-1 0 0,-2 1 14 16,-2 0-14-16,0-1 0 0,0 2 9 15,-2-2-6-15,6 0-1 0,-5 1 0 16,6-3 21-16,-6 1-7 0,3 0 0 16,-1 1-3-16,2-3 13 0,-2 1-7 15,-4-1-2-15,-2 1 2 0,1-2 1 16,2 3 6-16,-5-1-13 0,-1-1 16 15,1 2-27-15,-1 1 27 0,-3 1 0 0,0 1-16 16,-2-2 26-16,0 4 6 0,1-4 7 16,-1-1-29-16,0-3 16 0,0-3-39 15,2 5 2-15,-2-4 49 0,0-1 6 16,0 0-55-16,-2 1 29 0,2-4-28 16,-2-3 13-16,2 2-13 0,-2-4-3 15,0-1 0-15,0-5 19 0,2 3 18 16,-2 2-37-16,0 0-106 0,3 4 106 15,-1 4-26-15,0-3 26 0,-2 4-45 16,5 4 19-16,-3-4-6 0,-2 6 32 0,4 1-23 16,-2 0 7-16,2 0-7 0,2-1-3 15,3-3-58-15,2 3 32 0,-3-1 39 16,5 1-22-16,0-2-1 0,-1 4 16 16,3-4 1-16,-2 2 16 0,0 1-26 15,-1 0 7-15,1-1 22 0,0 1 1 16,1 0 0-16,4-2 11 0,-3 2-10 0,1-1-1 15,0 0 0-15,-5-2 0 0,2 3 12 16,-1-2 10-16,-4 3-22 0,-1-1 12 16,1 0 0-16,-4 3-6 0,3-3-7 15,-3 2 13-15,-2 2-12 0,0-2 1 16,0 0 17-16,-2 2 10 0,0 0 1 16,1-2 2-16,2-1 10 0,2-1 10 0,1-2-10 15,0-2-6-15,3 0-35 0,-3-3 34 16,0 0 17-16,1 3-49 0,-1-6-3 15,0 3 65-15,-2-4-62 0,3 1 7 16,0 1 19-16,-5-2-13 0,2-2 3 16,-2 1-16-16,-2-1-2 0,0 0 57 15,0-1-58-15,0 3 0 0,0-3 4 16,0 6-4-16,0-2-12 0,0 5 12 16,0-2-2-16,-2 3 2 0,2 0-16 15,0 4 16-15,0-2-1 0,0 3-33 0,0-1 2 16,0-2-23-16,0 2 36 0,0 1-17 15,0-2-38-15,4 0 9 0,2 3 13 16,-1-4 14-16,4 4-1 0,-1-2 6 16,-2 1-2-16,5-1 9 0,-3 0-7 15,3 2 1-15,-2 0 29 0,-1 0-1 16,2-2-9-16,4 3 13 0,-4-3 7 16,2 1-6-16,2-2 2 0,-4 2-1 15,1 1 24-15,0-3-24 0,3 0 24 0,-3-1-6 16,-1 0-7-16,3 1 13 0,-2-4-10 15,-3 4 3-15,-2-3 36 0,2 1-19 16,2-3 9-16,-6 1-16 0,0 2-27 16,0-1 17-16,0-1 65 0,0 1-32 15,-1-2 3-15,-1 0 9 0,0 1-38 16,0-5-24-16,-1 4 11 0,2-1 32 16,-3-2-42-16,0-1-3 0,0 1 0 15,0-2 44-15,0 2-41 0,0-3 7 16,0 1-10-16,0 2-45 0,0-2 45 0,0 3 11 15,0 0-11-15,0 3-7 0,0 1-6 16,0 1 10-16,0 0-10 0,0 2 10 16,0 1-16-16,0 2 19 0,0 2-19 15,0 0-7-15,0 0-7 0,0-2 11 16,0 2-4-16,0-2-3 0,0 2-3 16,0-2 30-16,3 1 2 0,-1-1 0 15,-2-2 1-15,2 0-1 0,0 0-13 0,2-1 12 16,-2-4 1-16,3 4 24 0,1-1-24 15,0-1-45-15,2-1 26 0,2 1 18 16,-4-1 1-16,2 3-14 0,0-2 14 16,-1 2 15-16,1-1-15 0,-3 2-2 15,-1 0-25-15,-4 2 27 0,1 2 19 16,2-1-3-16,-3 1 10 0,2-3 10 16,0 2-4-16,0-1 0 0,1-2-12 15,1-1 25-15,0 3-42 0,0-5 16 16,2-1-18-16,-1 3 28 0,0-2 16 15,3-1-44-15,0-1-1 0,-2-1-10 0,2 3 10 16,0-4 32-16,-6 6-18 0,4-3-14 16,-4 4-16-16,0-1 16 0,0 5 29 15,0-2-10-15,-2 2-16 0,0-3 13 16,0 3-16-16,0-1 0 0,0 1-3 0,0 0-13 16,0 0-6-16,0 0-11 0,0 0-15 15,0 0-10-15,0 0-19 0,0 0-27 16,0 0-41-16,0 0-46 0,2 0-7 15,-2 0 35-15,4 0 33 0,1-2 101 16,1 2 10-16,-1-2 15 0,-3 2-48 0,2-3 0 16,-2 3-3-16,-2 0 13 15,0-2 22-15,0-1-9 0,0-1-7 0,0-1-78 16,0-1-36-16,-4 2 36 0,-2-1 39 16,-5 1-45-16,-2-1 45 0,1 5 74 15,-8-3-58-15,1 3-59 0,-2 0 99 16,0 3 38-16,-3 2 43 0,6 1-35 15,-4-3 18-15,7 1 50 0,0 2-14 16,2-3 27-16,5 1-82 0,2 1 0 16,4-3 17-16,2 1-43 0,0-1 0 0,0 0 0 15,2-1 72-15,4 2-69 16,5 1 40-16,4-2 5 0,7-1 27 0,13-1 4 16,7 0 12-16,7-5 10 0,-7-5-59 15,-1 0 10-15,-9 1 0 0,-2 1-16 16,-2 1 3-16,-12 3 6 0,-1 1-19 15,-4 0-11-15,-3 3-15 0,-4-2 0 16,3 2 1-16,-6 0 12 0,2-2 10 16,-3 2 3-16,0 0-10 0,0 0-16 15,0 0 1-15,0 0 12 0,0 0-9 16,0 0-2-16,0 2-2 0,-3 3 0 0,0 6 32 16,-6 2 56-16,3 4-30 15,-3 0-22-15,1 4-36 0,1-1-32 0,1-1 28 16,2 0-12-16,0-4 15 0,2 2-35 15,0-2-142-15,0-1-40 0,-3-1-58 16,2-2-125-16,3-3-49 0,-2-1 98 16</inkml:trace>
  <inkml:trace contextRef="#ctx0" brushRef="#br0" timeOffset="164157.8559">6542 5003 21 0,'0'0'104'0,"0"0"-29"0,0 0-7 0,0 0 17 16,0 0 7-16,0 0 12 0,0 0-6 16,0 0 6-16,0 0 10 0,0-5 3 15,0 5 7-15,0 0-10 0,0 0-10 16,0 0 10-16,-2 0-3 0,2 0-20 15,0 0-13-15,0 0-6 0,0 0-1 16,0 0-12-16,0 0-17 0,-2 0-42 16,2 0-24-16,-2 0-35 0,2 0-22 15,-2 7-6-15,0 5 87 0,0 2 35 0,0 4 5 16,-3-1-40-16,5 1-26 0,-5 2 10 16,5 0 16-16,0-3 12 0,0 0-12 15,0-3-16-15,0 1 16 0,5-3 10 16,2 2-10-16,-1-3 0 0,4 0-26 15,0 0-82-15,6 0-136 0,-2-2-68 16,4-4 38-16,-4-2-10 0,1-3-6 16</inkml:trace>
  <inkml:trace contextRef="#ctx0" brushRef="#br0" timeOffset="164982.9967">6629 4855 145 0,'0'0'35'16,"0"0"-32"-16,0 0 78 0,0 0-32 15,0 0 173-15,0 0-199 0,0 0 22 16,0 0-25-16,0 0 104 0,0 0-75 15,-55-21-33-15,51 19 23 0,-2 0-39 0,-4 2-3 16,2 0 3-16,-2 0 50 16,2 0-34-16,-6 0-3 0,4 0-13 0,-3 4 2 15,-2 1-2-15,0 4 2 0,3-2-2 16,-6 3 4-16,4 1 26 0,-1 2-30 16,-2 2 0-16,4 3 1 0,-4 2 32 15,4 2-30-15,3-1 23 0,-3 4-3 16,4-3 3-16,3 4-23 0,2-2 36 15,-1 1-3-15,5 0-3 0,0 0-4 16,0 0 42-16,5-3-70 0,3 3 17 0,1-4-2 16,4 0-6-16,-3 0 37 15,1-3-45-15,3-1 15 0,0 0-16 0,0-3-1 16,2-6 13-16,-4 3-13 0,2-4 30 16,2-1-11-16,1-4 20 0,0 1-3 15,2-1-7-15,0-2 14 0,-2 0-21 16,2 0-9-16,-2 0 4 0,0 0-1 15,0-5 3-15,-2 1 1 0,-4-2-7 0,6 1 13 16,-7-1 13-16,0-2-7 16,4-2-28-16,-5 3 9 0,1-1 29 0,1-3-13 15,1 1-29-15,-5-2 42 0,1 3-39 16,-2-2 22-16,0 0 27 0,-1-1 7 16,-1-1-14-16,-3-3-42 0,-1-1-6 15,0 0-13-15,0-4 16 0,0-2 0 16,-1 0-42-16,-8-5 40 0,-1-1-18 15,-1 0 17-15,1 4 1 0,-6 2-40 16,3 8 38-16,0-4 1 0,-7-3-10 0,3 5 13 16,-3 3-49-16,4-1 49 0,-1 6 69 15,4 2-69-15,5 1-10 0,0 2-10 16,-2 2 11-16,6 2-92 0,0 0-68 16,2 2-114-16,-2 8-62 0,2 6 71 15,2 1 69-15,0 0-105 0,0-2 23 16</inkml:trace>
  <inkml:trace contextRef="#ctx0" brushRef="#br0" timeOffset="168283.2643">9058 7142 66 0,'0'0'62'16,"0"0"-6"-16,0 0-7 0,0 0 0 16,0 0-23-16,0 0-23 0,0 0-2 15,0 0-1-15,0 0 0 0,-111 35 0 16,101-28-3-16,-3 1-10 0,0-3 9 15,5 1 2-15,-1 1 0 0,3-5 1 16,0 5 2-16,-1-6-2 0,1 3 2 16,-1 0-2-16,0-2 0 0,2 2-32 15,0-2 30-15,4-2 3 0,-4 0 1 16,3 2 12-16,2-2 56 0,0 0 9 0,0 0-23 16,0 0-29-16,0 3-6 0,0 3 19 15,2 0-3-15,3 1 59 0,-1 3-17 16,0 2 59-16,2-1-102 0,0 0-31 15,5 1 9-15,2 1 23 0,2 0-20 16,11 2 36-16,8 3-10 0,8 1-9 16,5 0 29-16,-3-3-23 0,-4-1 0 15,-5-6-16-15,-1 3-10 0,-3 0-16 16,0-3 3-16,4 0 0 0,-1 3 0 16,2-2 1-16,-1 0 8 0,3-1-9 15,-3 0 0-15,1-1-1 0,2-1-1 0,3 3 2 16,-3-4 1-16,4 0 1 0,1-3 9 15,4-3-9-15,0 0 21 0,-1 0-21 16,5-2 44-16,-3-3-4 0,-2 1-16 16,-2 0-4-16,-1 2-22 0,3-1-2 15,-2 1-11-15,3-1 13 0,-3 0 0 0,3 3-3 16,3-4-10-16,1 1 9 16,1 3 3-16,4-1-12 0,-1 1 12 0,-5-2-15 15,7 0 3-15,-7-2 0 0,1 2 13 16,2-4 1-16,-4 0 11 0,-2 1-11 15,-3 2 1-15,-3-4 10 0,-5 6-12 16,-4 0-1-16,-7-2-2 0,-4 0 2 16,-6 2-16-16,0 1 17 0,1-4 1 15,7 4-1-15,-3-4 4 0,4 2-4 0,-3-1 2 16,7-1 14-16,6-4-13 0,6-1 0 16,3-3 16-16,-3 1-3 0,-2-3-14 15,-4 2-2-15,2-1 2 0,3 0 14 16,-4 0-3-16,5-2-10 0,-4-1-1 15,-6 3-2-15,-6 1 2 0,-7 5 15 16,0-3-4-16,6-3-12 0,9-4-1 16,11-1 1-16,-7-1-1 0,-6 6 3 15,-12 4-3-15,-5 1 0 0,4 0 0 0,0-3 0 16,7 0 12-16,-6-1-11 0,4 0 1 16,-1-1-2-16,-1 3 1 0,1-1 1 15,2 0-2-15,3-1-2 0,-6 0 2 16,4-1 0-16,-1 2 17 0,2-3-17 15,-3 3 9-15,1 0-28 0,1-1 18 16,-1-1-1-16,2 1 4 0,1 0-15 16,-1 1 13-16,7-4 0 0,4-2 1 15,9-2 5-15,-1-3-6 0,1 5 0 0,-4-2 13 16,-2 2-10-16,0 0 23 0,-1-3-25 16,2 3 0-16,3 0 0 0,-3 0 28 15,2-2 7-15,-3 4-17 0,1-2 1 16,-4 1-7-16,-1-1-11 0,1 2 5 0,-2 1-4 15,-10 3-3-15,0 1 2 16,-7 2-2-16,-1 0-3 0,2 1-10 0,5-2 11 16,-2-4 2-16,3 1 25 0,-3 0-24 15,1 1-1-15,-4 0-13 0,6-1-18 16,-4 0 30-16,0 2 1 16,2-4 0-16,-3 3 1 0,0-2 14 0,0 1-15 15,-3-2-3-15,4 1 3 0,-5 1 18 16,2 1-15-16,-7 1-3 0,1 1 0 15,-3 1 26-15,3 0-20 0,-4 1 14 16,-1-1-20-16,-2 2 32 0,0-1 26 16,-2 1-57-16,2-3-2 0,3-4-19 15,0 2 20-15,-1 0-1 0,1-5-9 0,5 1 8 16,-1 2-57-16,1 0 58 0,-1-2 1 16,3-3-4-16,0 1 1 0,-4-1 3 15,6 2 0-15,-4-1-1 0,0-1-51 16,2 3 52-16,-2 0 0 0,-1 2-13 15,-1 0-39-15,3 1 52 0,-4 0-3 16,1 3 3-16,0-1-4 0,6 0-5 0,-4 1 8 16,3-2-61-16,2 3 61 15,-2 0 1-15,4 0 0 0,0 1 3 16,5-1-3-16,-4-1-20 0,4 1 20 16,-3-3 0-16,3 1 0 0,-2-2-35 0,-1-1 32 15,4 0-16-15,-2 1-30 0,-1 1 49 16,5 0-1-16,0-1-18 0,7-1-50 15,7-1 66-15,3 4-7 0,-4-1 10 0,-2 0 10 16,-3 4-10-16,-1-4-13 0,2 4 11 16,2-3 2-16,-1-1-4 0,-1-1 4 15,-3 1 0-15,3-2 30 0,0-1-30 16,0 2 0-16,1-1 16 0,-1 0-16 16,2 2-29-16,2-1 29 0,3 0-1 15,-2 3 3-15,5 0 9 0,-2-2-11 16,1 6-7-16,-3-3 7 0,2 1 16 15,4-1 46-15,1 2-29 0,-1-3 29 0,3 2-20 16,1-1 20-16,-6-2-43 16,1 1 11-16,-3 1 5 0,1-1-2 0,-1-3 16 15,-2 2-14-15,1-1 7 0,-3 0-3 16,4 1 23-16,-7-2-3 0,1 3-21 16,-3-3 11-16,0 0-10 0,1 2-37 15,-7 0-2-15,-9 0-20 0,0 5 20 16,-8-3 9-16,1-2-9 0,2 2-39 15,-2-5-42-15,-7 4-3 0,-4-3-33 0,-2 3-136 16,-10-4-122-16,-27-11-234 16,3 10 58-16</inkml:trace>
  <inkml:trace contextRef="#ctx0" brushRef="#br0" timeOffset="170737.7923">11565 3433 65 0,'0'0'46'0,"0"0"-20"16,0 0-10-16,0 0 27 0,0 0 15 16,0 0-38-16,0 0 45 0,0 0 59 15,-4-11-46-15,4 9-9 0,0 0-7 16,0-2-10-16,0 4 7 0,0-1 22 15,0 1 7-15,0-3 7 0,0 2-50 0,0-2 1 16,0 2 45-16,0-1-36 0,0 0-9 16,0-1 22-16,0 3-32 0,0-2 6 15,0 2 14-15,0 0 5 0,0-3 1 16,0 3-6-16,0 0 5 0,0 0 1 0,0 0-4 16,0 0-6-16,0 0-13 15,0 0-19-15,-3 0-18 0,-1 0 0 0,0-2 5 16,-2 0-7-16,-5 1-59 0,-4-2 1 15,-8 3-43-15,-11 0 36 16,-10 6 49-16,-5 1 16 0,2 4-20 0,2 0 17 16,7-1-6-16,5-1 8 0,5-3 2 15,5-2 6-15,9-1-4 0,4 1-3 16,-3-1 0-16,2 4-3 0,1-2-56 16,2 1 30-16,-2 2 0 0,4-1-20 0,0 1 20 15,0 4 29-15,0-3-13 0,1 2 12 16,1 3 1-16,-3-4 0 0,1 3-17 15,2-2 14-15,-2 4 3 0,-1-1 2 16,1 0-2-16,0-2 1 0,-1 1-1 16,5-4 1-16,0-2-1 0,2-3 0 15,0 2-1-15,0-4-25 0,0 3-3 16,2 2 14-16,7-2 15 0,1 3 19 16,5 1 14-16,11 3 0 0,6 1-11 15,10 2 37-15,4-1-14 0,-1-1-33 0,-5-2-12 16,-4-1 0-16,-1 2 0 15,-1-1-12-15,-3 2 12 0,1 2 0 0,-4-5-22 16,-7 0 22-16,-4-2 3 0,-7-3-3 16,3 2-27-16,0 1 27 0,-2 0 14 15,-3-4-14-15,-2 2-29 0,-5-4 16 16,-1-2 13-16,0 0 16 0,0 0 13 16,0 0 7-16,0 0-7 0,0 0-6 0,0 0-7 15,0 1-16-15,-1-1-3 0,-1 3-26 16,-4-1 25-16,-5 3 4 0,-10 5 88 15,-8 2-26-15,-14 8-23 0,-6-1-26 16,-2 2 26-16,4-1-13 0,1 0-13 16,0 0-13-16,-4 2-10 0,3 2-3 15,3-3 3-15,4 1-9 0,-1 3 19 16,5-4-13-16,8-2 26 0,7-8-26 16,4-1-7-16,4-2 20 0,0 3 3 0,2-1-3 15,-3 0-4-15,6-3-22 0,4 1-16 16,4-4 13-16,0-1-17 15,0 2 20-15,0-2 24 0,0 1-4 0,4 3 4 16,2-1 4-16,4 2 12 0,4-1 15 16,0 6-16-16,5-6 20 0,3 2-20 15,4 1 13-15,-4-3 11 0,4 1-35 16,0-3 22-16,-3 3-11 0,3-4 0 16,-2 0 10-16,1 2 16 0,4-4-36 15,-4 1 7-15,1-1-8 0,0 2-2 16,-6 0 0-16,2 0 16 0,-8-1-12 0,1-2 9 15,-4 0-13-15,-2 1-1 0,-5-2 1 16,-2 0 2-16,-2 0 1 0,0 0 29 16,0 0 14-16,0 0-4 0,0 0-10 15,0 3-9-15,0-3-7 0,0 2-16 0,0-2-16 16,-2 0-13-16,-2 1 0 16,-1-1 6-16,-1 4 23 0,-7 2 16 0,-2 3 26 15,-3 1-9-15,-6 1-32 16,-6 2 2-16,-5 7 1 0,7-4-8 0,0-3 8 15,2-2 18-15,8-1-22 0,-6 1 0 16,1 2-6-16,-1-1-7 0,6-2 13 16,2-1-26-16,6-1 13 0,2-1-46 15,3-2 56-15,1 0-39 0,4-1 0 16,0 0-13-16,0 1 9 0,0 1 46 0,9 1 0 16,-1 5 2-16,4 0-2 15,8-1 3-15,-2 0 32 0,8 1-22 0,-3-2 9 16,3-3-21-16,0 3 21 15,-2-3-21-15,2-1 2 0,2 0 10 0,-5-1-11 16,0 2-2-16,-3-2 0 0,-3 1-14 16,-3 2 1-16,-3-3-10 0,0 1 21 15,-4-2-17-15,-1-1-11 0,-4 4-2 16,0-2 6-16,2-1 5 0,-2 4 19 16,0-1-12-16,0 1 14 0,0 1-3 0,-2 1 6 15,2 2 13-15,1-1 1 0,-1 0-14 16,0-2 20-16,1 6-22 0,1-4 15 15,-2-2-13-15,2 5 0 0,0-2 17 16,0 1 8-16,2-2-28 0,1 0 0 16,-1 2 1-16,1-1 1 0,-3-4 28 15,0 1-30-15,-2-1-2 0,1-4 2 16,-1 1-2-16,-2 0-9 0,0-3 10 0,2 3 1 16,-2-3-1-16,0-1-1 15,0 4 2-15,0-3 14 0,0 3 19 0,0-1-20 16,0-2 6-16,0 2-19 0,0 0 3 15,0-4 12-15,0 3-15 0,0-3-12 16,2 2-5-16,-2-2 16 0,2 2 1 16,-2 3 1-16,2-5 25 0,0 5-3 15,-2-2-5-15,2 2-18 0,-2-3-3 0,0 1-107 16,0 1-17-16,0 2-26 16,0 0-16-16,0-1 16 0,0 2-97 0,0-4 38 15,-6 2-13-15,0-5-23 0,-1 2 7 16,24-53 30-16</inkml:trace>
  <inkml:trace contextRef="#ctx0" brushRef="#br0" timeOffset="171123.2011">10935 4802 279 0,'0'0'291'0,"0"0"-174"0,0 0-65 16,0 0 36-16,0 0-16 0,0 0-10 0,121-16 35 15,-99 16 14-15,2 2 26 0,0 3-62 16,-1 1-7-16,1 2-3 0,-6 0 13 16,2 0-6-16,-4-1 16 0,1 1-40 15,-2-3-2-15,0 2 25 0,0-2-2 16,-4-2 34-16,-3 0 82 0,0-3 22 15,-1 0-20-15,-2 0-22 0,-3 0-24 0,2-3 3 16,2-2-3-16,0-7-33 0,5-1-63 16,0-4-10-16,-3-1 22 0,-2-2-44 15,3-2-13-15,-3 0-17 0,2 1 4 16,1-4-6-16,2 1-38 0,6-7-17 16,0 2-88-16,-3 4-127 0,4 4-69 15,-4 6 80-15,4-2-88 0,3 3 21 16,0 6-98-16,-2 6-36 0,-8 1 29 15</inkml:trace>
  <inkml:trace contextRef="#ctx0" brushRef="#br0" timeOffset="171720.5079">11706 5025 182 0,'0'0'303'0,"0"0"-166"0,0 0-53 0,0 0-28 16,0 0 87-16,0 0 43 0,0 0-10 15,0 0-13-15,0 0-72 0,0 0-91 16,46-29-42-16,-46 29 2 0,0 0-2 15,0 0-20-15,0 0-16 0,0 8-1 0,0 4 79 16,-7 1 55-16,1 9 1 16,-2 2-14-16,0-2 10 0,-2 0-50 0,3-3-2 15,6 0 3-15,-1-4 11 0,2-3 2 16,0-5-5-16,0-2-9 0,0-2 12 16,0-1-14-16,0 0 1 0,0-1 0 15,0-1 25-15,0 2 7 0,2-2-1 16,-1 3 23-16,4-3 1 0,-3 0-1 15,8 0 4-15,-2 0 6 0,2 0 6 16,5-5-32-16,4 2-13 0,0-2-25 0,3-2-1 16,6 0 0-16,1-3-13 0,1 3-16 15,0 0-13-15,-10 4-62 16,-2-2-88-16,-2 5-65 0,4-5 6 0,-6 3-13 16,1-2 23-16,-4 1-72 0,-2-3 54 15</inkml:trace>
  <inkml:trace contextRef="#ctx0" brushRef="#br0" timeOffset="172343.473">11669 4756 91 0,'0'0'33'16,"0"0"-10"-16,0 0 35 0,0 0 21 15,0 0 5-15,0 0 8 0,0 0 6 16,-114 13-17-16,101-5-9 0,-2-1-71 0,0 2 1 15,2 0 34-15,-1 1 0 0,0 1-23 16,2 2 52-16,2 1-16 0,-2-1 32 16,4 4-38-16,2-1-27 0,0 10 46 15,-1 6-13-15,2 10-4 0,-1 6 17 16,0 0-19-16,0 5 18 0,-1-2 1 16,-1 3-3-16,0 1 19 0,1-1-29 15,2-6-17-15,5-2 11 0,0-3-30 16,10-8-11-16,6 0 27 0,8-6-27 15,7-3 14-15,9-5 23 0,16-4-19 16,5-7 19-16,10-10 26 0,4 0 3 0,1-16-29 16,-2-8-20-16,-3-5 17 15,0-7 0-15,-5-4 3 0,-9-8 87 0,-6-4 52 16,-6-6 12-16,-12-3-119 0,-7-2 44 16,-9-1-115-16,-11-3 0 0,-6 6 93 15,-11-4-93-15,-9 8-31 0,-10 3 29 16,-7 6 2-16,-1 4 0 0,-4 11-13 15,-3 1-22-15,-1 6 35 0,-1 5 14 0,1 10-14 16,1 2-65-16,5 8 27 0,8 1 25 16,6 0-64-16,12 1 28 0,-2 11-28 15,-2 5-78-15,-4 12-75 0,-6 12-1 16,3 6-61-16,3 0 6 0,6-1-63 16,5-2 82-16,3-9-30 0,0-12 30 15</inkml:trace>
  <inkml:trace contextRef="#ctx0" brushRef="#br0" timeOffset="174439.3043">9302 7417 55 0,'0'0'88'16,"0"0"-48"-16,0 0 38 0,0 0 49 16,0 0-23-16,0 0-9 0,0 0 32 15,0 0 3-15,0 0-9 0,0 0-88 0,-5-36 22 16,5 34-29-16,0 2-24 0,0 0-2 15,0 0 0-15,0 0-3 0,0 0-10 16,0 0 10-16,0 0-1 0,0 0 4 16,0 0 30-16,0 0 12 0,0 0-16 15,0 0-26-15,0 4 0 0,3-1 37 16,-1 3 12-16,4 2-30 0,-2 3 14 16,2 3-10-16,2 3 32 0,-2-1-12 0,-1 10-4 15,2 2-20-15,-1 9-16 16,-1-1 43-16,-1 1-30 0,-1-5 16 0,-1-1-31 15,-2-3 24-15,2 1 4 0,2-2-16 16,-2-4 6-16,2-4-19 0,-2-3 0 16,5-4-2-16,-1 5 3 0,2 1-2 15,3 1 2-15,0-1 0 0,-1 2 16 16,6-2-4-16,-2-3-11 0,1 2-2 16,2 0 1-16,-4 0 2 0,4 3-3 0,-2-2 2 15,-5 2-2-15,6 0 1 16,-4 2-2-16,-4-4 2 0,5 6-1 15,-2-3 0-15,-1 4-14 0,5 5 14 0,4 4 13 16,2 2-13-16,3-3 0 0,-5 0-2 16,0-7 1-16,0 1 0 0,0-4 1 15,-4-3 0-15,5 4 2 0,-4 3-1 16,4 2-1-16,-2 5-2 0,-3-3 2 0,-3-9 2 16,-5-1-2-16,0-5-1 0,-1-3 0 15,0 6 1-15,5 2 0 16,0 2 1-16,-1 0-1 0,-2 2 2 0,6-2-2 15,-4 0-9-15,-2 0 9 0,5 0 0 16,2 3 0-16,-2-1 1 0,2 0-1 16,2 4 0-16,1 3-13 0,4 9 11 15,4 0 2-15,-3-1-3 0,1-5 3 0,-4-7-1 16,4 3-1-16,-1-3 2 16,1 1-2-16,2 0 1 0,0-2 1 0,0 2 2 15,3 0-2-15,-1 1 16 0,2 0-3 16,0 1-13-16,2-2 30 0,0-1-11 15,-1 3-3-15,1 0-6 0,0 4-8 16,2 2-2-16,1 1 20 0,-4-2-20 16,3 0 1-16,0-1 16 0,0-2-17 15,4-1 16-15,0-3-15 0,1 1 38 16,1-3-22-16,-4 0 25 0,2-1 16 0,-1-2-19 16,-4 1 10-16,-1-3-13 0,1 2-7 15,2-2-27-15,-3 2-1 0,0 0 44 16,-7-2-41-16,-3-2-4 0,-6-4-11 15,2-1 11-15,-2 1 0 0,6 8 0 16,1 2-14-16,3 7 11 0,-4 3 3 16,4 0 0-16,-9-1-4 0,0-5 2 0,-4-2-10 15,-1-5 12-15,0-3 2 16,-2 3 9-16,-2-5-11 0,3 0 0 0,0 3 0 16,-3-1-2-16,3 0 2 0,2 7 0 15,-1-2 16-15,-1 0 7 0,0 0-4 16,6-5 23-16,-5 6 36 0,6-1-26 15,0-3 16-15,1 4 48 0,1 0-35 16,-2-3 3-16,8 5-30 0,2 1 17 0,6 8-7 16,-5-5 7-16,-3-7-20 15,0 2-25-15,-4-2 12 0,6 5 17 0,0 5-21 16,-6-6-33-16,1-1-2 0,-9-2 17 16,0-5-16-16,0-4 2 0,-9-5 0 15,3-2-1-15,-2-3-1 0,0 1 0 16,1 1 1-16,-3-7-1 0,0 0 3 15,-4 1 29-15,0-3 23 0,3 0 24 16,-3-10-3-16,3-15-21 0,0-21-55 16,-3-7-163-16,-3-9-115 0,-17-1-107 0,-2 1-113 15,-8-7-54-15,0-12-102 16,12 18-8-16</inkml:trace>
  <inkml:trace contextRef="#ctx0" brushRef="#br0" timeOffset="175908.846">11629 9643 74 0,'0'0'101'15,"0"0"-81"-15,0 0-17 0,0 0 10 16,0 0-10-16,0 0 53 0,0 0 77 16,0 0 21-16,0 0-5 15,0 0 1-15,-30 37 10 0,30-37-20 0,0 0-19 16,0 0-17-16,0 0-3 0,0 0 0 15,0 0 9-15,0 0-3 0,0 0 7 16,0 0 6-16,0 0 13 0,0 0 16 16,0 0-10-16,-4 0-16 0,1 0-65 15,-1-4-42-15,0-2 4 0,-2 1-4 0,2-4 51 16,-2 0-18-16,-4 1-27 0,6 1 33 16,0 1 28-16,0-1-51 0,2 0 17 15,0 2-46-15,0-1-3 0,2 0 41 16,0 1-15-16,0-1-23 0,0 0-2 15,0 1 2-15,0-2 26 0,0 5 6 16,2-5-35-16,4 1-41 0,1-1-14 16,6-2 36-16,-1 1-13 0,0-1 16 15,8-3-16-15,-1 0 16 0,2 3 0 0,2-4 16 16,3 1 0-16,-2 0 3 0,-4 1-1 16,1 0 11-16,-3 1 19 0,1 0-16 15,-5 1 13-15,-3-1-13 0,-1 3 0 16,-1-3 19-16,0 0-3 0,-5 3 0 15,2-3 0-15,1 1-3 0,-1-1-27 16,1 0 33-16,-3-1 0 0,0 0-33 16,0 0 43-16,-1 1-26 0,-3-2 19 0,2 0-16 15,-2 0-9-15,0-3-13 0,0 2 1 16,0 0-1-16,0-2 25 0,0 0-25 16,-5-3 0-16,-1 3 0 0,0 0-18 15,-3-2 5-15,-2 0 0 0,3 0-22 16,-3-1-13-16,0 3 20 0,1 2 27 15,1 1-22-15,4 4 23 0,-2 2 0 0,5 3-10 16,-1 1 9-16,3 0-14 16,0 2-27-16,0 0-25 0,0 0-6 0,0 0 12 15,0 0 9-15,0 0 4 0,0 0 3 16,0 0 0-16,0 0 4 0,0-2 8 16,5-1 18-16,2-2 15 0,3 0 26 15,2-5 6-15,6 2 0 0,-4-3-15 16,4 1 15-16,-1 1-13 0,-3-3 13 15,4 1-19-15,-6-3 3 0,2 3 0 0,0 0 19 16,-6 1-19-16,0-1 7 0,-1-1-4 16,2 0-18-16,-5 2 28 0,0-2 12 15,0 0 7-15,-2 3-29 0,0-2-3 16,1-1 26-16,-3 0-26 0,0 1-16 16,0 1 2-16,0 0 30 0,0-1-29 15,0 4 16-15,0-3-19 0,0 2 0 16,0 3 1-16,0 0 12 0,0-2-10 0,0-1-3 15,0 3-22-15,0-1 22 16,0-3 0-16,0 0-17 0,0-1 16 0,2-2 1 16,0 0-1-16,2-2 1 0,1-1 1 15,3-3-1-15,-4 1 13 0,3 1 28 16,-1-1-38-16,-2 0-1 0,4 1 21 16,-1-4-23-16,0 3 0 0,1-3 37 15,-4 2-31-15,2 1-4 0,-2-1-2 16,3 3 3-16,0-1 29 0,-3 1-21 15,-2 4-11-15,0 1 0 0,0 1 2 16,0 3 11-16,-2-1-11 0,0 7 13 0,1-3-15 16,-1 1-2-16,0 2-20 0,0 0-6 15,0 0 2-15,0 0 10 0,0-2 15 16,0 2 1-16,0 0 0 0,0-2 3 16,0 2-1-16,3-2-2 0,-3-1-19 15,2-1 19-15,1 0 0 0,-3-2 29 16,0 3-13-16,2-1-13 0,-2 0-3 0,0 0 0 15,0 1 17-15,1 0 2 0,-1-1-17 16,0 3 0-16,0-2 14 0,0 3 13 16,0-1-4-16,0 1-12 0,0 0-10 15,0-2-3-15,0 2 0 0,0-2-3 16,0 2-13-16,0-2-3 0,0 2 16 16,0-2 1-16,0 2-11 0,0 0 11 15,0 0-20-15,0 0-4 0,0 0-25 16,0 0-85-16,0 0-59 0,0 0-72 15,0 0-107-15,0 0-82 0,3 2-22 16,-3 5-20-16,0 4 188 0,0 0 10 0,0-2 33 16,-3-49 106-16</inkml:trace>
  <inkml:trace contextRef="#ctx0" brushRef="#br0" timeOffset="176234.503">11905 8335 437 0,'0'0'300'0,"0"0"-118"0,0 0-32 16,0 0-13-16,0 0-10 0,0 0 107 16,0 0-110-16,0 0 0 0,0 0-76 15,44-75 14-15,-16 58-7 0,6-2-3 16,4-2-36-16,3 0-9 0,-13 4 9 16,-4 9-16-16,-11 0 14 0,2 0-12 15,-4 3 54-15,3-3-13 0,-1-1 18 0,-4 2-9 16,-5 5-20-16,-2-4 39 15,0 6 26-15,-2 0-9 0,0 0-34 0,0 0-28 16,0 0-26-16,0 0-12 0,0 0-17 16,0 0-16-16,0 0-32 0,2 0-30 15,2 6-9-15,3 1 106 0,3 0 8 16,0 2 4-16,2 3-4 0,3 1-15 16,-1 1-235-16,1-1-18 0,5 2-68 15,-6-4-131-15,2 2-50 0,-6-6 115 16</inkml:trace>
  <inkml:trace contextRef="#ctx0" brushRef="#br0" timeOffset="176827.4788">12689 8032 214 0,'0'0'378'0,"0"0"-205"16,0 0-65-16,0 0 9 0,0 0-19 0,0 0 94 15,0 0-7-15,0 0-28 0,0 0-37 16,0 0-68-16,14-46 16 0,-8 43-19 16,2-1-20-16,5 0-6 0,-3 1 6 15,4 1-10-15,1-1 4 0,-4 1-20 16,3 2 20-16,-3 0-23 0,-2 0-3 16,-5 0-17-16,0 0-6 0,-2 0-22 15,0 5 36-15,0-1 11 0,0 1-21 16,-2 2 19-16,0 3 3 0,0 1 16 15,-8 5 13-15,0 1-3 0,-3 1-22 0,-2 0 11 16,3-1-15-16,5-3-20 0,0-2 4 16,4-1-13-16,1 0 0 0,0 1 9 15,8 3 4-15,5-1-20 0,4 3 36 16,0-2 0-16,5-1 10 0,-4-2-10 16,-1 2-10-16,-2-4 7 0,-4-2 3 15,-3-3 0-15,-4 1-2 0,1-4 2 0,-5 2-21 16,0-4 21-16,0 1 39 15,0 1 20-15,-15 4 12 0,-8 3 20 0,-12 4-26 16,4-2-39-16,1-4-10 0,15-3-10 16,5-2-6-16,-4 1-9 0,3-1-137 15,6 2-13-15,-1-1-56 0,2-1-110 16,4 1-63-16,0 0-3 0,0-2 45 16</inkml:trace>
  <inkml:trace contextRef="#ctx0" brushRef="#br0" timeOffset="177311.4873">12851 7812 46 0,'0'0'186'0,"0"0"-82"15,0 0 3-15,0 0 11 0,0 0-33 16,0 0-10-16,-126-13 62 0,101 13-33 16,2 3 3-16,2 5-45 0,-2 2-42 15,-4 9-1-15,-5 12 17 0,0 10-3 16,2 5-14-16,9 3 20 0,8-2 7 16,8-1 22-16,5-2-15 0,0 0-50 0,12-3 33 15,2-2-6-15,6 0 9 16,9 1 13-16,3-4-39 0,6-3 19 0,2-3-29 15,1-5 23-15,0-4-24 0,3-6 30 16,-2-7-12-16,2-6 2 0,3-2 8 16,5-5 2-16,-2-9 7 0,-3-3 59 15,-5-5 5-15,-6 0 4 0,-3-7 23 0,-6-4-17 16,-6-6 52-16,1-4-26 16,-8-6 25-16,-7-5-100 0,-5-2-19 0,-2-2-23 15,-8 1-9-15,-9-1 3 0,-7 4-16 16,-6 1 0-16,1 2 26 0,-3 6-26 15,0 8-42-15,0 6-32 0,0 7 16 16,3 11-32-16,-1 10-87 0,-2 3-117 16,-2 8-4-16,2 16-179 0,3 8 63 15,3 11 30-15,2 3 15 0,10-12 112 16</inkml:trace>
  <inkml:trace contextRef="#ctx0" brushRef="#br0" timeOffset="179548.1826">6763 9586 348 0,'0'0'450'16,"0"0"-248"-16,0 0-62 0,0 0-78 15,0 0-23-15,0 0-10 0,0 0-6 0,0 0 32 16,0 0-19-16,-7-30 19 16,7 27 14-16,0 1-24 0,0 0-19 0,0-1-26 15,0 1 0-15,0-2 43 0,1-1 9 16,5 1-13-16,-4-2-17 0,2-1 43 16,-1 2 10-16,-1-1 45 0,1 2-22 15,2-5-17-15,0 1-81 0,0 1 3 16,1-3 68-16,3 3-32 0,-2-3-29 15,3 1-10-15,-1-3-20 0,2 0 20 16,-1 4-20-16,-1-3 18 0,1 2 4 16,4-2 12-16,0 1-14 0,0-4-10 0,4 3-11 15,-2 0 19-15,6-1 2 0,-3 0 0 16,5 1 0-16,-4-2 3 0,6 1 13 16,0 2-3-16,-4-1-13 0,4 4-36 15,-5-1 36-15,1 2-16 0,-1 3-26 16,-1 1 9-16,3 2 20 0,-2 0-13 15,2 0 10-15,-2 2-6 0,2 4 2 16,-1 1 4-16,1 0 14 0,-4 3-15 0,3-3 5 16,-4 3 8-16,4-2-12 15,-5-2 32-15,2-1-16 0,-4-1 26 0,2 0-3 16,-4-2 9-16,-1 0-12 0,2 1-17 16,-4-3 36-16,-2 0 0 0,1 0 16 15,8-7-3-15,-5 1 9 0,3-3-15 16,2-1-21-16,0-4-21 0,5 3 25 15,-6-2 6-15,4 0-35 0,-5-1-2 16,3-1 2-16,0 0 20 0,-3 1-6 0,2 2-14 16,-7-1-10-16,0 4 7 0,-1 3 3 15,0-1-31-15,-5 3 29 0,0 0 1 16,0 1-28-16,0 3-13 0,3-2 0 16,1 2 0-16,5 0 10 0,0 0-10 15,1 0 22-15,4 0-3 0,-2 0 4 16,6 2 19-16,-3 1 13 0,5 1-13 15,-4-3 2-15,10 2 11 0,4-1 10 16,-2 0 25-16,-2-2-46 0,-7 0 18 16,-1 0-19-16,-1 0 0 0,2 0 1 0,-4 0 14 15,1-2-12-15,-4 0 12 0,1-2-15 16,-4 2 22-16,-1 0-21 0,2-1-1 16,-3 3 25-16,1-5-24 0,0 1 17 15,4-1 7-15,-4-1-10 0,6-2-12 16,-4 1 8-16,3-1 1 0,4-2 7 15,-2-1-7-15,3 0-12 0,0 1-1 0,2-2 13 16,2 5-12-16,-5-1 11 0,3 4-12 16,-6 2-36-16,4 2 20 0,-6 0-33 15,2 0 37-15,-4 0-14 0,3 2 0 16,-2 2-19-16,-3 2 44 0,1 1-30 16,1 0 28-16,-4 0 3 0,0-1-1 15,3 0-11-15,-3-1 12 0,-1 1 2 16,2 1-2-16,-1-5 0 0,2 3 11 15,0-3-11-15,1 3 0 0,2-2 1 16,-1 2 22-16,4-1-23 0,-6-1 0 0,3 1-4 16,2 0 4-16,-2-3 25 0,5 4-25 15,-6-2-6-15,6-1 6 0,-4 3 2 16,-1-5 17-16,0 2-6 0,-2-2 7 16,-1 0-20-16,-1 0 2 0,0 0 46 15,-5 0-31-15,2 0-5 0,-2 0 1 16,-1 0 7-16,0 0-4 0,-3 0-13 15,0 0 42-15,2 0 36 0,-2 0-26 0,-1 0-13 16,4-2-7-16,0 2-35 0,3 0-2 16,1-3 2-16,1 3-2 0,-1-2 0 15,1 2 2-15,3-2-13 0,-1 2 6 16,-3 0 7-16,-1-2 11 0,2 2-10 16,-4 0-1-16,0 0 11 0,-5 0-11 15,2-1 0-15,-3 1 0 0,0 0 0 16,0 0 0-16,0 0-54 0,0 0-65 15,0 0-65-15,0 0-46 0,0 0 16 16,0 0 39-16,-3 0 6 0,-2 0-98 16,-1-2 19-16,-10-1-97 0,2 0-112 0,-1 1 141 15,74 12 316-15</inkml:trace>
  <inkml:trace contextRef="#ctx0" brushRef="#br0" timeOffset="179946.2041">8453 8850 343 0,'0'0'287'0,"0"0"-137"16,0 0 13-16,0 0 13 0,0 0-6 16,0 0 5-16,0 0 40 0,0 0-7 15,0 0-7-15,0 0-26 0,-16-32-19 16,16 32-8-16,0 0-38 0,0 0-65 0,0 0-45 15,0 0-16-15,0 0-42 16,0 0-26-16,0 0-3 0,10 0-20 0,2 6 107 16,14 3 75-16,3 4-11 0,3 3-15 15,-2-4-27-15,-7 0 4 0,-2 0-25 16,3 1 14-16,-1 5-14 0,-1-1-2 16,-7-2 2-16,1 2-1 0,-3-2 0 15,-7 2 0-15,-1-1 2 0,-4-1 34 16,-1 0-4-16,0 2 10 0,-8 3 42 15,-4-2-20-15,-9 4-32 0,6-3-19 0,-5 1 6 16,6-6-19-16,-4 3-1 16,4-2-121-16,1 2-91 0,5-3-71 0,0 1-102 15,8-3-40-15,0 0-111 0,0-7 2 16,8-1 95-16</inkml:trace>
  <inkml:trace contextRef="#ctx0" brushRef="#br0" timeOffset="180721.6062">9407 8678 36 0,'0'0'173'15,"0"0"-14"-15,0 0 31 0,0 0-93 0,0 0 14 16,0 0-26-16,0 0-30 16,0 0 7-16,0 0 36 0,0 0-10 0,-18-51-26 15,18 51-26-15,0 0-33 0,0 0-3 16,0 0-29-16,-2 0-4 0,0 8 33 15,0 1 68-15,-1 4 63 0,1 3-56 16,0 3-4-16,2 0-9 0,0 0-3 16,0 0-7-16,0-3-50 0,2 1 12 15,7-6-12-15,1-2-1 0,3 0 41 16,2-4-38-16,5-2 18 0,-2 0 8 0,6-3-27 16,-1 0 20-16,1 0-7 0,-4 0-15 15,0-4 18-15,-4-3-17 0,2 5 11 16,-8-3-11-16,-1 1 1 0,-3 3-2 15,-4 1 12-15,0 0-12 0,-2 0 2 16,0 0-1-16,0 0-2 0,0 0-2 16,0 0-24-16,0 0-16 0,1 0-16 15,5 3 22-15,-2 6 36 0,0-2 1 16,2 4-1-16,1-1-28 0,1-1-158 16,-3 3-123-16,4-5-66 0,-5 0 17 15,-2-2 42-15,-58-85 121 0</inkml:trace>
  <inkml:trace contextRef="#ctx0" brushRef="#br0" timeOffset="181314.137">9578 8504 100 0,'0'0'140'16,"0"0"-32"-16,0 0-14 0,0 0 27 0,0 0 0 16,0 0-27-16,0 0 131 0,0 0-85 15,-70-99-52-15,57 91-3 0,-2 3-20 16,-2 3-52-16,1 2 32 0,-8 0-8 15,3 3-37-15,-5 7-24 0,0 2 24 16,3 3 18-16,-2 4-16 0,-3 5 61 16,3 7-21-16,-1 10 23 0,6 0-32 15,2 0 12-15,9-4 20 0,9-8-22 16,0 2-17-16,3-4 3 0,4-2-7 16,2-8 21-16,5-1-40 0,-4-3 16 0,11 4 17 15,11 4-10-15,12 2 32 0,6-3-25 16,-1-10 9-16,-5-4-13 0,-4-5 4 15,-1-1-33-15,-3 0 2 0,-4-1 1 16,-3-5 24-16,-6 0-25 0,-4 2 12 16,-5-3 2-16,-4 1 1 0,0-3 8 15,4-8-5-15,-1-10 19 0,-2-10 6 16,-2-7 10-16,-7-2-29 0,-2 0 48 16,-4 0-61-16,-6 0-7 0,1 2-6 15,-1 1-48-15,-6 5 22 0,6 6-9 0,2 9 35 16,4 7-3-16,-3 6-26 0,0 1 29 15,3-1 13-15,-2 3-13 0,2 3-42 16,1 3-13-16,2 1-61 0,-6 0-111 16,-1 1-104-16,-6 10-50 0,0 7 59 15,-5 5 100-15,2 0-75 0,-5 2 27 0</inkml:trace>
  <inkml:trace contextRef="#ctx0" brushRef="#br0" timeOffset="181765.1138">9510 8865 21 0,'0'0'127'0,"0"0"-52"16,0 0-16-16,0 0 25 0,0 0 14 0,0 0 23 16,0 0-14-16,0 0 34 0,0 0-34 15,0 0 14-15,24-97-7 0,-24 94-30 16,0-2 27-16,0 1-7 0,0 4-13 15,0-3-32-15,0 1 3 0,0 2 22 16,0 0 23-16,0 0 4 0,0 0-7 16,0 0-17-16,0 0-19 0,0 0-42 15,0 0-7-15,0 0-9 0,0 5-7 16,4 4 56-16,4 9 73 0,2 10 17 16,8 11-40-16,-5 5-15 0,6 0-62 0,-5-4-10 15,1-8-21-15,2 3-2 0,-4-2-11 16,4-2-94-16,-2-3-236 0,-7-3-92 15,0-10-135-15,-5-3-193 0,-3-11 85 0</inkml:trace>
  <inkml:trace contextRef="#ctx0" brushRef="#br0" timeOffset="202321.243">20386 6922 140 0,'-2'-3'121'0,"2"-1"-30"0,0-2-26 16,0 1 89-16,0 0-66 0,0 1-4 15,0-1-2-15,0 3-23 0,0 0 51 16,0 2-38-16,0 0-33 0,0 0-36 0,0 0-1 16,0 0 0-16,0 0 14 15,0 0-13-15,0 0-3 0,0 0 0 16,0 0-13-16,0 0 10 0,0 0-49 0,0 2-33 15,0 5 20-15,0 7 65 0,-2 13 55 16,0 13 4-16,-2 8 9 0,0 2-12 16,-1-1-40-16,-4-1 17 0,3 1-7 15,-2 5 6-15,-3-3 11 0,-4 1-4 16,4-2-4-16,-3-4 1 0,1-2-10 16,0-5-25-16,1-2 16 0,1-5-4 15,-2 0 0-15,5-10-11 0,1-3 34 0,-1-6-14 16,1-1 17-16,-1 3-3 15,-1 3-23-15,-3 1 36 0,-1 1-16 0,3 2-32 16,-3 4 25-16,-5 5 13 0,6-5 0 16,-3 2-20-16,0-7 4 0,4-3-7 15,-5 7 4-15,-8 10 15 0,-4 2-31 16,3 3 51-16,0-1-26 0,-1-4-10 16,3-5 17-16,-3 2 9 0,-1 3-45 15,-5 0 43-15,-2 1-24 0,0-1 10 16,6-9 4-16,8-5 25 0,10-8-58 0,-2-3-26 15,1 2 26-15,-3 1 1 0,-4-2 103 16,0 2-62-16,-2-2-20 0,2 2 30 16,-2-4-20-16,3 1-3 0,-9 1 17 15,-3 0-17-15,-9 5 19 0,-4-1-35 16,-2 0 14-16,4-1-26 0,5 1-1 16,-5-2 0-16,3 3 0 0,1-1-20 15,-2 0 20-15,-2 0-2 0,-1 3 2 0,-1-3 0 16,-1 3-2-16,1-3 3 15,2 2-1-15,-2 0 1 0,2 2-1 0,0-2 0 16,2 0-2-16,2 1 2 0,-1-3-1 16,4 0 1-16,-4 1-17 0,-1 0 17 15,-2 1 39-15,-4 1-38 0,-3 1 21 16,-2-1 13-16,-6 2-34 0,2-1 39 16,-3 1-39-16,3-1 3 0,5-2-3 0,-1-3-1 15,3 1 0-15,5-1-15 16,5-2 14-16,6-2-18 0,8 0-6 0,8-5 25 15,-3 4-1-15,0-2-12 0,-1 1 0 16,0 3-23-16,5-2-115 0,3 0-17 16,1 0-43-16,4-1-116 0,5-1 1 15,0 0-15-15,0 3 15 0,15-1 6 16,9-5 85-16,-1 0-9 0</inkml:trace>
  <inkml:trace contextRef="#ctx0" brushRef="#br0" timeOffset="203171.8989">19951 8441 249 0,'0'0'209'16,"0"0"-69"-16,0 0 0 0,0 0-23 0,0 0-19 15,0 0-13-15,0 0-23 16,0 0-23-16,0 0-39 0,0-5-7 0,0 5-38 15,0 0-4-15,6 7 49 0,7 3 52 16,2 2 29-16,4 3-22 0,4 2 32 16,7 4-6-16,11 4-10 0,9 6-7 15,8 2 7-15,1-2 9 0,3 0 4 0,-1-5-46 16,3 3 49-16,1 3-13 16,4-5-19-16,-1 6-21 0,-3-3 5 0,5 3-11 15,1 1 23-15,-1-3-54 0,-3-1-1 16,-2-3-11-16,0-2 11 0,-4-2 12 15,2-4-11-15,-7-2 22 0,0-3-23 16,-1-2 36-16,-4-4-23 0,-1-1 19 16,2-2 26-16,-5-1 52 0,-5 0-39 15,0-3-10-15,-3 2-3 0,-1-2-6 16,0 1-17-16,-2 0-6 0,-2 0 7 0,-5 0-20 16,4 0-16-16,-8 1-14 0,-6-3 12 15,-1 3 1-15,-8-1-3 0,2 0-18 16,4-2 3-16,-6 1-10 0,-4 1-74 15,-5-2-46-15,-1 0-74 0,0 0-52 16,0 0 18-16,-1 0 36 0,-17 2-43 16,-18 4-68-16,-24-2 22 0,5 0-61 15</inkml:trace>
  <inkml:trace contextRef="#ctx0" brushRef="#br0" timeOffset="206286.8173">20618 8956 77 0,'0'0'43'16,"0"0"-30"-16,0 0-12 0,0 0 0 16,0 0 18-16,0 0 11 0,0 0-14 0,0 0 0 15,0 0-15-15,2-14 16 0,-2 12-4 16,0 2-13-16,0-2 0 0,0 0-23 15,0 2 3-15,1-1 19 16,-1-2-2-16,0 3 3 0,0-1 0 0,0 1 1 16,0 0 2-16,0 0 1 0,0-2-4 15,0 0-12-15,0 0 11 0,-3 0-1 16,-1-2-1-16,-1 0 3 0,1 0 15 16,-3 3 12-16,3-3-27 0,1 1 0 15,2 3 44-15,-1 0 38 0,2 0-40 16,0 0-42-16,0 0-13 0,0 0 0 0,0 0 10 15,0 0-1-15,0 0 1 0,0 0 3 16,0 0 1-16,0 0 25 0,0 0 4 16,0 0 2-16,0 0 7 0,0 0 1 15,0 0-8-15,0 0 1 0,0 0 6 16,0 0 0-16,0 0 7 0,0 0-1 16,0 0-6-16,0 0-9 0,0 0-4 15,0 0-16-15,0 3-10 0,-2 2 0 0,-5 4 39 16,-3 7 75-16,-3-1-26 15,0 7-30-15,-1-2-12 0,-2 1 13 0,2 4-17 16,-1 1 3-16,0-4-19 0,0 2 27 16,-2 2-37-16,2-1 33 0,1-1-14 15,-2 0-22-15,2-2-3 0,-1-1 13 16,-2 0-13-16,2-2 3 0,-4 2 29 16,0 1-9-16,-3-2-20 0,0 0 6 15,0 1 1-15,1 0-7 0,-1 0 6 16,2-3-16-16,-5 4 27 0,0-1-4 0,2-1 13 15,0 0-38-15,2-3 21 0,-1 0-5 16,1 2 5-16,2-2 8 0,0 0-18 16,2 1 8-16,-2 2-20 0,-1-3 13 15,6 3-10-15,-6 0 11 0,4 1-14 16,-6 0-16-16,5 0 3 0,-1 0 13 16,-2 0 14-16,4 1-12 0,-4 0-1 0,0 0-1 15,1-1 0-15,1 1 1 0,-2-2 13 16,0 4-11-16,0-4-6 0,-1-1-1 15,2 2 4-15,0-1 1 0,0-3-1 16,0 2 2-16,-3-2 19 0,6 1 11 16,-4-2-31-16,6 1-1 0,-3 1 0 15,1-3 4-15,4 0 15 0,0 0-19 16,-2 1-10-16,2-3 10 0,-1 3 3 0,0-1-3 16,3 2-4-16,-1-2 3 15,-2 3 1-15,0-1 0 0,1 1 0 0,-1 0 0 16,0-1 0-16,1 1 10 0,-1-1-9 15,2-2 1-15,-1-1-2 0,1 1-1 16,0-2 1-16,-1 0 0 0,2 1 3 16,0-1 30-16,-3 2 3 0,3 1-7 15,-4 1 5-15,-2-2-33 0,6 2 24 16,-3 1 7-16,-1-3-6 0,7 0-3 16,-2 1-21-16,1-3 27 0,2 1-9 0,-4-3 6 15,6 0 22-15,0 3-35 16,0-3 13-16,0-1 13 0,0 1 9 0,0-1-29 15,0-1 1-15,2-1-17 0,-4-3 29 16,4 3-31-16,-2 0 0 0,2 0 1 16,-2 1 10-16,2 1 1 0,-2-3-12 15,0 4 0-15,-1-4-1 0,3 0 4 16,0-1-4-16,-2 0-15 0,4-3 14 16,-5 1-11-16,5-2-4 0,-2 0-13 15,2 0-13-15,0-2-23 0,0 0-3 0,0 0-3 16,0 0 0-16,0 0-26 0,0 0-36 15,0 0-39-15,0 0-17 0,0 0-45 16,0 0-75-16,0-4-36 0,9-8-11 16,-3-2-6-16,-21 44 247 0</inkml:trace>
  <inkml:trace contextRef="#ctx0" brushRef="#br0" timeOffset="207377.8613">17981 7618 96 0,'0'0'58'0,"0"0"-58"0,0 0-9 16,0 0-70-16,0 0 13 0,0 0 66 15</inkml:trace>
  <inkml:trace contextRef="#ctx0" brushRef="#br0" timeOffset="207467.9477">18064 7427 12 0,'0'0'75'0,"0"0"-24"0,0 0-50 0,0 0-2 16,0 0-17-16,0 0-15 0</inkml:trace>
  <inkml:trace contextRef="#ctx0" brushRef="#br0" timeOffset="207623.6737">18769 7121 387 0,'0'0'170'0,"0"0"-66"16,0 0-23-16,0 0-77 0,0 0 5 15,0 0-9-15,0 0-16 0,0 0-39 16,0 0-174-16,0 0-31 0,0 0 77 0</inkml:trace>
  <inkml:trace contextRef="#ctx0" brushRef="#br0" timeOffset="207779.3402">19263 7031 853 0,'0'0'111'0,"0"0"-52"15,0 0-56-15,0 0-3 0,0 0-121 0,0 0-117 16,0 0-75-16,133 2 85 16</inkml:trace>
  <inkml:trace contextRef="#ctx0" brushRef="#br0" timeOffset="207944.4086">19647 7117 898 0,'0'0'225'0,"0"0"-115"16,0 0-110-16,0 0 17 0,0 0 12 0,0 0-3 16,0 0-26-16,0 0-117 0,0 0-43 15,0 0 88-15,0 0-113 0,32 58-79 16,-25-41-66-16</inkml:trace>
  <inkml:trace contextRef="#ctx0" brushRef="#br0" timeOffset="208089.0209">19422 7681 407 0,'0'0'436'0,"0"0"-312"0,0 0-124 0,0 0-137 15,0 0 92-15,0 0 22 0,0 0 46 16,0 0-20-16,0 0-3 0,0 0-143 16,-16 92-128-16,14-77 26 0</inkml:trace>
  <inkml:trace contextRef="#ctx0" brushRef="#br0" timeOffset="208233.6341">18686 8124 260 0,'0'0'515'0,"0"0"-411"0,0 0-104 16,0 0-75-16,0 0 13 0,0 0-22 15,0 0-63-15,0 0-111 0,0 0 69 16</inkml:trace>
  <inkml:trace contextRef="#ctx0" brushRef="#br0" timeOffset="208394.205">18197 8252 12 0,'0'0'49'15,"0"0"-49"-15,0 0-23 0,0 0-15 16</inkml:trace>
  <inkml:trace contextRef="#ctx0" brushRef="#br0" timeOffset="208563.7513">17928 8115 758 0,'0'0'130'16,"0"0"30"-16,0 0-92 0,0 0-68 15,0 0-182-15,0 0-161 0,0 0-41 16</inkml:trace>
  <inkml:trace contextRef="#ctx0" brushRef="#br0" timeOffset="208724.3229">18244 7720 362 0,'0'0'372'0,"0"0"-193"0,0 0-107 16,0 0-72-16,0 0-242 0,126-26-15 15,-86 24-30-15</inkml:trace>
  <inkml:trace contextRef="#ctx0" brushRef="#br0" timeOffset="208883.8962">19007 7620 1166 0,'0'0'140'15,"0"0"-3"-15,0 0-137 0,0 0-33 16,0 0-51-16,107-29 2 0,-62 29-182 15,4 0-98-15,-13 8 10 0</inkml:trace>
  <inkml:trace contextRef="#ctx0" brushRef="#br0" timeOffset="209010.8303">19603 7797 741 0,'0'0'26'0,"0"0"-26"0,0 0-430 0</inkml:trace>
  <inkml:trace contextRef="#ctx0" brushRef="#br0" timeOffset="209337.6111">19396 8049 872 0,'0'0'0'16,"0"0"-111"-16,0 0-339 0</inkml:trace>
  <inkml:trace contextRef="#ctx0" brushRef="#br0" timeOffset="209520.1243">19396 8049 315 0,'-70'116'805'0,"69"-118"-739"15,-4 2-66-15,3 0-437 0,-4 0-52 16</inkml:trace>
  <inkml:trace contextRef="#ctx0" brushRef="#br0" timeOffset="209834.9628">18265 8664 1000 0,'0'0'299'0,"0"0"-58"15,0 0-218-15,0 0-23 0,0 0-68 16,0 0-121-16,0 0-81 0,0 0 32 16,0 0-20-16,0 0-48 0</inkml:trace>
  <inkml:trace contextRef="#ctx0" brushRef="#br0" timeOffset="210000.7705">18235 8518 779 0,'4'-12'144'15,"4"6"-63"-15,0 1-81 0,8-5-126 16,14-5-135-16,11-4-45 0,-7 1 6 15</inkml:trace>
  <inkml:trace contextRef="#ctx0" brushRef="#br0" timeOffset="210152.1205">19154 8124 967 0,'0'0'88'0,"0"0"-88"0,0 0-29 16,0 0-405-16,0 0-87 0</inkml:trace>
  <inkml:trace contextRef="#ctx0" brushRef="#br0" timeOffset="210290.8313">19529 7911 320 0,'0'0'9'0,"0"0"-9"0</inkml:trace>
  <inkml:trace contextRef="#ctx0" brushRef="#br0" timeOffset="210446.3131">19529 7911 720 0,'-38'-150'182'15,"33"150"-110"-15,-2-3-72 0,1 3-95 16,0 0-195-16,0 0-49 0</inkml:trace>
  <inkml:trace contextRef="#ctx0" brushRef="#br0" timeOffset="213932.0366">18849 7090 390 0,'0'0'245'16,"0"0"-134"-16,0 0-36 0,0 0 13 15,0 0 48-15,0 0 37 0,0 0-26 16,0 0-86-16,0 0-28 0,0 0-17 16,-6-2-16-16,6 10 0 0,0 8 49 15,1 10-3-15,4 7 38 0,-3 0-38 16,1-5 12-16,-3-10-19 0,0-3-10 0,0 3-9 16,0 2 42-16,2-1-14 15,-2-2-31-15,0-4-14 0,2-1 7 0,-2-5-10 16,0-1-13-16,0-4 10 0,0-2 3 15,0 0 12-15,0 0 11 0,0 0 6 16,0 0 4-16,0 0 15 0,0 0 4 16,0 0 3-16,0 0 4 0,2 0 2 15,-2 0 13-15,0 0 20 0,0 0 26 16,0-8 18-16,0-6-131 0,0-12-7 0,0-10-68 16,0-6-19-16,0 0-29 15,0 4-4-15,0 7 65 0,0 2-68 0,0 6 84 16,0 7 4-16,0 4 64 0,0 2-29 15,0 4 0-15,0 0 29 0,0 1-28 16,0 3-1-16,0 2-14 0,0 0-74 16,-2 0-35-16,2 0 19 0,0 12-29 15,-2 10 117-15,0 14 16 0,-1 14 94 16,3 1-6-16,-2 1-46 0,2-9 10 0,0-7-23 16,0-5-16-16,0-8-13 15,0-9 23-15,0 0-22 0,0 0 15 0,0-3-15 16,2 3 0-16,-2-6 19 0,3-3-7 15,-3-1-10-15,2-2 29 0,-2 0-32 16,0-2-29-16,0 0-75 0,0 0-26 16,0 0-55-16,2 0-56 0,-2 0-104 15,2 0-33-15,0 0-42 0</inkml:trace>
  <inkml:trace contextRef="#ctx0" brushRef="#br0" timeOffset="215468.7467">18858 7885 76 0,'0'0'170'0,"0"0"-46"0,0 0 45 16,0 0-94-16,0 0-23 0,0 0 82 16,0 0-13-16,0 0 25 0,0 0-16 15,-28-36-38-15,28 32-4 0,0 0 9 16,0-1 20-16,0 1-78 0,0-1 36 15,0-3-49-15,-2 1-6 0,0 2 15 16,0 0-35-16,-3-2 20 0,1 2-23 16,-2 1 3-16,-3 0-13 0,1 0-30 0,-3-1-2 15,-3 3 12-15,-4 0 33 0,3-1-26 16,-4 3-13-16,7 0 23 0,-1 0 0 16,2 0 0-16,3 3 13 0,5 1-19 15,-2-2-30-15,5 0 19 0,0-1 31 16,0 2-14-16,0-2 16 0,8 3 16 15,0 2-14-15,9 1 50 0,9 1-16 0,1-3 3 16,-3 0-13-16,-1-3-23 16,-6-2-3-16,0 0-3 0,0 0 3 0,-2 0-13 15,-5 0-10-15,2 0 4 0,-6 0-1 16,-2 0 20-16,-2-2 17 0,0 0 39 16,-2-2 19-16,0 0-23 0,0-1-52 15,0 0-59-15,-4 0 40 0,-2-1 15 16,-4 2-25-16,2 3-26 0,2-2-7 15,-4 3 10-15,0 0-20 0,0 0 10 16,6 0 7-16,0 3 39 0,2 0-95 0,2 5 82 16,0-1-121-16,0 1 16 0,2 2 20 15,2-3 42-15,2 1 1 0,2-2-1 16,2-1-13-16,-2-1-65 0,0-1 72 16,2 0 29-16,2 0-65 0</inkml:trace>
  <inkml:trace contextRef="#ctx0" brushRef="#br0" timeOffset="215654.7231">18880 7911 11 0,'0'0'297'0,"0"0"-180"15,0 0-35-15,0 0-11 0,0 0 1 16,0 0 13-16,0 0-7 0,0 0-78 15,0 0-46-15,0 0-153 0,14 0 59 16,-2 5 95-16,3 1-109 0,0-4-67 0</inkml:trace>
  <inkml:trace contextRef="#ctx0" brushRef="#br0" timeOffset="216921.7632">21558 7858 46 0,'0'0'94'0,"0"0"-19"15,0 0-62-15,0 0 59 0,0 0 23 16,0 0-50-16,0 0 82 0,0 0-61 16,0 0-31-16,0 0 47 0,-3-43 3 15,3 40-14-15,0 2-28 0,0 0-30 16,-2 1 13-16,2-3 23 0,0 0-23 0,0 3 19 15,-2-1 1-15,0 1-23 0,0-1-21 16,-1 1 37-16,2 0 36 0,-1 0 23 16,0 0-33-16,-2 0-65 0,0 0-44 15,-2 1-1-15,-6 6 22 0,3 2 23 16,0-1 0-16,2 1-3 0,0 0-14 16,3-1 16-16,4-1-15 0,0-2-9 15,0 2 25-15,0-5 69 0,0 0-67 16,0 0 14-16,0-2 0 0,2 1 36 15,5 2-16-15,-5-3 6 0,2 0-3 0,-1 0 7 16,-1 0-4-16,0 0 7 0,0 0 6 16,-2 0-3-16,2 0 10 0,-2 0-4 15,0-4-19-15,0-2-39 0,0 2-48 16,0 1-6-16,0-2 53 0,0 5-31 16,-2-2-7-16,0 2-26 0,0 0-16 15,-3 0 3-15,3 0 0 0,-2 0-23 0,2 7 52 16,-1-2-3-16,3-1 32 0,0 1-10 15,0 1 30-15,0-2 0 0,7 2 3 16,0-2 7-16,1 0 26 0,2-3 3 16,-4 1 3-16,6-2 10 0,-4 0-13 15,-3 0 7-15,2 0 3 0,-3 0 3 16,1-2-10-16,0 1 4 0,-5-2 19 16,2 0-26-16,-2 1-10 0,0-4-6 0,0 0-7 15,0 1 10-15,0-3-26 16,-2 3-2-16,-5 0-41 0,0 1 4 0,-1-2-6 15,0 3-46-15,-2 1-43 0,-2 2 1 16,0 0-30-16,-1 0-61 0,-4 8 2 16,2 2-36-16,-2-1-12 0,6-2 45 15</inkml:trace>
  <inkml:trace contextRef="#ctx0" brushRef="#br0" timeOffset="217320.2893">20910 7090 72 0,'0'0'68'0,"0"0"-45"0,0 0-3 15,0 0 6-15,0 0-11 0,0 0-14 16,0 0-1-16,0 0 0 0,0 0 0 16,0 0-2-16,-78 105 2 0,78-90 1 15,0 2-1-15,0 5-46 0,0 7-6 16,0 6-42-16</inkml:trace>
  <inkml:trace contextRef="#ctx0" brushRef="#br0" timeOffset="217600.5404">20499 7830 101 0,'0'0'72'0,"0"0"-20"16,0 0 0-16,0 0 53 0,0 0-79 15,0 0-26-15,0 0-3 0,0 0 1 0,-81 103-21 16,83-93 23-16,4 1 17 16,3 0-17-16,0 3-80 0,1 3 18 0,-4 7 40 15,-3 5-14-15,-3 10 3 0,0 5 10 16,-9-4 23-16,-1-4 0 0,-1-1 2 15,2-4-2-15,1-2-2 0,2-3 1 16,0-6 1-16,0-5 69 0,4-3-14 16,2 4-35-16,0-1 51 0,0 2-67 15,0 0 35-15,8-2-1 0,4-3-37 16,3 0 14-16,8 1 37 0,9-2-52 0,11 1-107 16,3-2-40-16,-3-5 36 15,-3-3 4-15</inkml:trace>
  <inkml:trace contextRef="#ctx0" brushRef="#br0" timeOffset="217711.2436">20949 8535 141 0,'0'0'170'16,"0"0"16"-16,0 0-40 0,113 0-38 15,-63 0-53-15,-4 10-45 0,2 2-8 16,-8 1-4-16,1 0-162 0,-1-2-103 16,0 1 48-16</inkml:trace>
  <inkml:trace contextRef="#ctx0" brushRef="#br0" timeOffset="217825.5643">21823 8526 75 0,'0'0'0'0,"0"0"-75"0</inkml:trace>
  <inkml:trace contextRef="#ctx0" brushRef="#br0" timeOffset="217964.9019">22247 8399 98 0,'0'0'469'0,"0"0"-469"16,0 0-81-16,0 0-346 0</inkml:trace>
  <inkml:trace contextRef="#ctx0" brushRef="#br0" timeOffset="218119.4897">22432 8158 746 0,'0'0'78'0,"0"0"-78"0,0 0-202 16,0 0-170-16</inkml:trace>
  <inkml:trace contextRef="#ctx0" brushRef="#br0" timeOffset="218845.0041">21949 7565 577 0,'0'0'274'16,"0"0"-75"-16,0 0-137 0,0 0 42 15,0 0 13-15,0 0-22 0,0 0-24 16,0 0-3-16,125-24-38 0,-97 24-29 15,-5 0 12-15,-8 2-13 0,-1 4-28 16,2 3 11-16,-6 1-25 0,-4 0-7 16,-2 1 26-16,-4 3 7 0,0 1 16 0,-13 7 0 15,-14 12 26-15,-13 7 13 0,-11 5-3 16,0-3 13-16,9-11-47 0,16-12 33 16,10-11-34-16,6-2 30 0,4-1-30 15,0-2 22-15,4-3 26 0,2 1-23 16,0-2-26-16,0 2-13 0,0-2 13 15,4 0 0-15,11 0 19 0,15 2 46 16,14-2 36-16,10 0-7 0,3-2-13 16,-7-3-48-16,-5-1-21 0,0 0-12 15,-4 1-3-15,-6 5-10 0,-5 0-19 0,-9 0-13 16,-6 0-95-16,-5 0-100 0,4 0-69 16,-4 0-53-16,-2 0 3 0,-1-2-32 15</inkml:trace>
  <inkml:trace contextRef="#ctx0" brushRef="#br0" timeOffset="219731.4987">21180 10519 472 0,'0'0'740'0,"0"0"-662"15,0 0-78-15,0 0-401 0,0 0-124 0</inkml:trace>
  <inkml:trace contextRef="#ctx0" brushRef="#br0" timeOffset="219908.7024">21715 9978 276 0,'0'0'1130'0,"0"0"-994"0,0 0-28 15,0 0-108-15,0 0-13 0,0 0-52 0,0 0-202 16,-108-88-144-16,86 84-3 0,6 4 98 16</inkml:trace>
  <inkml:trace contextRef="#ctx0" brushRef="#br0" timeOffset="220066.8993">21083 9789 878 0,'0'0'179'0,"0"0"27"16,0 0-200-16,0 0-6 0,0 0-143 15,0 0-219-15,0 0-16 0,0 0 110 16</inkml:trace>
  <inkml:trace contextRef="#ctx0" brushRef="#br0" timeOffset="220213.5443">20575 10033 29 0,'0'0'457'0,"0"0"-369"16,0 0-39-16,0 0-46 0,-110 124 20 15,85-86-23-15,11-3 0 0,4 0-42 16,2-3-92-16,4 0-23 0,-6-1 50 16,8-6 12-16,-2-7-19 0</inkml:trace>
  <inkml:trace contextRef="#ctx0" brushRef="#br0" timeOffset="220327.6906">20310 10580 96 0,'0'0'238'0,"0"0"-17"0,0 0-71 0,0 0 13 16,0 0-62-16,0 0-42 0,0 0-39 15,0 0-20-15,-73 103-4 0,67-83-93 16,4 2-148-16,2-1-16 0,0-6-22 16</inkml:trace>
  <inkml:trace contextRef="#ctx0" brushRef="#br0" timeOffset="220451.419">20327 11007 12 0,'0'0'1187'0,"0"0"-868"16,0 0-319-16,0 0-75 0,0 0-62 15,0 0 127-15,0 0 10 0,0 0 0 16,119 62-159-16,-55-55-157 0,-7-3-164 16</inkml:trace>
  <inkml:trace contextRef="#ctx0" brushRef="#br0" timeOffset="220608.0004">21235 11103 1673 0,'0'0'538'0,"0"0"-347"0,0 0-107 16,0 0-80-16,0 0 18 0,0 0-22 16,0 0-122-16,0 0-287 0,0 0 65 0,0 0 22 15,-4-96-30-15,2 87-127 0</inkml:trace>
  <inkml:trace contextRef="#ctx0" brushRef="#br0" timeOffset="221275.9166">21314 10293 155 0,'0'0'92'0,"0"0"28"0,0 0-87 16,0 0-4-16,0 0 66 0,0 0-1 16,-126-8 1-16,108 16-30 0,0-2 20 15,8 1-56-15,0 1-27 0,5-1-2 0,3 1-12 16,2-2 12-16,0-1 20 0,0 1-20 15,5-2 16-15,1 0 20 0,4-1 23 16,2 2-17-16,3-5 10 0,-2 0-13 16,-2 0-9-16,0 0 6 0,-6 0 6 15,0 0 3-15,-2 0 14 0,-3 0-7 16,0-2 0-16,0-1 4 0,0 1-27 0,0 1-27 16,0-1-2-16,-5 2 0 0,1 0 16 15,-2 0-16-15,-1 0-36 0,3 0-22 16,2 0 25-16,2 0-28 0,0 0-24 15,0 2 20-15,0 1 54 0,2 4 11 16,9-4 32-16,-1 2 53 0,3-2-3 16,4-3 5-16,0 0-18 0,-3 0-20 15,2 0 19-15,-6-3 0 0,-4-2 33 0,-1 0 16 16,-3-2-20-16,-2 2 4 0,0-2 9 16,0-1-7-16,-2-1-57 0,-9 2-46 15,-1-1-13-15,-6 3-81 0,-1 1 22 16,0 2-5-16,5 2-40 0,-1 0-84 15,2 6-30-15,2 6-107 0,7-1-14 16,2 3 13-16,2-3-13 0</inkml:trace>
  <inkml:trace contextRef="#ctx0" brushRef="#br0" timeOffset="221858.1794">21654 10355 665 0,'0'0'424'0,"0"0"-190"15,0 0-136-15,0 0-20 0,0 0 36 16,0 0 6-16,0 0-19 0,0 0 9 0,0 0 10 16,0 0 26-16,127-44 16 0,-110 44-32 15,-2 0-130-15,-7 0-42 0,-4 0-26 16,-1 5 13-16,-3 0 19 0,0 5 34 15,-5 3 2-15,-13 8 26 0,-14 8 5 16,-11 7-31-16,-2 5-1 0,3-2-15 16,12-12-20-16,12-8-25 0,8-5 19 15,6-4-7-15,4 1-6 0,0 2-17 0,0 1 30 16,13 3-13-16,11 0 52 16,10 3 3-16,6 2 0 0,-2-5 19 0,-9-3 11 15,-5-7 80-15,-12-3 20 0,2 2-40 16,-2-1-15-16,-1-1-24 0,-7-2-48 15,-4 1-1-15,0-2 66 0,0-1 51 16,-2 0 52-16,-15 2 41 0,-15 3-4 0,-8 0-157 16,-1-1-35-16,9-1-3 15,12-1-1-15,2-2-9 0,2 2-3 0,-7 0-14 16,2 0-18-16,0 2-83 16,5-2-87-16,-2 0-97 0,2 2-89 0,-1-1-83 15,-2 1-105-15,-2 0-7 0,5-1 22 16</inkml:trace>
  <inkml:trace contextRef="#ctx0" brushRef="#br0" timeOffset="222446.2048">21592 10333 387 0,'0'0'375'0,"0"0"-163"15,0 0-75-15,0 0-4 0,0 0 20 16,0 0-36-16,0 0-68 0,0 0-49 16,0 0-26-16,0 0-10 0,103-15-3 15,-85 15-78-15,1 0-117 0,0 1-82 0,-5 1-121 16</inkml:trace>
  <inkml:trace contextRef="#ctx0" brushRef="#br0" timeOffset="223713.452">18722 9610 54 0,'0'0'235'16,"0"0"-157"-16,0 0-78 0,0 0-39 15,0 0 39-15,0 0 0 0,0 0 39 16,0 0-39-16,0 0-3 0,0 0-46 15,8-11 0-15,-8 11 17 0,3 0 9 0,-3 0 0 16,1 0 10-16,-1 0 11 0,0 0 2 16,0 0 2-16,3 0 37 0,-3 0 30 15,0 0-14-15,2 0-35 0,2 0-19 16,0 0 12-16,2 0-13 0,-2-2-79 16,6 2-31-16,-6-2-31 0</inkml:trace>
  <inkml:trace contextRef="#ctx0" brushRef="#br0" timeOffset="224691.8073">18648 9702 150 0,'0'0'134'15,"0"0"-20"-15,0 0-13 0,0 0-10 0,0 0 30 16,0 0 39-16,0 0-37 0,0 0 14 15,0 0 16-15,0 0-22 0,0 0 38 16,101-55-10-16,-101 53-10 0,0 0 1 16,0 2-7-16,0-2 12 0,0 2-48 15,0 0-30-15,0 0-25 0,0 0-36 16,-2 0-16-16,2 0-29 0,-2 0-16 16,0 0-23-16,0 0 0 0,0 2 19 15,0 0-9-15,-1 0 3 0,3 0 13 0,-1-2 13 16,1 0 28-16,0 0 1 0,0 0 29 15,0 0 16-15,0 0 23 0,0 0 13 16,0 0 7-16,0 0 2 16,0 0-6-16,0 0-10 0,0 0-10 0,0-6-64 15,0-1-13-15,0 1-12 0,0-2 25 0,0 3 0 16,0-2-20-16,0 2 4 16,1-1-22-16,-1 0 34 0,0 3-18 15,3-1 9-15,-3 2 11 0,0 0-1 16,0 2 3-16,0 0-2 0,2 0-14 0,-2 0 0 15,0 0-3-15,0 0-1 0,0 0 4 16,0 0-6-16,0 0-11 0,0 0-15 16,0 0-20-16,0 0-6 0,0 0-4 15,0 0 3-15,0 0 17 0,0 2 6 16,-2 6 52-16,-5 1 58 0,-1 2 36 16,-3 4-45-16,1 3-4 0,-10 7-9 15,-5 5-13-15,-8 9 3 0,0 1-1 16,6-8-21-16,6-7 9 0,12-12-13 0,1-1-1 15,0-2-12-15,2 0 9 0,2-3-25 16,2-3 26-16,2-3-23 0,0 1 10 16,0-2-10-16,0 2-13 0,6 0 20 15,3 0 19-15,8 0 61 0,4 0 30 16,11-2-4-16,8 0-25 0,4-6-33 16,-3-3-26-16,-5 1 16 0,-2 0-18 15,-10 3-1-15,-5 0 0 0,-9 2 1 0,1 1-1 16,-4-1 0-16,1-2 16 15,-4 3 23-15,-2-1 19 0,0-1 16 0,-2-2 4 16,0 1-33-16,0-1 0 16,0-1 6-16,0 2 10 0,-2-1-42 0,-2 5 0 15,0-2 61-15,2 1 7 0,2 2-20 16,-2 0-67-16,2 0-4 0,-4 0-50 16,-3 12-35-16,-10 15 57 0,0 11 32 15,-4 6 73-15,3-1-25 0,8-4-22 16,1-6-2-16,5-6-24 0,0-8 0 0,2-8-1 15,0 1-1-15,0 0-11 0,0 1 13 16,0-2 0-16,2-2-2 0,0-1-81 16,0-3-164-16,0 0-55 0,0-3-183 15,0 0 86-15,0-2-47 0,2 0-30 0,0 0-16 16</inkml:trace>
  <inkml:trace contextRef="#ctx0" brushRef="#br0" timeOffset="225357.0539">18945 9515 532 0,'0'0'443'15,"0"0"-209"-15,0 0-84 0,0 0 26 16,0 0 26-16,0 0 12 0,0 0-10 16,0 0-39-16,0 0-93 0,0 0-56 0,-13-19-16 15,13 19 13-15,0 0 26 0,0 0-1 16,0 0-22-16,0 0-3 0,0 0 10 16,0 0 3-16,0 0-7 0,-2 0-18 15,2 0-1-15,0 0-12 0,0 0-10 16,0 0-30-16,0 0-25 0,0 0-1 15,0 2 42-15,0 3 36 0,0-1 1 16,0-1 3-16,0-2 22 0,0 1-7 16,0-2 7-16,0 0 6 0,0 0-6 15,0 0-10-15,0 0 17 0,0 0 5 16,2 0-2-16,-2 0 9 0,0 0 0 0,0 0 0 16,0 0-3-16,0 0 16 15,0 0-10-15,0-3-22 0,0-4-26 0,0 2-2 16,0-1-17-16,0 3-26 0,0 0 28 15,0 3 17-15,0-1-16 0,0 1-19 16,0 0-17-16,0 0-9 0,0 0-19 16,0 0-27-16,0 0-19 0,0 0 0 15,0 4 28-15,0 1 82 0,0 4-7 0,4-2 7 16,2 1 16-16,1-3-3 16,1 1 3-16,3-3 29 0,0 0 13 0,1-2 0 15,-4-1-6-15,4 0-4 0,-8 0 14 16,0 0-7-16,-2 0 3 0,-2 0 32 15,0 0 23-15,0 0 0 0,0 0 12 16,0-1 7-16,-2-5-112 0,-2 0-4 16,-4 1-13-16,-2 0-20 0,4-1-5 15,0 5 2-15,0-2-9 0,-1 3-32 16,3 0-62-16,-2 0-113 0,1 4-53 0,3 4 6 16,2 2-10-16,0 0 16 15,0-1 29-15,9 0-115 0,-5-3 21 0</inkml:trace>
  <inkml:trace contextRef="#ctx0" brushRef="#br0" timeOffset="226105.219">18987 9518 364 0,'0'0'414'0,"0"0"-189"16,0 0-49-16,0 0-13 16,0 0 26-16,0 0-27 0,0 0-19 0,0 0-84 15,0 0-59-15,0 0-39 0,-12-15 9 16,12 15-2-16,0 0 6 0,0 0-3 16,0 0 17-16,0 0 12 0,0 0 16 15,0 0 10-15,0 0 7 0,0 0 15 16,0 0 17-16,0-3 7 0,-3 1-4 15,3 0-36-15,-2-2-32 0,0 1-39 16,-2-1 20-16,-1 0 19 0,3-2 13 0,0 3-13 16,0 0 0-16,0 1 13 0,0 2 19 15,0-2-12-15,2 2-19 0,0 0-1 16,-2 0-20-16,2 0-25 0,0 0-46 16,0 0-26-16,0 2 10 0,0 3 97 15,0 4 10-15,0-1 1 0,0-1 15 16,4 0-12-16,0-3 12 0,0 0 10 15,3-2 3-15,-3 0 26 0,3 1 14 16,-3-3 5-16,2 0 37 0,-2 0 25 16,0 0 16-16,0 0-13 0,-2-5-26 15,4 2-36-15,-4-1-22 0,-2-2 22 0,0 2-13 16,2 0-9-16,-2-2-45 0,0 3-8 16,0-3 16-16,0 1-18 0,0 0-16 15,-2 2-4-15,-3-1 7 0,0 1-6 16,1 3-16-16,2-3 9 0,0 3 13 15,0 0-6-15,0 0-52 0,-2 0-35 16,2 8 12-16,-2-1 27 0,1 3 28 16,1-3-26-16,2 1 20 0,0-2 29 15,0 0 16-15,0-2-26 0,0-1 26 16,0-1 0-16,2-2 1 0,1 0 18 0,-3 0 27 16,0 0 15-16,0 0 20 0,0 0 9 15,0 0 17-15,2 0 12 0,-2 0-7 16,0 0-12-16,2-4-56 0,0 0 17 15,-2 0-13-15,0-3-19 0,2 1-7 16,-2-1-21-16,0 1 23 0,0 1-24 16,0-2-2-16,0 4-27 0,0-2 27 15,0 5-33-15,0-3-7 0,0 3-19 0,0 0-22 16,-2 0-52-16,-2 0-87 0,-3 10-149 16,-4 11-5-16,1 9 47 0,-1 4-42 15,5-5-75-15,4-10-20 0</inkml:trace>
  <inkml:trace contextRef="#ctx0" brushRef="#br0" timeOffset="233305.179">19870 8438 32 0,'0'0'78'0,"0"0"-16"16,0 0-33-16,0 0 23 0,-19-16 17 0,17 14-20 15,0 1 42-15,0-1-49 16,2 0 14-16,-2-1-11 0,2 2 8 0,-3 0-5 16,1-4-12-16,2 3-33 0,-2-2 16 15,0 0 36-15,0 1-28 0,0-1 8 16,0 0-5-16,-2 1 14 0,1-2-43 15,-1 2 15-15,0 1 13 0,-1-3 0 16,4 3 10-16,-3-4 17 0,-1 5-55 0,3-3 38 16,-3 2 0-16,5-2-3 0,-2 3-10 15,0-3 42-15,0 2-19 0,0 0-33 16,2 0 36-16,-2 2 4 0,2-1-1 16,0 1-16-16,0 0-13 0,0 0-10 15,0 0 1-15,0 0-15 0,0 0-1 16,0 0 1-16,0 0 18 0,0 0 2 15,0 0-22-15,0 0-22 0,0 0-17 0,0 0-7 16,0 0 0-16,0 0 7 16,0 0 7-16,0 0 16 0,0 0 16 0,0 0 1 15,2 1 18-15,0 5 14 0,4-1 32 16,-1 4-10-16,2-1-6 0,1-1-17 16,-2 0-15-16,3 1 9 0,-1 1 6 15,3 1 4-15,0 0 6 0,-1 1-13 16,2 1 17-16,2-1-14 0,0 0-3 15,-3 1-25-15,4-1 12 0,-3-1-15 16,-1 1 2-16,0-1 17 0,0 0 6 16,-1-1-23-16,-2-2 20 0,4 1 6 0,-4 1 0 15,0-4-13-15,0 0 17 0,-1 0 2 16,2-2 4-16,-3-1-7 0,-2 0 10 16,0 0-22-16,0 0 3 0,0 0 15 15,-1-1-12-15,-1-1-25 0,-2 0 1 16,0 3 2-16,0-3 12 0,0 0 0 15,0 0-3-15,0 0-13 0,0 0-13 16,0 0-19-16,0 1-33 0,0 5-139 16,2 4-49-16,0 2 22 0,-2 1-120 15,0 2-131-15,0-4-69 0,-4-79 213 0</inkml:trace>
  <inkml:trace contextRef="#ctx0" brushRef="#br0" timeOffset="234527.5396">18912 7807 88 0,'0'0'82'0,"0"0"-60"16,0 0-9-16,0 0-9 0,0 0 9 16,0 0 39-16,0 0-16 0,0 0 49 15,0 0-10-15,-8-34-40 0,6 32-22 16,0 0-9-16,2-1 54 0,0 2 14 0,-2 0-16 15,2-2 6-15,-2 3 22 0,0 0-2 16,0 0-1-16,2-3-22 0,-2 3-23 16,0 0-35-16,-2 0-1 0,-6 0-1 15,0 7 0-15,-5 1-63 0,0 0 61 16,2-1-11-16,3 0 12 0,3 0 2 16,1-5-1-16,4 4-38 0,2-4 10 0,0 1 12 15,0-3 14-15,0 2 0 16,0 0 3-16,4-1 32 0,3 1-2 0,-1 0-1 15,-2-2-13-15,3 0 10 0,-3 0 13 16,0 0-22-16,0 0-1 0,0 0 20 16,0-4 6-16,1 1-6 0,-3-3-20 15,1 2 27-15,-1-1-4 0,-2-4-39 16,0 2 0-16,0-2 22 0,0 1-22 16,-2-3-19-16,-5 6 19 0,3-1 0 15,-5 1-40-15,5 3 40 0,0 0-43 0,2 0-5 16,-1 2-11-16,3 0-32 0,0 8-43 15,0 5 69-15,3 5-7 0,17 6-81 16,20 1-75-16,-5-4-23 0</inkml:trace>
  <inkml:trace contextRef="#ctx0" brushRef="#br0" timeOffset="235397.7207">21479 7929 43 0,'0'0'79'0,"0"0"32"0,0 0 16 15,0 0 6-15,0 0-35 0,0 0 7 16,0 0-30-16,0 0-27 0,0 0-28 16,0 0-17-16,2-26 62 0,-2 26 30 15,0-3 19-15,0 3-16 0,0 0-30 16,3 0-9-16,-3 0 3 0,0 0 12 16,0 0 1-16,0 0-6 0,0 0-24 15,0 0-22-15,0 0 0 0,0 0 6 0,0 0-3 16,0 0 0-16,-5 0-3 0,3 0-7 15,2 0-13-15,0-1-3 0,0 1-15 16,0 0-14-16,0 0-4 0,0 0 1 16,0 0 12-16,0 0-3 0,0 0 7 15,0 0 13-15,0 0 0 0,0 0 1 16,0 0 0-16,0 0 1 0,0 0-1 16,0 0-17-16,0 0-4 0,0 0-23 0,0 0-19 15,0 0-13-15,0 0-29 0,0 0-14 16,0 0-9-16,0 0-30 0,2 0-48 15,-2 0 28-15,2 5 73 0,-2-1-69 16,3 2 26-16</inkml:trace>
  <inkml:trace contextRef="#ctx0" brushRef="#br0" timeOffset="241437.3647">17352 8141 127 0,'0'0'59'16,"0"0"-43"-16,0 0-14 0,0 0 31 15,0 0 9-15,0 0 11 0,-2-15 15 0,2 15 0 16,0-2-9-16,0 2-3 15,0-2-11-15,0 0 1 0,0 1 0 0,0-1-17 16,0 0-26-16,0-2 17 0,0 3-18 16,0-5 21-16,0 5 9 0,0 1-13 15,0-1-19-15,0-2-1 0,0 1-2 16,0 0 2-16,0 0-9 0,0 1 10 16,0-1 13-16,0 0 1 0,0 0-14 15,0 0-4-15,0 0 4 0,0 1 17 16,0 1 25-16,0-3-9 0,0 1-14 0,0 1-19 15,0-1-18-15,-2 0 18 0,2 2 2 16,0 0 21-16,0 0-23 0,0 0-1 16,0 0-32-16,0 0-6 0,0 0-3 15,-2 0-11-15,2 0-5 0,-2 4 15 16,0 5 43-16,0 2 40 0,0 1 5 16,2 0-45-16,0-1 3 0,0-3 1 15,0-3 22-15,0 1-24 0,4-2 11 16,0-1 20-16,0-2-11 0,2 0 11 15,1-1 0-15,2 0 6 0,-1 0-10 0,0 0 13 16,1 0-12-16,0-1 9 0,-1-3 3 16,-2-2-19-16,1 0 18 0,-3 1-40 15,0-1 34-15,-2-2-22 0,0 1 36 16,-2-4-26-16,0 2-20 0,0 2 12 16,0-3-15-16,0 5-26 0,-2-3-16 15,-4 4-17-15,2 0 26 0,-5 4-12 0,1 0-27 16,-3 0 4-16,0 1 39 15,-3 10 29-15,-2-2 19 0,6 3-19 0,2 0 0 16,1-2 2-16,2 0-2 16,5-2-3-16,0 0 1 0,0-3 1 0,0-1 1 15,0 0 1-15,5 1 28 0,2-4-9 16,-3 0 22-16,0-1 7 0,2 2-7 16,-2-2 7-16,4 0-16 0,-4 0 22 15,0 0-3-15,-2 0-19 0,-2 0-1 0,0 0 14 16,2 0-4-16,-2 0 0 15,0 0 1-15,2-2-17 0,0-3-10 0,0-1-16 16,0 0-20-16,-2 1-41 0,0-1-31 16,0 0-41-16,0 1-43 0,0 3-81 15,0-3-37-15,0 5-38 0,0-1 74 16,-8 50 205-16</inkml:trace>
  <inkml:trace contextRef="#ctx0" brushRef="#br0" timeOffset="242640.3462">17654 8235 43 0,'0'0'62'0,"0"0"-29"0,0 0 0 16,0 0-14-16,0 0 1 0,0 0-1 16,0 0-6-16,0 0-9 0,0 0 9 0,70 0-11 15,-64-2 11-15,3 2-13 16,-3-2 13-16,2 0-13 0,4 2 1 0,-4-1-1 15,2-1-1-15,1 2 0 0,0-2 0 16,1 0 1-16,-1-1 0 0,-1 2 0 16,4-1-1-16,-2 0 1 0,2-1 0 15,2 0 0-15,0 1 0 0,4 0-1 16,-3-2-19-16,2 1 19 0,-2 1-15 16,3-2 15-16,-2 2 1 0,-1 0-4 15,2 0-9-15,-2 0 11 0,0 2 1 0,0-1-2 16,-1-2-36-16,-4 2 26 0,0-1 0 15,4-1-1-15,-2 2-8 0,0-1 21 16,4-3-1-16,-1 3 2 0,0-3 0 16,0 0 2-16,0 1-2 0,0-2 16 15,0 2-14-15,0-2 21 0,0 1-4 16,-3 1-19-16,4 0 2 0,-6-1-1 16,2 1 2-16,-6 0-2 0,0 1 1 0,1 1-2 15,-1-1 0-15,3 1-3 16,-3 0-33-16,3 2 34 0,-3-2-21 0,6 2-3 15,-4-1 10-15,0-1 3 0,1 0 9 16,2 0 3-16,-4 0 1 0,1 0 0 16,1-2 1-16,-3 2 25 0,-2 1-6 15,0-3-17-15,-1 2 10 0,-3-1 20 16,0 1-1-16,-1-1-5 0,2 0 57 16,-3 2 17-16,0 0 17 0,2-2-82 15,-2-1-4-15,2 2-32 0,1 1 1 0,-1-3-1 16,-2 2-2-16,2 0-27 0,1 0 9 15,0 2-6-15,0-1-13 0,1-3-3 16,2 2 38-16,-4 0-8 0,2-2 11 16,-3 1-1-16,4 3 2 0,1 0 15 15,-4-2-12-15,-2 2 19 0,0-3 0 16,2 3-21-16,-2 0 18 0,0-2-6 0,0 2-13 16,0-2-32-16,0 1-66 15,0 1 43-15,0 0 0 0,0 0 15 0,0 0 5 16,2 0-8-16,-2 0 4 0,3 0-16 15,2-3-3-15</inkml:trace>
  <inkml:trace contextRef="#ctx0" brushRef="#br0" timeOffset="243190.0843">18610 7952 5 0,'0'0'4'0,"0"0"41"0,0 0 8 16,0 0-11-16,0 0-26 0,0 0-13 16,0 0-3-16,0 0-1 0,0 0 0 15,0 0 1-15,-12-12-1 0,10 11-1 16,-2 1-14-16,0-2 12 0,-1 2-5 16,2 0 9-16,-2 0 1 0,1 0-1 0,2 0 0 15,2-2 3-15,0 2 13 16,0 0-3-16,0 0-12 0,0 0 1 0,0 0-1 15,2 0 18-15,4 0-19 0,0 0-17 16,3-2-5-16,2 2 21 0,4-2-1 16,-3 0 1-16,4 2 1 0,-4-1 3 15,1-2 17-15,-1 2 6 0,-2-1 10 16,1-1 29-16,-2 2 3 0,-3-1-16 0,1 0-16 16,-5 2-13-16,0 0 13 15,-2 0 13-15,0 0-23 0,0 0-10 0,0 0-3 16,0 0 13-16,0 0 14 0,0 0-39 15,0 0-1-15,-4 0-30 0,0 0-7 16,-5 4 37-16,0 2 4 0,1 1-4 16,-2 1-55-16,-2-1-92 0,4 1 17 15,2 2 26-15,-1-2 25 0,2-3-26 0</inkml:trace>
  <inkml:trace contextRef="#ctx0" brushRef="#br0" timeOffset="244300.0883">17358 8214 225 0,'0'0'329'0,"0"0"-175"16,0 0-63-16,0 0 39 0,0 0 20 0,0 0-49 16,0 0-78-16,0 0-22 0,0 0-1 15,0-14-16-15,0 14-10 0,0 0-13 16,0 0-1-16,0 0-2 0,0 0-7 15,0 0-9-15,0 0-14 0,0 0-16 0,0 0-20 16,0 0-25-16,2 0-63 16,6 0 59-16,0 0 65 0,2 0-48 0</inkml:trace>
  <inkml:trace contextRef="#ctx0" brushRef="#br0" timeOffset="245247.6655">17874 7152 5 0,'0'0'72'0,"0"0"-20"0,0 0 10 15,0 0 17-15,0 0 12 0,0 0-10 16,0 0-41-16,0 0 77 0,0 0-42 16,0 0-13-16,12-69-7 0,-12 63 102 15,-2-1-63-15,-4 1-51 0,2 4-42 16,0-3 93-16,2 5-71 0,0-3 9 15,0 3 4-15,0 0-26 0,0 0-10 16,0 0-33-16,-2 0-9 0,-1 0-30 0,1 3 30 16,-3 4 10-16,1 0 9 0,4 1 21 15,0-1 2-15,2 1-3 0,0-4-15 16,0 1 18-16,0 0 39 0,6-3-16 16,5 1 6-16,-2-1 4 0,3-2 19 15,-2 0-23-15,6 0 27 0,-4 0-27 16,-1 0-26-16,0-2 17 0,-5 1 2 0,-2-1 1 15,-2 0 3-15,-2 2 10 0,0 0 3 16,0-2 7-16,0-1-7 0,0 3-39 16,0-3-58-16,-6-1 13 0,-2 2-37 15,-3-2 53-15,-2 4-69 0,-1 0 17 16,-4 0 19-16,2 0 3 0,-2 6 59 16,3 1 26-16,3 2 33 0,-1 0-36 15,6 1-23-15,1-3 0 0,4 1-13 0,0-1 12 16,2-1 1-16,0 1-2 15,2-2 4-15,2 2 34 0,3-3-4 0,1-2-3 16,4 0 66-16,0 0-7 0,0-2-30 16,1 0-15-16,0 0-14 0,-5 0 0 15,0 0 0-15,2-4-27 0,-6 2 0 16,0 1 34-16,-2-3-10 0,2 0-26 16,-4 0-64-16,2-2-15 0,-2 0-2 15,0 2-39-15,0-3-118 0,0 1-36 0,0-2 59 16,-2 3-10-16,-2 1-23 0</inkml:trace>
  <inkml:trace contextRef="#ctx0" brushRef="#br0" timeOffset="245890.2952">17860 7181 145 0,'0'0'84'0,"0"0"1"16,0 0 16-16,0 0 10 0,0 0-13 15,0 0-30-15,0 0-6 0,0 0-13 16,0 0-3-16,0 0-14 0,0-6-15 16,0 6-15-16,0 0-2 0,0 0-1 15,0 0-29-15,0 0-2 0,0 0-14 16,0 0-6-16,0 0-7 0,2 3 16 16,2 3 43-16,2 2 20 0,2 3 6 0,4 1-10 15,-2 1-16-15,1 2-49 0,4 2-33 16,2-1 1-16,0 1-7 0,4 1-49 15,-1 2 46-15,0-1 19 0,-5-3-27 16</inkml:trace>
  <inkml:trace contextRef="#ctx0" brushRef="#br0" timeOffset="246182.2734">18807 7957 204 0,'0'0'278'0,"0"0"-119"15,0 0-28-15,0 0-14 0,0 0-68 16,0 0-7-16,0 0-42 0,0 0-21 16,0 0 19-16,0 0-19 0,-22-18-162 15,20 18-91-15,2-2-9 0</inkml:trace>
  <inkml:trace contextRef="#ctx0" brushRef="#br0" timeOffset="247199.948">20007 7052 91 0,'0'0'66'0,"0"0"-64"16,0 0 56-16,0 0 57 0,0 0-14 15,0 0-10-15,0 0-36 0,0 0-16 16,0 0-21-16,0 0-18 0,-20-7-16 0,12 7 14 16,-1 0 2-16,1 4 32 0,-1-3 1 15,7 1 19-15,0 0-33 0,2-2-19 16,0 0 0-16,0 0-29 0,0 3 28 15,0-3 1-15,2 0 3 0,0 0-2 16,0 0 0-16,1 0 28 0,3 2 26 16,-2-2-35-16,0 0 9 0,1 0 0 15,-1 0-9-15,-2 0-1 0,-2 0 11 0,0 0-1 16,0 0 4-16,0 0 2 0,0 0-12 16,0 0-21-16,0 0-2 0,0 0-22 15,-2 0-21-15,0 0 27 0,0 0-10 16,-1 0-13-16,3 0 0 0,0 0 0 15,0 0-7-15,0 0-13 0,0 3 14 16,0 1 22-16,0 0 23 0,0 0 26 16,0-1-13-16,5 1-10 0,-1 0 49 15,2-1-19-15,0-1 3 0,6-2 9 16,-4 0 4-16,0 0 16 0,0 0 14 0,-4 0-17 16,4 0-1-16,-4 0 14 0,-2 0-6 15,0 0-7-15,-2 0 6 0,0 0 16 16,0-4-5-16,0 1-57 0,0-3-9 15,0-1-13-15,0 1 1 0,0 1 12 16,-2 0-13-16,-2 1-1 0,-3 0-63 16,0 0 63-16,-1 1-1 0,0 1-118 0,0 0-89 15,-6 2 86-15,2 0-138 16,-3 5 46-16,-2 5-17 0,4-3-55 0</inkml:trace>
  <inkml:trace contextRef="#ctx0" brushRef="#br0" timeOffset="251914.9509">18807 7845 105 0,'0'0'98'0,"0"0"0"15,0 0 3-15,0 0-36 0,0 0 14 16,0 0-24-16,0 0 20 0,0 0-13 15,4-15-20-15,-4 13-16 0,2 1-3 16,-2-2 7-16,0 3 9 0,2 0 0 16,-2-2 0-16,0 2 0 0,0-2 7 15,2 1 9-15,-2-3-35 0,2 0 35 0,0-3-29 16,1 5 23-16,-1-3 6 0,-2 1 4 16,0 3-4-16,0-3-16 0,0 2 0 15,0 0-23-15,0 0-16 0,0 1 0 16,0-2 32-16,0 0-32 0,-2 3-5 15,-1-2 3-15,1 0 2 0,-2 0-52 16,2-1-6-16,0 3 38 0,0 0-9 16,2 0-4-16,0 0-25 0,-2 0-7 0,2 0-4 15,-4 0 7-15,-3 9 23 0,0 2 12 16,-1 0 27-16,1 3 12 0,2-3-12 16,0-1-13-16,4-1 12 0,1-3-1 15,0 3-21-15,0-5 23 0,0 1 0 16,1 0 39-16,4-1-38 0,0 0 31 15,2-3 4-15,1 3-33 0,3-2 33 16,2 0-17-16,0 0 27 0,-1-2-43 16,4 0 13-16,-6 0 7 0,-2 0 3 0,-2 0 3 15,2 0-9-15,-6 0 6 0,0 0 3 16,0-2 23-16,0 0 0 0,-2-4-9 16,2 1-20-16,-2-1 3 0,0-2 19 15,0 1-45-15,0-1 10 0,-2 2 6 16,-2 0-32-16,-2 1-52 0,-2 1 55 15,0 0-30-15,0 1-2 0,-1 1 28 16,-4-1-2-16,3 3-56 0,-5 0-3 0,0 0 42 16,0 5 7-16,1 0-4 0,0 1 7 15,6 2 3-15,0-1-3 0,-1 0 25 16,5 0-22-16,1 1 22 0,3-3-12 16,0 1-7-16,0-3 20 0,5 3 13 15,6-2 9-15,1 2 5 0,10-2 15 16,-3-3-29-16,6 2 19 0,-4-3 1 0,3 0-7 15,-8 0-23-15,4 0 20 16,-6-4-22-16,0 0 1 0,-4 2 16 0,-4 0-2 16,-1-2 4-16,-3 2 28 0,-2-1 4 15,0-3-32-15,0 0-20 0,0 1-36 16,-4-3 13-16,-5 0 1 0,-1 2-40 16,-6 1-42-16,2 0 104 0,-6 4-75 15,2 1 29-15,-4 0 4 0,3 0-7 0,2 1 10 16,2 5 35-16,3 0-18 15,2-1 5-15,2 5-12 0,4 0-10 0,4-1-13 16,0 3-150-16,8 1-4 0,14-1 7 16</inkml:trace>
  <inkml:trace contextRef="#ctx0" brushRef="#br0" timeOffset="254146.0863">18858 7882 29 0,'-22'-22'75'16,"22"22"-13"-16,0 0-3 0,0 0 26 15,0 0 22-15,0 0 14 0,0 0-30 16,0 0-9-16,0 0-10 0,0 0 12 16,0-2-9-16,0 2 3 0,0 0 14 15,0 0 2-15,0 0-6 0,0 0-20 16,0 0-12-16,0-1-24 0,0 0-32 0,0 1-3 16,0 0-13-16,0 0 14 0,0 0-15 15,0 0 1-15,0 0-7 0,0 0-26 16,0 0-68-16,0 0-26 0,0 0-14 15,2 0-28-15,0 0-63 0,1 0-13 16,-2 0 78-16</inkml:trace>
  <inkml:trace contextRef="#ctx0" brushRef="#br0" timeOffset="255918.1978">18671 7957 103 0,'0'0'398'0,"0"0"-170"15,0 0-120-15,0 0-76 0,0 0-15 16,0 0-17-16,0 0 0 0,0 0-17 16,0 0-22-16,0 0-13 0,0 0 10 15,0 0 12-15,0 0 4 0,0 0 10 16,2 0 15-16,-2 0 1 0,0 0 16 0,0 0 10 15,1 0-6-15,-1 0-20 0,5 0-17 16,2 0-58-16,0-5 0 0,7 2-62 16,-2-3-66-16,-1 2 76 0</inkml:trace>
  <inkml:trace contextRef="#ctx0" brushRef="#br0" timeOffset="259080.4369">19059 8168 374 0,'0'0'264'16,"0"0"-114"-16,0 0-69 16,0 0-19-16,0 0 85 0,0 0-101 0,0 0-46 15,0 0 0-15,0 0-59 0,0 0-120 16,-12-15-92-16,5 15-91 0</inkml:trace>
  <inkml:trace contextRef="#ctx0" brushRef="#br0" timeOffset="259505.1406">17854 8254 221 0,'0'0'221'15,"0"0"-172"-15,0 0-49 0,0 0-94 16,0 0 42-16,0 0-20 0,0 0-46 15,0 0-37-15</inkml:trace>
  <inkml:trace contextRef="#ctx0" brushRef="#br0" timeOffset="259678.3213">18289 8728 841 0,'0'0'134'16,"0"0"-134"-16,0 0-267 0,0 0-164 15,0 0 213-15</inkml:trace>
  <inkml:trace contextRef="#ctx0" brushRef="#br0" timeOffset="259846.5935">18945 8610 577 0,'0'0'236'16,"0"0"-236"-16,0 0-274 0,0 0-140 15</inkml:trace>
  <inkml:trace contextRef="#ctx0" brushRef="#br0" timeOffset="265096.0416">19964 7250 97 0,'0'0'0'0,"0"0"-97"15</inkml:trace>
  <inkml:trace contextRef="#ctx0" brushRef="#br0" timeOffset="265278.4099">20045 7285 33 0,'0'0'440'0,"0"0"-349"15,0 0-91-15,0 0-50 0,0 0-116 16,0 0-27-16,0 0 79 0</inkml:trace>
  <inkml:trace contextRef="#ctx0" brushRef="#br0" timeOffset="266813.7595">18892 7965 58 0,'0'0'388'0,"0"0"-199"16,0 0-101-16,0 0 13 0,0 0-39 15,0 0 19-15,0 0-32 0,0 0 3 16,0 0 30-16,0-19 12 0,0 19-29 0,0 0-32 15,0 0-20-15,0 0-10 0,0 0 20 16,0 0 9-16,0 0-2 0,0 0-1 16,0 0 7-16,0 0 3 0,0 0-3 15,0 0-1-15,0 0-5 0,0 0 2 16,0 0-6-16,0 0 3 0,0 0-6 16,0 0 0-16,0 0-7 0,0 0 0 15,0 0-3-15,0 0 10 0,0 0 0 16,0 0 0-16,0 0 3 0,0 0-7 15,0 0-17-15,0 0 0 0,0 0 1 16,0 0-1-16,0 0 0 0,0 0 1 0,0 0-1 16,0 0 1-16,0 0 0 15,0 0-1-15,0 0-2 0,0 0 0 0,0 0-3 16,0 0-20-16,0 0 7 0,0 0-10 16,0 0 3-16,0 0 0 0,0 0-3 15,0 0 0-15,0 0 0 0,0 0-3 16,0 0 6-16,0 0-6 0,0 0-3 15,0 0-21-15,0 0-34 0,0 0-47 0,0 0-19 16,0 0-26-16,0 0 10 16,0 0-1-16,0 3 85 0,0 2-71 0,0 1-14 15,-2 1 43-15,-2 1 23 0</inkml:trace>
  <inkml:trace contextRef="#ctx0" brushRef="#br0" timeOffset="308704.635">6578 5971 20 0,'0'0'104'0,"0"0"-49"0,0-5-22 15,0 2-32-15,0-2-1 0,2 0 3 16,-2 1 105-16,0 4 0 0,0-3-63 0,0 1-44 16,0 0 1-16,0 2 1 0,0 0 0 15,0 0 0-15,0 0 13 0,2 0 1 16,-2 0-4-16,0 0-10 0,0 0 0 15,0 0-3-15,0 0 0 0,0 0-13 16,0 0-10-16,0 0-6 0,0 0-4 16,0 0-2-16,0 0-11 0,0 0-29 15,0 0 10-15,0 0 0 0,0 0 29 0,0 2 3 16,0 3-6-16,0-1-10 0</inkml:trace>
  <inkml:trace contextRef="#ctx0" brushRef="#br0" timeOffset="313035.5803">18860 7945 26 0,'0'0'72'0,"0"0"-10"0,0 0-17 0,0 0-5 15,0 0 41-15,0 0-16 0,0 0 4 16,0 0 6-16,0-10-7 0,0 8-22 16,0 2-25-16,0 0-21 0,0 0-20 15,0 0-6-15,0 0 3 0,0 0-3 16,0 0-10-16,0 0-23 0,0 0-19 15,0 0-13-15,0 0 16 0,0 0 19 16,0 0 4-16,-2 0 0 0,2 0-23 0</inkml:trace>
  <inkml:trace contextRef="#ctx0" brushRef="#br0" timeOffset="313217.8516">18860 7945 59 0,'18'-6'84'0,"-18"6"-28"0,0 0-7 16,0 0 32-16,0 0 11 0,0 0 9 0,0 0-30 15,2 0-35-15,-2 0-36 0,0 0-22 16,0 0-21-16,0 0-55 0,4 0-71 16,-4 0 32-16,2 0-16 0</inkml:trace>
  <inkml:trace contextRef="#ctx0" brushRef="#br0" timeOffset="313678.9462">18890 7937 70 0,'0'0'88'16,"0"0"-30"-16,0 0 14 0,0 0 29 15,0 0 10-15,0 0-20 0,0 0-22 16,0 0-20-16,0 0-10 0,0 0-7 15,0 0-6-15,0-4 14 0,0 4 12 0,0 0 16 16,0 0 17-16,0 0 6 0,0-2-6 16,0 2-17-16,0-2-9 0,2 2 25 15,-2-1 17-15,0-3-10 0,0 2-58 16,0-4-33-16,0 1 0 0,0 0 25 16,0 2 76-16,0-1-43 0,0 0-38 15,0 2 31-15,0 0-8 0,0 0-41 16,0 2 40-16,0 0-23 0,0-2 1 0,0 2-20 15,0 0-3-15,0 0-17 0,0 0 4 16,0 0-3-16,0 0-4 0,0 0-6 16,0 0-1-16,0 0-5 0,0 0 5 15,0 0 1-15,0 0 6 0,0 0-3 16,0 0 4-16,0 0-1 0,0 0-16 16,0 0-20-16,0 0-38 0,0 0-24 15,0 0-19-15,0 0-9 0,0 0-11 16,-2 0 13-16,0 2 1 0,0 2 77 15,-4 2 37-15,2-1 2 0,2 2-42 16,-2-2-9-16,2 1-43 0,0-3 78 0,0 1 14 16,2 2-1-16,-4-2-9 0,2 2-37 15</inkml:trace>
  <inkml:trace contextRef="#ctx0" brushRef="#br0" timeOffset="314072.7309">18789 7964 46 0,'0'0'114'0,"0"0"-75"0,0 0 49 15,0 0 26-15,0 0 26 0,0 0-45 16,0 0-20-16,0 0-30 0,0 0-20 0,0 0-25 15,0-7-26-15,0 7-13 0,0 0 0 16,0 0 0-16,0 0 0 0,0 0-13 16,0 0-59-16,0 0-26 0,0 0 46 15,0 3 68-15,0 2-26 0,3 0-23 16,-1 0 8-16</inkml:trace>
  <inkml:trace contextRef="#ctx0" brushRef="#br0" timeOffset="320869.0466">18987 9561 52 0,'0'0'62'16,"0"0"-10"-16,0 0 7 0,0 0-10 15,0 0-13-15,0 0-23 0,0 0-13 0,0 0 1 16,0 0 12-16,0 0 10 0,0 0 0 16,0 0-4-16,0 0-6 0,0 0 0 15,0 0 0-15,0 0-9 0,0 0 18 16,0 0-9-16,0 0-10 0,0 0-3 16,0 0 0-16,0 0-13 0,0 0-7 15,0 0-48-15,0 0-40 0,0 0 23 16,0 0-3-16,0 0-13 0</inkml:trace>
  <inkml:trace contextRef="#ctx0" brushRef="#br0" timeOffset="346813.7375">1462 12320 9 0,'-2'-8'94'0,"2"6"-64"16,0-3-17-16,0 1-11 0,0 0 34 0,0-2 9 15,0 1-42-15,0-1 0 0,0 2 33 16,0-1 19-16,-3-2 49 0,3 2-32 16,-2-1-23-16,2 0 10 0,-2 3-27 15,0-1 21-15,-3 0 22 0,4 1 39 16,-1 0-95-16,-3-1 17 0,3 1-20 0,0 1 20 15,2-1-24-15,-2 3-11 16,2-3 37-16,-2 3 31 0,2 0-14 0,0 0-30 16,0 0-25-16,0 0-13 0,0 0-23 15,0 0-29-15,-3 8-13 0,-1 9 78 16,-3 11 94-16,0 11 7 0,1 2-45 16,-4-4-21-16,4-10-9 0,0 0-22 15,1-6 22-15,2-2-26 0,-1 6 2 16,0-8-2-16,3 4 0 0,-1 1 23 0,-3 2-23 15,1-2 2-15,0 0-2 16,0-1 16-16,0-1-16 0,-2-2-26 0,5-1-140 16,1-1-29-16,0-6 9 0,0 2-26 15,0-4-78-15,0-4 65 0</inkml:trace>
  <inkml:trace contextRef="#ctx0" brushRef="#br0" timeOffset="347137.9677">1311 12272 341 0,'0'0'157'0,"0"0"-33"0,0 0-56 16,0 0 4-16,0 0 42 0,0 0-33 16,0 0-40-16,0 0-41 0,0 0-4 15,0 0 4-15,82-61 20 0,-56 51-20 16,0 3-2-16,-1 0-23 0,-1-1 25 16,4 1 0-16,-6 2 1 0,2 1 2 15,-1-1-3-15,-1 1-18 0,-4 2-80 0,2-2-6 16,-6 2-1-16,4 2-32 15,-8 0-78-15,1 0 59 0,-5 0-2 0</inkml:trace>
  <inkml:trace contextRef="#ctx0" brushRef="#br0" timeOffset="347441.6911">1385 12645 197 0,'0'0'283'0,"0"0"-208"0,0 0-72 15,0 0 32-15,0 0 47 0,0 0-27 0,0 0-55 16,0 0 0-16,0 0-1 0,123-28 2 16,-103 25 8-16,-6 1-9 0,6 0-36 15,-6 2-117-15,3 0-62 0,-4 0 48 16,-2 0-1-16</inkml:trace>
  <inkml:trace contextRef="#ctx0" brushRef="#br0" timeOffset="347666.7778">1351 12876 230 0,'0'0'150'16,"0"0"-42"-16,0 0-10 0,0 0-43 0,0 0-32 15,139-58-7-15,-93 38 10 0,3 1 1 16,-11 3-27-16,-8 5 0 0,-14 7-45 16,0-1-239-16,-8 1 40 0</inkml:trace>
  <inkml:trace contextRef="#ctx0" brushRef="#br0" timeOffset="349345.2272">1903 12557 322 0,'0'0'352'0,"0"0"-333"0,0 0 11 0,0 0 74 16,0 0-6-16,0 0 0 0,0 106-59 15,0-86 3-15,0 1-9 0,2-1-4 16,2-5 0-16,3 0-6 0,0-6-20 16,-3 0 17-16,-3-4-19 0,2-3-1 15,-3-2 0-15,0 0 14 0,2 0 32 16,-2 0 16-16,0 0 12 0,0 0-5 16,0 0-7-16,4-2-1 0,0-8-10 15,1-5-51-15,3-4-48 0,1-2 2 0,-4-2-22 16,7 0 64-16,-4 2-168 0,0 3 97 15,2 5 75-15,-2 2-29 0,0 4 12 16,2 1-35-16,4 0 13 0,-2 3 7 16,3 3 28-16,0 0 4 0,2 0 20 15,0 7-19-15,-4 1 48 0,0 1 13 16,4 0 26-16,-5 2-59 0,0-4-3 16,4 2-6-16,-3 1 22 0,-2-3-6 15,3 1 6-15,-3-3-19 0,-1 0-21 16,0-1-2-16,2-1 0 0,-4-1 23 0,2-2-1 15,3 0-18-15,-2 0-4 0,1 0 13 16,1 0 6-16,0 0-6 0,0 0-12 16,-1-5 25-16,2-2-13 0,-2-2 13 15,1-1-3-15,0 1-1 0,-3-4-22 0,-1 1-13 16,-1-1-13-16,-2-1 26 16,1 1 18-16,-3-1-17 0,-2 1-2 0,-2 4-27 15,0 0 28-15,0 0-3 16,0 4 16-16,0 2-10 0,0 3 36 0,-2-3-39 15,-2 3-32-15,-5 0 6 0,1 0-26 16,-5 0 48-16,3 0 4 0,-6 6-71 16,4 1 22-16,0 5 29 0,-4-2 17 15,4 4 3-15,1-2-36 0,2 2 35 16,1-1-28-16,4 1 29 0,0-1-2 0,4 2-44 16,0-2 32-16,0 2 14 0,0-1 0 15,1-1-13-15,8 1-4 0,-3-2 15 16,5-1 4-16,0 0-22 0,-1-4 40 15,3-1-4-15,0-2 7 0,-1 1-7 16,3-3 7-16,0-2 3 0,2 0-10 16,0 0 4-16,0 0-4 0,5-9-6 15,-6 1-10-15,4 1-1 0,-4-2-19 16,1-1-22-16,1-2 6 0,-4 1 7 16,6 0 16-16,-6-1-13 0,1 0 26 0,-2 1 0 15,0 2-16-15,-3 1 16 0,1 2 0 16,-7 1-13-16,3 3-6 0,-5-1-4 15,1 3 4-15,4 0 19 0,-1 0 28 16,4 0-27-16,0 3 66 0,0 3-12 16,1 1-28-16,2-1 5 0,-1 1 17 15,3 1-29-15,0-1-17 0,-3 2-3 16,5-4 19-16,-1-1-6 0,0 0 0 16,2-4 20-16,-1 0 3 0,-1 0-2 0,-3 0-33 15,0-2 14-15,-3-4 11 0,2 1 4 16,-4-4 9-16,0 1 9 0,-2-2-22 15,-2-2-22-15,2 1 31 0,-4-2 27 16,-2-1-13-16,0 1-7 0,0-1-40 16,0 2 37-16,-10 1-36 0,4 2 20 15,-2 1-23-15,0 2 0 0,1 4-59 16,-2 0 36-16,3 2-26 0,0 0-19 0,0 0-7 16,-3 10-3-16,2 7 4 0,-1 10 31 15,4 10 43-15,4 4 13 16,0-1 10-16,0-4 10 0,0 0-14 0,-4-2-3 15,-1 0-14-15,-4 2 11 0,4 0 4 16,-9-3-1-16,4-5-15 0,2-8 28 16,2-7-29-16,-4-1 17 0,2-2-14 15,-1 3 23-15,-2-2 0 0,8-2-26 16,-4-3-10-16,3-4-32 0,4 1 0 0,0-3 25 16,0 0 1-16,0 0-10 0,0 0 10 15,0-9-4-15,11-6-64 0,-2-5-79 16,1-2 56-16,4-2 61 0,0 2-26 15,-2 0 27-15,6-2 6 0,-4 2-39 16,1 0 19-16,2 4 10 0,-2-2 47 16,1 5-31-16,-2 1 17 0,0 3 13 0,2 0 3 15,-4 2 17-15,-1-2 12 0,2 2-16 16,-5 2-11-16,-4 1 11 0,1 0 26 16,-1 4-16-16,-2-1 22 0,-2 3 4 15,0 0 23-15,0 0-4 0,0 0 4 16,0 0-23-16,0 0-39 0,0 0-10 15,0 0-19-15,0 5 19 0,0 3 16 16,0 1 153-16,0 1-71 0,0-1-59 16,0 1-38-16,2-4 1 0,0 1-2 15,0-1 1-15,2-2-2 0,-2-3 2 0,3 3 9 16,-1-4-10-16,1 0 0 0,-1 0 0 16,2 0 23-16,2 0 6 0,0 0 3 15,4-4 1-15,0-1-1 0,0-1-32 16,2-1 20-16,-4-1-4 0,3 3-16 15,-2 0-23-15,0 3-22 0,0 2 3 16,-1 0-4-16,7 7 43 0,-1 10 3 16,6 11 75-16,-6 18 12 0,3 10 76 0,-8 0-30 15,-6 0 19-15,-5-6-55 0,0-1-39 16,-2-1-19-16,-9 1-1 0,-6-3 11 16,-2-5-30-16,2-10 4 0,2-11-4 15,5-6-16-15,-2-8 33 0,4-2-7 16,-2 1 0-16,2-1 9 0,-6-4 14 15,6 0-20-15,-3-4-32 0,3-5-7 16,2-11-31-16,-4-10-23 0,9-12-91 16,1-8-12-16,1 0-21 0,11 3 59 15,3 4 13-15,-2 7-92 0,7 0 85 0,3 4 42 16,1-1-29-16,6 3-43 0,-1-1-78 16,1 2-13-16,-5 5-92 0,-5 4-100 15</inkml:trace>
  <inkml:trace contextRef="#ctx0" brushRef="#br0" timeOffset="350248.8656">3966 12348 141 0,'0'0'118'0,"0"0"51"16,0 0 40-16,0 0-79 0,0 0-25 15,0 0 15-15,0 0 30 0,0 0-7 16,0 0-58-16,-41-64-85 0,41 64 0 16,0 0-94-16,0 6-11 0,6 3 105 15,4 12 49-15,5 13 88 0,2 16 19 16,0 7-55-16,-6 7 6 0,-5-3-6 15,-3-6-36-15,-3 1 36 0,0-7-27 0,0-6-38 16,0-6-34-16,0-4 30 16,0-11-32-16,0-4-3 0,0-7 2 0,0-4-1 15,0 1-1-15,2-3 1 0,0-1-2 16,-2-2 1-16,2-2-10 0,-2 0 13 16,2 0 16-16,0-2 17 0,4-14 25 15,7-12-58-15,2-11-13 0,2-5-68 16,0-4-23-16,-7 5 14 0,3 3-70 15,2 1 1-15,-4 9-30 0,-3 7 72 16,-2 10 6-16,-2 6 95 0,4-2 3 0,-2 4-29 16,-2-1 6-16,2 4 0 0,-2 2-13 15,-1 0-6-15,3 0 25 0,-1 2 30 16,3 5 102-16,-2 3-5 0,-1 3 1 16,5 3 6-16,-2-1-45 0,3 2 19 15,-4-2-33-15,1 1-19 0,-1-5 20 16,2 1-13-16,1-5-14 0,-4 3 7 15,2-5-10-15,-2 1 7 0,3-2-20 0,-2-3 14 16,-2-1-14-16,2 3 13 16,-4-3 20-16,3 0-33 0,-2 0 23 0,2-3 10 15,3-6 26-15,-4 0-40 0,5-6-22 16,-2-1 0-16,-2-1-58 0,0-1 6 16,2 2 16-16,-5 4 17 0,0 3 19 15,-1 5 0-15,0 0-1 0,2 4-32 16,-2-1-22-16,4 1 39 0,1 0 16 15,4 0 34-15,-1 0 12 0,3 1 25 16,4 5-51-16,-4 1 41 0,1-1-48 0,4 2 4 16,-6-5 23-16,3 4-39 0,-2-4-1 15,-5-1 16-15,1 1-3 0,-1-3-13 16,-1 0-3-16,-3 0-36 0,0 0-101 16,0 0-35-16,-1 0-30 0,-1 0-14 15,0-7-5-15,-2-2 12 0,0-1-91 16,0 1 61-16,0-2 56 0</inkml:trace>
  <inkml:trace contextRef="#ctx0" brushRef="#br0" timeOffset="350496.4362">4642 12550 52 0,'0'0'121'0,"0"0"19"16,0 0 65-16,0 0-25 0,0 0-17 15,0 0 19-15,0 0-45 0,0 0-3 16,0 0-20-16,53 43-7 0,-51-39-42 16,-1 0 0-16,-1-2-26 0,0-2-10 15,0 2-6-15,0-2 3 0,0 0-3 16,0 0 0-16,0 0 6 0,0 0 10 15,0 0 0-15,0 0 0 0,3 0 0 0,-3 0 3 16,0 0-3-16,2 0-7 0,0-4-16 16,2-4-16-16,3 1-44 0,4-3 5 15,-5 2-16-15,5 1 32 0,-3 1-29 16,5 2 17-16,-4 3-1 0,3-2-3 16,1 3 10-16,0 0-4 0,-1 0-29 15,6 4-71-15,-4 2-10 0,5 1-82 16,-1-3-39-16,0 0-81 0,-2 0-20 0</inkml:trace>
  <inkml:trace contextRef="#ctx0" brushRef="#br0" timeOffset="351276.8506">5005 12444 186 0,'0'0'492'0,"0"0"-329"0,0 0-120 0,0 0 90 16,0 0 11-16,0 0-53 0,0 0-7 16,-28 103 1-16,28-86-26 0,7-2-17 15,1-3 26-15,3-2-68 0,0-2 3 16,1-3 10-16,4-2 14 0,-2-3 5 16,3 0 10-16,0-3-22 0,-2-6-18 15,2-3 11-15,-2-2 6 0,-2-6 14 16,2 1-7-16,-3-8-25 0,0-6 87 0,2-10-88 15,-4-5 71-15,-3 0-70 0,-1 3-1 16,-6 0-71-16,0 1 42 0,-7 2-30 16,-1 0-12-16,-5 6-7 0,2 7 55 15,3 10 0-15,2 5 22 0,-2 3 2 16,-4 4 11-16,4-1 27 0,0 0-13 16,1 7 52-16,3 1 52 0,0 0-104 15,-1 9-26-15,-2 22-33 0,4 17 33 0,3 8 150 16,0 6-105-16,2-5-12 15,6-9-11-15,1-2 63 0,0-8-60 0,-1-7 1 16,-2-10-22-16,-2-6-8 0,2-6-9 16,0 0 12-16,-2-2 1 0,0-1 0 15,-2-4 1-15,0-2 17 0,0 0 46 16,-1 0 14-16,9-10-4 0,9-13 4 16,0-10 3-16,2-8-78 0,-4-5-3 15,-5 0-146-15,-2 4-141 0,-4 2 43 16,0 8 20-16,-2 10-78 0,-2 9 94 0,-2 7 74 15,2 1 121-15,-2 2 0 0,0 1-26 16,0 2-43-16,0 0-15 0,0 13 84 16,0 16 13-16,0 15 251 0,-2 10 29 15,-3 2-75-15,2-2-27 0,3-8-48 16,0 0-36-16,0-2 0 0,2-7-22 16,4-9-40-16,3-7 1 0,-3-7-7 15,3-4-26-15,-3-2 3 0,5 3-2 16,-1-4-1-16,3-3 1 0,-2-4 18 0,1 0 40 15,4 0 12-15,-2-6-32 0,4-5-1 16,-2-2-38-16,1-5-9 0,0-1-130 16,-2 0-23-16,4 0-30 0,-6 3 53 15,-1 3 71-15,-3 5 55 0,0 3 9 16,-5 3-25-16,-2 0 13 0,2 2-7 16,0 0 23-16,1 0 2 0,3 2 11 15,1 4 52-15,1-1-42 0,1 4-22 0,1-2 1 16,4 1 18-16,-2-1-19 0,4 0-2 15,-6-1-48-15,3-2-195 0,-2-2-153 16,-6-2-69-16,3 0-7 0,-165-63 272 0</inkml:trace>
  <inkml:trace contextRef="#ctx0" brushRef="#br0" timeOffset="351432.6431">5657 12238 318 0,'0'0'385'0,"0"0"-385"16,0 0-29-16,0 0-278 0,0 0 206 15,0 0 3-15,0 0-32 0</inkml:trace>
  <inkml:trace contextRef="#ctx0" brushRef="#br0" timeOffset="351935.1496">5818 12463 80 0,'0'0'385'0,"0"0"-228"15,0 0-59-15,0 0 16 0,0 0 39 16,0 0 42-16,0 0-19 0,0 0-121 16,-51 108-3-16,49-93-35 0,2 2-15 0,0-2-2 15,0-1-26-15,0-3 26 16,5-1 1-16,-2-5 0 0,2 1 9 0,-1-2-9 15,2-4-1-15,-2 0 1 0,2 0 15 16,2 0 4-16,-2-4 25 0,2-6 1 16,3-1-27-16,0-5 24 0,-1-1 5 15,-1-2-17-15,-1-4-31 0,5 1-2 16,-4 1-73-16,-1 1 20 0,0 7 19 0,-2 4 36 16,0 3-26-16,-1 4-10 15,0-1 22-15,-1 3 14 0,0 0 1 0,2 0 18 16,0 7 73-16,3 1 12 0,2 1-20 15,-3 2 20-15,1 0-23 0,-1 1 4 16,1-2-72-16,0-3 71 0,-3-1-52 16,4 0-16-16,-2-4 10 0,6 1-6 15,-4-3 67-15,4 0-32 0,8-5 26 16,10-8 6-16,5-7 7 0,3-1-43 0,0 1-2 16,-7 0-24-16,-6 7 14 0,-2 4-7 15,-11 3-6-15,1 3-24 0,0 0 14 16,2 1-16-16,3-1-2 0,-4 3-20 15,0 0-1-15,-4 0-3 0,1 0-16 16,-3 3 26-16,1 2-19 0,-5 2-175 16,1-2-165-16,-3 3-18 0,-4-1-36 15,0 2-37-15,0-4 26 0,0-1 101 0</inkml:trace>
  <inkml:trace contextRef="#ctx0" brushRef="#br0" timeOffset="352394.8576">5115 12402 126 0,'0'0'388'15,"0"0"-137"-15,0 0-98 0,0 0-91 16,0 0 46-16,0 0 48 0,0 0 62 0,0 0-117 16,0 0 10-16,130-103-66 0,-91 84 20 15,-4 3-49-15,-3 2-14 0,-2 6-2 16,0 1-30-16,4 0 17 0,-1 2-16 15,3 0-101-15,2 5-186 0,1-3-101 16,-11 1-98-16</inkml:trace>
  <inkml:trace contextRef="#ctx0" brushRef="#br0" timeOffset="353184.8219">6219 12614 46 0,'0'0'107'0,"0"0"-64"16,0 0-24-16,0 0 7 0,0 0 30 15,0 0 35-15,0 0 17 0,0 0 42 16,0 0-30-16,0 0-81 0,2 33 27 16,0-29-18-16,0-2 5 0,1 1 12 0,-3-3 49 15,0 2-26-15,2-2-4 0,-2 0 14 16,0 0 6-16,0 0-6 0,0 0-7 16,0 0-3-16,0 0 9 0,0 0 26 15,0 0 20-15,0-2-7 0,0-3-136 16,-5-3-27-16,1-1 4 0,0 0-25 15,0-4 46-15,2 2-24 0,2-2 13 16,0-3 13-16,0 3-26 0,0-4-20 16,8 1-57-16,3-1 8 0,4 4 40 15,2 2 23-15,9-2-14 0,5 8 11 0,7-1 5 16,0 5-5-16,-8 1 35 0,0 0 9 16,0 7 89-16,1 5 3 0,1-1 90 15,-8 0-13-15,-10-1-55 0,-4 0-29 16,6 2-39-16,-2 2-19 0,4 3-21 15,-3-2-15-15,-3 2 0 0,2-3 24 16,-4 1-24-16,-2 3 0 0,1-5-87 16,0 2-130-16,-1 1-87 0,-1-3-18 15,1-1-192-15,0-3-34 0,-4-4 49 0</inkml:trace>
  <inkml:trace contextRef="#ctx0" brushRef="#br0" timeOffset="355021.6155">16033 11800 115 0,'0'0'69'0,"0"0"-7"16,0 0-59-16,0 0 30 0,0 0 51 15,0 0 34-15,0 0-17 0,0 0-33 16,0 0-6-16,3-20-3 0,-3 20 0 16,0 0-11-16,0 0-12 0,0 0-6 15,0 0-1-15,0 0 7 0,0 0 0 16,0 0 6-16,0 0 7 0,0 0 6 0,0 0 1 15,0 0-14-15,0 0-42 0,0 0-13 16,0 3-39-16,0 5 32 0,0 7 20 16,4 10 78-16,3 9 14 0,-1 5-8 15,1-1-9-15,-1-4-7 0,-2-5-32 16,2-7-36-16,1-2 13 0,-5-7 1 16,2-2-14-16,1-2 0 0,-1 2 12 15,0-2-12-15,0-1 0 0,-4-4-1 16,2-2 1-16,-2-2 16 0,0 0 17 15,0 0 16-15,0 0 16 0,0 0 32 0,0 0 72 16,0 0 19-16,0-6-58 0,-5-4-130 16,0-1-48-16,-4-4 48 0,0-3-39 15,-1-4 10-15,2-9 9 0,-1-4-25 16,-1-5-56-16,0 4-6 0,4 1-61 16,4 9 93-16,-2 7-42 0,0 3 78 15,2 7-5-15,0 2 44 0,0-3 17 0,0 5 7 16,0 0-22-16,0 3 18 0,2 2-16 15,0 0-3-15,0 0-1 0,0 0-26 16,0 0 0-16,0 0-23 0,0 2-26 16,0 5 75-16,6 6 49 0,0-2 19 15,0 0-45-15,3-1-22 0,-3-1 20 16,5-2-19-16,-3 0-1 0,3-1 1 16,4-2 34-16,0-3 9 0,0-1-6 0,8 0-37 15,-5 0 31-15,6-4-10 16,-3-3 6-16,1 0-26 0,-4-1 23 0,0-2-6 15,-4 2-17-15,-1 2-4 0,-4 3 2 16,-5 1-2-16,-2 0 1 0,0 2-13 16,-2 0-20-16,0 0-19 0,3 0-32 15,1 6 29-15,0 3 55 0,2 5 68 16,3 3-32-16,-5 4-1 0,3 0-25 16,-3 2-9-16,0 0-1 0,4-2 2 15,2 1 12-15,-2-6-12 0,4 1-4 16,-1-4-97-16,4 2-57 0,-3-3-56 0,3-2-97 15,3-3-4-15,-4-3-59 0,4-4 124 16</inkml:trace>
  <inkml:trace contextRef="#ctx0" brushRef="#br0" timeOffset="355307.0516">16620 11778 191 0,'0'0'369'0,"0"0"-343"0,0 0 26 15,0 0 33-15,0 0 136 0,0 0 53 16,0 0-17-16,-25 112-75 0,24-74-52 16,1 3 7-16,0-7-53 0,0-7-6 15,0-10-39-15,0-4 0 0,0-2-38 16,1-2 1-16,2 2 1 0,4-4 20 0,-4 1-23 16,1-6 0-16,-2 0 0 15,2 0 17-15,-4-2 16 0,2 0-14 0,2 0-3 16,0 0 7-16,3 0-4 0,10-2 40 15,-4-4-27-15,7 0-32 0,0 1-81 16,0-3-116-16,2 3-24 0,4-2 7 16,-3 2-11-16,3 0-110 0,-3-4-11 15,0 2-38-15,-5 1 103 0</inkml:trace>
  <inkml:trace contextRef="#ctx0" brushRef="#br0" timeOffset="355700.0097">17057 11793 336 0,'0'0'209'16,"0"0"-56"-16,0 0 33 0,-8 116-14 15,8-75-67-15,0-9 15 0,0-4-9 16,0-4-40-16,0-5-6 0,0-8-29 16,0-2-16-16,0 1-7 0,2 0-11 0,-2-3 21 15,0-3-4-15,2-2-6 0,-2 0 33 16,0-2 41-16,0 0 95 0,0 0 65 15,0-8-59-15,0-3-176 0,-6-7-12 16,2-12 10-16,-3-6-9 0,7-5-2 16,0-2-88-16,0-1 1 0,9 4-84 15,3 1 39-15,-2 4 20 0,3 6-17 16,-1 12 65-16,-7 5 26 0,2 4 17 0,1 3 21 16,-3-1-4-16,8 2 5 15,-6 2 91-15,0 1-23 0,-1 1-26 0,-1 0-19 16,2 5-4-16,-3 4 30 0,0 3 16 15,-4 2-26-15,0 3-7 0,0 1 14 16,0 1-1-16,-3 1-41 0,-6-3-3 16,4 2 15-16,-2-2-16 0,1-2-114 15,0 1-107-15,0-3-71 0,-2-3-125 0,2-3 36 16,4-5-27-16</inkml:trace>
  <inkml:trace contextRef="#ctx0" brushRef="#br0" timeOffset="355954.2843">17582 11397 1131 0,'0'0'26'15,"0"0"95"-15,-19 105-105 0,-5-38 114 16,-4 4 26-16,6-4 1 0,0-11 2 15,3-1-29-15,0 2-36 0,6-2-49 16,1 1-42-16,0-6 1 0,6-6-2 16,4-5-2-16,0-10-33 0,2-7-155 15,0-9-7-15,0-4-58 0,0 0-66 16,6 1-56-16,0-3-46 0,-1-2 49 16</inkml:trace>
  <inkml:trace contextRef="#ctx0" brushRef="#br0" timeOffset="356435.6695">17826 11806 683 0,'0'0'493'0,"0"0"-491"0,0 0 12 0,0 115 90 16,0-81-61-16,0-7-27 0,0-6-13 15,0-6 13-15,0 1 9 0,0 1-25 16,0 0 0-16,0-2 14 0,0-1 3 16,-4-5-16-16,1-3 18 0,-1-2 17 0,-1-4-7 15,0 0 38-15,-4 0-67 16,-2-4-40-16,1-6 27 0,-5-5 13 0,4 0 0 16,1-9-15-16,-3-6 14 0,0-8-76 15,7-2 32-15,-1 1 19 0,6 7-25 16,1 7 50-16,0 7 2 0,0 4 12 15,4 4 9-15,3-1 17 0,5-2-35 16,3 0 6-16,1 4-7 0,1 1 72 0,3 3 12 16,3 1-34-16,-2 2 12 15,5 2 9-15,0 0 17 0,-2 0 23 0,0 6 12 16,-3 2-9-16,-1 4-23 0,-6-2-45 16,0 6-17-16,-6 1-31 0,-2 3 28 15,-6 0 36-15,0 1-23 0,-2 2 9 16,-8-2-15-16,-6 3 19 0,-3-2-53 15,0 1 37-15,-2 0-39 0,-3-1-133 16,4-2-25-16,-2-2-46 0,3-3 16 16,4-2-33-16,2-2-29 0,5-3-111 0,4-2-11 15,2-5-58-15,2-1 48 0</inkml:trace>
  <inkml:trace contextRef="#ctx0" brushRef="#br0" timeOffset="356871.4317">18011 11942 468 0,'0'0'379'16,"0"0"-128"-16,0 0-69 0,-34 109-62 15,30-96-48-15,1-1 6 0,1 1-36 0,-2 0 7 16,4-1-16-16,-2-3-33 0,2-6-9 16,0 2 9-16,0-5 26 0,0 0 7 15,0 0 15-15,0 0 34 0,0 0 41 16,0-2 75-16,0-8 2 0,0-3-200 15,0-8-87-15,4-8 55 0,7-8 16 16,1 0 9-16,-2 6-145 0,4 8-56 16,-8 13 104-16,-2 1 78 0,2 4-6 0,-5 1 30 15,7 2 2-15,3 2-26 16,-1 0-29-16,2 3 55 0,8 7 26 0,-3 4 26 16,-1 1-13-16,-2 0 68 0,-4 1-32 15,3-5 3-15,-3-2 16 0,-3-1-29 16,0-2 52-16,-3-4-53 0,-1 1 33 15,0-3 20-15,-3 0 34 0,0 0 39 16,2 0 15-16,-2 0-26 0,2-7-16 16,3-3-33-16,-1-1-113 0,-1-2-15 15,3-1 30-15,-4 1-32 0,0-3 0 0,2 1-28 16,-2-2-131-16,2-5 13 0,0 4-65 16,5-3-59-16,-2 0-36 0,1 2-76 15,0 2-7-15,-2 1 60 0,6 4-75 16,-5 1-36-16,2 6 6 0</inkml:trace>
  <inkml:trace contextRef="#ctx0" brushRef="#br0" timeOffset="357300.6566">18365 11889 323 0,'0'0'313'16,"0"0"-52"-16,0 0-63 0,0 0-64 16,0 0-4-16,0 0-26 0,3 104-52 15,-6-92 26-15,-2-3 7 0,1 2-36 16,0-4-33-16,2 0-13 0,0-1-2 15,-2 0 25-15,2-4-15 0,0 1-10 0,0-3-1 16,2 0 11-16,-3 0-11 16,1 0-3-16,-2 0 0 0,0-9-147 0,-1-4 66 15,3-4-56-15,2-3 26 0,0-4 16 16,0 4 39-16,7 2-16 0,1 1 59 16,1 4 0-16,-1 4 16 0,4 2 101 15,0 3-82-15,-2 2 4 0,2 2 91 16,4 0-39-16,1 2 88 0,2 5-17 15,0 2-29-15,0 1-13 0,-2 0 45 16,0-1-19-16,0-1-46 0,-1-2 72 0,2 0-1 16,-1-3-68-16,-2-1 67 0,0-2-51 15,-3 0-3-15,-4 0-27 0,2 0-15 16,-2-4 12-16,-4-1 17 0,-1-1 21 16,2-1 9-16,-2-3-60 0,-3-2-12 15,2-1-43-15,-2 0 23 0,0-3-25 16,0-3-66-16,0 2-14 0,-2-4-40 15,-6 2-72-15,3 2 64 0,-1 1-145 16,0 1 45-16,-4 6-131 0,4 0-79 0,-1 7-86 16,0 2-37-16,1 0-123 15</inkml:trace>
  <inkml:trace contextRef="#ctx0" brushRef="#br0" timeOffset="358003.3265">16706 12483 70 0,'0'0'192'0,"0"0"-36"16,0 0-9-16,0 0-36 0,0 0-23 0,0 0 16 16,0 0-32-16,0 0-20 0,0 0-22 15,0 0-27-15,-7-11 13 0,7 11 0 16,0 0-16-16,2 0-10 0,2 0-20 16,2 0 30-16,12 5 111 0,11-2 13 15,24 2-27-15,12-3 4 0,18-2-6 16,11 0-50-16,10-10 37 0,19-4-14 15,15 1 10-15,17-3 35 0,9 1 27 0,3-4 9 16,-1 2-13-16,-7 2-10 0,-12 1-42 16,-18 5-13-16,-22 0-35 0,-18 3-34 15,-16 1 1-15,-17 0-3 0,-14 2-18 16,-12 0 16-16,-17 3-53 0,-4 0-65 16,-3 0-87-16,-6 0-26 0,0 0 28 15,-9 0 43-15,-24 11-89 0,-25 1-113 16,-13 2 57-16,-9-1 1 0,1-1 51 0</inkml:trace>
  <inkml:trace contextRef="#ctx0" brushRef="#br0" timeOffset="358646.4742">17062 12908 147 0,'0'0'437'15,"0"0"-209"-15,0 0-179 0,0 0-49 0,0 0-52 16,0 0 52-16,0 0 78 0,0 0 117 15,0 0 11-15,0 0-60 0,4 113-19 16,-4-75-62-16,0-5-19 0,0-10-45 16,0-10 21-16,0-3-22 0,0 2 3 15,0-5-3-15,0 0 16 0,0-3-15 16,0-1 12-16,0-3 16 0,0 0 17 16,0 0 12-16,-2 0 10 0,0 0 39 15,-5-7-107-15,-1-6-81 0,-3 0-13 0,0-2 13 16,1-10 22-16,2-6-6 0,-4-5-55 15,4-2 6-15,4 1-10 0,0 11 36 16,4 6 59-16,0 6 0 0,0 2 29 16,0 0 66-16,4-1 6 0,4-2-36 15,6 1-17-15,2 2-16 0,10-1 30 16,7-2 16-16,13 0-7 0,-2 1-40 16,1 3 14-16,-12 5 4 0,-12 3-20 0,-2 1-3 15,-4 2-15-15,-2 0 16 16,4 0-9-16,-2 0-28 0,-5 0-78 0,0 2-55 15,-8 3-96-15,-2 4-64 0,0 1 16 16</inkml:trace>
  <inkml:trace contextRef="#ctx0" brushRef="#br0" timeOffset="358842.3309">17136 12947 440 0,'0'0'444'0,"0"0"-308"0,0 0-136 16,0 0 0-16,0 0 66 0,0 0 90 16,0 0-29-16,0 0-26 0,117-30-72 15,-96 25-29-15,2 3-29 0,-2 2 28 16,1 0-11-16,-6 0-102 0,2 2-134 16,-6 6-94-16,-4 2-39 0,-3-3 74 0</inkml:trace>
  <inkml:trace contextRef="#ctx0" brushRef="#br0" timeOffset="359005.8501">17227 13140 120 0,'0'0'603'0,"0"0"-346"15,0 0-182-15,0 0-62 0,0 0 62 16,0 0 104-16,0 0-19 0,0 0-108 16,0 0-52-16,0 0-35 0,0 0 35 15,66 4 0-15,-41-4-91 0,3 0-130 16,-6 0-14-16,0 0-55 0,4-2-46 15,-7-2 105-15</inkml:trace>
  <inkml:trace contextRef="#ctx0" brushRef="#br0" timeOffset="359241.871">17569 13142 141 0,'0'0'330'16,"0"0"-184"-16,0 0 53 0,0 0-36 0,0 0-49 16,0 0-3-16,0 0-20 0,0 0 30 15,0 0 51-15,0 0 52 0,0 0 52 16,6 22-4-16,-6-22-23 0,0 0-43 15,0-5-19-15,0-3-117 0,0-3-70 16,-2-3 13-16,-2-1-13 0,4 0 61 16,0-2-61-16,0-1 10 0,2 0-10 15,9-6-28-15,3-6-17 0,-4069-5-35 16,8162 6 76-16,-4086 3-50 0,4 3-110 16,5 6 3-16,6 0-78 0,7 3 19 0,-1 9-105 15,-11 3-32-15,-1 2-77 0,-8 0-68 16,-10-3 7-16</inkml:trace>
  <inkml:trace contextRef="#ctx0" brushRef="#br0" timeOffset="359481.5843">17896 13109 844 0,'0'0'359'0,"0"0"-164"16,0 0-45-16,0 0-62 0,0 0-26 16,0 0-17-16,0 0 33 0,0 0-68 15,0 0 3-15,0 0 3 0,14-83-16 0,6 73-19 16,-1-4-14-16,2 3-12 0,2 0-118 16,3-1-123-16,-5 2-14 0,3-1-23 15,-3 1-55-15,-6 5 65 0</inkml:trace>
  <inkml:trace contextRef="#ctx0" brushRef="#br0" timeOffset="359908.4737">18136 13061 671 0,'0'0'267'0,"0"0"-155"0,0 0-110 15,0 0-1-15,0 0 80 0,0 0-48 16,0 0-30-16,0 0-1 0,0 0 38 16,0 0 5-16,-5 107-25 0,18-96 6 15,2-2-24-15,2-4 15 0,-4-1-15 0,2 0 29 16,-8-4-5-16,3 0 6 16,-4 0 20-16,-4-4 4 0,2-5 25 0,-4-3-78 15,0 0 17-15,0-5 29 0,0-2-23 16,0 0 19-16,-4-1-42 0,0-2 17 15,0 3-17-15,2 0 0 0,0 2-3 16,2 3 0-16,0 5-26 0,5 0 0 0,4 5 26 16,9 1-74-16,-2 1 35 15,4 2-10-15,-4 0 13 0,1 5 36 0,3 4 59 16,-6 3 9-16,4 0 3 0,-4 3-51 16,-4 0 19-16,4-2-26 0,-6 0 10 15,0 1-10-15,-3-1-10 0,1-1 26 16,-2-1-26-16,3-1-1 0,-1 1-2 15,3-1 0-15,-1-1-140 0,-2 0-101 16,8 1-55-16,-4-5-36 0,2 2-86 16,-3-3 27-16</inkml:trace>
  <inkml:trace contextRef="#ctx0" brushRef="#br0" timeOffset="360883.0585">18677 12818 90 0,'0'0'163'0,"0"0"-120"16,0 0 6-16,0 0-47 0,0 0 92 16,0 0 95-16,0 0 30 0,0 0-66 15,94 140-16-15,-73-94-36 0,-4-2 3 0,-7-3-19 16,-3-5-20-16,-5 0-43 0,0-1 1 16,-2-6-21-16,0-3 2 0,-2-6 9 15,0-11 2-15,-3 2-14 0,1-4 17 16,0-1-14-16,0-2 28 0,-1-4 30 15,-1 0 26-15,0 0-40 0,-1-6-18 16,1-1-4-16,0-8-10 0,2 3-16 16,2-9-26-16,2-8-13 0,0-5 37 0,10-6-50 15,5 3-65-15,0 9 9 0,-3 8-77 16,-3 5 6-16,-1 4 97 0,3-3 43 16,2 1 4-16,-3 2 18 0,4 1-9 15,-6 5 3-15,0 3 23 0,-4 2 79 16,2 0-27-16,-1 0 81 0,4 9 43 15,1 2-4-15,-2 5-35 0,1-1-46 0,2-1-39 16,-3 1-10-16,3-1-13 16,-1-3-16-16,1 0 0 0,2-1-11 15,1-3 14-15,0 0-3 0,0-7 0 0,1 3 3 16,0-3 10-16,-2 0 6 0,-3 0-12 16,3-6 12-16,-2-2 14 0,-3-1 2 15,-2-2-19-15,0-4-12 0,4 1 5 16,-6-1-20-16,0-2-2 0,-2 3-71 15,-1 0 3-15,-1 3 68 0,0 4 45 16,3 5-45-16,-3 0-6 0,0 2-33 0,0 0-26 16,0 0-32-16,2 0-10 15,2 9 87-15,3 3 20 0,1 5 234 0,1 0-121 16,-2 2-67-16,3-4-11 0,-4 0-15 16,0-1-4-16,2-4 3 0,0-3 0 15,-5-3-19-15,0-1 0 0,1-3 32 16,-2 0-6-16,-2 0 10 0,2 0 22 15,2 0 13-15,0-3-10 0,6-5-22 16,0-1-36-16,3-2 13 0,-3-4-16 0,3 4 0 16,0 0-29-16,-3 2-55 0,1 1 26 15,2 1-13-15,-3 5-16 0,3-3-20 16,0 5 10-16,-1 0 6 0,-1 0 7 16,2 5-1-16,0 2-9 0,-3 1-13 15,1 1-30-15,0-2-9 0,-3 1-24 16,0 1-48-16,-3-4-33 0,4 1 0 15,-5 0-42-15,-2-5 71 0</inkml:trace>
  <inkml:trace contextRef="#ctx0" brushRef="#br0" timeOffset="361193.9649">19738 12912 357 0,'0'0'361'16,"0"0"-204"-16,0 0 22 0,0 0 17 16,0 0-21-16,0 0-2 0,0 0-76 15,0 0-28-15,-108 6-24 0,98 12-3 16,4-1-42-16,1 1-3 0,5 4-20 15,0-3 21-15,0-2 1 0,11-2-11 16,3-1-4-16,9 0 13 0,12-7-10 0,8-3-98 16,1-4-91-16,-2 0-77 15,-1-8-54-15,-7 0 20 0,2-4 13 16,-2 1 95-16</inkml:trace>
  <inkml:trace contextRef="#ctx0" brushRef="#br0" timeOffset="361288.7926">20212 12941 349 0,'0'0'323'15,"0"0"-108"-15,0 0-91 0,0 0-33 0,0 0-75 16,0 0-16-16,0 0-71 0,0 0-141 16,0 0-241-16</inkml:trace>
  <inkml:trace contextRef="#ctx0" brushRef="#br0" timeOffset="364149.7938">15253 12811 83 0,'0'0'88'16,"0"0"-49"-16,0 0-3 0,0 0 22 15,0 0 128-15,0 0-59 0,0 0-22 16,0 0 28-16,-45 107-32 0,45-86-42 16,0 0 9-16,2-1-15 0,5-2-27 0,-1-2-7 15,1-4 27-15,8 1-4 0,-3-4-3 16,-2-2 17-16,6-3 12 0,-2 0-39 16,-1-4 17-16,4 0 19 0,-2 0-10 15,-1-2 20-15,2-5-56 0,-2-3 14 16,-1-1-1-16,0-3 4 0,-5-1-3 15,-1-2 41-15,-1-2-70 0,-4-2 31 16,0-4-12-16,-2 0 32 0,0 0-35 16,-4 0-7-16,-4 3 50 0,-1 1-62 15,-6 1 28-15,0 6 6 0,-1-1-18 0,-4 6-17 16,4 2-74-16,-4 1 16 0,3 4-1 16,3 0-19-16,-2 2 49 0,8 0-20 15,-2 5-12-15,4 5 9 0,0 0-52 16,6 3-10-16,0 0-72 0,8 3 43 15,2-1-7-15,4 0-32 0,7-1-11 16,1-1-64-16,-5-2-24 0</inkml:trace>
  <inkml:trace contextRef="#ctx0" brushRef="#br0" timeOffset="364831.3566">15621 12936 374 0,'0'0'153'0,"0"0"-153"0,0 0 0 16,0 0 16-16,0 0 73 0,0 0-21 16,0 0 0-16,0 0 4 0,0 0-3 15,0 0-17-15,61 83-33 0,-46-78-6 16,-3-3 0-16,3-2-9 0,-4 0 9 15,-1 0 26-15,-4 0-20 0,1 0-2 16,0 0-1-16,-1-5 26 0,-2 0-19 0,0-5-23 16,0 1-27-16,-2-1-35 0,1-1 62 15,-1-1 0-15,0 2-23 0,-2 3-6 16,2 1 28-16,-2 2 1 0,2 1 0 16,4 3-32-16,1 0-46 0,6 0 78 15,-1 0 26-15,6 0 23 0,-2 3 26 16,6 3-39-16,-3 0-23 0,0-1-13 15,-2-3 23-15,-3 0-20 0,4-2 20 0,-8 0-1 16,0 0 40-16,2-4-19 16,-4-5 19-16,0-6-27 0,-1-5 66 0,-3 0-100 15,-2-4 25-15,-2 2 30 16,0-7-34-16,0-2 37 0,-2-5 6 0,-4-3-20 16,-1 6-25-16,1 0-19 0,0 7-1 15,0-1 10-15,-4 3-9 0,6 9-1 16,0 4 29-16,2 6-6 0,0 0 35 15,0 1-54-15,0 3 2 0,2 1-6 16,0 0-78-16,0 0-6 0,0 17-85 0,0 17 169 16,10 20 165-16,1 7-28 15,4 2-75-15,-5-4 28 0,-2-8-64 0,4-8 36 16,-6-13-31-16,-2-9-31 0,-2-11-1 16,1-7 1-16,-3-1 13 0,0 1-10 15,0-1 62-15,2-2 48 0,-2 0 85 16,0 0 53-16,0-2-13 0,0-11-31 15,0-13-184-15,0-6-23 0,-2-7-7 0,-1 1-5 16,3 2 12-16,0 2-39 16,5-3-63-16,3-1-119 0,5 0-43 0,0 2-24 15,-1 6-29-15,-2 8-70 0,4 7-23 16,-3 6 45-16,3-1-85 0,1 2 154 16</inkml:trace>
  <inkml:trace contextRef="#ctx0" brushRef="#br0" timeOffset="365222.9281">16376 12980 160 0,'0'0'222'0,"0"0"19"16,0 133-49-16,-8-96 30 0,0-8-43 15,2-5-20-15,0-5 69 0,4-4-75 16,-4 2-20-16,2 2-3 0,-1-1-55 16,1-5-23-16,0-3-1 0,-1-5 17 15,3-3-22-15,2 1 9 0,0-3 29 16,-2 0 32-16,2 0 42 0,-4 0 3 0,-2-10-90 15,-5-6-71-15,-4-11-16 16,2-10 0-16,2-9 12 0,6-6-37 0,5-1-146 16,0 1 16-16,5-3 38 0,10-1-100 15,7 4 117-15,1 7-50 0,9 2 49 16,6 7 104-16,7 4-13 0,8 0-3 16,2 3 29-16,-2 8 99 0,-15 5 77 15,-11 11-24-15,-13 5-129 0,-10 0-23 16,2 0-94-16,0 3 32 0,1 7 62 15,-7 7 17-15,-2 10 51 0,-26 9 22 0,-14 5-12 16,-13-1-29-16,-11-5 6 0,2-2-13 16,5-5-42-16,1-2-1 0,11-4-90 15,13-6-29-15,14-3 7 0,2-5-43 16,8-1-13-16,1 0-104 0,2 0 3 16,6-1-72-16,2-2-17 0,25-4 62 15</inkml:trace>
  <inkml:trace contextRef="#ctx0" brushRef="#br0" timeOffset="368937.5576">19886 13771 145 0,'0'0'140'0,"0"0"26"0,0 0-39 15,0 0-58-15,0 0-17 0,0 0-31 16,0 0-19-16,0 0 74 0,0 22 77 16,0-5-10-16,0 0-38 0,0 5 2 15,0 2-22-15,0 7-7 0,0 4-49 0,0-4-26 16,0-7 23-16,0-7-26 15,0-3-1-15,0-1 1 0,0 0 3 0,2 2-3 16,2-2-3-16,-2-4-39 0,2 0-65 16,0-3-82-16,2-1-20 0,-2-3-39 15,3-2-45-15,2 0 45 0</inkml:trace>
  <inkml:trace contextRef="#ctx0" brushRef="#br0" timeOffset="369241.965">19932 13807 246 0,'0'0'355'0,"0"0"-225"0,0 0-9 16,0 0 0-16,0 0 35 0,0 0 49 15,0 0-39-15,0 0-94 0,0 0-14 0,0 0-57 16,55-69 29-16,-35 57-14 0,-2 1-15 16,4 1-1-16,-6 3-2 0,-1 1 0 15,2 1 1-15,-4 1-3 0,-3 0 1 16,1 2-20-16,-2 2 4 0,-1-2-4 16,-2 2-13-16,3 0-58 0,-2 0-108 15,-1 2 0-15,-1 4-32 0,-2 3-4 0,-1 0-59 16,-2 1 69-16</inkml:trace>
  <inkml:trace contextRef="#ctx0" brushRef="#br0" timeOffset="369496.804">19983 13980 305 0,'0'0'313'0,"0"0"-231"16,0 0-56-16,0 0 91 0,0 0 24 16,0 0 5-16,123-36-9 0,-101 33-85 15,-1-4-51-15,2 6-2 0,-5-1-17 16,1 0-13-16,-3 2 29 0,-6 0-9 16,4 0-70-16,-6 0-23 0,-2 0-1 15,0 0-58-15,-4 2-16 0,0 0-23 0,-2 2 6 16,0 0 62-16,0-1 41 15</inkml:trace>
  <inkml:trace contextRef="#ctx0" brushRef="#br0" timeOffset="369721.5034">19926 14166 67 0,'0'0'545'0,"0"0"-327"0,0 0-188 15,0 0-4-15,0 0 78 0,0 0 75 16,131-17-19-16,-79 7-24 0,3 1-38 16,-11 4-33-16,-8 0-39 0,-9 2-26 15,-5 3-1-15,-5 0 0 0,-2 0-50 16,4 0-27-16,2 0-121 0,2 0-9 0,1 0-30 16,-3 0-65-16,2 1 3 15,-8-1 25-15</inkml:trace>
  <inkml:trace contextRef="#ctx0" brushRef="#br0" timeOffset="370604.3331">21178 13266 110 0,'0'0'39'16,"0"0"3"-16,0 0 1 0,0 0-11 15,0 0 69-15,0 0 7 0,0 0-26 0,0 0-43 16,0 0-39-16,0 0-13 16,-10-2-23-16,10 2-13 0,0 0 6 0,-2 0 30 15,-1 7 13-15,-2-2 17 0,0 4 25 16,4 3 20-16,-1 0 7 0,0 5-27 15,0 9 33-15,-1 6 26 0,3 10-33 16,0 8 17-16,0-1-33 0,5-3-9 16,-3-3 18-16,0 1-15 0,2-1 9 15,-2 2-42-15,1-1 43 0,-1 0-27 16,-2 2 33-16,3 0-43 0,-3-1 11 0,0 2-17 16,0-1 0-16,0 0 10 0,0 0 16 15,-3-4-26-15,3-1 16 0,0-5-6 16,-2 0 16-16,2-9-36 0,0-6 26 15,0-6 36-15,0-1-26 0,0 3-6 16,0 3-20-16,0 4 19 0,0 2-29 16,0-3 30-16,-3 3-17 0,3-2 13 15,0-7 1-15,0 5-30 0,-2-2-3 0,2 1 3 16,-3-2 1-16,2 2-1 16,-1 4 0-16,0 7 3 0,0 9 16 0,2-1-18 15,0-2-1-15,0-5 7 0,0-9-7 16,0-5-4-16,0-6 4 0,2 1-1 15,0 4 1-15,0-4 14 0,-1 6-14 16,-1-1 0-16,3-4-3 0,-1 1-36 16,1-3-3-16,-1-2-36 0,1 2 10 15,-3-8 6-15,2 2-6 0,-2-3-30 16,2 2 27-16,1-2-40 0,0-1-19 0,3 1-40 16,-2 2-9-16,3-5-20 15,3 2-26-15,0-3-58 0</inkml:trace>
  <inkml:trace contextRef="#ctx0" brushRef="#br0" timeOffset="371444.638">21206 15196 4 0,'0'0'154'16,"0"0"-128"-16,0 0-25 0,0 0-1 16,0 0 0-16,0 0 36 0,0 0 35 15,0 0 1-15,0 0-3 0,0 0-1 16,10 0-42-16,-8 0-23 0,3 0 17 0,3-2 39 16,-2 0-10-16,8-3 19 0,-2 1 4 15,2 0-23-15,4 2-20 0,1-3-3 16,2 2-6-16,2 1 6 0,13-2-7 15,7 0 20-15,6-1-9 0,4 3-11 16,0-4 14-16,-1 1-14 0,6 1 40 16,4-1 9-16,-1-1 53 0,4 5-63 15,-2 1-6-15,1 0-22 0,-1 0-30 0,1 0 0 16,2 0 11-16,-3 0 8 0,-1 0-6 16,-3 1-12-16,-3 2-1 0,-3 2-2 15,-3-1-13-15,0-4 15 0,-1 3 1 16,-5-3 0-16,-1 0-1 0,-1 0 0 15,-2 0 2-15,1 0 14 0,1-3-12 16,0-2 6-16,2-2 42 0,3 5-4 16,3-5 17-16,1 2 7 0,1 1-10 0,6 0 6 15,1 0 0-15,5 1-3 16,-3-1-33-16,1 4 10 0,-5 0-42 0,-3 0-2 16,-1 0-17-16,-5 0 17 0,3 0 2 15,-4 0-4-15,2 2 2 0,-2-2 4 16,-3 0-1-16,-1 0 6 0,-3 0-7 15,-3 0-16-15,4 2 16 0,-1-2 19 16,-3 0 36-16,-1 0-9 0,-4 0-17 0,-9 0 3 16,-1 0-19-16,-8 0-10 15,-3 0 19-15,4 0-21 0,0 0 0 0,0 0 15 16,0 0-12-16,-1 0 9 0,-3 0 12 16,-2 0-21-16,-3 0-4 0,2 0 2 15,-4 0 8-15,-1 0-8 0,6 0 1 16,-7 0-2-16,2 0 1 0,-4 0-2 15,0-2 0-15,0 2 0 0,0 0 3 16,0 0-3-16,0 0-26 0,0 0-106 0,0 0-59 16,0-2-17-16,-6 2-13 0,-12-2-62 15,-12-1-121-15,-8 1 22 0,0-6 50 16,168 27 110-16</inkml:trace>
  <inkml:trace contextRef="#ctx0" brushRef="#br0" timeOffset="375017.0915">21514 13571 147 0,'0'0'78'16,"0"0"-19"-16,0 0-36 0,0 0-20 0,0 0 16 16,0 0-2-16,0 0-15 0,0 0 24 15,0 0-25-15,0 0-1 0,0 0 0 16,0 0 20-16,0 0 15 0,0 0 27 16,0 0 10-16,0 0-16 0,0 0-17 15,0 0-16-15,0 0-13 0,0 0-10 16,0 0-29-16,0 7 29 0,3 2 46 15,7 2 45-15,-2 5 0 0,0 1-26 0,2 0-39 16,2 2 14-16,-3 1 34 0,2-2 34 16,-1 5-36-16,4 0-7 0,-1 0-29 15,-1 0 12-15,2-2 8 0,-4 0-53 16,0-2 0-16,-4-2 20 0,4-3-10 16,-4 1-12-16,-1-3 2 0,0-2-2 15,1 3 19-15,-1-4-20 0,-3 2 16 16,2 1-15-16,3 0 22 0,-3-1-3 0,2 2-4 15,1 1 7-15,1 1-21 0,-2 0 11 16,4 0 23-16,2 3-4 0,0-3-12 16,-3 3-6-16,4-3-12 0,-3-2 9 15,1 0-11-15,0-1-4 0,-1-2 1 16,1-2 3-16,-3 1 0 0,3 0 12 16,0-1-12-16,-3-1-11 0,2 1 11 15,-1-3 15-15,2 2-14 0,1-2-1 0,0 1 20 16,4 0-19-16,-3-3 0 15,-2 3 1-15,6-3-3 0,-4-1 2 0,6 3-2 16,-3-5 14-16,-1 2-6 0,4-2-5 16,-2 0-1-16,-3 0 2 0,2 0-1 15,-4 0 14-15,1 0-15 0,-3 0 0 16,0-4 21-16,-2 1-19 0,-4 1 23 16,3-1 0-16,-3-1 0 0,2-1-1 15,1-3-25-15,-1-1 10 0,0 1-10 16,3-1 40-16,-3-1-39 0,1 0-2 15,-1 1-17-15,0-1-9 0,0 3 25 0,-2-1-22 16,4 0 1-16,-2 0-16 0,-2 3 38 16,2-3-28-16,0 1 27 0,-1 5 0 15,1-3-21-15,-1 3-13 0,1 2 35 16,-2-3-28-16,2-1 25 0,3 3-18 16,-3 1 2-16,3-3 4 0,0 3 3 0,-1 0 11 15,0 0 0-15,-2 0-28 16,4 0 15-16,-2 0 14 0,-2 0-14 0,0 0 12 15,-2 3-18-15,3-2 19 0,0 3 2 16,-3-1-3-16,2 2-14 0,0-1 15 16,-1 1 0-16,1 1-17 0,-2 0 19 15,-1 1 0-15,5 1 35 0,-2-1-35 16,1 3 49-16,-3 0-20 0,1 3-6 16,2-2 19-16,0 3-6 0,2 1-34 15,-2 0 31-15,2 1 12 0,0 1-9 0,0-2-33 16,-1 2 20-16,0-1 3 0,0-1-7 15,1-1-5-15,0-3-11 0,-1-2-2 16,1 1 2-16,-4-3 0 0,0 2 4 16,4-1 9-16,-4-1-13 0,1 0 0 15,-2 1-3-15,2-1 13 0,-1 1-13 16,2 0 1-16,5 1 1 0,-6-1-1 16,2 2-2-16,-1-3 2 0,-1 1 12 0,5 1-13 15,-5-4-7-15,3 6 6 16,-3-4 1-16,2 3-1 0,1-1-12 0,0 0 13 15,-1-1 21-15,0 2-21 0,-2 0-3 16,6-3 3-16,-4 1 1 0,0 0-1 16,1-1-1-16,-1 1 1 0,1-2 10 15,-1-3 12-15,1 3-22 0,-3-4-1 16,0 2 1-16,1-2 9 0,-2-2 11 0,-1 1-7 16,-2-1 3-16,0 0 13 15,0 0 10-15,0 0-10 0,2 0 7 0,2-3 3 16,-2-3 9-16,8-2-35 0,-6-1-11 15,2 1 21-15,1-4 26 0,-3 1-49 16,1 0-2-16,-1 0 2 0,2-2-12 16,-3 1 8-16,1-2 4 0,0 4-9 15,-2-3 9-15,3 4-52 0,-3-3-19 16,3 3 9-16,-4-2 23 0,2-1-29 16,0 1-23-16,0-1 49 0,5 1 23 0,-6 2-27 15,2-2 43-15,-2 0-65 16,2 3 42-16,-2 1 26 0,-3-2 23 0,5 4-23 15,-6-1-4-15,2 2-12 0,0 1 16 16,1-1 13-16,-1 0-13 0,0 1-24 16,0 0 24-16,-1 0 0 0,2-1-39 15,-1 0 39-15,0 1 3 0,0 0 23 16,3-1-26-16,-3 1-6 0,2-2-53 16,0 2 59-16,-2-1 13 0,2 0 0 15,3 2-10-15,-4-2-3 0,7-1-16 0,-4 1 13 16,-1-1-33-16,0 5 20 0,-5-3 15 15,4 2 1-15,2-2 0 0,-2 2 11 16,0-1-11-16,-2 0-1 0,0 2-12 16,0 0 11-16,-2 0 0 0,1 0-11 15,2 0 0-15,1 0 1 0,3 0 12 16,-3 0 13-16,7 0-10 0,-5 0 20 0,3 0-23 16,-1 0-22-16,3 0 22 15,-4 0 15-15,5 2-14 0,-4 0 0 0,0 2 11 16,6 0-12-16,-6 1 0 0,2 1-1 15,-3 0-1-15,4-1 1 0,-5 1 1 16,2-1 0-16,1 3 6 0,-3-3 11 16,5 2 9-16,-2-2-7 0,-3 1 7 15,2 0-10-15,-2-1 10 0,4 1-26 16,-2 0 26-16,-2-1 10 0,0 2-20 0,3-2 14 16,0 1 12-16,1 0-41 0,-2-1-1 15,3 1 0-15,0 2 0 0,0-3 0 16,-3 2 20-16,2 0-7 0,1 1-13 15,0-3 0-15,-1 1 14 0,1 2-10 16,2-5 5-16,-3 4 11 0,1-5-1 16,-5 3 1-16,5-3 2 0,-5-1-19 0,2-1 32 15,1 0-9-15,-3 0 23 16,6 0-4-16,-4 0-19 0,0 0-26 0,0 0 19 16,1 0 1-16,0-3-7 0,-1-2 0 15,-2 4 16-15,3-3-26 0,-5 2 10 16,3-1-11-16,-3 1 18 0,2-4 5 15,-1 2-22-15,1 3 19 0,-2-4-2 16,2 0 2-16,0 1-22 0,-1-2 3 16,2 1 1-16,-3-2 28 0,0 2-3 15,0-3-29-15,0 1-36 0,2-1 36 16,-4 1 36-16,6-1-36 0,-4 0-2 16,0 0-14-16,0-1 16 0,-2 2 0 0,0-3-27 15,2 3-28-15,-2-3 26 0,1 0 6 16,-1 1-25-16,0-3 46 0,-2 3-41 15,0-2-34-15,2 0 13 0,-2 0 63 16,0 2-11-16,2 1-1 0,-2-4-58 16,5 5 51-16,-3-3-12 0,0 1-72 15,0-3 77-15,0 4 25 0,0-1-32 16,0 3 5-16,0-2 29 0,1 5 0 0,-1-3 3 16,-2 0-16-16,2 3 13 15,0-4-21-15,0 5 21 0,2-3 25 0,-2 2-25 16,0-2-4-16,3 1-41 0,-1 1 44 15,-2-1-2-15,3 2-20 0,-1 0 3 16,0 1 7-16,0-4 0 0,0 4-20 16,2-1 31-16,2 0 2 0,-4 0-3 15,0-1-19-15,0 3 9 0,2-2 12 16,0 2 1-16,0-3 13 0,4 1-13 16,-4 0 0-16,2 1 0 0,-2 1 10 0,1-3 10 15,-1 3-18-15,1 0 14 0,2 0-12 16,-1-2 8-16,-2 2-12 0,1 0-13 15,4 0 10-15,-3 0 3 0,0 0-1 16,0 0 0-16,1 0-1 0,0 0-15 0,-2 2 17 16,3-2 16-16,-2 3-13 15,0-2 17-15,1 1-7 0,0 0 9 0,1 1-2 16,-2-1-18-16,1 3 31 16,0-3 12-16,-1 1-42 0,0 2 69 0,1-2-24 15,0 1-31-15,-2 0-15 0,0 1-1 16,0 0 1-16,1 0 11 0,-1-2-10 15,-1 4 20-15,3-2-21 0,-5-1-2 16,2 2 20-16,0-2-19 0,-2-1 18 16,2-1-19-16,0 2 1 0,-4-2 19 0,2 0-20 15,-2 0 16-15,0 0 16 16,0 0-28-16,0-2-2 0,0 0 30 0,0 0-3 16,0 0 13-16,-2 0-9 0,0 0-1 15,2 0 17-15,-2 0 9 0,5 0-7 16,-3 0-15-16,7 0 6 0,-1-2-3 15,0-2-17-15,-1-2-22 0,-1 2 23 16,3 1-1-16,-3-3-22 0,1 2-1 16,-3-3 1-16,2 5 2 0,-2-3 0 15,0 0 0-15,-2 1 0 0,6 0 27 0,-4 0 0 16,-2-1-27-16,2-1-1 0,0 0 34 16,-2 1-34-16,2-4-1 0,0 4 23 15,-1-3 2-15,1 3-25 0,3-3 0 16,-3 1-1-16,0-1-21 0,-2-2 22 15,2 3 19-15,0-1-16 0,1 0 13 16,1-1-16-16,-2 0-16 0,3-3 3 16,-1 2 13-16,3-3 3 0,-5 2-2 0,2-1-2 15,-1-1 2-15,0 1-2 0,2-3 2 16,-2 1 11-16,-2 1 7 0,2 0-18 16,-3-2-1-16,1-1 1 0,2 3-1 15,-1-1-3-15,-3 4 3 0,3 1 16 16,-1 1-15-16,-1 3-2 0,0 1 0 15,-2 0 0-15,2-1 1 0,-2 1 0 16,2-2-2-16,0 0 0 0,-2 1 2 16,2-2 32-16,-2 0-32 0,1 0-17 15,-1-1 17-15,3-1 35 0,-3-1-13 0,2-2-2 16,-2-1-20-16,2 0 2 0,-2-2-2 16,0-1 1-16,0 1 5 0,0-2 20 15,0-1-7-15,0 3-17 16,0-1 11-16,0 1-13 0,0-1 0 0,0-1 0 15,0-1 13-15,0 1-13 0,0-1-19 16,0-1 19-16,0-1 32 0,-2 3-32 16,2-3 9-16,-2 3-31 0,2 0 28 0,-3 1-6 15,2 3 2-15,1 2-2 0,-2 1-29 16,0 0 29-16,0 5-1 0,2 1-28 16,-2 0-80-16,2 2-62 15,0 2-35-15,-2 0-21 0,2 0-39 0,0 0-3 16,-5 0-102-16,1 0-72 0,-3 8 6 15,-3 1 173-15,2 1 29 0</inkml:trace>
  <inkml:trace contextRef="#ctx0" brushRef="#br0" timeOffset="377978.2239">22755 15590 29 0,'0'0'114'16,"0"0"-100"-16,0 0-12 0,0 0-3 15,0 0 2-15,0 0 30 0,-14-28 61 16,12 27 48-16,-1-1 6 0,3 0-44 0,-2 2-37 16,2 0-10-16,0 0 4 15,0 0-1-15,0 0-15 0,0 0-7 0,0 0-10 16,0 0-10-16,0 0 4 0,0 0 12 15,0 0-2-15,-2 0-4 0,2 0-7 16,0 0 1-16,-3 0 2 0,3 0-2 16,-1 0 3-16,1 2 0 0,-2 0-22 15,2-2-1-15,0 0 0 0,0 0 1 16,0 0 1-16,0 0 1 0,0 1 10 0,0-1-10 16,0 0 14-16,0 0-4 0,0 0-10 15,0 0 13-15,0 0 4 0,0 0-4 16,0 0 4-16,0 0-1 0,0 0 1 15,0 0 6-15,0 0-3 0,0 0-4 16,0 0-6-16,0 0 0 0,-2 0-10 16,2 0-1-16,0 0-2 0,0 0-1 15,0 0-15-15,0 0-3 0,0 0-7 16,0 6-4-16,-5 0 30 0,1 2 36 0,0 5 75 16,-1 3-36-16,1 0-56 0,1 0 4 15,2 3-7-15,1-2-16 0,0 1-1 16,0 0 1-16,1-2 3 0,6-1-3 15,0 0 21-15,4-3-19 0,1-1-2 16,1-1 0-16,4-2-12 0,-2-1-17 16,-1-5-13-16,4 2-27 0,-4-4 17 15,-1 0-6-15,2 0-17 0,-4-2 0 16,-1-2 16-16,-1-5 23 0,-2 1 1 16,-1-2-47-16,-2-3-25 0,-2 2 55 0,-2-1 12 15,0 3 40-15,0 1 62 16,0 0 26-16,0 2 52 0,0 4-6 0,0 1 3 15,0 1-40-15,0 0-94 0,0 0-3 16,0 0-68-16,0 0-42 0,8 5 110 16,4 2 13-16,0 2 74 0,5-1-35 15,0 3-35-15,2-4-4 0,2-1 0 16,-1-1-10-16,5-2 10 0,-2-1 10 16,3-2-21-16,-3 0 21 0,0 0-20 0,-3-2 16 15,-4-2-2-15,-3-2 18 0,-2-1 1 16,-3-3 42-16,-1 1 20 0,-3-1-21 15,-2-2 40-15,0-1 32 0,-2-1-55 16,0 1-23-16,-2-2 13 0,-2-2-29 16,-5-1-29-16,2 1-26 0,0 3 0 0,0-1 6 15,0 2-6-15,3 4-54 16,2 3-47-16,-1 3-86 0,3 0-4 0,0 2-59 16,0 1-40-16,0 0-143 0,0 0-23 15,0 4 45-15</inkml:trace>
  <inkml:trace contextRef="#ctx0" brushRef="#br0" timeOffset="378879.3095">23702 15649 88 0,'0'0'473'0,"0"0"-203"0,0 0-35 16,0 0 0-16,0 0-14 0,0 0 7 15,0 0-24-15,0 0-29 0,0 0-90 16,0 0-85-16,4-19-26 0,26 16 26 15,17 1 17-15,6-5 9 0,7 3-13 16,-6-2-11-16,-7 3-1 0,3-1 15 0,-4-2 46 16,-4 2-4-16,-3 0 16 15,-8 3-48-15,-9-1-26 0,-8 0 0 0,-1 2 0 16,-2-3 1-16,-1 3 0 0,-1 0-1 16,0-2 0-16,-7 2 19 0,0-3 26 15,-2 3 13-15,0 0 7 0,0-4-1 16,0 2 4-16,0-4-14 0,0 1-54 15,-6-2-29-15,-4-3 27 0,2 0 2 16,-2 0-80-16,-5-1 6 0,-6 0-30 0,-9-3-22 16,1 3-13-16,3 1 55 0,2 2 26 15,10 5 19-15,-1-3 39 0,1 1 28 16,3 5-28-16,6 0-30 0,3 0 4 16,-1 0 10-16,3 0-17 0,0 0-38 15,0 0-23-15,0 3-10 0,10 7 104 16,9 3 6-16,-1 0 17 0,5-1-4 15,3 0 4-15,-4-1-21 0,-2-3 21 0,0 2 3 16,-5-2 81-16,-3-1-42 0,-1 0 10 16,-4-1-62-16,-3 1-4 0,-4-1 8 15,0-1-17-15,0 3 45 0,-2 2 33 16,-12 4 22-16,-2 0-6 0,-5 2-62 16,-7 1-30-16,-7 4-1 0,4-2-1 15,2-2-61-15,5-1-140 0,2-1-97 16,4-2-20-16,-9 5-213 0,3-8 23 15,4-2-24-15</inkml:trace>
  <inkml:trace contextRef="#ctx0" brushRef="#br0" timeOffset="380642.3906">21632 13805 36 0,'0'0'94'0,"0"0"-51"0,0 0-40 15,0 0-3-15,0 0-16 0,0 0 16 0,0 0 0 16,0 0 16-16,0 0-15 0,28 20 2 15,-23-20-1-15,0 2 0 0,-1 1 11 16,1-3-10-16,0 0 23 0,-1 0 0 16,0 0 30-16,-2 0-24 0,-1 0-9 15,-1 0 3-15,3 0 23 0,-3 0 68 16,0-5-48-16,0 5-68 0,0-5 1 16,0 2 1-16,0-2 0 0,0 1 0 15,0 1-3-15,0-1-14 0,-4 0-21 0,0 3 34 16,-1-2 1-16,-3 1-23 0,3 2-6 15,-3 0 3-15,-1 0 26 0,2 0 0 16,-1 0 52-16,3 0 0 0,4 0-52 16,-1 0-14-16,2 0-12 0,0 5-9 15,-2 0 35-15,2-1 23 0,0 1-20 16,0-1 13-16,0 0 23 0,2 0-35 16,0-1 25-16,2 2 10 0,2-3-36 0,4 0 37 15,-4-2-11-15,2 0 7 16,-2 0-4-16,4 0-2 0,-4 0-14 0,-2 0 4 15,0 0-1-15,-2 0 7 0,-2 0 20 16,0 0 35-16,0-2-58 0,0-3 23 16,0 3-30-16,0-5 0 0,0 1 4 15,0 1-20-15,-2-1 0 0,-2 2 0 16,0 3-26-16,-1-2 6 0,-1 1-16 16,-1 2-3-16,0 0 3 0,2 0 33 15,0 0-10-15,2 0 11 0,1 0-27 0,2 0-37 16,0 6 32-16,0 0 34 0,0 1 3 15,0 0 10-15,2-2 0 0,4 0-13 16,0 0 2-16,2-3 41 0,1 1-14 16,2-3 13-16,-3 0-12 0,1 0-11 15,-5 0 14-15,0 0-1 0,-2 0 4 16,0 0 10-16,-2 0 16 0,3 0-1 16,-3 0-2-16,0-3-13 0,0 3-46 0,0-4-10 15,0 1-3-15,0 1-13 0,-5-1-46 16,1 3-68-16,-2 0-49 0,-3 0-78 15,1 3-92-15,0 4 131 0,45-2 78 16</inkml:trace>
  <inkml:trace contextRef="#ctx0" brushRef="#br0" timeOffset="383382.6266">21670 13801 18 0,'0'0'20'0,"0"0"-4"0,0 0 4 16,0 0 13-16,0 0 2 0,0 0 5 15,0 0-8-15,0 0-12 0,0 0-4 16,0-2 10-16,0 0 3 0,0 2 17 15,0-1-4-15,0 1 17 0,-2 0 19 16,2-3-22-16,0 3-37 0,0-2 14 16,0 2 6-16,0 0 0 0,-3 0-9 0,3 0-14 15,0 0-3-15,0 0 3 0,0 0 4 16,0 0-1-16,0 0-2 0,0 0-16 16,0 0 0-16,0 0 0 0,0 0 2 15,0 0 20-15,0 0-10 0,0 0-13 16,0 0 0-16,0 0 0 0,0 0 0 15,0 0-2-15,0 0 0 0,0 0-11 16,0 0 13-16,0 2 0 0,3 2 32 0,-1-2 24 16,0 2-27-16,0 1-6 0,-2-1 0 15,3-2 12-15,-3 2-9 0,2 0 10 16,-2-1-23-16,2-3 0 0,1 2-10 16,-3 1 12-16,0-1-15 0,1 0-13 15,2-2 13-15,-1 5 9 0,0-1-7 16,0 0 0-16,-1-2-1 0,4 1 0 15,-3 1-1-15,2 0-3 0,1 0 3 16,-3 0 0-16,2-1 1 0,0 1 2 16,0 1-3-16,-1-2 1 0,1-1-1 0,-2 2 3 15,-1-2-2-15,-1 0 16 0,4 0-17 16,-4 0 1-16,2 1 23 0,0 1 2 16,0-2-10-16,0 0-14 0,-2 2 21 15,2 0-10-15,2-1 20 0,-4 4-19 16,4-2-12-16,-2 1 12 0,3 0-14 15,-4-1 0-15,5 1-2 0,-2-1 2 16,0 3 12-16,0-3-11 0,0 3 27 16,0-1-15-16,-2-2-11 0,0 1 21 0,3-3-20 15,-2 1 0-15,-1 0 10 0,-1 0-11 16,-1-2-2-16,3 1 0 0,-1 2 1 16,0-2 21-16,0 4-6 0,0-4-15 15,0 3 11-15,0-1 1 0,2 1 9 16,3 2-22-16,-3-3 0 0,3 3 16 0,-1-3-15 15,0 4 24-15,1-4-12 16,-1 3-10-16,-2-2-2 0,-2-1 0 0,2 0 1 16,1-2 11-16,-3-1-11 0,0 1-2 15,1-3-2-15,-3 2 0 0,0-2 2 16,2 3 3-16,-2-1 27 0,0 0-14 16,2 1-15-16,-2-1 22 0,2 2-4 15,0-2-17-15,0 2 2 0,-2-1 12 16,2 1-3-16,0 0-12 0,0 2-1 15,0-2 1-15,2 1-1 0,-2 0 0 16,0 0-1-16,1 1 1 0,2-2-1 0,-5 1 1 16,2 1 2-16,0-4-2 0,0 2 1 15,0 0 0-15,-2-1-1 0,2-3 0 16,-2 2-3-16,2 1-12 0,-2-2 15 16,2 3 3-16,0 0 15 0,0-3-16 15,2 4 19-15,-1-1-21 0,-1-1 0 16,0 1 0-16,0-2 1 0,-1 0 0 0,2-1 0 15,2 3 3-15,-3-2-4 16,2-2 0-16,-2 2 0 0,0 0 1 0,0 3-1 16,3-3 0-16,-3 1 0 0,1 1 2 15,2-3 0-15,-1 3 1 0,-3-1 19 16,5 0-21-16,-2-1 0 0,-2 0-1 16,1 0 0-16,-1-2-3 0,0 2 3 15,-2-2 3-15,0 0 0 0,2 2-3 16,-2-2 0-16,0 1-2 0,2-1 2 15,0 0 2-15,0 0 15 0,0 0-6 0,-2 0-11 16,1 3-2-16,2-3 2 16,-3 1 0-16,2-1 0 0,0 0 0 0,0 0 2 15,-2 0 0-15,1 0-1 0,3 0-1 16,-1 0 2-16,-1 0 21 0,0 0-21 16,0 0-1-16,-2 0 2 0,2 0 17 15,-2 0-1-15,0 0-3 0,0 0 4 16,0 0 6-16,0 0 3 0,0 0 3 15,0 0 4-15,0 0 0 0,0 0 3 16,0 0 6-16,0 0 0 0,0-1 4 0,2-5-49 16,-2 0-97-16,2 1 97 0,-2 1 3 15,0 0 52-15,0 0-52 0,0-1-4 16,0 0 1-16,0 1 0 0,0 1-16 16,-2-1 15-16,0 0 1 0,-2 0 0 15,0 2-69-15,-3 1 40 0,4-1-7 16,-4 0-22-16,2 2 12 0,-3 0-25 0,-1 0 38 15,0 0-2-15,0 2-1 16,4 3 7-16,0 1-14 0,1 1 4 0,0 4 4 16,4-4-4-16,0 3 22 0,0-3 2 15,2 0 14-15,6 1 2 0,0-2 3 16,2 2-3-16,7-3 12 0,-4 0 0 16,6-2 6-16,-3-1-16 0,-1-2 33 15,2 0-34-15,-4 0 24 0,-3 0-13 16,-1 0 0-16,-2-2 20 0,-5-1-10 15,0 3 19-15,-1-5 32 0,-1 0-9 0,0-3-61 16,0 0 44-16,0-1-32 0,-1-2-9 16,-3 4-7-16,-5-1-27 0,0 1 25 15,1 1-35-15,-2 1 11 0,1 3 3 16,-2 0-19-16,1 0 13 0,0 2-33 16,3 0 13-16,-6 0 27 0,8 2-4 15,-1 2-7-15,0 1 10 0,4-1-12 16,-2 3 9-16,2-2 13 0,2 0-7 15,0 2 1-15,0-4 6 0,0 3 13 0,0-1 3 16,4-1 0-16,2 0 20 0,2 0-20 16,-1-1 13-16,6-1-3 0,-6 0-10 15,3-2 19-15,0 0-18 0,-1 0 18 16,-3 0-9-16,-2 0-10 0,0 0-2 16,-4 0 2-16,0 0 10 0,0 0-13 15,0 0-22-15,0 0-30 0,0 0-32 0,0-4-105 16,0 1-117-16,-3-3-33 0,-2 0-43 15,1 1 67-15</inkml:trace>
  <inkml:trace contextRef="#ctx0" brushRef="#br0" timeOffset="384286.2084">22055 14439 226 0,'0'0'241'0,"0"0"-120"0,0 0-62 16,0 0-40-16,0 0-19 0,0 0-3 15,0 0-26-15,0 0-7 0,0 0-3 16,0-2 3-16,0 2 0 0,0 0-6 0,0 0 9 16,0 0 0-16,0 0 17 15,0 0 14-15,0 0 2 0,0 0 2 0,0 0 1 16,0 0 10-16,0 0-12 0,0 0-1 15,0 0-2-15,0 0-27 0,0 0-36 16,0 0-14-16,0 0 8 0,0 0-30 16</inkml:trace>
  <inkml:trace contextRef="#ctx0" brushRef="#br0" timeOffset="411658.5071">7888 11572 84 0,'0'-3'52'0,"0"-1"-13"16,2 3-19-16,-2-3 61 0,0-1-16 0,1 2-35 16,-1-1-8-16,4 2 31 15,-2 0 58-15,-2 1-36 0,2-3-72 0,-2 0-3 16,2 2 0-16,0-2 32 0,0 1-29 16,-2 3 52-16,0 0 13 0,0 0-12 15,0 0-11-15,0 0-12 0,0 0-7 16,0 0 0-16,0 0 4 0,0 0-4 15,0 0-23-15,0 0 0 0,0 0-3 16,0 0-2-16,0 0 0 0,-2 0-15 0,0 0 4 16,-2 0-3-16,-5 5 15 0,-4 1-28 15,-2 5 7-15,-1 1 22 0,-7 3 33 16,8 2-32-16,-10 2 80 0,7 3-80 16,-8 2 2-16,-6 7 11 0,-4 8 2 15,-3 6 23-15,4 1 6 0,6 1 17 16,1 1 10-16,4 3-10 0,3 4-33 15,0 6 4-15,6 0 25 0,3-4-22 0,0 2 10 16,8-6-14-16,2 0 1 16,2-6 9-16,0-3-19 0,2-6-7 0,4-2 13 15,6-5-29-15,-4-2 13 0,0-5 10 16,3-6-7-16,-2-3-9 0,-1-4-7 16,1 4-13-16,3 1 12 0,6 1-3 15,-6-2 2-15,2-3 2 0,4 0-16 16,-4-1-17-16,2-4-106 0,-2 2-8 15,3-2-58-15,-2-1 3 0,0-2 0 16,-3-1-20-16,2-1-100 0,-8-2 58 16</inkml:trace>
  <inkml:trace contextRef="#ctx0" brushRef="#br0" timeOffset="412583.9825">7925 12155 52 0,'0'0'121'16,"0"0"-79"-16,0 0-3 0,0 0 23 15,0 0-13-15,0 0 7 0,0 0 6 0,0 0-23 16,0 0-13-16,0 0 10 0,-4-14-7 16,4 14-13-16,0 0-12 0,0 0-1 15,0 0 16-15,0 0 1 0,0 0 3 16,0 0-4-16,0 0-1 0,0 0-18 16,0 0-43-16,0 0 43 0,6 7 10 15,-2 0 36-15,0 5 25 0,2 1-18 16,0 3 31-16,0-1-18 0,-1 4-14 0,4 2 13 15,-1 0-7-15,-2 3-12 0,3-2-8 16,-3 1-37-16,5-1 11 0,-5-2 30 16,1 1-6-16,1 1-20 0,0-5-2 15,2 1 18-15,-2-2 4 0,-2-1-10 16,0 0-10-16,-1-1 10 0,1-2 7 16,1-1 9-16,-3-2-26 0,2-1 14 15,-4-3 5-15,2 1 1 0,-2-2-3 16,0 0-20-16,-2-3-12 0,3-1 0 15,-3 0 18-15,0 0 14 0,0 0 12 0,0 0 4 16,2 0 16-16,-2 0 13 0,0 0 19 16,0 0 16-16,0 0 4 0,0 0 6 15,3-1 9-15,2-11 3 0,4-1-90 16,2-6-25-16,-1-6-11 0,0 6 23 16,4-6-30-16,-4-5 14 0,0-1 3 15,6-7-16-15,-6 2-3 0,-2 5 0 16,-1 6 2-16,-3 10-2 0,3 1-2 0,-3-3-59 15,0 0 13-15,2-4-39 0,-1 4 26 16,1 0-27-16,-2 2-5 0,0 1-27 16,2 2-51-16,-1 1-30 0,0 3 58 15,-1 1-33-15,-2 1 79 0,2 1-102 16,2 3-87-16,-2 2-1 0,3-2-82 16,0 2 63-16</inkml:trace>
  <inkml:trace contextRef="#ctx0" brushRef="#br0" timeOffset="413491.5694">8711 11725 90 0,'0'0'271'0,"0"0"-141"0,0 0-12 0,0 0-17 15,0 0 0-15,0 0 10 16,0 0 9-16,0 0-25 0,0 0-82 0,0-13-13 15,16 15-82-15,9 11 82 0,11 18 10 16,4 8 98-16,-1 10-17 0,-5 5 32 16,-11 1-58-16,-4 7-45 0,-7 1 3 15,-2 5 13-15,-10-1-11 0,0-2-24 16,-10-2 1-16,-4-6 0 0,-5-3-4 16,-6-7-87-16,-12 2-32 0,-5-6-32 15,-7 0-26-15,-5-6-55 0,3-4-47 0,7-6 11 16,12-10 67-16</inkml:trace>
  <inkml:trace contextRef="#ctx0" brushRef="#br0" timeOffset="419304.4187">2932 14386 4 0,'0'0'1'0,"0"0"29"0,0 0 12 0,0 0 7 16,0 0-13-16,0 0-3 0,0 0-4 15,0 0 13-15,0 0 14 0,-1-7-40 16,1 4 26-16,0 3-25 0,0-2 41 15,-2 2-25-15,2 0 65 0,0 0-43 16,0 0-25-16,0 0-14 0,0 0-13 0,0 0 13 16,0 0-12-16,0 0 15 0,0 0-6 15,0 0 0-15,0 0 17 0,0 0 6 16,0 0 6-16,0 0 0 0,0 0 1 16,0 0-7-16,0 0-4 0,0 0-6 15,0 0-6-15,0 0-4 0,0 0-3 16,0 0-10-16,0 0 14 0,0 0-4 0,0 0-12 15,0 0 0-15,-2 0-1 0,2 0 0 16,-2 0 2-16,2 0 0 0,0 0 1 16,0 0 0-16,0 0-3 0,0 5 0 15,-3 0 10-15,-1 4-6 0,2 3 22 16,-1 0-23-16,1 1 26 0,2 2-27 16,0-2 31-16,0 2-31 0,0 3 17 15,0-1-18-15,0 1-1 0,2 4 3 16,1-3 20-16,3 4 0 0,-1 3-4 15,-3-2-8-15,4 0-9 0,-2 2 10 0,0-5-10 16,3 1 25-16,-1 2-1 0,3-3-9 16,-3-1-4-16,1-1-10 0,-1 1 20 15,2-5-20-15,2 3 10 0,-2-1-10 16,0 1 14-16,-2 0 25 0,2-1-39 16,-1 0-3-16,0 0 2 0,-1 0 0 15,0 0 31-15,0 0-32 0,1 3-1 16,1-5 29-16,-1 3-29 0,-1-5 0 0,3 2 0 15,-1-2 0-15,-2 1 12 16,5-1 1-16,-4 0 17 0,1 3 5 0,0-4-2 16,0 6 12-16,4-4 17 0,-6 0-20 15,4 3-26-15,-2-1 7 0,4 0 22 16,-4 1-45-16,2 0 0 0,-1 0 3 16,2 1-3-16,-2-1 1 0,-1 2-1 15,2-4 1-15,2 0-1 0,-4 1 0 16,2-3-1-16,1-1-1 0,0-1-13 15,-1 2 15-15,1-1 16 0,1-2-3 0,1 1-10 16,0-3 0-16,3 2 17 0,1-2-1 16,1 2-18-16,-1 0 20 0,2-3-20 15,-3 2-2-15,2-4-1 0,-2 3 2 16,2-3 9-16,-2-1 8 0,4 0 2 16,-1-2-6-16,0 1 7 0,2-3-20 15,-1 0-2-15,0 0 2 0,2 0 4 16,-1 0-2-16,3 0 17 0,-1 0-18 0,0 0 0 15,3 0 2-15,-5-1-3 0,-2-3-1 16,0 2-2-16,1-2 2 0,-6 1 1 16,1-1 10-16,0-2-7 0,-3 4 17 15,1-6-17-15,0 2 16 0,0 0 1 16,-1 1-19-16,2-2 0 0,-4-2 1 16,0 1-1-16,4 3 1 0,-4-4-2 15,0-1 18-15,3 1-18 0,2-4-1 16,0 3-29-16,0 0 8 0,0-3-20 15,1 0-1-15,2 5 18 0,-4-4-5 0,4 4-5 16,-2-1 12-16,-1 0 7 0,3 2 3 16,-4-1-3-16,2 3 13 0,-4 0 0 15,1 1 1-15,4-2-12 0,-5 0 14 16,1 1 2-16,4-1-2 0,-5 0 1 0,3 1-2 16,0-2 2-16,0 2 0 15,5-3-1-15,-4 3 1 0,6-3 3 0,-1 3-4 16,0-3 1-16,0-2-1 15,1 2-3-15,-1 2 3 0,0-1 2 0,-4 2 0 16,2-1 0-16,-4 2 0 0,-1-3 14 16,0 7-2-16,-3-7-12 0,0 6-2 15,3-1 20-15,-4-2-18 0,-1 4-2 16,1 0 0-16,1-3-1 0,-2 3 0 16,-2 0-15-16,3 0 16 0,5 0 2 0,-5 0 26 15,0 0-27-15,1 0 11 16,2 0 7-16,-2 0-17 0,-1 0 10 0,3 0 10 15,-2 3-22-15,-1-2 0 0,-2 2-3 16,4 0 3-16,-5 1 1 0,2-1 10 16,-3 2-11-16,3-2 0 0,0 4 6 15,-1-2 10-15,-4 3 4 0,5-1 6 16,-3 4-13-16,0-4 3 0,5 2-13 16,-4 3-2-16,3 1 16 0,-2-1-16 15,6 1 50-15,-6 2-15 0,0-2-33 0,3 1 20 16,0-1-23-16,-1 0 12 15,1 0-12-15,-1 2 0 0,1-4 0 0,0 2 1 16,-1 1 15-16,0-1-13 0,6 2 15 16,-6-2-16-16,3 3-2 0,2-1 1 15,-2 2 1-15,-1-3 17 0,1 1-16 16,-2-1-3-16,-1 0 0 0,4-5 0 16,-7 6 2-16,2-6 5 0,-1 3-7 0,1-3 0 15,0 0 1-15,-1 0 1 16,-2 0-2-16,3 0-1 0,-1 1 1 0,1-1 3 15,-4-2-1-15,3 4 14 0,0-4-16 16,0 3-3-16,2-2-4 0,-4-1 7 16,0 1 0-16,2 0 1 0,-2-3-2 15,4 3 1-15,-2-2 0 0,0-1 13 16,1 2-11-16,3 0 11 0,1-1-12 16,0 0 25-16,1-3-3 0,2 3-7 15,0 0 3-15,2-3-18 0,-2 1 12 0,4 1 19 16,-3-3-29-16,1-2 0 0,0 0 16 15,-3 2-16-15,6-2 10 0,-7 0 4 16,2 0-15-16,-2 0 11 0,-1 0-11 16,2 0 11-16,-4 0-13 0,1-2 19 15,-2 0 0-15,4-5-16 0,-3-1 20 16,1 1 0-16,3-3-4 0,-4 1 0 16,1-3-17-16,1-1 2 0,0-3 5 0,1 1-9 15,4-2-13-15,-4-2 10 16,2 0-55-16,-4 0 0 0,3 1-42 0,-5-2 23 15,4 1 2-15,-6 2 27 0,0-1-4 16,-2 1 36-16,-2 2 13 0,4-1 1 16,-4 1-11-16,0 0 11 0,-2 2 2 15,2-1-3-15,0 0-19 0,0 1 21 0,2 1-25 16,4 1-4-16,-2 0 18 16,0 1-5-16,3-2 4 0,2 3 0 0,-5 0 11 15,4-1-14-15,-2 0-3 0,5 1 16 16,-3 3 2-16,0-4-1 0,2 4 1 15,-2 0-2-15,1-2 0 0,0 2-10 16,0 2-7-16,-3-4 18 0,0 5 2 16,2 1-2-16,-2-2-14 0,0 0 16 15,4 4-3-15,-4-4 3 0,3 3-1 16,2-3-1-16,-3 2 2 0,3-2 0 16,1 1 2-16,-2-1 11 0,0 0-9 15,4 2 41-15,-4 0 7 0,2-1 3 0,-2 3-26 16,-1 0-27-16,2 0 16 0,-4 0-16 15,3 0-1-15,0 0 15 0,-2 0-16 16,-2 7 0-16,1-6 0 0,2 6 0 16,-5-2 0-16,2 3 0 0,0-3 3 15,5 3 78-15,-5 2-45 0,2 0 12 16,4-3-3-16,-4 3-32 0,1-1 26 16,2 0-23-16,-2 3 4 0,-1-2 28 0,3-1-6 15,-4 2-16-15,1-2-25 0,3 3 1 16,-5-2 11-16,1 1 5 0,0-1-18 15,0 0-17-15,-4-2 17 0,3 0 16 16,0 1 9-16,-1-2-25 0,0 2 0 16,-1-1 34-16,2-3-15 0,4 3-19 15,-6 1 16-15,2 0-13 0,1 0-3 16,2 2 9-16,-5-3-6 0,1 0-3 16,-1 2 0-16,3 1 0 0,-2 0 0 0,-1 2 16 15,2-2-14-15,1 1 9 0,0 3-11 16,-3-2 0-16,2 2-3 0,4-2-8 15,-4 1 11-15,1 1 26 0,0-2 6 16,3 1-13-16,-3-2 4 0,-1-1-20 16,4 0 16-16,-3-4-3 0,2 3 0 15,1 2-12-15,-2-2-2 0,0-1 17 0,4-1-8 16,-3-1-9-16,1 2-2 16,2 0 16-16,0-2-13 0,2-1 26 0,-2-1 0 15,1-1-27-15,2 0 0 0,-2 0 20 16,1 1-18-16,-2-5 10 0,2 2-12 15,-4 1 16-15,3-3-16 0,0 0-1 16,-2 0 24-16,4-3-21 0,-4 1 8 16,3-5-8-16,2 1 8 0,-1-1-8 15,0-1-1-15,0 1 10 0,3-4-11 16,-4 2 10-16,2-2-12 0,-5 2 3 0,5-5-1 16,-4 4 10-16,-1-1-8 0,0 0 8 15,-3-1-9-15,-2 0-2 0,3 1 0 16,-3 1 2-16,1-1-1 0,1 0 12 15,-2-1-14-15,-2-1 0 0,3-1-16 16,0 2 16-16,0-4-2 0,-3 0-37 16,0 2 20-16,2-4 0 0,0 1-19 0,-2-1-4 15,0 1 13-15,-2 2 1 0,6-2 9 16,-4 2 15-16,-2 1-10 0,1 0 12 16,1 1 1-16,1 4-11 0,-3-3 11 15,1 5 1-15,1-6-3 0,0 5-13 16,3-1 3-16,0-2 11 0,-3 4-1 15,0-1-16-15,4 1 15 0,-2 2 1 16,-2-2-13-16,1 1 14 0,1 1-1 0,1-1 0 16,-2 2-1-16,-1-2-8 15,2 3-1-15,-1 1 12 0,0-2 1 0,-3 1 0 16,2-3 0-16,1 5-2 0,0-2 2 16,-1-2 0-16,-1 2-1 0,4 1-2 15,-1-2 2-15,-1 2 1 0,1 0 2 16,0-2 1-16,0 3-3 0,0-3-4 15,-4 2 1-15,-1 0 1 0,4 2-11 16,1 0 12-16,-2 0 0 0,0-2 1 16,0 2 0-16,3 0 15 0,2 0-12 0,-2 0 10 15,-1 0 10-15,5 0-7 16,-4 0 3-16,1 0-17 0,2 0 16 0,-4 0-17 16,0 2 11-16,1-2-10 0,2 2-3 15,-3 2 1-15,-1-2-1 0,1-1 1 16,1 3 1-16,-2 0 1 0,3 0-2 15,-2 1 19-15,4 2-15 0,-2-2 12 16,1 1-3-16,0 0-10 0,0 2 26 16,-3-3-29-16,1 1-2 0,0-1 2 15,-3 0 4-15,0 0 21 0,0 0-22 0,4 0 17 16,-6 2-18-16,1-3 26 0,3 1-24 16,1 1 12-16,-3 0-15 0,0-1 11 15,3 2-8-15,0-2 8 0,1 1 4 16,-3 0 0-16,3-1-12 0,0 3-2 15,-2-2-1-15,0 0 0 0,4-1 12 16,-2 2-11-16,1 0-1 0,4-1 2 16,-2 1 10-16,1-1-11 0,4 1-2 0,-4-3 3 15,4 2-3-15,-3 0 1 16,2-1 0-16,0-2 1 0,0 1 11 0,0-1-11 16,5 1-2-16,-7 0 13 0,6-2-10 15,-5-1 22-15,2-1-21 0,-3 3-1 16,0-3-2-16,-1 0 1 0,-2 0-2 15,2 0 1-15,-2 0 0 0,0 0 0 16,4 0 0-16,-6-4 18 0,6 0-18 16,-3 2 12-16,1-3-11 0,1-1 1 15,-2 3 0-15,2-2-3 0,-2-1 1 0,-1 2 1 16,2-2 0-16,-4 1-2 0,0 1-1 16,2 0 1-16,-2-1 1 0,-3-2 0 15,3 2 1-15,1-1 11 0,-4 1-13 16,3-4 3-16,2 2 19 0,-2-2-21 15,0 1 12-15,2-1-13 0,-2-2 1 16,0 2 0-16,-2 1 0 0,4-1 0 0,-3 2 0 16,-1-3 0-16,1 2 2 15,0 1 13-15,-5-1-15 0,1-1-1 0,3 1 4 16,-1-2-3-16,-1 2 10 0,-2-1-11 16,2 0-2-16,1 1 2 0,0-1 2 15,-1 1-2-15,-1-2-1 0,0 0-2 16,2 1 1-16,1 1 2 0,-2-1 3 15,0-1 0-15,-2-1-1 0,3 1 1 0,0-1 1 16,-1-3 11-16,-2 3-12 16,3-3-2-16,-3 0-1 0,3 2 0 0,-3-4 11 15,1 3-11-15,-3-1-1 0,2-4-1 16,0 2-11-16,1 1 2 0,-3 3 11 16,1-2 2-16,-1 0-2 0,0 1 0 15,2 0-18-15,-2-1 15 0,0 1 3 16,3-3 1-16,0 3 15 0,-1-2-16 15,0 2-18-15,0-2 17 0,1 1 1 16,-1 0 1-16,3 2 1 0,-5-5-2 0,2 4 0 16,-1-1 1-16,1-1 20 15,-2 0-20-15,0 0-1 0,3 2 0 0,-5-5 0 16,3 5 2-16,-3 0 11 0,2-2 3 16,-2-1-16-16,0-1 1 0,0-1-3 15,2 2 2-15,-2-4-1 0,-1 1-20 16,2 2 21-16,-1-2 3 0,0-1-3 15,0 4-3-15,4-2 2 0,-2 1-2 0,0 2 3 16,0 2 2-16,-2 1-2 16,2-1 0-16,0 1-2 0,3 1-11 0,-3 0 10 15,1-3 6-15,-1 2 12 0,2 0-15 16,-2-1-2-16,-2 0-10 0,5 2 12 16,-3-2 9-16,0 0-9 0,0 2 0 15,1 0 2-15,-1-3-2 0,1 4 2 16,-3-5 1-16,2 3 0 0,-2-2 15 0,2-1-17 15,0 1 1-15,-1-1-2 16,2 1 0-16,3-1 1 0,-6 4 0 0,2 0 0 16,0 2 0-16,-2-2 1 0,2 4 1 15,-4 1 13-15,4 2 6 0,-2-1-9 16,-2 3-10-16,2 0 16 0,0 0-17 16,-2 2 1-16,0 0-2 0,0 0-1 15,0 0-2-15,0 0-10 0,0 0-4 16,0 0 0-16,0 0-6 0,0 0-10 15,0 0-28-15,0 0-67 0,0 0-39 0,0 0-55 16,0 0-107-16,0 0-108 16,-4 6-25-16,-4 5 175 0,-6 3-78 0,-4 1-57 15,6-4-39-15,68-68 205 0</inkml:trace>
  <inkml:trace contextRef="#ctx0" brushRef="#br0" timeOffset="422196.443">3109 15018 24 0,'0'0'26'0,"0"0"0"16,0 0-10-16,0 0 1 0,0 0 12 16,0 0 7-16,0 2 0 0,0-2-4 15,0 0-2-15,0 0 81 0,0 0 9 0,0 0-25 16,0 0-14-16,0 0-9 0,2 0-4 16,-2 0-9-16,0 0-7 0,0-2-19 15,0 2-17-15,0 0 0 0,0 0-13 16,0 0-3-16,0 0 0 0,0 0-36 15,-2 0-10-15,0 0-12 0,-2 0 2 16,-3 0 20-16,3 0 0 0,0 0 1 16,2 4 31-16,-2-1 4 0,1-1 36 0,1 1-16 15,2-1-20-15,0-1-13 16,0 0 13-16,0 5 9 0,0-1 44 0,2-3-18 16,1 2-32-16,1-3 19 0,-2 1-19 15,0-2 13-15,0 3 16 0,0-3-15 16,-2 0-4-16,2 1 10 0,-2-1 6 15,0 0-6-15,0 0 3 0,0 0 6 16,0 0 8-16,0 0 8 0,0 0-2 16,0 0 0-16,0 0-7 0,0 0-7 0,0 0-13 15,0 0-19-15,0 0-30 0,-4 0-38 16,2 0-20-16,-2 2 3 0,-3 1 27 16,1 5 9-16,2-4 6 0,-1 1 24 15,5 2-14-15,0-3 31 0,0 2-27 16,0-5 27-16,0 3 2 0,0 0 2 15,5-2 34-15,-1-1-35 0,5 2 54 16,-1-3-9-16,-2 0 12 0,5 0-25 16,-3 0 6-16,3 0-10 0,-4-4 33 15,-1 0-10-15,0 2-9 0,-4-2-14 0,0 4 4 16,-2-1 9-16,0-1 16 0,0 0 1 16,0 0-22-16,0-2-35 0,0 3 25 15,-6-6-27-15,0 3-21 0,-2 2-51 16,-2 2 30-16,0 0-56 0,-3 0 4 15,5 0 15-15,-3 2 40 0,3 2 17 16,-1 3 2-16,5-5 18 0,2 3-37 16,0 0 0-16,2-1 16 0,0 0-4 15,2 2 27-15,6-3 16 0,3 1 33 0,2-2-10 16,-3 1 20-16,3-3-4 0,2 0-6 16,-6 0-17-16,1 0-9 0,-4-5-20 15,0 3 30-15,-4 0 0 0,2 0-7 16,-4 2 6-16,0 0 10 0,0 0 4 15,0 0-4-15,0 0 1 0,0 0-37 16,0-1-6-16,-4 1-124 0,-1-4-35 16,4 4 16-16,-3 0-20 0,2-2-26 0,0 2 16 15,0 0-26-15,0 0 3 16,0 0 43-16</inkml:trace>
  <inkml:trace contextRef="#ctx0" brushRef="#br0" timeOffset="422694.0943">3173 15093 208 0,'0'0'218'15,"0"0"-123"-15,0 0-40 0,0 0 7 16,0 0-3-16,0 0-59 0,0 0 0 0,0 0 0 16,0 0 3-16,0 0 65 0,-2 0-48 15,4 0-17-15,0 0 33 0,0 0 19 16,0-2 43-16,0-2-3 0,-1 3-1 16,2-2 7-16,-1-1-29 0,-2 3-7 15,0-4-16-15,0 3-4 0,0-3-20 16,0 1-24-16,0 0 11 0,-2-2-11 15,-2 3 0-15,-2-1-1 0,0 0-27 0,-2 3-18 16,-2-2 19-16,2 0-7 16,0 3-32-16,2 0 33 0,-6 0-37 0,4 6 27 15,2 1 12-15,-1 0 8 0,3 1 22 16,2 0 3-16,2-3-3 0,0 3-10 16,0-3-3-16,9 2 13 0,-1-4 27 15,4 1 9-15,2-2 13 0,-2-2-23 16,4 0 13-16,-4 0 10 0,-3-2-13 15,2-2-10-15,-1 1-7 0,-4-1-2 16,-2 0-4-16,-2 3 0 0,-2 1-12 0,0 0-1 16,0 0-10-16,0 0-94 0,0 0-66 15,0 0-25-15,0 0-33 0,0 0-53 16,0 0-25-16</inkml:trace>
  <inkml:trace contextRef="#ctx0" brushRef="#br0" timeOffset="423287.5868">3014 15266 36 0,'0'0'32'16,"0"0"-9"-16,0 0 23 0,0 0 3 16,0 0-7-16,0 0-42 0,0 0-2 15,0 0 2-15,0 0 49 0,0 0 13 16,0-26-31-16,0 26-31 0,0-2-16 16,0 0 16-16,0-1 16 0,0 3-16 15,0 0-11-15,0-5 9 0,0 5-1 16,0-2-13-16,0-1-40 0,0 0 8 15,0 2 2-15,0-3 20 0,0 2 3 16,0-2-3-16,0 2-7 0,0 0-19 0,0-3 26 16</inkml:trace>
  <inkml:trace contextRef="#ctx0" brushRef="#br0" timeOffset="423444.7654">3014 15266 17 0</inkml:trace>
  <inkml:trace contextRef="#ctx0" brushRef="#br0" timeOffset="425399.7505">3014 15266 17 0,'-2'-128'62'0,"2"128"-9"0,0-4-14 0,0 3-17 0,0 0-8 15,0-2-14-15,0 0-3 0,2 3 1 16,-2-1-1-16,2 1-10 0,-2 0 10 0,0 0-10 15,0 0 9-15,0 0 1 0,0 0 0 16,0 0 3-16,0 0 23 0,0 0 16 16,0 0 16-16,0 0-12 0,0 0-14 15,2 0-16-15,-2 0-12 0,0 0 1 16,0 0 15-16,2 0-14 0,0 0 20 16,0 0 12-16,0 1 11 0,0 2-3 15,0 0-8-15,0-2-15 0,0 0 13 0,0 3-20 16,1-1 0-16,0 0 13 15,-1 1 6-15,0 0 7 0,0-2-18 0,0 2-19 16,2-1 22-16,-2 1 25 0,2-2-33 16,0 1-3-16,-2-1 4 0,3 5-1 15,-1-6 43-15,-2 6-30 0,5-4-6 16,-3-1 3-16,-2 2-26 0,0 0 3 16,0-3 23-16,0 2 17 0,-2-3-43 15,3 1 0-15,-3-1-3 0,2 0 0 0,-2 4 3 16,2-2 50-16,0 3 15 0,2-1-29 15,-2 1-35-15,2-2 19 0,-2 2-20 16,5-5 0-16,-2 5 2 0,-3-2 11 16,2 1 0-16,0 1-10 0,0-2 30 15,2 3-30-15,-3-3 7 0,2 1-10 16,3 0-17-16,-4 0 17 0,0 1 0 16,0-2 4-16,0 1-2 0,0 0 1 15,1 0-3-15,-3-1 1 0,2-1 0 16,-2 2 0-16,3 0 3 0,-1-3 9 0,-2 3-10 15,-2-4 10-15,2 2 3 0,0 2 7 16,-2-2-10-16,2 0 10 0,-2 1-10 16,2-3-12-16,-2 5 0 0,3-3 11 15,-1-1-10-15,-2 3-2 0,1-1 0 16,2 0 0-16,-1 1 0 0,0 0 2 16,1-1 11-16,0 1-13 0,2 0-2 15,-3-3-9-15,2 4 10 0,-1 0 1 0,0 0 0 16,2-3 10-16,-1 4-9 0,0-4-2 15,0 3-1-15,-2-1 0 0,2-1 2 16,2-1-3-16,-4 2 1 0,0-2 1 16,0 3-1-16,0-3 2 0,0 0 12 15,-1 0-9-15,2 3-1 0,-1-4 11 16,0 0 7-16,-2-1-17 0,2 3-2 16,-1 0 0-16,2-1 22 0,-1 2-10 0,3-1-11 15,-4 0 11-15,7 1 9 0,-7 0-21 16,4-2-2-16,-3 2 1 0,0-3-3 15,-1 3 3-15,4-2 0 16,-2 0 0-16,0 1 0 0,0 0 12 0,-1-1-12 16,2 0-4-16,-2 1 4 0,0-1 1 15,0 0 12-15,2 1-13 0,-1 0 0 16,-1 1 0-16,1-3 2 0,-1 4-2 16,2-3 0-16,0 1 0 0,0 1 0 15,-2-2 0-15,2 2 1 0,0 0-1 0,4 0-3 16,-4-3 3-16,-2 3 13 0,2-2-13 15,-3 1 2-15,4 0 14 0,-3-1-14 16,0 1-2-16,2 0 1 0,-2 1 1 16,3-2 1-16,-3-1-3 0,3 3 0 15,-3-2 0-15,-1 0 2 0,2 0-2 16,-1-1 1-16,0 2-1 0,0-2 1 16,0 1 2-16,0-2 11 0,0 2-14 0,3 2 0 15,-1-4-1-15,0 3 1 0,0-1 0 16,3 1 15-16,-3-1-12 0,0 1 1 15,1-3-3-15,-1 3 21 0,2-2-18 16,-2 2 16-16,0-2-19 0,0-1-1 16,2 0 3-16,-4 2-3 0,2-2-2 15,-2 4 2-15,0-4 4 0,2 0-3 16,-2 2-1-16,2-2 3 0,-2 2-1 16,2-2 1-16,1 2-1 0,-1-1 17 0,1-1-18 15,1 0 12-15,-2 0-12 0,2 0 2 16,1 0-3-16,-1 3 0 0,0-3 4 15,-1 0-2-15,-1 0 0 0,0 0-2 16,-1 0 0-16,-1 0-2 0,0 0-15 16,0 0 17-16,0 0 1 0,0 1-1 15,0 1-4-15,0-2 2 0,0 0 2 16,0 0-2-16,-1 2 2 0,2-2 2 0,-1 2 1 16,4-2-3-16,-4 0 0 15,2 0 3-15,-2 0-1 0,0 2-2 0,2-2 3 16,-2 0-3-16,0 0-1 0,-2 0-35 15,0 0-29-15,1 0 10 0,-1 0 9 16,0 0-6-16,0 0-3 0,0 0 19 16,0 0 23-16,0 0 13 0,0 0 1 15,0 0 1-15,0 0 2 0,0 0-1 0,0 0 0 16,0 0-1-16,0 0 1 16,0 0-3-16,0 0 1 0,0 0 2 0,0 0 13 15,0 0 4-15,0 0-4 0,0 0 10 16,0 0 3-16,0-2-29 0,0 0-13 15,0-2 1-15,0 0 12 0,0 1 33 16,0 1-31-16,0 0 0 0,0-4 34 16,0 5-29-16,0-3-6 0,0 1-1 15,0-2 39-15,-1 2-38 0,-1-2 2 16,-2 1-3-16,2 2 22 0,-2-4-21 0,2 5 24 16,0-3-22-16,-3 2 0 0,0 2 17 15,1-4-20-15,0 4-27 0,0-1 6 16,0 1 21-16,0 0 71 0,-3 0-71 15,1 0-22-15,-4 0-14 0,3 3 10 16,-2 1 25-16,3 1-15 0,0 3-7 16,2 1 23-16,-3-1 14 0,0 0-12 15,5 0-2-15,-2 0-29 0,4-1 29 0,0 0-20 16,0-2 6-16,0-1 13 16,0-1 1-16,4 1 0 0,2 0 13 0,6 0-10 15,-2-4 36-15,3 2 7 0,2-2-10 16,0 0-23-16,1 0 3 0,0-2-3 15,-6-2 1-15,0 0-14 0,-1 0-1 16,0 1 1-16,-5 1 16 0,-4 0-3 16,2 2 10-16,-2-3 26 0,0 1 19 15,0-1 10-15,0-5-75 0,-2 2 26 16,-2 1-3-16,-5-3-23 0,-2 3 27 0,1 1 2 16,0 0-32-16,-4 1-3 15,4 1-20-15,-1-1 4 0,3 3-7 0,-3 0 9 16,0 0-12-16,3 0-10 0,-2 5 4 15,-2 2 2-15,2 1 14 0,2-1-4 16,2 3 0-16,-1-3-3 0,2 2-16 16,5-2 16-16,-2 2 10 0,2-1-7 0,0-3 3 15,0 1 0-15,4-2 19 0,4-2 2 16,-4 0 1-16,2-1 21 0,4-1 6 16,1 0 26-16,2 0-16 0,2-1-6 15,2-6-11-15,-4 2-5 0,1-2 2 16,-1-3 4-16,-2 3-20 0,-1 0 10 15,-4 2 3-15,0-3-3 0,-3 2 20 16,2 1-1-16,-5-1 7 0,0-1-23 16,0-1-15-16,-8 0 3 0,0-1-3 15,0 3-1-15,-2-2-13 0,-5 5 12 0,4-1 1 16,0 4-36-16,1 0-9 0,-3 0-4 16,0 0 26-16,5 4-16 0,-5 3 10 15,4 0-7-15,1 3-6 0,4 0-26 16,0 2-69-16,4-1-38 0,0 0-4 15,0 3-23-15,0-1-20 0,8-2 4 16,0 1-73-16,1-3 60 0</inkml:trace>
  <inkml:trace contextRef="#ctx0" brushRef="#br0" timeOffset="425738.8363">3766 15738 722 0,'0'0'475'0,"0"0"-256"0,0 0-219 0,0 0-33 16,0 0-42-16,0 0-58 0,0 0-76 15,0 0-45-15,0 0 26 0,4-5-40 16</inkml:trace>
  <inkml:trace contextRef="#ctx0" brushRef="#br0" timeOffset="425919.7073">3766 15738 554 0,'46'-4'222'0,"-46"3"-222"0,0 1-280 16,0 0-37-16</inkml:trace>
  <inkml:trace contextRef="#ctx0" brushRef="#br0" timeOffset="426577.0498">3675 15727 46 0,'0'0'120'0,"0"0"7"0,0 0 4 16,0 0 6-16,0 0-13 0,0 0 3 15,0 0-10-15,0 0-26 0,0 0-19 16,0 0-30-16,0 0-39 0,3 0-3 16,-3 0-20-16,0 0 7 0,0 0 0 15,0 0 10-15,0 0-10 0,0 0 10 16,0 0-14-16,0 0 15 0,0 0-1 15,0 0-10-15,0 0 12 0,0 0 0 0,0 0-2 16,0 0-10-16,0 0 0 16,0 0-6-16,0 0-7 0,0 0-33 0,3 0-45 15,-1 0-7-15,0 0 26 0,0 0-52 16,2 0-65-16,-2 0 39 0</inkml:trace>
  <inkml:trace contextRef="#ctx0" brushRef="#br0" timeOffset="428210.126">4564 15175 78 0,'0'0'69'15,"0"0"-24"-15,0 0 8 0,0 0 12 0,0 0 10 16,0 0 0-16,0 0-13 0,0 0-7 15,0 0-14-15,0 0-41 0,0-14 0 16,2 14 23-16,-2 0-21 0,0 0 1 16,0 0-1-16,0 0 11 0,0 0 3 15,0 0 10-15,0 0 10 0,0 0-13 16,-2 0-21-16,-3 6 1 0,-2-1 14 16,-1 3 15-16,0-1 7 0,2 2 17 0,-6 0-4 15,4 1-6-15,2-2-1 0,0 2 1 16,1-3-43-16,3-2 7 0,0 0-10 15,2-2-13-15,0-1-10 0,0 0 10 16,0 0 0-16,0-2 11 0,0 0 2 16,0 0 13-16,0 0 3 0,0 0 13 15,2 0 1-15,5-4 25 0,1-1 20 16,0 0-26-16,4-4-10 0,-6 3 0 0,0-1-7 16,0-1-2-16,-4 2-17 0,2 2 6 15,-4-1-2-15,0-1 12 0,0 4-3 16,0-3-13-16,0 5 23 0,0-3-36 15,-2 3 0-15,-4 0-26 0,0 0-4 16,0 0-5-16,-6 6 19 0,4 2 16 16,2 1 4-16,0 3 18 0,1-3-15 15,3-1-7-15,2 1-36 0,0-1 10 16,0-2 25-16,5 0 1 0,1-3 14 16,0-1-13-16,4-2 2 0,2 0 33 0,-4 0 13 15,2-2-26-15,4-5 0 0,-6-1 3 16,-2 0 6-16,-2 3-3 0,0-2 14 15,-1-3 12-15,-3 2 16 0,0 2-35 16,0-2 3-16,0 3 0 0,-5-4-6 16,-3 5-33-16,-2-2-2 0,-4 1-11 15,0 2-22-15,1 3-1 0,-4 0 0 16,2 0 1-16,0 1 12 0,0 8-16 0,2 2 13 16,-4 0 0-16,5 3 24 15,4-3-18-15,-1 3 18 0,4-6-44 0,5 3 11 16,0-4 12-16,2 3-7 0,10-2 30 15,-2-2 32-15,5-2-16 0,2-4 17 16,2 0 9-16,2 0-13 0,0 0 7 16,-1-7-23-16,-4 2 0 0,0-3 13 15,-8 2-3-15,0 0 0 0,-3 3 3 16,-1-1 3-16,-4 2 16 0,0-1 27 0,0-2-27 16,0 0 4-16,0-2-17 0,-4 0 0 15,-5 0 7-15,-1 1-39 0,-3 0-22 16,-4 0 20-16,0 6-41 0,0 0 8 15,0 0-14-15,0 0 26 0,2 8-22 16,3-1 6-16,-2 3 7 0,4-3-24 16,4 0-44-16,4 1-14 0,2-1-104 15,0-1 23-15,2 1 22 0,10 1 36 0,4-5-75 16,0 4 10-16,1-7-68 16,0 0 64-16</inkml:trace>
  <inkml:trace contextRef="#ctx0" brushRef="#br0" timeOffset="428503.958">4572 15255 4 0,'0'0'183'0,"0"0"9"0,0 0-29 16,0 0-42-16,0 0-4 0,0 0-3 15,0 0 4-15,0 0 25 0,0 0 13 16,0 0-25-16,0-17-34 0,0 17-6 0,-2 0-19 16,-4 0-66-16,-6 2-6 0,-2 6-42 15,-8 3 3-15,2 2 26 0,-6 2 12 16,3 5 1-16,-3-2 3 0,2-2 10 15,2 0-13-15,0-2 13 0,5-5-11 16,7 2 2-16,1-7-4 0,7-1-23 16,0-1-26-16,2-2-16 0,0 0-16 15,0 0-4-15,6 0 56 0,5 0 29 16,-4 0 0-16,7-3-33 0,-1-3 1 16,-2-2-14-16,-1 0-3 0,-2 1 48 0,4-1-38 15,-6-1-49-15,0 3-46 0,-2-2-12 16,0 4-34-16,-2-2-74 0,-2 4 88 15,-97 77 18-15</inkml:trace>
  <inkml:trace contextRef="#ctx0" brushRef="#br0" timeOffset="428604.6876">4572 15255 148 0</inkml:trace>
  <inkml:trace contextRef="#ctx0" brushRef="#br0" timeOffset="429367.9583">4572 15255 148 0,'-131'103'147'0,"131"-103"-37"0,0 0-28 0,0 0-48 15,0 2-34-15,0 1-33 0,-7 4 17 16,-2 1 3-16,-1 1-4 0,-3-1-48 16,-4 1-26-16,2 2 26 0,-4 0 12 15,0-3 31-15,0-1 19 0,-2 4 3 0,1-5 4 16,2 3 22-16,-2-3 6 0,1 1 4 16,1 3 36-16,2-2-23 0,2-1-3 15,-7-1 12-15,6 3-6 0,-1-1-16 16,-1 0-32-16,1 4-3 0,-4-1-1 15,4 0-12-15,-6 1-18 0,5 1-45 16,-2-3-52-16,2 1 62 0,0 0 16 16,0-1 23-16,5 2 13 0,-6-7 13 15,6 3-3-15,-1-2 3 0,0-1 49 0,-1 1-14 16,7-2 31-16,-4 0 15 0,3-3 20 16,-3 2-29-16,3-1-20 0,0 0-32 15,-4-2 16-15,4 2-20 0,-2-2 7 16,1 1 3-16,-2-1 4 0,3 2-30 15,-2 0 0-15,3-2 23 0,-2 0-20 16,3 0 23-16,-1 2-4 0,1 0-21 16,0-2 10-16,4 0-10 0,-2 0 0 0,0 0 12 15,-1 0 10-15,2 2 19 0,1-2 1 16,0 0-20-16,0 0-22 0,0 0 0 16,2 0-1-16,-3 0 0 0,2 0-1 15,-1 0-3-15,0 0-12 0,-2 1-13 16,0 2 6-16,0-2 21 0,-1 1 2 15,-3-2 0-15,5 2 1 0,-1 0 0 16,-2 0-1-16,0 1 0 0,-1-2 0 0,1 3-3 16,-3-2 3-16,3 0 0 15,1-1 1-15,3 2 0 0,-2-2-1 0,4 2-2 16,-2-3 2-16,2 0 2 0,0 0-2 16,0 0-42-16,0 0-14 0,0 0-9 15,0 0-13-15,0 0 0 0,0 0 19 16,2-3 3-16,2 2 14 0,3-3 42 15,-3 2 10-15,2 0-10 0,3-2-1 16,-5 3 1-16,1-2 0 0,1 1 36 16,-2 2-36-16,2 0 0 0,0 0 0 0,4-2 0 15,-2 2 3-15,4-2-3 16,6 2 1-16,-4-3 9 0,5-1-8 0,3 0 24 16,6-3-24-16,-6 1 0 0,3-5 2 15,8 1 16-15,1-4-18 0,9-2-4 16,-2-4 4-16,-6 3 26 0,-10 5 17 15,-7 3 27-15,-8 4-46 0,4-4-23 16,4 3-1-16,-3-1 2 0,-1 0-4 16,-1 0-1-16,-2-1-52 0,-1 3-2 15,4 0-4-15,-6-3-22 0,2 0-7 0,1 3 23 16,2-3 19-16,-2-2-13 0,3 1 23 16,3-3 14-16,0 3-8 0,3-4 7 15,-4 5-6-15,1-1 6 0,0-2-29 16,-2 4 27-16</inkml:trace>
  <inkml:trace contextRef="#ctx0" brushRef="#br0" timeOffset="429628.2611">4405 15380 127 0,'0'0'91'16,"0"0"-22"-16,0 0-14 0,0 0-2 16,0 0 2-16,0 0-16 0,0 0-19 15,0 0-20-15,0 0 0 0,0 0-1 16,6-10 0-16,-6 10-13 0,0 0 11 15,0 0 2-15,0 0-1 0,0 0-1 0,0 0-14 16,0 0-2-16,0 0-1 0,0 0-16 16,0 0 7-16,0 0 13 0,0 0 14 15,0 0 0-15,0 0 2 0,0 0 20 16,0 0 16-16,0 0 13 0,0 0 6 16,0 0-19-16,-3 0-20 0,2 3-14 15,-4-1 0-15,-2 2 11 0,1 4-13 16,-2-2-84-16,-3 3-99 0,-4 1 17 15</inkml:trace>
  <inkml:trace contextRef="#ctx0" brushRef="#br0" timeOffset="429927.4605">3945 15620 3 0,'0'0'1'0,"0"0"0"0,121-63 26 0,-93 47 18 15,-6 3 17-15,-5 5-23 16,-5 1-16-16,-2 1-23 0,0 3-2 0,-4 1-67 16,-4 0-9-16,-2 2 29 0,0 0 46 15</inkml:trace>
  <inkml:trace contextRef="#ctx0" brushRef="#br0" timeOffset="430033.1776">3867 15618 67 0,'0'0'36'0,"0"0"-36"15,0 0-46-15,0 0 13 0,0 0 9 0,0 0 24 16,0 0 0-16,0 0 0 16</inkml:trace>
  <inkml:trace contextRef="#ctx0" brushRef="#br0" timeOffset="432534.9553">5665 15865 132 0,'0'0'352'0,"0"0"-150"0,0 0-91 15,0 0-17-15,0 0-38 0,0 0-11 16,0 0-15-16,0 0-11 0,0 0 20 16,-10-32 20-16,8 32-17 0,2-2-42 0,-2 2 0 15,-3-5 12-15,3 3 4 16,-5 1 40-16,5-2-11 0,-4 2 24 0,2-2-7 16,0 2 16-16,-1-1 9 0,1 2-15 15,2-2-7-15,-2 2-29 0,0 0-13 16,-1 0-10-16,-1 0-13 0,-1 2-2 15,-3 4-24-15,2 6 0 0,-6-3 17 16,6 4 9-16,2 0 11 0,0 0-11 16,4-1-13-16,2 0-10 0,0-3 10 15,0-3 11-15,0 1-15 0,4-2 17 0,2-3 3 16,4-2 10-16,6 0 29 16,-2 0-3-16,8-7-3 0,-5-7-14 0,1 2-5 15,-2-1 2-15,-2-1-3 0,-4 1 4 16,0-1-7-16,-4 5 3 0,-4-3-13 15,0 3 46-15,-2-1 9 0,0 3-35 16,-2-1-10-16,-4 0 3 0,-3 3-16 16,-4 1-32-16,-1 4-4 0,-2 0-3 15,0 0 7-15,-3 4 25 0,-1 6 7 16,4 1 29-16,-2 2-16 0,6 2-9 0,6 0 18 16,1 1-22-16,5-3 0 0,0 3-16 15,3-5 16-15,7 0 3 0,4-3 49 16,6 1-10-16,0-4 14 0,4-5-21 15,2 0 1-15,-1 0-17 0,-1-5 4 16,-3-4 0-16,-1 4-7 0,-6-3-14 16,-4 0 21-16,-3 3 2 0,-5-1 17 0,0 1 1 15,-2-4-2-15,0 4-2 0,-4-3-6 16,-9 1-33-16,0-2-17 0,-6 4-38 16,0 0 10-16,-3 0 23 0,0 5-30 15,-2 0 13-15,1 0-19 0,-3 7 6 16,3 1-16-16,4 2-33 0,2-2-12 15,4 3-43-15,9-2-29 0,4-2-125 16,0 2-54-16,6-1 90 0,12-5-65 0,-8 2 19 16</inkml:trace>
  <inkml:trace contextRef="#ctx0" brushRef="#br0" timeOffset="433934.8681">5122 15441 1 0,'0'0'72'0,"0"0"-23"0,0 0-7 15,0 0-22-15,0 0 25 0,0 0 34 16,0 0 22-16,0 0 6 0,0 0 11 16,0 0-37-16,0-58-58 0,0 53 52 15,0-2-36-15,0 4 36 0,0-3 68 16,0 4-71-16,0-1 9 0,0 0-35 15,0 1 22-15,0 2 11 0,0 0-21 16,0 0-22-16,0 0-10 0,0-1 0 0,0 1 3 16,0 0 4-16,0 0-7 15,0 0-7-15,0 0-19 0,0 0-3 0,0 0-33 16,4 0-5-16,7 3 41 0,5 3 81 16,10 5 49-16,6 5-32 0,7 6-4 15,7 3 42-15,-4 2-45 0,-3-4-39 16,-4 0 19-16,0-4 13 0,-4 0-64 15,-5-3 15-15,-5-7-33 0,-8 0 0 0,-3-2-2 16,4 2 0-16,-4-3-9 16,0 1 8-16,-1-1 2 0,-5-2 14 0,-2-4-15 15,-2 2 29-15,0-2 42 0,0 0 10 16,0 0-1-16,0 0 4 0,-5 0 12 16,-3 0-32-16,0 0-64 0,0 0-16 15,-6 0 0-15,6 0-9 0,0-2-65 16,0 0-36-16,-4 0-13 0,2-4-22 15,-2 3-36-15,-2-1-8 0,0-2 79 16,-1 2 61-16,-5 0-10 0,2 1-29 0,-2 1 10 16,0-1 9-16,-4 1 0 0,3-1 35 15,-1 3 50-15,4 0 4 0,-1 0-1 16,8 0-3-16,1 0 33 0,5 0 54 16,1 0 34-16,1 0-20 0,3 0-20 15,0 0-32-15,0 0-35 0,0 0-14 16,0 0-23-16,5 0 23 0,2 0 6 15,4 8 176-15,4-3 29 0,3 5-23 0,-1-2-36 16,3-1-36-16,0-1-7 16,0 1 26-16,2-2-22 0,2-3 8 0,1-1-6 15,-1-1-44-15,1 0-1 0,-2 0-26 16,-1-3 1-16,-1-2-20 0,-4-2 10 16,-2 0 0-16,0-1 0 0,-7 0-7 15,-1 0 13-15,-3 0 7 0,0-1-26 0,-2 0 3 16,-2-4-6-16,0 1-16 15,0-4-6-15,0 3-10 0,0-2-116 0,-2 0-49 16,-2-1-29-16,2 1-52 0,0 1-69 16,2-1-124-16,0 2-35 0,6 0-56 15,6 0-8-15,0 5 68 0</inkml:trace>
  <inkml:trace contextRef="#ctx0" brushRef="#br0" timeOffset="434342.513">5941 15272 347 0,'0'0'375'0,"0"0"-183"0,0 0-62 16,0 0-16-16,0 0 0 0,0 0-29 15,0 0-39-15,0 0-46 0,0 0-39 16,0 0 19-16,-6 19 20 0,0 10 150 16,-10 13 12-16,2 4-38 0,-2 1-10 15,2-7 12-15,3-5-12 0,3-3-66 16,1-4 7-16,1-10-48 0,2-4 6 0,-1-2-13 15,3-1 0-15,-2 0-1 0,2 1 1 16,-2-5 2-16,4-2-2 0,-3 1-52 16,3-5-84-16,0 0-7 0,0-1 13 15,0 0-16-15,-1 0-7 0,1 0-32 16,-2 0 15-16,0-2 24 0,-3-6-128 16,0-2-42-16,3-4 74 0</inkml:trace>
  <inkml:trace contextRef="#ctx0" brushRef="#br0" timeOffset="434617.4212">5772 15433 36 0,'0'0'306'0,"0"0"-55"0,0 0-58 15,0 0-4-15,0 0-3 0,0 0 45 16,0 0-33-16,0 0-48 0,0 0-72 16,0 0-36-16,0 0-10 0,-14-1 11 15,14 15 103-15,0 7 178 0,0 2-85 16,0 2-104-16,0-2-58 0,5-2 0 0,-1 2-29 15,1-6-46-15,-1-2 18 0,0-4 5 16,-1-4-12-16,2-2 3 0,-1-1 0 16,2-4-15-16,4 0 25 0,-2 0 19 15,7 0 12-15,4 0 7 0,0-9-13 16,5-1-13-16,-6-4-22 0,6-3-15 16,-5 3-1-16,2-2-61 0,-2-4-137 0,3 3-197 15,-6 0-135-15,4 0 4 16,-6-4-151-16,-3 7-80 0</inkml:trace>
  <inkml:trace contextRef="#ctx0" brushRef="#br0" timeOffset="435533.2379">7536 15879 122 0,'0'0'251'0,"0"0"-82"15,0 0-84-15,0 0-13 0,0 0 26 16,0 0-10-16,0 0-23 0,0 0 7 16,0 0-4-16,0 0 20 0,-79 46 6 15,75-44 30-15,0 1-13 0,0 0-17 16,2-3-26-16,2 1-35 0,0-1-10 16,0 0 19-16,0 0 13 0,0 0 0 15,0 0 7-15,0 0 26 0,0 0-17 0,0 0-13 16,0 0 7-16,0 0 16 0,0-2-3 15,0-3-39-15,0-2-39 0,2-1 0 16,-2 1 19-16,0-1 4 0,0 1-22 16,0 1-1-16,0-1 0 0,-2 2 0 15,-6 3-15-15,4-2-14 0,-2 3-1 16,-2 1-5-16,0 0 6 0,-8 0-7 0,4 5 36 16,-3 2 0-16,0 2 81 0,3-1 45 15,7 1-6-15,3 2-72 0,-1 0-48 16,3-2 0-16,0 2-2 0,0-4 2 15,7-1 0-15,1-1 22 0,3-2 23 16,3-3 4-16,0 0 12 0,5 0-13 16,-4-8-3-16,1-3-13 0,2-2-6 15,-6 4 3-15,1-5-7 0,-4 0 4 16,-3 1 15-16,-4-3-5 0,-2 1-14 0,0-2-11 16,0 0-11-16,-8 2-87 0,-5-2 58 15,2 3-60-15,-1 4 53 0,-4 3 17 16,2 3-19-16,-1 2-27 0,0 2-83 15,0 0-46-15,0 0-51 0,0 2-73 16,3 5-37-16,-4 3-156 0,8-6-115 16</inkml:trace>
  <inkml:trace contextRef="#ctx0" brushRef="#br0" timeOffset="436435.476">6816 15308 136 0,'0'0'117'0,"0"0"-3"0,0 0-16 16,0 0 7-16,0 0 9 0,0 0 32 16,0 0-6-16,0 0-12 0,0 0-11 0,0 0 3 15,0-9-16-15,0 9-25 0,0 0-27 16,0 0-52-16,0 0-10 0,1 0-36 15,6 4 46-15,4 4 30 0,4 3 70 16,0 1 8-16,2 8-21 0,0-1-18 16,1 3 18-16,2-2-12 0,-1 2 22 15,0-1-55-15,0-2-3 0,1-1-16 0,-4 2-22 16,0-2-1-16,-6-3 0 0,0-2 13 16,-1 0-10-16,0-3-4 0,-5-3 1 15,0-1-1-15,-2 0-28 0,0-4-55 16,-2 1-27-16,0-3 8 0,0 3 21 15,0-2 34-15,-2 1 22 0,-2 0-10 16,-8-2-23-16,4 2 17 0,-2-2-3 16,0 0 22-16,-4 0 3 0,4-4 4 0,-2-2-7 15,-1 1 21-15,-2-3-24 0,2 0 7 16,-2 3-14-16,2-7-19 0,3 4 10 16,-2-1 12-16,0 0 11 0,4 3 17 15,2 1 2-15,4 0 39 0,-3 3-7 16,5 0 79-16,-3 2 3 0,3-1-26 15,0 1-14-15,0 0-9 0,0 0-13 16,0 0-23-16,8 1 1 0,2 8 181 0,4-1 93 16,2 4-65-16,0-3-56 15,4 3-83-15,-5-4-4 0,2-3-4 0,-2-1-15 16,-3 0 25-16,1-2 3 0,0-2-22 16,-3 0 9-16,1 0-35 0,-2 0 2 15,-1-2-8-15,-2-6-10 0,1 3-3 16,-3-3-10-16,2 2 0 0,-1-1-6 15,-1-4-6-15,-2 1-16 0,2-2-38 16,-2-1-88-16,3-2-57 0,-1-3-93 16,0 3-105-16,4-4-92 0,4 0-165 0,-2-1 10 15,1 4-14-15,0 2 55 16</inkml:trace>
  <inkml:trace contextRef="#ctx0" brushRef="#br0" timeOffset="437041.7288">7810 15233 45 0,'0'0'414'0,"0"0"-215"15,0 0-134-15,0 0-62 0,0 0 36 16,0 0 49-16,0 0 10 0,0 0-39 15,0 0-17-15,0 0 20 0,8 7 10 16,-6-2 2-16,-2 5 37 0,0 3 16 0,0 9 55 16,0 10 7-16,-10 8 38 0,-6 6 22 15,2-4-26-15,-1-5-42 0,1-1-40 16,3-9-38-16,6-7-16 0,-1-3-52 16,0-3-22-16,-1 3-10 0,0 2-2 15,1 0 1-15,0 0-2 0,2-6-1 16,0 1-1-16,0-7-97 0,2-1-62 15,-4 0-77-15,6-3-150 0,0-2 2 0,0-1 80 16,0 0-9-16,0 0-14 0,0-1 16 16,0-8-10-16</inkml:trace>
  <inkml:trace contextRef="#ctx0" brushRef="#br0" timeOffset="437378.826">7604 15413 91 0,'0'0'499'0,"0"0"-189"16,0 0-147-16,0 0 0 0,0 0 6 15,0 0-29-15,0 0-55 0,0 0-83 16,0 0 11-16,0 0 188 0,10 33 82 15,1-12-53-15,3-1-43 0,2 0-55 0,-2-1-25 16,4-4-14-16,-2-1 22 16,4-3-18-16,-4-3-5 0,10-5 27 0,3-3-27 15,-2 0 26-15,2-3-20 0,-6-3-48 16,-6-3-27-16,0 0-4 0,5-3 0 16,-8 0-19-16,-1 1-40 0,-2 0-74 15,-3-3-71-15,-2 3-99 0,-1-3-89 16,1-1-137-16,-4-1 4 0,0-1-123 15,-2 6-62-15</inkml:trace>
  <inkml:trace contextRef="#ctx0" brushRef="#br0" timeOffset="440442.6305">5808 17219 142 0,'0'0'150'0,"0"0"-26"0,0 0-26 16,0 0-36-16,0 0-62 0,0 0-33 15,0 0-68-15,0 0-45 0,-5-7 2 16</inkml:trace>
  <inkml:trace contextRef="#ctx0" brushRef="#br0" timeOffset="442010.9197">5687 17287 455 0,'0'0'330'0,"0"0"-109"0,0 0-71 16,0 0 7-16,0 0-79 0,0 0-23 15,0 0-39-15,0 0-14 0,0 0 10 16,0 0-12-16,-12-35-32 0,12 35-24 15,0 0-12-15,8 0 68 0,-2 7 127 0,2 4-7 16,0 4 4-16,3-1 6 16,-2 6 23-16,-2-1-33 0,3 2 22 0,-4-1-22 15,-1 2-45-15,5-1-59 0,-3 0 9 16,-1-4 6-16,-2-2-31 0,-2-4-1 16,-1-2 1-16,2-4 0 0,-3-1 3 15,2-2-1-15,-2-2 14 0,0 0 10 16,0 0 26-16,0 0 6 0,0 0-7 15,0 0-6-15,0-4-45 0,0-3-51 16,0-5-88-16,0-2-39 0,0-1 4 0,0-2-18 16,0 0 30-16,5-2 38 15,5 5 56-15,-1-1 16 0,-3 2 29 0,7 2 21 16,-1 1-24-16,1 0 10 0,2 2 13 16,2 1 3-16,-2 5 42 0,5 2 0 15,-6 0 36-15,5 2 26 0,0 5 62 16,0 4 58-16,1 6-46 0,-2-3 3 15,0 3-4-15,-2 3-48 0,0-5-55 0,-4-2-33 16,-1 0-25-16,-2 1-3 0,3-4-10 16,-6-3-3-16,-1 0 0 0,-1-4 0 15,-2-3-1-15,-2 0-18 0,0 0-23 16,0 0-9-16,0 0 6 0,0 0-29 16,0 0-19-16,1-10-11 0,2-5-154 15,1-1-63-15,-2-4 29 0,2 1 51 16,4 2 3-16,-4 1 131 0,0 7 91 15,2 3-14-15,-1 1-2 0,4 2-3 0,1 3 35 16,0 0 85-16,2 0 51 0,6 3 8 16,-1 2-24-16,6 8-6 0,2 0 39 15,1 2-56-15,-1-3-45 0,1 2 26 16,-2-2-39-16,-2-4-26 0,2 1 13 16,-1-4-23-16,1 1 17 0,2-6 9 15,-6 0-26-15,4 0 23 0,-5 0-13 16,0-6-13-16,-4-1 3 0,-1 0 14 0,0-6-17 15,-6 0-30-15,0-2 8 0,-2-3-1 16,2 3-6-16,-4 0 6 0,-4-3 17 16,0 4 6-16,0 0 9 0,0 1-9 15,-11 1-2-15,6 2 2 0,-3 3 16 16,0 2-16-16,-3-1-55 0,-2 2 26 16,-2 4-33-16,1 0 23 0,-6 0-13 15,2 0 23-15,-2 10 27 0,4-3 2 0,-4 1 12 16,5 4 24-16,5-5 45 15,-1 6-23-15,7-2-32 0,1 4-13 0,3-1 7 16,0 2 6-16,7 2 35 0,6 0-19 16,2-1 20-16,3-2-1 0,2-1 59 15,6-1-97-15,-4-2-1 0,4 0-20 16,-2-3 2-16,1-1 9 0,-1-2 1 16,-6-3-14-16,4 0-17 0,-3-2-44 15,0 0-78-15,-5 0 107 0,1 0-147 16,-1-2-22-16,-6-5 104 0,0-3 51 0,-2-2-25 15,-1 1-11-15,1-4-6 0,-1-3-48 16,-2 5 48-16,2-4 36 0,-1 1-23 16,3 3 26-16,-1 4 47 0,0-2-18 15,5 4 18-15,-2-1-24 0,1 6 26 16,0-3 39-16,3 5 85 0,-2 0 16 16,1 0-26-16,2 0-13 0,-2 10 6 15,1 2 59-15,2 1-14 0,-2 2 7 0,-1 3 13 16,1 0-4-16,-2-3-23 15,-3 5-51-15,0-7-4 0,-3-4-48 0,-2 1-29 16,1-3 3-16,-2-7 3 0,-2 2-16 16,0 1 26-16,0-3 23 0,0 0 15 15,0 0-13-15,0 0-54 0,0-5-38 16,0-6-126-16,0-2-103 0,0-2-11 16,2 1 42-16,2-3 145 0,2 6-3 15,3 0 71-15,1 1 0 0,5 0-6 16,-2 4 10-16,1 4 19 0,2 1 32 0,-2 1 144 15,6 0 80-15,-4 7-1 16,4 2-39-16,-4 4-49 0,3 1-29 0,1 3-33 16,-4-2 7-16,4-1-61 0,-8-2-32 15,-1-5-6-15,-2-1-11 0,-3-4-2 16,-4 0 16-16,0 1-14 0,1-3 11 16,-3 0 16-16,2 0 5 0,0-5-8 0,4-5-26 15,2-7-89-15,4-2-26 16,-2 0-6-16,2-3 3 0,4 4 2 0,-2 1 72 15,1-1 43-15,2 5-1 0,-2 4 2 16,0 3 19-16,-2 2 4 0,-1 2-10 16,-2 2 28-16,2 0 52 0,-4 2-10 15,2 4-9-15,1 5 15 0,0 1-12 16,-3 1-7-16,3 2-32 0,-3-2-20 16,1 2-17-16,-5-6-1 0,1 2 3 15,-1-3-3-15,0-3-68 0,0 1-91 0,-1 1-135 16,2-4-137-16,3 1-61 0,-4-2 5 15,0-2-99-15,0 0-105 0</inkml:trace>
  <inkml:trace contextRef="#ctx0" brushRef="#br0" timeOffset="442894.5576">7933 17348 848 0,'0'0'397'15,"0"0"-234"-15,0 0-121 0,0 0-6 16,0 0-3-16,0 0 28 0,0 0 60 15,0 0-14-15,-112-17 0 0,105 17-19 16,-3 9-62-16,-3 4-26 0,6 0-13 16,1 2 13-16,2 5 65 0,0-1 22 15,3 1-9-15,1-2 39 0,0-1-27 16,0-1-12-16,1-1-27 0,5-6-48 0,-1 0 0 16,0-2 29-16,0-4-29 15,2 4 20-15,3-7-7 0,-4 0 3 0,0 0 4 16,2 0-7-16,3-7 16 0,0-3-9 15,-3-2-23-15,1-5-14 0,-1-5-38 16,1-4-12-16,-5-9-11 0,3-1 24 16,-5 5-36-16,0 6-40 0,0 10 40 15,0 2 19-15,2-5 42 0,2 2-84 16,2-3 29-16,4 4 42 0,0-1 35 0,5 5-28 16,-2 0 12-16,4 3 4 0,1 1 0 15,0 2 14-15,0 5-18 0,-2 0 1 16,2 0-1-16,-3 9 20 0,2 4 33 15,-2 9 58-15,2 7 29 0,0 5 39 16,-1 2-10-16,-6-5 13 0,-2-9-24 16,-3-7-22-16,1 2 0 0,3-3-29 15,-2 3 45-15,3 1-49 0,1-5-54 0,-2-3-28 16,-4-5 15-16,4-3 0 16,3-2 3-16,-6 0 16 0,4-2 6 0,3-9-5 15,-2-2-14-15,-2-5-22 0,-1-5-102 16,1-6-39-16,-2 3-42 0,-5 1-32 15,0 4 21-15,-4 3 81 0,2 1 103 16,-2 1 10-16,0 1 59 0,0 5-11 16,0 2 78-16,0 4 9 0,0 0-3 15,0 4-19-15,0 0-14 0,2 0-41 16,0 0-58-16,2 4-43 0,4 3 43 0,0 8 19 16,0 0 61-16,5 4-61 0,-2 0-19 15,-1-2-1-15,1 0-1 0,-1-3-20 16,1-1-138-16,0-5-88 0,1-3-106 15,-2-3-162-15,6-2-43 0,-8 0-89 16,0-7-53-16</inkml:trace>
  <inkml:trace contextRef="#ctx0" brushRef="#br0" timeOffset="443082.0552">8372 16805 1770 0,'0'0'642'0,"0"0"-377"0,0 0-120 16,0 0-78-16,0 0-67 0,0 0-46 15,0 0-76-15,0 0-97 0,0 0 18 16,0 0-84-16,125 35-105 0,-101-19-173 0,-13-4-132 16</inkml:trace>
  <inkml:trace contextRef="#ctx0" brushRef="#br0" timeOffset="443877.4406">8624 17406 95 0,'0'0'104'15,"0"0"137"-15,0 0-26 0,0 0 7 16,0 0-20-16,0 0 16 0,126-40-29 15,-105 27-16-15,-2 1-27 0,3 2-26 16,-8-2-10-16,4 2 17 0,-7 0 31 0,-2 3-12 16,-2 0-30-16,-3-1 13 0,-2 1-16 15,-2 2 3-15,0-1-55 0,0-1-39 16,0 1-9-16,0-1 9 0,-2 0-22 16,-2-1 1-16,0 3-2 0,-1 1 1 15,-2 1-1-15,2-1-23 0,-1 2-12 16,-6 0-5-16,4 0-14 0,-1 2 13 15,-3 0 10-15,-6 0-6 0,4 6 12 16,-5 3 3-16,1 1 23 0,-1 2 23 16,5 3 38-16,0 5 0 0,-2 0 3 0,8 5 4 15,2-3-17-15,4-1-16 0,0 4 20 16,2-4-14-16,0 0-22 0,2-3-9 16,2-5-10-16,6 0-3 0,3-5 3 15,2-3 12-15,-1 2 1 0,8-5 3 16,-5-2-15-16,6 0-1 0,-6 0-22 15,5-7-29-15,-4 2 9 0,2-3 10 16,-3 0 16-16,0 1 13 0,-2-1-10 0,-1-1 10 16,4 1 2-16,-4-2 1 15,4-1 0-15,-2 0 0 0,1 2 0 0,0-6 1 16,0 4 0-16,3 0 0 0,-2-1-1 16,2-2 3-16,-4 3 10 0,-1 2-12 15,0-3-1-15,-6 5 0 0,-1 0-2 16,-4 0 0-16,0 3-14 0,1 3-10 15,-3-3-12-15,-2 2-7 0,3 0 3 16,-3-2 7-16,2 2 3 0,0 1-4 16,-2-3 14-16,2 2 9 0,-2-4 13 0,1 4 0 15,-1-3 1-15,3-2-1 16,-1 4 0-16,0-2-11 0,1 0 11 0,0-1 11 16,1 1-9-16,-1 3 9 0,4-4 37 15,-3 3 16-15,0-1-19 0,1 2 0 16,0-1-19-16,4 1-10 0,-2 2 16 15,7 0-3-15,-3 0 19 0,5 0 38 16,2 5-3-16,0 2 9 0,2 7 64 16,-1-2 40-16,0 5-67 0,-4 1-23 0,0 3-4 15,-4 3-40-15,-3 0-15 0,-2 1-19 16,-6-2-3-16,0 2-10 0,0-1-12 16,-10-2 19-16,-3-3-22 0,-6-4-149 15,4 1-81-15,-7-5-72 0,6-4-131 16,-4-1-258-16,4-3-103 0,-2-3-232 15,-9-9 337-15</inkml:trace>
  <inkml:trace contextRef="#ctx0" brushRef="#br0" timeOffset="445002.3111">3855 16395 48 0,'0'0'36'0,"0"0"13"16,0 0-20-16,0 0 4 0,0 0 25 15,0 0 7-15,0 0-9 0,0 0-17 16,0 0 20-16,-59-80 35 0,55 71-32 0,-3 1 0 16,2-4 7-16,-1 5-33 0,2-4-1 15,-3 3 21-15,2-1-30 0,1-1-10 16,0 2 53-16,-1 0 28 0,2 1-22 16,-1 1-16-16,-1 0 19 0,3 5 0 15,0-3-23-15,2 2-22 0,-2 0-13 16,2 0-4-16,0 2 0 0,-2-1-3 0,2 1-12 15,0 0 1-15,0 0 2 0,-2 0 25 16,2 0 0-16,0 0-6 0,0 0 3 16,0 0 3-16,0 0 13 0,0 0 10 15,0 0-6-15,0 0-21 0,0 0-25 16,0 0-33-16,4 0-19 0,7 0 10 16,14 9 42-16,14 10 153 0,3 6 32 15,7 7-30-15,-1 8 11 0,3 2-18 0,3 10 36 16,-2 1-39-16,1 5-10 15,1-1-39-15,-7 3-54 0,-3-9-4 0,-3 2 0 16,0-7-19-16,-2-2 4 0,-8-11-23 16,-9-8 9-16,-5-8-9 0,-4-3 0 15,1 1-6-15,0-2 7 0,-4-2-1 16,-2-4 1-16,-6 0-1 0,0-6-13 16,-2-1-44-16,0 0-42 0,0 0-36 15,0 0-22-15,-2-4-53 0,-6-5-149 16,-2-6-56-16,-10-6-47 0,-5-11-118 0,1 4-17 15</inkml:trace>
  <inkml:trace contextRef="#ctx0" brushRef="#br0" timeOffset="445470.3894">3865 16497 295 0,'0'0'352'16,"0"0"-193"-16,0 0-116 0,0 0-4 15,0 0 55-15,0 0 56 0,0 0 20 16,0 0-47-16,0 0-58 0,0 0-13 0,4-20-16 15,-2 11 0-15,0 2 36 0,-2-1 25 16,0-4-6-16,0 4-32 0,0-3-4 16,0 2 26-16,0-4 0 0,0 0-78 15,0-5 7-15,0 3-8 0,0-5-4 16,0 1 2-16,0-1-26 0,0-2 26 16,4 1 19-16,3-1 56 0,-2 0-59 15,-1 5 23-15,-1 0 19 0,2 8 30 16,-1-1-37-16,-2 5-12 0,0 0 19 0,-2 5-16 15,2 0-42-15,5 0-45 0,1 0-46 16,3 3 91-16,6 8 53 0,4 2-11 16,2 6 3-16,7 4-32 0,6 10 0 15,13 6-13-15,5 0 3 0,1-5-3 16,-3-6 0-16,0-2-177 0,-1-6-153 16,3-5-44-16,0-6-74 0,-7-5-90 15,-11-4-101-15</inkml:trace>
  <inkml:trace contextRef="#ctx0" brushRef="#br0" timeOffset="446157.482">5935 16875 486 0,'0'0'381'0,"0"0"-175"16,0 0-40-16,0 0 32 0,0 0 37 15,0 0 15-15,0 0-7 0,0 0-62 0,0 0-94 16,0 0-86-16,0-53 40 0,4 25 56 15,0-7-4-15,-2-2 4 0,2 2-14 16,-1 2 4-16,-1 0 3 0,0 0-7 16,0 3-22-16,3-1-58 0,-4 1 0 15,2-1-2-15,-3-2-1 0,0 2 0 16,0-2-35-16,-3 5-32 0,-3 2-48 16,2 8-17-16,-1 7 22 0,3-2-9 0,0 6 19 15,-2-1 52-15,4 2 44 0,-2 3 1 16,2 3-97-16,0 0-72 0,0 0-39 15,0 0-32-15,0 3-79 0,0 7-46 16,-2 3 153-16,0 5-17 0,2-5-113 16</inkml:trace>
  <inkml:trace contextRef="#ctx0" brushRef="#br0" timeOffset="446460.835">5812 16568 289 0,'0'0'440'16,"0"0"-215"-16,0 0-72 0,0 0 30 15,0 0-69-15,0 0 3 0,0 0 19 16,0 0-51-16,0 0-36 0,0 0-27 0,19-98 14 16,-4 77 10-16,-3 3-11 0,3 0-2 15,-2-1-10-15,-2 5 35 0,-3 1-19 16,0 4-37-16,2 1-2 0,-4 4-3 15,-2-1-23-15,0 3-7 0,2 2-9 16,0 0-10-16,3 0 30 0,2 0 18 16,-1 5-22-16,3 5 7 0,2-1 18 15,-2 3 2-15,3 0 0 0,2 3-1 0,-4-1-120 16,6 1-92-16,-3-2-100 0,0-2-89 16,-4-1-124-16</inkml:trace>
  <inkml:trace contextRef="#ctx0" brushRef="#br0" timeOffset="447089.0561">6655 17004 759 0,'0'0'355'16,"0"0"-183"-16,0 0-100 0,0 0 6 0,0 0-42 15,0 0-36-15,0 0 26 0,0 0 29 16,61-100 27-16,-23 60-53 0,10-6 3 15,0 0-2-15,1-2 9 0,3 1 29 16,4-1 3-16,-1-3 33 0,-2 3-10 16,-1 4 13-16,-8 2-45 0,-2 3-60 15,-3 7-2-15,-7 3-13 0,-12 10 12 16,-2 6-25-16,-8 1-29 0,1 5-20 0,-1-5-12 16,1 4 9-16,-9 1 7 0,-2 1 51 15,0 2 7-15,-2 0-45 0,-9-1 25 16,-1 3-6-16,-7 0-3 0,-5 2-7 15,0 0-19-15,-5 0-23 0,-3 0 52 16,-6 6 4-16,-2-3 34 0,8 3 2 16,11-2-4-16,6-2 19 0,4 0-6 0,3 0 103 15,-2-2 31-15,4 2-27 0,6-1-117 16,0-1-23-16,0 0-65 0,12 2 62 16,4 0 26-16,16-2 81 0,9 0-3 15,1 0-29-15,-2 0-24 0,-7 0-24 16,-15 0 11-16,0 3 53 0,-6-2 58 15,1 6-32-15,0-5-33 0,-1 8-58 16,-1 0-20-16,-5 3 4 0,-4 5 16 16,-2 4 35-16,-8 11 11 0,-11 6-1 15,-5 2-22-15,6-7-23 0,0-9 0 0,11-9-38 16,4-3-192-16,-1 4-62 0,1 1-141 16,2 0-88-16,1-6-30 0</inkml:trace>
  <inkml:trace contextRef="#ctx0" brushRef="#br0" timeOffset="448168.7147">8102 16893 10 0,'0'0'163'0,"0"0"16"0,0 0-16 16,0 0-19-16,0 0 28 0,0 0 1 16,0 0-10-16,0 0-137 0,0 0-26 15,0 0 0-15,28-44 80 0,-13 25-5 0,2-3 26 16,2-5-13-16,-2 3-23 0,2 0 26 16,4-7 16-16,0 2 1 0,10-10-14 15,-1 2-23-15,-3 2-12 0,-1 3 12 16,0 3 0-16,2-4-22 0,-4 1-20 0,7-4-23 15,-1-1-6-15,2 1-1 16,2-5 1-16,-3 0-1 0,4-3 0 0,0 2 0 16,2 2-2-16,-1 1-10 0,-2 0 13 15,0 2-23-15,1 3 21 0,-1-3 2 16,-4 3-1-16,-7 3 0 0,-2 7 1 16,-8 6 3-16,-2 5-3 0,-2 4 1 15,-1-3 1-15,-2 2 8 0,6-2-10 16,-8 7-2-16,-2 1 0 0,-2 2 2 15,-2 2 2-15,0 0-2 0,0 0-1 0,0 0-19 16,0 0-6-16,0 0-6 0,0 0-7 16,0 0-6-16,0 0 9 0,0 0-9 15,-4 0-1-15,0 4 4 0,-9 2 13 16,4 2-10-16,-1-1-32 0,-1 3-14 16,-2 0 17-16,1-3-4 0,-1 5-16 15,-4-2-22-15,2 1-1 0,-5-2-6 16,4 0 22-16,-1-1 37 0,-4 1-4 15,4-2 26-15,-5 1 36 0,5-3 3 16,-2 1 1-16,3 0-4 0,-2-5 3 0,4 3 16 16,0-4-15-16,2 2 41 0,4 0 50 15,-2-2-17-15,5 2 13 0,1-2-29 16,-3 0-20-16,4 3 30 0,3-3 6 16,0 0-23-16,0 0-22 0,0 0-7 15,0 0 13-15,0 0 16 0,0 0-3 16,8 0-13-16,6 0-7 0,13-9 33 15,14-4 13-15,2 1-39 0,-1 0-25 0,-3-1-14 16,-8 4 0-16,3-4 2 16,-2 2 2-16,-4 1 18 0,-8 3 21 0,-4 0-1 15,-8 3 16-15,3 3 16 0,-1-5 7 16,-1 3-10-16,-7 3 17 0,0 0-8 16,-2 0-9-16,0 0 0 0,0 0-16 15,0 5-7-15,-16 11 10 0,-4 12 54 16,-12 9-13-16,2 2-64 0,3-1-35 15,5-5-19-15,10-7 3 0,2 1-48 16,-2-1-202-16,8-2-147 0,0-7-89 0,2-4-25 16,0-4-125-16,2-6-65 0</inkml:trace>
  <inkml:trace contextRef="#ctx0" brushRef="#br0" timeOffset="453500.7983">1117 11636 36 0,'0'0'107'16,"0"0"-41"-16,0 0-21 0,0 0-12 15,0 0 88-15,0 0 32 0,0 0-78 16,32-42-29-16,-28 38-14 0,-2 0 4 15,1 1 6-15,2 0 10 0,-5 3-16 16,0-1-19-16,2 1 5 0,-2-2 1 0,0 0-3 16,2-1-20-16,0 3-10 0,0-3 10 15,0 1 14-15,0 0 6 0,-2 2-1 16,0 0 11-16,0 0-4 0,0 0-4 16,0 0 5-16,0 0-8 0,2 0-17 15,-2 0-2-15,4 0-13 0,5-1-4 16,4-2 17-16,2 3 45 0,2-1-43 0,12-1 37 15,9-2-23-15,15 0 7 16,7-2 22-16,3 1-15 0,-1 1-21 0,-7 2-9 16,1 0 0-16,-1 2 19 0,0-2-17 15,-4 2-2-15,2-3-2 0,-2 3 2 16,0 0 1-16,-2 0 1 0,-1-3 22 16,1 3-22-16,1 0 1 0,-4 0 46 15,1 0-48-15,-1 0 16 0,2-2 18 16,2 0-10-16,-1 1-24 0,0-3 21 15,1 1-9-15,4-2 7 0,-1 1 12 0,2-1-19 16,3 1 10-16,-8-2-21 0,5 2-2 16,-1 1 0-16,-1 1 3 0,1 0-3 15,2-1 1-15,-3 1 3 0,0 2-4 16,1 0 0-16,-4 0-16 0,1 0 15 16,1 0-11-16,-4 0 10 0,3 0 2 15,-1 1 11-15,2 0-9 0,-3-1 11 16,1 3-12-16,-1-3-2 0,1 0-15 0,-4 0 16 15,1 0 12-15,1 0-11 0,3-3-1 16,3 1 0-16,-1-5 21 0,2-1-19 16,5 3 9-16,8-3-9 0,-5 2 1 15,3-1 17-15,2 2-19 0,-1-2 2 16,2 3-2-16,-3 0-1 0,-1-3 0 16,1 1 0-16,2 2-2 0,-7 1 1 15,1 1 0-15,-5 0 0 0,3 0-10 0,-5 0 11 16,2 0 0-16,0 1 0 15,-3-5 0-15,2 4 15 0,0 0-15 0,1-3 0 16,1 0 1-16,-1 1 0 0,5-1 14 16,-3 1 8-16,3-2 0 0,-1 1-20 15,5-1-1-15,2-2-1 0,-2 2 1 16,2 1-2-16,4-4 17 0,-2 4-4 16,0-2-11-16,2 1 17 0,1 2-16 15,1 0-2-15,0 1 12 0,3 0 39 16,-4 1-21-16,2 2-30 0,-3 0 1 0,-1 0 9 15,-7 0-11-15,3 0 0 16,-1 0-16-16,-3 0 16 0,1 0 0 0,0 0 1 16,-3 0-1-16,6 0 13 0,-4-3-16 15,3-4 6-15,2 2-3 0,-1-3 0 16,-1 1 0-16,3-1 0 0,-6 0 1 16,1-2 22-16,-1 3-23 0,-3-3 2 15,-1 1-2-15,-4 2 1 0,0 1-1 16,3-2 0-16,-5 4-2 0,4-3 1 15,1 2 1-15,1 0 21 0,2-1-18 0,3 3 48 16,2-1-15-16,4 1 0 0,1 2-33 16,0 1 20-16,2 0-23 0,-1 0-19 15,-2 0 19-15,-5 0 0 0,2 0-12 16,-3 0 11-16,-5 4 0 0,3-2-20 16,-10 2 20-16,3-1-9 0,-3 1 10 15,-4-2 0-15,-1 1-11 0,-3 0 11 0,-1-1 21 16,-3-1-21-16,1 1-17 0,-5-2 17 15,4 2 0-15,-2-2 12 0,3 0-11 16,1 0 2-16,0 0 19 0,-1 0-21 16,-1 0 1-16,0 0-2 0,1 0-2 15,-3 0-1-15,0 0 1 0,1 0 0 16,1 0-18-16,-2 0 19 0,2 0-2 16,3 2 3-16,-1-2 11 0,2 3-11 0,4-2 0 15,-1-1 0-15,1 1-3 16,3 2 3-16,0-3-4 0,5 0 4 0,-4 0 2 15,1 0 2-15,5 0-2 0,-1 0-2 16,3 0 1-16,1 0-1 0,3 0 13 16,0 3-13-16,-3-2 0 0,5 0-20 15,-7 2 20-15,3 1 2 0,-5-1-2 16,1 1-15-16,-1 0 15 0,0-2 0 16,-3 2 0-16,-4-1-10 0,-1-1 7 15,0 2 3-15,-4-2 8 0,1 0-6 0,-3-2-2 16,1 1 0-16,-3 2 0 15,1-3 3-15,-2 3 10 0,3-3-13 0,-1 0 2 16,0 0 7-16,1 0-9 0,1 0 0 16,-1 0 10-16,0 0-10 0,-2 0-3 15,-4 0 1-15,1 0-2 0,0 0-13 16,3 0 17-16,-5 0 0 0,4 0-10 16,-3 0 10-16,4 1 14 0,-1 0-14 15,0 1-13-15,0-2 12 0,-2 2 1 16,0-2 4-16,3 3-1 0,1-3 0 0,-4 0-3 15,0 0 1-15,-1 0-1 0,1 0 1 16,-2 0 0-16,4 0 12 0,-1 0 10 16,1 0-21-16,2 0-3 0,-3 0 2 15,-1 0 0-15,0 0 15 0,-2 0-16 16,3 0 1-16,-1 0 1 0,0 0-1 16,-5 0 0-16,1 0-1 0,-1 0-2 15,5 0 2-15,-2 0 1 0,-2 0 1 0,2 0 1 16,-2 0 10-16,-1 0-12 0,4 0 2 15,-1 0 30-15,0 0-1 0,2 0 23 16,-2 0-13-16,1 0-6 0,-1 0-4 16,2 3 7-16,-2-3 0 0,3 0-7 15,-6 0 20-15,3 0-10 0,2 0 0 16,0 2-10-16,-1-2 7 0,1 2-27 16,-4 0-12-16,0 0 0 0,-2 0-15 0,-5-1 14 15,-3-1 2-15,-8 0 2 0,0 3-1 16,0-3 0-16,-1 1-1 0,2-1-1 15,-4 2-14-15,-5-2 13 0,1 0 1 16,-5 0 0-16,-1 0 1 0,-1 0-1 16,-2 0-13-16,0 0 12 0,0 0 1 15,0 0 0-15,0 0-13 0,0 0-38 0,0 0-43 16,0 0-22-16,0 0-20 0,0 0-10 16,0 0 0-16,0 2 10 0,0-2-7 15,2 2-40-15,-2 2 53 0,2-1-72 16,-2 4-97-16,0-2-24 0,0 1-3 15,-4-35 117-15</inkml:trace>
  <inkml:trace contextRef="#ctx0" brushRef="#br0" timeOffset="456500.64">9327 15614 102 0,'0'0'69'0,"0"0"-4"16,0 0 39-16,0 0-6 0,0 0 26 16,0 0-16-16,0 0-27 0,-11-17-52 15,19 15-16-15,-2-3-13 0,1-1 20 16,0 1 0-16,2-4 6 0,2 4-7 0,-5-1 17 15,0 0 13-15,-2 1-3 0,-1-2 15 16,1 2-2-16,-2-1-23 0,-2-1 19 16,0 0-16-16,0 4-3 0,0-3 6 15,0 3-19-15,0-1 49 0,-2-1-72 16,-2 4 0-16,-1-1-16 0,1 0 16 16,-3 2 0-16,-1 0 18 0,-3 0-18 15,-1 0-42-15,0 5 38 0,-4 4 4 0,4 2 36 16,1 0-3-16,-2 1 3 15,5 0-17-15,0-1-19 0,7-2-10 0,-3 0 10 16,4-2 0-16,-2-3 13 0,2 0-12 16,0-1-1-16,0 1 23 0,6-2 0 15,1 0-3-15,3 1 22 0,4-3-23 16,0 0 1-16,0 0-7 0,-1 0-13 16,-3-1 0-16,-1-3-3 0,-2 2-14 15,-3-2 17-15,-2 2 3 0,-2 1 13 16,0-2 7-16,0-1-23 0,0-1 0 0,0 0 0 15,-2 0 10-15,-2-1-7 0,-3 2-6 16,1 1 3-16,-2-1 0 0,0 4 0 16,-4 0 20-16,2 0 22 0,0 0-26 15,1 0 1-15,0 4 0 0,5 2-17 16,1-1-46-16,3 2-6 0,0 0 33 16,0 0 17-16,3 1 2 0,3-4 3 0,3 0-1 15,2-3 31-15,-1-1-7 0,6 0-7 16,-4 0 14-16,0-3-7 0,-1-1-7 15,-2-2-3-15,-3-2 4 0,-4 3 19 16,0 0 0-16,0-2 16 0,-2-1-16 16,0 1-13-16,0 0 3 0,-8-1-29 15,-3 1-2-15,-2-2 2 0,1 5 2 16,-6-1-2-16,2 1 1 0,1 2-3 0,-3 2-19 16,6 0 21-16,0 0-22 15,1 6-17-15,0 3-10 0,6 5-13 0,4 3-116 16,1 2-99-16,1 1-205 0,6-6-91 15</inkml:trace>
  <inkml:trace contextRef="#ctx0" brushRef="#br0" timeOffset="460177.5204">6612 5892 2 0,'0'0'46'0,"0"0"-23"16,0 0 6-16,0 0-6 0,0 0-10 16,0 0 10-16,0 0-10 0,0-4-12 15,0 4-1-15,0 0 0 0,0 0-1 16,0 0-1-16,0 0 2 0,0 0 1 15,0 0 2-15,0 0 13 0,0 0-3 16,0 0 10-16,0 0 19 0,0 0 1 0,0 0 9 16,0-2 23-16,0 2 7 0,0 0-20 15,-2-3-17-15,2 3-6 0,-2-2-16 16,2 0 10-16,-2 0 16 0,0 0 6 16,2 1-22-16,-2 1 6 0,-1-4-13 15,0 4-26-15,2-2-2 0,1 2-2 0,-2-2 1 16,0 2 2-16,2-2 1 0,0 0 0 15,0 2-1-15,0 0 0 0,0 0 0 16,0 0-1-16,0 0-1 0,0 0 1 16,0 0 0-16,0 0-1 0,0 0 1 15,0 0 1-15,0 0-1 0,0 0 1 16,0 0-2-16,0 0-10 0,0 0-3 0,-2 0 3 16,2 0-4-16,0 0 4 15,0 0 10-15,0 0-13 0,0 0 0 0,0 0-11 16,0 0-34-16,0 0-5 0,0 0 1 15,0 0-3-15,0 0-30 0,0 0-7 16,0 0 4-16,0 0 33 0,0 0-10 16,0 0 32-16,0 4 46 0,0 0 0 15</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5:01:59.077"/>
    </inkml:context>
    <inkml:brush xml:id="br0">
      <inkml:brushProperty name="width" value="0.05292" units="cm"/>
      <inkml:brushProperty name="height" value="0.05292" units="cm"/>
      <inkml:brushProperty name="color" value="#002060"/>
    </inkml:brush>
  </inkml:definitions>
  <inkml:trace contextRef="#ctx0" brushRef="#br0">16966 3142 29 0,'0'0'105'15,"0"-3"-6"-15,0 3-72 0,0-2-21 16,0 2-4-16,0 0 3 0,0 0-5 16,0 0 0-16,0 0-7 0,0 0-19 15,0 0-7-15,0 0-33 0,2 0-75 16</inkml:trace>
  <inkml:trace contextRef="#ctx0" brushRef="#br0" timeOffset="11822.0649">5341 1660 20 0,'0'-1'0'0,"-1"-2"4"16,1 2 29-16,0 1-6 0,0 0-1 15,0-3-19-15,0 3-3 0,0 0 0 0,0 0-4 16,0 0-2-16,0 0-24 0,0 0 21 15,0 0 1-15,0 0-3 0,0 0-19 16,0 0 22-16,0 0-1 0,0 0-34 16,0 0 32-16,0 0 7 0</inkml:trace>
  <inkml:trace contextRef="#ctx0" brushRef="#br0" timeOffset="36794.4131">4092 4823 24 0,'0'0'93'0,"2"-2"-27"0,-2-2-40 15,2 2 66-15,-2-4 67 0,0 4-159 16,2-3-64-16,-2 0 64 0,0 4 46 16,0-3 79-16,0 2 158 0,0 0 25 15,0-2-308-15,0 0 0 0,0 1 6 16,-2-1 21-16,0 0 53 0,-2 1-80 16,2 3-46-16,-2-3 7 0,-3 1-13 0,3 2-13 15,-3-2-1-15,1 2 20 16,0 0-85-16,2 0-139 0,-2 0 66 0,-2 0 118 15,2 2 14-15,2-2 6 0,-2 2-33 16,2 1 70-16</inkml:trace>
  <inkml:trace contextRef="#ctx0" brushRef="#br0" timeOffset="36908.1458">4092 4823 103 0</inkml:trace>
  <inkml:trace contextRef="#ctx0" brushRef="#br0" timeOffset="37108.5075">4092 4823 103 0,'-149'-89'211'0,"147"86"-59"0,2 1 92 0,-2 0 162 0,2 0-8 0,-2 0-146 15,2 0-48-15,0 1 56 0,-2-3-73 16,2 4 10-16,0-3-21 0,0 2-21 16,0-1-2-16,0 0 2 0,0 2-26 15,0 0-6-15,0 0-21 0,0 0-54 0,-2 0-48 16,2 0-59-16,0 0 0 0,0 0 5 15,0 0-13-15,0 0 17 0,0 0-7 16,0 0 6-16,0 0 6 0,0 0 0 16,0 0-8-16,0 0-6 0,-2 0-11 15,2 0-18-15,0 0-75 0,0 0-136 16,-2 0-167-16,-1 5 171 0,2 2-2 0,-3 0-181 16,1 0-121-16,18-33 298 0</inkml:trace>
  <inkml:trace contextRef="#ctx0" brushRef="#br0" timeOffset="38116.0369">4744 2227 303 0,'0'0'639'0,"0"0"-554"16,0 0-85-16,0 0-210 16,0 0-119-16,0 0 85 0,0 0 112 0,0 0 73 15,0 0 6-15</inkml:trace>
  <inkml:trace contextRef="#ctx0" brushRef="#br0" timeOffset="52412.4551">3895 4964 31 0,'0'-2'92'0,"0"-3"337"16,0-2-317-16,-2-1-86 0,2 1 121 15,0 0-143-15,-2-1 352 0,2 1-102 16,0 0 50-16,0 0 117 0,-2 1-359 16,2-3-56-16,-4 3 38 0,4-2 68 0,-1 5 55 15,1-1 16-15,0-1-105 0,0 4-59 16,0-1-15-16,0 0-4 0,0 2 35 15,0-3-5-15,0 3-25 0,0 0-3 16,0 0-2-16,0 0-4 0,0 0 1 16,0 0-3-16,0 0-18 0,0 0 18 15,0 0-23-15,0 0 4 0,0 0-5 0,0 0-6 16,0 0 11-16,0 0 19 0,0 0-18 16,0 0 20-16,0 0-26 0,0-2-7 15,0-1 7-15,5-1-19 0,-3 1-375 16,2-1 316-16,0-2 38 0,-2 2 70 15,0 1 47-15,0-1-45 0,0-1-4 16,0 2 4-16,0-2 2 0,-2 0-2 16,2 2 28-16,-2-3 27 0,0 4-19 0,0-4-33 15,2 1 58-15,-2 1-63 0,0 0 0 16,0 1 0-16,0 0 124 0,0 1 1 16,0 0-123-16,0 1 42 0,0-1 5 15,0 2 60-15,0-3-78 0,0 3-31 16,0-2-6-16,-2 1 6 0,2 1 30 15,0 0-6-15,-2 0-22 0,2 0-2 16,0 0 2-16,0 0 2 0,0 0 3 16,0 0 23-16,0 0 18 0,0 0 6 15,0 0-1-15,0 0 6 0,0 0 0 0,0 0-1 16,0 0-11-16,0 0-24 0,0 0-23 16,0 0-27-16,0 0-20 0,0 0 0 15,0 0 6-15,0 0-23 0,0 0-24 16,0 0-58-16,-2 0-173 0,0 3-281 15,-2 3 128-15,0 4 125 0,0-2-251 16,0-3 215-16</inkml:trace>
  <inkml:trace contextRef="#ctx0" brushRef="#br0" timeOffset="52632.2033">3829 4802 187 0,'0'0'264'0,"0"0"65"16,0 0-67-16,0 0-33 0,0 0-34 16,0 0-72-16,0 0-123 0,0 0-13 15,0 0-123-15,0 0-52 0,4-3-54 0,0 3-61 16,1 0 86-16,-3 0 79 16,2 0 59-16,-2 0 77 0,0 0-38 0,1 0-33 15,1 0 21-15,0 0 5 0,-2-2-12 16</inkml:trace>
  <inkml:trace contextRef="#ctx0" brushRef="#br0" timeOffset="53440.5178">3829 4802 24 0,'62'-39'60'0,"-62"37"-21"0,0 2 126 16,0-3 395-16,0 1-161 0,0-1-366 16,0 1 39-16,0 1 122 0,0 1 39 15,0-1-87-15,0 1-50 0,0 0-39 16,0 0-25-16,0 0-32 0,0 0-59 15,0 0-113-15,0 0-21 0,0 0 19 0,2 4 102 16,1 2-45-16,4 4 117 16,-1 3 40-16,3 1-8 0,-1 2-30 0,-1 4-2 15,3 5-43-15,1 7 43 0,6 3 33 16,-4 0-1-16,-1-2-32 0,-1-2 0 16,-4-10-65-16,-3-2 58 0,0-4-51 15,-2 0 25-15,0 3 31 0,0 1 2 16,0 1 0-16,-2 4 6 0,2-2-6 15,-2-2-2-15,0-1 2 0,0 3 78 16,0-2 91-16,0-1-20 0,-2 1-13 0,-2-2-85 16,2-1-45-16,0 3 229 0,0-5-133 15,0 3-40-15,2-3 1 0,0 0-57 16,0-2 106-16,0 0-108 0,0 1 77 16,0-3-40-16,0 0-39 0,0-1-2 15,0 4 85-15,0-1-79 0,0-1 25 16,0 2-31-16,0-2 127 0,2 2-90 15,-2-1-37-15,2-1 0 0,0-1 2 16,0 0 27-16,-2 1-29 0,2-3 0 16,-2 1 42-16,2-2-42 0,-2-1-34 15,0-3 34-15,0 0 24 0,2-2-24 0,-2 0-2 16,0 0 2-16,0-2 23 0,0 0 24 16,0 0 18-16,0 0 11 0,0 0 11 15,0 0 20-15,0 0 23 0,0 0 38 16,0 0 22-16,0 0-32 0,0 0-45 15,0 0-22-15,0 0-28 0,0 0-13 16,0 0-28-16,0 0-17 0,0 0-4 0,0 0-1 16,0 0-4-16,0 0-28 0,0 0-4 15,0 0-12-15,0 0-24 16,0 0 5-16,0 0 4 0,0 0 1 0,0 0-29 16,0 0-7-16,0 0-15 0,0 0-11 15,0 0-21-15,0 0 4 0,0 0 7 16,0 0 23-16,0 0 5 0,0 3 106 15,0 1 6-15,0-1 82 0,0 2-88 16,0 0 23-16,0 0-23 0,0 0 0 0,0-1-13 16,0 0 13-16,0 2 64 15,0-3-60-15,0 3 71 0,0-1-73 0,0 3-2 16,0 1 2-16,0-2 27 0,0 1-29 16,0 1-217-16,0 0 73 0,0 0-32 15,0-2-78-15,0-1 22 0,4 1-106 16,2-3-37-16,-2-2-63 0,0 2 77 0,-2-4 90 15,4 0 120-15,-4 0 65 16</inkml:trace>
  <inkml:trace contextRef="#ctx0" brushRef="#br0" timeOffset="53769.5739">4088 5814 178 0,'0'0'290'0,"0"0"-72"0,0 0-218 15,0 0-60-15,0 0-84 0,0 0 144 16,0 0 111-16,0 0 54 0,148 11 39 16,-87-3-100-16,4 1 7 0,-4-1 7 15,7-1-118-15,-4 2 0 0,0-1 78 16,-5-1-78-16,1 3-4 0,-6 2-42 16,3 1 14-16,-3 0 64 0,-10 4 21 15,-5-4-53-15,-11-1-98 0,-8-3 13 16,-2-1 19-16,-6-3-19 0,3 1 46 0,0-1 39 15,-2 0 2-15,-3-3 1 16,-1-2 3-16,-7 0 105 0,0 0 118 0,1 0 49 16,-3 0 100-16,0 0-69 15,0 0-36-15,0 0-85 0,0 0-68 0,0 0-61 16,0 0-59-16,0 0-6 0,0 0 6 16,0-2-2-16,0 0 2 0,0-1-94 15,0 3-40-15,0-2-11 0,0-3-135 16,0 5-343-16,0 0-106 0,-3 0 104 15,6 14 304-15</inkml:trace>
  <inkml:trace contextRef="#ctx0" brushRef="#br0" timeOffset="54902.4647">3929 4696 40 0,'0'0'118'15,"0"0"-58"-15,0 0-1 0,0 0 27 16,0 0 19-16,0 0-6 0,0 0-26 15,0 0-73-15,0 0 0 0,-14-1-66 0,14 1-13 16,0 0 6-16,0 0 27 0,0 0 6 16,0 0-12-16,0 0-21 0,0 3 1 15,6 12 72-15,-2 15 59 0,2 20 14 16,0 14 249-16,5 10-65 0,4 11 64 16,-1 3 11-16,1 4-222 0,0 3-45 15,-2-6 165-15,3-9-140 0,2-12-59 0,-1-11-5 16,0-15-26-16,-7-8 19 15,1-13-19-15,-7-6 51 0,-1-3-45 0,3 0 13 16,-2-5 19-16,-2 1-38 0,-2-3 25 16,0-1 13-16,0-4 174 0,0 0 160 15,0 0-31-15,-4 0 0 0,-4 0 12 16,5 0-125-16,-3 0-58 0,0 0-120 0,-3-4-50 16,3-1-158-16,-3 1 110 0,3-2-214 15,1 2-49-15,5 1-170 0,0-1-4 16,0 0-211-16,0 2-259 0,2-8 33 0,46 56 922 15</inkml:trace>
  <inkml:trace contextRef="#ctx0" brushRef="#br0" timeOffset="55414.1574">5096 6041 9 0,'0'0'105'16,"0"0"100"-16,0 0-93 0,0 0 40 15,0 0-148-15,0 0 2 0,0 0-6 0,0 0-4 16,0 0-55-16,0 0 19 0,77 9-92 15,-71-9 93-15,-2 0 37 0,0 0-31 16,-2 0 33-16,-2 0-7 0,0 3-21 16,0-3 28-16,0 0 98 0,0 0 67 15,-2 0 250-15,-2 0-16 0,-2 0 21 16,2 0-5-16,-4 0-103 0,-2 0-300 16,4 0 13-16,0-3-50 0,2 3 19 0,0 0 4 15,2 0-4-15,-1 0-94 0,1 0-99 16,0 0 20-16,0 0-76 0,2 0-88 15,-2 0-29-15,2 0-180 0,-5 5 235 16</inkml:trace>
  <inkml:trace contextRef="#ctx0" brushRef="#br0" timeOffset="55916.978">5589 6103 33 0,'0'0'257'16,"118"-25"-19"-16,-53 12 483 0,-6 1-370 15,3 2-222-15,-3-1-96 0,-2 0 12 16,-4-1-41-16,-4 2 72 0,-7 4 1 15,-4 3-46-15,-8 1-31 0,-8-2-6 16,-10 4-83-16,-2 0-116 0,0 0 166 16,3 0 37-16,-7 0-3 0,-2 0-46 15,-4 0-14-15,0 0 65 0,0 0 54 0,0 4 69 16,0-4 101-16,0 2 68 0,0-2-68 16,0 0-82-16,0 0-76 0,0 0-41 15,0 0-21-15,0 0-4 0,0 0-4 16,0 0-51-16,0 0-12 0,0 0-31 15,0 0-71-15,0 2-127 0,0 1-147 16,0-1-33-16,0 0-267 0,0-11 407 0</inkml:trace>
  <inkml:trace contextRef="#ctx0" brushRef="#br0" timeOffset="56132.9949">6270 5988 238 0,'0'0'0'16,"0"0"-238"-16</inkml:trace>
  <inkml:trace contextRef="#ctx0" brushRef="#br0" timeOffset="57046.615">4092 6139 24 0,'0'0'0'15,"2"172"-24"-15,2-125 24 0</inkml:trace>
  <inkml:trace contextRef="#ctx0" brushRef="#br0" timeOffset="57128.9548">4116 6425 73 0,'0'0'277'0,"0"0"249"15,0 0-172-15,0 0-191 0,0 0-66 16,0 0-97-16,0 0-197 0,0 0-261 16,0 0-181-16</inkml:trace>
  <inkml:trace contextRef="#ctx0" brushRef="#br0" timeOffset="57606.0738">5758 6170 721 0,'0'0'842'0,"0"0"-233"0,0 0-273 16,0 0-190-16,0 0 6 0,0 0 32 16,0 0-114-16,0 0-70 0,0 0-21 15,0 0-50-15,-5-18-40 0,5 18-47 16,3 0-180-16,6 0-53 0,-1 0 90 16,7 0-121-16,-5 0-392 0,-50 18 381 0</inkml:trace>
  <inkml:trace contextRef="#ctx0" brushRef="#br0" timeOffset="58325.866">6727 5923 152 0,'0'0'220'15,"0"0"-216"-15,0 0 354 0,0 0 81 16,0 0-94-16,0 0-157 0,0 0-73 16,0 0-38-16,0 0-7 0,0 0 0 15,0 0 0-15,0 0-38 0,0 0-26 16,0 0 26-16,0 0 24 0,0 0 0 16,0 0 13-16,0 0-7 0,0 0-25 15,0 0-37-15,0 0-2 0,0 0-41 16,0 0-1-16,0 0-6 0,0 0 0 15,0 0-25-15,0 0-26 0,0 0-52 0,0 0-84 16,0 0-151-16,0 0-103 0,0 0-10 16,0 2 284-16</inkml:trace>
  <inkml:trace contextRef="#ctx0" brushRef="#br0" timeOffset="58756.991">6294 5984 174 0,'0'0'178'0,"0"0"-79"15,0 0-31-15,0 0-64 0,0 0 478 16,0 0-57-16,0 0-96 0,0 0-118 15,0 0-33-15,0 0-59 0,4-4-19 16,-2 4-19-16,0-2-21 0,1 1-60 16,2 1-62-16,2-4-7 0,4 0 32 15,1 1-25-15,5-2 5 0,1 2 57 0,6-4 69 16,0 5-69-16,2-3 4 16,-3 1-8-16,3 0-85 0,-6 2-63 0,4 0-33 15,-2 1-150-15,-8-1-258 0,-1 2-46 16</inkml:trace>
  <inkml:trace contextRef="#ctx0" brushRef="#br0" timeOffset="59929.8507">6618 5912 99 0,'0'0'125'0,"0"0"-125"0,0 0-125 16</inkml:trace>
  <inkml:trace contextRef="#ctx0" brushRef="#br0" timeOffset="60166.061">6618 5912 9 0,'-6'13'415'0,"6"-13"-210"0,0 0-205 0,0 0-191 15,-4 2-27-15,2 0-2 0</inkml:trace>
  <inkml:trace contextRef="#ctx0" brushRef="#br0" timeOffset="63611.4953">5198 4478 95 0,'0'0'400'0,"0"0"-400"0,0 0-145 15,0 0 145-15,0 0 257 0,0 0-251 16,0 0 99-16,0 0-65 0,0 0-40 15,0 0-72-15,-18-57 39 0,18 52 66 16,0-3-93-16,0 0-12 0,0 0-165 0,0 1 120 16,0-4 115-16,0 3-46 0,0-3 45 15,0 1 6-15,0 2 27 0,0-1 17 16,0 1-21-16,0 1 27 0,0 0-27 16,0 2 218-16,0 0 12 0,0 0-131 15,0-1-118-15,0 1 182 0,0 3 299 16,-1-4-187-16,-1 4-47 0,0-1 15 15,0 0-146-15,2 2-14 0,-2-4-30 16,2 5 23-16,-2-1 22 0,2 1-54 16,0 0-23-16,0 0-47 0,0 0-39 0,-2 0-61 15,2 0-84-15,-2 1-127 0,-4 15 6 16,-3 11 305-16,0 14 299 0,-4 9-49 16,0 7-93-16,1-4-63 0,3-2-90 15,1-3 102-15,-1 0-104 0,5-9 4 16,-3 0 46-16,5-5-4 0,-2-9-44 15,2-4-2-15,0-5 60 0,-2-5-62 0,2 5 0 16,0 1 64-16,-2-2-62 0,-2-1 43 16,2-4-23-16,2-2-22 0,2-2 29 15,-2-2 15-15,2-4 21 0,0 1-17 16,0 2 6-16,0-3 11 0,0 0 23 16,0 0 9-16,0 0-21 0,0 0-2 15,0 0 3-15,0 0-1 0,0 0-6 0,0 0-2 16,0 0-14-16,0 0 9 0,0 0-8 15,0 0-1-15,0 0-8 0,0 0-4 16,0 0-9-16,0 0-5 0,0 0-9 16,0 0-4-16,0 0-12 0,0 0 0 15,0 0 12-15,0 0-12 0,0 0-1 16,0 0 18-16,0 0-18 0,0 0 14 16,0 0-12-16,0 0 23 0,0 0-12 15,0 0 5-15,0 0 2 0,0 0-4 16,0 0 0-16,0 0 4 0,0 0-19 15,0 0 15-15,0 0-3 0,0 0-1 0,0 0-12 16,0 0 2-16,0 0 10 0,0 0-11 16,0 0-1-16,0 0 2 0,0 0 10 15,0 0-11-15,0 0 1 0,0 0 10 16,0 0-11-16,0 0 11 0,0 0-11 16,0 0 11-16,0 0-11 0,0 0 0 15,0 0 11-15,0 0-11 0,0 0 17 0,0 0-7 16,0 0-11-16,0 0 0 0,0 0 1 15,0 0 0-15,0 0-2 0,0 0 0 16,0 0-1-16,0 0-1 0,0 0-1 16,0 0 0-16,0 0-1 0,0 0 1 15,0 0-1-15,0 0-20 0,0 0-1 16,0 0-9-16,0 0-25 0,2 0-3 16,0 0-7-16,2 0-21 0,6 0-15 0,2 0-25 15,14 5 82-15,10 7 47 16,11 5 33-16,1 4-3 0,-4 0-30 0,-4 4-2 15,-5-4 1-15,0 0 2 0,3 0 21 16,-5-1-17-16,1 2 20 0,-2-1-9 16,0-4-14-16,-6 0 1 0,-8-5-3 15,-3-2-21-15,-2-3 7 0,-4 0 14 16,1-1 0-16,1 2-21 0,-2-5 4 0,-7 0 17 16,2-2 0-16,-2 2 0 15,0-2-1-15,2 1-1 0,0 5 1 0,2-4 1 16,6 1 1-16,-2 4 2 0,3-3 26 15,2 2-29-15,2 3-20 0,-1-1 20 16,4 2 41-16,-2-2-3 0,2 0-23 16,-3 1-15-16,0-5-3 0,-9 2 2 15,1-4 0-15,-3 1-16 0,-4-1 14 16,0-3 3-16,-2 0 25 0,0 0 14 0,0 0 23 16,0 0 8-16,0 0 0 0,0 0 16 15,0 0 16-15,0 0-9 0,0 0-12 16,0 0-13-16,0 0-13 0,0 0-7 15,0 0-2-15,0 0-3 0,0 0 2 16,0 0 5-16,0 0 1 0,0 0-1 16,0 0 0-16,0 0-7 0,0 0-6 15,0 0 0-15,0 0-17 0,0 0 2 16,0 0-2-16,0 0-6 0,0 0-12 0,0 0 7 16,0 0-7-16,0 0 0 15,0 0 0-15,0-3-2 0,0 3 0 0,0 0-2 16,0 0 0-16,0 0-10 0,0 0 10 15,0 0 1-15,0 0-1 0,0 0 1 16,0 0 1-16,0 0 0 0,0 0 1 16,0 0 1-16,0 0 10 0,0 0-10 15,-2-4 0-15,0 3-2 0,-2-6-15 16,0 0-183-16,0 1 178 0,-1-1 19 16,1 1-33-16,2 4 18 0,-2-1 14 0,1-4-28 15,-1 6-7-15,0-3-5 16,2 1 40-16,0 2-9 0,-1-3-34 0,3 2 19 15,-2 2 12-15,2 0 13 0,0-2 0 16,-3 2-2-16,3 0-8 0,-1-1 11 16,1-2 0-16,-2 3-29 0,2-1 29 15,-2-2 2-15,2 1 9 0,0 2-11 16,0 0-22-16,0 0 0 0,0 0-5 16,0 0-19-16,0 0-10 0,0-1 9 15,0 1 1-15,4 0-4 0,5-4-13 0,2 0 18 16,3-2 41-16,9 1-35 0,9-4 16 15,0 1 23-15,-2-2 0 0,-9 2 0 16,-6 5 0-16,-2-1 0 0,-1 0 1 16,-5 2 2-16,-2 2 0 0,-3-2 1 15,0 2 14-15,-2 0-4 0,0 0 4 16,0 0 11-16,0 0-2 0,0 0 3 16,0 0-7-16,0 0-10 0,0 0-10 0,0 0 0 15,0 0-3-15,0 0-2 0,0 0-1 16,0 0-33-16,0 0 3 0,0 0 2 15,0 0 13-15,0 0 14 0,0 0-14 16,0 0 16-16,0 0 2 0,0 0 0 16,0 0 2-16,0 0 1 0,0 0 0 15,0 0 0-15,0 0-1 0,-2 0 12 16,2 0-10-16,0 0-1 0,0 0 1 16,-2 0 0-16,2 0-2 0,0 0-2 0,0 0 0 15,0 0 2-15,0 0 19 0,0 0 2 16,0 0 7-16,0 0 0 0,0 0 3 15,0 0 3-15,0 0-3 0,0 0 1 16,0 0-4-16,0 0-2 0,0 0-7 0,0 0-2 16,0 0-4-16,0 0 0 15,0 0 1-15,0 0-14 0,0 0 10 16,0 0 2-16,0 0-11 0,-2 0 14 0,2 0-15 16,0 0-2-16,0 0 0 0,0 0 0 15,0 0 1-15,0 0-1 0,0 0 0 16,0 0 1-16,0 0 2 0,0 0 8 15,0 0-9-15,0 0 12 0,0 0-11 16,0 0 0-16,0 0-2 0,0 0-1 16,0 0-3-16,0 0-11 0,0 0 2 15,0 0-5-15,0 0 0 0,0 0 0 16,0 0-16-16,0 0-3 0,0 0 2 16,0 0-12-16,0 0-4 0,0 0-22 0,0 0-15 15,0 2-40-15,0 0-1 0,0 3-11 16,0 5 70-16,4 1 69 0,2 7 3 15,0 1-2-15,2 2-1 0,-2 0 5 16,4 0-4-16,-4-1 3 0,0 0 13 16,1 1 0-16,-1 0-16 0,-1 1-1 15,3-2 3-15,-2-1 28 0,-2 1-27 16,3-1 11-16,-2-5-12 0,0 3-2 0,0-2 13 16,3-1 14-16,-3 1-26 0,-1-2 25 15,-2 0-23-15,2 0-4 0,0-2 20 16,-2 2-17-16,2-1-3 0,-2-2 0 15,2 1-2-15,-2-1 2 0,1 0 0 16,2-1-4-16,-3-1 4 0,0 1 0 16,0-1 3-16,0-3-2 0,-2 2-1 0,2 0 0 15,-1-3 12-15,-1 2 22 0,3-1-34 16,-3-3-3-16,2 5 3 0,-2-7 17 16,2 4-17-16,-2-1 0 0,0 3 15 15,2-2-12-15,-2-1-2 0,2-1 1 16,1 2 0-16,-3-1-2 0,2 0 1 15,-2-2-1-15,2 3 0 0,-2-2 0 16,0-2 0-16,0 2 3 0,2 0-1 16,-2-2 12-16,0 0-11 0,0 0 0 15,0 0 12-15,0 0-12 0,0 0 15 16,0 0-17-16,0 0-1 0,0 0-14 0,0 0-4 16,0 3-3-16,1-3 19 0,-1 4 2 15,3 0 25-15,-3 0-25 0,3-1 2 16,-1-1 13-16,0 1-15 0,-2 1 0 15,2 0 1-15,-2-4-1 0,2 4-3 16,-2-3-15-16,2-1 18 0,-2 2 0 16,0 0 3-16,2 0 19 0,-2 0-1 15,0 1-19-15,2-1-2 0,-2 2 0 0,3 0-3 16,-1 0 3-16,0-1 4 0,0 2-2 16,-2-3-1-16,1 1 13 0,-1 0-14 15,3 1-2-15,-3-3 0 0,0 1 1 16,0-2 0-16,2 0-1 0,-2 0 2 15,0 0 2-15,0 0 12 0,0 0-10 16,0 0 13-16,0 0-13 0,0 2 0 0,0-2-4 16,0 0-29-16,0 0-25 0,0 0-14 15,0 0-27-15,0 0-45 0,0 0-35 16,0 0-88-16,0 0-200 0,0 0-79 16,0 0-62-16,0 0-256 0,-5-2-400 15,10 4 754-15</inkml:trace>
  <inkml:trace contextRef="#ctx0" brushRef="#br0" timeOffset="66009.6972">7134 4117 117 0,'0'0'138'0,"0"0"743"16,0 0-477-16,0 0-159 0,0 0-28 16,0 0-103-16,0 0 168 0,0 0 74 15,-17-42-171-15,13 37-97 0,4 1 41 16,-2 0 47-16,-1-1-69 0,3 3-74 15,0-1 226-15,0 1-30 0,-1 2-126 0,1 0-65 16,-2 0-38-16,2 0-27 0,-3 0-90 16,1 0-87-16,0 2-59 0,-4 10-46 15,-11 11 286-15,-4 15 23 0,-7 8 159 16,0 1-75-16,5-1-78 0,4-4 88 16,0 2-67-16,1 1 21 0,2-4 1 15,0 1 48-15,2-8-46 0,1 2-35 16,3-4-13-16,-3-9-3 0,4-1 71 15,3-5-71-15,0-7 26 0,0 4-26 0,-2-1 0 16,-2-1 42-16,4-3-38 0,2-4 21 16,2 0-21-16,-1-3 50 0,2-2 4 15,1 1 23-15,0-1 23 0,0 0 4 16,0 0-14-16,0 0-10 0,0 0-9 16,0 0-13-16,-2 0-16 0,2 0 1 15,0 0-1-15,0 0-7 0,0 0-9 16,0 0-4-16,0 0-8 0,0 0-16 15,0 0 1-15,0 0 15 0,0 0-14 16,0 0 0-16,0 0-4 0,0 0 0 16,0 0-2-16,0 0 1 0,0 0-2 0,0 0-1 15,0 0-14-15,0 0 0 0,0 0-3 16,0 0 17-16,0 0 4 0,0 0 0 16,0 0 2-16,0 0 16 0,0 0 0 15,0 0 4-15,2 0 39 0,-2 0-37 16,0 0-24-16,1 0-3 0,-1 0 0 15,0 0 3-15,0 0 0 0,0 0-3 16,0 0-15-16,0 0 0 0,3 0-7 0,-3 0-10 16,0 0-5-16,0 0-1 0,0 0-6 15,0 0 0-15,0 0 1 0,2 0-1 16,0 0-3-16,0 0 12 0,4 0 35 16,0 7-34-16,6-4 37 0,-5 5-3 15,4-1-18-15,0 4 21 0,4 1-4 16,0 4-30-16,3 0 20 0,2 6 11 15,6 2-7-15,1 7 10 0,5 5 26 0,0 0-26 16,-4-7 0-16,-12-8 25 0,0-5-25 16,-4-3 3-16,3 2 40 0,4 0-40 15,-2 5 19-15,0-7 3 0,-3 0-24 16,-1 1 1-16,-1-8-1 0,-4 1-1 16,-4-1 17-16,-1-4 16 0,0 2-33 15,-1-4 3-15,-2 0 30 0,0 0 17 16,0 0 16-16,0 0 8 0,0 0-9 15,0 0-4-15,0 0-8 0,0 0-14 16,0 0-10-16,0 0-9 0,0 0-16 0,0 0 9 16,0 0-11-16,0 0-2 0,0 0-11 15,0 0-2-15,0 0-1 0,0 0-2 16,0 0 3-16,0 0-1 0,0 0 0 16,0 0 12-16,0 0-12 0,0 0 12 15,0 0 0-15,0 0 0 0,0 0-13 16,0 0 13-16,0 0-16 0,0 0 4 0,0 0-8 15,0 2 1-15,2-2-1 0,-2 0 1 16,0 0 17-16,0 0 2 0,0 0 2 16,0 0 0-16,0 0 3 0,0 0 26 15,0 0-4-15,0 0 4 0,0 0-4 16,0 0 3-16,0 0 1 0,0 0-5 16,0 0-1-16,0 0 0 0,0 0 4 0,0 0 6 15,0 0-10-15,0 0-6 16,0 0-15-16,0 0-2 0,0 0-1 15,0 0-13-15,0 0-2 0,0 0 14 0,0 0-18 16,0 0 0-16,0 0-10 0,0 0-10 16,-2 0-4-16,0 3 1 0,-4 1 7 15,0 1 36-15,-5 5 51 0,-4 2-23 16,-10 3-27-16,4 1 39 0,-8-1-17 0,5-2 10 16,0-2 0-16,0-1-30 15,4 0 10-15,0-2-10 0,1-3 10 0,5 1-13 16,-2-1-1-16,4 1 1 0,0 0 16 15,-2 0-16-15,6-5 0 0,4 4 0 16,2-3-1-16,0-2 0 0,-1 0-2 16,3 0 3-16,-3 0-1 0,3 0 1 15,-1 0-1-15,-3 1-1 0,-3-1-21 16,-1 4 23-16,-5 0 11 0,3 0-11 16,-1-2 2-16,0 2-1 0,3-3-1 0,0 3 0 15,-2-2 0-15,4 0 1 16,0 0 11-16,2 0-12 0,1-2-11 0,3 2 11 15,0-2 4-15,0 0-1 0,0 0-1 16,0 0 15-16,0 0-4 0,0 0 9 16,0 0-4-16,0 0 4 0,0 0 2 15,0 0 7-15,0 0 0 0,0 0 3 16,0 0-5-16,0 0-4 0,0 0-2 16,0 0 0-16,0 0-9 0,0 0-3 15,0 0-11-15,0 0-1 0,0 0-16 0,0 0 6 16,3 0 9-16,-3 0 0 0,0 0 2 15,0 0 3-15,0 0 11 0,0 0 0 16,0 0-2-16,0 0 10 0,0 0 4 16,0 0 9-16,0 0-6 0,0 0 5 15,0 0 0-15,2 0-2 0,-2 0-1 16,2 0-9-16,-2 0-10 0,0 0-9 16,0 0-2-16,0 0-1 0,0 0-2 15,0 0-10-15,0 0 2 0,0 0 0 16,0 0-7-16,0 0-7 0,0 0-5 0,0 0-8 15,0 0-5-15,0 0-3 0,0 0-15 16,0 0 3-16,0 0-11 0,0 0-27 16,0 3-5-16,0 1 7 0,2 9 93 15,-1 1 4-15,2 5 25 0,-1 1-29 16,0 2-21-16,0 2 21 0,-2-2 10 16,2 4-10-16,-2 0 0 0,0 3-16 15,0-1 12-15,0-3 4 0,0-4 0 0,0-4 0 16,0 4 3-16,0 1 0 0,0-3-3 15,-2-1 1-15,2-2-2 0,-2-3 1 16,0 1 0-16,2-3 3 0,-2 0 40 16,2-1-26-16,0-2-17 0,0-1-4 15,-3-1 4-15,3-2 12 0,0-1-11 16,0 1 0-16,0-1 1 0,0-2 15 0,0 1-14 16,0 0 10-16,0-2-1 0,0 3 3 15,0-3 1-15,-1 0-1 0,1 0-13 16,0 0 1-16,0 0 10 0,0 0-13 15,0 0 0-15,0 0 0 0,0 0 0 16,0 0 1-16,0 0 0 0,0 0 2 16,0 0 12-16,0 0-5 0,0 0-10 15,0 0-58-15,0 0-54 0,0 0-78 0,0 0-70 16,0 0-102-16,4 0-208 16,10-3-207-16,-6-2-164 0,15-22-1167 0,-72 62 2108 15</inkml:trace>
  <inkml:trace contextRef="#ctx0" brushRef="#br0" timeOffset="70075.7737">9544 5995 299 0,'0'0'441'0,"0"0"550"16,0 0-326-16,0 0-285 0,0 0-101 16,0 0-32-16,0 0-68 0,0 0 130 15,12-18 25-15,-11 16-139 0,-1-2-105 16,4 2 18-16,-1-1 18 0,-3 3-11 16,0-3-57-16,0 3 33 0,0-2-16 0,0 0 15 15,0 1 0-15,0 1-1 0,0 0-11 16,0 0-41-16,-3 0-6 0,-1 0-16 15,4 0-3-15,0 0 4 0,0 0-4 16,-1 0-10-16,1 0 15 0,-2 0 1 0,0-2-1 16,0 2 5-16,0-3 10 0,-2-1 16 15,-2 4-24-15,-1-3-24 0,-6-1-19 16,-4-2 17-16,-6 2-101 0,-12-1 22 16,-17 1 14-16,-5 4 67 0,-7 0-34 15,3 0 22-15,-2 0 12 0,9 0 3 16,0 0 37-16,14 0-19 0,13 0 22 15,9 0 2-15,4 0-42 0,-3 2-3 16,-6 0 0-16,-1 0-1 0,4-2 1 0,2 0 34 16,1 0-14-16,7 0 28 15,-6 0-46-15,6 0-2 0,-1-2 0 0,1 0 3 16,-1 0-2-16,0 0-1 0,3 1-1 16,-2-2-2-16,-2 2 0 0,2 1-8 15,2-3 11-15,0 3-14 0,-3-1 3 16,6 1 11-16,-1 0 1 0,2-2 0 15,2 2-1-15,0 0 11 0,0 0-9 16,-1 0-1-16,1 0-1 0,2 0 3 16,0 0 14-16,0 0-17 0,0 0-2 0,0 0 1 15,0 0 1-15,0 0 3 0,0 0 0 16,0 0-1-16,0 0 12 0,0 0 0 16,0 0 0-16,0 0-2 0,0 0-10 15,0 0 12-15,2 0-12 0,-2 0 9 16,0 0-9-16,0 0 9 0,0 0-8 15,0 0-2-15,0 0 0 0,0 0 0 16,0 0 1-16,0 0 0 0,0 0 8 16,0 0-8-16,0-2 0 0,0 2 1 0,0 0 7 15,0 0-7-15,0 0-1 0,0 0 1 16,0 0-3-16,0 0-1 0,0 0-12 16,0 0 2-16,0 0 9 0,0 0-1 15,0 0 0-15,0 0 3 0,0 0 10 16,0 0 11-16,0 0 8 0,0 0 8 15,0-3 7-15,-2 3-2 0,0-2-3 16,0-1-24-16,-8-5-15 0,5-1-19 16,-4 0 4-16,5-6 15 0,-2 2 0 0,0 0 15 15,-1-2-15-15,3 0-2 0,-1-4-18 16,1 0 10-16,0-3-7 0,2 0 14 16,0 0-54-16,0 0 22 0,0 1 22 15,2 5-21-15,-2 3 34 0,2 6 21 16,0 0-21-16,0 6-8 0,-2-1-5 15,2 2 10-15,0 0-13 0,0 0 0 16,0 0-5-16,0 0-2 0,0 0-6 16,-2 0 1-16,2 0-3 0,0 0-3 0,0 0 5 15,0 0 3-15,0 0 5 0,0 0 0 16,-2 0-4-16,2 0 7 0,0 0 6 16,0 0-4-16,0 0 1 0,0 0 3 15,0 0 9-15,0 0 0 0,-2 0 1 0,-2 0-11 16,4 0 11-16,0 0 1 15,0 0 0-15,-2 0-1 0,2 0 2 0,-2 0 0 16,0 0-1-16,-2 0-14 16,-2 2-1-16,-4 2-1 0,-10 3 17 0,1 2-1 15,-5 1 1-15,4 1-11 0,-4 2 11 16,-4-1 3-16,-3 3-2 0,-9 3-1 16,-8 1 2-16,3-2 15 0,4-4 0 15,4-1-2-15,4-2 15 0,-5 4-29 16,-3-4 20-16,-1 4-21 0,3-5-15 15,6-1 15-15,-1 1 27 0,6-3-8 16,9 1-16-16,3-4 0 0,5 1 0 16,1 0 9-16,-5 0 10 0,3-3-21 0,2 3-1 15,3-2 21-15,3 0 4 0,-1-2-8 16,5 0-3-16,0 0-3 0,-2 0 6 16,2 0-14-16,0 0 8 0,0 0-10 15,0 0 0-15,0 0 1 0,0 0 0 16,0 0 0-16,0 0 0 0,0 0 0 0,0 0 1 15,0 0 0-15,0 0-3 16,0 0 0-16,-2 0 0 0,-1 0 0 0,-4 2-12 16,-2 1 11-16,-3 0-41 0,-1 1 42 15,3-3 0-15,5-1 0 0,3 4-1 16,-4-1-14-16,-2-3 13 0,-1 2 2 16,2 3-1-16,-1-2-19 0,-1 0 19 15,-2 2-2-15,1-1-13 0,-1 2-2 16,3-1-4-16,-3-1 4 0,2 2 17 0,1-3-11 15,2 1 10-15,-2 1 2 0,-4 0 1 16,6-2-1-16,0 2 0 0,2-5-3 16,2 4 2-16,0-4 1 0,2 0 1 15,-2 2 2-15,2-2 12 0,0 0-3 16,0 0 4-16,0 0-1 0,0 0 0 16,0 0 1-16,0 0-2 0,0 0 0 15,0 0 3-15,0 0-2 0,0 0 2 16,0 0-15-16,0 0 13 0,2 0 5 15,-2 0-3-15,0 0 3 0,2 0-1 16,-2 0-2-16,0 0 4 0,0 0-5 0,0 0 2 16,0 0 4-16,2 0 4 0,-2 0 3 15,0 0 8-15,2 0 8 0,0-6 2 16,2-2-47-16,6-6-13 0,10-12-39 16,10-11 4-16,5-4 48 0,5-4 0 15,4 0-59-15,-4-1 57 0,1 3-96 16,-1-2 67-16,-5-2-66 0,-1 2 74 15,0 3 23-15,-4 2-1 0,-6 10-164 0,-9 6 131 16,-5 9 34-16,0 3 19 16,2-1-19-16,-4 0-1 0,2 0 1 0,-2 3-12 15,2-2-9-15,-4 5 21 0,-2 0 2 16,-2 1 60-16,-2 4-1 0,0-2-24 16,2 2-6-16,-2 2-17 0,0-2-3 15,0 2 3-15,0 0-2 0,0 0 5 16,0 0-3-16,0 0 0 0,0 0 1 15,0 0-4-15,0 0-11 0,-2 0 0 0,2 0-11 16,0 0-4-16,0 0 1 0,0 0 3 16,0 0-1-16,0 0 10 0,0 0-13 15,0 0 12-15,-2 0 1 0,2 0-1 16,0 0 2-16,0 0 1 0,0 0 0 16,0 0 2-16,0 0 0 0,0 0 0 15,-2 0 1-15,2 0 9 0,0 0-11 16,0 0 0-16,0 0-1 0,0 0-3 0,0 0-9 15,0 0 1-15,0 0-6 0,0 0 3 16,0 0 11-16,-2 0 2 0,2 0 1 16,0 0 0-16,0 0 11 15,0 0 4-15,0 0-4 0,-2 0 15 0,2 0 5 16,0-4-3-16,-2 4-28 0,0-1-3 16,2-1 3-16,-5 0 18 0,5 0 11 15,-2 2-29-15,-1-2-14 0,3-1 14 0,0 3 2 16,-3-2 1-16,3 2-3 15,0 0-3-15,0 0-8 0,-1 0 10 0,1 0 1 16,0 0-1-16,-2-3 1 0,2 3 0 16,-2-2 3-16,2 2-1 0,-2-2-2 15,0 2-63-15,0-1 49 0,2-2 11 16,-2 2 3-16,0 1-25 0,2 0 8 16,-2 0 2-16,-2 0-18 0,-3 0-13 15,0 0-18-15,-1 0-2 0,-2 0-7 16,-1 0 46-16,-4 0-3 0,0 7-24 15,-2 0 22-15,-2 4 14 0,-5-2 17 0,-2 8-39 16,-9 3 6-16,-5 2 34 0,0 6 0 16,1-6-4-16,5-1 4 0,6-2 0 15,-1 0-4-15,-5 4 2 0,-4-2-5 16,0 2 7-16,-3 2 0 0,1-2 1 16,0 1 17-16,-7 2-6 0,-2 0-12 15,4-3 0-15,3 0 0 0,6-3 33 16,4-3-33-16,2-4 18 0,9-2-18 15,-4-1 0-15,-9 3 29 0,2-2 21 0,2-1-30 16,9 0-3-16,8-6 6 0,-2 2 0 16,0-1-3-16,0 1-17 0,3-4 24 15,4 4-14-15,-1-5-10 0,2-1 17 16,5 4-17-16,0-4 20 0,2 0-11 16,0 0-11-16,0 0 12 0,0 0-1 15,0 0 0-15,0 0-9 0,0 0 19 0,0 0-4 16,0 0 10-16,0 0-4 0,0 0 4 15,0 0-11-15,0 0-3 0,0 0-13 16,0 0-1-16,0 0-1 0,0 0-2 16,0 0-11-16,-2 0 0 0,-2 2-5 15,-3 2 4-15,-1-1 15 0,-5 5 6 16,2-1-6-16,0-2-15 0,6-1 13 0,-3 0-17 16,0 0 19-16,-1-1 1 0,6-1 0 15,1 0 20-15,0-2-18 0,2 0-1 16,-3 0 10-16,3 0 0 0,0 2 1 15,0-2-11-15,0 0 0 0,-1 0 12 16,1 0-11-16,0 0 8 0,0 0-9 16,0 0 1-16,0 0-2 0,0 0-1 15,0 0-1-15,0 0-2 0,0 0-9 0,-2 0 1 16,2 0 0-16,0 0 9 16,-2 0-1-16,-1 2 1 0,0-1 1 0,3-1 1 15,-1 0 2-15,1 0-1 0,0 0 1 16,0 0 1-16,0 0 0 0,0 0-1 15,0 0 1-15,0 2 11 0,0-2-13 16,0 0-1-16,0 0-1 0,0 0-2 16,0 0 0-16,0 0 0 0,0 0-8 15,0 0 9-15,0 0-1 0,0 0-13 16,0 0-2-16,0 0 3 0,0 0-7 0,0 0-24 16,0 0-48-16,0 0-39 15,0 0-16-15,0 0-23 0,1 0-29 0,-1 0-51 16,0 0-72-16,3 0-102 0,-3 0 37 15,3 0 18-15,-3 0-113 0,2 0 124 16,4 3 20-16,-2-3-75 0,2 0-294 16,0 0 340-16,2 0 228 0,-5 0 141 15,2 0 0-15,-3 0 0 0,0-3 79 16,-2 3 126-16,0-3 269 0,1 1 76 16,-1-2-219-16,0 0 136 0,0 3-117 15,0-2-111-15,0 2 13 0,-1 1 39 0,-1 0-17 16,2-2-134-16,0 2-81 0,-2-2-59 15,2 0-43-15,-2 0-52 0,-1 2 95 16,2-3 43-16,1 1-43 0,-4 2-18 16,0-5 18-16,2 2 7 0,-2 0-3 15,2-1 14-15,-2 1 3 0,0-1-21 16,-1 0 0-16,2 1 70 0,1 0 23 16,-4 2-53-16,3-1-34 0,1 2 145 0,-3-2-31 15,3 2-52-15,-2-2-68 0,0 2-15 16,0 0-9-16,-2 0 19 0,1 0 5 15,-1 0-183-15,-3 4 4 0,-1 3 75 16,5 1 12-16,-1 0-42 0,4 1 88 16,2-1 41-16,0-2-65 0,0 0 66 15,0-3-71-15,0 1 41 0,0-2-9 16,0-2 43-16,0 2 28 0,2-1-5 0,-1-1 5 16,4 0 17-16,-1 0-11 0,0 0 6 15,1 0 22-15,-3 0 30 0,-2 0-6 16,1 0 32-16,-1 0 20 0,0-1-2 15,0-1-21-15,0 2-14 0,0 0-20 16,0 0-22-16,0-2-59 0,0 0-45 16,4-2-141-16,-2 0-374 0,0 1 113 15,2-3-307-15,-4 3-594 0,2 1 319 0,-16 31 1029 0</inkml:trace>
  <inkml:trace contextRef="#ctx0" brushRef="#br0" timeOffset="75038.7941">4809 8047 117 0,'0'0'165'0,"0"0"-67"16,0 0-58-16,0 0 532 0,0 0-70 0,0 0-134 16,0 0-126-16,0 0-23 0,0 0-1 15,0 0-11-15,0 0 13 0,0 0 31 16,0 0 8-16,0 0 29 0,0 0-20 16,0 0-44-16,0 0-58 0,0 0-30 15,0 0-52-15,0 0-43 0,0 0-38 16,0 0 16-16,0 0-3 0,0 0 7 15,0 0-4-15,0 0 1 0,0 0-1 16,0 0 8-16,0 0 24 0,0 0 6 0,0 0 8 16,0-1 27-16,0-1 10 0,3-4 11 15,1-1 16-15,2-4-100 0,1-6-29 16,6-5 0-16,-3-9-3 0,5-3 14 16,0-3 1-16,-4-1 13 0,-3 1-11 15,2 2-5-15,-1-3 2 0,0-1 32 16,-3-1-42-16,0 2 0 0,-2 0-1 15,-2 3 2-15,1 11-3 0,-3 6 3 0,2 5 59 16,-2 8-8-16,0-3-24 0,0 1-28 16,0-1 28-16,0 6-29 0,0-2 2 15,0 1-2-15,0 3 11 0,0 0-11 16,0 0-9-16,0 0-20 0,0 0-5 16,0 0-17-16,0 0-3 0,0 0-11 15,0 0-9-15,0 0-11 0,0 0 2 0,0 0 10 16,2 0 3-16,7 0 14 0,1 3 46 15,5 2 10-15,6 2 79 0,0 0-49 16,3-1-13-16,-3-1-3 0,-2 1-14 16,0-1-2-16,1 1-1 0,-3-1 3 15,4 2-4-15,-7-1 2 0,4-1-34 16,-4 1 36-16,-1-1 0 0,2 1 3 16,-4-2-1-16,-1 2-2 0,0-5 0 15,0 5 0-15,-2-4 13 0,-1 3 21 0,3-3-8 16,3 3-1-16,-3 1 15 0,3 0-25 15,1 1-13-15,-4-1 15 0,6 2-15 16,-2 0 8-16,-3-3-7 0,2 1-1 16,-2-3-2-16,2 1 2 0,-7 0 8 15,2-2-10-15,-1 0 1 0,-3 0-1 16,-2-1 0-16,-2-1 1 0,2 3 15 16,-2-3 2-16,0 0 15 0,0 0 1 15,0 0 1-15,0 0-10 0,0 0-5 16,0 0-3-16,0 0-15 0,0 0 1 0,0 0 0 15,3 0-1-15,-2 0-2 0,-1 0 0 16,0 0 0-16,0 0 1 0,0 0 2 16,0 0 17-16,0 0 4 0,0 0 8 15,0 0 5-15,0-3 5 0,3 0 11 16,1-6 1-16,0-3-32 0,5-8-22 16,-1-2-12-16,-2-5 12 0,3-10 66 15,-2-8-66-15,-3-5-3 0,0 1-49 16,-2 3 43-16,-2 8-9 0,0-3-44 15,0 7 33-15,0 4 29 0,0 2-2 0,0 10 4 16,0 4 17-16,-2 0-16 0,0 1-3 16,0-2 33-16,-2-1-33 0,4 3-7 15,-2 2-3-15,0 1 20 0,-1 5-5 16,3-2 9-16,0 5-14 0,0 2-18 16,0 0-7-16,0 0 9 0,-2-2 5 15,2 2 9-15,0 0-11 0,0 0 12 0,0-3 1 16,0 3 10-16,0 0-8 0,0-2-1 15,0 2 0-15,0 0 1 0,0-1 0 16,0 1 9-16,0 0-10 0,0 0-1 16,0 0-2-16,0 0-1 0,0 0-15 15,0 0 15-15,0 0-18 0,0 0-3 16,0 0-5-16,0 0-3 0,0 0-3 16,0 0-5-16,0 0 0 0,0 0 3 15,0 0 0-15,0 0 1 0,0 0-13 16,5 0-9-16,-1 0-15 0,8 0 50 0,3 6 23 15,6-2 37-15,3 5-36 0,-1-2 24 16,1 1-23-16,-3 4 13 0,6-4-14 16,-1 2 27-16,-3 0-10 0,2 1-16 15,-5 1 16-15,0-4-18 0,0 1-3 0,-5-1-12 16,-2-2 12-16,-3-3 3 16,-4 1-37-16,3 0 37 0,-4-2 0 0,-3-2 1 15,-2 0 1-15,1 0 22 0,-1 0 1 16,0 0 9-16,0 0 12 0,0 0 14 15,0 0 17-15,0 0-5 0,0 0-8 16,0 0-9-16,0 0-6 0,0 0-9 16,0 0-3-16,0 0 0 0,0 0-2 15,0 0-2-15,0 0-10 0,0 0 3 16,0 0-3-16,3-2 7 0,-1 0 6 16,0-7 8-16,2-5-44 0,0-3-24 0,0-6-30 15,0 3 54-15,2-4 8 0,-5 0-8 16,-1-1-38-16,3-3 10 0,-3-6-9 15,0-6 2-15,0 2 3 0,0 6 5 16,-3 6-28-16,3 11 55 0,-1 3 3 16,-3-2-3-16,2-2 0 0,0 0-18 15,0-1 6-15,-2 3 2 0,2 0 10 16,-2 1-35-16,0-1 32 0,2 5 3 16,-1-1 13-16,2 3 15 0,-1-1-28 15,-1 3-24-15,1-4-21 0,-1 6 34 16,2-3 11-16,-2 2 37 0,1 2-37 0,2-1-32 15,0 1 32-15,-2-2 0 0,2 1 2 16,0 2 0-16,0-1-2 0,0 0-11 16,0 2-2-16,0 0-5 0,0 0-1 15,0 0 3-15,0 0 14 0,0 0-12 16,0 0-1-16,0 0 1 0,0-2 3 16,0 2-6-16,0 0-3 0,0 0 3 0,0 0 6 15,0 0 0-15,0 0 8 0,0 0 1 16,0 0 0-16,0 0 2 0,0 0 1 15,2 0 0-15,-2-1-1 0,0 1-2 16,0 0-32-16,0 0-9 0,5 0-11 16,1 0-8-16,5 0 56 0,3 0 6 15,6 1 0-15,1 5 0 0,0 2 0 16,2-1 1-16,1 5 18 0,2 0-4 0,-4-1-13 16,2 2-2-16,-4 0 12 0,3 3 7 15,-6-1 5-15,4-2 6 0,-5 2 1 16,0-2-11-16,-4-1-3 0,-1-2-16 15,-3 0 2-15,1-5 0 0,-3 2 8 16,-4-2 15-16,3-3 2 0,-3 0-27 16,-2-1 0-16,2-1 11 0,-2 0 12 15,0 0 8-15,0 0-3 0,0 0 6 16,0 0 12-16,0 0 1 0,0 0 2 0,0 0 2 16,0 0-5-16,0 0 1 0,0 0-6 15,0 0 3-15,0 0-8 0,0 0-4 16,0 0-2-16,0 0 4 0,0-1-2 15,0-3-6-15,0 1 1 0,0-2 1 16,0-3-29-16,0-5-17 0,0-2-32 16,0-3 48-16,0 3 1 0,0-2-2 0,0-2-31 15,0 0 22-15,-2 0-35 0,-2-6 22 16,-1-3-7-16,-1 1-2 16,0 1 22-16,-3 0-25 0,5 9 8 0,-3-4 27 15,-1-2-38-15,2 1 4 0,-3 2 22 16,0-3-19-16,3 6 27 0,0-2-29 15,2 4 16-15,0 1-1 0,0 1 16 16,-2 4-9-16,1-1-5 0,4 0 16 0,-1 2-10 16,2 1 11-16,-2 1 0 15,2-2-1-15,-2 4-23 0,2 1 23 0,-3-4 1 16,3 7 24-16,0-5-24 16,0 5-10-16,0-2 10 0,-1 2 20 0,1-1-10 15,0 1-9-15,0 0-1 0,0 0 1 16,0 0-1-16,0 0-1 0,0 0-9 15,0 0 9-15,0 0 1 0,0 0 3 16,0 0-1-16,0 0 10 0,0 0-12 16,0 0-13-16,0 0-2 0,0 0 0 15,0 0 13-15,0 0-9 0,0 0-2 0,0 0 0 16,0-3-8-16,0 3-16 16,0 0-19-16,0 0-20 0,0 0 2 0,4 0 15 15,2 3 10-15,6 0 46 0,-2 7-3 16,2-1 6-16,6 5 0 0,-2-1 1 15,1 4 56-15,3 0-24 0,-3 2-32 16,3 1 1-16,-3-1 27 0,3-2-18 16,-5 0-8-16,2-2 25 0,-6 3-14 15,5-5-8-15,-3-1-6 0,-4-1 0 16,-1-1 11-16,0-2-11 0,-4-1 1 0,3-1 14 16,-2-2-13-16,-4-1 1 15,2-1-1-15,-3 0 10 0,2 0-1 0,-2-2 3 16,0 0-3-16,0 0 10 0,0 0 3 15,0 0 2-15,0 0-2 0,0 0 5 16,0 0 6-16,0 0-3 0,0 0-2 16,0 0 0-16,0 0 0 0,0 0-6 0,0 0-6 15,0 0 1-15,0 0 0 16,0 0-1-16,0 0 1 0,0 0 2 0,0 0 7 16,0 0 8-16,0-2 3 0,0 0 5 15,2 2 2-15,-2-2 5 0,0-4-6 16,0-6-45-16,0-1-4 0,0-4-11 15,2-6 0-15,-2 2-38 0,2-1 52 16,0-2 0-16,0 4-10 0,-2-4 8 16,2 4 2-16,-2-6-30 0,0 4 20 15,2-2-13-15,1 2-5 0,-3-2 20 0,2 4-15 16,0-1-2-16,0 1 24 16,0 2-25-16,0-2 26 0,1 3-30 0,-1 0 11 15,0 4 20-15,0-1 1 0,0 3 15 16,-2 2-16-16,2 3 18 0,-2-2-17 15,0 4 0-15,2 1 0 0,-2 0 0 16,0-1-1-16,2 4-1 0,-2 0 1 16,0 0 1-16,3-3-1 0,-3 3-1 15,0 0 1-15,0 0 0 0,0 0 0 16,0-2 1-16,0 2 1 0,0-2 12 0,2 2-2 16,0-4-11-16,-2 0-1 0,2-1-2 15,-2 3-5-15,2-2 7 0,-2 2 14 16,0 1-3-16,0 1-11 0,0-4 2 15,0 4 5-15,0-3-4 0,0 2-1 0,0-1 11 16,0 2-4-16,0-2-8 16,0-1-1-16,0 3 2 0,0 0 7 0,0 0-9 15,0 0-1-15,0 0 1 0,0-2 2 16,0 2 7-16,2 0 5 0,-2 0-1 16,0 0-2-16,2-3-9 0,-2 3 0 15,0 0 0-15,0 0 7 0,0 0-9 16,0 0-1-16,0 0-1 0,0 0-1 15,0 0-8-15,0 0 0 0,0 0 0 16,0 0-2-16,0 0-8 0,0 0-8 16,0 0-10-16,0 0-26 0,0 0-23 0,0 0-24 15,0 0-26-15,0 0-44 0,0 0-26 16,0 0-42-16,0 3-38 0,0-3-115 16,0 7-224-16,0-1 153 0,0 3 165 15,-2 0-159-15,0 1-195 0,-2-1-465 16,2-3 475-16,12-65 653 0</inkml:trace>
  <inkml:trace contextRef="#ctx0" brushRef="#br0" timeOffset="75486.775">6455 5984 471 0,'0'0'1008'15,"0"0"-209"-15,0 0-350 0,0 0-233 16,0 0-16-16,0 0 165 0,0 0 86 0,0 0-229 15,23-48-79-15,-23 46 38 16,0-3-27-16,0 3-71 0,0-2-5 0,0 4-28 16,0-2 26-16,0 2 10 0,0 0-19 15,-2 0-67-15,0 0 6 0,0 0-6 16,2 0-48-16,-2 0-27 0,2 0-15 16,0 0-17-16,-2 0-27 0,2 2-50 15,-3 4-49-15,-1 1 199 0,2 3-38 16,0 0 20-16,2-3-6 0,0 1 58 15,0-1 14-15,0-1-9 0,0-4-2 16,4 0 84-16,0-2-25 0,1 0 31 16,-3 0-3-16,0 0 12 0,0 0-10 0,0 0 4 15,1 0 6-15,-3 0-1 0,0 0 1 16,2 0 9-16,-2-2-5 0,2 0-5 16,0-2-18-16,2-1-16 0,0-4-67 15,-1 4 18-15,1 0 25 0,-4-2 37 16,0 2-69-16,0-3-11 0,0-1-23 15,0-1 23-15,0 1 23 0,-4 1-23 16,-1-1-3-16,3 3-14 0,0 2 14 0,0 0-8 16,2 2 11-16,0 2-37 0,0 0-34 15,0 0-37-15,0 0-42 0,0 0-99 16,0 8-161-16,0 1-407 0,0 12 417 16,6 8 36-16,1 0-426 0,-1-7-734 15</inkml:trace>
  <inkml:trace contextRef="#ctx0" brushRef="#br0" timeOffset="78376.1">6130 8160 15 0,'0'0'218'15,"0"0"-53"-15,0 0 492 0,0 0 19 16,0 0-148-16,0 0-211 0,0 0-93 16,0 0-40-16,0 0 4 0,0 0 32 15,-13 0 52-15,10 0 12 0,3 0-46 16,0 0-24-16,0 0-42 0,0 0-10 0,0 0-4 15,0 0-7-15,0-2-19 0,0 2-49 16,0 0-52-16,0 0-9 0,3 0-1 16,-1-1 7-16,3 0 6 0,-1-2-19 15,5-3-15-15,8-2-65 0,13-3 32 16,18-6 20-16,10-2 13 0,1 2 18 16,-3-1 6-16,-4 5 19 0,-1-2-15 15,0 4-4-15,-2-1-24 0,-2 2 0 0,-7 3 0 16,-6 1-15-16,-7 0 15 0,-7 4-1 15,-6-1 1-15,0 1-2 0,-2-1 2 16,-2 0-1-16,1 1 1 0,-2 0 0 16,-3 2 1-16,-4 0-1 0,-2-3 1 15,2 3 0-15,-1 0-1 0,5 0-2 16,0 0 2-16,0-3 28 0,1 1-28 16,-2 0-6-16,1 1 2 0,-4 1 4 0,2-3 16 15,0 2 4-15,-2 1-3 0,0-2 14 16,-2-1 0-16,0 3 3 0,0 0-2 15,0 0 0-15,0 0 0 0,0 0 2 16,0 0-2-16,0-1 8 0,0 1-5 16,0-2 0-16,0-2-6 0,0 0-28 15,0-3-1-15,0-4-27 0,0 0 26 0,0 0 2 16,0 0 7-16,0-2-8 16,-2-3-9-16,-2-1 9 0,2 0 13 0,-2-3-13 15,-1 0 0-15,1-2-13 0,0-2 11 16,-3 1 2-16,5-2-10 0,-2 1 8 15,2 4 1-15,-2-1-18 0,1 0 7 16,0 2 11-16,0 0 0 0,1 1-16 16,-3-1 16-16,0-2-20 0,-2 4 21 15,-2 0 0-15,3-2-23 0,-2 4-14 16,0-3-27-16,-4-1 40 0,4 0-1 16,-2 1 25-16,1-4-12 0,-2 0-16 15,3 4 28-15,-2 1 14 0,5-3-14 16,-1 5-3-16,-2 0-22 0,7 2 24 0,-3 1-42 15,1 2 23-15,3 1 9 0,0 2 11 16,0-1-36-16,0 2 27 0,0 0 9 16,0 5 9-16,0-2-9 0,0-1-23 15,0 4 23-15,0-5 27 0,-3 1-14 16,3 0-12-16,-1 0 24 0,1 1-25 0,0-1-4 16,-2 0 3-16,2 0-9 15,0 0 7-15,0 3-14 0,0-1 13 0,0 2-20 16,0 0-1-16,0 0 4 0,0-2 18 15,0 2-12-15,0-5-7 0,0 5-6 16,0 0 1-16,2-5 25 0,-2 1-24 16,0 0-11-16,1-1 37 0,-1-1 5 15,0 1-5-15,3-2-34 0,-3-1 34 16,0 1 13-16,3 0-13 0,-3-3-2 16,0 0-27-16,2 3 15 0,-2 0 14 0,2-1 0 15,-2 1-39-15,1 2-9 0,-1-1-24 16,4 3 72-16,-2-3 14 0,-2 4-1 15,2-2-13-15,0-1-25 0,-2 3 15 16,2-1 10-16,-2 1 43 0,0 1-8 16,0 0-32-16,0 1 0 0,0 0 15 15,0-3-15-15,0 3-3 0,0-3-2 16,0 3-12-16,0 0-4 0,0 0 0 16,0 0-10-16,0 0-5 0,0 0 8 0,0 0 7 15,0 0 4-15,0 0 10 0,0 0 2 16,0 0 1-16,2 0-2 0,-2 0-11 15,0 0-1-15,0 0 11 0,0 0-15 16,2 0 0-16,1-1 3 0,5 1-7 16,2-4-3-16,8 0 25 0,-3-1-1 15,5-1-13-15,1 3 11 0,5-4-12 0,6-1 16 16,9 0 0-16,1 1-1 0,-6 2-3 16,-9-1 4-16,-1 2-1 0,4 2-47 15,0-1 36-15,7-3 10 0,-9 1 4 16,-6 4-4-16,-9-1-1 0,1 0 3 15,1 0 0-15,0 2 0 0,-1-3-12 16,-1 3 12-16,-4-3 29 0,-3 3-13 16,-4-1-12-16,0 1 7 0,-2 0 36 0,0 0 19 15,0 0-1-15,0-3 3 16,0 3-3-16,0 0-26 0,0 0-25 0,0 0-14 16,0 0-3-16,0 0-22 0,1 0-14 15,-1 0-1-15,3 0 1 0,1 0 6 16,4-3 3-16,-3-1 29 0,0 4-15 15,-1-2-15-15,-3 0 31 0,4 2 0 16,-5 0 16-16,2 0-16 0,-2-2 3 16,0 2 39-16,0 0 2 0,0 0-1 15,0 0-4-15,0-2 11 0,0 2 9 16,0 0-9-16,0 0 3 0,0 0 3 0,0 0-1 16,0 0 12-16,0 0 6 0,0-3-2 15,-2-1-45-15,0 0-26 0,-1-4-43 16,3 5 43-16,-1-4 40 0,-1 2-29 15,0-3-9-15,0 2-2 0,-1 1-9 16,0-2 9-16,-1-1 1 0,-4-1-1 16,3 1-11-16,0-1 11 0,0 0 13 15,0-2-13-15,-1 0-11 0,-4 1 8 0,4-2-19 16,-2-1 22-16,-1 4 0 16,-1-6 0-16,-1 3-12 0,0-2 12 0,1 1 0 15,0-1-2-15,-2 1 2 0,2 2 6 16,0-3-3-16,-3-1-6 0,3 2-19 15,1-1 22-15,-2 0 22 0,-2 1-21 16,0-2-1-16,1 2 0 0,-3-3-14 16,0 5-41-16,1-2 55 0,-2 2 20 15,2-1-20-15,3 4-30 0,-4 1 30 16,4-1 20-16,5 2-17 0,-2 2 5 0,-1 1 4 16,4-2-12-16,-1 0 37 15,2 2-37-15,0 0-20 0,0-1 20 0,-2 0 0 16,2 3-8-16,-2-3 8 0,2 0 51 15,0 0-32-15,0 0-18 0,2 1 18 16,-4-4-17-16,4-1 18 0,-6 3-6 16,3-1 17-16,-2 1-31 0,1-3 0 15,0 1 10-15,-3 0 15 0,5 0-23 0,-4-1 6 16,-1 3-8-16,0-3-1 16,1 1 0-16,-1-1-2 0,0 1-10 0,1 1 0 15,0-1-1-15,2 0 14 0,2 2 40 16,-3-1-38-16,-1 2-1 0,5 0 9 15,-1-2-8-15,0 3-3 0,-3-3 2 0,3 1 11 16,2 0 31-16,-2-1-29 16,2 2-12-16,-2-1 30 0,-2-1-32 0,3-1 0 15,-2 1 0-15,-1-1 14 0,2 0 9 16,0-1-13-16,-2 3-10 0,2-2-2 16,-5-1 2-16,4 0 11 0,0 3 8 15,2-3-19-15,-1 3 1 0,0-2-18 16,0 2 10-16,-1-1 6 0,1 2 1 15,-2-2 0-15,3 3 12 0,-1-1-12 16,1 0-5-16,2 0 5 0,-1 1 22 0,0 1-22 16,-1-3-7-16,1 5 7 0,0-4 10 15,0 3-10-15,0-1-2 0,0 0-8 16,0 2 10-16,2-4 0 0,0 4 9 16,-2 0 1-16,2-2 10 0,0 2-5 15,0-2-3-15,-2 2-12 0,2-2 0 16,0 1-1-16,-3 1 0 0,0 0-1 15,3-2-10-15,0 2-3 0,0 0-2 16,0 0-15-16,0 0-11 0,0 0-16 16,0 0-12-16,0 0-12 0,0 0-14 0,0 0-42 15,0 0-61-15,0 0-57 0,-1 0-64 16,1 2-248-16,-2 3-186 0,2 3 460 16,0 4 69-16,0-3-431 0,0-3-409 15,0-2 79-15,3-50 945 0</inkml:trace>
  <inkml:trace contextRef="#ctx0" brushRef="#br0" timeOffset="78879.5782">6712 5917 734 0,'0'0'1240'15,"0"0"-669"-15,0 0-232 0,0 0-46 16,0 0 6-16,0 0-62 0,0 0 19 15,0 0-53-15,0 0 25 0,-36-40-77 0,35 37-51 16,-3-3-67-16,-1 2-10 0,2-1 0 16,-1 3 8-16,0-1-27 0,2-2-4 15,-5 2 0-15,3-1-4 0,-3 4-54 16,1-5 35-16,0 3 7 0,-1 2-47 16,1-2 4-16,0 2-20 0,-5 0 7 15,2 0 9-15,-1 0-45 0,-2 9-27 16,-4 1 68-16,4 2 2 0,-6 3 40 15,4 2-77-15,1 0 76 0,-2 2 1 16,2-2-21-16,5 3-3 0,1-5-15 16,4 0 37-16,0-3-22 0,3 1 17 0,0-3 11 15,0-3 21-15,0-1 1 0,6-3 1 16,1 2 99-16,1-3-15 0,1-2 34 16,4 0-64-16,-1 0 139 0,11-2 10 15,-1-6 6-15,4-1-43 0,-1-5-41 16,-4 1-30-16,0-3-31 0,1-1-23 15,-6 2 22-15,2 1-44 0,-11-1 38 16,2 4-6-16,-5-2 36 0,-1 3-38 16,-1-2-41-16,-2-1-8 0,0 2 8 0,0 1 30 15,-5-2-25-15,-1 3-30 0,-2 1 15 16,4 1-115-16,-4 3 59 0,-4 1-30 16,-4 3-116-16,-8 5-71 0,-8 18-339 15,3 2-53-15,5-3-111 0,12-5-600 16,8-12 172-16</inkml:trace>
  <inkml:trace contextRef="#ctx0" brushRef="#br0" timeOffset="79083.7444">6536 6185 2248 0,'0'0'1477'16,"0"0"-926"-16,0 0-229 0,0 0-115 15,0 0-68-15,0 0-39 0,0 0-4 16,0 0-80-16,0 0-16 0,0 0-115 0,0 0-22 16,-18-21-12-16,18 21-8 0,0 0-229 15,0 7-477-15,3 1 128 0,-1-2-372 16,-2-3-330-16,13-6 1367 0</inkml:trace>
  <inkml:trace contextRef="#ctx0" brushRef="#br0" timeOffset="82184.8983">10433 7125 2 0,'0'0'225'16,"0"0"-1"-16,0 0 65 0,0 0-223 16,0 0 698-16,0 0-239 0,0 0-187 15,0 0-56-15,0 0 5 0,-40-27-106 0,38 25 45 16,-2-2-3-16,-1 2 17 0,3 0-8 16,0 0-84-16,0 1 9 0,0-3-36 15,-1 2-67-15,2 0-12 0,-3 0 20 16,2 1 39-16,-1-2-55 0,1 2 15 15,0-2-4-15,2 2 12 0,-2 1-19 16,2 0-10-16,0 0-13 0,0 0-11 16,0-2-16-16,0 0 0 0,9-3 2 15,9-3-2-15,19-8-86 0,17-4 17 16,15 2 30-16,7-3 14 0,-3 4-4 16,-6-1 2-16,3 1 25 0,-2 4 4 0,-9-1 10 15,-5 5-12-15,-11 1-50 0,-11 3 46 16,-14 1 2-16,-3 0-2 0,-2 2-12 15,-5 0 16-15,-3 0 18 0,-1 2-16 16,-2 0 24-16,-2 0 54 0,0 0 20 16,0-1 6-16,-5-1 6 0,1-2 17 15,-2-2-101-15,0-2-25 0,-3-1-3 16,0 0-3-16,-1-1 3 0,2 0 36 16,-2 0-21-16,-2 1-15 0,2-1-20 0,2 1 4 15,-6-1 16-15,6 3 0 0,-3-3-1 16,5 3 0-16,-2-1-1 0,-3-3 1 15,2 2-26-15,1 0 2 0,-4 0 10 16,-2-3-16-16,2 0 19 0,-1 1-10 16,-2-2 20-16,2-1-28 0,-2 1 6 15,-2-2-9-15,3 1 33 0,-4-1-2 16,4-2-25-16,-5 2 27 0,1-3 13 16,2 1 34-16,-3 0-47 0,2 2 0 15,-3-3-13-15,6 3 29 0,-4 0-2 16,4 2 14-16,1-1 18 0,3 4-46 0,-1 1-24 15,1 2 11-15,3-1 11 0,-1 0-13 16,-4 0 15-16,4 1 3 0,2-1 12 16,-2 3-15-16,2-3-57 0,-4 1 57 15,2-2 23-15,2 4-23 0,2-3 3 16,-3 3-3-16,3-1 4 0,0 1 2 16,1 5 9-16,1-3-9 0,2 1 28 15,0 2-34-15,0 0-6 0,0 0-31 0,0 0 6 16,0 0 1-16,0 0 0 0,0 0-10 15,0 0 4-15,0 0-4 0,0 0 4 16,0 0 7-16,0-2 29 0,5 2 0 16,-5-1 0-16,4 1-50 0,2 0-4 15,3 0-13-15,12 0 67 0,10 0 0 16,14 0 0-16,5 3 3 0,-2-1 0 0,-3 1 15 16,-3-3-18-16,3 0 0 0,-1 3-2 15,0-1-2-15,6 0 4 0,-5-2 0 16,-1 2 1-16,-4 0 2 0,-3-1-3 15,-7-1 1-15,-10 4-2 0,-3-4-18 16,-3 2 18-16,0 0-30 0,2 0 7 16,2 0 22-16,-4 0 2 0,2 1-2 15,-8-1-22-15,0 0 24 0,-1-2 20 0,-3 0-19 16,1 0 2-16,-5 0 24 0,0 0 16 16,1 3 9-16,-1-3 16 0,0 2 18 15,0-2 18-15,0 0 5 0,0 0-11 16,0 0-16-16,0 0-16 0,0 0-4 15,0 0-3-15,0 0-9 0,0 0 0 16,0 0-2-16,-1 0 0 0,1-5-12 16,-5-2-36-16,3-1-49 0,0-1 21 15,-3 0 28-15,3-1 15 0,0 0-15 16,0 0-1-16,-2-1-7 0,4 2-10 0,-5-4 31 16,4 1-45-16,-1-2 24 0,0 1 8 15,0-1-50-15,-3-1 37 0,0-4-46 16,1-1 57-16,0 0-44 0,-2-6 1 15,2 0 28-15,-5-1-37 0,2 3 39 16,-3 2 1-16,1 0 1 0,1-2 12 16,-2 2 0-16,-2 1-53 0,1 4 54 0,6 1 0 15,-3 3-3-15,2 1 3 16,-2 4 9-16,2-1 22 0,2 1-25 0,0 3-6 16,0-1 9-16,2 1-9 0,-2 0 17 15,1 2-17-15,-1-2-22 0,0-2 19 16,-1 3 1-16,1-1-1 0,2-1 3 15,-2 0 18-15,1 5-5 0,3-1-10 16,-1-2 31-16,1 4 9 0,0-3-23 16,0 3-9-16,0 0-9 0,0 0 15 15,0 0 3-15,0 0-9 0,0 0-11 16,0 0 0-16,0 0-11 0,0 0-1 0,0 0-10 16,0 0-10-16,0 0 4 0,0 0 11 15,0 0 0-15,0 0 16 0,0 0 1 16,0 0 0-16,0 0 1 0,0 0 2 15,0 0-1-15,0 0-1 0,0 0-1 16,0-1 3-16,0 1 17 0,1-2 0 16,-1 2-20-16,3 0 0 0,-3 0-3 15,2 0-19-15,0 0-4 0,1-2 3 16,5 2 1-16,0 0 19 0,3-3 3 16,2 3 2-16,10-2-2 0,9-1-3 0,6-3-18 15,7 1 21-15,1-1 2 0,-3 2-2 16,-3 1-4-16,-4 1-13 0,-4-5 17 15,0 4 22-15,-5-1-21 0,1 1-1 16,-9-2 3-16,-4 3-1 0,-4 2 1 16,-3-5 24-16,-2 3-27 0,3 0 0 15,-4 2 12-15,-5 0 11 0,2 0-6 16,-2 0-3-16,0 0-3 0,0 0 12 0,0 0 3 16,0 0-6-16,0 0-6 0,0 0 3 15,0 0 0-15,0 0-1 0,0 0 0 16,0 0 0-16,0 0 2 0,0 0 3 15,0 0 3-15,0-2 10 0,0 2 5 16,0 0 4-16,0 0-6 0,0 0 2 16,0 0-4-16,0 0-7 0,0 0-9 0,0 0 2 15,0 0 0-15,0 0 4 16,0 0-4-16,0-2 6 0,0 0-2 0,-2-3 4 16,2-3-29-16,0-1-69 0,-3-7 5 15,1 1 64-15,-3 2 10 0,1-1 11 16,0 2-21-16,-1-2-2 0,2 0-25 15,-1-1 27-15,-1 0 28 0,-1-2-28 0,0 0-16 16,-1 1 4-16,-3-1-7 0,5-1 17 16,-1 3 0-16,-2 0 1 0,1 2-15 15,0 1 6-15,0 0 20 0,2 5-24 16,1-1 30-16,0 1-28 0,0-3 12 16,-3 5-21-16,1-4 21 0,3 4 10 15,-1 1-10-15,2-2 9 0,0 5 10 16,0-3-12-16,0 2-7 0,2 0 1 15,-2-1 13-15,2 3-12 0,-3-2-1 16,3-1 11-16,0 1 4 0,0 2-14 16,0 0 1-16,0 0-3 0,0 0 0 0,0 0-3 15,0 0-8-15,0 0 8 0,0 0 1 16,0 0 0-16,0 0-10 0,0 0 3 16,0 0 0-16,0 0 6 0,0 0-15 15,0 0 4-15,0 0 2 0,0 0 0 16,0 0-3-16,0 0 0 0,0 0 0 15,0 0 5-15,0 0 1 0,0 0 7 16,0 0 1-16,0 0 0 0,0 0 0 16,0 0 1-16,0 0 0 0,0 0 0 15,0 0 0-15,0 0-2 0,0 0-1 0,0 0-11 16,0 0-6-16,0 0-7 0,0 0-14 16,0 0-30-16,0 0-73 0,0 0-73 15,0 0-45-15,0 0-37 0,0 0-70 16,-2 7-115-16,0 0 140 0,0 1 312 15,0 1-155-15,0 0-186 0,0-3-127 16,-1 0 49-16,1-2-69 0,2 0-316 16,0-4 355-16,0 1 263 0</inkml:trace>
  <inkml:trace contextRef="#ctx0" brushRef="#br0" timeOffset="82796.2171">11508 5313 44 0,'0'0'528'0,"0"0"-55"0,0 0-101 15,0 0-36-15,0 0 59 0,0 0-95 16,0 0-79-16,0 0 8 0,-11-8 0 15,9 8-36-15,0-1 40 0,0 0-30 16,0-2-75-16,0 1 46 0,0 2-44 0,2 0-60 16,-5-2-48-16,1 2-22 15,-3-4-76-15,1 4-20 0,-2 0 94 0,0 0-60 16,-4 0-37-16,4 0-18 0,0 0 76 16,-1 3-10-16,-2 0 13 0,1 4-48 15,1 0-21-15,3 1 24 0,0-3-19 16,2 2 99-16,-1 1-26 0,3-2-33 15,2-1 62-15,0 3-5 0,0-4 5 0,0-1 56 16,7 4 80-16,1-5-97 0,0 1 58 16,5-3-37-16,-1 2 42 0,2-2-65 15,-2 0 106-15,4 0-18 0,-4 0 19 16,-4 0-58-16,-2 0 4 0,-1 0-14 16,0-2 19-16,-3 1-19 0,0-1 7 15,-2 0-4-15,2-2-17 0,-2-2 11 16,2 1-73-16,-2-4-23 0,0 2 23 0,0-1 45 15,-2 1 23-15,-4 0-50 0,-1 0-36 16,0-1 15-16,-1 1-30 0,0 1-6 16,-3 5-49-16,-2-4 86 0,1 5-79 15,-6 0-28-15,-5 2 4 0,-3 8 42 16,1 2-23-16,0-1 82 0,3 4-59 16,3 0-34-16,4 0 94 0,2 3-93 15,6-3 34-15,4-2 18 0,1 3-12 16,2-5 51-16,0 0-15 0,2-3 0 15,6-3 20-15,1-1 5 0,4-4 51 0,-3 0 109 16,5 0-59-16,-2 0 43 0,0 0-14 16,-1 0-26-16,2-7-63 0,-7 4 48 15,0-1-8-15,-3 1-19 0,0-2-9 16,-2 1-37-16,3 1 1 0,-3-3-19 16,3 0 37-16,-5 4-26 0,1 1-14 15,-1-1-108-15,0 0-83 0,0 2-24 16,0 0-120-16,0-2-453 0,0 2-511 0,0-5-832 15</inkml:trace>
  <inkml:trace contextRef="#ctx0" brushRef="#br0" timeOffset="86175.4577">15245 4945 528 0,'0'0'269'0,"0"0"430"0,0 0-83 0,0 0-328 15,0 0-48-15,0 0-9 0,0 0-2 16,0 0-24-16,0 0 115 0,-8-23-49 16,8 23-59-16,-2-2-52 0,2 2-38 15,-2-4-9-15,-2 4 0 0,0-5-113 16,-4 0 3-16,-3 2-6 0,-5-4-53 0,2 0 54 15,-5 2-15-15,-6-3-21 0,-8 0 38 16,-6-3 0-16,-4 4-50 0,-1-4 96 16,-3 0-46-16,5 4 0 0,-4-5-38 15,6-1 38-15,5 3 58 0,0-3-25 16,2-1-29-16,-2 4-4 0,1-5-12 16,0 2 12-16,7 0 21 0,6 5-21 0,4 0 4 15,2 1 29-15,0-3-16 16,-7 3 8-16,4-2-25 0,-6 0-25 0,5 1 8 15,-2 1-129-15,2 0 141 0,-3-1-112 16,6 2 117-16,-2 1-54 0,2-3 32 16,0 3-24-16,0-4 46 0,1 4-5 15,3-1 74-15,-5-2-51 0,10 5 36 16,-1-4-50-16,-1 2 23 0,0 2-27 16,1 1-15-16,4-3 12 0,-5 4 6 15,3-2 39-15,-1 0-18 0,4 1-24 0,0 0 0 16,1-2 0-16,0 2 14 0,-2 2 20 15,3-2-5-15,1 2-24 0,0 0 20 16,0 0-24-16,0 0-1 0,0 0-3 16,0 0 3-16,0 0 0 0,0 0 5 15,0 0-1-15,0 0 12 0,0 0-14 16,0 0-1-16,0 0-1 0,0-1 3 16,0 1 14-16,0 0-14 0,0 0-3 0,0 0-17 15,0 0-8-15,0 0-5 16,0 0-7-16,0 0-16 0,0 0-55 0,0 1-121 15,0 3-71-15,-4 6 66 0,-2 2 234 16,-4 10 54-16,-6 7-33 0,6 7-10 16,-3 2 11-16,0-1 73 0,5-7-13 15,2-6-41-15,1-8 20 0,-1-1 14 16,2-1-22-16,-4 3 9 0,3 3-62 16,-2 0 58-16,3 1-57 0,-2 6 47 15,-2-1-8-15,-1 9 32 0,-2 1-49 0,7 0-23 16,-4-8 27-16,4-1-27 0,-1-7 22 15,-2-1-31-15,5-5 14 0,-2-1-5 16,2 2 3-16,-2-1 16 0,2 3-19 16,-2-2-22-16,0 3 22 0,-1-5 36 15,1 2-36-15,-3 0 38 0,3-2-13 16,0 2-4-16,-2-3-5 0,1 2 18 16,-1-1-20-16,2 1-13 0,-1-5-1 15,-1 1 0-15,2 0 13 0,1-3-13 16,1 1 3-16,0-2-1 0,0-3 0 0,0 1-2 15,2-2 0-15,0 0 3 0,0-2-1 16,0 0 19-16,0 0-17 0,0 0 17 16,0 0-18-16,0 0 0 0,0 0-3 15,0 0-3-15,0 0-18 0,0 2-8 16,0 1-9-16,-2 3 38 0,0 2 4 0,2-1 17 16,-2 5-4-16,0-2-21 15,2-1 4-15,-2 1-1 0,2 0-1 0,0-3 1 16,0 0-1-16,0-1 2 15,-2-4 0-15,2 2 0 0,0-2 0 0,0-2 0 16,0 0 42-16,0 0 2 0,0 0 6 16,0 0 8-16,0 0 16 0,0 0 5 15,0 0-4-15,0 0-16 0,0 0-23 16,0 0-16-16,0 0-19 0,0 0-1 0,0 0-1 16,0 0-1-16,0 0-1 15,0 0 1-15,0 0 2 0,0 0 1 0,0 0 1 16,0 0 11-16,0 0 0 0,0 0 1 15,0 0 9-15,0 0 0 0,0 0 7 16,0 0 0-16,0 0 1 0,0 0 6 16,-2 0 9-16,2 0 11 0,0-2 5 15,-5-2 12-15,-2 0-74 0,1-3-3 16,-4-2-45-16,-1-3 48 0,-4-2 10 16,3-1-10-16,-5 0-48 0,-3-3 14 0,2 2-40 15,-7-3 16-15,3 1-32 0,-2-2 57 16,0 0 30-16,2 3-30 0,-4 0-24 15,3 1 18-15,-3-1 35 0,1 4 4 16,4-1 0-16,-1 4 47 0,8-1-47 16,-6 2 13-16,8 0-36 0,-5-1 3 15,2 3 20-15,2-4 23 0,1 2-10 16,-2 1-13-16,4-2 1 0,-2 2 39 0,0 1-20 16,2-4-20-16,2 3 0 0,-1-4-17 15,0 2 17-15,-1-2 0 0,0 2 17 16,3 1-17-16,-1-1-23 0,-1 0 23 15,0 3 3-15,2 1-3 0,0-1-60 16,-4 1 60-16,-1 2-3 0,2-1-54 16,2-1 26-16,-2 0 30 0,1 5-15 15,3-4 16-15,-2 3 29 0,7 2-26 16,-3-1-3-16,0-3-1 0,0 1-31 16,0 0 32-16,-1 1 21 0,0 2 32 0,1-2-24 15,2-2-29-15,-2 4-13 0,1-2 13 16,3-2 46-16,-1 4-26 0,-1-1-20 15,2 1-11-15,-2-2 11 0,2 2 3 16,-2-2 0-16,2 0-3 0,0 2-13 16,0 0-10-16,0 0-4 0,0 0-6 15,0 0-10-15,0 0-7 0,0 0-1 0,0 0 5 16,0 0-1-16,0 0 12 0,-2 0 12 16,2 0 4-16,0 0-5 0,0 0 1 15,0 0-4-15,-4 0-23 0,-1 2 4 16,-4 2 44-16,1 3-3 0,2-1-3 15,-1-1-17-15,1-1 21 0,2 0 1 16,-5 3-12-16,3 0 15 0,-1 0 0 16,-1-1-25-16,2 5 4 0,-5-1 16 15,2 4-9-15,3-1 14 0,-2 4 0 16,-3-1-16-16,0 4-6 0,3 3 7 16,-3 4 15-16,0-2 36 0,3 1 11 0,0-1-43 15,1-4 34-15,1 3-38 0,0-2 37 16,-3 1-3-16,2 0-13 0,-1 4-1 15,-3 2-3-15,-2-1-15 0,3-3 0 16,2-4 34-16,-3-5-32 0,0 0 19 16,-1 4-7-16,1-6 3 0,-1 1-3 15,-2-1-14-15,4 1-1 0,-4 2 27 0,-4-3-28 16,4 5 0-16,-6 1 31 0,3-5 0 16,3 1-31-16,0 1-4 0,4-4-10 15,2-2 12-15,-4 2 4 0,2-1 0 16,2 0-2-16,0 2-1 0,-5-1 1 15,3 0 19-15,3 0-18 0,-4 1 18 16,3-1-19-16,-3 0-10 0,4-2 9 16,1-1 1-16,0 2 0 0,0-4 20 15,-3-1-20-15,4 1-2 0,1-3 2 0,0 1 0 16,2-2 4-16,0-1 9 0,0-1-13 16,0 3 0-16,0-3 2 0,0-2 2 15,0 3 10-15,0-1-12 0,-3-2 16 16,0 3 4-16,3 0-20 0,-2-3 21 15,2 2-23-15,-2-2-4 0,2 2-9 16,0 0 13-16,0-2 30 0,0 2-30 16,-1-2 0-16,1 0 22 0,-2 0 14 15,-4 0 4-15,-3 0-1 0,-2 0-25 0,1 0 19 16,-4 0 60-16,2 0-77 0,-4-2 17 16,-1-4-31-16,0 0 18 0,-3-1-19 15,4-3 19-15,-1 0-20 0,5 3 62 16,-5-2-37-16,9-3 32 0,-2 0-57 15,-1-1-15-15,2 0 14 0,1 0-30 16,-4-2-12-16,6 1 6 0,-2 0 15 16,2 0 20-16,-3 1 2 0,0 0 13 15,3-1-13-15,-3 1 2 0,-3 0-2 0,3 0-13 16,0-4 13-16,-4 5 6 0,0-3-6 16,1-1-6-16,-2 4-34 0,4-3 40 15,-1 2 19-15,0 2 2 0,1-1-21 16,1 0-6-16,1 0-14 0,-1 0 20 15,0-1 21-15,3-3-21 0,-2 3 0 16,-4-3-2-16,4-1 2 0,-4 0-3 16,0-3-37-16,4 4 40 0,-3-1 2 15,-2 2-1-15,2-1-1 0,3 5-30 0,-5-1 23 16,5 2-14-16,0 3 42 0,3-1-39 16,-6 2 18-16,3 1 0 0,3-1 6 15,-2 2 19-15,-2-1-50 0,3-2 41 16,1 5-16-16,3-3 21 0,0 5 19 15,0-2-6-15,2-2-33 0,-2 3 20 16,0-4-21-16,-4 4-1 0,4-5-31 16,-1 4 32-16,2-1 16 0,-1 0 24 0,2 2-6 15,0-3-28-15,-2 2-3 0,2 0-3 16,-1-1 42-16,1 3-10 0,0-2-30 16,-1-3 12-16,-1 3-13 0,2-2-1 15,-2 3-23-15,2-2 23 0,-2 0 0 16,2-1-6-16,0 0 6 0,-1 2 9 15,1 1-9-15,0-2-3 0,0 2 1 0,2 1 1 16,-2-2 2-16,0 0 0 0,2 0-1 16,0 2-2-16,0 0-18 0,0 0 3 15,0 0-6-15,0 0-2 0,0 0-11 16,0 0-7-16,0 0-3 0,0 0 0 16,0 0-8-16,0 0-2 0,0 0-20 15,0 0-8-15,0 0-27 0,0 4-104 16,0 2-210-16,0 5-110 0,-5 2 261 15,3 5-148-15,0-2-526 0,2-4-426 16,0 0 653-16,9-104 721 0</inkml:trace>
  <inkml:trace contextRef="#ctx0" brushRef="#br0" timeOffset="86656.7417">11558 5340 554 0,'0'0'1596'16,"0"0"-942"-16,0 0-288 0,0 0-208 16,0 0 155-16,0 0 72 0,0 0-129 15,0 0-77-15,-12-44-99 0,10 39-38 16,-2-1-17-16,-1 0 0 0,-1 1-50 15,0 1 16-15,-3 0-70 0,-2 0 37 16,3 1 41-16,-4 1-47 0,-8 2-184 0,4 0 98 16,-6 0 52-16,2 2 20 0,2 1 32 15,1 3-36-15,2 1 15 0,2 1-7 16,3 1-12-16,1-1 0 0,0 4-43 16,3 1 51-16,2-2-5 0,2 2 65 15,0-1-9-15,2 0-12 0,0-5 23 16,0 3 0-16,6-5 39 0,2-1 57 15,6 1-62-15,-4-5 25 0,0 0 81 0,4 0 2 16,-2 0 16-16,-1 0-13 16,-1 0 38-16,0-2-52 0,2-5-45 0,-6 4 23 15,0-5-47-15,0 2 27 0,-2 1 4 16,1-2-57-16,-2-1-34 0,-1-1-4 16,-2 4 5-16,0-1 18 0,0 0-21 15,0 1-32-15,0 3-22 0,0-3-27 16,0 2-101-16,-2 2-111 0,-3-2-6 15,0 3-362-15,1 0-613 0,0 0-772 16</inkml:trace>
  <inkml:trace contextRef="#ctx0" brushRef="#br0" timeOffset="96418.6354">11523 3446 18 0,'0'0'178'0,"0"0"-79"0,0 0 26 15,0 0 277-15,0 0 23 0,-18-40-152 16,18 35-269-16,0 0 223 0,0 2-106 15,0 1-114-15,0 0 12 0,0-2-19 0,0 0-132 16,0 3 80-16,0-3 52 0,0 0 7 16,0 4 87-16,0-3-94 0,0 1-71 15,0 2 71-15,0-3 50 0,-2 0-1 16,2 1-49-16,-2 0-122 0,0 0 115 16,2-1-45-16,-2 1 59 0,0-3-7 15,0 5 45-15,2-3-45 0,0 0-26 16,0 3 26-16,0-1 61 0,0 1-10 0,0 0-51 15,0-3-30-15,0 2-22 0,0-1-6 16,2 2 19-16,2-2 14 0,-2 0-14 16,2 0-136-16,-4083 0 23 0,8163-1 152 15,-4082 1 78-15,-2 2-32 0,0-2-46 16,0 0-20-16,2 2 20 0,-2-2 26 16,0 2-19-16,0 0 64 0,0-1 20 15,0 1 38-15,0 0 51 0,0 0-1 16,0 0-71-16,0 0-20 0,0 0 6 15,0 0-7-15,0 0 13 0,0 0-8 16,0 0-13-16,0 0-1 0,0 0-11 0,0 0-12 16,0 0-14-16,0 0-12 0,-2 0-29 15,2 0-23-15,0 0-24 0,-2 0 4 16,-3 0 1-16,1 0-7 0,0 0 7 16,-6 0 42-16,-10 0 28 0,2 5 39 15,-6 2-61-15,-2 1 55 0,5-1-26 16,-7-1-11-16,3 1 40 0,-9 2-60 0,4-3 43 15,3-1-43-15,0 1 131 0,3-4-129 16,0-1 17-16,-1 3-1 0,4-1 1 16,0 0 22-16,-3-1-6 0,8-2-5 15,-6 3-32-15,5-1-4 0,2 1-13 16,2-1 15-16,7 0 2 0,0-1-2 16,0 2-19-16,-4 1 2 0,4-3-5 15,-2 3-18-15,4-2 18 0,0 3-53 16,0-3 34-16,-1 4 18 0,-2 0 17 15,3 0-64-15,2-2 46 0,0-1 1 16,2 0-1-16,0 1-70 0,0-4 51 0,0 7 43 16,0-5 67-16,0 3-32 0,0 1 47 15,2-2-55-15,0 0-27 0,0 1-11 16,3 1 11-16,-4-2 0 0,4 4 0 16,2-2 23-16,-3 3 36 0,4-2-12 15,2 4 11-15,4 0 15 0,-4 2-28 16,5 0-39-16,0 2 60 0,-2-3-66 0,3 2-6 15,2 0 6-15,-3 3 17 0,8-1 17 16,-2-3-32-16,2 2 96 0,3 2-28 16,-3-3-66-16,2-2 50 0,-1-1-54 15,2 1 64-15,4 0 4 0,4-3-12 16,3 3 31-16,3-2 56 0,-8-2-57 16,-8-4-83-16,-7 0 53 0,-2 0-54 15,0 0 65-15,2-2-36 0,-2 1-29 16,-3 0 16-16,-1 0-18 0,-4-1-17 15,-3-2 16-15,-2 0-2 0,0 1-29 0,-2-1 14 16,0 0 17-16,0 0-17 0,0 0-5 16,0 0-6-16,0 0 10 0,0 0 15 15,0 3 3-15,0-3 1 0,0 0 0 16,0 0 19-16,0 0 10 0,0 0 3 16,0 0 9-16,0 0-5 0,0 0 4 15,0 0-4-15,0 0-13 0,0 0-20 16,-2 0 0-16,2 0-3 0,-2 0 0 0,0 3-27 15,-2-3 0-15,-1 1 25 16,-6 2 2-16,-1 2 36 0,-12 3 51 0,-9 1-36 16,-13 0-50-16,0 3 0 0,1-3 16 15,3-1-13-15,3 0 21 0,-2-1-25 16,1 0-3-16,-1 1 3 0,0-1 0 16,5 0 5-16,8 0-10 0,7-1 1 0,7 0-17 15,-2-1-33-15,0 3 0 16,-4-1 54-16,4 6-3 0,3-4-38 0,0-2 23 15,9 3-45-15,0-3 0 0,4 1-20 16,-3 1 36-16,3-2 46 0,0 1-46 16,0-1 46-16,0-1-28 0,0-1 26 15,0-1-1-15,0-2-20 0,0 3-9 16,3-3 33-16,-3-2 1 0,4 0 33 16,-2 3 0-16,4-1-15 0,4 0 34 15,4 2-20-15,6-3 65 0,12 5-71 0,15-4 5 16,9 4 13-16,-1-6-23 15,3 1 28-15,-9-1 9 0,-1 0-59 0,0 0 0 16,-5 0-3-16,-1 0 7 0,-10 0-24 16,-4 0 20-16,-13 0-37 0,-5 0 37 15,1 2 0-15,-4 1-23 0,-1-3 23 16,-2 0 0-16,-4 1 3 0,0-1 20 16,0 0 19-16,0 0 21 0,0 0-1 15,0 2 1-15,0-2-21 0,0 0-15 16,0 0-7-16,-2 0-5 0,-2 0-13 15,2 0-2-15,0 0-3 0,-1 0 0 16,-1 0 1-16,-2 0-1 0,-3 0-16 0,-4 0 15 16,1 2-35-16,-8-2 20 0,4 1 16 15,-8 2 2-15,5 1-2 0,-4-3 3 16,-2 6-2-16,-9-2-13 0,-7 1 14 16,5 2 0-16,4-3-45 0,2-1 15 0,-2 3 31 15,-1 4 0-15,-5-2 0 0,8 1-2 16,6-7-14-16,9 3 16 0,1-3-2 15,-4 1 2-15,0 2-37 0,-6-1 28 16,2 3-12-16,4-2-8 0,-1 0 29 16,2 0 2-16,1 0 31 0,2 0-33 15,-1-1-29-15,4 1 12 0,3-2 14 16,-1-1-19-16,3 4-29 0,-1-6 48 0,4 5-25 16,-2-2 25-16,1 0-65 15,0-1 67-15,2 3-35 0,-1-4 36 0,-1 4 0 16,2-2-26-16,-1-1 23 0,0 2-58 15,-2-3 61-15,1 5 24 0,0-2-10 16,-2 1 6-16,0 2 12 0,-1-2-14 16,0-1 1-16,3-1-19 0,-1 1-4 15,4-5-13-15,-1 3 17 0,2-3 5 16,0 2-5-16,0-2-5 0,0 0-13 16,0 2 15-16,0-2-15 0,0 0-1 15,0 0-15-15,0 0-42 0,2 1-6 0,-1 2 48 16,6-2 29-16,-1 3 5 0,4 0 73 15,2 2-69-15,1-5 54 0,4 5-15 16,2-4-41-16,2 1 83 0,4 0 1 16,9 0 13-16,5-1-98 0,1 0 64 15,-2-2-7-15,-8 5-58 0,-11-4 17 16,-4-1-13-16,-2 2 1 0,0 0-10 16,6 2 8-16,-5-4-6 0,-1 4 2 0,-2-2-3 15,-5 0-25-15,-2 0 8 16,0-1-13-16,1 1-4 0,-3-2 2 0,0 0 36 15,-2 2-5-15,1 0 1 0,-1-2-50 16,3 2 18-16,-3-2 31 0,0 0 2 16,0 0-19-16,0 2 22 0,0-1 19 15,0 2 11-15,2-3-30 0,-2 0 0 16,0 1 0-16,0-1 18 0,0 0-18 16,0 0 0-16,0 0-3 0,0 0 0 15,0 0-1-15,0 0 1 0,0 0-15 0,0 0 13 16,0 0-17-16,0 0 4 0,0 3 0 15,0-2 0-15,0 1 18 0,0 1 0 16,0 0 31-16,0-1-4 0,0 3-27 16,0-2 5-16,0 3 8 0,0-3 28 15,-2 1-41-15,-2 0 1 0,2-2 4 16,-2 3-5-16,-3-1 22 0,3 3 5 16,-4-2 0-16,-3 1 4 0,0 1-27 0,-1-1 17 15,-4 2 54-15,2 1-73 16,-3-1 2-16,-4-1 34 0,2 3-36 0,-9 2 23 15,-8 2-8-15,-2 3-17 0,2-2 2 16,10-6 14-16,5 0-16 0,11-3-22 16,-8 1 8-16,4 4 14 0,-1-4 1 15,-2 2-1-15,8-1-23 0,1-5 2 16,4 3-8-16,2-6-5 0,2 1 9 16,0-1 0-16,0 0-9 0,0 1-11 0,0 1-5 15,0 1 10-15,2-1 16 0,0 1 24 16,4 2 0-16,-2-2 0 0,5 3 63 15,-1-1-14-15,5 1-22 0,0-2 9 16,6-1 35-16,2 0-21 0,9 0 42 16,8 0-3-16,7-1-31 0,-1-1 15 0,-6 1-72 15,-8 0 0-15,-11-2-1 16,9 2 26-16,2-1-26 0,5 2 0 0,9-1-2 16,-9 2-5-16,-1-2 7 0,-6 1 1 15,-10-1 2-15,-1 0-6 0,-2 2-22 16,3-2 24-16,-1-2 2 0,2 3-3 15,-6-1 2-15,-3 0-15 0,-2 0 11 16,-1 1 0-16,-5-1-23 0,-2-2 8 16,0 0 7-16,0 0 12 0,0 0 31 15,0 0 8-15,0 0-3 0,0 0 7 16,0 0 4-16,0 0-1 0,0 0-4 0,0 0 1 16,-2 0-10-16,-1 0-10 0,1 0-23 15,0 0-2-15,-2 0 0 0,2 0-1 16,-2 0-14-16,0 0 14 0,-5 3-14 15,-1-1-9-15,-3 4-1 0,-2 0 4 16,-7-1-20-16,4 5 43 0,-4-3 0 16,1 5-20-16,0-2-12 0,2 3 32 0,-3-2-25 15,4 0 24-15,-4 2 1 16,3-1-14-16,0 2 6 0,2-1-6 0,-3 1 28 16,6-3-28-16,2-2 14 0,-4 1 0 15,6-3-14-15,4 0-8 0,-3-2 19 16,0 0 3-16,3 0 26 0,-2 1-26 15,3-3 1-15,1 1-1 0,0 0 13 16,2-2-13-16,2-2-3 0,0 2-12 16,0-2 12-16,0 0-1 0,0 0-19 15,0 0 21-15,0 0-2 0,0 0 1 16,0 0 0-16,0 0-21 0,0 0 1 16,0 1-16-16,0 1-3 0,0 0-9 0,2 5 34 15,2-4 17-15,0 1-25 0,1 2 24 16,3 1-53-16,5-1 54 0,2 2 12 15,1-1 38-15,8 1-1 0,0-3-47 16,-1 4 2-16,0-4-2 0,0 1-1 16,-2 0 30-16,-1-3-23 0,-3 1-8 15,-4 1-2-15,-3 0-18 0,0-2 18 0,-3 2-37 16,-3-1 9-16,1-3 1 0,-3 3 28 16,0-2-3-16,2 2-30 0,0-3 13 15,-2 3 20-15,2 0-2 0,3 2 3 16,0-3 1-16,-4 4 1 0,2-4-1 15,-1 2-2-15,2 0 18 0,-1-1-9 16,-1 0-4-16,2-3 30 0,1 5-34 16,-3-2-9-16,0 0 9 0,-2-1 13 15,3 1-10-15,-3 0-3 0,0-2 2 0,0-2 0 16,-2 0-2-16,0 2 3 0,0-2 13 16,0 0-13-16,0 0 0 0,0 0 1 15,0 0 13-15,0 0-2 0,0 0-11 16,0 0 0-16,0 0 12 0,0 0-12 15,0 0 19-15,0 0-19 0,0 0 19 16,2 0-4-16,-2 0 1 0,0 0-1 0,0 0 0 16,0 0 1-16,0 0 3 0,0 0 9 15,0 0-3-15,0 0 3 0,0 0 0 16,0 0 0-16,0 0-3 0,0 0-2 16,0 0-7-16,0 0-17 0,0 0 17 15,0 0-7-15,0 0-9 0,0 0-1 16,0 0 0-16,0 0-3 0,0 0-20 15,0 0-64-15,0 0-172 0,0 5-301 16,0 2-1270-16,0-2 632 0,-6-5-33 0,12-17 1228 0</inkml:trace>
  <inkml:trace contextRef="#ctx0" brushRef="#br0" timeOffset="109076.987">14388 15937 1490 0,'0'0'635'0,"0"0"-422"16,0 0-157-16,0 0 142 0,0 0-22 15,0 0 20-15,-4-21 55 0,4 17-76 16,0 0 1-16,0 1-63 0,0 1-81 0,0-4 137 16,0 3 1-16,0-1-60 0,0 0-24 15,0 2-46-15,0-3 37 0,2 3 4 16,-2-3 8-16,2 1-27 0,-2 1-20 16,0-3-42-16,0 4 38 0,3-4-15 15,-3 3 8-15,0-1-15 0,2 0-14 0,0 0 10 16,2 1-12-16,5-4-35 15,-1 4-12-15,3-5-7 0,6 0 54 0,0 1 21 16,-3 1 0-16,8-1-21 0,-5 2 4 16,4 1-4-16,-2 1 16 0,3-2 0 15,-6 4 38-15,6-1-35 0,-4 0-17 16,2 2-2-16,-4 0-16 0,0 0 15 16,-3 5 1-16,-5 2-16 0,0 0 16 15,-2 3 0-15,0 0 0 0,-3 1 0 16,-3 0-4-16,3 4 1 0,-3 1 0 0,0 4 3 15,-4-2 4-15,-6 1 15 0,-2 1-15 16,-1 2 10-16,-4 0-12 0,-1-2 0 16,-1-1 11-16,1 2-10 0,-5-3-3 15,6-4 0-15,-3 1 0 0,4-2 0 16,-3-4 27-16,-1-1-12 0,2 1-11 16,-4-5 12-16,3 1-14 0,0 0-2 15,2-2-2-15,2 1-1 0,2-1 3 0,3-3 3 16,2 2-2-16,0-2 22 15,4 0-19-15,4 0 21 0,0 0-21 0,0 0 10 16,0 0-10-16,0 0-4 0,12 0-19 16,4 1 19-16,16-1 40 0,11 2 36 15,5 0-30-15,-1 0-46 0,-1-2 1 16,-4 0 26-16,4 0-27 0,-5 0 3 16,-3 0 1-16,-9 0-4 0,-5 0-17 15,-8 0-28-15,-2 2-27 0,2 0-37 16,-1 2-19-16,2-1-47 0,-4 1-6 0,-1 3-15 15,1-5-184-15,-4 3-232 16,-5-4-136-16,0 3-401 0,0-4-60 0</inkml:trace>
  <inkml:trace contextRef="#ctx0" brushRef="#br0" timeOffset="109853.1467">14951 15459 1928 0,'0'0'435'0,"0"0"-435"16,0 0-31-16,0 0-227 0,0 0 258 16,0 0 508-16,0 0 76 0,0 0-375 15,0 0 10-15,0 0 181 0,8 103-147 16,-5-78-104-16,-1-4-44 0,1-2-43 16,-3 3-16-16,2-9 0 0,-2 0-17 15,0-5 2-15,0-3 0 0,0-5 0 0,0 3-4 16,0-3 0-16,0 0 0 15,0 0 0-15,0 0 6 0,0 0 6 0,0 0 15 16,0 0 3-16,0 0 4 0,0 0-2 16,0-3 11-16,0-5-51 0,-2-2-19 15,-3-6-42-15,0-4-35 0,3 0-34 16,2 0-58-16,0-2 6 0,0 3-5 16,0 2 84-16,4 5-24 0,4 3 63 0,-4 1 5 15,2 5-63-15,0 1 2 16,0 2 29-16,8 0 26 0,-4 0 46 0,5 9 56 15,4 4 178-15,0 7-36 0,0-2 13 16,2 4-50-16,1-1-99 0,-2-1-36 16,1-2 35-16,0-3-36 0,2-2 11 15,-6-1 14-15,3-4-9 0,-5-4-8 16,0-1 7-16,-2-3-17 0,0 0 27 0,-5 0 3 16,1 0-1-16,-2-7 24 15,1-4 31-15,-2 1-79 0,-2-8 39 0,-2-7-47 16,0-5-19-16,-2-10-2 15,0-4-58-15,-6 1-3 0,-2 5 8 0,-3 3-29 16,2 1-12-16,3 8 2 0,0 7 20 16,4 6 6-16,0 5-19 0,-1 1 43 15,1 3-57-15,0-3-71 0,2 7-74 16,0 0-239-16,0 0-328 0,0 5-447 16,2 5 108-16,0-3 538 0</inkml:trace>
  <inkml:trace contextRef="#ctx0" brushRef="#br0" timeOffset="110906.7728">15989 15925 1785 0,'0'0'896'0,"0"0"-438"16,0 0-220-16,0 0-46 0,0 0 46 16,0 0-80-16,0 0 17 0,0 0 162 0,0 0-174 15,0 0-118-15,-18-74-2 16,11 67-43-16,-2-1-16 0,1-2 16 0,0 7 12 15,-7-4-11-15,0 2 26 0,0 3-27 16,-3 0-23-16,6 0-31 0,4 2 24 16,2 0-16-16,1 0-41 0,2 8-8 15,1 3 23-15,2 5 49 0,0 1 23 16,14 7 14-16,0 0 17 0,6 1 14 0,1-3 3 16,-2-3-48-16,0 1-27 15,-7-1 5-15,2-2 20 0,-6-3-29 0,-2 3 28 16,-6-5 0-16,0 0-60 0,0 0 58 15,-2-1 5-15,-6-3-49 0,-5-1 46 16,-2 1-39-16,0-3-11 0,0-5 20 16,0 0 33-16,5 0 38 0,-1 0 24 15,4 0-21-15,3 0 18 0,4-9-37 0,0 0-22 16,14-1-90-16,9-8-76 16,15 1 166-16,2-1 58 0,-2 0-54 0,0 1-4 15,-7 2 34-15,-7 0-10 16,0 1 4-16,-9 4 40 0,0-2 40 0,0-2-13 15,1-3-74-15,4-2 58 0,-8-3-58 16,2-4 17-16,-6-4 24 0,-6-9-31 16,-2-1-27-16,-5 0-2 0,-6 4-4 15,-5 2 4-15,-1 1-2 0,-4 0 27 16,4 1-27-16,-2 5-39 0,6 5 20 0,1 8 15 16,0 2 2-16,2 1-13 15,0-2 15-15,-1 2 0 0,4 6 0 0,5 1-1 16,-1 4-2-16,3 0-74 0,0 7-73 15,5 13 21-15,15 20 129 0,-2 9 196 16,8 8-40-16,-4-2-43 0,-6-5 10 16,-3-4-59-16,-3 3 8 0,0-6-39 0,-2-6 7 15,-2-10-17-15,-4-6 20 16,2-7-26-16,-2-5-4 0,2 1 4 0,1-3-5 16,0 1 0-16,-5-3-11 15,2-3 1-15,-2-2 11 0,0 2 11 0,0-2 22 16,0 0 15-16,0 0 0 0,0 0 7 15,0-2 32-15,0-5 14 0,0-3-61 16,0-5-51-16,-2-1-2 0,-3-12-2 0,0-3-20 16,1 5 4-16,4 1-40 15,0 4 13-15,0 4-28 0,0-1-23 0,4 0 9 16,8-2-8-16,0 5-88 0,3 0 35 16,4 3 73-16,-2 1-57 0,5 1-42 15,-4 3-7-15,4 3-140 0,-3 2-54 16,0 2-146-16,-4 0-199 0,0 4-425 15,-4-1-97-15</inkml:trace>
  <inkml:trace contextRef="#ctx0" brushRef="#br0" timeOffset="112087.7615">16655 15937 2240 0,'0'0'603'16,"0"0"-374"-16,0 0-153 0,0 0 134 16,0 0 102-16,0 0 98 0,-107 14-148 15,86-9-99-15,-1-1-67 0,4-1-50 0,-2 5-13 16,5-1-33-16,0 1-1 0,7-1-37 16,1-3 34-16,3 1-29 0,2-1-26 15,2 0 13-15,0-1 45 0,0 3 1 16,2-1 1-16,5-2 28 0,1 1-29 15,5-1 3-15,-2 1-3 0,1-4-18 16,1 0 15-16,2 0-26 0,-3 0 29 16,4 0 25-16,-2 0 13 0,-1-6-1 0,2 1-32 15,-2-1 20-15,-1-2 12 16,1 3-34-16,0-1 30 0,-6 1-30 0,3-1 0 16,3 1 25-16,-6 2-28 0,3-1 0 15,1 3-20-15,5 1 1 0,-2 0-10 16,-1 0 24-16,4 0 5 0,-2 0 0 15,3 0 2-15,-4 1 23 0,1 3-5 16,2-4-1-16,-2 0 8 0,1 0 66 16,2 0-6-16,-6 0-37 0,4 0-18 15,-4-4 18-15,-1-2 15 0,2 1-25 0,0-5-3 16,-5 1 16-16,2-3 13 0,4-3-33 16,-6-2 4-16,-2-2-6 0,2-1 26 15,-4-2-20-15,2 1 8 0,-6-8-42 16,0-4 0-16,0-7-3 0,-14-2 8 15,4 3-22-15,-7 0-9 0,0 0-36 16,0 3 8-16,-2 0 2 0,2 4 28 16,1 7-19-16,8 9 40 0,4 5 3 0,2 7 12 15,0 0-14-15,0 3-1 0,2-1-12 16,0 2-44-16,0 0-24 0,0 2-33 16,0 20-41-16,2 17 150 0,6 8 4 15,0 9 136-15,2-3-77 0,-4-11-32 16,-4-1-1-16,2-9-25 0,-2-11 0 15,-2-8 13-15,2-1 12 0,0-3-12 0,0-1-14 16,1-2 0-16,-3-2 0 16,0-2 3-16,0-2 30 0,2 0 17 0,-2 0 21 15,0 0 17-15,2-2 0 0,2-6-5 16,5-8-9-16,4-8-74 0,3-11-21 16,4-4 5-16,-4 4-8 0,0 1-29 15,-4 5-92-15,-7 4-50 0,5 6 29 16,-3 7 27-16,-5 1 19 0,2 3 74 0,-2 3 19 15,0-3-16-15,-2 8 24 16,0 0-47-16,0 0-39 0,0 0-52 0,0 1-55 16,-2 11-8-16,-6 9 194 0,-9 10-4 15,2 9 30-15,-5 4 92 0,4 0-48 16,0-6-15-16,8-4 53 0,4-1 73 16,4-2-87-16,0-9 22 0,0-2-30 15,0-6-22-15,2 1 16 0,4 2 38 16,7-3-34-16,2 6-23 0,1-2 35 15,6-3-31-15,2-2 29 0,3 0 8 0,8-5-26 16,8-1-7-16,6-2 7 16,-1-5 36-16,-10 0-32 0,-11 0-36 0,-3-5 7 15,-10-1 8-15,2 3 4 0,0-3-9 16,1-5 12-16,2 1-37 0,-6-3 8 16,-5-1 17-16,1-2-13 0,-7-2-15 15,-2-1-6-15,0 0-25 0,-6 0-60 16,-7 4 62-16,2 1 27 0,-3 1-26 0,-4 5-34 15,2 2 31-15,-4 2 8 16,1 3 10-16,-2 1 13 0,6 0 0 0,-2 7 3 16,6 10-2-16,7 8 2 0,4 8 26 15,0-1-4-15,2-5 46 0,9-9-47 16,2-3 61-16,8 4-11 0,13-3-9 16,6 5 5-16,5-5-28 0,1-10-12 15,6-6-7-15,-2 0 19 0,3-10 17 16,-1 2-7-16,-3-3-22 0,-7 1-15 15,-2-5-15-15,1 0 0 0,-3-2-28 0,0-6-98 16,-2 1-80-16,-9 2-70 0,-1-6-109 16,-9 4-428-16,-6 5-1652 0,0-7 867 0</inkml:trace>
  <inkml:trace contextRef="#ctx0" brushRef="#br0" timeOffset="115303.5379">18021 15914 635 0,'0'0'1058'0,"0"0"-548"0,0 0-131 15,0 0-65-15,0 0 7 0,0 0-8 16,0 0-94-16,0 0-4 0,0 0-94 16,4-20-58-16,-2 17-59 0,0 3 16 0,-2-1 4 15,5 1 9-15,-3-3 12 16,0 2 5-16,0-1-5 0,1-1 18 0,1 1-3 16,-2 0-1-16,0-1-22 0,0-1 26 15,0 0-7-15,-2 0 10 0,2-1-4 16,-2-2-5-16,2-2-3 0,-1 1-4 15,3-1-28-15,-2-2 7 0,-2 2-28 16,2-3 28-16,0-2 4 0,-2 3-10 16,0-4-23-16,0 0 2 0,0-1-1 0,0-1-1 15,0 1 0-15,0 3 0 0,0 0-19 16,0 5 19-16,0 1 0 0,0 3 22 16,0 2 11-16,0-2-33 0,0 4-4 15,1 0-49-15,8 0-37 0,11 12-7 16,11 7 97-16,16 8 83 0,4 5-44 15,-4-1-14-15,-3-2-4 0,-8-5 22 16,-6-2-4-16,-8-4 21 0,-6-4-36 0,-5 0-24 16,2-2-11-16,-2 5 9 0,-3 0 2 15,-6-5-13-15,-2 0-20 0,0-5 14 16,0 0 19-16,-8 0 16 0,-14 1 31 16,-11 0-9-16,-17 1-38 0,-1-2-12 15,3-3-27-15,5 0-18 0,5-4-9 16,3 3-3-16,2 1-49 0,-1-2-65 15,5 0-71-15,3 2-207 0,6-2-192 16,8 2-177-16,6-4-1091 0</inkml:trace>
  <inkml:trace contextRef="#ctx0" brushRef="#br0" timeOffset="120463.9621">6675 5969 631 0,'0'0'727'0,"0"0"-416"15,0 0-195-15,0 0-65 0,0 0 0 16,0 0 32-16,0-3-81 0,0 0 100 16,0 3 187-16,0 0-140 0,0 0-100 0,0 0-45 15,0 0 2-15,0 0 25 0,0 0-7 16,0 0 13-16,0 0-1 0,0 0-6 15,0 0-5-15,0 0 5 0,0 0 0 16,0 0 7-16,0 0-2 0,0 0-29 16,0 0-2-16,0 0-4 0,0 0-4 15,0 0-2-15,0 0 4 0,0 0 0 16,0 0-4-16,0 0-42 0,0 0 0 16,0 0-7-16,0 0 13 0,0 0 5 15,0 0 1-15,0 0-19 0,0 0-13 16,0 0-19-16,0 0 0 0,0 0 0 0,-2 0-20 15,2 0-27-15,0 0-25 0,0 0-28 16,0 0 12-16,0 0-20 0,0 0-1 16,0 0-40-16,0 0 39 0,0 0 25 15,0 0 21-15,0 0 32 0,0 0 33 16,0 0 0-16</inkml:trace>
  <inkml:trace contextRef="#ctx0" brushRef="#br0" timeOffset="120884.4364">6648 5963 1069 0,'0'0'617'0,"0"0"-246"15,0 0-250-15,0 0-71 0,0 0 43 16,0 0 143-16,0 0 19 0,0 0-48 16,0 0-37-16,0 0-80 0,0-7-45 15,0 7-24-15,0 0-21 0,0 0-34 0,0 0-34 16,0 0-5-16,0 0 3 15,0 0 11-15,0 0-6 0,0 0 24 0,0 0 6 16,0 0 6-16,0 0 25 0,0 0 4 16,0 0 0-16,0 0 23 0,0 0 6 15,0 0 13-15,0 0 5 0,0 0 0 16,0 0-6-16,0 0-12 0,0 0 6 16,0 0-35-16,0 0-21 0,0 0-32 15,0 0-70-15,0 0-86 0,0 0-153 0,0 0-322 16,0 0-466-16,0 0 592 0,0 0 558 0</inkml:trace>
  <inkml:trace contextRef="#ctx0" brushRef="#br0" timeOffset="123150.6292">6544 5095 321 0,'0'0'435'15,"0"0"-179"-15,0 0-54 0,0 0-12 16,0 0-16-16,0 0-12 0,0 0-47 0,0 0-76 16,0 0 145-16,0-11-7 0,0 11-28 15,0 0-49-15,0-2-26 0,0-2-50 16,0 4 73-16,0-1-12 0,0-1-83 16,0-2 2-16,0 2 39 0,0-1 10 15,0 0 29-15,0 1-23 0,0-1-55 16,0 3 67-16,0-2 4 0,0-3-75 15,-2 4 6-15,2 0 22 0,0-2 29 16,-2 1-55-16,2 0 0 0,0-2 65 16,-2 2 1-16,2 0-68 0,0-1-34 0,0 3 34 15,0-4 51-15,0 2 42 0,0 0-34 16,0 2-32-16,0 0-27 0,0 0 0 16,0-2 2-16,0 2 3 0,0 0 28 15,0 0-12-15,0 0-17 0,0 0-2 16,0 0-1-16,0 0 3 0,0 0 23 15,0 0-6-15,0 0-17 0,0 0-2 16,0 0 0-16,0 0-2 0,0 0-49 0,0 0-26 16,0 0-33-16,0 0-42 0,0 2-25 15,0 4 40-15,0 1 111 0,0 1 24 16,0 6 100-16,0-3-76 0,0 2-18 16,0 0-12-16,0 1 12 0,0 0-6 15,2-1 29-15,0-4-24 0,0 3 25 0,0-4-26 16,0-1 15-16,0 3-8 0,0-5-11 15,0 4 0-15,0-2 23 0,-2-1 45 16,3 1-68-16,0-1 28 0,-1-3 6 16,-2 3-16-16,0 0-18 0,0-4 0 15,0 1 0-15,0 0 23 0,0-3-21 16,0 1 4-16,0-1 21 0,0 3 6 16,0-3-28-16,0 0 22 0,0 0-6 15,0 0 1-15,0 0-22 0,0 0 2 16,0 1-2-16,0-1-2 0,0 2-20 0,0-2 17 15,0 7-22-15,0-4 27 0,0 1 2 16,0 4 52-16,0-3-51 0,0 4-1 16,0 1 18-16,0-3 7 0,0 1-24 15,2-1 1-15,-2-2 1 0,2 1 28 16,-2-5-7-16,0 3-22 0,2-2 28 16,-2 0-29-16,0-2 2 0,0 0 31 15,0 0 0-15,0 0 0 0,0 0 9 0,0 0 12 16,0 0-3-16,0 0 9 15,0 0 9-15,0 0 9 0,0 0-4 16,0 0-1-16,0 0-4 0,0 0-9 0,0 0-4 16,0 0-1-16,0 0 7 0,0 0-3 15,2 0-3-15,-2 0 3 0,0 0-8 16,0 0-8-16,0 0-10 0,0 0-4 16,0 0 0-16,0 0-5 0,0 0-7 15,0 0-4-15,0 0-12 0,0 0 9 16,0 0-11-16,0 0 1 0,0 0 0 15,0 0-2-15,0 0 1 0,0 0 0 0,0 0 1 16,0 0 17-16,0 0 0 16,0 0 0-16,0 0 7 0,0 0-3 0,0 0 1 15,0 0-1-15,0 0 7 0,0 0 0 16,0 0 5-16,0 0-9 0,0 0 4 16,0 0-2-16,0 0-7 0,0 0-2 15,0 0-5-15,0 0-4 0,0 0-9 16,0 0 1-16,0 0-1 0,0 0 10 15,0 0-10-15,0 0 1 0,0 0 8 16,0 0-8-16,0 0-1 0,0 0 14 0,0 0-3 16,0 0-10-16,0 0 16 0,0 0-9 15,0 0 6-15,0 0-3 0,0 0-10 16,0 0 10-16,0 0 3 0,0 0-13 16,0 0 10-16,0 0 5 0,0 0-4 15,0 0 0-15,0 0-1 0,0 0-3 16,0-2 2-16,0 2 5 0,0 0-7 15,0 0 3-15,0 0-1 0,0 0-10 16,0 0 8-16,0 0-8 0,0 0 8 0,0 0-10 16,0 0-2-16,0 0-15 0,0 0 2 15,0 0 0-15,0 0-2 0,0 0-8 16,0 0 0-16,0 0-11 0,0 0-9 16,0 0-16-16,0 0-15 0,0 0-49 15,0 0-86-15,0 0-101 0,0 0-80 0,-2 0-292 16,-4 0-251-16,-4 0-381 0,4 4 60 15,30-8 895-15</inkml:trace>
  <inkml:trace contextRef="#ctx0" brushRef="#br0" timeOffset="130055.3022">11655 5021 352 0,'0'0'487'0,"0"0"-323"16,0 0-92-16,0 0 33 0,0-1 78 15,0 1 179-15,0 0 2 16,0-3-144-16,0 3-96 0,0 0-61 0,0-1-8 16,0 1 67-16,0-4 11 0,0 2-20 15,0 2-77-15,0-5-1 0,0 4-17 16,0-3 168-16,0 2-22 0,0 0-68 15,0 2-20-15,0-1 21 0,0 1 5 16,0 0-15-16,0-3-26 0,0 3-41 16,0 0-18-16,0-1-2 0,0 1-20 15,0 0-6-15,0 0-10 0,0 0-9 0,0 0 19 16,-1 0 26-16,1 0 19 0,0 0 22 16,0 0 4-16,0 0 1 0,0 0-10 15,0 0 0-15,-2 0 3 0,2-3 0 16,0 3-1-16,0-2-14 0,0 1 19 15,0-1 5-15,0 2 16 0,0-4-64 16,0 2 0-16,0 0 21 0,0-2 19 16,0 3-13-16,0-1 27 0,0 0-39 0,0-2-15 15,0-1-58-15,0-2-13 0,2 2 70 16,-1 2-20-16,5-2 21 0,-6 1 1 16,2 1 43-16,0 1-44 0,2-2-5 15,-2 0 5-15,2 0 23 0,0 2-23 16,3 1-39-16,-2-1 39 0,-1 0 40 15,2-1-10-15,2 1-30 0,6 1-4 0,-4-3 4 16,2 1-3-16,1 3-57 16,-2-3 43-16,0-1 16 0,-5 4-29 0,4 0 28 15,-1 0 2-15,0 0 18 0,-3 0-18 16,0 0-69-16,-2 0 30 0,-2 0-4 16,0 0 14-16,0 4 10 0,0-1-39 15,4 0 19-15,-4 1 39 0,-1 2 44 16,2-1-44-16,-1 3-9 0,0 0-11 15,-2 4-5-15,0-4 25 0,0 1-4 0,0 2-11 16,0 0 15-16,0-1-2 0,0 2 2 16,-2-3-29-16,-3 2 28 0,2-2 2 15,-5 1-2-15,6-2 1 0,-2 0-6 16,0-3 6-16,-2 3 16 0,2-2-16 16,-2 1 0-16,-4-1 32 0,2 1-29 15,0 0 33-15,0 0-2 0,1-1-31 16,1 0-3-16,-3-3-30 0,0 1 30 0,0 2 67 15,2-1-5-15,-6-3-60 16,8 0 65-16,0 0-43 0,2 1 26 0,1-3-9 16,0 0 4-16,-1 0-42 0,3 0 33 15,-1 0-5-15,1 0-13 0,0 0 13 16,0 0-6-16,0 0 8 0,0 0-8 16,0 0 0-16,0 0-4 0,0 0-17 15,0 0-1-15,1 0 0 0,2 0-2 0,-3 0 2 16,2 0 1-16,-2 0 26 15,0 0 3-15,0 0 9 0,0 0 5 0,2 0 7 16,-2 0 4-16,2 0 3 0,-2 0 0 16,0 0 11-16,0 0-6 15,0 0-6-15,0 0-7 0,1 0-3 0,2 0-4 16,1 0 3-16,8-3-3 0,4-5-43 16,16-1-3-16,12-4-46 0,3 0 43 15,0 6-43-15,-7 5 3 0,-4 2 0 16,5 0-23-16,3 0 13 0,-1 9-96 15,-7 2-108-15,-10-2-352 0,-16-1-574 16,-9-4-1462-16</inkml:trace>
  <inkml:trace contextRef="#ctx0" brushRef="#br0" timeOffset="219438.5371">3882 4775 147 0,'0'0'284'16,"0"-2"12"-16,0 2-118 0,0-2-126 16,0 0 53-16,0 2 39 0,0-3 52 15,0 3-15-15,0-3-58 0,0 3-20 16,0-2-14-16,0 2-13 0,0 0 20 16,0-2-14-16,0 2 6 0,0 0-32 0,0-1-31 15,0-1 0-15,0 2 31 16,0-3 25-16,0 3-25 0,0 0-26 0,0 0-26 15,0 0 21-15,0 0-21 0,0 0-2 16,0 0-2-16,0 0-2 0,0 0-4 16,0 0-19-16,0 0 1 0,0 0 0 15,0 0-20-15,0 0-12 0,0 0 25 16,0 0 6-16,0 0 25 0,0 0 4 16,0 0 34-16,0 0 5 0,0 0 13 0,0 0-1 15,0 0-12-15,0 0-1 0,0 0 1 16,0 0-7-16,0 0 13 0,0 0-7 15,0 0-11-15,0 0-25 0,0 0 23 16,0 0-5-16,0 0-1 0,0 0-23 16,0 0 0-16,0 0-2 0,0 0-2 15,0 0-19-15,0 0 19 0,0 0-20 16,0 0 19-16,0 0-31 0,0 0 31 0,0 0-1 16,0 0-18-16,0 0 20 0,0 0 2 15,0 0 2-15,0 0 0 0,0 0 2 16,0 0-2-16,0 0-2 0,0 0-22 15,0 0 18-15,0 0-25 0,0 0 7 16,0 0 22-16,0 0 0 0,0 0 2 16,0 0 0-16,0 0-2 0,0 0 0 0,0 0 0 15,0 0 2-15,0 0 2 0,0 0 2 16,0 0 26-16,0 0-5 0,0 0-1 16,0 0-20-16,0 0 20 0,0 0 1 15,0 0-19-15,0 0 24 0,0 0-25 16,0 0 19-16,0 0-22 0,0 0 0 15,0 0 2-15,0 0-4 0,0 0 0 16,0 0 0-16,0 0 0 0,0 0 0 16,0 0-2-16,0 0 2 0,0 0-2 15,0 0 0-15,0 0 0 0,0 0-2 16,0 0 2-16,0 0-2 0,0 0 0 0,0 0-2 16,0 0 4-16,0 0 0 0,0 0 2 15,0 0 2-15,0 0 0 0,0 0-2 16,0 0-2-16,0 0-4 0,0 0-17 15,0 0-20-15,0 0-36 0,0 0-60 16,2 0-84-16,3 0-391 0,-1 0 101 16,-1 0-4-16,2 0 56 0,-3 3 201 15</inkml:trace>
  <inkml:trace contextRef="#ctx0" brushRef="#br0" timeOffset="220252.0937">3725 4606 62 0,'0'0'145'0,"0"0"112"15,0 0 19-15,0 0-59 0,0 0-73 16,0 0-13-16,0 0-13 0,0 0 11 15,0 0 7-15,0 0-20 0,0-5-45 16,0 3 12-16,0 2 38 0,0 0 13 16,0-3-34-16,0 3-25 0,0 0-31 0,0 0-7 15,0 0-12-15,0 0-23 0,0 0-2 16,0 0-25-16,0 0-6 0,0 0 0 16,0 0-25-16,0 0-88 0,0 0-188 15,0 0-303-15,4 0-213 0,-8 0 527 16</inkml:trace>
  <inkml:trace contextRef="#ctx0" brushRef="#br0" timeOffset="221577.4011">5094 4313 40 0,'0'0'52'0,"0"0"54"0,0 0 131 0,0 0 106 15,0 0-42-15,0 0-13 0,0 0-3 16,0 0-143-16,0 0-91 0,11-9 38 16,-9 6-51-16,-2 3 89 0,2-2 37 15,-2 2-14-15,1-3-57 0,2 0-87 0,-1 3 37 16,-2-2 30-16,2-1-30 15,3 0-39-15,-3 3 20 0,0-3-24 0,0-1-4 16,0 4 4-16,-2-2 42 16,0 0 7-16,0 2-19 0,0 0-24 0,0 0 37 15,0 0 4-15,0 0-6 0,0 0-12 16,0 0-5-16,0-2-19 0,0 2 1 16,0 0-4-16,0 0-2 0,0 0-23 15,-2 0-18-15,0 0-6 0,0 0 0 16,0 0 10-16,2 0 1 0,-5 0-7 0,3 0-5 15,0 0-13-15,-1 0 1 0,3 0 5 16,-1 0 5-16,1 0 19 0,0 0 0 16,0 0-1-16,0 0-5 0,0 0 0 15,0 0 30-15,4 0-30 0,0 0-70 16,1 0 44-16,-3 0 63 0,4 0 38 16,1 0-32-16,3 0 57 0,6 0 75 15,-4 0 30-15,2-2-40 0,2-1-61 16,-6 0-31-16,-1 3-32 0,-2-3 2 15,0 3 37-15,-2-3-41 0,-1 2 2 0,-4 1 32 16,2 0-29-16,-2-2 34 0,0 2 0 16,0 0 1-16,0 0 5 0,-2 0-24 15,0 0-19-15,0 0 2 0,-3 0 47 16,3 0-53-16,0 0-6 0,-1 0-29 16,0 0 11-16,1 0 24 0,-4 0 0 15,5 0-23-15,-1 0-24 0,0 0 0 0,0 0 6 16,0 0-8-16,0 0-17 0,-2 0 11 15,2 0-60-15,-5 0 41 0,5 2-57 16,-3-1-106-16,3 2-18 0,0 0 50 16,0 3-210-16,-1-2-96 0,2 2 63 15,-1-1 197-15</inkml:trace>
  <inkml:trace contextRef="#ctx0" brushRef="#br0" timeOffset="222038.5037">5183 4331 1740 0,'0'0'720'0,"0"0"-354"0,0 0-335 0,0 0-31 16,0 0 0-16,0 0 57 0,0 0 101 15,0 0 43-15,0 0-71 0,0 0-52 16,-6-6-72-16,6 6-1 0,0 0-5 16,0 0-2-16,0 0-42 0,0 0-1 0,0 0 0 15,0 0 6-15,0 0 10 0,0 0-4 16,0 0-24-16,0 0-53 15,-2 0-107-15,2 0-129 0,0 0-283 0,-2 0-410 16,2 0 195-16,4 0 831 0</inkml:trace>
  <inkml:trace contextRef="#ctx0" brushRef="#br0" timeOffset="225924.9087">6604 5921 745 0,'0'0'1272'0,"0"0"-764"0,0 0-435 0,0 0-73 15,0 0-43-15,0 0-12 0,0 0-51 16,0 0-322-16,-8-1-760 0,1 1 410 0</inkml:trace>
  <inkml:trace contextRef="#ctx0" brushRef="#br0" timeOffset="226160.1958">6604 5921 46 0,'-88'-5'436'0,"88"5"-436"16,0 0-482-16</inkml:trace>
  <inkml:trace contextRef="#ctx0" brushRef="#br0" timeOffset="226522.0406">6540 5875 59 0,'0'0'0'0</inkml:trace>
  <inkml:trace contextRef="#ctx0" brushRef="#br0" timeOffset="227669.7522">6540 5875 1186 0,'2'38'1173'15,"-2"-38"-799"-15,0 0-277 0,0-1-31 0,0-1 110 16,0 2 178-16,0-2 15 16,0-1-122-16,0 3-84 0,0-2-58 0,0 2-42 15,0 0-27-15,0 0-18 0,0 0-16 16,0 0-2-16,0 0-3 0,0 0 0 15,0 0 3-15,0 0 1 0,0 0 1 16,0 0-1-16,0 0 2 0,0 0 2 0,0 0 13 16,0 0-14-16,0 0 17 15,0 0-4-15,0 0 8 0,0 0 4 16,0 0 5-16,0 0-13 0,0 0 0 0,0 0-5 16,0 0 5-16,0 0 4 0,0 0 2 15,0-3 4-15,0 3 0 0,0 0-4 16,0 0-8-16,0 0 8 0,0-2-7 15,0 2 2-15,0 0-7 0,0 0-1 16,0 0 4-16,0 0 0 0,0 0 0 16,0 0-17-16,0 0-1 0,0 0-14 0,0 0-4 15,0 0-4-15,0 0 19 0,0 0-15 16,0 0 0-16,0 0 14 0,0 0-12 16,0 0 12-16,0 0-19 0,0 0 4 15,0 0-5-15,0 0-7 0,0 0 0 16,0 0 12-16,0 0 4 0,0 0-5 15,0 0 3-15,0 0 1 0,0 0-1 0,0 0 0 16,0 0 0-16,0 0 1 16,0 0-1-16,0 0 0 0,0 0-4 0,0 0 17 15,0 0-17-15,0 0 19 0,0 0 0 16,0 0 1-16,0 0 1 0,0 0 3 16,0 0 13-16,0 0-12 0,0 0 13 15,0 0-13-15,0 0 13 0,0 0-13 16,0 0 21-16,0 0-20 0,0 0-3 15,0 0 2-15,0 0 1 0,0 0-3 16,0 0 1-16,0 0-1 0,0 0-1 0,0 0 0 16,0 0-1-16,0 0 0 0,0 0 2 15,0 0-1-15,0 0 1 0,0 0-1 16,0 0-1-16,0 0-1 0,0 0-2 16,0 0-1-16,0 0-1 0,0 0 3 15,0 0-3-15,0 0 4 0,0 0 0 16,0 0 1-16,0 0 0 0,0 0 1 15,0 0 0-15,0 0 2 0,0 0-1 0,0 0-1 16,0 0-1-16,0 0 0 16,0 0-3-16,0 0-1 0,0 0-13 0,0 0 1 15,0 0 11-15,0 0-11 0,0 0-1 16,0 0 13-16,0 0-13 0,0 0 14 16,0 0 1-16,0 0-1 0,0 0 0 15,0 0 3-15,0 0 1 0,0 0 2 16,0 0 0-16,0 0 1 0,0 0 17 15,0 0-18-15,0 0 0 0,0 0 1 16,0 0 0-16,0 0-1 0,0 0-2 16,0 0-1-16,0 0 0 0,0 0-3 0,0 0-1 15,0 0 0-15,0 0 0 0,0 0-17 16,0 0 17-16,0 0 0 0,0 0 1 16,0 0 1-16,0 0 1 0,0 0 1 15,0 0 17-15,0 0 8 0,0 0-8 16,0 0 3-16,0 0 1 0,0 0 0 15,0 0-17-15,0 0 13 0,0 0-13 16,0 0 0-16,0 0 1 0,0 0-3 0,0 0-2 16,0 0 0-16,0 0-16 15,0 0-5-15,0 0-4 0,0 0 0 0,0 0-17 16,0 0 4-16,0 0-10 0,0 0-15 16,0 0-31-16,0 0-43 0,0 0-17 15,0 0-4-15,0 0 2 0,0 0 0 16,0 0 11-16,2 0 10 0,-2 0-15 15,2 0-20-15,-2 0-41 0,2-2-102 16,-2 2-224-16,0 0-84 0,0 0-193 0,-6 2 398 0</inkml:trace>
  <inkml:trace contextRef="#ctx0" brushRef="#br0" timeOffset="228996.041">5143 4258 59 0,'0'0'205'0,"0"0"131"16,0 0-47-16,0 0-59 0,0 0-34 16,0 0 24-16,0 0-13 0,0 0-53 15,0-5-1-15,0 5-26 0,0 0-59 16,0 0-45-16,0 0-23 0,0 0-43 16,0 0-52-16,0 0-77 0,0 0-136 15,-4 0-519-15,2 4 168 0,8-3 496 0</inkml:trace>
  <inkml:trace contextRef="#ctx0" brushRef="#br0" timeOffset="229453.7219">3909 4887 587 0,'0'0'858'0,"0"0"-529"0,0 0 141 16,0 0-258-16,0 0-212 0,0 0-60 16,0 0-115-16,0 0 17 0,0 0 18 15,0 0-13-15,105-46-313 0,-91 44-341 16</inkml:trace>
  <inkml:trace contextRef="#ctx0" brushRef="#br0" timeOffset="230188.7998">7092 4328 940 0,'0'0'567'0,"0"0"-110"16,0 0-336-16,0 0-90 0,0 0 1 15,0 0 106-15,0 0 105 16,0 0-18-16,0 0-69 0,0 0-74 16,-4-10-53-16,4 10-27 0,0 0 0 0,0 0 2 15,-2 0 31-15,2 0 1 0,0 0-1 16,0 0-6-16,0 0 11 0,0 0-12 15,0 0-9-15,0 0-19 0,0 0-57 16,0 0-35-16,-2 0-38 0,2 0-84 16,0 0-354-16,0 0-803 0,-2 7 552 0,6-14 819 15</inkml:trace>
  <inkml:trace contextRef="#ctx0" brushRef="#br0" timeOffset="231036.2441">4768 8147 3049 0,'0'0'674'0,"0"0"-428"16,0 0-77-16,0 0-92 0,0 0-13 15,0 0 21-15,0 0-17 0,0 0 13 16,0 0-31-16,0 0-33 0,31-63-17 16,-26 60-38-16,0 0-20 0,-2 1-12 15,3 1-7-15,-2-1 5 0,3 2-45 16,1 0-88-16,3 0-74 0,-3 0-66 15,7 0-60-15,0 0-306 0,-2 0-600 0,8 0 419 16</inkml:trace>
  <inkml:trace contextRef="#ctx0" brushRef="#br0" timeOffset="231422.2082">6468 8112 3181 0,'0'0'449'15,"0"0"-449"-15,0 0-358 0,0 0-651 16,0 0-944-16</inkml:trace>
  <inkml:trace contextRef="#ctx0" brushRef="#br0" timeOffset="232834.2147">9100 5949 68 0,'0'0'659'0,"0"0"-102"15,0 0-110-15,0 0-96 0,0 0-87 16,0 0-47-16,0 0-35 0,0 0-25 0,0 0-93 16,0-11 36-16,0 9 74 15,0 2 12-15,0-2-50 0,0 0-34 16,0 1-27-16,0-1-24 0,0 0-15 15,0 2-16-15,0-2 6 0,0 0-21 0,0 2-2 16,0 0-3-16,0 0-20 0,2 0-21 16,-2 0-15-16,0 0-66 0,0 0-95 15,0 0-113-15,0 0-124 0,0 0-457 16,0 0-369-16,-2 4 831 0</inkml:trace>
  <inkml:trace contextRef="#ctx0" brushRef="#br0" timeOffset="245637.6014">6784 5936 563 0,'0'0'1091'0,"0"0"-536"0,0 0-262 15,0 0-147-15,0 0-79 0,0 0 36 16,0 0 69-16,0 0 21 0,0 0-189 15,0-26 81-15,0 21-57 0,0 3 2 16,0 2-30-16,0 0-34 0,0 0-17 0,0 0 17 16,0 0 12-16,0 0 22 15,0 0 4-15,0 0 1 0,0 0-1 16,0 0-4-16,0 0-21 0,0-3-31 0,0-1-24 16,0 3-60-16,0-3-123 0,0-1-5 15,3 0-171-15,4-1 50 0,3 5-208 16,-4-3-32-16,0 2 269 0</inkml:trace>
  <inkml:trace contextRef="#ctx0" brushRef="#br0" timeOffset="249187.305">12228 8011 2163 0,'0'0'459'0,"0"0"-325"16,0 0-134-16,0 0-170 0,0 0-159 16,0 0 95-16,0 0 234 0,0 0 32 15,0-4 6-15,0 4-38 0,3 0-32 16,-3 0 0-16,2 0 30 0,-2 0 2 15,0 0 32-15,3 0 19 0,-3-1 0 16,0 1-51-16,0 0-6 0,0 0-185 0,0 0-285 16,0 0-493-16,0-3 450 0,-8 7 519 0</inkml:trace>
  <inkml:trace contextRef="#ctx0" brushRef="#br0" timeOffset="277139.0756">4625 2356 90 0,'0'0'73'0,"0"-2"111"15,-2 2 218-15,2 0-172 0,0 0-79 0,0-3-21 16,0 3 14-16,0 0-8 0,0-3-130 15,-2 1 65-15,2 2 52 0,0-3-121 16,0 1 30-16,-2-1 83 0,2-1 25 16,-2 2-12-16,2-1 22 0,0 1-32 15,-3 2-118-15,3-2-50 0,0 2 48 16,0 0 2-16,0 0-6 0,0 0-38 0,0 0 13 16,0 0 0-16,0 0-19 0,0 0-83 15,0 0-115-15,0 0-81 0,0 0-318 16,7 0 94-16,-3 2 342 0</inkml:trace>
  <inkml:trace contextRef="#ctx0" brushRef="#br0" timeOffset="277766.7966">7395 2201 1796 0,'0'0'261'0,"0"0"3"15,0 0-46-15,0 0-194 0,0 0-24 16,0 0-61-16,0 0 11 0,0 0 44 16,0 0 2-16,0 0-2 0,-76-51-1 0,71 49 1 15,3 2-50-15,-1 0-112 0,2 2-137 16,-3 5 93-16,2-1-79 0,-1 1-700 15</inkml:trace>
  <inkml:trace contextRef="#ctx0" brushRef="#br0" timeOffset="278350.0666">5009 2378 885 0,'0'0'866'0,"0"0"-624"0,0 0-108 0,0 0-77 15,0 0-1-15,0 0 31 0,0 0 101 16,0 0 42-16,0 0-3 0,0 0-33 16,0 0-36-16,-11-13-28 0,11 13-1 15,0-2-32-15,0 1-38 0,0 1-55 16,0 0 1-16,0 0 0 0,0-2 0 15,0 2 15-15,0 0-18 0,0 0-2 16,0 0-20-16,0 0-11 0,0 0-12 0,0 0-6 16,0 0-21-16,0 0-32 0,2 0-44 15,3 0-113-15,-1 0-461 0,3 2-63 16,1 1 308-16,4 1 87 0,4 2 99 16,-4-3-116-16</inkml:trace>
  <inkml:trace contextRef="#ctx0" brushRef="#br0" timeOffset="278820.4739">7364 2363 1568 0,'0'0'1496'0,"0"0"-989"0,0 0-320 16,0 0-187-16,0 0-101 0,0 0 101 16,0 0 91-16,0 0 62 0,0 0-57 15,0 0-81-15,-5-7-15 0,5 7-35 16,0 0 5-16,0 0-1 0,0 0-30 15,0 0-41-15,-2 0-37 0,2 0-40 16,0 0-47-16,-2 0-95 0,-2 0-123 16,-1 4-34-16,-2 1 248 0,2 3-42 0,-3-3-322 15,1-1-197-15,47-30 712 0</inkml:trace>
  <inkml:trace contextRef="#ctx0" brushRef="#br0" timeOffset="279236.4883">9521 2148 128 0,'0'0'1461'0,"0"0"-1216"0,0 0-245 0,0 0-329 16,0 0 202-16,0 0 127 0,0 0 58 15,0 0-58-15,0 0 58 0,0 0 46 16,-43-10-104-16,43 10-104 0,0 0-71 16,0 0-204-16,0 0-95 0,0 0 204 15</inkml:trace>
  <inkml:trace contextRef="#ctx0" brushRef="#br0" timeOffset="279830.4845">11478 2148 33 0,'0'0'336'16,"0"0"316"-16,0 0-196 0,0 0-120 16,0 0-151-16,0 0-52 0,0 0-32 15,0 0-26-15,0 0-32 0,0 0-36 0,-5-5-7 16,5 5-3-16,0 0-40 0,0 0 5 15,0 0-18-15,0 0 6 0,0 0-7 16,0 0 6-16,0 0-13 0,0 0-25 16,0 0-71-16,-2 0-72 0,-2 0-113 15,-2 0 142-15,0 5-73 0,-2-1-113 16</inkml:trace>
  <inkml:trace contextRef="#ctx0" brushRef="#br0" timeOffset="307427.7771">16544 16786 134 0,'0'0'178'16,"0"0"-145"-16,0 0 527 0,0 0-89 15,0 0-167-15,0 0-54 0,0 0-72 16,0 0-33-16,4-35-2 0,-2 29 0 0,0 2-9 16,0 1-1-16,-1-2-55 0,2 3 40 15,-3-1-1-15,2 1-2 0,-2 0-25 16,0 0-33-16,0 2-18 0,0 0 1 16,3 0-13-16,-3 0 10 0,0 0-4 15,0 0 20-15,0 0-15 0,0 0 5 16,0 0-38-16,0 0 22 0,0 0-23 15,0 0-4-15,0 0-5 0,0 0 3 16,0 0 2-16,0 0 21 0,0 0-16 0,0 6 36 16,0 2 51-16,0 0 39 0,2 5-21 15,0 0-4-15,0 4-52 0,-2 2 5 16,2 0-5-16,0 1 9 0,1 1-30 16,-3-4 1-16,2 4 12 0,0-4-13 15,0 1-12-15,0 1-17 0,-1 0 30 16,2-4-2-16,-1 4-29 0,0-4-1 15,0 3-1-15,-1-5-1 0,2 0 0 0,2 3 0 16,-3-5 0-16,3-2 0 0,-3 3 2 16,1-5 0-16,2 1 1 0,-3-1 20 15,1 4 0-15,0-6-23 0,1 1 24 16,-1 0 3-16,6 1-4 0,-3-1-7 16,-2 1-13-16,2 2 32 0,-1-2-17 15,3 1-3-15,-2-1 5 0,3 1-19 16,-3-1-1-16,3 3 15 0,-3-4-14 0,0 2 1 15,3-1-1-15,0 1 3 16,-3-1 0-16,2 0 10 0,-2 0-14 0,1 1 0 16,2-3 4-16,-2 1-3 0,2 1 1 15,0-1 1-15,0-1 11 0,-1 0-11 16,-2-1-1-16,3 1 12 0,-5-2 4 16,4 2-16-16,-1-3 1 0,0 0 11 15,-1 2-12-15,-2-4 1 0,2 1-2 16,0 3 13-16,4-4-14 0,0 4 3 15,2 0-2-15,1-2 12 0,4 1-12 0,0-1 13 16,5 3-11-16,-2-4 17 16,4 1-17-16,0 0 14 0,0 1-5 0,1-3-11 15,-5 0-1-15,4 0 2 0,-3 3-2 16,-1-1 2-16,0-2 1 0,0 0-2 16,-6 0 1-16,2 0 1 0,-5 0-1 15,-2 0 15-15,2 0-4 0,-1-5 0 16,-3 5-9-16,-1-7 16 0,1 4-7 15,-1-2-1-15,3-2-12 0,-1 1-2 16,-1-1 2-16,1-1 0 0,-2-2-1 0,5 2-12 16,-4 1-17-16,1 0 3 0,0-3 24 15,-2 0 1-15,6 1-15 0,-4-1-13 16,0 0 10-16,-1 1 8 0,-1 0 12 16,0 1 1-16,1 1 0 0,-1-3 1 15,-1 2-2-15,-1 1 0 0,0-1 0 16,0 2 1-16,-2 1-1 0,2-2 0 15,3 0-14-15,-2-1 13 0,-1 3-12 0,2-1 0 16,-2 2-16-16,2-1 26 16,0-1-14-16,4 1-5 0,-2 0-3 0,0 2 11 15,1-4-1-15,-3 5-3 0,5-1 16 16,-3 1-2-16,3 0-10 0,-6-2 12 16,4 4-1-16,1-1 1 0,-4 1 1 15,2-3-1-15,-2 1 2 0,-2 2 0 16,4 0 2-16,1 0-2 0,-2 0-2 15,3 0 1-15,-1 0 1 0,4 0 1 0,-2 0 14 16,0 0-12-16,3 0 19 0,1 6-20 16,-3-4 20-16,2 2-20 0,-2 0 16 15,1-1-4-15,0-1 22 0,-3 3-7 16,3-2 15-16,-5 2-21 0,5-5-3 16,-2 3 0-16,-3-1 13 0,0 0-10 15,2 2-3-15,-4-3-7 0,2 3 12 16,-2-2 0-16,3 2-1 0,-1 0 4 0,1-1 24 15,1 1-10-15,-1 2-22 0,-1-4-6 16,1 3-11-16,0 0-1 0,-1-1 1 16,-2-1-1-16,0 3 15 0,6 0-16 15,-6-3 2-15,2 3-1 0,-2-1-1 16,-3 2-1-16,5-4-1 0,-1 4 1 16,-1-2 0-16,0 1 0 0,-3 0-3 15,5 1-7-15,-5-2 10 0,2 3 2 0,2 1-2 16,-1-4 1-16,1 2 13 0,-2 1-14 15,2 0 2-15,-1 3 15 0,4-4-14 16,-3 1 11-16,2 2-14 0,-3-2 0 16,-1-1 0-16,8 3 0 0,-7 0-1 15,2-2 1-15,1 1 3 0,-4-1-2 16,4-1 10-16,0 0-11 0,-2 1 0 16,-2-1 0-16,2-4 0 0,-3 3 0 15,2-1 0-15,2-1 1 0,-3 0 2 16,2 0-1-16,-1-1 15 0,0 1-16 0,1-2 1 15,4 2 9-15,-3-2 3 0,3 0-12 16,-1 1 9-16,7-3-10 0,-2 2 9 16,3 3-10-16,-2-3 1 0,4-2 0 15,-4 2-1-15,1-1-2 0,0 1 1 16,-2 0-1-16,2 0 2 0,-2 0 0 16,-4 0-2-16,6-2-1 0,-7 2 1 15,-2 0 2-15,-2-1 0 0,1-1 0 0,0 0 0 16,-3 0 0-16,0 0 0 15,3 0 11-15,-3 0 2 0,0 0-11 0,-1 0 9 16,7 0-1-16,-1-1 6 0,-1-3-16 16,2-2-1-16,-2 2 0 0,6 1 1 15,-3-6-2-15,0 6 2 0,3-2 2 16,-1-2-2-16,-3 2 0 0,1-1-1 16,0-2 2-16,-1 3-2 0,-2-2 0 15,0 2 1-15,4-1 0 0,-4 2 0 16,0-1 0-16,-1-1 0 0,-1 4 2 0,3-4-2 15,-5 1 3-15,2-2 13 16,1 2-15-16,-3-3 0 0,2 1 1 0,1-1 1 16,-1 3-1-16,-1-3-2 0,1 0 0 15,0 1 1-15,-2-3 0 0,4 2-1 16,0 1-10-16,0-1 9 0,-2-2-2 16,0 2-7-16,0 1 8 0,1 0-11 0,2-1 10 15,-3 2 0-15,2 1-7 16,-1-1-12-16,-3 2 20 0,2 1-11 0,1-4 2 15,-1 4-6-15,3-4 16 0,-3 4-14 16,1 1 13-16,4-2-9 0,-3 1 8 16,0 3 2-16,0-4-1 0,1 2-9 15,2 2 10-15,-3-2 0 0,3 2-1 16,-4 0-12-16,5 0 12 0,-5 0-1 16,3 0-11-16,-4 0 3 0,-1 0 0 15,6 2 10-15,-3 0 1 0,-2 2-2 0,-1-3-9 16,2 5 8-16,0-4 1 0,2 1-12 15,-3 4 12-15,0-4 2 0,3 2 0 16,-3 0 0-16,1-1 0 0,1 0 12 16,-3 2-11-16,3-1 1 0,0-1 15 15,-2 2-14-15,6-1 14 0,-5 2 0 16,2-5-14-16,-1 5 20 0,4-2-6 16,-2 1-14-16,0-2 11 0,-1 0 9 15,2 2-7-15,-1-1-6 0,-1-1-7 0,-1 1 13 16,3 2-15-16,-4-3 0 0,-1 0-1 15,2 1 3-15,-4 1-2 0,2 0 1 16,1-3-2-16,0 3 1 0,-3-1 1 16,2 2 0-16,-2-4 0 0,2 2 8 15,-1 2 1-15,1-2-10 0,1 0-1 16,-1 0 2-16,-2 1 12 0,3-1-13 16,-1 1 2-16,-2 1 16 0,5-2-17 15,0 1 1-15,-3-1-1 0,0 1 12 0,2-1-12 16,-3 1 0-16,8 0 0 0,-5 1 14 15,0-2-15-15,-1 1 1 0,4-3 1 16,-3 5 14-16,3-4-7 0,-1-1-10 16,-2 3 3-16,4-3 9 0,-2 2-2 15,-2-2-8-15,2-1-1 0,2 3 1 16,-2-3 10-16,-2-2-11 0,6 5 0 16,-4-5 1-16,1 2 8 0,-1-2-9 0,2 2-1 15,-1-2 1-15,0 0 1 0,2 2 8 16,0-2-9-16,-3 0-1 0,1 0 0 15,1 0 2-15,1 0 0 0,-2 0 7 16,0-2-9-16,2 0 0 0,-3 0 1 16,-2-3 2-16,4 5 7 0,-2-4-10 15,-2 1 0-15,0 0 0 0,-1-1 0 16,2 1 0-16,-1 0 0 0,-2 1 2 16,3 0 1-16,-5-2-3 0,5 4 2 15,-1-5 0-15,-1 3 0 0,-1-4-1 0,0 3 0 16,-2-1 9-16,5-3-9 0,-2 2-1 15,1-1 0-15,0 0 0 0,-2-1 12 16,4-1-12-16,-2 1 1 0,-1 0 3 16,0-4-3-16,2 2-1 0,-4 3 0 15,5-3 0-15,-4 1 1 0,1 0 9 16,0 0 6-16,0 1-16 0,5-2-31 0,-1-3 18 16,-1 3 13-16,0-2 0 0,3 2-1 15,-6-2 1-15,3 3 0 0,-2-2-3 16,3 2 1-16,-3-1-8 0,1 0-2 15,-1-1 11-15,3 3 0 0,-2-4-9 16,1 2-3-16,-2 1-1 0,-2-4 14 16,4 4-15-16,-4-3 2 0,2 4 12 15,-2-1-1-15,-1-1-8 0,-1 2 9 0,3-1 1 16,-3 1 0-16,2 0-2 16,-2 0-1-16,1 1 2 0,1 1-2 0,-2-3-7 15,4 5 8-15,1-3-15 0,-2 0 15 16,1-2-17-16,0 4 1 0,1 3 18 15,0-4-1-15,-1 3-12 0,0 2 11 16,-1-3-1-16,-1 1 2 0,3 0-1 16,-5 2 0-16,2-2 2 0,-1 2 1 15,1-2 0-15,-2 0 0 0,5 1-1 16,-1 1 0-16,1 0-1 0,-1-3 0 0,2 2-1 16,2-1 0-16,-2 2 1 15,-2-2-2-15,1 2-7 0,2 0 9 0,-1 0 1 16,-1 0-2-16,-1 0 0 0,3 0 2 15,-2 0-1-15,-2 0 0 0,0 0-1 16,-1 0 2-16,4 0-3 0,-3 0 0 16,2 0 1-16,-3 2 2 0,3 0-3 15,0-1 2-15,-2 2 1 0,3-2 0 16,0 3-3-16,-2-4 1 0,1 4-1 16,0-2 2-16,-1 1-1 0,0-1-8 0,0 3 9 15,3-4 1-15,-4 3-1 0,1-1 0 16,1 0 1-16,0 1 1 0,-1 0 10 15,0-3-10-15,1 4 10 0,-3-4 0 16,3 1 5-16,-1 2-15 0,1-2 15 16,-1 1-3-16,-2-1-10 0,3 0 13 15,0 3-6-15,-1-4-9 0,2 1 1 16,-3 0 1-16,4 1 10 0,-3-3-11 0,3 5 1 16,-3-3-1-16,3 0-2 0,-3 0 3 15,1-1-3-15,-2-1 0 0,3 2 0 16,1 2 0-16,-3-4 2 0,2 2 0 15,-1 2 0-15,2-4 11 0,0 2-12 16,0-2 2-16,1 2 7 0,-5-2-1 16,4 0-8-16,-4 1 9 0,1-1-8 15,1 0 13-15,-3 0-14 0,3 0 12 0,-3 0-11 16,-2 0 11-16,2 0-11 16,-1 0 15-16,0 0-4 0,-1 0 6 0,0 0-6 15,0 0 3-15,-1-1-2 0,2-1 4 16,-2 2-4-16,1-2-11 0,0 0 6 15,0-2 5-15,1 4 2 0,-1-4-4 16,0 2 7-16,3-3-4 0,-3 1-14 0,2 1-1 16,0-4 1-16,1 1 22 15,0 2-22-15,-1-1-1 0,2-1 0 0,-2 0 0 16,0 1 9-16,4 1-8 0,-4-2 0 16,0 2-1-16,0 1 2 0,1-2 0 15,-1-2 1-15,3 1-2 0,-3 1 8 16,1 1-7-16,-1-5-1 0,0 5-1 15,0-4 1-15,3 0 1 0,-2 0 0 16,-3 1 9-16,2-1-11 0,-2 1 1 16,0-1 10-16,0 0-9 0,4 0 4 0,-4 1-6 15,2-2-1-15,-2 1 1 16,0-1 7-16,2-1-7 0,-1-2-3 0,4 3-12 16,-3-3 15-16,0 0 0 0,0 1 1 15,1 0-1-15,-3-2 0 0,4 2 3 16,-1 1-3-16,0-2 0 0,-3 2-1 15,1-1-10-15,0 3 11 0,-1 0 0 16,-3 1 0-16,4-2-7 0,3 1 7 16,-4 0 0-16,0 0 0 0,0 3 2 15,1-5-2-15,0 3 2 0,-1-1 7 0,1-1-8 16,4 1-1-16,-5-1-9 0,2-2 9 16,-2 4 13-16,0-2-13 0,1 1 1 15,-1-1-1-15,0-1 0 0,-2 0 0 16,5 2 8-16,-3-1-8 0,0 0-2 15,1 0 1-15,-1-2 1 0,0 4 0 16,0-1-2-16,-2 0 2 0,-1 3-1 16,4-2 2-16,-2 0 6 0,2 1-6 0,-3 1-1 15,0-3 0-15,1 2 0 16,0-1 0-16,-1 1 12 0,0 1-12 0,0-1-1 16,-1 1 1-16,2 0 1 0,-1-1 9 15,0 4-10-15,-2-2-1 0,0 3 1 16,2-1 1-16,-2 0 0 0,0 0-1 15,0 2 0-15,3-2 1 0,-3 2-1 16,0-2 0-16,0 0 1 0,2 1-1 16,-2 1 0-16,0-3 0 0,0 2 3 15,2 1 10-15,1-3-4 0,-3 3-8 0,0-1 10 16,0 1-2-16,0-2-8 0,0 0-1 16,0 2 0-16,0 0-2 0,0 0-13 15,0 0-5-15,0 0-37 0,0 0-62 16,0 0-55-16,0 0-88 0,-10 0-166 15,0 4-389-15,-10 4-248 0,6-3-1393 16,-11 3 1579-16,104-33 879 0</inkml:trace>
  <inkml:trace contextRef="#ctx0" brushRef="#br0" timeOffset="309890.5176">16590 16659 35 0,'0'0'442'0,"0"0"-60"0,0 0-127 16,0 0-176-16,0 0 414 0,0 0-103 0,0-9-76 15,-2 9-98-15,2-2-58 16,0 2 9-16,-3 0 9 0,2-4-38 0,-1 4-48 15,2-3 18-15,0 3 59 0,-2 0 39 16,2-2-18-16,-2 0-68 0,0 2-53 16,2 0-48-16,0-3 0 0,0 3 8 15,0 0-27-15,0 0 0 0,0 0-41 16,0 0-22-16,0 0 11 0,0 0-1 0,-3 0-5 16,3 0-13-16,0 7 71 15,0 4 118-15,-2 0-22 0,2 0-24 0,0 2-3 16,0 2 7-16,0-1 23 0,0 1-14 15,0-2-27-15,0 0-24 0,0 2-5 16,0-1 4-16,2 1-6 0,1 0 0 16,-1-1-8-16,2-1 7 0,-2-4-25 15,2 3 17-15,-2 2-15 0,2-4 36 16,2 0-1-16,-1 2-20 0,0-3-14 16,-1 3 10-16,0-2 4 0,0-1-16 0,-1-1 0 15,2 3 0-15,-1-3-1 16,1 2 2-16,0-2-2 0,-1 1-1 0,0 0 1 15,-1-2 10-15,2 4-10 0,-1-6-1 16,-3 3 2-16,5-4-2 0,-2 5 2 16,-3-4-1-16,7 1 0 0,-7 0-1 15,4-1 0-15,-1 2 1 0,-3-2-1 16,5 3 0-16,-4-4 1 0,1-1 2 16,-3 3-1-16,3 0-2 0,-1-4-20 15,0 3 20-15,-2-3 1 0,2 3 0 0,-2 0-1 16,2-2-2-16,0 0 2 0,1 1 0 15,-1 0 1-15,-1-3-3 0,3 5 3 16,-2-4-1-16,-2 2 0 0,2-2-3 16,0 0 3-16,-1 1-1 0,-1 1 1 15,3 0 0-15,-1-2 0 0,-2 3 0 16,2-3 0-16,0 3 1 0,-2 0-1 16,2-1 4-16,-2 0-4 0,2 0 1 0,0-1 2 15,0 3 13-15,0-1-16 16,3-2 0-16,-2 2 3 0,0 2-1 0,0-5 1 15,-1 3-1-15,2 1 21 0,0 1-23 16,0-1-2-16,0-1 2 0,1 2 15 16,1-2-15-16,1 0 2 0,-1 2-1 15,3-2 3-15,-3 1 17 0,2 0 1 0,1-1-21 16,2 3 3-16,-3-4-2 16,0 1 15-16,0 2-17 0,2-6 0 0,-2 6 18 15,-2-4-14-15,-2-1-1 0,3 2-1 16,-3-2 15-16,1 0-14 0,-3-1-1 15,0-1 2-15,0 0 9 0,0 3-10 16,-2-3-1-16,2 0 12 0,0 0-11 16,0 0 14-16,0 0-16 0,3 0-1 15,-1 0-1-15,0 0-39 0,0 0-20 16,5 0-38-16,2 0-28 0,-3-3-56 0,0 2-30 16,6-3-16-16,-6 0-69 0,2 2-68 15,-4-1-29-15,2 0-103 0,2-1-245 16,-6 3-183-16,0 1 122 0,-108 25 570 0</inkml:trace>
  <inkml:trace contextRef="#ctx0" brushRef="#br0" timeOffset="310222.6234">17051 17374 402 0,'0'0'53'15,"0"0"-53"-15,0 0-53 0,0 0-105 16,0 0 26-16,0 0 20 0</inkml:trace>
  <inkml:trace contextRef="#ctx0" brushRef="#br0" timeOffset="310796.0849">17051 17374 44 0,'-106'32'534'0,"108"-30"50"16,4-2 103-16,7 0-213 0,0 0-153 0,-1 0-49 16,6 0-49-16,-2 0-42 15,-1 0-2-15,2 0 26 0,-4-2-20 0,2 2-40 16,-4-3-35-16,0 1-19 0,-2 2 8 15,1-2 27-15,0-3-42 0,-2 5-30 16,1-5-4-16,0 3-13 0,1-1-2 16,1-2-12-16,-1 0 1 0,3-1-20 0,-1 0 19 15,-2 3-23-15,4-3 1 16,-1 1-1-16,-1-2 0 0,-3 6-4 0,3-6 3 16,-3 5 1-16,0-3-1 0,-1-1-1 15,1 5 2-15,-1-5 2 0,-1 4-2 16,1-4 0-16,-2 3-2 0,0 0 0 15,6-1-1-15,-4 1 2 0,0-2 1 16,-2 5 1-16,6-7 0 0,-2 5 1 16,-2-2 25-16,1 0-8 0,-1-1-16 15,3 1 12-15,-2 2-11 0,-3-3 23 0,0 3-24 16,1-2-1-16,2 2-1 0,-3-3 17 16,-2 3-16-16,0-3 12 0,0 3 0 15,-2-1-10-15,-2-2-1 0,1 2 26 16,2 1 0-16,-3-4-29 0,2 5 0 15,0-5-22-15,1 0 20 0,-2 3 2 16,5-1 0-16,-4 2-2 0,2-3-13 16,0 5-6-16,0-5-4 0,0 3 21 15,1 1-14-15,1-4 14 0,-1 3 1 16,3 2-1-16,-4-2-15 0,0 1 16 0,3 1 2 16,-3-2 0-16,-2 2 1 0,2 0 2 15,0-2 1-15,-4 0-3 0,2 0-3 16,-2 2-1-16,0 0-58 0,0 0-63 15,0-2-63-15,0 2-130 0,0 0-131 16,-2-2-209-16,-5-2-576 0,4 4-400 16</inkml:trace>
  <inkml:trace contextRef="#ctx0" brushRef="#br0" timeOffset="311616.0526">16803 17065 242 0,'0'0'691'0,"0"0"13"0,0 0-301 0,0 0-76 16,0 0-25-16,0 0-85 0,0 0 18 15,0 0 32-15,0 0-48 0,0 0-60 16,0-73-57-16,-7 68 16 0,1-2-36 16,-3 1-63-16,1 2 19 0,-5-1 15 15,0 3-24-15,-1-2 17 0,-2 4-41 16,2 0-1-16,1 0 28 0,-2 0-14 15,4 0-14-15,-1 4 14 0,1 2-18 16,0-1 3-16,5 3 15 0,0 0-18 0,3 0-18 16,2 1-15-16,1 0 33 0,0 3 41 15,6 0 8-15,4-4 10 0,6 1 41 16,2-1-20-16,2-3-7 0,1-3-15 16,-1 0-11-16,2-2-5 0,-3 0-11 15,-2 0 1-15,-4 0-17 0,-3-4 10 16,-1 0 4-16,-4-1-4 0,-1 1 25 15,-4-2-6-15,0-1-30 0,0-4-13 0,0 0 23 16,-7 0-24-16,-4-2-30 16,-3 2 4-16,1 1 23 0,-6-2-32 0,4 5 3 15,-1-1-26-15,-4 4-63 0,5 2-19 16,0 2-46-16,1 0-53 0,7 6-133 16,1 3-156-16,4 2-235 0,2 1-409 15,0-4-121-15</inkml:trace>
  <inkml:trace contextRef="#ctx0" brushRef="#br0" timeOffset="311748.6983">16803 17065 997 0</inkml:trace>
  <inkml:trace contextRef="#ctx0" brushRef="#br0" timeOffset="312269.5193">16803 17065 997 0,'3'75'964'0,"-4"-75"-541"0,-1 0-165 0,-3-3-76 15,3 3 2-15,0 0 31 0,0 0-1 0,2 0-84 16,0 0-130-16,0 0-37 16,0 0-45-16,0 0-8 0,0 3 90 0,0 2 0 15,6 2 28-15,2 1 6 0,1 0-11 16,2 3-23-16,-1-4-51 0,6 5 0 16,-4-2 6-16,0 1-34 0,6-1-19 15,-4 0-31-15,4-1-6 0,-3 2-5 0,-3-3-18 16,3 2-53-16,-2-2 24 15,-3-1-42-15,2-1 63 0,-4-2 95 0,-2-1 64 16,-2 3-51-16,0-4 51 0,-3 4 7 16,2-5 0-16,2 3 82 0,-5-2 98 15,2 0 17-15,-1 1 104 0,-1-3-17 16,3 0-43-16,0 2-47 0,-1-2-45 16,0 5-19-16,0-3 3 0,2-2 17 15,0 4 28-15,1-3-66 0,0 2-52 16,4 2-36-16,2-3 9 0,-2 2-28 0,1-2-2 15,0 3-3-15,2-3-1 16,-3 4-23-16,0-4-24 0,0 1 18 0,2 2-26 16,-5-2-21-16,2-1 21 0,0 3 26 15,-1-5 9-15,0 3 21 0,-2-1 0 16,3 0 2-16,-5 0 1 0,2 0 1 16,-1-1 16-16,-3-1-20 0,4 0 0 15,-3 0 0-15,0 0-36 0,0 2-56 0,1-2-31 16,0 0-61-16,-3 0-27 15,0 0-35-15,0 0-27 0,0 0-68 0,0 0 43 16,0 0 17-16,0 0-89 0,0 0-114 16,-6 0 221-16,2 0 263 0,2-2 0 15,-3 2 171-15,4-1 52 0,1-1 6 16,-2 0 6-16,0 2 43 0,2-2-3 16,0 2-97-16,-2-2-65 0,2-1-44 15,0 3-69-15,-3 0 0 0,3 0-44 16,-1-5-100-16,-1 5-258 0,-1 0-359 0,3-2-29 15,15 18 599-15</inkml:trace>
  <inkml:trace contextRef="#ctx0" brushRef="#br0" timeOffset="313448.2288">17575 17127 196 0,'0'0'678'16,"0"0"-279"-16,0 0-204 0,0 0 32 15,0 0-9-15,0 0 36 0,0 0-91 16,0 0-101-16,0 0-12 0,0 0-50 16,-4-24 0-16,4 20-2 0,0 4-34 15,0-5 11-15,0 5-6 0,0-3 31 0,0-1 0 16,0 3 0-16,0-1 2 0,0-1 77 15,2 3 100-15,-2-2-3 0,0 2-9 16,0 0-15-16,0 0-25 0,0 0-3 16,0 0 21-16,-4 0-37 0,0 0-108 15,-7 0-22-15,2 0-64 0,-3 0 28 16,-3 5 58-16,2-3 44 0,1 1 4 16,1 2-26-16,0-2 10 0,7-1-32 0,-2 0 2 15,4 0 3-15,2 0-5 0,0-2-18 16,0 0-3-16,0 0-1 0,0 0 19 15,0 0-1-15,0 0 4 0,4 0 75 16,2 0-10-16,-2 0-22 0,0 0-11 16,1 0 14-16,-3 0-16 0,1-4 32 15,-3 0-42-15,0 1-17 0,0-2 3 16,0 2-6-16,0-2-72 0,-3 3 31 0,-6-1 6 16,3 1-18-16,-2 2 53 15,-3 0 16-15,-2 0 107 0,7 0 10 0,-1 5-46 16,3-5-87-16,2 7-3 0,2-2-26 15,0 3 5-15,0-2 24 0,4 1 37 16,3-1 25-16,3-1-38 0,1-1 19 16,2 1-9-16,-3-5-1 0,4 1-15 15,-6-1 4-15,0 0 1 0,-3 0-5 16,2-1 13-16,1-4 23 0,-4 1 0 0,-2 1-8 16,0-3-17-16,-2 3-4 0,0-3 0 15,0-2-8-15,-2 2-17 0,-4-1-32 16,-4-3-6-16,2 2-16 0,0 3 15 15,-5-3-6-15,0 3 9 0,3 1-72 16,-1 0-87-16,0 2 5 0,1 2-12 16,3 0-53-16,1 0-94 0,2 3-265 15,2 4-327-15,2 0-258 0</inkml:trace>
  <inkml:trace contextRef="#ctx0" brushRef="#br0" timeOffset="313922.1492">17525 17147 233 0,'0'0'744'0,"0"0"-294"16,0 0-178-16,0 0-48 0,0 0-7 16,0 0 45-16,0 0-52 0,0 0-77 15,0 0-17-15,0 0 13 0,-7-20-12 0,7 18-41 16,0 0-3-16,0-1-10 0,-3 1 38 16,3 2 3-16,0-2 9 0,-2 2 30 15,2-2-26-15,0 2-20 0,-2 0 4 16,2 0 0-16,0 0-5 0,0 0-19 15,0 0-1-15,0 0-16 0,0 0 7 16,0 0-17-16,0 0-8 0,0 0-10 16,0 0 2-16,0 0-6 0,0 0-5 15,0 0-4-15,0 0-17 0,0 0-2 16,0 0-4-16,0 0-27 0,0 0 7 0,0 0-3 16,0 0-4-16,0 0-2 15,0 0-4-15,0 0-5 0,0 0-12 0,0 0-14 16,0 0-35-16,0 2 13 0,-3 2 0 15,3 1-153-15,-1 0-210 0,1-2-33 16,0 4-233-16,-2-4-379 0,2-1-7 16,6-33 1041-16</inkml:trace>
  <inkml:trace contextRef="#ctx0" brushRef="#br0" timeOffset="314097.7157">17525 17147 86 0</inkml:trace>
  <inkml:trace contextRef="#ctx0" brushRef="#br0" timeOffset="314461.7959">17525 17147 86 0,'-47'-22'33'0,"47"22"-31"0,0 0 38 0,0 0 32 0,9-2 139 0,-3-1 99 16,2 1-166-16,-2-2-72 0,2 2 40 15,2-4 64-15,-4 3 39 0,0-1 56 16,-2-1-41-16,0-2-32 0,-1 4-5 16,-3-2-112-16,0-4 30 0,0 4-62 0,0-3-47 15,0 2 28-15,-3 0-30 0,-3 2-30 16,0 1 26-16,0 1-16 0,-2-1 20 16,2 3 79-16,0 0 72 0,0 0-32 15,-2 5-19-15,-1 1-6 0,0 1 32 16,3 1 3-16,2 3-33 0,0-2-75 15,0-1 1-15,4 2-21 0,0-2 37 16,0-1-6-16,0-1 22 0,6 1 0 0,0 0 19 16,2-4-6-16,6 2 19 15,-2-5-15-15,-2 0-8 0,6 0-1 0,-6 0-14 16,0 0 14-16,0-3-30 0,0-2-5 16,-4 0 9-16,-2 1-9 0,1-1 31 15,-3 1-17-15,-2-2-7 0,0-1-30 16,0 0 33-16,0 0 1 0,0 1-38 15,-7-1-3-15,1 3-64 0,-2-1 30 16,-1-1 10-16,1 4-50 0,-1 0-8 16,1 2-28-16,-4 0-31 0,1 0-53 0,4 6-73 15,-3 3-110-15,1 0-168 0,2-1-578 16,3 2-219-16</inkml:trace>
  <inkml:trace contextRef="#ctx0" brushRef="#br0" timeOffset="315640.716">17444 17169 18 0,'0'0'125'0,"0"0"27"16,0 0-47-16,0 0-32 0,0 0-27 0,0 0-20 16,0 0-19-16,0 0 19 0,0 0-24 15,0 0 5-15,13-3 52 0,-11 3-13 16,0-2 7-16,-2 2 39 0,2 0 7 16,0 0 44-16,-2 0 27 0,0 0 52 15,0 0-28-15,0 0-46 0,2 0-27 16,-2 0-32-16,0 0-6 0,0 0-1 0,0 0 5 15,0 0 13-15,0 0-37 0,0 0-32 16,0 0-31-16,0 0-31 0,0 0-32 16,0 0 13-16,0 0 13 0,0 0 0 15,0 0-7-15,0 0-6 0,0 0-20 16,0 0 0-16,0 0-7 0,0 0-6 16,2-2-6-16,-2 2 18 0,2 0-97 15,-2 0-125-15,2 0-80 0,-2 0 18 0,0 0 85 16,0 0 118-16</inkml:trace>
  <inkml:trace contextRef="#ctx0" brushRef="#br0" timeOffset="316847.8099">17491 17171 112 0,'0'0'587'0,"0"0"-76"15,0 0-50-15,0 0-83 0,0 0 4 16,0 0-100-16,0 0-83 0,0 0-70 16,0 0-29-16,0 0-9 0,-14 0 39 15,12 0-7-15,2 0-37 0,0 0-11 0,0 0-26 16,0 0-17-16,0 0-28 0,0 0 16 15,0 0-18-15,-2 0 0 0,2 0-1 16,0 0 20-16,0 0-1 0,-2 0 11 16,0 0-11-16,0 0 11 0,0 0-11 15,0 0 26-15,-2 0 5 0,-1 0-8 16,1 0-19-16,0 0 19 0,-3 0 15 16,1 2-34-16,2 0 0 0,-3 1-21 15,1-2 2-15,0 3 36 0,0-1-1 0,-4 2-17 16,4-1-19-16,0 1 37 0,0 1-19 15,2-4-17-15,-2 2-2 0,-2 1 33 16,4-1-32-16,0-1 1 0,2 0 17 16,-2 1-18-16,0-3-1 0,0 1-2 15,-1 3 3-15,1-3 17 0,0 1-18 16,-1-1 0-16,-1 4-1 0,2-4 3 16,-3 2-1-16,1-3 13 0,-1 3-17 15,2 0 0-15,-2-1 0 0,0 0 0 0,3 1 0 16,0-3 0-16,0 6 0 0,0-5-3 15,-1 1-1-15,2-1 1 0,-3 0-14 16,2 2 14-16,2-3 3 0,-3 4 0 16,4-4-1-16,-3 1 0 0,2 2 1 15,-2-2 0-15,-1 0 2 0,0 2 15 16,2-4-16-16,-4 3 4 0,3-1 11 16,2 0-16-16,-1 0 2 0,0 1-1 15,-2-3 1-15,1 0-1 0,2 2 0 0,0-2 2 16,0 3-3-16,-1-3 0 15,2 2-4-15,-1-2 1 0,-4 2-1 0,5-2-17 16,-1 0 17-16,0 1-13 0,-1 3 14 16,0-1-13-16,3-3 16 0,-1 3 1 15,-1-1-1-15,0-2 0 0,0 2 0 16,-1 2 1-16,2-2 1 0,1-2-1 16,-2 1 1-16,0-1-1 0,2 0-1 15,0 3 0-15,-2-3-1 0,2 0-4 16,-2 1 3-16,0-1 0 0,2 0 2 0,-2 2 2 15,-2 0-1-15,1 0-1 0,2 0 0 16,-3 0 0-16,2-1 17 0,-2 1-14 16,0 0 1-16,2-2 12 0,-2 3-11 15,0-1-1-15,1-2-1 0,1 1 1 16,2-1 12-16,-2 0-14 0,0 2-2 16,-1-2 0-16,0 0 0 0,2 0 0 15,1 0-2-15,-2 0 0 0,2 2-1 0,-2-2-1 16,0 3 0-16,-1-3-17 0,2 0 18 15,-3 3 0-15,-1-1-22 0,1 0-18 16,-2-2-29-16,2 2-58 0,-5 0-37 16,1-1-52-16,5-1-22 0,-1 0-11 15,0 2-28-15,0-2-89 0,2 0-308 16,2 0-404-16,0 0 126 0,53-11 953 0</inkml:trace>
  <inkml:trace contextRef="#ctx0" brushRef="#br0" timeOffset="317882.0876">18074 17198 339 0,'0'0'474'0,"0"0"-49"16,0 0-74-16,0 0 15 0,0 0-6 0,0 0-81 15,0 0-121-15,0 0-8 0,0 0-9 16,22-30 22-16,-20 28-39 0,0 0 11 15,-1 0-22-15,2-2 27 0,-1 4-37 16,0-4-32-16,-2 2-15 0,0 2-5 16,0-1-18-16,0 1 15 0,0 0 0 15,0 0 24-15,0-2-2 0,0 0-30 16,-2 2-17-16,0 0 17 0,-2-2-37 0,2 2-3 16,-2-5-3-16,-3 5-15 0,-2 0 0 15,1-3 18-15,-2 3 2 0,1 0 43 16,-2 0-18-16,1 0 18 0,3 0-24 15,-1 0 0-15,2 3-17 0,0 0 25 16,0 1-25-16,6 1 13 0,0 3-16 16,0-2 20-16,0 3 25 0,12 2-4 0,0-4-10 15,3-2 7-15,6 1-12 0,-2-2 4 16,3-2 0-16,-6 0-4 0,6-2-11 16,-8 0-1-16,2 0 0 0,-4 0-13 15,-3 0 13-15,-5-4 17 0,-3 2 4 16,-1 0 10-16,0-4-3 0,0 1-5 15,0-2-35-15,-3 0 20 0,-6-1 20 16,-1 1-43-16,-9-1-2 0,6 1-18 16,-7-2-3-16,3 6 21 0,-1-2-2 15,1 5-22-15,-2 0 2 0,1 0 10 0,6 0-7 16,2 0-8-16,0 5-11 0,6 3-39 16,4-1-79-16,0 7-59 0,0-1-138 15,10-1-180-15,2 1-126 0,0-4-394 16,-1-1-392-16</inkml:trace>
  <inkml:trace contextRef="#ctx0" brushRef="#br0" timeOffset="318416.6577">18091 17254 396 0,'0'0'768'0,"0"0"-222"0,0 0-118 15,0 0-97-15,0 0-8 16,0 0-51-16,0 0-14 0,0 0 45 0,0 0-32 16,0 0-59-16,-100-22-212 0,100 22-44 15,0 0-8-15,4 5 52 0,8-1 72 16,0 3 4-16,3-1-42 0,2-1-34 15,0-1-53-15,0-2-4 0,-1 0 9 16,-3-2 9-16,3 0 14 0,-6 0 0 0,-2 0-4 16,-5 0 29-16,3 0 71 15,-4-4 35-15,-2 0-34 0,0-1-24 0,0-3-2 16,0 3-19-16,-8-4-23 0,5 1-4 16,-5 3 27-16,-1-2 8 0,2 3-35 15,-3 0-5-15,4-2-13 0,-1 5-18 16,4-1 5-16,-4 0-92 0,3 2-178 15,2 0-98-15,-3 0-66 0,1 0-298 16,2 0-325-16,2 2 3 0</inkml:trace>
  <inkml:trace contextRef="#ctx0" brushRef="#br0" timeOffset="319636.5226">18146 17292 301 0,'0'0'455'0,"0"0"-121"15,0 0-40-15,0 0 23 0,0 0 3 0,0 0-68 16,0 0-15-16,0 0-18 16,0 0-68-16,0 0-27 0,-22-33-7 0,22 32 15 15,0-1 31-15,0 0-15 0,0 2 8 16,0 0-2-16,0 0-13 0,0 0-26 16,0 0 4-16,0 0-29 0,0 0-14 15,0 0-14-15,0-2-12 0,0 2-4 16,0 0-21-16,0 0 4 0,0 0-12 15,0 0-17-15,0 0-3 0,0 0-26 16,0 0 0-16,0 0-9 0,0 0-12 0,0 0 3 16,0 0 11-16,0 0 36 0,2 0 41 15,2 6 30-15,0-3-8 0,2 3-42 16,-2 0-4-16,0-1 8 0,-2-1 23 16,5 1-9-16,0 2-8 0,-3 1-12 15,2-3-15-15,-2 3 0 0,-1-3 12 16,3 3-1-16,-2-3-11 0,2 2-4 15,-2 1-1-15,1-3 1 0,0 3 2 16,1-3 14-16,-2 3-12 0,0-1 11 0,0 1-12 16,0 0 16-16,2 0 6 0,2-1-11 15,-3-1-13-15,2 1 14 0,-1-3-15 16,0 2 0-16,3 2 2 0,0-2 0 16,-1-1 0-16,0 1-2 0,-1 0 1 15,-1-1-1-15,3-1-4 0,-5 2 2 16,3-1-12-16,-3 0 14 0,0-1-15 0,-2 1 13 15,0 1-1-15,2-4-11 0,0 3 13 16,3 1 1-16,-2-1 2 0,-1 0-2 16,2 0-14-16,0 2 11 0,0-4 1 15,1 1 0-15,2 0-21 0,-1-2 4 16,-2 0-28-16,1 0-3 0,-3-1-21 16,0-1-4-16,-2 2-4 0,3-2-7 15,-5 0 5-15,0 0 36 0,0 0 45 16,0 0 3-16,0 0-3 0,-5 0 0 0,-1 0-82 15,-3 0 10-15,1 0 43 0,-2-2 25 16,-4-1 0-16,6-1-63 0,-2 0-16 16,-2 2 27-16,2-3 15 0,2-2 41 15,-1 4-20-15,1-1-31 0,-3-2-38 16,3 0 3-16,-3 1 43 0,3 1-54 16,-3-2 2-16,2 1 45 0,3-2-12 15,-2 2 58-15,2 1-2 0,-4-2 2 0,4 2 1 16,0 2 3-16,1-3 1 0,0 3 84 15,-1-2 55-15,3 2 22 0,1 0 16 16,0-1-15-16,-3 1 34 0,5 2-18 16,-2-2-43-16,2 0 11 0,0 2-13 15,0 0-33-15,0 0-11 0,0 0-26 16,0 0-4-16,2 0-37 0,7 6 37 16,2-1 30-16,-1 3-20 0,8-1 1 15,-4-1-17-15,1 0-14 0,6-1 22 16,-2-3 4-16,3 3-8 0,-2-5-24 0,2 0 6 15,-6 0-8-15,2 0-2 16,-6 0-8-16,-3-7-4 0,0 7-6 0,-5-5 10 16,0 3-2-16,0-4-5 0,-1 0-13 15,-1 1-2-15,-2-3-15 0,0 1-4 16,2 0-33-16,-2-4-32 0,0 2-54 16,0 1-57-16,0-3-63 0,0-3-56 15,4 1-198-15,0-2-527 0,0 1-1403 16,5-5 1577-16</inkml:trace>
  <inkml:trace contextRef="#ctx0" brushRef="#br0" timeOffset="330150.6656">980 12010 62 0,'0'0'810'0,"0"0"-463"0,0 0-269 15,0 0-78-15,0 0 66 0,12-3 173 16,-12 3 108-16,0-2-56 0,0 0-98 16,0 2-38-16,0-2-46 0,0 0-18 15,0 0-30-15,0 2 21 0,0-1-35 16,0-2 59-16,0 1-18 0,0 1-37 15,0-1 16-15,0 2-33 0,0 0-34 16,0-2-2-16,0 2-3 0,0-2-24 0,0 2 26 16,0 0 3-16,-2-2 3 0,2 2 37 15,0 0-1-15,0-2-16 0,-2 1 17 16,2-2 20-16,0 0 5 0,-2 2 69 16,2 0-9-16,0 1 43 0,-2-2-33 15,2 2-58-15,0 0-21 0,0 0-20 16,0 0-36-16,-2 0-30 0,2 0-16 15,0 0-36-15,0 0-42 0,0 0-54 0,0 3-5 16,0 4 75-16,0 2 108 0,0 2 90 16,0 2-36-16,0 2-49 0,0 1-1 15,0-1 22-15,2 0-8 0,0-1-18 16,2 1-21-16,-2-1 21 0,0-1 21 16,0-1 0-16,3-1-21 0,-2-2 5 15,1 2 27-15,-2-3-32 0,2 1-212 16,0-4-218-16,2 1-39 0,-2-1-140 0,3-3-151 15,-3-2-192-15</inkml:trace>
  <inkml:trace contextRef="#ctx0" brushRef="#br0" timeOffset="330452.8556">1073 11982 2078 0,'0'0'585'0,"0"0"-186"0,0 0-146 16,0 0-69-16,0 0-28 0,0 0-55 16,0 0-50-16,0 0-51 0,0 0-27 15,0 0-57-15,-2-2 15 0,2 2-1 16,2 2 48-16,0 4 20 0,0 2 2 16,5 1 0-16,-5 0 76 0,2 2 31 15,1 0-60-15,-3 0 24 0,2 0-45 16,-2 3 35-16,0-1-25 0,2-1-31 15,-4 1 37-15,2-2-42 0,0 1 0 0,-2-1 27 16,0 0-26-16,0 4 1 0,1-2-2 16,2 0-160-16,7 0-156 0,-4-4-180 15,6-1-386-15,-4-4-733 0</inkml:trace>
  <inkml:trace contextRef="#ctx0" brushRef="#br0" timeOffset="331304.6457">3373 12087 916 0,'0'0'1497'0,"0"0"-981"0,0 0-404 15,0 0-112-15,0 0-53 0,0 0 53 16,0 0 35-16,0 0-35 0,0 0-55 16,0 0-68-16,-14-2 9 0,14 8 114 15,0 0 61-15,0 1 29 0,0-1-31 16,0 1-53-16,0 2 17 0,0-2 36 0,0 4-6 16,-2-1-49-16,2 3-4 15,-2 0 6-15,0 3 0 0,-2-1 70 0,2 0-76 16,-2 3 0-16,-1-1-76 0,0-2-77 15,2 0-190-15,1 1-302 0,0-5-261 16,-1-3 90-16</inkml:trace>
  <inkml:trace contextRef="#ctx0" brushRef="#br0" timeOffset="331548.9931">3500 12027 2634 0,'0'0'964'0,"0"0"-964"0,0 0-360 16,0 0 337-16,0 0 23 0,0 0 181 16,0 0-33-16,0 0-24 0,8 106-65 0,-6-89-33 15,2 3 4-15,-2-5-28 0,0 4-2 16,4-2 4-16,-4 0-1 0,0 2 28 15,-2-3-31-15,2 4-85 0,-2-1-201 16,2-1-290-16,0-3-404 0,-2-4-678 16</inkml:trace>
  <inkml:trace contextRef="#ctx0" brushRef="#br0" timeOffset="339505.5333">3663 15691 13 0,'0'0'942'0,"0"0"-942"0,0 0-566 16</inkml:trace>
  <inkml:trace contextRef="#ctx0" brushRef="#br0" timeOffset="339756.3793">3663 15691 321 0,'-18'21'658'0,"18"-21"-370"16,0 0-197-16,0 0-89 0,0 0 483 0,0 0-104 15,0 0-113-15,0 0-172 16,0 0-96-16,0 0-61 0,0 0-39 0,0 0-31 16,0 0-12-16,0 0-29 0,0 0-77 15,0 0-179-15,0 0-274 0,0 0 195 16,0 0 410-16</inkml:trace>
  <inkml:trace contextRef="#ctx0" brushRef="#br0" timeOffset="339941.8835">3663 15725 650 0,'0'0'440'15,"0"0"-159"-15,0 0-164 0,0 0-33 16,0 0 13-16,0 0-58 0,0 0-39 16,0 0-97-16,0 0-221 0,0 0-502 0,0 0 347 15</inkml:trace>
  <inkml:trace contextRef="#ctx0" brushRef="#br0" timeOffset="340342.8116">3663 15725 2190 0,'8'-21'634'0,"-8"21"-292"16,0 0-184-16,0 0-39 0,0 0 97 15,0 0 153-15,0 0-37 0,0 0-116 16,0-2-73-16,0 2-62 0,0-2-23 16,0 2-20-16,0-2-2 0,0 2-4 0,0-1 0 15,0 1 1-15,0 0-12 0,0 0-18 16,0 0-2-16,0 0 0 0,0 0 0 16,0 0 0-16,0 0 1 0,0 0-1 15,0 0 0-15,0 0-1 0,0 0-2 16,0 0-16-16,0 0 14 0,0 0-14 15,0 0 0-15,0 0-3 0,0 0-4 0,0 0-18 16,0 0-29-16,0 0-48 0,0 0-90 16,0 0-151-16,0 0-208 0,4 1-7 15,-1 3-74-15,2 0-255 0,-3-1-315 16,-16-15 991-16</inkml:trace>
  <inkml:trace contextRef="#ctx0" brushRef="#br0" timeOffset="341848.6863">3774 15790 1223 0,'0'0'1140'0,"0"0"-729"16,0 0-226-16,0 0-97 0,0 0 23 0,0 0 98 15,0 0 86-15,0 0-51 16,0 0-76-16,0 0-43 0,-2-8-33 0,2 8-16 16,0 0 5-16,0 0-9 0,0 0-5 15,0 0 8-15,0 0-12 0,0 0-5 16,0-2-7-16,-2 0-5 0,2 1-10 16,0 1 15-16,-2-2-12 0,0 0-17 15,-1-1 24-15,3 2 1 0,0 1-11 0,0 0-12 16,0 0-8-16,-2 0-14 15,2 0 12-15,0 0-11 0,0 0 14 0,0 0-4 16,0 0 0-16,0 0-10 0,0 0 10 16,0 0-11-16,0 0 10 0,0 0-9 15,0 0 13-15,0 0-13 0,0 0 15 16,0 0-6-16,0 0 7 0,0 0-4 16,0 0 7-16,0 0-10 0,-3 0 3 15,3 0-12-15,0 0 0 0,0 0-1 16,-3 0 0-16,3 0-2 0,0 0-1 0,0 0 1 15,0-2-1-15,0 2 0 0,0 0 0 16,0 0 1-16,0 0 0 0,0 0 1 16,0 0 1-16,0 0 1 0,0 0 1 15,0 0-2-15,0 0 1 0,0 0 0 16,0 0-1-16,0 0-2 0,0 0 0 16,0 0-1-16,0 0-1 0,0 0-11 15,0 0 11-15,0 0-1 0,0 0 0 16,0 0-12-16,0 0 14 0,0 0 0 15,0 0 1-15,0 0 0 0,0 0 1 0,0 0-1 16,0 0 1-16,0 0 1 0,-1 0 1 16,1 0 0-16,0 0 0 0,-2 0-2 15,2 0 0-15,0 0-1 0,-2-2-2 16,2 2-13-16,0 0-1 0,-2 0 1 16,-1-2-3-16,3 2-7 0,-1 0-2 15,-1 0 8-15,0 0 4 0,2 0 12 0,-2 0-17 16,2-2-13-16,-4 2-4 0,4 0-6 15,-1-2-3-15,-1 2-10 0,2 0-13 16,-2 0-13-16,2 0-23 0,0 0-25 16,0 0-16-16,-2 0-53 0,2 0-80 15,-2 0-84-15,0 0-85 0,0 0-30 16,-4 0-172-16,1 0-51 0,0 4-223 16,-1-2 464-16,38-8 460 0</inkml:trace>
  <inkml:trace contextRef="#ctx0" brushRef="#br0" timeOffset="344226.8972">5649 16017 40 0,'0'0'231'0,"0"0"-126"0,0 0-65 16,0 0-14-16,0 0 66 0,0 0 92 16,0 0-39-16,0 0-66 0,0 0 150 15,0-2 71-15,0 0-68 0,0 2-90 16,0 0-34-16,0 0-6 0,0 0 19 15,0 0 35-15,0 0-13 0,0 0-2 16,0 0-7-16,0 0-19 0,0 0-10 0,0 0-5 16,0 0 6-16,0 0 6 0,0-1 1 15,0 1-8-15,0 0 3 0,0 0 10 16,0 0 10-16,0-2 14 0,0 2-8 16,0 0-2-16,0-2-33 0,0 0-18 15,0 2-5-15,0-2 8 0,0 2-2 16,0-2 4-16,0 0-5 0,0 0-7 15,0 1-17-15,0 1 8 0,0-2 6 0,0 0 15 16,0 2-11-16,0-2-4 16,0 2-7-16,0 0-8 0,0-3-16 0,0 3-12 15,0 0-8-15,0 0-18 0,0 0 0 16,0 0 0-16,0 0-1 0,0 0 0 16,0-1-1-16,0 1 0 0,0 0-1 15,0 0-1-15,0 0 0 0,0 0 0 16,0 0-1-16,0 0 2 0,0 0-2 15,0 0 0-15,0 0 0 0,0 0 0 16,0 0-11-16,0 0 0 0,0 0-9 0,0 0-11 16,0 0-14-16,0 0-19 0,0 0-43 15,0-1-56-15,0 1-55 0,0 0-37 16,0-3-134-16,0-2-225 0,-3-3-360 16,-1 1-1193-16,11 31 1732 0</inkml:trace>
  <inkml:trace contextRef="#ctx0" brushRef="#br0" timeOffset="361338.8097">4833 15032 119 0,'-2'-5'257'0,"2"3"-13"0,0-1-40 16,0-1-20-16,0 0 12 0,0 1-20 16,-2-1-1-16,2 0-40 0,0 0 13 15,-3-1-65-15,3 1-13 0,-2-2 38 16,0 1 106-16,-1 2-64 0,2-2-52 16,-1 0-19-16,0 1 6 0,0-1-24 15,-1 1 24-15,2 1 3 0,-1-2 17 0,0 4-28 16,0-3 59-16,-1 0-85 15,0-2-28-15,1 2 33 0,2-2 38 0,-2 2-19 16,-1-1-48-16,2 1-23 0,1 1 39 16,-2-1-11-16,0 2-32 0,0-2 0 15,-1 0-27-15,2 1 27 0,-1 3 4 16,2-4 17-16,-4 1-15 0,4 2-1 0,-3-3-5 16,-1-1-25-16,2 2 25 0,0 1 38 15,-1 0-33-15,1-2-3 0,0 0 45 16,0 3 24-16,-1-1 11 0,2 0-31 15,-1-2 23-15,0 4-12 0,2-2 34 16,0 2 1-16,-2 0-25 0,2-3-23 16,0 3-13-16,0 0-10 0,0 0-23 15,0 0-3-15,0 0-21 0,0 0-6 0,0 0 4 16,0 0-4-16,0 0-18 16,0 0-18-16,0 3-6 0,0 3 19 0,0-1 50 15,2 3 34-15,0-1 4 0,0 3-1 16,-1 0 17-16,4 0-51 0,-3-1 55 15,-2 2-13-15,2-1 4 0,1 4-16 16,-1-5-29-16,-2 0 26 0,2 1 7 16,-2 2-20-16,0-2 0 0,3 3 0 15,-2-2-1-15,2 3-14 0,-1-5 2 16,0 2 17-16,0 0-20 0,-1-1-1 0,2 3 0 16,-1-8 2-16,0 2-2 15,0-1 1-15,-1-1-1 0,4-1 16 0,-5 2-17 16,2-1 1-16,1-3 0 0,0 1-2 15,-1 0 2-15,0-2 0 0,-2 0 0 16,2 3 0-16,-2-1 2 0,1-3 13 16,-1 3-11-16,0-1-2 0,3 0 1 15,-3 2-2-15,0-1 15 0,0 1-14 16,2 2 2-16,-2-1-1 0,2 4 16 16,-2-4 1-16,2 3-18 0,-2-2 29 0,0 0-15 15,1-1-2-15,-1 1-14 0,3-2 0 16,-3 3 0-16,0 0 3 0,2-4 24 15,-2 2-1-15,0 4-26 0,2-2 14 16,-2-2 1-16,0 3-2 0,0-2-12 16,0 0 0-16,0-2 17 0,3 0-18 15,-3 0-1-15,0-3 1 0,0 3 14 16,2-2 4-16,-2 2-17 0,2 2 14 0,-2-1 35 16,2 4-5-16,-2-1-22 15,0 0 7-15,2 2 13 0,-2-1-17 0,2 1 1 16,-2 0 23-16,3 3-28 0,-3-2 15 15,0 0-7-15,0 0-28 0,0-3 10 16,2-1-11-16,-2 2 16 0,0-5-17 16,0 0 2-16,0-1-3 0,0-1 1 15,0 2-1-15,0-4 0 0,0 2 0 16,2-2 1-16,-2 1 2 0,0-1 0 16,0 0-1-16,0 0-1 0,0 3-1 0,2-3-1 15,-2 0 0-15,0 0-10 0,0 0-10 16,0 0-14-16,0 0-26 0,0 2-19 15,0 0-2-15,1 1-14 0,2-1-51 16,-3 3-99-16,2 2-169 0,-2-3-113 16,0 2-249-16,0-1-547 0,-2-3-131 15,-2-40 1331-15</inkml:trace>
  <inkml:trace contextRef="#ctx0" brushRef="#br0" timeOffset="361961.687">3768 15765 4 0,'0'0'1008'16,"0"0"-274"-16,0 0-244 0,0 0-142 15,0 0-112-15,0 0-35 0,0 0-14 16,0 0-46-16,0 0-68 0,6-6-73 15,-6 6-21-15,0 0-13 0,0 0 29 16,0 0-29-16,0 0 11 0,0 0-27 16,0 0-41-16,1 0-67 0,2 0-80 0,-1 0-180 15,2 0 72-15,4 0-187 0,2 0-430 16,-4 0 455-16,-40 0 508 0</inkml:trace>
  <inkml:trace contextRef="#ctx0" brushRef="#br0" timeOffset="364401.2014">4698 15008 62 0,'0'0'52'15,"0"0"41"-15,0 0 98 0,0 0 132 16,0 0-106-16,0 0-2 0,0 0-5 15,0 0 133-15,0 0-30 0,-3-42-67 16,5 35-34-16,2-1-107 0,-2 1-2 16,0-1 0-16,1 2-24 0,-3-1-21 15,1-1-5-15,2 0-12 0,-3 2 12 16,2-1-12-16,-2 3-35 0,2-3 35 16,-2 1 10-16,2-1 11 0,-2 2-5 15,0-1 11-15,0 2 91 0,3 3-9 0,-3-1 5 16,0 0-4-16,0 2-26 0,0 0-48 15,0 0-45-15,0 0-32 0,0 0-21 16,2 0-41-16,-2 0-34 0,0 0-32 16,0 5 87-16,2 5 41 0,-2 4 164 15,2 3-54-15,0 3 11 0,-2 2-40 16,2 1-27-16,-2 0 11 0,0 0-28 16,0 2 13-16,0-5 1 0,2 1-10 15,0 1 10-15,-2-4-16 0,3 2 8 16,-2-1-5-16,2-1-7 0,-3-1 2 0,2 3-31 15,-2-2 26-15,0-2 8 0,2 0 0 16,-2-1-22-16,0-1-12 0,0-1 12 16,0 0-13-16,0-3 28 0,0 2-28 15,0 1 43-15,0 0-18 0,0-3-22 16,2 0 9-16,-2 3 10 0,1-4 0 16,-1 2-6-16,3 0-15 0,-3-1 18 15,2-3-18-15,-2 0-1 0,2-1-1 0,-2-2-2 16,2-1 2-16,-2-1 2 15,0 0 12-15,0 0-12 0,0-2 11 0,0 0 2 16,0 0 4-16,0 0-4 0,0 0 6 16,0 0 4-16,0 0-1 0,0 0-2 15,0 0 6-15,0 0-5 0,0 0-6 16,0 0-17-16,0 0-9 0,0 0-20 16,0 0-2-16,0 0-9 0,0-4 0 0,0-1-51 15,0-3-38-15,0-1 17 16,0 1 51-16,0-6-39 0,0 1 22 0,0-2 36 15,0-3-26-15,0-3 5 0,5 2 13 16,-3-3 47-16,1-5-56 0,-2-6 55 16,2-3-53-16,-3 0 25 0,0-2-44 15,0 9 34-15,0 3 39 0,0 0-21 16,0 7 0-16,0 5-53 0,-3 3 44 16,3 0 33-16,-1-3 37 0,-2 2-37 0,1 4-2 15,2 2 2-15,-2 2 40 0,-1 2 49 16,3 0-17-16,0 2-32 0,0 0-40 15,0 0 0-15,0 0-76 0,0 9 8 16,0 11 68-16,5 12 203 0,0 10-64 16,-1 4-19-16,-2 2-39 0,2-6-23 15,-3-8 0-15,2-3-19 0,-1-1-25 16,0-3 4-16,0-4-18 0,-1-4-2 0,2-6-12 16,-3 0-8-16,2-1-44 0,0 3-85 15,-2-2-169-15,0 2-205 0,0-6-334 16,-2-1-560-16,-4-5-49 0</inkml:trace>
  <inkml:trace contextRef="#ctx0" brushRef="#br0" timeOffset="368672.0373">3137 14691 11 0,'0'0'125'0,"0"0"40"16,0 0-20-16,0 0-26 0,0 0-47 15,0 0-72-15,0-4-13 0,0 4-112 16,0-1-119-16,0 1 13 0</inkml:trace>
  <inkml:trace contextRef="#ctx0" brushRef="#br0" timeOffset="369311.063">3193 14718 75 0,'0'0'0'15,"0"0"0"-15,0 0-5 0,0 0-1 0,0 0 1 16,0 0 1-16,0 0 0 16,0 0-23-16,0 0 3 0</inkml:trace>
  <inkml:trace contextRef="#ctx0" brushRef="#br0" timeOffset="370313.0817">3193 14718 20 0,'45'55'66'0,"-50"-55"66"0,2 0 85 15,-4 0 132-15,4-2-27 0,-4-1-107 0,3-1-40 16,-2 0 26-16,-4 1 100 16,4-2-263-16,-2 2 114 0,0-3 4 0,2 2 6 15,-7-1-40-15,8 3-13 16,-3 0 13-16,4-3 66 0,0 2 8 0,-1 1-4 16,3 0 19-16,0 1-28 0,-3 1-15 15,3 0-53-15,2 0-19 0,0 0-18 16,-3 0-33-16,3-3-40 0,-1 3-4 15,-1 0 1-15,2 0-2 0,-2 0-5 16,0 0-22-16,2 0 26 0,-2 0 1 0,0-2 16 16,2 2-16-16,-2 0 0 0,2 0 2 15,0 0-2-15,0 0-2 0,0 0-1 16,0 0-24-16,0 0 5 0,0 0-10 16,8 0 32-16,9 0 0 0,11 2 56 15,23 2 43-15,6-2-15 0,9 0-63 16,-5-2 0-16,-1 0 8 0,1-4-8 15,5-3 37-15,-3 1 0 0,1 0-11 0,1 2-24 16,-11 2-7-16,-1 0-16 0,-1 1-4 16,-6-3-12-16,3 0 16 0,-1 1 0 15,6-2 1-15,-5-1-1 0,2 0 0 16,-3 3-1-16,1-3-1 0,-4 0 2 16,-2 1 3-16,-7-1-1 0,-7 3-2 15,-5 0 0-15,-10 3-2 0,4-2-12 16,-4 2 14-16,1 0-4 0,4 0-11 15,-4 0 15-15,-2 0-1 0,-3 0-34 16,-1 0-11-16,-4 0 17 0,0 0-26 0,-1 0 14 16,1 0 36-16,-3 0-28 15,1 0-24-15,-1 0-47 0,-2 0-1 0,2 0 5 16,-2 0 23-16,0 0 8 0,0 0-2 16,0 0 20-16,0 0 51 0,0 0 3 15,-2 0-3-15,-3-3-22 0,-4-2-264 16,2 0 7-16,-2-1 130 0,-4-2 91 0,-2-1 28 15,-2 1 30-15,-2 1 37 16,0 0-31-16,-1-2 30 0,2 0 5 0,-2 1 5 16,1 1-1-16,1-1 40 0,-4 0-23 15,2 1-17-15,-1 1 11 0,5 0-3 16,-1 2-4-16,2 1 37 0,7-1 96 16,-1 1-39-16,6 2-76 0,0 1-62 15,3 0-5-15,0 0-29 0,0 0 0 16,0 0 29-16,3 0 18 0,9 0-13 0,0 0 110 15,9 8 52-15,2-3-32 0,6 3-71 16,-5-2-26-16,-2 1-9 0,3-2-13 16,-3 3 5-16,-6 1 4 0,0-4-22 15,-4 2 1-15,-4-1 1 0,2 0-4 16,-6-3 24-16,-2 2 29 0,-2-5-11 16,0 2-24-16,0-2 1 0,0 2-1 15,0 2-19-15,-6 3 2 0,-10 4-2 16,0 6 0-16,-6 5-20 0,1-1-120 0,-2 2-86 15,2-2-225-15,-3-1-337 0,-4 0-584 16,7-8-288-16</inkml:trace>
  <inkml:trace contextRef="#ctx0" brushRef="#br0" timeOffset="370926.4781">3192 14441 134 0,'0'0'435'15,"0"0"-73"-15,0 0-146 0,0 0 45 16,0 0 49-16,0 0 67 0,0 0-14 15,0 0-63-15,0 0 8 0,0 0-5 0,1-7-24 16,-1 7-40-16,0 0-70 0,0 0-29 16,0 0-30-16,0 0-29 0,0 3-27 15,-1-1-3-15,-1 0-51 0,-1 2-1 16,1 2-51-16,-2 5 52 0,-6 12 14 0,-10 11 57 16,-2 8-29-16,-8 1-17 15,2-3-8-15,5-5-6 0,3-9-11 0,6-4-1 16,2-6-16-16,2-7 17 15,2 3 12-15,-3-3-10 0,5 1 2 0,0-5 21 16,1 0-22-16,3-3 0 0,2-2 13 16,0 0-16-16,0 0-2 0,0 0-15 15,0 2 14-15,8-2-1 0,8 0 4 16,16 0 57-16,12 0 20 0,7 0-73 16,-1 1-4-16,-2 1-4 0,-8 2-46 0,-1 1-59 15,1 5-136-15,0 0-96 16,-3 2-157-16,-4-3-225 0,-8-4-377 0,-10-1-439 15</inkml:trace>
  <inkml:trace contextRef="#ctx0" brushRef="#br0" timeOffset="372009.5522">3788 15693 493 0,'0'0'519'0,"0"0"-179"0,0 0-62 15,0 0-21-15,0 0 123 0,0 0-63 16,0 0-81-16,0 0-41 0,0 0-14 16,-3 0-45-16,3 0-18 0,0 0-20 15,0-2-34-15,0 2-37 0,0 0-25 0,0 0-2 16,-1 0-6-16,1 0-26 16,0 0-16-16,0 0-28 0,0 0-58 0,0 0-82 15,0 0-121-15,0 0-343 0,0 0-516 16,0 0 280-16,1 0 916 0</inkml:trace>
  <inkml:trace contextRef="#ctx0" brushRef="#br0" timeOffset="373897.4796">6534 15148 196 0,'0'0'639'0,"0"0"-416"16,0 0-171-16,0 0 39 0,0 0-58 15,0 0 130-15,0 0 161 0,0 0-151 16,0 0 56-16,0-57-147 0,0 49-1 16,0 0 6-16,-2 1 57 0,0-1 20 15,-3 0 0-15,1 3-64 0,-1-2 17 16,1-1 17-16,0 1 36 0,-2 0-108 15,2 1 25-15,1-1-38 0,-1-1-22 0,2 2 75 16,-2-3 38-16,0 1-105 0,-1 0 73 16,1 1-26-16,0-1-79 0,1 2 50 15,-1 1-5-15,2 1 42 0,0 1 27 16,0 0-32-16,2 1-22 0,0 0 4 16,0 2 4-16,0 0-7 0,0 0-25 15,0 0-36-15,0 0-3 0,0 0-2 0,0 0-25 16,0 7-8-16,0 0 35 15,2 4 26-15,4 3 16 0,-1 0-26 0,1 6 7 16,3 6-4-16,-3 3 5 0,-2 8 3 16,1-2-9-16,-3 2-3 0,-2-6 10 15,0-2-7-15,0-8 11 0,0-4-15 16,-2-4 22-16,2 0 17 0,-5 3 14 16,5 3 25-16,-4 8-1 0,0-3-8 15,0 0-12-15,-1 0-9 0,3-4-37 16,2 0-24-16,0 1-1 0,0-1 25 0,0-2-25 15,0 0 17-15,2-1-17 16,0-4-1-16,1 1-1 0,-3-5-11 0,2 1 13 16,-2-3 12-16,0-1-12 0,0-4-23 15,0 0-8-15,0 2-23 0,0-4-46 16,0 0-38-16,0 0-35 0,-5 0-30 16,-3 0-72-16,-3 0-482 0,-3-8-481 15,0-1-1301-15</inkml:trace>
  <inkml:trace contextRef="#ctx0" brushRef="#br0" timeOffset="375157.6326">5060 14550 229 0,'0'0'599'15,"0"0"-304"-15,0 0-86 0,0 0 76 16,0 0-2-16,0 0-79 0,0 0 65 16,0 0-71-16,0 0-88 0,0 0-7 15,-14-9-18-15,12 9 9 0,-4-2 11 16,2 2 18-16,-2-2-39 0,2 2-22 16,-2 0 89-16,2-3-43 0,2 3 52 15,-3 0 19-15,3 0-66 0,0 0-109 0,2 0 39 16,-3 0 29-16,3 0-10 15,-2 0-26-15,2 0-4 0,-2 0-5 0,2 0-5 16,-2 0 10-16,2 0-10 0,0 0-4 16,0 0-18-16,0 0-3 0,0 0-1 15,0 0-14-15,0 0 13 0,0 0-22 16,0 0-9-16,0 0-18 0,0 0-34 16,13 0 88-16,6 0 14 0,15 5 114 0,16-1 15 15,15-1-92-15,5-1-26 0,2-2 8 16,0 0-12-16,2 0 13 0,3-2-1 15,-5 2 9-15,-1 0-42 0,-11 0 0 16,3 0-4-16,-11 0 0 0,-3 2 3 16,-2-2-3-16,0 2-32 0,0 0-18 15,-5-2-1-15,0 2 26 0,-1-2-47 16,-5 0-28-16,2 0 23 0,-2 0 21 0,0 0 36 16,2 0-10-16,-8-2 5 15,-4 0 25-15,-8 0 2 0,0 2-17 0,-2-2 0 16,8 0-1-16,-3 1 16 0,-1 1-30 15,-4 0-16-15,-3 0-52 0,-2 0 31 16,-7 0-2-16,0 0-7 0,-4 0 80 16,0 0 59-16,0 0 142 0,0 0 21 15,-4 0-80-15,-4-4-142 0,-6-1-2 16,4-3 2-16,-2 1 45 0,-4 0 14 16,2-1 4-16,1 2-23 0,-2-1-15 0,2-1 0 15,-1 0-24-15,-2 3-1 16,2-3-27-16,1 0 27 0,-4 3 0 0,4-1 0 15,-6 0-2-15,1 1-32 0,0-2 31 16,-1 2 2-16,-1 2-25 0,2-2 8 16,3 3-27-16,0-1 42 0,4 3 3 15,5-2 18-15,4 2 14 0,0 0-32 16,2 0-5-16,0 0-53 0,0 0-23 16,4 0 81-16,13 0 36 0,11 7 193 15,9 6-100-15,8-4-61 0,-4 4-41 0,-5-2-8 16,-10-3-15-16,-8-3 31 15,-3 2-8-15,-4-5-4 0,0 6-23 0,-1-1-7 16,0 0-8-16,0 0 15 0,-6-2 0 16,-4 0-19-16,0 0 19 0,0 0 1 15,-9 3 26-15,-6 3 37 0,-4 2-24 16,-5 1-22-16,-1-2-17 0,0 2-1 0,-3 0-27 16,3-1-34-16,-3-3-67 0,2 2-91 15,1-1-96-15,0 0-192 0,1-1-93 16,3-1-392-16,6-3-1046 0</inkml:trace>
  <inkml:trace contextRef="#ctx0" brushRef="#br0" timeOffset="375847.3045">5024 14309 451 0,'0'0'533'16,"0"0"-148"-16,0 0 169 0,0 0-100 16,0 0-122-16,0 0-139 0,0 0-58 15,0 0 22-15,0 0-72 0,51 16-45 16,-49-15 61-16,-2 1-45 0,0 3 19 0,0-5 49 16,0 0-60-16,0 3-33 0,0-1-11 15,-2 0 11-15,-5 2 30 0,-1 3 31 16,0 1 0-16,-10-1-30 0,4 1-18 15,-6 2-20-15,0 1 14 0,-4-1-20 16,3 2-15-16,-3-2-3 0,3 0 18 16,0 2-18-16,4-1-3 0,0-3 0 15,4 2 1-15,5-5-1 0,3-1-15 0,2 0-14 16,1 0-31-16,2-2-14 16,0 3-4-16,0 2 76 0,0 1 5 0,0 4 110 15,5-2 52-15,4 1 18 0,4 0-70 16,2 3 23-16,2-5-9 0,4 3-21 15,4-1-10-15,11 0 16 0,7 1-33 16,1-2 7-16,1-3-46 0,-5 1-13 16,-4-2-24-16,-2-1-10 0,3 3-30 15,-3 2-58-15,-1 1-84 0,2 1-60 0,-6 3-129 16,-3-3-236-16,-6-1-301 0,-9-5-1215 16</inkml:trace>
  <inkml:trace contextRef="#ctx0" brushRef="#br0" timeOffset="377385.1756">5671 15930 323 0,'0'0'972'0,"0"0"-110"16,0 0-446-16,0 0-161 0,0 0-13 15,0 0 33-15,0 0 26 0,0 0-16 16,0 0-46-16,0 0-55 0,0 0-39 16,0 0-11-16,-2 0-22 0,2-3-8 15,0 1-15-15,-2 2 1 0,2 0-14 16,-2 0 14-16,2-3 1 0,0 1-11 15,0 2-13-15,-3 0-9 0,3-2-9 16,0 2-9-16,-1 0-1 0,1 0-4 16,0 0 5-16,0 0 8 0,0-2-1 0,0 2-1 15,0 0 1-15,0 0-15 0,0 0-8 16,0 0-1-16,0 0-2 0,0 0 3 16,0 0-8-16,0 0 0 0,0 0-6 15,0 0-1-15,0 0-7 0,0 0 12 16,0 0 0-16,0 0-5 0,0 0-7 15,0 0 0-15,0 0 8 0,0 0-7 16,0 0-1-16,0 0 0 0,0 0 8 0,0 0-8 16,0 0 12-16,0 0 2 0,0 0 1 15,0 0 1-15,0 0-3 0,0 0-4 16,0 0-2-16,0 0 0 0,0 0-7 16,0 0 7-16,0 0 0 0,0 0-7 15,0 0 0-15,0 0 0 0,0 0 0 16,0 0-1-16,0 0-1 0,0 0 0 15,0 0 0-15,0 0-1 0,0 0-1 0,0 0 1 16,0 0-8-16,0 0 7 0,0 0-11 16,0 0-1-16,0 0-14 0,0 0-10 15,0-2-15-15,0 2-15 0,0 0-27 16,0-2-31-16,0 2-21 0,0 0-17 16,0 0-19-16,0 0-25 0,0 0-57 15,0 0-106-15,0 0-283 0,0 0-135 16,0 0-331-16,0 0-169 0,0 2 663 0</inkml:trace>
  <inkml:trace contextRef="#ctx0" brushRef="#br0" timeOffset="379306.6484">8411 15086 567 0,'0'0'427'16,"0"0"-15"-16,0 0-31 0,0 0 64 15,0 0-49-15,0 0-124 0,0 0-67 16,0 0 69-16,0 0-114 0,-20-54 79 16,18 47-25-16,0 2-22 0,0-1-36 0,0 0-43 15,0 3-50-15,-3-3 0 0,2 1-9 16,0 2-21-16,1-2-15 0,0 1-15 15,-1 1 13-15,2 3 27 0,-2 0-8 16,3 0-20-16,0 0-15 0,0 0-1 16,0 0 0-16,0 0 1 0,0 0 1 15,0 0-1-15,0 0-3 0,0 0-39 16,0 5-12-16,0 5 54 0,0 3 42 0,-2 5 82 16,2 4-61-16,0 1-61 15,0 0 38-15,0-1 24 0,0 4-14 0,0-2 3 16,0-2-20-16,2 2-6 0,-2-2 6 15,4 6-13-15,-1 2 27 0,-3-1-1 16,2-6 7-16,-2 0 2 0,0-6-30 16,0 4 29-16,0 1-2 0,0 0-4 15,0-1-32-15,0-3-3 0,0 0 11 0,0-3-11 16,0-2-13-16,0-2-16 16,0-2 16-16,0-1 3 0,0-4 13 0,0-1-16 15,-2-1-11-15,2-2-15 0,0 0-35 16,0 0-29-16,0 0-47 0,-3 0-77 15,3 0-94-15,0 0-205 0,0-2-393 16,0-4-596-16,-4-8-426 0</inkml:trace>
  <inkml:trace contextRef="#ctx0" brushRef="#br0" timeOffset="380975.5455">6706 14550 657 0,'0'0'499'15,"0"0"-148"-15,0 0-131 0,0 0-47 16,0 0-1-16,0 0-89 0,0 0 210 15,0 0-60-15,0 0-100 0,0 0-61 16,-7-9 28-16,4 9 12 0,3-2 15 0,-1 2 2 16,1-2-11-16,0 2 60 0,-2-3 46 15,2 3-26-15,0 0-49 0,0 0-36 16,0 0-18-16,0 0-10 0,0 0-5 16,0 0-22-16,0 0-17 0,0 0-19 15,0 0-22-15,0 0-4 0,0 0-27 16,2 0-11-16,12 0 1 0,16 0 41 15,17 0 0-15,11 5 0 0,-1 0-17 16,0 1 14-16,-1-2 3 0,-6-3-21 16,1 5 21-16,1-6 2 0,-6 2 19 0,-4-2-1 15,1 2-4-15,-5-2-15 0,-2 2 2 16,-2 1 1-16,-3-3-2 0,-1 5-2 16,3-3 1-16,1 0 0 0,-2-1-1 15,-1 3-2-15,5-1-1 0,-2 2-1 16,6-1-16-16,3 0 20 0,3 0 0 15,4-3 29-15,-1 1-29 0,-5 0 0 16,3-2 0-16,-5 0-2 0,-4 0 2 0,0 2 11 16,-5-2-11-16,-13 0-3 0,-2 0 3 15,-8 0 0-15,5 0-1 0,-3 0-16 16,-2 0 14-16,0 0 3 0,-4 0 4 16,-1 0 17-16,-5 0-18 0,2 0 22 15,-2 0 3-15,0 0 3 0,0 0 0 16,0 0 0-16,0 0-4 0,0 0-11 15,0 0 3-15,0 0 4 0,0 0-8 0,0 0 3 16,0 0-3-16,0 0-1 16,0 0 0-16,0 0 1 0,0 0-12 0,0 0-3 15,-2-2 0-15,-1 0-25 0,-1-1-14 16,1 0 13-16,2 2 26 0,-3-1-4 16,1-2 4-16,0 2-2 0,2-3-1 15,-3 2 3-15,2-1 0 0,-2 1-1 16,0 1 0-16,0-3-19 0,-4 0 20 15,2 1-18-15,-1 1 17 0,2-3-1 16,-3 2 2-16,-4-3-3 0,2 3-28 0,0-1 29 16,-5-2 1-16,0 3 2 15,2-2-5-15,-4-1-7 0,2 1 11 0,3 1-17 16,-6 1 17-16,6-2 0 0,1 2 3 16,-2 1-2-16,5 1 13 0,-1-3-14 15,5 3 0-15,0 2 1 0,2 0 3 16,0-1 0-16,2 1 0 0,0 0-3 15,0 0-1-15,0 0-19 0,0 0-8 0,0 0-12 16,2 0 39-16,6 0 4 0,7 3 85 16,4 4-23-16,2 1-32 0,1 1-16 15,-2 0-4-15,4-1-13 0,-5 2 1 16,1-2 12-16,-5-3 25 0,2 2-10 16,-9-3-28-16,-3 0-1 0,0-1-3 15,-3-3-16-15,-2 3 19 0,0-3 25 0,0 0 10 16,0 0 7-16,0 1-2 15,0 1-3-15,0 0-11 0,-4 2-23 0,-4 4 17 16,0 4-19-16,-6 1-1 0,0 2-69 16,1-2-69-16,-3 4-61 0,0 0-36 15,-3 3-188-15,-2-3-270 0,-1 1-407 16,6-5-1025-16</inkml:trace>
  <inkml:trace contextRef="#ctx0" brushRef="#br0" timeOffset="381790.6184">6787 14336 40 0,'0'0'580'0,"0"0"-199"0,0 0-107 16,0 0 25-16,0 0-79 0,0 0 117 15,0 0 19-15,0 0-87 0,0 0-49 16,29-23-20-16,-29 23-20 0,0 0-8 16,0 0 48-16,0 0 19 0,0 0-3 15,0 0-56-15,0 0-34 0,0 0-20 16,0 0-37-16,0 0-19 0,0 0-2 0,-2 0-21 15,0 2-29-15,0-2-18 16,-1 1-33-16,0 1-13 0,-5 5 11 0,-1 1 12 16,-2 3 23-16,-8 2 1 0,4 2-1 15,-2 3-1-15,-3-3-2 0,2 2-16 16,-4 2 19-16,3-3 0 0,-1 0 0 16,4-1 1-16,-3 1 2 0,6-5-3 0,1 0 1 15,-2 0 3-15,8-5-4 16,0-1-1-16,2-3-3 0,2 0 0 0,0 0 0 15,2-1-15-15,0-1 3 0,0 3-11 16,0-3-12-16,0 1 4 0,0 1-3 16,2 2 38-16,4 3 38 0,4 1 55 15,6-1-11-15,0 4-4 0,6 0-20 16,5 0-15-16,7 5 0 0,-3-5-16 16,2 1-26-16,-10-3 2 0,-1-1-3 15,-2 2-4-15,3-1-38 0,-1 3-62 0,-1-1-11 16,1 1-111-16,-3 3-91 0,3-2-242 15,-8 0-262-15,-2-1-647 0,4-2 90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33:11.299"/>
    </inkml:context>
    <inkml:brush xml:id="br0">
      <inkml:brushProperty name="width" value="0.05292" units="cm"/>
      <inkml:brushProperty name="height" value="0.05292" units="cm"/>
      <inkml:brushProperty name="color" value="#FF0000"/>
    </inkml:brush>
  </inkml:definitions>
  <inkml:trace contextRef="#ctx0" brushRef="#br0">4215 12818 27 0,'0'0'75'15,"0"0"-23"-15,0 0 7 0,0 0-4 16,0 0 30-16,0 0 52 0,0 0-29 0,-14-24-23 16,14 20-23-16,0 3-17 0,0-1-12 15,0 2-7-15,0 0-10 0,0 0-13 16,0 0 17-16,0 0-1 0,0 0 1 16,0 0 3-16,0 0-4 0,0 0 14 15,0 0 6-15,0 0-3 0,0-3 3 16,0 3 7-16,0-1 12 0,0 1-9 15,2-3-3-15,0 2 19 0,-2-1 6 0,2 2-2 16,0 0-1-16,0-2-6 0,0-1-13 16,7 3-1-16,1-2 11 0,5-3-7 15,2-1-3-15,5 2-20 0,2 1-16 16,11-3 26-16,5 3-4 0,2-3 8 16,1 2-8-16,-3 0-19 0,-4-1 27 15,5-2 6-15,-3 2-47 0,2-1 87 0,-2 0-63 16,1 1 13-16,-3 1 3 0,0 0-10 15,-2 2-29-15,-5 2 1 0,-3-2-2 16,-4 2 0-16,-6 0-2 0,-1 0 0 16,4 0-1-16,4 0 0 0,7 0 0 15,6 0 1-15,3 0 10 0,1 0-8 16,-3-3 0-16,-4 3-1 0,-1 0 12 16,-3 0 0-16,1 0 6 0,0 0 4 15,2 0 15-15,-5 0-15 0,3 0-1 16,0 0-22-16,-1 0 4 0,1 0 22 0,2 0-26 15,2 0 0-15,4 0 0 0,-1 0 0 16,1 0 0-16,-2 0 0 0,0 0 0 16,-6 0 1-16,5-2-1 0,0 0 1 15,-1-3 1-15,2 2 0 0,0 1-1 16,0-1 2-16,0-2-1 0,-3 3 1 16,2-1-3-16,-7 1 0 0,-6 2 0 15,-4-2 0-15,3 2-1 0,-2 0-1 0,7-2 1 16,-1 2 1-16,1 0 0 15,-1 0 1-15,0 0 1 0,3 0-2 0,-5 0 3 16,1 0 29-16,2 0-6 0,-3 0-13 16,2 0 3-16,-2 0 22 0,3 0 1 15,4 0 3-15,4 0-4 0,-5-2-15 16,-1 2-4-16,4-2 3 0,-13 0-10 16,3 2-12-16,8-2 0 0,-9 0 2 15,6 2-2-15,-4-1 0 0,0 1-1 16,1 0-2-16,-3 0-19 0,2 0 21 0,0 0-2 15,1 0 2-15,-1 0-2 16,-1 0-13-16,1 0-6 0,-2 0-7 0,1 0-23 16,-6 0-9-16,-1 0-29 0,0 0-49 15,-6 0-16-15,-3 0-39 0,-5-2-43 16,-1 2-117-16,0-2-33 0,-1 0 54 16,-9-1 11-16,1 1-40 0</inkml:trace>
  <inkml:trace contextRef="#ctx0" brushRef="#br0" timeOffset="913.5591">4294 11508 79 0,'0'0'222'0,"0"0"-78"0,0 0-56 16,0 0 13-16,0 0 0 0,0 0 3 16,0 0-22-16,0 0-34 0,0 0-25 0,0 0-22 15,32-35 0-15,-18 33 29 0,3-4 2 16,1 4-6-16,-2-3-22 0,0 3 22 15,-4 2 0-15,0 0 16 0,5 0 7 16,1 0 13-16,3 0 6 0,4 0 1 16,9 2-8-16,9 3 1 0,3-3 0 15,6-2 62-15,-1 0-20 0,5 0-17 16,10 0 33-16,9 0-19 0,8-7 2 0,2 0 24 16,1-1-46-16,-1-1-30 15,-4 1 7-15,-7 1-12 0,-5 2-17 0,-3 1-27 16,-5-1-1-16,3-1 12 0,-3-1-12 15,1 1 1-15,-1-1 1 0,3 0-3 16,2-1 12-16,-3 1-12 0,3 1-1 16,5-5-12-16,-4 1 13 0,3 1 13 15,3-2 9-15,-3 2 27 0,-3 0-4 16,4 0 0-16,-1 1 3 0,-7 2 0 16,-3 2-12-16,-5 3-20 0,1-2-13 0,-8 3-2 15,1-1 2-15,-5 1 0 16,3 0-3-16,-5 0-1 0,1 0-2 0,0-3 3 15,-3 1 3-15,1-1-3 0,-1-1 0 16,-5 0 0-16,3 0 2 0,-3-1 0 16,-3 1-2-16,0-1 0 0,-8 2 0 15,-4 1-2-15,-5-1-20 0,-2 3-10 16,-1-1-23-16,3 1-19 0,0-3-22 16,-4 0-7-16,-1 3-56 0,-6 0-41 0,-2-1-56 15,-2 1-111-15,-2 0-37 0,-8 0 78 16,-11 0 23-16,-13 0-26 0</inkml:trace>
  <inkml:trace contextRef="#ctx0" brushRef="#br0" timeOffset="1808.1671">4427 10568 83 0,'0'0'65'0,"0"0"-26"16,0 0 42-16,0 0 66 0,0 0-10 15,0 0-104-15,0 0 19 0,0 0 46 16,0 0 9-16,0 0-25 0,7-38-20 15,-5 35 22-15,0 0-18 0,1-2 18 16,-1 5-6-16,0-2-22 0,0 2-17 16,-1 0-13-16,4 0-10 0,1 0-14 0,5-3 0 15,4 3 24-15,10 0 10 16,13 0 20-16,11 0-17 0,9 0 26 0,1-2-39 16,-1 2 39-16,-1-2-63 0,7 2 89 15,1-3 29-15,5-1-16 0,2 0 38 16,3 0-48-16,-1 2-26 0,3-1-9 15,-8 1-17-15,4 0-10 0,-3 0-3 16,-6 2 0-16,-4 0-10 0,1 0-19 16,-4 0 2-16,0 0-2 0,5 0 3 15,-3 0-3-15,3 0-1 0,0 0 1 0,-5 0 0 16,2 0 2-16,1 0 1 0,-4-2 13 16,5-2-16-16,-1 0 1 0,3-1 2 15,3 0 10-15,-1-2 7 0,5-1 12 16,0-1 10-16,-6 1 3 0,-2 1-10 15,-8 0 1-15,0 0-34 0,-7 3 0 16,-3-2 0-16,-4 3-1 0,1 1-1 0,-3-2-3 16,-3 2 3-16,0-2-2 15,-6 3-9-15,-3-1 9 0,-2 0 1 0,-10 0-12 16,-1 0 10-16,4 0-13 0,-2-1-23 16,-1 0-22-16,0 1-17 0,-6 0-18 15,-4 2-14-15,-2 0 0 0,-2-1-75 16,0 1-104-16,0 0-69 0,-8 0 39 15,-4 0 33-15,-14 0-14 0,-10-2-3 16</inkml:trace>
  <inkml:trace contextRef="#ctx0" brushRef="#br0" timeOffset="2737.6799">4211 9490 100 0,'0'0'42'16,"0"0"14"-16,0 0 9 0,0 0-36 15,0 0-26-15,0 0 45 0,0 0 27 16,0 0-16-16,0 0-39 0,0 0-4 16,49-46-13-16,-42 42 10 0,2 3 0 0,1-1-9 15,-4 0-1-15,-2 0 23 0,0 0-3 16,2 2-21-16,1 0-1 0,4 0 12 16,-1 0 33-16,5 0 3 0,2 0-4 15,2 0-19-15,9 2 20 0,7 2-10 16,10-1 26-16,8 3-10 0,3 0 20 15,-1-4 9-15,2 1 30 0,8 0-30 0,10-3-22 16,8 0 42-16,8 0 39 0,5 0-40 16,0 0 14-16,10 0 22 0,-3 0-84 15,4-3 81-15,-1 3-39 0,-6 0-48 16,-3 0-14-16,-3 0-4 0,-5 0-27 16,0 0 11-16,-2 0 20 0,-1-5 10 15,-2-1-32-15,-3 0 13 0,-2 3-23 16,-3-3 13-16,-5 1 6 0,0 1-16 0,-3 0 10 15,-7 0-13-15,3-1 26 16,0-2-3-16,-3 2 2 0,-1-1-5 0,-3 0 9 16,-4 1 0-16,1 1-10 0,-4 1-6 15,3 0 3-15,1-2-3 0,-4 3-13 16,-3-3 35-16,-1 1-32 0,-5 1-1 16,-3-1-1-16,-5 0-1 0,2 0 0 15,-5 3 2-15,-5-1-2 0,-4 0 0 16,-6 0-2-16,-2 0 0 0,2 2-11 15,0-3-7-15,0 2-31 0,-8 1-26 0,-1-2-27 16,-4 2-9-16,-2 0-7 16,0-2-12-16,0-1-5 0,-4 3-31 0,-12-5-86 15,-7-2-163-15,-13-3 101 0,-15-1 82 16,-15-4-1-16,16 1-16 0</inkml:trace>
  <inkml:trace contextRef="#ctx0" brushRef="#br0" timeOffset="3368.9909">4933 8272 49 0,'0'0'98'16,"0"0"-17"-16,0 0 4 0,0 0 0 15,0 0-10-15,0 0 19 0,0 0-22 16,0 0 16-16,-4081 0 13 0,8162 0-42 16,-4158-77-17-16,80 75-42 0,3 2-28 15,6 0 15-15,12 0 13 0,14 0 52 16,21 0 20-16,11 0-7 0,5 0 3 0,-1 0 33 15,-5 2 20-15,2 3-33 0,5-1-27 16,9 0 40-16,7-1 52 0,3-3-10 16,10 0-62-16,4-3 49 0,10-2-26 15,10-3-7-15,-2-2-32 0,2 3-7 16,4-3-3-16,0-1-4 0,-2-1 1 16,-2 0-13-16,-3 1-17 0,-13 1-2 15,-7 1-8-15,-17 3 5 0,-15 2 1 0,-10 1-18 16,-15 3-13-16,-13 0 12 0,-13 0-12 15,-8 0 12-15,-6 0-1 0,-5 0-21 16,-1 2-61-16,-3-1-61 0,0 3-43 16,-3 2-6-16,-17 6 54 0,-7 5 36 15,-17 8-52-15,-10 3-97 0,-1 3-37 16,2-1 62-16,2-2-20 0,0-2-65 16</inkml:trace>
  <inkml:trace contextRef="#ctx0" brushRef="#br0" timeOffset="4250.7253">5964 11307 11 0,'0'0'202'16,"0"0"-68"-16,0 0-23 0,0 0 6 15,0 0-16-15,0 0 7 0,0 0 6 16,0 0-10-16,0 0-32 0,0 0-69 16,9-6-3-16,-7 6-29 0,0 4 22 0,3 9 7 15,-3 5 78-15,2 15 40 0,-4 16-11 16,0 13-29-16,0 4 46 0,-11 6-14 15,-2-4-28-15,-2 4-40 0,1 4 26 16,2-1-3-16,-4 2 6 0,8-3 11 16,0-1-50-16,0-2 33 0,2-3 26 15,2-4 22-15,2-3-13 0,0-6-3 16,0-6-20-16,2 1 27 0,0-5-27 0,0-5-22 16,0-3-20-16,0-4 0 15,4-6-22-15,0-8 6 0,-2-4-3 0,-2-3-3 16,5 3-12-16,-5 0-1 0,1 2 0 15,2-1-8-15,-3-3 6 0,0-2 2 16,0-1-3-16,0-5-42 0,0-2-12 16,0-1-46-16,0-2-23 0,0 0-26 15,0 0-3-15,0 0-7 0,0-5-42 16,0-4-124-16,0-2-63 0,0-3 40 16,0-3 34-16,0 5-35 0</inkml:trace>
  <inkml:trace contextRef="#ctx0" brushRef="#br0" timeOffset="4758.3223">5743 11976 209 0,'0'0'111'0,"0"0"-40"16,0 0 1-16,0 0-10 0,0 0-16 16,0 0 22-16,0 0-12 0,35-101-11 15,-25 84 4-15,0-1-13 0,2 1 3 16,-2 0-26-16,1 0 13 0,0-4-3 16,-1 0-7-16,1-1 1 0,-1-2 22 15,3 2-10-15,-2-2 13 0,-1 2-6 0,2-4-35 16,2 5 12-16,-4-1-11 0,1 2 25 15,-1 2 28-15,-1-2-23 0,0 5 11 16,-1 0-17-16,0 2 3 0,-1 1 26 16,2 3 24-16,-5 1 8 0,2 1-31 15,0 5-50-15,0-4-6 0,2 5-16 0,-4 0-4 16,2-2 5-16,-4 1 15 0,4 2 12 16,0 0-11-16,0 0 29 0,4 0-28 15,-4 0-1-15,-2 5 25 0,5 0 32 16,-3 3 20-16,2 5 56 0,1 2-8 15,-3 5-19-15,3 2-19 0,-1 1-37 16,0 0 4-16,2 3-35 0,-4-6-18 16,2 3-2-16,-2-3 23 0,2-2-23 15,0 0-13-15,0-3-78 0,-5-2-123 16,4 0-65-16,0 0-36 0,-3-6 41 0,-1 0 13 16,3-3-16-16,-4-2-62 0,0 0 23 15</inkml:trace>
  <inkml:trace contextRef="#ctx0" brushRef="#br0" timeOffset="5326.9514">6082 10526 12 0,'0'0'111'16,"0"0"-30"-16,0 0 11 0,0 0-1 16,0 0 17-16,0 0-27 0,0 0-3 15,0 0-3-15,0 0 13 0,0 0-23 0,12-34-12 16,-10 34-11-16,-2 0-6 0,0 0-7 16,0 0-29-16,0 0 0 0,2 0-16 15,-2 3 16-15,2 3 19 0,1 3 43 16,-1 7-13-16,-2 9 16 0,0 11 36 15,0 10 65-15,0 2 7 0,0 6 22 16,-2-3-17-16,2 5-25 0,0 1-21 16,0-1 4-16,0 0-23 0,2-6-32 0,2-1-10 15,1-8 3-15,3-3-39 16,-4-4 7-16,2-2-7 0,-1-1-12 0,-1-6-22 16,-1-6-1-16,0-5 1 0,-1-5 1 15,0 2-2-15,0-2-10 0,-2 4-13 16,1-7-70-16,-1-1-55 0,0-3-62 15,3-2-49-15,-3 0-1 0,0 0 43 0,0-9 12 16,0-10-144-16,0-16-25 16,-3-12-53-16</inkml:trace>
  <inkml:trace contextRef="#ctx0" brushRef="#br0" timeOffset="5780.724">5958 10822 97 0,'0'0'166'16,"0"0"-94"-16,0 0-20 0,0 0 33 15,0 0 32-15,0 0 14 0,0 0-11 16,0 0-22-16,0 0-10 0,0 0 3 15,0-5-62-15,6-2-29 0,-1-4 3 16,1-2-3-16,3 0-4 0,1-3 4 16,3 1 30-16,-2-2 35 0,1-3-23 0,2 0-6 15,-2 0 6-15,2-1-29 0,4 1-9 16,-3 0-2-16,4 1 37 0,-4-1 23 16,1 4-1-16,0 1-15 0,-4 0 9 15,-2 6-38-15,2 0-14 0,-4 3 16 16,-5 3 14-16,2-1-7 0,-3 4 10 15,0 0-36-15,3 0-20 0,-1 2 17 16,2 7 3-16,3 6 123 0,2 13 33 16,1 3-7-16,1 6-55 0,-2-3 3 15,-1-1-74-15,-4-10-22 0,3-5 28 0,-3-6-16 16,1-2 14-16,-1-1-27 0,3 1-32 16,-1 2-78-16,1-5-104 0,-1-1-101 15,-5-4-62-15,5-2 25 0,-2 0 23 16,-2-15-49-16</inkml:trace>
  <inkml:trace contextRef="#ctx0" brushRef="#br0" timeOffset="6312.3027">6417 9443 111 0,'0'0'124'0,"0"0"3"0,0 0-3 16,0 0-13-16,0 0 6 0,0 0-13 16,0 0-9-16,0 0-14 0,0 0-25 15,0 0-53-15,4 3-3 0,-4 5-59 0,0 10 59 16,0 13 88-16,0 17 23 15,-6 15 88-15,2 12 94 0,-5 1 25 0,2 1-78 16,1 0-40-16,4-3-38 0,2-3-40 16,0-8-38-16,0-8 0 0,6-5-11 15,-2-9-18-15,3-4-7 0,-2-10-32 16,-3-9-15-16,0-1-1 0,0-6 0 16,0 2-2-16,0 1 1 0,0-1 0 15,-2-6-2-15,0-1-42 0,0-2-77 16,0-4-42-16,0 0-20 0,0 0-7 0,0-5-42 15,-4-12-156-15,0-12-216 16,-7-17 54-16,2 2-26 0</inkml:trace>
  <inkml:trace contextRef="#ctx0" brushRef="#br0" timeOffset="6750.3711">6171 9832 248 0,'0'0'202'0,"0"0"-72"15,0 0-32-15,0 0-23 0,0 0 0 16,0 0 16-16,0 0-12 0,0 0-53 16,0 0-3-16,0 0-20 0,36-75 0 15,-24 62 13-15,4-2-13 0,4 0 10 16,-3-2 3-16,1 2 3 0,-3-2 7 0,4 3-13 15,-5 0 20-15,1 1 3 0,2 1-10 16,-4 1 13-16,1 0 0 0,2 2 3 16,-6 1 4-16,-2-1-20 0,4 2 13 15,-4 3 26-15,0-2 0 0,-2 3-26 16,3-1-23-16,0 2 1 0,-3 0 5 16,-2 2-22-16,-2 0 2 0,1 0 11 0,-1 0-13 15,-2 0-4-15,2 0-15 16,0 0 6-16,2 0 13 0,0 2 6 0,0 2 7 15,3 0-13-15,-2 1 0 0,1 1-6 16,0 1 9-16,2 0-3 0,0 3 33 16,2-3-33-16,-2 2-31 0,2-1-70 15,1 1-39-15,0 1 4 0,-3 0 9 16,3-1-36-16,-1 1 6 0,1-3-54 16,-2 1-21-16,-3-3-9 0</inkml:trace>
  <inkml:trace contextRef="#ctx0" brushRef="#br0" timeOffset="7514.9589">6247 8292 30 0,'0'0'95'0,"0"0"-53"0,0 0-6 16,0 0 0-16,0 0 13 15,0 0 36-15,0 0-4 0,0 0-6 0,0 0-16 16,0 0-26-16,25-70-14 0,-23 70-9 16,-2 0-10-16,1 0-49 0,5 7-9 15,1 10 58-15,0 16 115 0,0 19 57 16,-1 12 1-16,-2 11 10 0,-4 1 22 16,0-2 65-16,0-1-62 0,0-1-27 15,5-8-51-15,2-1-49 0,-1-8-45 0,-2-5 6 16,2-6 3-16,-2-5 10 0,1-8-10 15,-3-5-45-15,-2-6-16 0,0-8 16 16,0 2 12-16,0 3-10 0,0-2 0 16,0 2 40-16,-4-3-41 0,-3-3-1 15,5-4-25-15,-2-2-72 0,2-1-43 16,0-4-35-16,-3 0 13 0,4 0 19 16,-4 0-16-16,0-2-108 0,-1-5-68 0,-2-11 12 15,2 4-55-15</inkml:trace>
  <inkml:trace contextRef="#ctx0" brushRef="#br0" timeOffset="7981.1997">6113 8785 75 0,'0'0'160'0,"0"0"-82"0,0 0 17 16,0 0-46-16,0 0-14 0,0 0 24 16,0 0 19-16,106-121 7 0,-87 95-13 0,-2 6-17 15,-4 2 20-15,0-1-23 16,0-5 10-16,-2 4-23 0,-2-1-3 0,2 0-3 15,-2-1-30-15,-1 2 56 0,3-1-46 16,-2 1-13-16,-1 1 2 0,1 4 1 16,-3 2 0-16,0 4 26 0,-2 0-28 15,0 4 0-15,1 1 31 0,-4 2 11 16,3 1 15-16,-4 1-9 0,2 0-49 0,0 0-32 16,2 0 32-16,2 5 9 15,0 2 69-15,3 3 4 0,-1-1-33 0,-1 6 38 16,1-3-22-16,-1 2 17 0,1-1-34 15,-1 0-32-15,-1-1-16 0,0 0 3 16,1-1 24-16,-3 1-24 0,2-3-3 16,-2 1-136-16,3-1-69 0,0 1-75 15,-3-2-10-15,-2-3 6 0,0-1-29 16,0-2-91-16</inkml:trace>
  <inkml:trace contextRef="#ctx0" brushRef="#br0" timeOffset="8488.8517">6162 7188 183 0,'0'0'153'0,"0"0"-26"15,0 0 13-15,0 0-52 0,0 0-16 16,0 0 9-16,0 0 40 0,0 0-23 16,0 0-98-16,0 0-16 0,-18-10 16 15,31 43 182-15,5 14 7 0,-6 8-17 0,-1 3-19 16,-6-2 9-16,-3-8-15 0,-2-1-27 16,0 1-52-16,0-2 3 0,0 0-32 15,-5-2 9-15,0-3 4 0,1-2-13 16,2-5-26-16,-3-1 5 0,5-3-18 15,-1-7-1-15,1-4 0 0,-2-5-14 16,2-4 15-16,0 1-1 0,0 1-22 16,0-3-48-16,0-1-91 0,0-3-81 15,0-1-56-15,3-2-36 0,2-2 39 0,-1 0 32 16,6-11 39-16,-4-1-75 0</inkml:trace>
  <inkml:trace contextRef="#ctx0" brushRef="#br0" timeOffset="8920.6976">5984 7547 128 0,'0'0'160'16,"0"0"-69"-16,0 0-3 0,0 0-32 15,0 0 45-15,0 0 16 0,0 0 14 16,0 0-8-16,0 0-22 0,0 0-6 15,-41-11-1-15,47 5 11 0,3-4 18 16,2 1 24-16,-1-5-92 0,3 3 13 16,4-4-13-16,-2 0 7 0,5-3-23 0,-2 0-13 15,4-2 10-15,-3-1-20 16,4-1-6-16,-6 2 9 0,5-1-16 0,-8 0 40 16,0 2-32-16,2 0-10 0,-6 0 15 15,1 0-16-15,0 2 0 0,-3-1-25 16,-2 5 24-16,1 3 2 0,-1 2 30 15,-2 4 18-15,-1-1-16 0,0 5-33 0,3 0-16 16,0 0-55-16,-1 0 71 16,5 8 0-16,2 1 55 0,3 5 16 0,0 1-42 15,0 2 0-15,-3 4 13 0,3-2-16 16,1 2-22-16,0 0-1 0,-4 1-3 16,6 0 1-16,-6-1 9 0,3 4-10 15,2 2-107-15,2 5 6 0,5 7-142 16,2 4-98-16,-1 2-56 0,-2-11 29 15,-9-13-63-15</inkml:trace>
  <inkml:trace contextRef="#ctx0" brushRef="#br0" timeOffset="10006.3262">5956 12899 179 0,'0'0'180'15,"0"0"-118"-15,0 0-30 0,0 0 11 16,0 0 38-16,0 0 43 0,0 0 0 0,0 0-10 16,0 0-16-16,0 0 3 0,-25 77 13 15,23-56 29-15,0 1 7 0,-1 7 71 16,3-7-13-16,0 2-79 0,-1 5 11 16,1 1-4-16,-4 13 45 0,2-2-23 15,-2 2-7-15,2-7-29 0,2-2-42 16,-2 0-6-16,2 0-17 0,0-2-18 15,0-1-14-15,0 0-22 0,0 0 1 0,-2-1-4 16,0 1-2-16,0-6-1 16,0-4 0-16,0-6-19 0,0-3-33 0,-1 1-37 15,2 1-27-15,1-3-61 0,0-1-39 16,0-5-46-16,0-2-147 0,1-3-105 16,6 0 143-16,-1-3 44 0,-2-2-41 15</inkml:trace>
  <inkml:trace contextRef="#ctx0" brushRef="#br0" timeOffset="10730.514">5772 13186 104 0,'0'0'216'0,"0"0"-109"0,0 0-48 16,0 0-33-16,0 0 26 0,0 0 56 16,0 0 29-16,0 0-7 0,0 0-35 15,0 0-17-15,38-56-20 0,-36 49 1 16,-1-3 0-16,2-2-30 0,1 1-6 0,-2-2-20 15,-2 1 26-15,1 1 4 0,-1-2-4 16,3 3-6-16,-3-2-7 0,0 2 4 16,2 1 12-16,-2 2-6 0,3-1-10 15,-3 1-3-15,2 0 13 0,0 2 36 16,0-1 13-16,0 2-29 0,1 2-24 16,-2-1-2-16,-1 1-1 0,3 2 4 15,-3 0-9-15,0 0-14 0,0 0-29 16,0 0 0-16,0 0 29 0,0 0 25 0,0 0 23 15,0 2 24-15,0 3 18 0,0 2 21 16,0-2-14-16,0 0-36 0,0 2-19 16,-3-4-9-16,3 3 9 0,0-2-10 15,0 0-16-15,0-3-16 0,0-1 0 16,0 0 1-16,0 0 22 0,0 0 9 16,0 0 23-16,0-1-3 0,3-7 3 15,3-3-33-15,3-4-22 0,-1-5 0 16,6-1-12-16,0-2 11 0,0 0-1 0,4 0-14 15,-4 0-7-15,1 4 23 0,2 2 2 16,-2 2-2-16,0 3-3 0,-4 3-16 16,-1 1 3-16,-2 4 3 0,2 2-13 15,-6 2-3-15,2 0-6 0,-4 4 35 16,2 6 67-16,-2 9 27 0,0 13 28 16,-2 14 13-16,2 7 19 0,0 2-10 15,-2-6-33-15,2-9-18 0,1-9-33 16,-2-10-51-16,4-7-9 0,0-2-15 0,-1 2 15 15,2-3 0-15,-2 2 0 0,5-5 0 16,-3-3-35-16,0-2-86 0,1-3-64 16,-1 0-65-16,3-5-49 0,-1-6-67 15,-3 0-185-15,3-6 17 0,-3-5 78 16,-3 2 2-16</inkml:trace>
  <inkml:trace contextRef="#ctx0" brushRef="#br0" timeOffset="13505.7962">2122 11454 55 0,'0'0'53'16,"0"0"-11"-16,0 0-6 0,0 0 0 0,0 0 9 15,0 0-12-15,0 0 0 0,0 0 12 16,-28-27-2-16,26 25-7 0,0-4 3 16,0 4 0-16,2-5 3 0,0 2-9 15,0-1 6-15,-2 0 3 0,2 1-3 16,-2-1-19-16,0 0-17 0,-3 1 14 15,5 1-15-15,-2-2 1 0,0 2 20 16,2 0-21-16,0 1 11 0,-2-1-12 0,2 0-1 16,-2 2-1-16,2-2 1 0,-2 3 13 15,2-2 0-15,-3 1 0 0,3 1 7 16,-2-2-1-16,2 3-18 0,0-1 12 16,0 1 0-16,0 0 7 0,-2 0-4 15,2 0-3-15,0 0 0 0,0 0 0 16,0 0 7-16,0 0 3 0,0 0 3 0,0 0-3 15,0 0 6-15,0 0 7 16,0 0 0-16,0 0-4 0,0 0-6 0,0 0 3 16,0 0 1-16,0 0 15 0,0 0 11 15,2 0 15-15,3 0 14 0,-1 0 42 16,7 0 42-16,-3 0-17 0,5 0-19 16,1 0-29-16,6 0-4 0,6 0-6 15,0-4-16-15,13-4-14 0,7-1-28 16,8-3-23-16,-7 3 12 0,-1-2-12 15,-5 4-13-15,-3 3-2 0,0-2-1 0,-2 3-10 16,-4 1 10-16,-3 0-20 16,-3 2 22-16,-4-2-47 0,-8 2-7 0,-1 0-29 15,4-2-36-15,0 2-113 0,3 0-50 16,-6-1-38-16,-1 1 18 0,2 0 39 16,-7-3-26-16,-2 0 22 0,-5 1-28 15</inkml:trace>
  <inkml:trace contextRef="#ctx0" brushRef="#br0" timeOffset="14929.5737">2630 11143 65 0,'0'0'212'16,"0"0"-117"-16,0 0-66 0,0 0 7 16,0 0 10-16,0 0 29 0,0 0-4 15,0 0-5-15,111-44-24 0,-84 37-23 16,-7-3-5-16,2 2-12 0,-1 3 0 16,-1 0 17-16,-2 0-19 0,2 2 17 0,-4-2-1 15,4 1-13-15,-4 1 17 16,5-3 3-16,5 0-20 0,6-1 10 0,6-3 0 15,3 0-11-15,-1 1-1 0,-4-1-1 16,-2 1-2-16,0-1 2 0,-1 3 2 16,-6-1-2-16,-2 0 1 0,-10 4-1 15,1 1 1-15,4-3 0 0,4 1 1 16,-2-3 0-16,4 1 1 0,-3 2-3 16,1-2 1-16,-4 1-1 0,2 0 20 15,2-1-4-15,-3 0 17 0,2 2-7 0,0-3-13 16,3 1 3-16,6-3 3 0,4-3-2 15,7 0-15-15,-1-1 14 0,-4 1-15 16,-4 3 0-16,-5 1-1 0,1-1 1 16,0 0 1-16,-7 3 1 0,-1 1-3 15,-8 3 2-15,2-2-1 0,-2 0 1 16,3 1 0-16,4-2 0 0,-4 1 0 16,1-2-1-16,-2 4 1 0,2-3 0 0,-4 1 0 15,-1 1-2-15,0 0 0 16,-4-2 0-16,2 3 4 0,-1-2-3 0,5 2-1 15,-5-1 0-15,2-1 0 0,1 2 2 16,-4 1-1-16,-1-2-1 0,1 2 1 16,-3 1-1-16,1 1 0 0,-3-3-2 15,-2 3 0-15,0 0-2 0,0 0 4 16,-2 0 1-16,0-1 22 0,0 1 13 16,0 0 3-16,0 0 3 0,0-2-2 15,-4 2-40-15,-2-2-20 0,-3 0-13 0,-1 2 7 16,-1-2 7-16,-1 0-14 15,-5 2 20-15,2 0 13 0,-3-3 2 0,-1 3-2 16,-2 0-2-16,0 0 2 0,-3 0-3 16,3 0 3-16,-4 0-3 0,4 0 3 15,-3 0 1-15,5 5 0 0,0-3-1 16,4 2 1-16,0-1 0 0,2 0 15 16,7 0-5-16,0-1-11 0,2 0-23 15,1-2 21-15,3 2 0 0,0-2 2 16,0 0 0-16,0 0 29 0,0 0 14 0,0 0 22 15,5 0 3-15,-3 0 10 0,2 2 23 16,0-1 26-16,5-1-29 0,-1 2-4 16,3 1-55-16,2-3 48 0,3 2-38 15,6 0 10-15,-1-2-5 0,9 1-53 16,4-1 37-16,-2 0-36 0,-7 2-2 16,5-2-7-16,-7 0 7 0,0 2 2 0,7 1-1 15,-6-3-1-15,-3 3-3 16,0-1-23-16,-6 2 10 0,-5-2 0 0,1 0 16 15,-5 2-13-15,-3-3 6 0,-1 3-6 16,-2-2 13-16,0 2 30 0,0 1 21 16,0 3 43-16,-5 2 3 0,-8 3 10 15,-1 4-3-15,-5 3-27 0,-6 0-19 16,3 4-56-16,-7 1 24 0,0-3-10 16,4-1-16-16,2-2 0 0,3-4-1 15,4 1-12-15,-1-3-74 0,7-1-97 0,3 0-85 16,1-1-100-16,1-2-15 0,3 0 26 15,0-3 22-15,0-2-55 0</inkml:trace>
  <inkml:trace contextRef="#ctx0" brushRef="#br0" timeOffset="16503.5892">8064 9994 70 0,'0'0'35'0,"0"0"-12"16,0 0-6-16,0 0 12 0,0 0 4 16,0 0 2-16,0 0 8 0,0 0 2 15,0 0 8-15,-28-7-4 0,26 5 6 16,0 2 17-16,0-2-40 0,0 0 7 15,0 1 10-15,0-1 26 0,0 2-16 0,0-2-10 16,0-1 6-16,0 2-3 0,-1 1-16 16,1-2-3-16,0 0-1 0,0-1 8 15,2 3-1-15,-2 0 16 0,0 0-6 16,0 0-10-16,-1 0 3 0,1 0 23 16,2 0 13-16,0 0 4 0,0 0-4 15,0 0 3-15,0 0-9 0,0-2 6 16,0 2-17-16,7 0-31 0,-3 0-1 15,5 0 13-15,-1 0 7 0,6 0 15 0,4 0-5 16,8 2 18-16,4 1-41 16,15-1 13-16,5-2-20 0,-2 0 3 0,3 0-6 15,0-5-7-15,0-4 7 0,0 4-10 16,-2-5 13-16,-3 3 0 0,-1-1-3 16,-2 1-23-16,-3 0 20 0,-4 2-20 15,0-1 9-15,-2-2-11 0,-7 5 0 16,-3-3 0-16,-8 3-1 0,-2-2 0 15,2 2 0-15,0-1 13 0,0-1-13 16,0 2 0-16,-8 1 1 0,0 0 2 16,-2 1-3-16,-3-2-13 0,2 3-23 15,-5-2-41-15,0 2-40 0,0 0-45 0,0 0-110 16,0 0-121-16,-10 0-4 0,0 0 97 16,-2 0 20-16,-4 0-40 0</inkml:trace>
  <inkml:trace contextRef="#ctx0" brushRef="#br0" timeOffset="17472.2809">7693 9593 28 0,'0'0'108'0,"0"0"-40"15,0 0-2-15,0 0 2 0,0 0 23 16,0 0-12-16,0 0-21 0,0 0 8 16,0 0 12-16,0 0-3 0,-18-19-7 15,16 18-12-15,-1-1-11 0,3 0-19 16,-1 2-6-16,-1-3-4 0,-2 1 0 15,1 2 14-15,2-3-4 0,-3 1-23 16,-1 0-1-16,1-2 31 0,0 2-14 0,-5-2-15 16,5 3 44-16,-2-3 1 0,-1 0 16 15,3 2-25-15,0 1 18 0,0-3 33 16,-1 2-29-16,1 0-23 0,-2 0-10 16,5 0 20-16,-1-1-10 0,2 3-6 15,-2 0-17-15,2 0-13 0,-2-2-2 16,2 2-1-16,0 0 0 0,0 0 3 15,0 0 27-15,0 0 5 0,0 0 8 0,0 0 2 16,0 0-6-16,0 0 0 0,0 0 3 16,2 0-3-16,2 0-6 0,-3 0 5 15,7 0-35-15,1 0 39 0,-1 7 35 16,5 0-15-16,4 3-26 0,-1 4 19 16,7-4 6-16,-1 8-19 0,12 5 3 15,7 6 0-15,5 3-19 0,-1 0 29 0,-5-1-10 16,-2-5-19-16,1 0-4 15,-3-3-9-15,4 2 0 0,-2-5 16 0,1 3 13 16,-3-2-1-16,-6-2 1 0,-7-6-13 16,-6-1-10-16,-4-2 17 0,3 1-34 15,4 2 20-15,-4 1-3 0,4-1 1 16,-6-2-4-16,-1 0 6 0,1-2-20 16,-2-1 1-16,-2-3-3 0,1 1-2 15,-2 0-11-15,-3-2 12 0,-2 0-2 16,0-1 2-16,0 2-12 0,0-2-16 15,2 1-25-15,-2-2-26 0,0 0-33 0,0 1-19 16,0-3-45-16,0 3-49 0,0-2-147 16,-2-1-105-16,-2 0 97 0,0 0 59 15,0-5 31-15,0-3-139 0</inkml:trace>
  <inkml:trace contextRef="#ctx0" brushRef="#br0" timeOffset="18510.4236">7614 9726 103 0,'0'0'157'0,"0"0"-99"0,0 0 14 15,0 0 26-15,0 0 39 0,0 0 19 16,0 0-35-16,0 0-33 0,0 0-16 15,0 0-4-15,2 3-3 0,-2-3-9 16,0 0-4-16,0 0 3 0,0 0 17 16,0 0 12-16,0 0 1 0,0 0-1 15,0 0-22-15,-2 0-7 0,2 0 4 16,0 0-1-16,0 0 11 0,0 0 2 16,0 0-19-16,0 0-13 0,-2-3-10 15,2 3-10-15,0 0 1 0,0 0-1 0,0 0-6 16,0 0 3-16,0 0-3 0,0 0-11 15,0 0 15-15,0 0 2 0,0 0 4 16,0 0 12-16,0 0 1 0,0-2-4 16,0 2 7-16,2 0 6 0,-2 0 10 15,0 0-13-15,0 0-3 0,0 0-10 16,0-2 0-16,2 2 3 0,-2 0-3 0,0-3-10 16,0 2-6-16,0-1-11 0,2 0 11 15,-2-1-10-15,0 3 17 0,3-2-17 16,-3-1 19-16,0 1-19 0,2-2 0 15,-2 1 10-15,0-1-12 0,0 0 1 16,0-2 1-16,0 1-3 0,0-3 13 16,0 1-12-16,0-3 2 0,0 0 0 15,0 1 10-15,0 1-13 0,0-1-1 16,0-1 1-16,0 2 16 0,0-1-15 16,0 1 12-16,-2 0 0 0,2 3 9 0,-3-3-9 15,3 3-13-15,0-4 3 0,0 2 0 16,0 2 16-16,0-3 3 0,0 1-6 15,0 2 4-15,0 0 2 0,0 1 13 16,0 1 7-16,0-2-26 0,0 3 3 16,0-2 0-16,5 2-6 0,-3-2-1 15,2 3 1-15,2-3-10 0,3 2 17 0,0 2-8 16,1-2 1-16,2 2 9 0,4 0 10 16,-4 0-10-16,1 0-3 15,1 0 13-15,0 0 3 0,-2 0-16 0,2 4 0 16,0-2 22-16,-2 1-3 0,6 1-6 15,-6-2-16-15,1 2-16 0,2 0 0 16,-4-1-13-16,-1 4 11 0,3-2 0 16,-4 0-14-16,1 4 4 0,0-3-17 15,2 3-44-15,-6-2-83 0,2 6-57 16,-2-3-63-16,-2 6-56 0,1-1-141 0,-1 2-144 16,-4 0 141-16,3-3 43 0,-3-4-103 15</inkml:trace>
  <inkml:trace contextRef="#ctx0" brushRef="#br0" timeOffset="40212.1308">15939 9345 424 0,'-9'-7'225'16,"5"3"-72"-16,2 2-55 0,0 0-33 15,-1-2-3-15,3 2 16 0,0 2 33 16,0-2 19-16,7-1 7 0,1 3 55 16,11-5-104-16,13 1-59 0,13-3 42 0,12-1 7 15,2 1 29-15,8 0-13 0,-4-1 46 16,7-4-8-16,2 0-12 0,7-1 19 15,6-3-11-15,6 2-18 0,9-3-17 16,3 0-16-16,6-3 3 0,0 3-16 16,1 1-23-16,-6 3-12 0,-6 0-13 15,-7 5-16-15,-15 1 0 0,-15 2-2 16,-7 4-24-16,-12-3 4 0,-12 4-29 0,-5-3-42 16,-7 1 3-16,-8-1 29 15,1-1 36-15,-3 4-11 0,0-5-31 0,-3 3-20 16,-5 0 16-16,0 0 23 0,0-4-1 15,0 1-57-15,-7-3-79 0,3-4-100 16,-2 1-36-16,2-2-24 0,-5-4 68 16,1 0 26-16,-7-8-13 0,4 4-33 15</inkml:trace>
  <inkml:trace contextRef="#ctx0" brushRef="#br0" timeOffset="40744.2028">16368 8066 50 0,'0'0'111'0,"0"0"-33"0,0 0 13 0,0 0-3 15,0 0-3-15,0 0 7 0,0 0 44 16,0 0-2-16,0 0-65 0,0 0 25 16,135-30 56-16,-73 25 29 0,3 1 10 15,4-3 9-15,-5 5 23 0,3-6-36 16,7-2-1-16,3 0-28 0,-3-1-11 0,1 2-19 16,-6 3-30-16,-3-1-32 15,-6 4-28-15,-11-1-34 0,-13 4-2 0,-13 0-18 16,-4 0 2-16,-4 0-42 0,2 0-23 15,0 0-34-15,1 0-2 0,0 0-15 16,-6 0-17-16,-3 0-13 0,-2 0 13 16,-5 0-1-16,-2 0-12 0,0 0-14 15,0 0-22-15,-2 0-37 0,-9 0-13 16,0 0-22-16,-13 0 6 0</inkml:trace>
  <inkml:trace contextRef="#ctx0" brushRef="#br0" timeOffset="41678.3492">17921 6960 3 0,'0'0'98'15,"0"0"-46"-15,0 0 0 0,0 0 1 16,0 0 22-16,0 0 3 0,0 0-3 15,-112-13 10-15,95 9-1 0,4 2 4 16,-1-1-13-16,0 1 4 0,3-2-14 16,4 2 10-16,0-1 0 0,3 0 16 0,1 1-13 15,3 2 3-15,0 0-6 0,0 0-3 16,9 0-14-16,6 0 8 0,12 0-1 16,27 0-33-16,12 0 46 0,10 0-32 15,5 2-1-15,-2 2-3 0,-1-2-6 16,5-2-23-16,2 0 23 0,6 0-4 15,-1 0 26-15,9-2 4 0,-2-4-10 16,1-1-7-16,-5-5-22 0,-4 2 16 16,-8-1-13-16,-6 4-23 0,-9-3 29 0,-12 1-9 15,-13 2-7-15,-11 0 13 0,-16 3-26 16,0 2 17-16,-8 0-20 0,0 0 19 16,-4-1 20-16,-2 3 6 0,-2-2-45 15,-8 2-13-15,-10 0-100 0,-16 0-78 16,-15 5-62-16,-9 12-65 0,1-1-24 15,2 1 36-15,4-6-52 0,14-1-47 0</inkml:trace>
  <inkml:trace contextRef="#ctx0" brushRef="#br0" timeOffset="42430.1827">16957 8403 23 0,'0'0'166'0,"0"0"-94"0,0 0-7 0,30-96-13 16,-28 81 10-16,0 2 0 0,0-1 43 16,-2 6-1-16,0 3-3 0,0 5-29 15,0 0-72-15,-2 8-48 0,-8 21 48 16,-14 24 73-16,-1 16 63 0,-1 15 50 0,-4 6 110 15,8-4 23-15,-6 3 22 16,0-3-89-16,5-1-87 0,3-9-43 0,8-10-51 16,0-6-10-16,0-8-35 0,2-5 13 15,4-6 25-15,-2-11 3 0,5-9-43 16,-1-6-24-16,1-5 0 0,0 1-3 16,0-3 0-16,0 0-55 0,3-4-92 15,0-4-21-15,0 0 29 0,0-15 29 16,3-9-120-16,3-14-199 0,-1-12 13 0,-1-3 109 15,-3-3 50-15,-1 1-92 0,0 11-56 16</inkml:trace>
  <inkml:trace contextRef="#ctx0" brushRef="#br0" timeOffset="42787.2152">16582 8712 359 0,'0'0'231'0,"0"0"-61"0,0 0-79 15,0 0-13-15,0 0 43 16,0 0 48-16,0 0 72 0,0 0 42 0,0 0-36 16,0 0-95-16,0 0-35 0,-15-7-117 15,36-12-29-15,13-8 6 0,9-7 22 16,5-2 1-16,-1-3 1 0,-1 3 2 16,-9 2 23-16,1-5-22 0,-4 0 28 15,-2 1-31-15,0 1 1 0,-8 10-1 16,-6 6-1-16,-7 6 0 0,0 5 0 15,-3 1-14-15,0-1 14 0,0 4 46 0,-5 5 12 16,1 1-58-16,-2 0-13 0,2 3 13 16,-1 9 32-16,1 7 68 0,-2 0-19 15,3 3-16-15,-2 6-30 0,0-8-22 16,1 5-12-16,-1-4-1 0,4-1 0 16,-1-5-51-16,2-2-59 0,0-1-81 15,-2-4-143-15,-1-3-114 0,3 1 18 16,-5-4 62-16,3-2-1 0,-4 0-6 0</inkml:trace>
  <inkml:trace contextRef="#ctx0" brushRef="#br0" timeOffset="43495.9985">17040 8027 196 0,'0'0'189'16,"0"0"-98"-16,0 0 0 0,0 0-22 0,104-103 22 15,-57 64 33-15,10-1-16 0,7-1-30 16,6 2 13-16,9-6 10 0,8 2 23 15,4-5 58-15,7 2 29 0,-1-1 17 16,5 1-37-16,-2 2-29 0,-2 1-46 16,-7 0-15-16,-13 3-43 0,-11 2-16 15,-13 5-29-15,-7 1 8 0,-9 5-21 16,-6 6 0-16,-10 4 13 0,-10 5-11 16,-4 4-4-16,-1 3 2 0,1-1-18 15,-1 0 17-15,-2 4-14 0,-5 1-8 0,0 1-19 16,0 0-29-16,0 0-32 0,0 0-43 15,-7 0-52-15,0 0-39 0,-1 0 65 16,-5 3 81-16,-4 3-23 0,-2 0-10 16,-5-1 14-16,4 1 12 0,-6 0 23 15,-4-1 33-15,-3-2-4 0,-8 1 17 16,-2-3-27-16,6 3 14 0,1-4 16 16,9 0 10-16,6 0 13 0,5 0-7 0,2 0 10 15,-2 0 2-15,1 0 1 0,-1-2-1 16,2 0-1-16,5 1 12 0,4 1-11 15,3 0 15-15,2-3 12 0,0 3-6 16,2 0 3-16,8 0 23 0,10 0-10 16,9-4 13-16,11 1 26 0,9-1 10 15,-4-2-19-15,-7 2-8 0,-3 1-2 16,-1-1 9-16,3 0 33 0,1-2-16 16,0 4 16-16,0 2 9 0,-5-1 10 15,-8 1-22-15,-8 0-37 0,-7 0-32 16,6 0 7-16,-2 1-10 0,-3 3-26 0,-1 2-14 15,-3 2-22-15,-4 1 1 0,0 0 22 16,-3 3 6-16,0 4 7 0,0-1 0 16,-4 3-104-16,-5-1-13 0,0 1-100 15,3 2-17-15,0 0-27 0,0 1 4 16,2-2 19-16,2 2 16 0,0-3 4 16,0-5-40-16</inkml:trace>
  <inkml:trace contextRef="#ctx0" brushRef="#br0" timeOffset="45155.3855">19110 7125 95 0,'0'0'65'16,"0"0"-26"-16,0 0-16 0,0 0 13 15,0 0 32-15,0 0 14 0,0 0-11 0,0 0-45 16,0 0-6-16,8-44-7 0,0 40 16 16,-6 1 30-16,2-1 16 0,-4 0-10 15,2 0-22-15,-2 1 12 0,0 1 17 16,0-1-1-16,0-1-22 0,0 4 3 15,1-1 7-15,-1-2 3 0,0 2-3 16,0 1 2-16,0 0 8 0,0-3 9 16,3 3-7-16,-1 0-2 0,-2 0-20 0,4 0-10 15,-3 0-7-15,4 0 4 0,-1 0 6 16,3 3 0-16,0 1-26 0,-1 4-3 16,0-1 13-16,3 4 26 0,-3 0 0 15,1 6-16-15,-1-3 13 0,-2 3-10 16,-1 2-1-16,1 3 17 0,0-2-22 15,-4 2 9-15,2-1 0 0,-2 4 7 16,0-5-17-16,0 1 0 0,0 0-6 16,0 0 0-16,0-1-7 0,0-1 1 0,0-1 5 15,0 2-5-15,-4-1-20 0,-2-3 16 16,3 7-3-16,-1-5 0 0,-2 3-12 16,-1-2 15-16,1 2-3 0,-3-2 3 15,1 1-3-15,0-3 6 0,-4 0 0 16,2-1 1-16,-2-1-4 0,-3 0 10 15,4 0 19-15,-6-2-4 0,0 3 8 16,0-1-11-16,-5 0-12 0,4 1-10 16,-4-1 3-16,-3 3 0 0,-1-3-3 0,-2 4-14 15,2 1 2-15,-11 2-3 16,5-1 1-16,4-4-1 0,6-4 0 0,0 1-1 16,0-3 0-16,0 5-1 0,-2-5 1 15,3 0 1-15,-3 0 1 0,4-3 1 16,-4 1 0-16,-1 0 1 0,-5 2 8 15,-4-2-8-15,-6 6 12 0,-1-4-15 16,1 0 2-16,4-4 10 0,2 2-12 16,-5 0 0-16,3-1 0 0,0-3 1 15,9 1-1-15,3-3 0 0,9 0 12 0,-6 0-12 16,-6 1-1-16,-1 0 0 16,0 0 0-16,6 1-1 0,4-4 1 0,1 0-1 15,-4 4 1-15,4-3 0 0,0-2 0 16,2 3 0-16,1-1 1 0,-2-2 1 15,4 2 0-15,1-2 1 0,-2 0 1 16,5 0 8-16,-3 0-9 0,3 0 15 16,-1 0-18-16,1 0-2 0,-1 0 2 15,1-2 0-15,0 0 0 0,-4 2 0 16,6 0 0-16,-2-3-2 0,-3 3 1 0,0 0 0 16,3 0-1-16,-2 0 0 0,0 0 0 15,0 0 0-15,0 0 0 0,0 0-14 16,3 0 12-16,-5 0 1 0,4 0 0 15,2 0-13-15,2 0 13 0,0 0 0 16,0 0 2-16,2 0 0 0,0 0-2 16,0 0 2-16,2 0-1 0,-3 0-1 15,3 0-10-15,-2 0-6 0,2 0-19 0,0 0-43 16,0 0-31-16,0 0-46 0,0 0-58 16,0 0-62-16,2 0-121 0,3 0-37 15,1 0 101-15,2 0 35 0,2 0 0 16,0 0 16-16,-49 0 104 0</inkml:trace>
  <inkml:trace contextRef="#ctx0" brushRef="#br0" timeOffset="45768.1303">17924 7874 183 0,'0'0'208'0,"0"0"-100"0,0 0 3 16,0 0 29-16,0 0 3 0,0 0 1 15,0 0-7-15,0 0-20 0,0 0-3 16,0 0 6-16,0-18 1 0,0 18-17 15,0 0-23-15,0 0-26 0,0 0-23 16,0 0 7-16,-7 2 7 0,-2 5-4 0,1 6 26 16,-4-2 4-16,-4 3 2 0,2-1-55 15,1-1 17-15,-4 0 0 0,4 2 6 16,-4-1-10-16,2-1 26 0,-3 1-26 16,-2 1-2-16,1-2 5 0,0-3-19 15,1 0-13-15,-1 2 1 0,3-2-2 16,-2-1-2-16,6 1 1 0,-2-4 1 15,0 1-1-15,4 0 0 0,-1-3-1 16,1 1 1-16,-1 1 0 0,2-3 1 0,-1 4 1 16,0-4 0-16,-4 3 13 0,6-2-16 15,0-1-1-15,0 2 1 0,-1-4 0 16,6 2 0-16,1-2-1 0,2 2-2 16,0-2-14-16,0 0 16 0,0 0 1 15,0 2 36-15,0-1-23 0,4 2-12 16,6 2-1-16,-4 1 42 0,4 3 3 15,0 0 10-15,8-1 6 0,-1 4-3 0,4 0 2 16,-2 2 14-16,7-1-13 0,-8-2-23 16,6 0-9-16,-5 0-13 0,0-1-15 15,-3 0 0-15,4-1-2 0,-1 1 0 16,1 0-12-16,-2 2-38 0,2-1-87 16,1 2-148-16,0 3-124 0,-2 4-249 15,-1-1 57-15,-4-1 61 0</inkml:trace>
  <inkml:trace contextRef="#ctx0" brushRef="#br0" timeOffset="49262.0292">17164 12102 2 0,'0'0'62'0,"0"0"-13"0,0 0-10 16,0 0 0-16,0 0 13 0,0 0 1 15,0 0-4-15,0 0-1 0,-14-22-8 16,11 20-11-16,3-3 7 0,-1 4-4 0,1-3 1 16,-2 2 0-16,0-1-4 0,0 0 4 15,-1 1 6-15,2 0-3 0,-1 0-1 16,0-1-5-16,0 0-1 0,2 2 4 15,-2-1-4-15,0 0-6 0,0 0-4 16,-5-2 4-16,6 1-3 0,-1 1 3 16,0 0-1-16,-3-1-18 0,4 2 15 0,-3 0-3 15,-2-2-13-15,-1 0 10 0,1 3 0 16,-3-1-12-16,1 1 2 0,-3 0 0 16,1 0 10-16,-3 0 13 0,2 0-9 15,-1 1 5-15,-2 5 24 0,4-4-7 16,-2 5-39-16,-4-2 1 0,4 3 14 15,-5 1 5-15,0 3 16 0,2 0 0 16,-5 6 25-16,6 0 1 0,-3 3-6 0,2 0-11 16,2 1 20-16,2 2 7 15,3-2 28-15,4-1-61 0,4 0-13 0,0-3 7 16,2-3 42-16,8 1 25 0,4-3-25 16,-2 0-14-16,8 0-6 0,-4-3 7 15,6-3-23-15,-1 0-7 0,9-4 7 16,-7-1-10-16,2-2 0 0,3 0-13 15,-8 0-14-15,5-5 0 0,-4 3 11 16,-2-5-11-16,-5 2 11 0,4-3 0 16,-6-2 3-16,0 1-14 0,2-4 1 0,-3-1 19 15,-6 1-2-15,4-4-17 0,-2-1 39 16,-5 0-17-16,-2 0 8 0,0-3-30 16,0 1-2-16,0-6-1 0,-9-1-12 15,3 3 12-15,-2-1 0 0,-3 3-9 16,-3 2 6-16,2 2-16 0,0 3 19 15,-6 1 0-15,4 6-2 0,-5 2-27 16,0 3-29-16,-2 3 22 0,-1 0 17 0,-4 0-13 16,8 1 3-16,-4 7-17 0,5 1-31 15,5 1-30-15,-1 0-87 0,6 0-43 16,1 4 9-16,6-2-45 0,0-1-17 16,0-2 55-16,11 1 7 0,12-4 6 15,-4-2-39-15</inkml:trace>
  <inkml:trace contextRef="#ctx0" brushRef="#br0" timeOffset="49951.4361">18975 11976 11 0,'0'0'147'15,"0"0"-53"-15,0 0 14 0,0 0-27 16,0 0-6-16,0 0 36 0,0 0-23 16,0 0-6-16,0 0 6 0,0 0-13 15,-109 17 6-15,94-13 10 0,2 2 7 16,-1 1 13-16,1 0-20 0,-2 2-3 15,2 2 3-15,3 0-13 0,0 4 23 0,0 2-10 16,6 0-13-16,0 2-1 0,2-1-5 16,2 3-30-16,0-1 13 0,0-1 3 15,4 2-6-15,2-3-7 0,8 0-15 16,0-1-5-16,1-1 5 0,6-1-5 16,0-4 8-16,5 1-8 0,0-4-8 15,-6-4-16-15,6-1 2 0,-3-3-2 16,1 0 12-16,0 0-10 0,-4-3-1 15,4-5-1-15,-5-4-1 0,2 1 3 16,-4-2-1-16,-2-4 11 0,-3 1-10 0,-3-3 19 16,-3-1-2-16,-2-2 2 0,-2-2-5 15,-2 2-1-15,0-5 0 0,-8-5-16 16,-6 5 0-16,0 2-1 0,-1 4-2 16,3 6 0-16,-6 2 0 0,0-4 0 15,-4 5-39-15,4 2 23 0,-5 3-49 16,6 1-39-16,-5 3-29 0,5 3 10 15,3 0-62-15,-2 0-33 0,4 3-85 0,2 6-3 16,-2 3 29-16,4 1-20 0,4-1 0 16</inkml:trace>
  <inkml:trace contextRef="#ctx0" brushRef="#br0" timeOffset="50560.2227">20208 11997 265 0,'0'0'180'15,"0"0"-96"-15,0 0-35 0,0 0-29 16,0 0 35-16,0 0 30 0,0 0 3 16,0 0 20-16,0 0-14 0,0 0-35 15,-49-36-27-15,38 36-6 0,-1 3 4 0,-1 4 12 16,-1 2 17-16,4 4 25 0,2 4 50 15,-4 5 25-15,9 4 10 0,3 1-55 16,0-2-59-16,0-4-23 0,9-4-19 16,4 2-10-16,1 1 19 0,8-3 1 15,-2-3-20-15,5-4 23 0,2 0-3 16,-2-4-21-16,3-3 11 0,-2-3-13 16,-1 0 0-16,0 0-29 0,-2-5 0 15,3-2 25-15,-2-3-25 0,-4-2 6 16,2-1 23-16,-3-2 0 0,-2-3 2 0,-2 1 30 15,-3-2-6-15,0-2-10 0,-6 0 10 16,0 0 16-16,-6-2 4 0,0 0-21 16,0 0-22-16,-4 3-1 0,-4 0 33 15,-4 1-15-15,0 2 25 0,-5-1-45 16,-2 5-13-16,-9 0-3 0,-3 6-7 16,-8 0-22-16,-1 5-4 0,3 2 14 15,8 4-11-15,7 4 1 0,8 2-17 0,-2-1-145 16,0 2-27-16,-1 2-37 0,-5 5-2 15,10-1 22-15,-1 1 3 0,7-5-3 16,-1-4-37-16</inkml:trace>
  <inkml:trace contextRef="#ctx0" brushRef="#br0" timeOffset="51092.8194">21581 11739 26 0,'0'0'134'0,"0"0"-66"0,0 0 17 16,0 0 23-16,0 0 9 0,0 0 53 15,0 0 2-15,0 0 17 0,0 0 49 16,-84 111-23-16,84-84-56 0,0 0 7 16,0-6-23-16,2-4-36 0,6 2-23 0,4 2-25 15,6-2-17-15,3-2 0 0,4-1 29 16,1-5-26-16,-1-3 0 0,-1-3-45 15,3-3 4-15,3-2 5 0,6 0 30 16,-4-7-23-16,-2-1 7 0,-9-3 9 16,-2 2 42-16,2-6 0 0,-1-2 13 15,-2 0-3-15,-2-4 9 0,-6-4 22 16,-2-5-16-16,-3-7-19 0,-5-3-32 16,-2 4 3-16,-11 2-29 0,-4 6 3 0,4 4-2 15,-3 3 5-15,0 5-10 16,4 3-18-16,-7 0-3 0,-3-4-26 0,-4 1-9 15,2 3-22-15,0 1-45 0,1 7 25 16,-1 5-58-16,-6 0-93 0,-6 15-104 16,-6 10-118-16,-3 6-207 0,1-6 74 15,12-6 41-15</inkml:trace>
  <inkml:trace contextRef="#ctx0" brushRef="#br0" timeOffset="53771.7046">17003 12039 30 0,'0'0'173'0,"0"0"-13"0,0 0-46 0,0 0-26 16,0 0-19-16,0 0-1 0,0 0 33 16,0 0-58-16,0 0-42 0,-16-60 25 15,16 52 10-15,0 1-10 0,4-2 13 16,1 1-13-16,4-1 0 0,-3 1-3 15,-2-1 91-15,0-1-39 0,0 0-10 16,-1 1-3-16,5 0-4 0,-5-2 7 16,5 2-9-16,-2-2-14 0,-2 2 3 0,3-3-6 15,-2 2 10-15,2-1 3 0,2-1-39 16,0-1 42-16,-1 0-51 0,2-1 9 16,-3 1 3-16,8 0 46 0,-5-1-62 15,1 3 16-15,2 0-16 0,-2-1 1 16,5-1-1-16,1 1-10 0,0-1 9 15,4 0 1-15,0-2 1 0,3 2 0 0,-1 0 18 16,5 0-19-16,-2-1 0 16,-4 3 16-16,4 0 0 0,-5 3-3 0,3-1-11 15,-5 2 24-15,2-1-6 0,1 1-4 16,-4 1-16-16,4 2-2 0,-3-1 1 16,2 1 1-16,0-1 1 0,2 1 12 15,-2 0-13-15,5 0 0 0,-3 0-1 16,5 0-5-16,-2 0 6 0,4 2 0 15,3 1-3-15,-1-4-16 0,-4 4 31 16,-5-1-12-16,-4 0 0 0,2 2-11 0,3 0 11 16,0 0 0-16,-4 0-12 0,4 0 8 15,-5 0 4-15,5 0-1 0,-7 0-2 16,3 4 2-16,-3-3 0 0,5 4 2 16,-5-2-1-16,2 4 0 0,0-2 0 15,0 3 0-15,2-4-12 0,-1 5 11 16,0-1-1-16,2-1 2 0,-1-1 3 15,-1 2 13-15,-2 0-13 0,0-3 19 16,-2 3-19-16,1-1 10 0,-2 1 2 0,0-2-15 16,-3 1-16-16,4 1 15 0,-4 2 2 15,1-3 6-15,2 2 6 0,-3 1-13 16,4 0 1-16,-4-1 12 0,1 1-11 16,-1 0 24-16,1-1 45 0,2 1-48 15,-5 0-4-15,4-3 20 0,-3 0-19 16,-1 1-20-16,-2-2 13 0,1 1-11 15,-3-2-2-15,1 2 26 0,-1-1-25 16,-2-1 54-16,2 1-52 0,1 2 39 16,-3-1 10-16,0 0-23 0,3 1-13 0,-1-1 7 15,0 4 6-15,-2-2 9 0,6-1-9 16,-4 2 0-16,0-2-14 0,0-1-14 16,-2 0 0-16,1-1 13 0,1 0-11 15,-2-3-2-15,1 2 0 0,-1-2-1 16,-2-1 0-16,-2 0 16 0,2-2-16 15,-2 2-1-15,0-2 1 0,0 0 19 0,0 0 4 16,0 0 6-16,0 0-4 16,0 0 1-16,0 0-3 0,0 0-23 0,0 0-20 15,0 0-34-15,-2 0-49 0,-2 0-43 16,0 0-77-16,-5-2-117 0,0-2-50 16,1 1 58-16,-2-3 0 0,-4 2 71 15,4 0 36-15,-4 1-58 0,98 29 99 16</inkml:trace>
  <inkml:trace contextRef="#ctx0" brushRef="#br0" timeOffset="54226.4841">18386 11797 301 0,'0'0'225'0,"0"0"-46"0,0 0-9 16,0 0-40-16,0 0 43 0,0 0 3 0,0 0-118 15,0 0-2-15,0 0-17 0,0 0-10 16,40-12 56-16,-27 12-14 0,0 0-3 16,0 2-19-16,-1 4 16 0,2 3 0 15,-2 1 49-15,-3 4 83 0,6-1-15 16,-5 2-18-16,3 3-83 0,0-1 32 16,-1-2-33-16,1 2-22 0,-3-3-10 15,4-2-22-15,-4-2 19 0,-2-3-33 0,0 0-11 16,2-2 19-16,-5-2 5 15,4-2 1-15,-3-1 9 0,-1 0 23 0,5 0 18 16,-1-4 20-16,2-3-10 0,-3-3-23 16,3-2-12-16,0 1-32 0,-3-2 15 15,0-1-32-15,0 1-2 0,2-4 0 16,-3 1-2-16,2 1-14 0,0 0 16 16,2 0 0-16,-1-1-3 0,-2 1-22 15,1 1 22-15,-1-1-35 0,3 2 0 16,-2 0-64-16,-1 0 16 0,-2 4 7 0,-2-2-11 15,4 4-28-15,-6 1 25 0,0 2-55 16,0 1-58-16,0 0-43 0,0 0-43 16,0 3-36-16,2 0-49 0,0 0 12 15,2 0 72-15,-1 6 55 0,-1-3-82 16</inkml:trace>
  <inkml:trace contextRef="#ctx0" brushRef="#br0" timeOffset="55658.473">21551 11693 196 0,'0'0'244'0,"0"0"-130"16,0 0-75-16,0 0 36 0,0 0 62 15,0 0 26-15,0 0 33 0,0 0-14 16,0 0-65-16,0 0-32 0,26-29 42 0,-24 22 68 16,-2 0 22-16,0-1-35 15,0-1-37-15,0-1-54 0,0-2-20 0,0 1 16 16,0 0-16-16,-2-1-4 0,-1-1-12 15,0-1-3-15,-3-1-27 0,-4-1-24 16,4 1 20-16,-4-2-21 0,-2 1-4 16,-2-4 4-16,-2 3 13 0,-2-3-13 15,-1-1-21-15,0 0 18 0,0 2-1 16,1 1 4-16,-2-2 13 0,1 1-13 16,0 0-16-16,2-1 16 0,-3 3-1 0,2 0-33 15,-2 2 34-15,2 0 0 16,-2 2 0-16,-1-2 0 0,2 3-32 0,-2-4-7 15,-3 4 36-15,1-3-32 0,0 2-30 16,-3 2 30-16,3-1 22 0,-8-1-29 16,-2-1 19-16,-7 2-51 0,1-2 48 15,1 3 7-15,6 1 3 0,9 4 3 16,2 1-13-16,4 2 20 0,3 0 6 0,-10-1-17 16,-8 2-38-16,2-3 54 15,5 5 0-15,-3 0 0 0,0 0-2 0,1 0-20 16,1 0 11-16,0 0 11 0,8 0-1 15,-6 3 1-15,-1 1-12 0,-5 0 13 16,-4 2-1-16,2-3-1 0,7 1 0 16,1 0-1-16,6-1 1 0,-4 1 1 15,-3 0 0-15,2 3-15 0,-3 0 15 16,2-2 0-16,1 5 2 0,-4 0 0 16,1 1 12-16,2 0 4 0,0 3-17 0,-2-3-10 15,2 2 10-15,1 2 2 16,-2-3 17-16,-5 4-19 0,-1 3-17 15,-2-4 17-15,6 2 1 0,-5-2 1 0,5 3-1 16,-10 2 1-16,-3 6-2 0,4-5 1 16,2-2 1-16,8-4 18 0,5-3-20 15,4-5-13-15,2 3 13 0,-1-1 1 0,-4 3 14 16,-3 1-15-16,2 0-19 16,-3-1 6-16,5-1 13 0,0 0 12 0,2-1-11 15,0 3-1-15,2-4-12 0,2 0 12 16,1 2 0-16,-1-3 0 0,4 2 0 15,-1-2-13-15,-3 1 10 0,2 0-1 16,1 1 4-16,0 0 1 0,-2-2 16 16,4 3-16-16,0 0 25 0,1-1 9 15,-2-1-33-15,3-1 34 0,0 0-33 16,2-1 23-16,-3 1-10 0,3-2 13 0,-2 1 13 16,-1 0-22-16,-2 0-17 15,3 1-1-15,-2 1 26 0,0 0-27 0,-3-1-2 16,2 1-2-16,0 2 3 0,4-6 19 15,-2 2-19-15,3-2-1 0,0-2-11 16,2 0 12-16,-3 2 0 0,1-2 0 16,2-1 0-16,0 3 10 0,0-4-10 15,2 0-26-15,-3 2-58 0,1 0-26 16,2-2-42-16,-2-1-59 0,2 1 7 0,-2 2-27 16,2-1-16-16,-2-2 22 0,0 2 29 15,2-2 4-15,0 0 26 0,0 0-10 16,0 0-33-16</inkml:trace>
  <inkml:trace contextRef="#ctx0" brushRef="#br0" timeOffset="56208.5744">19280 11290 387 0,'0'0'222'0,"0"0"-147"0,0 0-59 0,0 0 7 16,0 0-23-16,0 0 85 16,0 0-7-16,0 0-52 0,0 0-26 0,0 0 0 15,-9 25 52-15,-1-4 117 0,-2 12 1 16,-6 3 41-16,1 4-103 0,0-5 5 15,9-7-48-15,-1-7 46 0,1 2 6 16,-3 2-59-16,0-2-16 0,3 2 43 16,0-8-83-16,2-6 17 0,-4 5 1 15,2 1-19-15,-4 0 28 0,1-2-3 16,-1-1-26-16,7-3 0 0,-2-1 9 0,1-3-6 16,2-3-2-16,2 0 2 0,0 0 12 15,0-3-15-15,2-1 0 0,-2 0 1 16,2 0 12-16,0 3 0 0,0-3 3 15,0 0 0-15,0 0-3 0,0 0-11 0,0 0 18 16,0 0 35-16,2 0-7 16,0 2 1-16,4 0-46 0,4 3 84 0,3 1 0 15,7 0-13-15,5-1 13 16,11 1-1-16,13-2-6 0,4-4-3 0,-4 0 0 16,-5 0-32-16,-6-2 2 0,-8 0-46 15,-8 0-1-15,-5 0 0 0,-5 0-25 16,1 0-1-16,2 0-57 0,-5 1-41 15,-2-2-27-15,-2 2-81 0,-6-1-42 16,0-2-21-16,0 0-91 0,-10-3-223 0,0-5 78 16,0 4-26-16</inkml:trace>
  <inkml:trace contextRef="#ctx0" brushRef="#br0" timeOffset="58109.9613">18970 12393 98 0,'0'0'202'0,"0"0"-78"16,0 0-62-16,0 0-43 0,0 0 8 16,0 0 48-16,0 0 39 0,0 0 6 15,0 0-51-15,-58 19-11 0,50-14 14 16,-2 2 42-16,-4 2 0 0,2-1 13 0,-5 3 23 15,-2 0 12-15,-2 1-41 0,-3 2 2 16,-6-2 10-16,-4 5-3 0,-8 3-17 16,-1 1-22-16,3-1 5 0,5-6-5 15,1 3-20-15,2-2-16 0,-2 1-10 16,0-1-7-16,-3 0-2 0,1 1-23 16,5-1-1-16,-2 0-8 0,2-3-3 15,-1 0 1-15,2-3 14 0,2 0-14 0,-3 2 11 16,-1-4-11-16,2-1-1 15,1 0 25-15,-3-3-10 0,0-1-3 0,0 0 9 16,3-2-9-16,-3 0-11 0,0 0 30 16,4 0 13-16,6-2 6 0,4 0-19 15,3 0 32-15,-5-1-16 0,0-1-7 16,-4-2-39-16,5 1 23 0,-2 0-12 16,6-1-11-16,-3 3 0 0,4-3-1 15,2 2 2-15,-4-1-3 0,6 1-1 16,-3-1 0-16,3 2-1 0,-3-2-24 0,2 3 25 15,-1-3 0-15,-2 3-11 0,2 1 11 16,0-1-25-16,-4 0 7 0,6-1 6 16,-3 3 13-16,5 0 0 0,-3-1-2 15,5 1 2-15,-3-2 0 0,1 2-1 16,-3-2-18-16,2 0 18 0,1 2-2 16,2 0-17-16,-2-2 19 0,-4 2 0 15,4-2-12-15,2 2-15 0,-5 0-11 0,3-1-2 16,-1 1 39-16,3-2-34 15,-1 2-34-15,3 0-14 0,-2 0-15 0,2 0-20 16,2 0 2-16,2 0 17 0,0 0-42 16,0-2-82-16,0 2-149 0,0-2-47 15,0 2 49-15,6 0 71 0,2-4 36 16,3 0 88-16</inkml:trace>
  <inkml:trace contextRef="#ctx0" brushRef="#br0" timeOffset="58611.1867">17696 12417 686 0,'0'0'221'0,"0"0"-61"16,0 0-134-16,0 0-13 0,0 0 39 0,0 0 92 15,0 0-24-15,0 0-61 0,0 0-7 16,0 0-14-16,-82 48-37 0,62-36 53 15,4 1-2-15,-8-2 7 0,3 3 28 16,-5-1 4-16,-3-1-10 0,5-1-9 16,-1 2-4-16,0-5-19 0,-1 1-7 15,-2 1-26-15,5 2-3 0,-1-3-10 16,1 1-3-16,4 0-3 0,0-1-10 16,2-1 13-16,2-1-3 0,0 1-1 15,5-1 1-15,-3 2 2 0,-1-2 0 0,3-1 1 16,4-1 3-16,-3-1 26 15,4 0 30-15,-1-2 15 0,6-2 10 0,-1 0-3 16,2 0-7-16,0 1-6 0,0-1-23 16,0 0-3-16,0 0 3 0,0 0-10 15,0 0-16-15,2 0 4 0,-1 0-23 16,6 0-22-16,-5 0 22 0,2 0 0 16,3 3 0-16,3 1 45 0,9-1 42 0,0 2-33 15,2 0-31-15,0-1-23 0,3 2-1 16,-6 1-1-16,6 2-11 0,-1 1 13 15,3 0-19-15,2 5 15 0,8 2 4 16,4 2 0-16,-2 1-57 0,-9-5-65 16,3 0-78-16,-2-1-81 0,7 1-49 15,5 0-31-15,-7-3-91 0,-2-3 58 16,-2-3 68-16,-7-2-69 0</inkml:trace>
  <inkml:trace contextRef="#ctx0" brushRef="#br0" timeOffset="59328.2948">18794 12687 323 0,'0'0'248'0,"0"0"-206"0,0 0-42 16,0 0-50-16,0 0 50 0,0 0 91 16,0 0 43-16,0 0-23 0,0 0 6 15,0 0-3-15,96 37-3 0,-74-27 35 16,8 6 4-16,11-1-49 0,9 4 0 0,11-2 6 16,4 0 13-16,3-9 49 0,-6 0-14 15,1-4-51-15,1-2-27 0,-4-2-12 16,3 0-20-16,-6-4-13 0,3-6-9 15,-5 2-7-15,5-1 7 0,-7 0 3 16,-1-1-4-16,0-1 4 0,-6 2 0 16,-3-2 6-16,-2 0-6 0,-1 0-14 15,-4 0 8-15,-2-1 2 0,-5 2 10 16,-6 1 4-16,-6 1-1 0,-1 1-32 0,2-2 23 16,4-4-10-16,-1 0 0 0,2-2-3 15,-4-1 9-15,3-1 4 0,-6 0-10 16,2 1 9-16,-4-2 7 0,-1-2 7 15,2 3 8-15,-4 0-21 0,-3 2 9 16,-2-1 16-16,1 5-10 0,-3-2-12 16,1 2-17-16,-3-1-12 0,-2 2 0 15,0 1 0-15,0-1 0 0,0 1-18 16,0-1-17-16,0 2-19 0,-2 1-1 0,-3-1-18 16,1 2-4-16,-3-1-54 0,1 2-7 15,0-2 38-15,-1 1 26 0,-1 1-52 16,0 1-77-16,-1 0 15 0,0 2 16 15,-1 1-97-15,0 1 61 0,-6 0-30 16,2 1-3-16,-4 5 13 0,4 3-20 16,-3-1-62-16</inkml:trace>
  <inkml:trace contextRef="#ctx0" brushRef="#br0" timeOffset="59674.9333">20072 12397 938 0,'0'0'287'0,"0"0"-232"0,0 0-55 16,0 0 0-16,0 0 65 0,0 0 23 15,0 0 23-15,0 0 25 0,0 0-3 16,0 0-55-16,117-4-48 0,-86-4-29 15,6-4 2-15,-5 3 23 0,-7-1-7 16,1 3 4-16,-12 1 32 0,6-1-19 16,-2 0 3-16,-2 2 10 0,-6 1 25 15,-4 3 4-15,-2 1-17 0,-1 0-19 0,-3 0-16 16,2 0-26-16,-2 0-14 16,2 1-29-16,2 7 43 0,3 3 13 0,-1 3-12 15,-2 3 1-15,-2 0-2 0,3 4-83 16,-3-1-150-16,0 2-85 0,0 0-131 15,-2-2-24-15,0-5 17 0</inkml:trace>
  <inkml:trace contextRef="#ctx0" brushRef="#br0" timeOffset="60852.3073">18798 12610 293 0,'0'0'150'0,"0"0"-114"16,0 0 36-16,0 0 68 15,0 0 27-15,0 0 5 0,0 0 86 0,80 138 5 16,-48-92-32-16,-2 2-30 0,-4-4-32 16,-3-5 6-16,-1 0-59 0,-2-1-3 15,4-1-32-15,-4-1-10 0,7-4 6 16,-1 3 7-16,-4-3-42 0,3-1 6 15,2-2-19-15,-2-7-10 0,3 2 10 16,3-4-27-16,1-1 24 0,8-1 3 16,-2-5-1-16,3-2-2 0,1 0-5 0,8-6-21 15,0 1 0-15,1-2 1 0,9-1-1 16,1-1 0-16,5-2 2 0,0 0 0 16,2 0 11-16,-2 0-13 0,-4-2 0 15,5-4 13-15,-5 1-13 0,-1-2 3 16,-1 2 16-16,-5-1-18 0,-4 0 15 15,0 1 0-15,-2-1-15 0,-4 3 19 0,1-4-18 16,-2 2-1-16,-1 0 12 0,-3-3-11 16,3-2-2-16,-3 1 1 0,0 1 1 15,3-5 1-15,-3 0-1 0,5 1 14 16,-2-5-14-16,-1 3 0 0,-1-3 2 16,-1-2-1-16,-2 1 10 0,0-1-1 15,-5 0-12-15,4 0 2 0,-1 0 1 16,-2-1-2-16,0-2-1 0,-2 0 1 0,-7 0 0 15,-3 5 2-15,-8 1-1 16,6-1 17-16,2-10-6 0,8-7-10 0,-4-2-2 16,-5 2 1-16,-5 7-1 0,-10 8 18 15,0 3 0-15,-2-2-6 0,4-9 3 16,1-9-16-16,2-1-1 0,-3 3-13 16,1 4 14-16,-1 1 0 0,0 2 0 15,2 0-13-15,-2 6 13 0,0 1-3 16,-4 6-9-16,3-1-4 0,2-1 6 15,-3-1 10-15,2-3 1 0,-2 3 21 0,-2 4-19 16,1 2-3-16,0-1 0 16,-4 4-2-16,2 3 2 0,-3-1 3 0,2 2-3 15,-2 0 0-15,0 1 0 0,0-1 1 16,0 2-1-16,0-3 1 0,0-1-2 16,0 4 0-16,0-5-15 0,0 2 3 15,0-1 11-15,-5 0-33 0,2 3 6 16,-2-1-38-16,0 0-32 0,1 1-16 15,-2-2 22-15,2 2-19 0,-4 1-4 16,1 0-7-16,-4-1-32 0,3 3-13 0,-3 0-69 16,-4 0-71-16,2 0-27 0,-3 5-14 15,-4 2 43-15,2 5 36 0,0-3-96 16</inkml:trace>
  <inkml:trace contextRef="#ctx0" brushRef="#br0" timeOffset="61228.6796">21372 12452 592 0,'0'0'212'15,"0"0"-202"-15,0 0 10 0,0 0-20 16,0 0 62-16,0 0 61 0,0 0-15 15,0 0 9-15,116-84-22 0,-101 72-1 16,-1 3-39-16,6-2-22 0,-4 1 29 0,2-2-36 16,1 3 19-16,0 0 46 0,-3-3 29 15,3 1-12-15,1 2-8 0,-3-2-9 16,2 2 22-16,-2 1-54 0,0 2-17 16,-2 2 3-16,-5 1-16 0,2 1-3 15,-4 2-26-15,-2 0 2 0,2 2-2 16,2 5 55-16,0 5-3 0,0 3 12 0,1 1-3 15,-5 4 13-15,5 1-19 0,-2 4-26 16,-3 0-28-16,2 4-1 0,1-5-93 16,-2 3-81-16,1-1-169 0,-2-6-170 15,0 1-137-15,-2-7 76 0</inkml:trace>
  <inkml:trace contextRef="#ctx0" brushRef="#br0" timeOffset="127334.0167">22741 11350 41 0,'-2'-3'111'15,"2"0"-33"-15,-3 1-6 0,3-2-3 16,0 1-4-16,0-2 0 0,0 4 26 16,0-3-29-16,0 2 10 0,0 0 6 15,0-1-16-15,0 0-19 0,0-1-21 16,0 0 17-16,0 2 1 0,0-2-11 16,0 1 0-16,0-1 17 0,0 0-1 15,0 3-9-15,0-2-10 0,0 3-6 0,0-1 12 16,0 1 17-16,0 0-6 0,0 0-11 15,0 0-12-15,0 0 2 0,0 0 1 16,0 0-10-16,0 0-13 0,0 1-26 16,0 7-49-16,0 8 75 0,0 12 85 15,0 13 19-15,-4 7 26 0,-2 1-68 16,-1-7-36-16,3-6-10 0,0-10-16 16,-1-5 0-16,3-4 0 0,0-5 2 0,-1 2 11 15,2 1 0-15,-1-2-12 16,2-1 22-16,-2-4-20 0,0-3 1 0,-1-1 22 15,3-2 3-15,-1-2 0 0,1 0 23 16,0 0 16-16,-2 0 20 0,2 0 38 16,0 0 23-16,0 0-17 0,-2 0-19 15,-1-6-35-15,1-3-78 0,-1-3-16 16,3-3-1-16,0-6 8 0,0-8 7 16,0-7-18-16,8-2-22 0,-3 1 13 15,2 2-6-15,-1 6 9 0,1-2-29 0,-1 8 39 16,-2 5-42-16,1 1 25 15,-3 5 17-15,1-2 0 0,2-2-13 0,0 1-20 16,1 4 11-16,0 1-30 0,-2 5 22 16,2 1-41-16,2 4 5 0,0 0-2 15,0 0 26-15,2 1-4 0,2 10 23 16,2 7 7-16,1 10 32 0,4 9 17 16,-2 5 48-16,3 0-13 0,-4-3 32 15,0-11-9-15,-4-5-53 0,-2-8 4 16,1-1 4-16,2 0 15 0,2 0 36 0,0 1-13 15,2-5 0-15,-4-3 3 0,4 0 55 16,-5-7-6-16,-2 0 12 0,1 0-3 16,2-2 2-16,-2-8 0 0,1-3-12 15,-1-2-37-15,2-9-24 0,1-6-1 16,0-7-38-16,-2-3 25 0,-4-2-2 16,-1 1-17-16,-5 2-24 0,5 1-1 0,-5-1 0 15,2 5 0-15,-3 7 0 0,2 9 0 16,-3 5-47-16,0 3 12 0,0 0-32 15,0 3-28-15,0-3-59 0,0 6-57 16,0 1-69-16,0 3-178 0,0 0-309 16,0 3 103-16,-3 9 247 0,-2-3 19 15</inkml:trace>
  <inkml:trace contextRef="#ctx0" brushRef="#br0" timeOffset="163446.749">18690 14226 54 0,'-4'-2'75'0,"-3"-3"-32"16,2-2-17-16,2 1 29 0,-2-2 10 15,1 3-6-15,0-3-7 0,-1 3-22 16,4-2-14-16,-1 2 23 0,0 3-10 16,2-4 4-16,-2 2-7 0,2-1 17 15,-2 3-1-15,2-2 23 0,0 0 7 0,0 0-36 16,0 1 3-16,0-4 6 0,2 5-2 15,4-5-14-15,2 1 4 0,0 2-17 16,7 1-3-16,3-3 0 0,7 3-12 16,6-2 0-16,10 2 17 0,1-1-18 15,2-1 0-15,-4-2 3 0,2 1 13 16,11-1-13-16,11-2 14 0,5-3 54 16,12 0 24-16,6-1-20 0,7 0-20 15,1 0-6-15,5-2 0 0,2 2-4 16,-2 4 4-16,-5 2-36 0,-4 1-12 0,-9 2 32 15,-7 2-33-15,-9 2-13 0,-6 0-10 16,2 0 22-16,0 0 1 0,1 0 0 16,3 0 2-16,-3 0-2 0,-1 0 0 15,-3 0-13-15,3 0 13 0,1-2 0 16,5-1 1-16,3-2 0 0,1 1-1 16,2-1 1-16,2-3-1 0,5 1 12 15,2-3-11-15,4 1 11 0,3-3-10 0,4 0-2 16,3-1 1-16,2 2 19 15,5-2 22-15,-2 1 7 0,0 0 9 0,2-2-9 16,-4 6-26-16,-5-2 32 0,-1 4-39 16,-5 2 7-16,-2 0-20 0,-5 3 20 15,-3-3-20-15,-5 2 17 0,-5-2-20 16,-6 1-3-16,-3 3-9 0,-12-3 11 16,-5 3-1-16,-13 0 0 0,-10 0-16 15,-2 0 17-15,-8 0-15 0,1 0-10 16,0 0 1-16,-3 0-37 0,-4 0-32 0,-2 0-40 15,-2 0-25-15,-2 0-27 0,-14 0-19 16,-18 6-39-16,-24 2-53 0,5 1-39 16</inkml:trace>
  <inkml:trace contextRef="#ctx0" brushRef="#br0" timeOffset="164808.3376">19847 14590 14 0,'0'0'62'16,"0"0"-26"-16,0 0-10 0,0 0-10 16,0 0 1-16,0 0 15 0,0 0 4 15,0 0 0-15,0 0-10 0,0 0 3 16,11 92 20-16,-11-83 4 0,0 3-1 16,0-3-36-16,0 1 17 0,-2 0-14 0,2 1 27 15,0 0-1-15,-3 1-9 16,1 2 10-16,0 3 9 0,0 1-16 0,2 4 10 15,-2-4-23-15,2 10 10 0,0 2 0 16,0 4 16-16,0 3-35 0,0 1 12 16,-2-2 0-16,-5-1 4 0,3 4 3 15,-7 1-1-15,1 7-5 0,-1-5-14 0,2 2 23 16,1-2-25-16,2-2-14 0,0-1 0 16,2-2 3-16,-4-2 11 0,6-3-14 15,-2 0-17-15,2 1 17 0,-2-1 1 16,4 1 0-16,-2-5-1 0,2 3 0 15,0-2 0-15,-2 1 1 0,2 1-1 16,0 0 2-16,0-1-2 0,0-1-4 16,0-3 3-16,0-8 1 0,0-1 1 15,2-2 1-15,-2 7-2 0,0 8 0 16,0 8 0-16,0-1 4 0,0 1-4 0,-4-6-20 16,0-3 20-16,0 2 13 0,-3-5 4 15,-2 4-17-15,3 1-16 0,-2 0 16 16,-1 4 4-16,2-4-1 0,-1 4-2 15,6 0 13-15,-2-5-13 0,1 3-2 16,0-4 2-16,2 1-1 0,1-4 0 16,0 1-19-16,0 2 19 0,0 0 1 15,0 1 51-15,0 2 23 0,0 3 3 0,0 0-16 16,0 0 32-16,0 3 29 0,0-3 7 16,0 4-13-16,-2-4-33 0,0 4-6 15,0 0-3-15,-1-3-23 16,2-2-7-16,-1 2-43 0,0-3 1 0,2-1 17 15,0-1-1-15,0-4-3 0,0 1-14 16,0-2 2-16,0-8 25 0,0-3-5 16,0-2-22-16,0 7 18 0,0-1-19 0,0 2-2 15,0 0-1-15,0-1 1 16,0-3-15-16,0-2 16 0,0-1-1 0,0-2-2 16,0-2 0-16,0 0-16 0,0-3-23 15,0-2-13-15,0-3-3 0,0 1-56 16,0-3-41-16,0 0-27 0,0 0-49 15,5-10-49-15,2-1-42 0,-1-5-27 16,3 3-16-16</inkml:trace>
  <inkml:trace contextRef="#ctx0" brushRef="#br0" timeOffset="166596.967">20777 14657 110 0,'0'0'72'0,"0"0"-20"0,0 0-16 16,0 0-17-16,0 0 20 0,0 0-9 15,0 0 15-15,0 0-25 0,0 0 6 16,0 0 0-16,0-41-3 0,0 40-4 16,0 1 14-16,0 0-10 0,0 0-20 15,0 0-3-15,0 0-2 0,0 0-27 0,0 0-4 16,0 0 0-16,0 0 14 0,0 0 16 16,0 1-1-16,0 1 2 0,0 0 2 15,0-2 2-15,0 3 0 0,0-3 0 16,0 0-1-16,0 0 1 0,0 0 11 15,0 0-10-15,0 0 17 0,0 0-1 0,0 0 1 16,0 0 3-16,0 0-4 16,0 0 1-16,0 0-1 0,0 0-6 0,0 0 0 15,0 0-10-15,0-3-3 0,0 1 1 16,0 0-1-16,0 1-4 0,0 1 1 16,0 0-16-16,0-2-4 0,0 0-10 15,4 2-22-15,-2 0 3 0,2 0 9 16,-2 0 1-16,0 0-4 0,0 0 30 15,1 0 13-15,-1 0 0 0,-2 0 2 16,0 0 1-16,2 0 13 0,-2 0 7 16,0 0 16-16,0 0 6 0,0 0 4 15,0 0-24-15,2 0-22 0,1 0-2 0,-1 0 2 16,0 4 17-16,2-3-15 0,-2 3-1 16,0 2 1-16,0 1-1 0,0 0 12 15,0 0 7-15,1 1 12 0,-3 3 14 16,0 2 0-16,0 3 12 0,0 3 21 0,0 0-8 15,0 8-2-15,0 6 12 16,-3 6 11-16,1-1-24 0,0 1-6 0,0-3-13 16,2-2-4-16,-2 1 7 0,0 0 0 15,0-1 4-15,2 0-17 0,-2 1-37 16,0-3 24-16,0 3-13 0,-1-4 23 16,1-2-24-16,2-1-12 0,-2-2 0 15,-3 1-1-15,5 1 1 0,-4-1 21 16,2-1-4-16,2-2 5 0,-2-5 17 15,2-3-13-15,0-1-9 0,0 3-1 0,0 4-16 16,0 2 32-16,0-2 17 0,0 2-33 16,0 0 10-16,0-2-24 0,0 2-2 15,0-2 3-15,0 2-2 0,0-2 2 16,-2 5-3-16,2-4 0 0,-2 0 13 16,0 2 10-16,-2-7-10 0,0 6 6 15,2-2-3-15,-2-4 7 0,-2 1 9 16,4-2-19-16,-2 1 7 0,2-3-20 15,-2 0-1-15,2-1 0 0,0-1-1 16,0 2-13-16,0 1 15 0,0-3 23 0,0 4 0 16,2 1 0-16,0 0-9 0,0 1-14 15,0 2-1-15,-4-1 1 0,4 1 0 16,-1-1 1-16,-1-1 0 0,2 3 1 16,-2 0 0-16,0 2 21 0,-3-2-22 15,1 4 1-15,2 0 10 0,-2 1-12 16,2-2 0-16,0 0 1 0,2 5-1 15,0 4-21-15,0 0 20 0,2-5 1 0,2-5-1 16,-2-9 1-16,2-2-3 16,3 3 1-16,-3 3 2 0,3-1 11 0,-1 4-10 15,0-4 0-15,0 1 18 0,-4 3-19 16,2-3 13-16,2-1-12 0,-4-2 28 16,-2 6 14-16,0-3-5 0,0-1-2 15,0 4-10-15,0-3 0 0,0 2 9 16,0 0 11-16,0 0-43 0,0-2 36 0,0 2-1 15,0-1 1-15,0 0-10 16,0-3-13-16,0 0-15 0,0 1 15 0,0-1 1 16,0-2-17-16,2 0-4 0,0 0 4 15,2-1 1-15,-2 0 22 0,2-1-4 16,-2 0 1-16,0-2-17 0,-2 1-1 16,2 0-2-16,-2-3 0 0,0 0-1 15,2 2 0-15,-2-1-12 0,0 2 12 16,2 1 1-16,0-2 3 0,-2 1-2 15,3 2 12-15,-1-1-11 0,0 0 27 0,0 1-6 16,1 1 15-16,-1-2-6 16,0 2 7-16,0-1-7 0,0-1-30 0,0-2 17 15,0-1 13-15,-2 2-15 0,0-4-14 16,0-1-1-16,0-3-1 0,0 0 15 16,0 1-16-16,0-2 0 0,0 0 0 15,0-1-3-15,0 2 0 0,0-4-10 0,0 1-3 16,-2-1-4-16,2 0-2 15,0 0-20-15,0 0-9 0,-2 0-10 0,2 0-10 16,-2 0-6-16,0 0-62 0,0-7-55 16,0-4-52-16,-3-2-154 0,3-6-36 15,-3-10 48-15,1 2-32 0,30 133-16 0</inkml:trace>
  <inkml:trace contextRef="#ctx0" brushRef="#br0" timeOffset="167390.7863">19934 15294 24 0,'0'0'59'16,"0"0"-17"-16,0 0-26 0,0 0 4 15,0 0-4-15,0 0-15 0,0 0 3 16,0 0 15-16,0 0 10 0,-60-61 1 16,58 54 2-16,-2 4-2 0,2-1-14 0,0 0 10 15,0 0 0-15,0 2-6 0,0-2 3 16,-3-1-10-16,3 1-1 0,-2 0-11 15,2-4 1-15,-3 4 11 0,1-1 13 16,0 0-13-16,2 2-13 0,0 1-1 16,-2 0-1-16,1 0-11 0,3 0 11 15,0 2-1-15,0 0 1 0,0 0-21 16,0 0-16-16,0-1-10 0,0 1-9 0,0 0-14 16,0-3 0-16,7 2 10 15,-3-1-53-15</inkml:trace>
  <inkml:trace contextRef="#ctx0" brushRef="#br0" timeOffset="168273.1649">19928 15001 13 0,'0'0'147'16,"0"0"-66"-16,0 0-35 0,0 0-20 16,0 0 7-16,0 0 29 0,0 0 22 15,0 0-9-15,0 0-52 0,0 0 13 16,-2-7 0-16,2 7 3 0,0 0 3 16,0 0 4-16,0 0 0 0,0 0-10 0,0 0-7 15,0 0-10-15,0 0-6 16,0 0-9-16,0 0 15 0,0 0-15 0,0 0 12 15,0 0 0-15,0 0-13 0,0 0 1 16,0 0-1-16,0 0 10 0,0 0-11 16,0 0 11-16,0 0-10 0,0 0 1 15,-2 0-1-15,2 0-1 0,-3 0 0 16,1 0 15-16,0 1-4 0,0 3 3 16,-1-2-14-16,1 2 18 0,0-2-17 15,0-1-1-15,-2 2-1 0,0 0 2 0,0 1-3 16,-2 0 0-16,-4-1-1 0,4 4 1 15,2-6 0-15,-2 3 0 0,2-1-2 16,-1 0 2-16,1-1 0 0,2 0-1 16,0 0 1-16,0 0-1 0,-3-1 1 15,5-1 0-15,-2 2 0 0,2-2 1 16,0 0 1-16,0 0 1 0,0 0 1 0,0 0 9 16,0 0 6-16,0 3 14 0,11-2 16 15,6 1 19-15,11-2 17 0,10 2-23 16,9-1-36-16,1 2 22 0,-4-1-31 15,1-2-15-15,5 0-2 0,0 0 3 16,5 0 17-16,3 0 9 0,-1-2 13 16,-2-1 13-16,3 2 17 0,-5-3-40 15,4 0-19-15,-6-1 17 0,0 1-1 16,-5 4-3-16,-1-4 10 0,-5 4-20 0,-2-1-15 16,-4 1-1-16,-2-3-12 0,-4 3 12 15,-8-3 13-15,-1 3-12 0,-5 0-1 16,6-1-2-16,-3 1 2 0,8 0 1 15,-4 0 1-15,-2 0-2 0,-3 0-19 16,2 0 15-16,-1 0 4 0,-2 0-2 16,-2 0-27-16,-3 4 6 0,-1-1-3 15,-3 0-22-15,-4 1-89 0,-2-2 30 16,0 1-4-16,0 3-16 0,-2-1-26 0,-8 3 20 16,-3 0-27-16,-7 1-19 0,2 1-7 15,-2-2 0-15,0-1 3 0</inkml:trace>
  <inkml:trace contextRef="#ctx0" brushRef="#br0" timeOffset="168948.0416">19647 15541 101 0,'0'0'78'0,"0"0"-12"16,0 0-8-16,0 0 30 0,124 0 23 16,-71 0-10-16,3 0 4 0,4 0-21 15,-3 0-22-15,9-3-10 0,5-5 30 16,4 1 55-16,3-1 3 0,-2 0 6 15,-4 3 27-15,-6 1-1 0,-11 4-32 16,-6 0-59-16,-10 0-81 0,-12 0-16 16,0 0 14-16,-10 0-2 0,-4 0 1 0,-2 0-10 15,-1 0 10-15,0 0-13 0,2 2 16 16,-2 0-2-16,-2-2 2 0,-4 0 0 16,3 0 0-16,0 0-1 0,-3 0-18 15,0 0-7-15,0 0-29 0,-2 2-7 16,3-2-42-16,-3 0-49 0,2 0-23 15,0 0-6-15,0 0-14 0,3 0 1 16,-5 0-33-16,0 0-14 0,-2 0-2 16</inkml:trace>
  <inkml:trace contextRef="#ctx0" brushRef="#br0" timeOffset="170565.5466">18741 14607 236 0,'0'0'147'0,"0"0"-7"0,0 0-52 16,0 0-29-16,0 0 6 0,0 0 16 15,0 0-9-15,0 0-17 0,0 0-22 16,0 0-17-16,4-32-3 0,-2 32 0 16,-2 0-12-16,2 4 12 0,-2 4 43 15,0 10 55-15,0 10-4 0,-12 13 17 16,-2 7-1-16,0 3-25 0,-2 1-14 0,4-5 11 15,-1 1-11-15,3-2-12 16,2-1-27-16,2-4-23 0,-5-5-22 0,8 1-1 16,-5-8 1-16,4-4 0 0,-1-10 0 15,4-2-17-15,-1-1 17 0,-1 2 13 16,1-2-13-16,2 2-1 0,-2-3 1 16,2-2-2-16,0 2-1 0,0-2-13 15,0-3-17-15,0 0 7 0,4-1-13 16,1 1-13-16,-1-1-16 0,2 1 3 15,0-2 3-15,2 0 1 0,4 0 2 0,0-2-9 16,1 2-4-16,4-3 26 0,2 1 20 16,2 1 25-16,2-2-2 0,7 1 0 15,4 0 1-15,7-1 2 0,-5 2 1 16,-6-1-1-16,-1 0 3 0,3-1-2 16,6 1 0-16,4 0 1 0,-3-2-2 15,-5 3 0-15,0-3 1 0,2 1 1 16,0 0 1-16,0 2-2 0,0 1 1 0,-2-3-1 15,4 4-1-15,-4 0 13 16,2-3-11-16,1 2 28 0,-3-2-8 0,-3 1-2 16,1 1 12-16,0-2-15 0,-4 0-14 15,-7-2 26-15,-2 2-13 0,-4-2 7 16,5 0-21-16,2 0 11 0,2 2 17 16,-6-2-28-16,2 0 11 0,-5 0-11 0,-5 0 11 15,-1 0 3-15,-3 0-16 16,-4 0 1-16,-2 0 29 0,0 0 35 0,0-4-10 15,-2 0-55-15,-6-1-16 0,-3 1-14 16,-2-2-28-16,-6 1 6 0,0-1 26 16,-3-1-13-16,1 2-16 0,-2 0-1 15,2-2-51-15,-3 2 71 0,0-2-3 16,0 1 37-16,-2-2-14 0,5 1 16 16,-2 2 3-16,6-2 0 0,-3 1-3 15,6 1 16-15,1-1-14 0,0 2 12 0,7 1 12 16,0 0 0-16,1-1 0 15,3 3-24-15,0 1 20 0,2-4-21 0,-2 1 0 16,2 3 41-16,-2-3 13 0,2 3 23 16,0-2-13-16,0 2-19 0,0 0-1 15,0 0-2-15,0 0-1 0,0-2-13 16,4 2-13-16,5 0 10 0,4 0 23 16,10-2 6-16,7 2-22 0,8 0-14 0,4 0-3 15,3 0 14-15,-5 4-27 16,-4 1 16-16,-1 0 14 0,-9 1 19 0,-2-1 9 15,-9 1-35-15,-2 0 0 0,0 1-24 16,-1 1-2-16,-4 3 1 0,2 1 23 16,-8 1-2-16,-2 2 11 0,-10 0 28 15,-8 9 26-15,-16 5-35 0,-15 3 42 16,-4 4-11-16,-4-4-25 0,12-5-13 16,5-4-31-16,4-2-14 0,6-6-13 15,13-1 12-15,2-6-15 0,4-3 3 0,5 1-38 16,0 0-59-16,-1-1-128 15,7 2-115-15,0-5-8 0,4 5-68 0,9-6-8 16,4-1-19-16,-2 0 32 0</inkml:trace>
  <inkml:trace contextRef="#ctx0" brushRef="#br0" timeOffset="171647.8903">21013 15066 53 0,'0'0'72'15,"0"0"-43"-15,0 0-16 0,0 0-10 0,0 0 16 16,0 0 7-16,0 0-3 0,0 0 13 15,0 0 3-15,-43-3 0 0,41 3 4 16,0 0-4-16,2 0 13 0,-2 0 7 16,-1 0 9-16,-1 0 7 0,2 0 7 15,0 0-30-15,-2-1-23 0,-1 1 4 16,3-2 6-16,-2 0 29 0,0 1-12 16,0-2-24-16,2 1 1 0,0 1 3 0,0 1-7 15,2 0-3-15,0 0-10 0,0 0-14 16,0 0 2-16,0 0-1 0,0 0 0 15,0 0 10-15,4 0 10 0,2 0 36 16,6 0 15-16,3 1-5 0,9 1-11 16,10 2-9-16,9 0-23 0,7 0 0 15,-1-2-6-15,2 1-20 0,-2-3-13 16,4 0 13-16,5 0 0 0,0-1 39 16,7-3-38-16,-2 0 18 0,4 0 14 15,2 0 22-15,-1-1 7 0,0 3-39 0,-4 0 9 16,-3 2-3-16,1 0 10 0,-5 0-10 15,-2 2-3-15,-2 2-13 0,-4-1-11 16,-5 1 2-16,1 0-2 0,0 0-2 16,-7 0 2-16,0-3-1 0,-2 1 1 15,-2 0 0-15,0-2-2 0,-2 0 2 16,-1 0-2-16,4 0 2 0,-2 0 0 16,4 0 17-16,-1 0-15 0,0-2-1 0,-4 0 16 15,0 1 7-15,-5-1 3 0,-1 0-3 16,-9 2-13-16,0-3-13 0,-5 3 2 15,-1 0 2-15,4 0-4 0,0 0-10 16,-7 0-3-16,-1 0-10 0,-3 0 20 16,1 0-16-16,-5 0 16 0,0 0-13 15,0 0-16-15,0 3-10 0,0-1 3 0,0 0-16 16,-9-1 22-16,-5 1-19 0,0 3-45 16,-5-3-69-16,-4 4-59 0,-9-4-42 15,-13 3 29-15,-3-3-81 0,8 1 19 16</inkml:trace>
  <inkml:trace contextRef="#ctx0" brushRef="#br0" timeOffset="172764.6989">20707 15584 38 0,'0'0'95'0,"0"0"-43"0,0 0-20 16,0 0 17-16,0 0 17 0,0 0 31 15,0 0-28-15,0 0-14 0,0 0 17 16,0 0-30-16,112-2 4 0,-78 2 6 0,5-3-9 16,-3 3-1-16,-9-2-23 0,-6 2 0 15,-8-3-19-15,0 3 0 0,2-2-1 16,-3 0-22-16,-1 0-6 0,-4 2 12 15,-3-2 4-15,-2 1 13 0,-2-2 12 0,0 2 5 16,0-3-15-16,0 2 11 16,-4-2-13-16,-2 3-1 0,-2-1-1 0,4-1-15 15,0 2 17-15,-1 1 0 0,4 0 23 16,1 0 3-16,0 0-11 0,0 0-15 16,0 0-16-16,0 0 6 0,0 0 10 15,8 0 43-15,3 0 9 0,6 0 6 16,2 1-2-16,8 2 9 0,10-3 23 15,14 2-3-15,4-2-43 0,4 0-16 16,1 0 16-16,-3 0-6 0,5-2 39 0,1-5 6 16,3 4 7-16,-5-2-7 0,0 5-22 15,-5 0-33-15,-7-3 0 0,3 3-23 16,-8 0-3-16,-2 0-2 0,-1 0 1 16,-1 3-3-16,-3-3 1 0,1 0 1 15,-5 3 0-15,-3-3 1 0,2 0-1 16,-2 0 2-16,-1 0 1 0,1 0 0 15,2 0 12-15,0 0 0 0,2 0 13 16,-2 0 9-16,-2-3 14 0,7 0-26 16,-1-1-4-16,5-2 4 0,-1 1-10 0,2-1-11 15,-1 1 0-15,-1-4-2 0,-4 6-2 16,-2-2-11-16,-8 2 0 0,-3-1-9 16,-7 4 2-16,-2-3 7 0,-2 3-3 15,6-2-17-15,-4 0-15 0,-3-1-14 16,0 2 33-16,-7 1 0 0,0-2-1 15,-1 2 4-15,-3 0-3 0,0 0 0 16,0 0-20-16,0-2-29 0,0 0-10 16,0 2-3-16,-3 0 6 0,3 0 20 15,0 0-6-15,0 0-53 0,0 0-33 0,0 0 40 16,0 0 32-16,0 0-9 0,0 0 6 16,0 0-30-16,0 0 11 0,0 0 22 15,0-2-72-15</inkml:trace>
  <inkml:trace contextRef="#ctx0" brushRef="#br0" timeOffset="173296.3879">22832 15161 71 0,'0'0'55'0,"0"0"-13"0,0 0 4 16,0 0 16-16,0 0 52 0,0 0 23 15,0 0-16-15,0 0-23 0,0 0-1 0,0 0 8 16,2-7 9-16,0 5 3 0,-2 2 0 16,0 0 17-16,2 0-14 0,-2 0 7 15,0 0-4-15,0 0-19 0,0 0-16 16,2 0-20-16,1 2 4 0,1 7 38 16,-2 3 58-16,0 5 19 0,0 10-6 15,0 9-30-15,-2 3 19 0,2 0-4 16,-2-4-26-16,0-3-32 0,3-3-32 15,-3 0-22-15,0-5 13 0,0-4 5 0,0-7-9 16,0 0-16-16,0 0-18 0,0 3-14 16,0-1-14-16,0-1 10 0,0-3-11 15,0-3-16-15,0 1 13 0,0-5 1 16,0 0-11-16,0-1-15 0,0-1-73 16,0-2-22-16,0 0-29 0,0 0-26 15,0 0-68-15,0 0-75 0,2 0-99 16,2 0-11-16,0-9 38 0,0-1-112 15,0-11-23-15,3 2 40 0</inkml:trace>
  <inkml:trace contextRef="#ctx0" brushRef="#br0" timeOffset="174614.0431">22809 14237 23 0,'0'0'36'0,"0"0"-4"0,0 0 7 15,0 0-3-15,0 0 26 16,0 0 3-16,0 0 43 0,0 0-26 0,0 0-30 15,0 0-13-15,2-50-23 0,-2 50-14 16,0 0 15-16,0 0-1 0,0 0 7 16,0 0 3-16,0 0 10 0,2 6 16 15,0-1 16-15,0 3-12 0,0 2-20 16,2-1 19-16,-4 5 17 0,2-1-17 16,-2 5-19-16,0-1 0 0,0 5 13 15,0-1 3-15,0 4-16 0,0 4-14 0,0 5 14 16,0 10 39-16,0 3-23 0,0 2-3 15,0-2 3-15,0-1 23 0,0 2 12 16,0 2-22-16,0-1 30 16,0 1-5-16,0-4-18 0,0 0-4 0,2-2-66 15,-2-3 31-15,0 2-4 0,0 1 16 16,0-4-22-16,0 2-7 0,-2-3 23 16,0 0 16-16,2-4-7 0,0-2-25 15,0-2 12-15,0 2-32 0,0 0 32 16,0-1 7-16,0 1 10 0,0-2-30 0,0 4-21 15,0-2 16-15,0 0 15 16,0 3-7-16,0-2-23 0,0-1 14 0,0-1 6 16,0-6-21-16,0 3 22 0,-4 0-21 15,2-3 17-15,-2-2 23 0,2-7-16 16,0-3-8-16,0 1-17 0,0-1 0 16,0 6 0-16,-4 5-1 0,6 5 0 15,-2-3 1-15,2 0-1 0,0 0 0 0,0-1 0 16,0 10 1-16,0 8 19 15,10-3 34-15,-4-3 13 0,2-3-18 0,0-1 5 16,1-3-3-16,4 1-19 0,0-2 10 16,-3-2-40-16,3 0 23 0,-2-1-23 15,-3-1 17-15,2-4-6 0,-5-4-11 16,4-4 0-16,-3-2-2 0,-2 6 0 16,2 0-3-16,1 3 2 0,-1-3 1 15,-3 2 0-15,3-1 0 0,-4 2-1 16,-2-3-12-16,0 4 13 0,0-1 3 0,-9 2-2 15,1 3 1-15,-5 5-1 16,1 4 13-16,-2 0-13 0,4-6 9 0,4-5-10 16,2-9-2-16,2 0 2 0,-3 2-1 15,0 2 1-15,1 5 25 0,4-2-12 16,-2-3-10-16,2 3 23 0,0-3-10 16,0-4 0-16,0 2-15 0,0-3 0 0,0-2 16 15,0-2-17-15,0 2 0 16,0-2 2-16,0-1-1 0,0-1-1 0,0-5-1 15,0 1-28-15,0-4-41 0,0 0-32 16,0 2-29-16,0-2-26 0,0 0-36 16,0 0-13-16,0 0 3 0,0 0 8 15,0 0 7-15,0-8-75 0,2-1-186 16,0-10-20-16,3 1-4 0</inkml:trace>
  <inkml:trace contextRef="#ctx0" brushRef="#br0" timeOffset="176147.8989">22995 15303 75 0,'0'0'65'0,"0"0"-19"16,0 0 3-16,0 0 3 0,0 0-23 16,0 0 33-16,0 0 13 0,0 0 23 15,0 0-7-15,-35-6-45 0,32 4-13 0,1 1 6 16,0 1 39-16,2 0-3 0,0 0-16 16,0 0-30-16,0 0-13 0,0 0-15 15,0 0 12-15,0 0-9 0,0 0-1 16,0 0-3-16,0 0-3 0,0 0-10 15,0 0 10-15,0 0 3 0,0 0 0 16,0 0 20-16,0 0 6 0,0 0 10 16,0 0 3-16,0 0 3 0,2 0 1 15,3 0 22-15,9 0-3 0,7 0 58 16,13 1-39-16,13-1-48 0,7 0-10 0,4 0-21 16,2 0 1-16,1 0 17 0,8-1 35 15,1-7-3-15,-1 1 29 0,6 0 13 16,-5 1-3-16,-2-1-3 0,-3 3-10 15,-3-1-20-15,-5 0-16 0,-5 4-19 16,-5-2-23-16,-6 2-11 0,-2 1 10 16,-5-2-19-16,-3 0 5 0,-5 2 15 15,-6 0 0-15,-6 0 0 0,-1 0-12 16,0 0 10-16,2 0 1 0,1 0 0 16,2 0-2-16,-6 0 0 0,1 0-1 0,2 0 2 15,-3 0 2-15,1 0-1 16,-4 0-2-16,-3 2-10 0,-1-2-10 0,-1 2-3 15,-4-2-13-15,2 0 0 0,-2 0 1 16,0 0 2-16,0 0 16 0,0 0 19 16,0 0 1-16,-2 0 0 0,-5-7-48 15,1 0 31-15,-5 0 15 0,-2-3-14 16,1 1-4-16,-3-1 8 0,-2-1 9 16,1 1-16-16,-2 0 17 0,1-1-60 0,-2 1 13 15,-2 4 23-15,-1-5 3 0,4 3 20 16,-4 3-26-16,1-3 3 0,2 3 25 15,2 1-21-15,-3 0 21 0,3 3 1 16,0-2-2-16,1 0 0 0,3 2-15 16,-1 0 17-16,4 1-1 0,4-3 0 15,0 3 1-15,2 0 0 0,2 0 2 0,0 0 11 16,-1 0 0-16,1 0-9 16,2 0-4-16,0 0-4 0,0 0-15 0,0 0-4 15,0 0-3-15,0 0 26 0,7 4 13 16,-1 3 16-16,2-5 14 0,3 3-1 15,2 0 17-15,2 1-4 0,0-1 10 16,5 1 13-16,6 0-13 0,9 2-20 16,8 1 10-16,4-3-6 0,0 2-7 15,-6-2 10-15,-3-1 32 0,-4 1-19 0,-7 0-4 16,-5-1-9-16,-8-1-10 0,-3-1-13 16,4 2-7-16,-4-1 14 0,0 0-6 15,-1-3-30-15,-6 2-3 0,-2-2 3 16,-2-1 23-16,0 2 28 0,0 0 20 15,-8 8 9-15,-22 7 23 0,-19 13 60 16,-13 5-12-16,-2 4-72 0,7-6-31 16,9-4-13-16,5 2-16 0,3-5-16 0,8-5-2 15,7-6-1-15,12-3-1 16,2 0-12-16,-2-1-22 0,-1 7-63 0,1-4-94 16,0 3-151-16,0-1-138 0,1 1-48 15,-4-4-31-15,2-1-29 0,1-4-45 16</inkml:trace>
  <inkml:trace contextRef="#ctx0" brushRef="#br0" timeOffset="177719.2833">19872 16533 79 0,'0'0'43'0,"0"0"-30"16,0 0-12-16,0 0 0 0,0 0-1 16,0 0 0-16,0 0 1 0,0 0 0 15,0 0 25-15,60-11 23 0,-60 11 23 16,0 0 19-16,0-2-19 0,0 2-46 16,0 0 3-16,0 0 10 0,0-2 10 15,0 2-19-15,-2 0-27 0,2 0-3 16,0 0 0-16,0 0-3 0,0 0 1 0,0 0-2 15,-2 0-9-15,2-2-3 16,-4 2-10-16,1 0 12 0,-1 0 14 0,2 0 55 16,-1-2-9-16,1 2-17 0,0 0-9 15,0 0 6-15,0 0 13 0,0-2 7 16,0 2 2-16,2-1 8 0,-2 1 12 16,2 0-3-16,0 0-16 0,0 0-13 15,0 0-13-15,0 0-23 0,0 0 0 0,0 0-12 16,4 0 12-16,2 0 39 15,3 0 20-15,2 0-1 0,-1 0 4 0,3 0-23 16,2 0 7-16,2 0-14 0,-2-3-9 16,10 1-3-16,3-1 2 0,4-3-2 15,-3 0-17-15,1 2 13 0,-8-2-13 16,-7 4 18-16,-1 0-21 0,2-1-1 16,-2 3-12-16,-8 0 10 0,-2 0-17 15,0 0-2-15,-4 0-21 0,0 0-28 16,0 0-1-16,0 0 1 0,0 0-27 0,0 0-36 15,-6 0 40-15,0 0-4 0,-3 5-3 16,-1-5 16-16,-1 2 7 0,0 3-36 16,1-4-30-16,-5 2 34 0,2-3 41 15,-4 4-26-15</inkml:trace>
  <inkml:trace contextRef="#ctx0" brushRef="#br0" timeOffset="178048.5684">19902 16506 80 0,'0'0'56'16,"0"0"-27"-16,0 0 17 15,0 0 29-15,0 0 68 0,0 0 11 0,0 0-63 16,0 0-36-16,0 0-19 0,0 0-23 16,-30 6 7-16,38-4 42 0,6-2 26 15,-2 0 3-15,6 0-26 0,-2 0 17 16,8 0-21-16,7 0-5 0,9-3-27 16,12-2 26-16,0 0 1 0,4-2-14 15,6-3 13-15,6 0 17 0,3 2 19 16,6-1 13-16,-1 1 26 0,-5 3 26 15,-12 1-82-15,-1 2-74 0,-8 0-3 16,-5 2-23-16,-5-3 0 0,-4 3-39 0,-8 0-6 16,-9 0 9-16,-4 0-9 0,-4 0 6 15,0 0 6-15,-1-2-12 0,-1 2 6 16,-3-3 26-16,-4 3-7 0,-2 0 4 16,0 0 12-16,0 0-5 0,-6 0-63 15,-8 0-75-15,2 0 53 0,-5 0-4 16,-2 3 3-16,-4 2 4 0,1 3-95 15,-1 1 23-15,2-1 49 0</inkml:trace>
  <inkml:trace contextRef="#ctx0" brushRef="#br0" timeOffset="178947.1213">19549 16999 60 0,'0'0'72'0,"0"0"-55"0,0 0-17 0,0 0-3 16,0 0 3-16,0 0 0 0,0 0 16 15,0 0-13-15,0 0 17 0,0 0 3 16,0 17 12-16,0-17 18 0,0 3 22 16,-3-3 3-16,3 1 0 0,-1-1 0 15,-1 2-29-15,-2 0-26 0,0-2-7 16,0 2-12-16,-2 3 15 0,-3-5 4 16,6 2 6-16,-1-2 4 0,1 0 9 0,0 5-3 15,1-5-3-15,2 0-22 0,0 0-14 16,0 2-26-16,0-2 0 0,0 4 23 15,0-3 3-15,2 5 20 0,6-4 12 16,0 2-9-16,6-2 10 0,-1-2 6 16,6 0 0-16,3 0 16 0,13 0 4 15,7-2-23-15,9-7 9 0,9 1-9 16,-1-6 62-16,7 3 12 0,6-5 11 16,5 4-11-16,3-2 27 0,3 0-24 0,-5 7 30 15,-10 1-49-15,-6 4-71 16,-11 2-23-16,-9-3-29 0,-1 3-23 0,-4-2 6 15,-7 0 33-15,-7 2-19 0,-11 0-75 16,-2 0-23-16,-1 0 42 0,2 0 60 16,-1 0 28-16,-5 0 13 0,1 0 0 15,-2 0 0-15,-2-3 10 0,0 1 13 0,0 2 25 16,2-1-5-16,1 1-30 0,-3 0-23 16,0-2-3-16,3 0-2 0,-3-1-15 15,2 3-5-15,-2 0-11 0,2 0-42 16,-2 0-38-16,0 0-11 0,-2 0 0 15,0 0-35-15,0 0-46 0,0 0 6 16,0 0 13-16,-8 0-68 0,0 0 26 16,8 3 7-16</inkml:trace>
  <inkml:trace contextRef="#ctx0" brushRef="#br0" timeOffset="179448.3276">18896 16268 61 0,'0'0'75'0,"0"0"-46"0,0 0-27 15,0 0-2-15,0 0-2 0,0 0-1 16,0 0-26-16,0 0-43 0,0 0 11 16</inkml:trace>
  <inkml:trace contextRef="#ctx0" brushRef="#br0" timeOffset="180486.0298">19609 16466 2 0,'0'0'82'0,"0"0"-27"0,0 0-22 15,0 0-10-15,0 0 12 0,0 0 8 0,0 0 12 16,0 0 10-16,0 0-9 0,0 0 3 16,0 0 6-16,0 0 3 0,0 0-29 15,0 0-3-15,0 0-3 0,0 0 3 16,-2 0-7-16,-2 0 10 0,1 0 13 15,0 0 23-15,3 0 13 0,0 0-6 0,0 0-20 16,0 0-23-16,0 0-13 0,0 0 3 16,0 0 0-16,0 0 4 0,0 0-7 15,3 0 6-15,4 0 21 0,2 0 18 16,1 0 10-16,1 0-16 0,9 0-9 16,0 0-4-16,8 0 13 0,5 0-4 15,12-4-12-15,6 3-13 0,-2-3-23 16,-2 2 26-16,-11 2-23 0,-5 0-16 15,-3 0-22-15,-6 0 0 0,-6 0-37 16,-3 0-74-16,4 2-23 0,2 2 23 0,-2-4-27 16,0 1-38-16,-7-1 12 0,0 0 7 15,-4 3 12-15,-4-2-48 0,-2-1 23 16,0 0 52-16</inkml:trace>
  <inkml:trace contextRef="#ctx0" brushRef="#br0" timeOffset="182280.0526">20866 16910 46 0,'0'0'84'0,"0"0"-41"0,0 0-11 15,0 0 8-15,0 0 5 0,0 0 27 16,0 0 36-16,0 0-11 0,0 0-35 0,-19 0-19 15,17 0-20-15,-1 0-1 0,-1 0 1 16,2 0 7-16,-2 0 2 0,0 0 20 16,-3 0-16-16,1 0-7 0,-2 0-2 15,-1 0-5-15,0 0 4 0,1 0 23 16,2 0 20-16,0 0-14 0,-4 3-19 16,6-1-13-16,0 0-4 0,2 0 7 15,-2 0-6-15,2 1-1 0,0-3-16 0,0 0 13 16,2 3-14-16,-2-1 11 15,2-2-10-15,0 2 14 0,0-2-4 0,0 0 0 16,0 0-10-16,0 0 10 0,0 0-10 16,0 0 17-16,0 1-4 0,0-1 3 15,0 5 17-15,0-3 3 0,0-2-9 16,2 2-8-16,0-2-5 0,0 3-4 16,0-1 13-16,2 2-7 0,-2-2 4 15,2 4-20-15,-2-5 0 0,2 3 9 16,2-2-12-16,-4 2-3 0,0-3 1 15,-1 2-1-15,2-2-10 0,-1 2 9 16,-2-3 1-16,0 1-13 0,0-1 14 0,0 2-15 16,0 0-5-16,0 1 5 0,0-1 4 15,0-2 12-15,0 3 0 0,0-1-1 16,0-2-11-16,0 2 10 0,0-1-13 16,0 2 2-16,2-3 1 0,2 4 13 15,2-1 11-15,3 1 6 0,8 0 5 16,0-1-19-16,11 0 19 0,6-2 1 0,8-1-21 15,3 0-1-15,-1 0-1 0,1 0-13 16,-5 0-3-16,2-1-10 0,3-3 24 16,1-2 2-16,2 1 0 0,0 0 39 15,-1 1 19-15,2-1 11 0,2 0-1 16,0-2 29-16,0 2-15 0,-4-3 5 16,3 2-9-16,-3 5-33 0,-4-5 30 15,-3 4-33-15,-4-2-16 0,-9 2-25 0,-3-1 0 16,-10 1-1-16,4 2-23 0,-3-2 20 15,2 2-13-15,2 0 0 0,-5 0 0 16,4 0-4-16,-4-3-9 0,0 3 16 16,0 0 12-16,1-2 0 0,2 2 1 15,-1-1 0-15,3 1 3 0,2-2-1 16,4-3-2-16,-2 5 0 0,2-3-16 16,-1-1 0-16,-1 4-17 0,3-4 30 15,-3 3-10-15,0-1-10 0,-2 0-2 0,1 0-8 16,-6 0 7-16,2 2-3 0,-4 0 8 15,-3 0 20-15,2 0 1 0,-2-2 0 16,-1 2 0-16,-1 0 0 0,1 0 0 16,-1-2 0-16,1 2 2 0,1-2-2 15,2 2 0-15,-2 0 0 0,6 0 0 16,-1 0 0-16,-1-1 2 0,2 1 0 16,-1 0-2-16,3 0-4 0,-1 0 3 15,-3-2 0-15,2 0-15 0,-2 2 16 0,-2 0 2 16,0 0 0-16,1-2 1 0,-1 2-1 15,0-3 1-15,-1 1 10 0,2-1-13 16,-2 3-1-16,-2-2 0 0,1 0 0 16,0 2-3-16,0-1 1 0,-5 1-49 15,0 0-35-15,0 0 2 0,1-3 17 16,-2 3-7-16,-3-2-16 0,0 0-26 16,-2 2-36-16,2 0-4 0,-2 0 14 0,0 0 6 15,0-2-3-15,0 2-36 0,0-1-16 16,0-1 25-16</inkml:trace>
  <inkml:trace contextRef="#ctx0" brushRef="#br0" timeOffset="183528.2221">20959 16440 4 0,'0'0'66'0,"0"0"-18"16,0 0-18-16,0 0-11 0,0 0-6 15,0 0 10-15,0 0 7 0,0 0 9 16,0 0 29-16,11 0 27 0,-11 0 25 15,0 0-25-15,0 0-27 0,0 0-9 16,0 0-13-16,0 0 6 0,0 0 3 16,0 0 17-16,0 0 6 0,2 0-6 15,2 0-20-15,5 0-13 0,-2 0 3 16,10 0 10-16,-4 0-9 0,2 0-11 0,5 0-19 16,-1 0 7-16,2 0 3 15,2 0-1-15,0 0 21 0,4-2-4 0,0 0 23 16,7-1-14-16,4 1-9 0,0-1 7 15,1 1-20-15,-3-2 3 0,-2 2-6 16,2-2 9-16,4 3 1 0,1-1-32 16,3 0 48-16,1 0-20 0,1 0 6 15,-5 2-2-15,1 0 29 0,-2 0-40 0,-3 0 4 16,-7 0-26-16,-10 0 0 0,-2 2-23 16,-4 0 20-16,4 0-19 0,-4 1 5 15,3 1 4-15,0-2-13 0,-2 2 0 16,-2 1 26-16,0-3-2 0,-1 1 2 15,2 1-13-15,-2-3 11 0,-1-1 2 16,3 3 2-16,2-2 0 0,2 2 11 0,0-3 7 16,2 0-8-16,2 0-11 15,-1 0-1-15,4 0 0 0,-1 0 0 0,-1 0-1 16,1 0 0-16,-1 0 0 0,-2 0-2 16,-2 0-22-16,1 0 2 0,-6 0-23 15,-4 0 11-15,4 0 2 0,-4 1 20 16,0 3 10-16,2-4-10 0,-4 0 10 15,2 2 0-15,-1-2 1 0,-2 0 2 16,7 2 0-16,-1-2 20 0,-3 0-19 16,6 0-1-16,-2 0 1 0,0 0 0 0,4 0 0 15,-1 0 15-15,-3 0-14 0,4 0 0 16,-6 0 1-16,4 0 10 0,-2-2-13 16,-1 2 1-16,2-2 24 0,-2 0-12 15,-3 0 13-15,3 1-10 0,-2 1 30 16,1-4 5-16,-1 1 8 0,2 3 2 15,-1-1-2-15,0-1 5 0,-2 0-12 16,0-1-10-16,-1 3-13 0,-5 0-9 0,-2 0-17 16,0 0-1-16,-2 0 11 15,0 0 0-15,0 0 0 0,0 0 0 0,-6 0-13 16,-5 0-58-16,-1 0-39 0,-8 0-88 16,2 0-52-16,-6 5-19 0,1 1-21 15,1-1-84-15,2 1 38 0,0 0-81 16</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4:07:11.250"/>
    </inkml:context>
    <inkml:brush xml:id="br0">
      <inkml:brushProperty name="width" value="0.05292" units="cm"/>
      <inkml:brushProperty name="height" value="0.05292" units="cm"/>
      <inkml:brushProperty name="color" value="#FF0000"/>
    </inkml:brush>
  </inkml:definitions>
  <inkml:trace contextRef="#ctx0" brushRef="#br0">9357 6895 7 0,'0'0'1'0,"0"0"-1"0,0 0-3 16,0 0 0-16,0 0 1 0,0 0 2 16</inkml:trace>
  <inkml:trace contextRef="#ctx0" brushRef="#br0" timeOffset="3734.7047">5568 6939 23 0,'0'0'39'16,"0"0"-16"-16,0 0 3 0,0 0 3 15,0 0-9-15,0 0-18 0,0 0 14 16,0 0 33-16,0 0 29 0,-18 0-12 16,18 0 2-16,0 0 1 0,0 0-17 15,0 0-7-15,0 0 1 0,-2 0-4 0,2 0-2 16,-2 0-14-16,2 0-25 15,-2 0-1-15,2 0 3 0,-2 0 20 0,2 0-7 16,0 0-16-16,0 0-1 0,0 0 1 16,0 0 0-16,0 0-1 0,0 0 0 15,0 0 1-15,0 0 0 0,0 0 1 16,0 0 0-16,0 0 1 0,0 0 0 0,0 0-1 16,0 0-1-16,0 0 0 15,0 0-1-15,0 0 0 0,0 0-1 0,0 0-14 16,0 0-10-16,0 0-49 0,0 0-78 15,6 0-105-15,3 0 85 0,4 4 72 16</inkml:trace>
  <inkml:trace contextRef="#ctx0" brushRef="#br0" timeOffset="65220.1932">15818 3777 120 0,'0'-2'32'0,"0"1"4"16,-3-3 16-16,3 2 4 0,-3-2 25 0,2-1 46 15,1 2-68-15,0 2 10 0,-2-2-24 16,2 1 11-16,0 1 9 0,0 1-3 16,0-3-33-16,0 3-6 0,0-1 16 15,0-2 3-15,0 3-9 0,0 0-1 16,0 0-12-16,0 0 3 0,0 0 0 16,0 0-20-16,0 0-3 0,0 0-22 15,0 0-4-15,0 0-10 0,0 0-16 16,0 0-26-16,6 4-17 0,7 12 95 0,9 10 36 15,0 15 3-15,6 5 7 0,-4 3 0 16,-5-1 12-16,-5 0-2 0,0 0-7 16,-2-4 12-16,-2-3-5 0,2-2-24 15,-2-13-12-15,-4-2 12 0,-2-9-19 16,1-5-9-16,-2 1 15 0,2 0 20 16,2-1-26-16,-3-5 7 0,-4-3-1 15,2-2 14-15,-2 0 61 0,2 0 49 0,-2 0 55 16,0 0 36-16,2 0 12 15,0-2-10-15,7-11-46 0,5-11-116 0,6-8-56 16,1-6-17-16,0-1 14 0,-1 1 15 16,1 1-30-16,-5 0-3 0,2 4-17 15,-4 0-28-15,4 3 29 0,-8 3-29 16,-2 8-36-16,1 3-9 0,-1 3-49 0,1-4-39 16,-1 1 58-16,-1-3-43 15,1 6-9-15,-1-1-49 0,-1 6 74 16,-1 3-140-16,-3 1 49 0,2 2-19 0,0 2-99 15,0 0 69-15</inkml:trace>
  <inkml:trace contextRef="#ctx0" brushRef="#br0" timeOffset="65690.2514">16497 4420 40 0,'0'0'137'16,"0"0"29"-16,0 0-104 0,0 0 7 0,0 0 39 15,0 0 68-15,0 0-53 0,0 0 37 16,0 0-7-16,2 103-23 0,-2-87-42 15,0 3-16-15,0-3-23 0,0-1 13 16,0-1-23-16,0-3-22 0,0 0-16 16,0-1-2-16,0-3 2 0,0 1-1 15,0-1 3-15,0-2-1 0,0 1 0 16,0 0-2-16,2-3-13 0,-2 1-108 16,2 0-110-16,-2-1-26 0,0 0-53 15,0-2 7-15,0-1 13 0</inkml:trace>
  <inkml:trace contextRef="#ctx0" brushRef="#br0" timeOffset="65907.4987">16495 4156 684 0,'0'0'221'0,"0"0"-38"15,0 0-1-15,0 0-35 0,0 0-76 16,0 0 14-16,0 0-20 0,0 0-39 16,0 0-26-16,0 0-3 0,-8-92-79 15,18 90-116-15,2 2-131 0,6 0 16 16,-1 0-94-16,-1 0 75 0</inkml:trace>
  <inkml:trace contextRef="#ctx0" brushRef="#br0" timeOffset="67021.838">17204 4030 632 0,'0'0'247'0,"0"0"-116"15,0 0-21-15,0 0-5 0,0 0-70 16,0 0 40-16,0 0 3 0,0 0-35 15,0 0-43-15,0 0-11 0,2-46-51 16,-2 46-23-16,0 0-6 0,0 0-29 16,1 0-56-16,-1 4-30 0,3 4 73 15,-3 0-53-15,0 4-29 0,0-3 44 0</inkml:trace>
  <inkml:trace contextRef="#ctx0" brushRef="#br0" timeOffset="67235.0621">17188 4355 25 0,'0'0'114'16,"0"0"20"-16,0 0 32 0,0 0 4 0,0 0 35 15,0 0 10-15,0 0-10 0,0 0-45 16,0 0-46-16,0 0-39 0,0 0-33 16,0 4-26-16,0-4-14 0,0 0-2 15,0 0-13-15,0 0-9 0,0 0-17 16,0 0-82-16,0 0-48 0,0 0-30 15,0 0-13-15,0 0-32 0,0-2-95 16,0 0 68-16,0 2 257 0</inkml:trace>
  <inkml:trace contextRef="#ctx0" brushRef="#br0" timeOffset="67439.45">17578 4211 336 0,'0'0'629'15,"0"0"-394"-15,0 0-76 0,0 0 43 16,0 0 19-16,0 0-55 0,125-36-53 0,-106 30-9 16,-1 0 9-16,2 1-35 15,-1 0-78-15,2 2 0 0,3-1-3 0,-3 1-42 16,2 2-14-16,3 1-93 0,-3 0-88 16,3 0-33-16,-3 0-105 0,0 4-45 15,-5 1-96-15</inkml:trace>
  <inkml:trace contextRef="#ctx0" brushRef="#br0" timeOffset="68335.663">16329 5447 185 0,'0'0'577'0,"0"0"-333"16,0 0-178-16,0 0 5 0,0 0 37 15,0 0-30-15,0 0-29 0,0 0-17 16,0 0-32-16,0 0 2 0,126-26-2 16,-106 24-12-16,4 2-23 0,-5 0-17 15,0 0-75-15,-2 0-53 0,2 0-51 0,-2 0-23 16,1 0-46-16,-8 0 79 15</inkml:trace>
  <inkml:trace contextRef="#ctx0" brushRef="#br0" timeOffset="68573.5946">16765 5225 39 0,'0'0'0'0,"0"0"-13"0,0 0 10 15,0 0 1-15,0 0 2 0,0 0 22 16,0 0-22-16,0 0-15 0,0 0 2 16,0 0 12-16,0 0-2 0,0-1-8 15,0 1 11-15,0 0 0 0,0 0 0 16</inkml:trace>
  <inkml:trace contextRef="#ctx0" brushRef="#br0" timeOffset="68875.6777">16765 5225 83 0,'80'-41'110'0,"-80"41"-12"0,0 0 121 16,0 0-102-16,0 0-42 0,0 0-23 0,0 3 7 16,0 6-23-16,0 4 101 0,0 7 78 15,0 10 22-15,0 3-93 0,1 0-14 16,3-9-4-16,-4-4-41 0,0-7 2 16,2 4-31-16,0 3-18 0,-2 0-34 15,2-2-4-15,0-1 0 0,0-2-1 16,0 0 2-16,0-3 17 0,2 0-16 15,-2-3-2-15,0-1-78 0,0-1-107 0,2 0-75 16,4-2-153-16,-4-1 64 0,4-1-91 16,-4 0 62-16</inkml:trace>
  <inkml:trace contextRef="#ctx0" brushRef="#br0" timeOffset="69523.8964">17342 5375 65 0,'0'0'480'0,"0"0"-262"0,0 0-153 0,0 0-45 16,0 0 87-16,0 0-12 0,0 0 16 16,129-16 22-16,-81 15-9 0,6-1-27 15,-3-1-12-15,-6 1 0 0,-5 2-40 0,-4 0-6 16,-2-2-19-16,0-1-17 16,-4 1 16-16,-9 0 4 0,-1 0-3 0,-8 0-20 15,2 2 1-15,4-2 1 0,-1-2-2 16,-7 3 3-16,3-3 0 0,-6 2 10 15,-3 2 13-15,0-2 7 0,-2 0 12 16,0 1 14-16,0-6-14 0,-2 4 7 16,2-3-20-16,-2 0 4 0,0 0 12 15,0-1-36-15,0-1-12 0,0 2 0 16,0-1 24-16,-2 0-24 0,-4-1-32 0,0-2-27 16,-3 2 24-16,-2 2-20 0,1-1-4 15,-3 2 37-15,-4-4-30 0,4 8 0 16,3-3 35-16,0 1 17 0,0 3 30 15,4 0-30-15,4 0-10 0,0 0-36 16,2 0 1-16,0 0 0 0,0 0-24 16,0 0 0-16,2 7 69 0,6 3 58 15,4 2 14-15,0 5-10 0,3 0 16 0,0-5-26 16,0 2 32-16,-5-1-3 16,3-1-19-16,-4-2 15 0,-3-1-31 0,-2-2-4 15,0 1-26-15,-4-1-14 0,0 1 24 16,0 4 6-16,-6-1 20 0,-9 6 22 15,-13 5-29-15,-8 2-45 0,0-1-1 16,6-6 0-16,11-6-59 0,3-1-98 16,0 2-88-16,-1 1-76 0,0-2-48 0,11 1-60 15,4-7-27-15,2 2-22 16</inkml:trace>
  <inkml:trace contextRef="#ctx0" brushRef="#br0" timeOffset="69794.0924">18610 5163 371 0,'0'0'1342'0,"0"0"-1313"15,0 0-26-15,0 0-3 0,0 0 140 16,6 99-4-16,-4-61-3 0,-2 0-55 16,0-3-75-16,0-1 10 0,0 0 3 15,0 3-15-15,0-2-1 0,0-3-77 16,0-3-209-16,0-5-110 0,-2-6-184 16,-1-9-75-16</inkml:trace>
  <inkml:trace contextRef="#ctx0" brushRef="#br0" timeOffset="70813.6137">16452 6332 204 0,'0'0'799'0,"0"0"-447"0,0 0-238 16,0 0-72-16,0 0 43 0,0 0-4 15,0 0-39-15,0 0 49 0,0 0 156 0,0 0-59 16,3 74-97-16,-1-49-46 16,2 1-32-16,2-2-12 0,-2-5 1 0,2 6 0 15,2-4-2-15,-2-2-49 0,0-4-142 16,0 2-43-16,-2-3-62 0,0-5-3 16,-2 1-59-16,-2-4 22 0,0-1-33 15,0-5 102-15</inkml:trace>
  <inkml:trace contextRef="#ctx0" brushRef="#br0" timeOffset="70981.3244">16202 6540 284 0,'0'0'420'0,"0"0"-247"0,0 0-59 16,0 0 29-16,0 0-45 0,0 0-20 15,0 0-16-15,0 0 33 0,154-44-60 16,-96 31-34-16,-5 4-1 0,-7-1-1 15,-4 3-70-15,-7-4-245 0,-7 6-78 0,-16 1-50 16</inkml:trace>
  <inkml:trace contextRef="#ctx0" brushRef="#br0" timeOffset="71270.1055">16868 6212 16 0,'0'0'476'16,"0"0"-107"-16,0 0-148 0,0 0-51 15,0 0-30-15,0 0-39 0,0 0-75 16,0 0-23-16,0 0 10 0,0 0 94 15,0 76-32-15,0-52-46 0,2 2-28 16,0-9 0-16,2 7-2 0,4 3 0 16,-2-2-80-16,2 1-215 0,0-6-26 15,5 1-83-15,-4-7-80 0</inkml:trace>
  <inkml:trace contextRef="#ctx0" brushRef="#br0" timeOffset="71940.63">17610 6411 585 0,'0'0'384'15,"0"0"-253"-15,0 0-89 0,0 0 62 16,0 0 92-16,0 0-24 0,135-24-16 15,-84 16 3-15,2 3 16 0,-6 3-45 16,-15 0-99-16,-11 0-31 0,-2 2-19 0,-2-2 0 16,1 2 19-16,2 0-46 0,2 0-35 15,-7 0-39-15,-4 0-29 0,1 0 3 16,-6 0-1-16,-1 0 24 0,-3 0 22 16,-2 0 45-16,0 0 14 0,0 0 9 15,0 0-6-15,0 0 3 0,0-3 35 16,0-2-48-16,0 0 4 0,0 2 43 0,0-4-2 15,0 0-41-15,-2-3-20 0,-3 3 32 16,1-3 10-16,-5 0-21 0,1-1 44 16,-1 1 0-16,-3-2 1 0,-5 4 28 15,4-1 10-15,1-2 65 0,-4 5 63 16,10 3 67-16,0 1-48 0,4 2-95 16,2 0-64-16,0 0-27 0,0 0-20 15,0 0-38-15,2 5 22 0,8 5 36 16,6 4 130-16,2 1-26 0,4 2-45 15,-1-1-21-15,0 2 1 0,-5-4-9 16,-3-3 2-16,-1 0 20 0,-4-1-10 0,-2 1-16 16,-5-1-24-16,2-3 27 0,-3 1 7 15,0-1 6-15,-3 2 10 0,-7 0-3 16,-7 1-20-16,3-3-29 0,-1 4-88 16,0-4-129-16,2 0-52 0,5-1-122 15,-1-4-133-15,7 2-40 0</inkml:trace>
  <inkml:trace contextRef="#ctx0" brushRef="#br0" timeOffset="72195.1124">18493 6425 116 0,'0'0'1194'0,"0"0"-1031"16,0 0-161-16,0 0 93 0,120-3 109 15,-80-3-74-15,-1 1-104 0,-3 0-22 16,0-1-4-16,-2 2 0 0,-4 1 0 16,-9 1-39-16,-6 0-143 0,-5 0-157 15,2 0-117-15,-6 1 33 0,0 1 51 16</inkml:trace>
  <inkml:trace contextRef="#ctx0" brushRef="#br0" timeOffset="72389.9625">18917 6242 843 0,'0'0'619'0,"0"0"-378"0,0 0-202 15,0 0 10-15,0 0 90 0,0 0 173 16,0 0-24-16,7 123-124 0,-7-85-77 15,0-4-32-15,0-1-39 0,0 0 10 16,-9 0-14-16,4 0-12 0,1-5-154 16,0-6-208-16,4-9-153 0,0-4-110 15,0-3-82-15</inkml:trace>
  <inkml:trace contextRef="#ctx0" brushRef="#br0" timeOffset="73554.0371">18987 6299 55 0,'0'0'203'0,"0"0"-66"15,0 0-46-15,0 0-16 0,0 0-43 16,0 0 8-16,0 0-8 0,0 0 14 16,0 0 16-16,0 0-4 0,-2-33-41 15,2 33 2-15,0-3 14 0,0 1 3 16,0-1 13-16,0 1-4 0,0-3-15 16,-2 3 25-16,2 2 23 0,0-5 26 0,0 1-26 15,0 0-29-15,-2 0 7 0,2 1-4 16,0-1 19-16,-2 2-22 0,2 0 26 15,-2-2 6-15,2 4 13 0,0-1-16 16,0 1 10-16,-2-3-4 0,2 2 4 16,0 1-17-16,0-2-7 0,0 2-2 15,0 0-10-15,0 0-7 0,0-2-13 16,0 2-16-16,0 0 0 0,0 0-3 16,0 0 0-16,0 0 7 0,0 0-1 0,0 0 4 15,0 0-20-15,0 0-3 0,0 0-28 16,0 0-17-16,0 0-17 0,0 2-18 15,0 5 15-15,-3 7 65 0,3 4 87 16,0-1-42-16,-2 1-28 0,0 2-15 16,0-5-2-16,0 2 2 0,-3-3 0 15,5 1-2-15,0-2-116 0,0-2-69 16,0-1-71-16,-2 2 26 0,2-3-37 0,0 2-88 16,-2-3-59-16,2-2-45 15</inkml:trace>
  <inkml:trace contextRef="#ctx0" brushRef="#br0" timeOffset="87468.2285">4593 11519 27 0,'2'-2'13'16,"1"-4"-10"-16,3 3 33 0,-2-1 3 0,0 0 1 15,1 2-1-15,-1-2 19 0,0 3-28 16,-1-3-11-16,0 2 1 0,-1 0 29 16,-2 0 0-16,2 2 0 0,-2 0-4 15,0 0-6-15,2 0 1 0,-2 0-5 16,0 0-5-16,0 0-4 0,0 0 3 16,0 0 1-16,0 0-1 0,0 0-26 15,0-3-3-15,7 3-16 0,0-2 16 0,1-3 12 16,4 0 4-16,6 1-3 15,1 0-10-15,6-2 4 0,10 3 6 0,5-3-7 16,1 3-2-16,0-2 15 0,-2 5-18 16,-3 0-1-16,-1 0 3 0,1 0-3 15,-1 0 2-15,1 0-2 0,-2 0 3 16,2-1-1-16,0 1-2 0,1 0 0 16,3 0 0-16,-2 0 0 0,0 0 0 15,3 0 0-15,-3 0 0 0,-1 0 1 16,-3 0 2-16,4 0-1 0,0-2 0 0,-1 2-1 15,-1 0-1-15,-2 0 0 16,-1 0-1-16,2 0-1 0,-4 0-1 0,2 0 2 16,1 0 0-16,-2 2 1 0,0-2 0 15,-7 0-1-15,-4 0 0 0,-6 0 1 16,2 0 0-16,0 0-11 0,5 0 11 16,-2 0 2-16,2 0-2 0,-3 0-1 0,0 0-17 15,-1 0 18-15,5 0 23 16,-6 0-20-16,6 0-1 0,-2 0-2 15,4 0 2-15,3 0 1 0,-4 0-3 0,5 0 0 16,-4 0-3-16,-3-2 3 0,2 2-1 16,0 0-13-16,0 0 14 0,1 0 18 15,-3 0-16-15,3 0-4 0,-4 0 1 16,1 0-1-16,-1 0 1 0,0 2 1 16,0-2 0-16,1 0 0 0,-2 0 14 0,2 0-13 15,-1 0 0-15,-1 0 2 0,5 0-2 16,-2 0-1-16,3-2-3 0,-3 0 2 15,0 2-7-15,0-2 8 0,-3-1 0 16,-2 3 1-16,0 0-2 0,-2 0-14 16,2 0 12-16,-3 0 6 0,2 0 11 15,-2 0 8-15,1 0-22 0,2 0 17 16,-6 3-17-16,4-3 1 0,0 2 11 16,-2-2 11-16,4 0-20 0,-1 0 23 0,2 0 10 15,-3 0 0-15,5 0 22 0,1 0-28 16,2-2-17-16,-3-2-11 0,1 0 24 15,-4 1-26-15,4 1 1 0,-8-1 0 16,3 1-2-16,-2 0-11 0,-4 2 11 16,-3 0 1-16,1 0-1 0,-2 0-11 15,-3 0 12-15,-2-3 1 0,0 3 1 16,0 0-2-16,0 0-3 0,-2 0-17 0,0 0-6 16,0 0-42-16,0 0-30 15,0 0-6-15,0 0-27 0,0 0-9 0,0 0 16 16,2 0-6-16,0 0-20 0,-2 0 6 15</inkml:trace>
  <inkml:trace contextRef="#ctx0" brushRef="#br0" timeOffset="87993.7084">6747 11539 362 0,'0'0'166'15,"0"0"-166"-15,0 0 0 0,0 0-81 16,0 0-125-16,0 0 20 0</inkml:trace>
  <inkml:trace contextRef="#ctx0" brushRef="#br0" timeOffset="88147.32">6747 11539 247 0,'140'38'313'0,"-140"-40"-222"16,0 2-91-16,0 0-19 0,0 0-11 15,0 0-107-15,0 0-117 0,3 0 48 16</inkml:trace>
  <inkml:trace contextRef="#ctx0" brushRef="#br0" timeOffset="90822.6629">12172 7563 63 0,'0'0'91'15,"0"0"1"-15,0 0 67 0,0 0-103 16,0 0-4-16,0 0 23 0,0 0-6 16,0 0-47-16,0 0 27 0,-15-30 0 15,15 29-16-15,0-1-10 0,0-1-4 16,0 0-17-16,0 1 11 0,0-1 26 15,0 1 14-15,0 0-31 0,0-1 11 16,0 2 9-16,0-3-12 0,0 1-11 0,0 1 40 16,0-1 29-16,0-1-69 0,0 1-2 15,0-3-17-15,0 4 32 0,-2-1 50 16,2 0-37-16,0-2-19 0,-2 3 16 16,2-3-16-16,0 0-25 0,-2 1 1 15,2 0 23-15,0 0 4 0,0 4 13 16,0-3-19-16,0 3-22 0,0 0-1 0,0 0-3 15,0 0-1-15,0 0-9 0,0 0 10 16,0 0-20-16,0 0-16 0,0 0-16 16,0 0-26-16,0 0 6 0,0 6-49 15,4 6 124-15,7 6 23 0,4 11 71 16,-1 5-22-16,4 4-46 0,-4-1 3 16,2-11-9-16,-6-5-7 0,-2-5 29 0,1-3-41 15,4 2 2-15,0 3 14 16,-1 0-15-16,3-1 11 0,-2-3-10 0,-5-2-1 15,2-3 0-15,0-1-2 0,-5-3 2 16,0 2-2-16,-1-6 1 0,-2 1-1 16,0 0 22-16,-2-2-5 0,0 0 2 15,0 0 10-15,0 0 4 16,0 0 12-16,0 0 1 0,2 0 6 0,1 0 10 16,-1-7-7-16,2-3-55 0,2-5-16 15,1 1 12-15,-1-3-32 0,1 3 33 16,-1 2-20-16,2-3 0 0,1 2-16 0,0 2-39 15,-3 1 36-15,-2 3 19 0,2-1 3 16,-4 2-2-16,0 3 2 0,0 1-3 16,0-1 1-16,1 3-8 0,-3 0-9 15,5 0-13-15,-1 0-23 0,0 0-9 16,4 3 61-16,0 2-6 0,3 5 29 16,2-2 14-16,-2 1 2 0,1 2-14 15,1-3 47-15,2 1 0 0,-3 0-23 0,4-2-13 16,-4 1-10-16,1-5 56 15,2 3-56-15,-5-2 33 0,0-3-23 0,-1 2 32 16,0-3-19-16,-4 0 13 0,-1 0 10 16,-2 0 6-16,2 0 17 0,-2-4 35 15,2-1 16-15,0-5-6 0,0 0-20 16,2-2 0-16,-2-5 0 0,-2 3-29 16,-1-8-16-16,-1 4 6 0,0-3 0 15,0-1-19-15,0 1-39 0,0-1 2 16,0-2-2-16,0 4 0 0,0-2 0 0,0 3-4 15,0-1-12-15,0 6 16 0,0-1-13 16,0 3 13-16,0 1-22 0,0 3-33 16,0 0-77-16,0 4 9 0,0 3 36 15,0 1-27-15,0-2-38 0,0 2-36 16,0 0-11-16,0 0-25 0,0 0-82 16,7 0 55-16,-4 6 101 0,4-1-3 15,-3 4-92-15,1 3 69 0</inkml:trace>
  <inkml:trace contextRef="#ctx0" brushRef="#br0" timeOffset="91314.5201">13015 7817 230 0,'0'0'447'0,"0"0"-251"0,0 0-69 0,0 0-20 16,0 0 30-16,0 0-7 15,0 0-12-15,0 0-40 0,0 0-78 0,0 0 19 16,-2 19 43-16,2-2 81 0,0 2-7 15,0 4-48-15,0-2-17 0,0-2 14 16,4 0-69-16,-2-3-13 0,0-3 7 16,-2-2-8-16,2-2 1 0,3 1-1 15,-3 0 9-15,0-2-11 0,2-1-1 16,-2 1-25-16,5-1-126 0,-3-2-85 16,0 2-66-16,-1-1-61 0,1-4 12 0,-4 0 6 15,0-2 40-15</inkml:trace>
  <inkml:trace contextRef="#ctx0" brushRef="#br0" timeOffset="91554.05">12953 7593 314 0,'0'0'584'0,"0"0"-239"16,0 0-39-16,0 0-72 0,0 0-20 15,0 0-32-15,0 0-62 0,0 0 32 16,0 0-20-16,0 0-132 0,0 0-29 16,-23-74-97-16,23 74-32 0,2 0-27 15,9 0 26-15,1 0 49 0,4 1-37 16,-2 6-103-16,-1 4-76 0,0 0 7 16,-7 5 9-16,-2 1 30 0,-4-4 96 0,-68-15 184 15</inkml:trace>
  <inkml:trace contextRef="#ctx0" brushRef="#br0" timeOffset="92066.5459">13262 7957 271 0,'0'0'221'16,"0"0"-100"-16,0 0-46 0,0 0-10 16,0 0 20-16,0 0-10 0,0 0-23 15,0 0-26-15,0 0-13 0,0 0-10 16,8-7 14-16,-8 7-4 0,0 0-13 15,0 0-13-15,0 0-13 0,0 0-10 16,2 2 0-16,0 3 36 0,0 0 42 16,4 5 69-16,1-1-20 0,-1 6 72 15,1 2 0-15,1 2-39 0,2 5-7 0,2-4-13 16,-2 3 9-16,-2-2-35 16,4-2-26-16,-4 2-3 0,0-3-14 0,0-3 7 15,-1 0-9-15,-1-4-7 0,1 1-25 16,-3-4 25-16,-2-2 0 0,-2-3-4 15,0 1-20-15,0-2 21 0,0-2 29 16,0 0 19-16,0 0 22 0,-2 0 46 16,-5 0-17-16,-3 0-16 0,-1 0-103 15,-1 0-3-15,-4 0-1 0,4-4-96 16,-2 0-44-16,-2 1-66 0,2-1-35 0,1-2-24 16,-4-1 12-16,4-3-32 0,0-3-118 15,-4-7-107-15,7 2-21 0</inkml:trace>
  <inkml:trace contextRef="#ctx0" brushRef="#br0" timeOffset="92281.7381">13219 7807 227 0,'0'0'571'16,"0"0"-333"-16,0 0-147 0,0 0-3 15,0 0 0-15,0 0 3 0,0 0 10 16,0 0-30-16,0 0-71 0,0 0-19 16,19-36-40-16,-12 36-3 0,-3-2-6 15,4 2-85-15,-3 0-39 0,5 0-33 0,-2 2-78 16,-1 2-7-16</inkml:trace>
  <inkml:trace contextRef="#ctx0" brushRef="#br0" timeOffset="92568.0846">13620 7747 771 0,'0'0'286'16,"0"0"-240"-16,0 0 19 0,0 0 62 15,0 0 3-15,0 0-65 0,111-34-26 0,-95 32-39 16,4 1 0-16,-3 1-19 0,2 0-33 16,-7 0-143-16,-3 3-108 0,-3 4-7 15,-4 4-65-15,-2-4 100 0</inkml:trace>
  <inkml:trace contextRef="#ctx0" brushRef="#br0" timeOffset="92757.3078">13679 7928 182 0,'0'0'378'0,"0"0"-209"0,0 0-81 15,0 0 13-15,0 0 43 0,0 0 25 16,0 0 13-16,0 0-58 0,0 0-46 15,124-22-46-15,-99 19-32 0,7-3-20 16,-7 4-25-16,1 0-151 0,2 0-107 16,-5 2-32-16,4-2-92 0,-7 0 106 15</inkml:trace>
  <inkml:trace contextRef="#ctx0" brushRef="#br0" timeOffset="93559.5039">14544 7557 167 0,'0'0'206'0,"0"0"-30"15,0 0-72-15,0 0 7 0,0 0-3 16,0 0-7-16,0 0-4 0,0 0 73 16,0 0-63-16,0 0 17 0,-37-100-23 15,35 92-36-15,0 1 26 0,-2 1-52 16,2 1 42-16,-2-1-16 0,2 1 6 15,0 2 24-15,0-1 28 0,2 4-36 16,-2-2-32-16,2 2-16 0,0 0-10 0,0 0-9 16,0 0-19-16,0 0-1 0,0 0-29 15,0 0-49-15,0 2 0 16,0 10-19-16,0 12 97 0,0 9 146 0,6 9-4 16,0-1-51-16,2-7-11 0,1-4-12 15,2-7-30-15,-3-4-38 0,1-5-11 16,-1-3 11-16,2 0 0 0,4 2 0 15,-2 2 13-15,-1-4-4 0,8-4 7 16,-9 1 4-16,6-4-17 0,-6 0 23 16,0-4-26-16,-4 0-1 0,1 0-25 0,-4 0 13 15,3 0 13-15,-3-3-1 0,5-5-15 16,0-3-52-16,-3 2-16 0,2-2-61 16,0 2 54-16,-2 1 88 0,-1 4 1 15,-2 1-21-15,0 3-25 0,0 0-36 16,4 0-33-16,2 0 58 0,6 0 24 15,2 3 25-15,1 2 9 0,3 4 2 16,-2-4-1-16,2 2 29 0,1-1 13 0,0-2 30 16,0 0 12-16,1-3-13 0,-1-1-12 15,0 0 22-15,-1 0 9 0,-4-5 7 16,-1-2-7-16,-2-3-16 0,0-2-16 16,-7 2 19-16,2-7 26 0,-4 2 25 15,1-2-16-15,-3-2-13 0,0 0-45 16,-2-1-32-16,0 0-9 0,0 0-11 15,-2-3 12-15,-4 2-14 0,1 4-16 0,0 0 13 16,2 3-64-16,-1 2 0 16,0 4 23-16,1 2-46 0,1 4-22 0,2 1-29 15,0 1-62-15,-2 0-49 0,2 0-49 16,0 0-40-16,0 0 0 0,0 5-99 16,0 4 134-16,0 0 130 0,0 6-111 15,-2-6 37-15</inkml:trace>
  <inkml:trace contextRef="#ctx0" brushRef="#br0" timeOffset="94116.1188">15302 7949 152 0,'0'0'483'0,"0"0"-271"0,0 0-108 16,0 0-6-16,0 0 39 0,0 0-17 15,0 0-6-15,0 0-33 0,0 0-81 16,0 0-36-16,2 5 27 0,0 5 9 16,0 1 110-16,4 6-6 0,3 1 0 15,-3 3 0-15,3 1 0 0,-3-2 42 16,2 2 23-16,0 2-4 0,2-2-36 0,-2 2-55 15,-2-2 26-15,-2-1-10 16,3-1-29-16,-5-3-10 0,0 0-25 0,3-4 6 16,-5-2-6-16,0 1-7 0,0-4 23 15,0-3-23-15,0 2 6 0,-5-5 7 16,-1 3 4-16,-1-3 2 0,1 2-16 16,-2-3-19-16,-6-1-3 0,4 0-41 15,2 0-17-15,-5 0 23 0,0-1-42 16,3-5-38-16,-4-1-113 0,0-4 12 15,-2 0-30-15,1-2-114 0,-3-3 25 0,6-3-114 16,-4-5-30-16,6 4-49 16</inkml:trace>
  <inkml:trace contextRef="#ctx0" brushRef="#br0" timeOffset="94333.4211">15285 7740 810 0,'0'0'514'0,"0"0"-299"15,0 0-104-15,0 0 6 0,0 0-16 16,0 0-30-16,0 0-6 0,0 0-55 16,0 0-10-16,0 0-88 0,31-20 26 0,-17 20 17 15,2 0-88-15,-2 0-144 0,2 11-101 16,-8-2-32-16,-2-2-40 0,-111-14 279 0</inkml:trace>
  <inkml:trace contextRef="#ctx0" brushRef="#br0" timeOffset="94759.1631">15639 8104 15 0,'0'0'643'0,"0"0"-291"0,0 0-170 15,0 0-55-15,0 0 42 0,0 0 7 16,0 0-14-16,0 0-15 0,0 0-31 16,0 0-61-16,3-2-55 0,-3 2-12 15,2 5-8-15,2 5 20 0,-1 3 143 16,2 4-11-16,-1 4 1 0,-3 0-36 16,5 1 3-16,-4-4-26 0,0 1-39 15,-1-2-3-15,-1-1-9 0,3-3-23 0,-1-1 1 16,0-3 1-16,3-1-3 0,-3 0 1 15,0-3-3-15,0-3-87 0,-1 2-107 16,2-2-120-16,0 1-46 0,1-3-53 16,0 0-43-16,0 0-66 0,-1-3 16 15</inkml:trace>
  <inkml:trace contextRef="#ctx0" brushRef="#br0" timeOffset="94943.8819">15727 7928 235 0,'0'0'1000'0,"0"0"-713"15,0 0-66-15,0 0-20 0,0 0-90 16,0 0-50-16,0 0-57 0,0 0-4 0,0 0-78 16,0 0-26-16,31-71-91 15,-20 71-107-15,-3 0-158 0,-2 0-117 0</inkml:trace>
  <inkml:trace contextRef="#ctx0" brushRef="#br0" timeOffset="96104.7404">16973 7300 151 0,'0'0'131'0,"0"0"5"0,0 0 1 16,0 0-42-16,0 0 35 0,0 0-22 0,0 0-7 15,0 0 13-15,0 0 33 16,0 0-27-16,-28-11-32 0,28 11-36 0,0 0-16 16,0 0-17-16,-2 0-17 0,2 0-2 15,-2 0-2-15,-1 0 0 0,-3 0 1 16,-2 0-28-16,-10 4 9 0,2 7 20 15,-8 5 0-15,-6 6 59 0,-3 11-4 16,-10 12 4-16,0 8 48 0,2 1 7 0,11-2 25 16,4 2 23-16,1-1-48 0,10 1 21 15,2-2-34-15,1-5 5 0,11-3-51 16,1-5-26-16,9-4 9 0,6-2 33 16,2 0-45-16,13 1-23 0,5-1 7 15,6-3-10-15,5-7-71 0,5-3-77 16,3-7-143-16,-4-6-75 0,-3-7 6 15,-3 0-47-15,-3-1-27 0,-8-11-22 16,-6 2 107-16</inkml:trace>
  <inkml:trace contextRef="#ctx0" brushRef="#br0" timeOffset="96558.9057">17306 7616 77 0,'0'0'330'16,"0"0"-154"-16,0 0-56 0,0 0-2 15,0 0-4-15,0 0-59 0,-115-46 75 16,98 46-32-16,0 0-10 0,6 0-3 16,1 6-56-16,4 3-29 0,0 10-59 0,6 8 59 15,2 9 87-15,14 4 7 0,6 0-2 16,2-1-66-16,5-5-7 0,-1-1 4 16,-6-7 9-16,-4-5-28 0,-6-5-2 15,-1-4 0-15,-5-1-1 0,3 0 0 16,-4 1 0-16,-2-4 15 0,-3-1 7 15,0-3 0-15,-4 1 16 0,-13 1 81 16,-10 2 39-16,-11-1-55 0,-1 1-76 0,7-3-28 16,8-5-55-16,10 0 39 15,-6 0-20-15,6 0-22 0,-3 0-92 0,6 0 27 16,4 0-17-16,7 0-16 0,0-2-114 16,22-9-131-16,6-6-88 0,2 4 126 15</inkml:trace>
  <inkml:trace contextRef="#ctx0" brushRef="#br0" timeOffset="97438.0331">17499 7853 501 0,'0'0'375'0,"0"0"-360"0,0 0-14 15,0 0 177-15,0 0-60 0,0 0 9 16,0 0 39-16,0 0-69 0,0 0-41 15,55 99 2-15,-34-89-16 0,2 0-9 0,3-1-7 16,-1-4-7-16,-1-1 1 0,2-2-4 16,-8-2-3-16,2 0-13 0,-4 0 0 15,0 0 1-15,-2-2-1 0,-3-3 2 16,4-1 1-16,-5 1-3 0,1-4-35 16,-1 4 12-16,-1 2-16 0,0-2 20 15,-3 5-11-15,-2 0-31 0,4 0 2 0,0 5 23 16,0 13 0-16,-2 17 36 15,0 16 59-15,-2 8 42 0,-4 6-10 0,0-5 0 16,0-9-13-16,0-5-43 0,-2-6-12 16,-2-10 3-16,4-10-24 0,-2-9-4 15,2-5 3-15,0 1-1 0,0-6 0 16,0 2 13-16,0-3 39 0,0 0 42 16,-2 0 42-16,-2-4 136 0,-2-9-131 15,-4-8-141-15,2-8 0 0,2-7 0 16,0-8-3-16,6 1-71 0,0-3-68 15,4 1-88-15,4-1 49 0,8-1-53 16,-2 5 52-16,3 5-16 0,0 9 32 0,-2 9 65 16,0 4 33-16,-2 5 55 0,1-1 9 15,4-2-15-15,-4 5 0 0,-3 4 19 16,0 0 23-16,-5 4 68 0,0 0-6 16,1 0-30-16,-1 4 24 0,0 3 8 15,3 5-12-15,0 1 0 0,-2 2 10 16,0 3 2-16,-1 1 1 0,-2-2-46 15,4 3 10-15,-4-5-16 0,0-1-23 16,0-2-11-16,-1-4 1 0,0-2 13 0,-1 0-2 16,0-5-14-16,-2-1 0 15,2 0 18-15,-2 0 4 0,0 0 14 0,5 0 3 16,-1-1-26-16,7-9-13 0,0-5-101 16,3-5-113-16,2 4 26 0,0-4 84 15,-6 5 52-15,4 4 49 0,-6 1 3 16,-2 3 58-16,-2 7-16 0,0-3 7 15,1 3 13-15,2 0 9 0,-1 0 7 16,2 0 36-16,1 6 38 0,1 1 4 0,3 1-4 16,-2 0-46-16,-3 1-3 0,2-1-45 15,0-1-16-15,-2-1-10 16,-2 1-6-16,0-4 6 0,3 1-10 0,0 0-9 16,1-3 35-16,-2-1-12 0,3 0-7 15,2 0 12-15,2 0-6 0,-3-5-9 16,6-2-4-16,-4 0-12 0,4 1-10 15,-6-1-54-15,1 3 15 0,0 0-6 16,-5 1 4-16,1 3-4 0,-3-3 6 0,-2 3-2 16,4 0-8-16,2 0-9 0,0 4 7 15,-2 2-30-15,0 1-25 0,2 0-101 16,-3 3-36-16,0-1-13 0,-1 2-47 16,1-2-35-16,-3 0-24 0,2-2 30 15,-3-1 28-15</inkml:trace>
  <inkml:trace contextRef="#ctx0" brushRef="#br0" timeOffset="98483.1751">18739 7940 35 0,'0'0'466'16,"0"0"-179"-16,0 0-147 0,0 0-111 16,0 0 7-16,0 0 39 0,0 0 72 0,0 0 97 15,0 0-49-15,0 0-39 0,16 73-36 16,-12-54-45-16,0-2 6 0,-3 3-3 15,4-5-59-15,-3-4 7 0,0-2-24 16,-1-1 0-16,2-3 0 0,-1-5 20 16,0 0-5-16,-2 0-1 0,2 0 3 15,0 0-3-15,2 0 1 0,3-7-17 16,4-8-112-16,1 1-43 0,1-9-1 16,2 5-39-16,-2-2 29 0,-3 3 65 15,-2 6 56-15,2 2 45 0,-4 3 0 0,-2 4 36 16,0 2 29-16,0 0 0 0,0 0-10 15,1 0-16-15,1 4 78 0,1 3-32 16,-1-1-21-16,2 2 5 0,1-2-8 16,-3-1 14-16,3 2-43 0,2-2-6 15,-3-1-22-15,1 0 15 0,4-3 4 16,-1-1 9-16,-2 0-13 0,6 0 6 16,-2 0-25-16,1-3-48 0,2-6-20 15,0 2-13-15,1-3-7 0,1 1-16 0,6-2 3 16,-2 0-6-16,-1 1 52 0,-2 5 22 15,0-2 20-15,-4 3 13 0,2 4 13 16,-2 0 36-16,-1 0-7 0,5 0-12 16,-2 0 9-16,4 0-13 0,-3 0-24 15,2 3 11-15,-2-3 10 0,3 0-4 16,-7 0 40-16,8 0 5 0,-9 0-21 16,4-3 12-16,-4 0 3 0,-5-1 17 15,2 0 54-15,-5 0-9 0,-1-2-1 16,-2 0-19-16,0 1 13 0,-3-3-61 0,0-1-14 15,0-1 1-15,0 1 2 0,-3-1-18 16,-3 2-23-16,-2 1-17 0,-1 1-22 16,-2 2 1-16,1 2-33 0,0 2-84 15,-2 0 10-15,4 0 61 0,0 2 7 16,-1 5 25-16,-3 6-7 0,7 0 24 16,1 0-4-16,0 4 7 0,2 1 9 15,2-3 3-15,0 3 18 0,0-3 2 16,4-2 11-16,2-2-8 0,2 0 46 15,6 2 0-15,-2-4 2 0,2-3 1 0,4-1 0 16,1-1-20-16,1-4 27 0,1 0 5 16,6-8-15-16,-1-1-8 0,-3-7-15 15,1 1 13-15,3-4-7 0,-2-6-6 16,1-9 35-16,-1-8-29 0,1-6 3 16,-7-2-34-16,-6 1 14 0,-1 1-15 15,-6-2-61-15,1 1-62 0,-7 0-3 0,0 4-9 16,-9 6 60-16,3 5 11 0,-2 11 14 15,4 10 50-15,1 5 0 0,1 3-11 16,0 3-21-16,2 2-108 0,0 0-22 16,0 15-4-16,2 23 72 0,7 23 94 15,1 17 72-15,-2 3 32 0,0 0 9 16,-6-13 27-16,-2-4 25 0,0-8-55 16,0-5-13-16,-2-10-51 0,-1-10-4 0,3-11 16 15,0-8-36-15,0-9 17 16,0-1 22-16,0 1 23 0,0-3 57 0,0 0 42 15,0-8 37-15,0-11 6 0,0-13-165 16,0-6-61-16,5-6 0 0,-1-1 1 16,4 0 0-16,2-3-1 0,4-2-30 15,2 0-24-15,2 5-45 0,7 4 10 16,-4 9 29-16,-4 9-10 0,-3 7 3 16,4 3 35-16,5-3 6 0,9-2-3 0,-1-2 3 15,-2 7-6-15,-7 4 20 0,0 3-30 16,1-1-22-16,5 3-152 0,-4 0-91 15,-4 4-101-15,-7 0-44 0,-2 4-147 16,-5 1-43-16</inkml:trace>
  <inkml:trace contextRef="#ctx0" brushRef="#br0" timeOffset="98709.8298">20108 8010 640 0,'0'0'714'0,"0"0"-360"16,0 0-181-16,0 0-40 0,0 0 0 15,0 0 129-15,0 0-75 0,0 0-87 16,0 0-77-16,-4-45-23 0,12 37-39 16,3-4-6-16,4-2 16 0,-1-1-16 0,8-1-107 15,-1-2-208-15,0-1 13 0,0-1-161 16,1-1 10-16,-10 9-1 0</inkml:trace>
  <inkml:trace contextRef="#ctx0" brushRef="#br0" timeOffset="99166.5732">20350 7957 75 0,'0'0'668'0,"0"0"-371"0,0 0-180 0,0 0 66 16,0 0-11-16,0 0 23 0,0 0-3 15,0 0-78-15,0 0-66 0,0 0-2 16,0 0-33-16,-10 63 35 0,14-58-25 16,2 1 6-16,0-2 10 0,3-3 6 15,0 1-6-15,1 0-7 0,-2-2 14 0,4 0-17 16,-2 0 3-16,0-4-12 16,-1 0-17-16,4 3-2 0,-3-3-1 0,1 4 0 15,-3 0 14-15,5 0-13 0,-2 4 2 16,0 5 10-16,4 7 3 0,-1 6 29 15,-3 10-16-15,-1 5-25 0,-1 5 60 16,-9-3 4-16,0-5 25 0,-11-4-19 16,0-4-39-16,-1-8 13 0,-4-3 1 15,4-2-1-15,-5-1-13 0,-4 2-10 0,0-2-2 16,-1-4 5-16,4-6 4 0,0-2 10 16,4 0 18-16,1 0-12 0,2-7-19 15,3-5 3-15,-1 0 15 0,7-12-47 16,2-8-19-16,9-14 0 0,14-7-54 15,4 0-10-15,7 6-6 0,-2 7-10 16,0 3 22-16,3 8-23 0,-2 3 46 16,5 4 9-16,0 0-65 0,-1 3-80 0,1 4-143 15,-4-1 31-15,-2 1-52 16,-5 4-141-16,-6 2 10 0,-8 1-4 0</inkml:trace>
  <inkml:trace contextRef="#ctx0" brushRef="#br0" timeOffset="99397.4457">21180 7453 728 0,'0'0'434'0,"0"0"-399"0,79 100 128 15,-47-42 10-15,-7 5-14 0,-4-6 91 16,-6 0 71-16,-7 4-101 0,-5-2 35 15,-3 3-78-15,-17-1-110 0,-15 0-25 16,-9 0-7-16,-11-3-35 0,-8 1-83 16,-6-9-155-16,-2 1-62 0,-2-10-56 15,3-4-53-15,0-10-125 0,19-12-128 0</inkml:trace>
  <inkml:trace contextRef="#ctx0" brushRef="#br0" timeOffset="100641.0381">20346 7904 48 0,'0'0'72'0,"0"0"16"16,0 0 9-16,0 0 50 0,0 0-26 15,0 0-36-15,0 0-1 0,0 0-9 16,0 0-10-16,-4-4-3 0,4 4-3 16,0 0-7-16,-2-1-26 0,2 1-9 15,0 0-17-15,-3-2 0 0,3 0 16 0,-2 0 16 16,2 2-15-16,0 0-1 0,-2 0 20 16,2 0-13-16,0 0-21 0,0 0-2 15,0 0-30-15,0 0-12 0,0 2-3 16,0 2-8-16,0 3 53 0,-2 5 82 15,2-1-4-15,-2 3-45 0,2 0-7 16,0 1 9-16,0-2-35 0,0 0 20 0,0-1 9 16,2-2-12-16,4-1-4 0,1-2 3 15,1 3 0-15,3-7 17 0,0 4-17 16,1-5 13-16,3-2 4 0,0 0-4 16,2 0-16-16,0-1 10 0,0-7 0 15,-2 1 6-15,0-3-3 0,-3 1 0 16,-2-1 0-16,2 0 39 0,-6-4-23 15,0 0 20-15,0-1-30 0,-5 0 7 0,3-1-19 16,-2 1-1-16,-2 0-18 0,0 1 35 16,0 3-17-16,0 2 14 0,0 4 64 15,0 3 20-15,0 1-36 0,0 1-36 16,0 0-23-16,0 0 1 0,0 0-23 16,0 0-58-16,0 0-52 0,0 6-3 15,0 3 113-15,0 4 51 0,0 5 40 16,0-2-13-16,0 4-65 0,0-2-13 15,0-1 0-15,0 1 0 0,0 0 13 16,0-1-13-16,0 2-43 0,2-4-170 0,3-1-118 16,-1-1-82-16,0-4-72 15,0-3-50-15,-2-2 96 0</inkml:trace>
  <inkml:trace contextRef="#ctx0" brushRef="#br0" timeOffset="101869.3967">20152 7845 193 0,'0'0'278'16,"0"0"-135"-16,0 0-45 0,0 0 23 16,0 0 12-16,0 0-16 0,0 0-32 15,0 0-30-15,0 0-12 0,0 0-11 0,0-18-6 16,0 18 1-16,0 0-12 15,0 0-15-15,0 0-4 0,0 0-38 0,0 0-7 16,0 3 7-16,0 6 42 0,0 5 101 16,0 3-3-16,0 4-14 0,0-1 10 15,0 4-25-15,0-2-7 0,0 4-17 16,-3-3 1-16,2 0-27 0,-1-3 4 16,0 0-21-16,2-3-1 0,0-4-1 15,-2-2 1-15,2-4 10 0,0-4 2 0,-3-1 0 16,3-2 16-16,0 0 39 0,0 0 65 15,0 0 55-15,-1 0 19 0,-1 0-7 16,-2-2-30-16,0-3-109 0,-1-3-48 16,-2-2 16-16,5-1-13 0,0 0-16 15,-1-3 0-15,3-3-19 0,0 0 19 16,5-7-35-16,13-9 22 0,2-2-26 16,6 0-6-16,-7 9 26 0,-2 9-10 15,0 1-35-15,2 3-1 0,2 0-2 16,7 0-53-16,-9 3 7 0,5 2-49 0,-6 2-32 15,2 3-14-15,-8 3-23 0,2 0-32 16,-4 0-132-16,-6 0-64 0,-2 2-14 16</inkml:trace>
  <inkml:trace contextRef="#ctx0" brushRef="#br0" timeOffset="182793.6368">8646 11765 16 0,'0'0'49'15,"0"0"-13"-15,136-46 78 0,-94 34 23 16,-4 1 0-16,-1 3-62 0,-11 2-65 15,-6 0 6-15,-2 3-32 0,-8 2 22 16,2 0-8-16,1-1 2 0,0 2-16 16,-6-2-33-16,-3 2-59 0,-2 0 4 15,-2 0 13-15,0 0 45 0,0 0 20 16,-6 0 25-16,-5 0-48 0,-4 0-39 0</inkml:trace>
  <inkml:trace contextRef="#ctx0" brushRef="#br0" timeOffset="183341.516">8699 11600 108 0,'0'0'260'0,"0"0"-41"15,0 0-50-15,0 0-9 0,0 0-23 0,0 0 23 16,0 0-76-16,0 0-51 16,0 0 1-16,0 0-34 0,-2-11-66 0,42 12 66 15,28 3 49-15,17-2 13 0,6-2-26 16,2 0-13-16,-5-4-20 0,-1-5-3 15,-2-2 1-15,-4 0-1 0,-7 2 1 16,-6 0 0-16,-3 3-1 0,-5-2-1 16,-7-2-12-16,-9 1 11 0,-5-1-40 15,-9 4-7-15,-9 1 29 0,-8-1 7 16,-6 3 13-16,0 1 23 0,-2 0 0 0,-3-2 68 16,-2 3 59-16,0-5 84 0,0 1-46 15,-7-1-149-15,-5 0 6 0,-8 0 7 16,-2 1 32-16,-11 2-34 0,-8 3-48 15,-2 0-2-15,-5 2 0 0,4 5-19 16,3 1 6-16,-1 1-3 0,0 2-10 16,-1-2-16-16,1 2-36 0,-1 0 32 0,3 4 20 15,0-3-3-15,4-1-7 16,6-1 20-16,11-5 13 0,4 1 0 0,6-2-17 16,1-2 19-16,4 3-12 0,1-5-23 15,3 0-28-15,0 0-14 0,13 3 19 16,17-1 46-16,21-2 13 0,15 0 55 15,11-10-3-15,1-5-29 0,-1-4-20 16,3-3 10-16,0 0 0 0,0 1 20 0,-13 1 61 16,-9 9-29-16,-20 1-49 15,-15 8-16-15,-6-1-26 0,-6 0-71 0,-1 2 9 16,-4 1 10-16,3 0-16 0,-9 0-36 16,0 0 42-16,0 0 29 0,-11 0-68 15,-3 8-97-15,-5 2 87 0,-5-1-39 16,-2 2-23-16,4 1-69 0,-6-2 79 15</inkml:trace>
  <inkml:trace contextRef="#ctx0" brushRef="#br0" timeOffset="195428.0232">17908 9829 2 0,'-2'0'111'0,"0"-2"-13"16,0 0-43-16,-2 0 147 0,2-1-68 15,0 1-43-15,-2-1 7 0,2-1-23 0,-2 3-10 16,-2-3 40-16,4-1-8 0,-2 2 40 16,2 1 6-16,0-2-35 0,0 1-27 15,0-1 43-15,2 0 12 0,-2 0-3 16,2 2 26-16,0-1 13 0,0 3 2 16,0 0-9-16,0-3-68 0,0 3-97 15,0 0-22-15,2 0-16 0,2 0-33 0,12-4-16 16,13 1 19-16,15-5 67 15,10 0 1-15,-8 1-3 0,-3 1-16 0,-17 2 3 16,-8 1 0-16,-5 1 16 0,0 0-3 16,4-2-17-16,0 2-122 0,4-3-56 15,-2 3 3-15,-4-1 10 0,-3 1-10 16,-3 2-101-16,-4 0 2 0,-3 0-25 16,-2 0-17-16,0 0 134 0</inkml:trace>
  <inkml:trace contextRef="#ctx0" brushRef="#br0" timeOffset="195679.8203">18064 9610 121 0,'0'0'512'15,"0"0"-242"-15,0 0-97 0,0 0-108 16,0 0-3-16,0 0 42 0,0 0 36 15,0 0-10-15,0 0-52 0,0 0-78 0,-7 2-3 16,7 5 3-16,-2 8 30 0,0 2 6 16,2 2 3-16,0 0-38 0,0 3 0 15,0-4 1-15,0 1-2 0,2-2-3 16,2 3-13-16,3 1-75 0,-2 0-143 16,7-1-125-16,-4 2 17 0,-1-7-95 0</inkml:trace>
  <inkml:trace contextRef="#ctx0" brushRef="#br0" timeOffset="196198.457">18501 9590 189 0,'0'0'320'0,"0"0"-154"0,0 0-52 0,0 0-49 15,0 0-9-15,0 0 25 16,0 0-25-16,0 0 2 0,0 0 11 0,0 0 15 16,70-21-9-16,-55 21 0 0,-3 5-42 15,2 7 2-15,-6 1-2 0,-2 5 32 16,-2-1 33-16,-4 3-4 0,0 8 42 16,-12 4 36-16,-10 6-32 0,-1 0-27 15,0-8-48-15,4-8-10 0,5-8-7 0,6-6-9 16,0 2-28-16,2 0-11 0,0-2 0 15,1-3-4-15,5-3-7 0,0-2 11 16,0 0 3-16,0 0 10 0,0 0-13 16,0 0-2-16,0 0-37 0,5 0-6 15,3 0-1-15,4 0 46 0,4-2 36 16,4-3-23-16,4-3-13 0,-3 2-178 0,2-1-46 16,-3 0-3-16,5-1-7 15,-4-1-46-15,1 2-94 0,-1-1-47 0,-6 1 0 16</inkml:trace>
  <inkml:trace contextRef="#ctx0" brushRef="#br0" timeOffset="196742.7389">18904 9595 182 0,'0'0'459'0,"0"0"-266"16,0 0-193-16,0 0 29 0,0 0 10 15,0 0 192-15,0 0-9 0,0 0-76 16,0 0-55-16,0 0-16 0,0 104 10 16,0-81-53-16,0-1-19 0,0 1 7 15,0-1-17-15,2-4-2 0,2-2 2 0,-2-1-2 16,1-4 2-16,1-1-3 16,1-5 0-16,-3 0-20 0,0-1 18 15,0-3-18-15,2 1 10 0,-2-2 7 0,2 0-7 16,1 0-39-16,1 0 3 0,5-10 17 15,2 1-20-15,-3-2-16 0,-1 1-6 16,6 3 51-16,-5-2 4 0,0 4-20 16,1 3 33-16,0-1 3 0,1 3 65 15,-1 0 3-15,4 0-3 0,0 0-19 16,-4 0 25-16,8 0-12 0,-5 0-10 16,2 0 32-16,-6 0-3 0,1 0 19 0,-1 0 33 15,-1 0 28-15,-3-3 33 0,-1-1 3 16,3-3-33-16,-2-3-36 0,0-1-10 15,-2-4-32-15,2-1-35 0,-2-2-3 16,-2 3 9-16,0-2-38 0,-2 1-13 16,2 1 19-16,-2-1-21 0,0 1-1 15,0 2-2-15,0-1-17 0,0 1-3 16,0 2-29-16,0-4-51 0,0 6 15 0,0-1-44 16,0 1-17-16,0 3 7 15,0 1 8-15,0 3 33 0,0 0 3 0,0-1-61 16,0 3-60-16,0 0 4 0,0 0 16 15,0 0-27-15,0 3-104 0,0 5 81 16,1 1 50-16,4 4-31 0,-3-2-38 16</inkml:trace>
  <inkml:trace contextRef="#ctx0" brushRef="#br0" timeOffset="197174.135">19437 9878 173 0,'0'0'391'0,"0"0"-176"0,0 0-84 16,0 0-37-16,0 0 82 0,0 0 6 15,0 0-58-15,0 0-30 0,0 0 1 16,0 0 80-16,2 32 30 0,-2-16-53 15,0-1-68-15,0 2-42 0,0-2-9 16,2-1-14-16,1-2-19 0,1 0-10 16,-2-4-1-16,2-1 11 0,-2 2 0 15,3-1-46-15,-1-3-135 0,0 1-108 0,0 0-65 16,-1-4-44-16,0 0-22 16,2-2-23-16,-5 0 210 0</inkml:trace>
  <inkml:trace contextRef="#ctx0" brushRef="#br0" timeOffset="197377.4153">19471 9665 230 0,'0'0'581'0,"0"0"-259"0,0 0-81 0,0 0-55 15,0 0-63-15,0 0 11 0,0 0 9 16,0 0-53-16,0 0-90 0,0 0-40 15,-19-24-31-15,19 24-23 0,0 0-69 16,0 2-149-16,4 6 6 0,5 1 75 16,-1 3-131-16,1-2-66 0</inkml:trace>
  <inkml:trace contextRef="#ctx0" brushRef="#br0" timeOffset="197606.449">19646 9914 780 0,'0'0'395'15,"0"0"-285"-15,0 0-28 0,0 0 41 16,0 0 69-16,0 0-81 0,0 97 9 0,0-79-62 16,0 1-38-16,0-2-19 0,4-1-1 15,2-1 3-15,0 0 12 0,2-3-15 16,-3 0-22-16,1-3-124 0,0-4-85 15,-1 2-62-15,-1-4-56 0,-3-3-45 16,-1 0-17-16</inkml:trace>
  <inkml:trace contextRef="#ctx0" brushRef="#br0" timeOffset="197810.8098">19605 9672 833 0,'0'0'423'0,"0"0"-107"16,0 0-92-16,0 0-104 0,0 0 13 0,0 0 0 15,0 0 16-15,0 0-116 16,0 0-33-16,0 0-127 0,0 0-90 0,-34-42-59 16,42 48 42-16,5 1-23 0,4 4-56 15,-4 0-212-15</inkml:trace>
  <inkml:trace contextRef="#ctx0" brushRef="#br0" timeOffset="198280.6124">19787 9536 150 0,'0'0'245'0,"0"0"-60"15,0 0-31-15,0 0-47 0,0 0 4 16,0 0 0-16,0 0-43 0,0 0-68 16,0 0-10-16,0 0 10 0,20 46 209 15,-1-9-27-15,4 9-39 0,-2 0-26 16,-3-5-10-16,-4-8 1 0,-4-8-47 15,4-6 4-15,-6-6 3 0,0-2-6 16,3 0-14-16,2 1-15 0,0 0 6 16,-3-5 22-16,-4-1 0 0,3-4 20 0,-4-2 13 15,1 0 38-15,-2 0 12 0,2-10 23 16,0-1-4-16,2-7-39 0,4-6-50 16,-2-9-5-16,-2-9-56 0,-1-1 0 15,-4 1-13-15,5 1 0 0,-6 9-35 16,2 6-76-16,1 4-26 0,-4 9-13 15,4 2 18-15,-3 1 4 0,1 0 22 16,0 1-4-16,-1 6-64 0,0 0-4 16,-2 1-68-16,2 2-21 0,-1 0-3 15,8 0-71-15,-3 8 80 0,-1 1 20 0,4 7-66 16,-5-5 33-16</inkml:trace>
  <inkml:trace contextRef="#ctx0" brushRef="#br0" timeOffset="198552.1537">20307 9934 424 0,'0'0'316'0,"0"0"-146"15,0 0 22-15,0 0 7 0,0 0 2 0,0 0-22 16,0 0-42-16,5 106-59 16,-3-90-46-16,0 0-19 0,2-5-13 0,1 0 0 15,1-2 0-15,-2-1 0 0,3-1-23 16,-1-5-100-16,0 3-160 0,3-5-140 16,-3 0-50-16,1 0-13 0</inkml:trace>
  <inkml:trace contextRef="#ctx0" brushRef="#br0" timeOffset="198721.7936">20337 9731 275 0,'0'0'698'16,"0"0"-363"-16,0 0-156 0,0 0-104 15,0 0-39-15,0 0 3 0,0 0-39 16,0 0-49-16,0 0-107 0,0 0-202 15,0 0-24-15,7-13-55 0</inkml:trace>
  <inkml:trace contextRef="#ctx0" brushRef="#br0" timeOffset="199163.3663">20501 9363 195 0,'0'0'430'0,"0"0"-156"0,0 0-167 16,0 0-19-16,0 0 72 0,0 0 35 15,0 0-26-15,0 0-22 0,0 0 5 0,0 0 43 16,123 2-14-16,-111 9-25 0,3 0-30 16,-6 2-88-16,-5 3-5 0,0-1 2 15,-4 2 23-15,0 2-6 0,0 0 15 16,-8 1-22-16,-1-1 13 0,-2-4-36 16,2-4-9-16,6-1-13 0,-1-7-1 15,4-1 1-15,0-2 0 0,0 0 0 0,0 0-1 16,0 0-28-16,0 0 0 15,0 0-9-15,2 0-23 0,3 0 3 0,10 0 58 16,3 0 22-16,4 0-6 0,1 0-16 16,3-2-12-16,-2 2-98 0,2-5-80 15,2 3-59-15,-3 1-40 0,1-2-10 16,2 1-68-16,-6 0-109 0,-4 0-82 0</inkml:trace>
  <inkml:trace contextRef="#ctx0" brushRef="#br0" timeOffset="199643.5724">21356 9917 1145 0,'0'0'280'0,"0"0"-280"15,0 0-48-15,0 0-50 0,0 0 98 16,0 0 29-16,121-27-3 0,-71 25-26 16,-3 2-16-16,-1 0-4 0,-12 2-90 15,-7 0-226-15,-8-1-195 0</inkml:trace>
  <inkml:trace contextRef="#ctx0" brushRef="#br0" timeOffset="200349.257">21936 9588 508 0,'0'0'290'0,"0"0"-144"0,0 0-74 16,0 0-36-16,0 0 58 0,0 0 50 16,0 0-17-16,0 0-43 0,0 0-9 15,0 0 10-15,115-65-4 0,-105 62-19 0,1 3-16 16,-7 0-46-16,-3 0-16 16,2 0-20-16,2 0 7 0,-3 7 7 0,-2 1 22 15,2 3 59-15,-2 2 35 0,0 10 7 16,-6 5 19-16,-5 11-39 0,0 1 6 15,3-3-46-15,2-11-41 0,-1-9-1 16,3-3-12-16,4-5 11 0,0 0-14 16,0 3 14-16,0-2-2 0,0-2-12 0,0-3-6 15,7 1 2-15,-1-2 7 16,1-1-11-16,3 1 24 0,4-1 0 16,1-2 13-16,2-1 26 0,0 0-10 15,1 0-29-15,5-1 0 0,-3-6-126 16,2 0-65-16,1 0-40 0,1-5-45 0,-4 0-86 15,6-3-65-15,-11 4-39 0</inkml:trace>
  <inkml:trace contextRef="#ctx0" brushRef="#br0" timeOffset="200906.7261">22505 9515 100 0,'0'0'606'0,"0"0"-416"16,0 0-174-16,0 0 91 0,0 0 115 15,0 0 6-15,0 0-33 0,-47 122-81 16,41-83-27-16,2-1-15 0,2-6-23 16,2-9-46-16,0-9-2 0,0-3 18 0,0 2-15 15,0 0 5-15,4 2-7 0,2-4-4 16,0-4 3-16,3 1-1 0,-3-5 0 15,1 2-1-15,1-3 1 0,-1-2 18 16,-1 0-17-16,2 0-1 0,-3-7-14 16,8 0-19-16,-3-3-32 0,-3-1 20 15,3 0 12-15,-1-3 30 0,-1 3-42 16,-2 0-1-16,1 1 20 0,-3 3 3 16,0 2 1-16,-2 2 2 0,-1 1-16 0,-1 2 14 15,4-2-4-15,0 2 9 0,-3 0 17 16,6 0 62-16,2 0-13 0,1 0 19 15,4 0-9-15,0 4 2 0,3-1-35 16,2-1 20-16,-2 1 25 0,2-3 17 16,-2 0 6-16,1 0 35 0,-2 0 36 0,-1-3-7 15,0-2 3-15,-3-2-32 16,-1-2-1-16,0 1-12 0,-5-1-1 0,1-3-20 16,-3-1-34-16,-2 0 37 0,-2-2-28 15,0 0-39-15,0-3 1 0,-2 3-32 16,-4-3-1-16,-3 3 1 0,1 2-16 15,-1 0-9-15,0 1-35 0,3 4-1 16,2 1-31-16,0 3-38 0,4 2-59 16,-2 0-64-16,2 2-89 0,0 0-69 15,0 0 5-15,8 2-76 0,7 6 157 16,2 2 5-16,-2-2-91 0</inkml:trace>
  <inkml:trace contextRef="#ctx0" brushRef="#br0" timeOffset="201168.2052">23078 9861 113 0,'0'0'489'0,"0"0"-296"0,0 0-128 16,0 0 72-16,0 0 104 0,0 0-4 15,0 0 30-15,0 0-98 0,0 0-10 16,21 102-55-16,-16-87-52 0,-1 0-30 16,2-2-20-16,-2 0 10 0,3-3-11 0,-2-2 1 15,3-2-2-15,-2-5-158 0,4 1-160 16,2-2-115-16,-2 0-134 0,-2-3-49 16</inkml:trace>
  <inkml:trace contextRef="#ctx0" brushRef="#br0" timeOffset="201360.5128">23146 9582 436 0,'0'0'1072'16,"0"0"-828"-16,0 0-43 0,0 0-87 15,0 0 132-15,0 0-127 0,0 0-119 16,0 0-17-16,0 0-99 0,0 0-150 15,0-16 3-15,12 19 65 0,10 2-10 16,-3 2-196-16,-2-2-154 0</inkml:trace>
  <inkml:trace contextRef="#ctx0" brushRef="#br0" timeOffset="201597.6343">23341 9949 417 0,'0'0'271'0,"0"0"-43"16,0 0-81-16,0 0-43 15,0 0 52-15,0 0-9 0,0 0-43 0,11 101-55 16,-9-94-33-16,0 0-13 0,0-2 14 16,0-2-15-16,1-3 1 0,-1 3-3 15,-2-3 0-15,2 0-55 0,-2 0-85 16,0 0-36-16,0 0-26 0,0-6-39 15,0-3-163-15,0-1 19 0</inkml:trace>
  <inkml:trace contextRef="#ctx0" brushRef="#br0" timeOffset="201801.0092">23255 9706 198 0,'0'0'1115'16,"0"0"-823"-16,0 0-84 0,0 0 16 16,0 0-32-16,0 0 83 0,0 0-182 15,0 0-93-15,0 0-51 0,0 0-214 0,0 0-60 16,-35-55 59-16,40 55-11 0,7 0-156 16,6 0-108-16</inkml:trace>
  <inkml:trace contextRef="#ctx0" brushRef="#br0" timeOffset="202260.7131">23519 9503 12 0,'0'0'339'0,"0"0"-85"0,0 0-74 0,0 0-92 16,0 0-26-16,0 0-7 0,0 0-55 16,0 0 13-16,0 0 0 0,0 0 183 15,0 0-4-15,44 114-49 0,-30-73-7 0,1 1-38 16,-4-7-1-16,-2-10 7 15,1-8-29-15,-4-4 0 0,-1-3-30 16,2-3 20-16,5 4-36 0,-2-4 61 0,-2-1 11 16,-2-2 5-16,1-4 17 0,-4 0-1 15,-1 0 13-15,0 0 22 0,0-3 51 16,2-6 37-16,0-4-106 0,2-8-137 16,3-6 20-16,-5-9 3 0,5 1-25 15,-4 0-19-15,3 3 19 0,-4 9-82 16,0 3-51-16,0 3-16 0,0 4-49 15,5 0-55-15,-2-2-21 0,1-1 51 16,-2 5-123-16,0 1 34 0,0 5 91 0,2 3-7 16,-4 2-101-16,0 0-46 0,0 0-36 15</inkml:trace>
  <inkml:trace contextRef="#ctx0" brushRef="#br0" timeOffset="202575.0086">24027 9853 367 0,'0'0'675'0,"0"0"-362"0,0 0-277 15,0 0-34-15,0 0 300 0,0 0 36 0,0 0 9 16,0 0-76-16,0 0-123 16,10 105-77-16,-8-90-26 0,1-1-13 0,0-1-16 15,-1-2 7-15,0-4-22 0,0 1 2 16,0-5 13-16,-1 3-16 0,-1-2-15 16,3-3-152-16,-1 2-152 0,0-2-167 15,0 1 41-15,-1-2-17 0,4 0 15 0,-3 0-42 16</inkml:trace>
  <inkml:trace contextRef="#ctx0" brushRef="#br0" timeOffset="202745.3359">24063 9582 5 0,'0'0'1260'0,"0"0"-993"0,0 0-267 15,0 0-10-15,0 0 8 0,0 0-28 16,0 0-243-16,0 0-115 0,0 0-143 16</inkml:trace>
  <inkml:trace contextRef="#ctx0" brushRef="#br0" timeOffset="203294.9275">24210 9223 491 0,'0'0'535'0,"0"0"-301"16,0 0-149-16,0 0-59 0,0 0 121 15,0 0 119-15,0 0-90 0,0 0-95 0,0 0-49 16,0 0-9-16,51-23 35 0,-37 23 23 16,4 3-35-16,-4 7 38 0,-1 0 16 15,0 3-29-15,-5 2 13 0,1 3-20 16,-5 1-9-16,-4 0-19 0,0 4 79 16,-2 0 1-16,-9 0-68 0,1-2 10 15,-3-2 6-15,2-4-42 0,3-3-22 16,4-7-2-16,4-3-11 0,0 0 10 0,0-2-13 15,0 0-13-15,4 0-25 0,15 0 9 16,15-4 45-16,12-7 58 0,10-7-40 16,-4 1-18-16,-3-2-64 0,-8 4-110 15,1 0-54-15,-2 3-60 0,-8 3-75 16,-8 3-14-16,-7 4-91 0,-11-3-90 16,1 5 40-16</inkml:trace>
  <inkml:trace contextRef="#ctx0" brushRef="#br0" timeOffset="205533.0419">24061 9711 60 0,'0'0'42'0,"0"0"1"15,0 0 12-15,0 0 79 16,0 0-36-16,0 0 9 0,0 0-25 0,0 0 6 16,0 0-26-16,40-26-14 0,-40 24-15 15,0-1-10-15,0-1 29 0,0 0 23 16,0 2-9-16,0-3-64 0,-4 5-4 15,1-2-22-15,0 2-2 0,-3 0 3 16,-1 0 4-16,0 0-7 0,0 0 23 16,0 0-30-16,3 2-6 0,0 1 13 15,2-1 6-15,0 1-7 0,2 0 25 0,0-1-28 16,0 0 30-16,0-2 3 0,0 2-1 16,0-2 14-16,0 0-3 0,0 0 13 15,0 0 0-15,0 0 4 0,0 0 2 16,0 0 4-16,0 0 3 0,0 0 7 15,0 0 3-15,0 0-4 0,0 0-2 16,0 0-4-16,0 0-10 0,0 0-29 0,0 0-6 16,0 0-30-16,0 0-13 0,0 0-3 15,0 0-10-15,0 0-3 0,0 0-4 16,0 0 7-16,0 0 10 0,0 0 13 16,0 1 10-16,0 1-7 0,0 0 35 15,0 0 1-15,0 0 1 0,0-2 12 16,0 2 20-16,0-2-7 0,0 0 3 15,0 0 7-15,0 0 9 0,2 0 34 16,0 0 35-16,2 0 6 0,0 0-38 0,2-4-1 16,-2 2-35-16,-2-2 9 15,3 1-22-15,-4-4-7 0,-1 4-10 0,3-2-3 16,-3-2 10-16,0 3 3 0,0 3-26 16,0-1-11-16,0 0-5 0,-3 2-17 15,2 0-22-15,-2 0 19 0,-1 0-6 16,0 2-20-16,0 5-16 0,-1 0 35 15,2 1 30-15,1 2 0 0,0-2-16 16,2 0 16-16,0-3 0 0,0 2 11 16,0-4 2-16,0-1 32 0,2 0-32 0,0-2 13 15,-2 0 33-15,2 0 3 0,-2 0 0 16,1 0 3-16,-1 0 0 0,3 0 6 16,-1 0 1-16,0-4-7 0,1-1-26 15,2 0-23-15,-3 0 56 0,1 0-24 16,-3 2-35-16,0-1 4 0,0 2 25 15,0-1-29-15,0 1-65 0,0 0-39 16,0 0-20-16,0-1-6 0,0 3-7 16,0 0-45-16,-3 0-20 0,1 0-10 15,0 5 13-15,-1 4 72 0,2 1-20 0,1-1 34 16</inkml:trace>
  <inkml:trace contextRef="#ctx0" brushRef="#br0" timeOffset="210977.3158">22045 10276 25 0,'0'0'33'16,"0"0"-17"-16,0 0-14 0,0 0 11 15,0 0 0-15,0 0 10 0,0 0 101 16,0 0-7-16,2-3-19 0,0 3-13 16,-2 0-56-16,2 0-12 0,-2 0 28 15,0 0 14-15,0 0 0 0,0 0 9 16,0 0 4-16,0 0 9 0,0 0-9 0,0 0-30 15,0 0-12-15,0 0-4 16,0 0 3-16,0 0 20 0,0 0 6 0,0 0-9 16,0 0-17-16,0 0-6 0,0 0-23 15,0 0-15-15,5 0-37 0,8 0-40 16,13 0 17-16,19 7 75 0,12 2 0 16,15 6 33-16,3 0 3 0,-1 1-23 0,5-1 0 15,5-1 1-15,7-1-14 0,3-5 0 16,4-3 15-16,2-1-15 0,-4-4 16 15,2 0-12-15,-1 0 38 0,-6-2 10 16,-7-4 10-16,-3 1 13 0,-10-1 13 16,-6-2-17-16,-8 1 27 0,-8-3-30 15,-15 3 16-15,-8 1-6 0,-14 0 13 16,-3 4 23-16,-3-1-43 0,1 3-39 0,-5-2 1 16,0 2 41-16,-2-3 16 15,0 1 7-15,-2-1-97 0,-11-3-45 16,-10 2-340-16,-17 4-50 0,-20 0 61 0,-6 5-75 15,-2 8 12-15,22-8 0 0</inkml:trace>
  <inkml:trace contextRef="#ctx0" brushRef="#br0" timeOffset="212614.8113">22378 10640 165 0,'0'0'75'15,"0"0"-49"-15,0 0-6 0,0 0 71 16,0 0 59-16,0 0-13 0,0 0-13 16,0 0-10-16,0 0-13 0,0 0-10 15,-28 27-29-15,22-22 3 0,-1 0-19 0,-1 1-4 16,-3 1-9-16,2 1-4 0,-1-3-6 15,-1 3 13-15,-2 2-17 0,3-2-6 16,-5 1-11-16,0 2 18 0,-3 4-4 16,-2-3-14-16,-5 5 15 0,-10 4 2 15,-6 4 27-15,0 1-24 0,-1 0 11 16,1 0-17-16,3-6-12 0,4 0 31 0,0 0-15 16,2-1 12-16,1 0 24 0,1-4-11 15,-2 2-16-15,2-3-6 0,-2-1 9 16,3 1-12-16,-1-3 6 0,-2 0-3 15,-1-2-20-15,3 4 20 0,-5-2-10 16,1-1 1-16,0 2-14 0,-2 1 0 16,0-2 0-16,-2 0 3 0,-1 0 8 15,-1 1-9-15,4-2-1 0,0 0 15 0,0-3-13 16,-2 3 20-16,4-3-22 16,0 1 15-16,2 0 1 0,0-2 18 15,3-3-33-15,-1 1 21 0,0-2 26 0,0 0 9 16,1-1 3-16,-1 2 27 0,0-2-56 15,-2 1-31-15,5 2 2 0,0-2-3 16,6 0 0-16,5-2 0 0,1 0-2 16,-3 3 2-16,-2-3-1 0,-4 3-19 0,2-1 0 15,-2 0 18-15,0-1 2 16,5 3 0-16,-4-4-8 0,4 2 8 0,-3 1 14 16,2-3-12-16,-2 0 5 15,1 0-7-15,0 0-3 0,-2 0 1 0,-1 0 4 16,-2 0-2-16,3 0 1 0,-2 0-1 15,0 0-16-15,-1-3 16 0,2 1 0 16,1 2-12-16,4-1-1 0,0-2 13 16,-1 3 0-16,6-1 22 0,2 1-22 15,-4-2-2-15,2 2-2 0,1-2 4 0,0 2 1 16,0-3 12-16,1 3-9 16,-4-3-7-16,6 3 6 0,-4 0-2 0,0-2 2 15,0 2-3-15,-1 0 0 0,2 0 3 16,-2 0-3-16,0 0 0 0,0-2-13 15,3 2 13-15,-6 0 1 0,6 0-1 16,-1 0 3-16,0 0 23 0,4-1-26 0,-2 1 0 16,1 0-1-16,0 0 1 15,0-3 0-15,3 3 7 0,-1-2-6 0,0 2-1 16,-2-1 3-16,3-2 26 0,2 3-10 16,-3-1-19-16,-1 1-3 15,0-2 2-15,3 2-1 0,-2 0-1 0,1 0 3 16,1-2 16-16,2 2 15 0,-4 0-31 15,5-2 0-15,-2 2 10 0,-3 0-10 16,2 0 1-16,-2 0-1 0,-4-2 1 16,2 2-1-16,0 0-16 0,-1 0 16 15,-2 0 2-15,0 0-1 0,3 0 0 0,-5 0 18 16,4 0-19-16,-3 0 0 16,0 0 0-16,2-2 26 0,2 2-24 0,1-1 21 15,0 1-21-15,3 0 53 0,2-3-55 16,-3 3 32-16,1 0-31 0,0 0 2 15,-1-1-3-15,-1 1 0 0,1 0-22 16,-1 0 21-16,-2 0-2 0,-2 0 0 0,2 0-16 16,-2 0 19-16,-2 0-1 0,4 0 1 15,-3 0-14-15,3 0 14 0,-3 0 19 16,2 0-19-16,1 0-2 0,-1 0 2 16,0 0 24-16,1 0-11 0,0 0-13 15,-3 0-1-15,3 0-6 0,-1 0-9 16,2 1 13-16,-4-1 3 0,6 0 3 15,-1 0-3-15,2 0 23 0,0 0-20 16,-1 0 16-16,2 0 4 0,1 0-7 0,-1 0 13 16,2 0-16-16,-1 0 25 0,-2 0 4 15,2 0-23-15,-1 0 4 0,0 0 9 16,1 0 0-16,0 0-30 0,0 0 13 16,-2 0-15-16,-3 0-2 0,3 0-14 15,-3 0 14-15,1 0 2 0,1 0 0 16,-1 0 1-16,0 0-1 0,-1 0 1 15,4 0 0-15,-1 0-1 0,2 0 1 0,2 0 12 16,0 0 9-16,0 0 4 0,2 0-13 16,0 0-11-16,0 0-2 0,0 0-16 15,0 0-16-15,0 0-10 0,0 0 0 16,0 0 30-16,0 0-33 0,2 0-26 16,0 0-42-16,2 0-9 0,4 0 51 15,-1 4 9-15,4 0-54 0,-1 0-98 16,-3 2-19-16,-1-3-8 0,0 1 30 15,1 0-40-15,-3-1-52 0,0 0 55 16,1-1-68-16,-1-2 58 0,-87-37 179 0</inkml:trace>
  <inkml:trace contextRef="#ctx0" brushRef="#br0" timeOffset="213279.4955">19191 11132 13 0,'0'0'280'0,"0"0"-123"16,0 0-40-16,0 0-16 0,0 0 36 15,0 0 36-15,0 0 6 0,0 0-39 16,0 0-45-16,0 0-20 0,0-5-20 16,0 5-3-16,0 0-6 0,0 0-4 0,0 0 3 15,0 0 1-15,0 0 3 0,0 0 6 16,0 0 10-16,-2 0 6 0,-2 0-3 16,3 0-6-16,-5 0 0 0,-2 0-37 15,-6 7-25-15,0-2-22 0,0 1 22 16,-4 3 22-16,1 1-9 0,-2 2-9 15,2-1-2-15,-2 0 11 0,2 2-13 0,1 2 0 16,-2-1-1-16,1 0 3 16,0-1-1-16,2 1 22 0,-2-1-23 0,2-2-3 15,3-1 2-15,4 0-2 0,-4-5 2 16,6 1-2-16,2-2-10 0,0 0 13 16,2-2-1-16,0-1-12 0,0 2 11 15,2-3 1-15,-3 1-1 0,1 1-1 16,2-2 3-16,0 0 1 0,0 0 3 15,0 0 15-15,0 0 0 0,0 0-2 16,0 0 2-16,0 0 7 0,0 0 39 0,0 0 25 16,0 0-6-16,0 0 3 0,0 0-13 15,0 0-64-15,0 0-10 0,0 2-39 16,2 2-15-16,3 1-10 0,1 3 64 16,2 4 119-16,8 1-35 0,-2 0-13 15,3 3-20-15,4 0 26 0,-2 0 4 16,5-1-37-16,0 1 4 0,-2-1-9 15,4 0-39-15,-1 1-1 0,1-3 1 16,-4 0 0-16,-3 1 11 0,1-3-11 16,-3-1-118-16,-2-1-119 0,0 1-118 0,-2 1-102 15,-5-1-14-15,-2-2-134 0,-1-2-96 16</inkml:trace>
  <inkml:trace contextRef="#ctx0" brushRef="#br0" timeOffset="214840.1034">19259 10251 897 0,'0'0'257'16,"0"0"-78"-16,0 0-133 0,0 0-33 15,0 0 3-15,0 0 104 0,0 0 11 16,0 0-24-16,0 0-101 0,0-6-6 16,0 6-58-16,0 0-10 0,0 0-63 0,0 0-67 15,0 0-14-15,-3 0 13 0,-2 0-32 16,-4 0-66-16,-2 4 20 0,39-2 176 15</inkml:trace>
  <inkml:trace contextRef="#ctx0" brushRef="#br0" timeOffset="228341.7587">5877 11947 63 0,'-2'0'39'15,"2"0"-26"-15,0 0 0 0,-2 0 82 16,2 0 16-16,0 0 6 0,0 0-22 15,0 0-30-15,0 0-10 0,0 0-3 0,0 0-19 16,0 0-7-16,0 0-10 16,0 0 1-16,0 0-1 0,-2 0-14 0,2 0-2 15,-2 0-26-15,0-1 26 0,2-1 13 16,-2 0-13-16,2 2-12 0,-2-2-27 16,2 0-29-16,0 2 42 0,0-2 9 15,0 1 14-15,-2 1-20 0,2-2-3 16,0-1-3-16,0 3 16 0,0-2 13 15,0 2 0-15,0 0 0 0,0 0-2 0,0 0-2 16,0 0 4-16,0 0 26 0,0 0-5 16,0 0-21-16,0 0-16 0,0 0 16 15,2 0 9-15,4 0 44 0,2 0-4 16,3 0-23-16,-2 0 19 0,3 0-2 16,6 0-21-16,0 2 50 0,10 1 0 15,8-3-46-15,11 0 20 0,8 0-11 16,5-10 4-16,-3-2 1 0,-2 1-8 0,0-4-30 15,-4-1 34-15,-5 1-20 0,-9 4 1 16,-11 1 1-16,-12 3-18 0,-1 4-2 16,-4 1 0-16,-1 0-11 0,-2 1-7 15,-2 1 20-15,-2 0 1 0,0 0 3 16,-2 0-1-16,0 0 10 0,0 0-11 16,0 0 18-16,0 0 2 0,0 0-5 15,0 0-17-15,0 0-49 0,0 0-114 16,0 0-26-16,0 0-33 0,0 0-87 0,0 0 12 15,0 0 199-15</inkml:trace>
  <inkml:trace contextRef="#ctx0" brushRef="#br0" timeOffset="232097.4254">11209 11946 38 0,'0'0'59'15,"0"0"29"-15,0 0-39 0,0 0 0 0,0 0 9 16,0 0 4-16,0 0 0 0,2-6-10 15,-2 6 4-15,0 0-14 0,0 0-3 16,0 0-3-16,0 0 0 0,0 0 0 16,0 0-3-16,0 0 2 0,0 0 8 15,0 0 6-15,0 0-10 0,0 0-16 16,0 0-20-16,0 0-2 0,0 0-1 16,0 0-1-16,0 0-12 0,0 0-26 0,0-2-43 15,0 2-16-15,0 0-19 0,0 0-17 16,0 0-32-16,0 0 0 0,0 0 35 15,0 0 90-15</inkml:trace>
  <inkml:trace contextRef="#ctx0" brushRef="#br0" timeOffset="235448.8177">19722 10565 33 0,'0'0'332'0,"0"0"-152"0,0 0-89 0,0 0-62 16,0 0-14-16,0 0-15 0,0 0-39 16,0-5-13-16,0 5-42 0,0 0-30 15,0 0-33-15,0 0 36 0,0 0 28 16</inkml:trace>
  <inkml:trace contextRef="#ctx0" brushRef="#br0" timeOffset="240796.9238">20331 9789 27 0,'0'0'62'0,"0"0"49"15,0 0 13-15,0 0-26 0,0 0-27 16,0 0-31-16,0 0 12 0,2-22 0 0,-2 19 23 16,0 1-39-16,0-3 13 15,0 5 6-15,0-5-19 0,0 3-17 0,0-2-15 16,0 2 9-16,0-2 16 0,0 3 10 15,0-1-16-15,0 2 16 0,0-2-10 16,-2 2-2-16,2 0-1 0,-2 0-7 16,2 0-16-16,0 0-3 0,0 0 0 15,-2 0-22-15,2 0-8 0,-4 0-12 16,-1 4 1-16,1 0 40 0,2 1 2 16,-3-1 7-16,3 1-8 0,2-5 0 0,0 0 0 15,0 0 17-15,0 0 28 0,0 0 14 16,0 0-4-16,0 0-6 0,0 0-3 15,0 0-11-15,-2 0-15 0,2 0-7 16,0 0-13-16,0 0-13 0,0 0-13 16,0 0-13-16,0 0-10 0,-2 3-10 15,0-1 14-15,0 1 42 0,-2 4 3 16,1-2 0-16,0-1-3 0,3 0 2 0,0 0-11 16,0-3-4-16,0-1 14 15,0 0 2-15,0 0 0 0,0 0 23 0,0 0 3 16,0 0 13-16,0 0 6 0,0 0-2 15,0 0-7-15,0 0-1 0,0 0-2 16,0 0 3-16,0 0-4 0,0 0-2 16,0 0-8-16,0 0 1 0,0 0 0 15,0 0 6-15,0 0 4 0,0 0-7 16,0 0 0-16,0 0-10 0,0 0 0 0,0 0-16 16,0 0 0-16,0 0-26 0,0 0-6 15,0 0-11-15,0 0-12 0,0 0-16 16,0 0-14-16,0 0-9 0,0 0 19 15,0 0-4-15,0 6 60 0,0-1 19 16,3 1 2-16,2 0 34 0,1-1-20 16,0 0-3-16,1-3 7 0,4 0 16 15,-5-2 6-15,5 0 43 0,-3 0-1 0,2 0-32 16,2-4 0-16,-2-1-6 0,-2 2-1 16,0-2 11-16,2-2-14 0,-4 2 3 15,-2 1-12-15,-2-1-1 0,0 1-6 16,0-2 36-16,0-1-20 0,-2 4-25 15,0 1 18-15,0 0-35 0,0 1 0 16,0-1-16-16,0 2-16 0,0 0-30 16,0 0-32-16,0 0-23 0,0 0-20 0,0 0-32 15,0 0-49-15,-2 7-27 16,-2 3 128-16,0 3-39 0,0 2-92 0,0-2 7 16,2-1 59-16</inkml:trace>
  <inkml:trace contextRef="#ctx0" brushRef="#br0" timeOffset="252450.5738">13834 11950 24 0,'0'0'46'0,"0"0"-14"0,0 0 24 15,0 0 15-15,0 0-18 0,0 0-18 16,0 0-2-16,0 0 0 0,0 0-7 16,0 0-3-16,0 0-4 0,0-3-18 15,0 3-1-15,0 0-1 0,0 0 0 16,0 0 1-16,0 0 0 0,0 0 1 16,0 0 12-16,0 0 0 0,0 0 0 0,0 0 7 15,0-1 6-15,-2 1 3 0,2 0 1 16,0 0-1-16,0 0-3 0,0 0 0 15,0-2 0-15,0 2 3 0,0 0 11 16,0-2-1-16,0 2-3 0,0-2-7 16,0 2 0-16,0 0-3 0,0 0 0 15,0 0 4-15,0 0 2 0,0 0 4 16,0 0 0-16,0 0 3 0,0 0-3 0,0 0 3 16,0 0-6-16,0 0-4 15,0 0 3-15,0 0 1 0,0 0-4 0,0 0-6 16,0 0 3-16,0 0-3 0,0 0-7 15,0 0 0-15,0 0-3 0,0 0 4 16,0 0-14-16,0 0 10 0,0 0-11 16,0 0 1-16,0 0-2 0,0 0 1 15,0 0-1-15,0 0 0 0,0 0 0 16,0 0 2-16,0 0 10 0,0 0 0 16,0 0-11-16,0 0 15 0,0 0-14 0,0 0 10 15,0 0 0-15,0 0 3 0,0 0 0 16,0 0 4-16,0 0-1 0,0 0-2 15,0 0-1-15,0 0-3 0,0 0-10 16,0 0 17-16,0 0-18 0,0 0 0 16,0 0-1-16,0 0-1 0,0 0-3 15,0 0-13-15,0 0 13 0,0 0 0 0,0 0-10 16,2 0 13-16,2-2 0 0,-2 2 23 16,2-2-23-16,-3 2-1 0,-1 0-2 15,3 0-1-15,-3 0 1 0,2 0 0 16,0 0-13-16,2 0 16 0,0 0 16 15,2 0 0-15,0 0-3 0,1 0-11 16,2 0 18-16,-3-1-19 0,2 1 2 16,1 0 13-16,2-2-15 0,-1 2 16 0,1-3-14 15,-3 3 20-15,5-2-10 16,0 2 6-16,-3-2-16 0,6 1 14 0,-2 1-14 16,-1-2 10-16,4 2-11 0,-2-2 24 15,-2-1-7-15,8 3-6 0,-7 0-13 16,6 0 2-16,-6 0 0 0,1 0-2 15,1 0-2-15,-2 0-2 0,2 0-9 16,0 0 11-16,-2 0 2 0,4 0 0 16,-4 0 0-16,5 0-2 0,-1 0 2 15,-2 0 1-15,4 0-1 0,-4 0-1 0,6 0-1 16,-3 0 2-16,5 0 1 0,-1 0-1 16,-2 0-3-16,5 3 3 0,-5-1 1 15,4 0-1-15,3-2 0 0,-3 1 0 16,2-1 13-16,0 0-13 0,-4 0-2 15,11 0 2-15,-7 0 3 0,-2 0 9 16,3 0-12-16,-4 0-4 0,5 0-9 16,-1 0 12-16,0 0 1 0,-1 0-1 15,-1 0-8-15,0 0 9 0,-4 0 2 16,4 0 13-16,-5 0-15 0,1 0-2 0,-4-1-11 16,2 1 13-16,-2 0 2 0,2 0-1 15,-1 0 11-15,2 0 1 0,0 0-13 16,2 0 0-16,0 0 1 0,-1 0 1 15,2 0-1-15,-3-2 1 0,3 2 2 16,-6 0 12-16,4 0-15 0,-3 0-1 16,2 0 2-16,-4 0-1 0,5 0-1 15,-4 0-12-15,4 0 11 0,-6 0 0 0,6 0 1 16,-3 0 1-16,2 0 1 16,-2 0 9-16,3 0-11 0,-4 0 0 0,6 0 0 15,-6-2 1-15,7-1 2 0,-3 3-3 16,1 0 0-16,2-3-1 0,-4 1 1 15,0 2-2-15,-2-2 0 0,3 2-1 16,-6 0 3-16,4 0-13 0,-6 0 13 16,1 0 1-16,2 0 0 0,-2 0-1 15,0 0-2-15,0 0 2 0,-1 0 1 16,4 0-1-16,-4 0 1 0,1 0-1 0,4 0 3 16,-3 0-3-16,5 0 2 0,-5 0-4 15,6 0 2-15,-6 0 0 0,6 0 0 16,-5 0 0-16,2 0-1 0,-2 0 1 15,-1 0 1-15,2 0-1 0,-4 0 0 16,2 2 0-16,-4-2 0 0,-1 0 0 16,-1 0 3-16,1 0-1 0,-2 0-2 15,-1 0 0-15,0 0 0 0,6 0-2 16,-4 0-1-16,2 0 3 0,2 0 0 0,0 0 0 16,-1 0-1-16,4 0 0 0,-2 2 0 15,-3-2 0-15,6 0 1 0,-6 0-13 16,6 0 13-16,-2 0 12 0,-2 3-12 15,7-3-10-15,-5 0 10 0,4 0 18 16,-2 0-16-16,6 0-2 0,-5 0 0 16,7 0-2-16,-6 0 1 0,6 0 1 15,0 0 23-15,-3 0 6 0,0-5 4 0,-2 3-30 16,1 0 0-16,-8 0-2 0,4 2 10 16,-6-2-11-16,-1 2 0 0,2-1-13 15,-7 1 13-15,3 0 0 0,-5 0 0 16,0 0 2-16,-2 0-2 0,0 0 0 15,0 0 0-15,0 0 0 0,3 0-3 16,-3 0-10-16,0 0 11 0,3 0 0 16,-1 0 2-16,0 0 0 0,0 0-1 0,0 0-3 15,-2 0 2-15,2 0 0 0,-3 0 0 16,2 0-21-16,3 0-38 0,-6 0-47 16,2 0-31-16,0 0-24 0,-2 3-81 15,0 1-69-15,-2 3-6 0,-12-2-59 16,6 0 82-16,12-29 296 0</inkml:trace>
  <inkml:trace contextRef="#ctx0" brushRef="#br0" timeOffset="261324.926">20957 12272 8 0,'0'0'13'0,"0"0"-13"0,-2-6 3 16,2 4 20-16,0 2 9 0,0 0 4 15,0-3-19-15,0 1 44 0,0 0-12 16,0 2-6-16,0-4 12 0,0 2-3 15,0 1 33-15,0-3 6 0,0 0-38 0,0 2 38 16,0-2-39-16,0 1-16 0,0-2-3 16,0 2-7-16,0-1 6 0,0 1-6 15,0 3 4-15,0-5-14 0,-2 3-16 16,2-2-21-16,0 1 21 0,0-1 26 16,-2 2-22-16,2-2 15 0,-2 0-3 15,-1 1 33-15,3-1-26 0,-2 0-20 16,0 0 33-16,0 1 29 0,0-2-13 0,0 3-26 15,2-2 20-15,-2 3-7 16,0-1 3-16,2-1-6 0,0 3-23 0,0 0-13 16,0 0-13-16,0 0-13 0,0 0-10 15,0 0-3-15,-2 0 4 0,2 0 5 16,0 3-6-16,-2 11 36 0,0 8 53 16,0 14 142-16,2 7-32 0,0 2-53 0,0-3-22 15,0-5-43-15,4-5 10 16,0-7-32-16,2-7-21 0,-2-1 1 0,3-6 13 15,-3 0 3-15,7 3-3 0,-1-3-15 16,3-1 16-16,-3-3-15 0,4-1 17 16,-3-1-19-16,-1-5-12 0,3 0 12 15,-3 0 22-15,-3 0-22 0,3-3-19 16,-2-7-27-16,1 1 23 0,-3-7-87 16,1 1 22-16,-1-2 14 0,-1 0-66 15,2 1-7-15,0 3 63 0,-2 4 61 0,-1 4-10 16,2 4-22-16,2 1-26 0,0 0 32 15,7 0 42-15,3 8 7 0,-1 1 85 16,2 2-17-16,0 0 20 0,-2-3-19 16,-1 1-17-16,4-2 29 0,-3-3 36 15,0-3-3-15,0-1 13 0,-2 0-17 16,-2 0-16-16,-3-7-3 0,0 0-4 16,4-8 7-16,-4 3-29 0,1-5 35 15,-5-2 0-15,3-1 13 0,-5-4-13 16,-2 2-46-16,0-2 14 0,-2-7-27 0,0 4-31 15,0 2-8-15,0 2-2 0,0 2 26 16,0-7-25-16,0-1-1 0,0 2 0 16,0 6-27-16,0 8-27 0,0-3-78 15,0 3-6-15,0 4-8 0,0 3 7 16,0 2 13-16,0 2-20 0,0 2-55 16,0 0-13-16,0 0-27 0,0 0-84 15,0 2-8-15,0 10 53 0,0 1 71 0,0-1-19 16</inkml:trace>
  <inkml:trace contextRef="#ctx0" brushRef="#br0" timeOffset="261640.5114">21660 12609 514 0,'0'0'476'0,"0"0"-349"0,0 0 10 15,0 0-39-15,0 0 9 0,0 0-45 0,17 117-10 16,-10-99-49-16,-3-3 0 0,0 1-3 15,2-2 1-15,-2-3 1 0,3 0 1 16,-1-1 0-16,0-1-3 0,1-3-85 16,-1 0-214-16,1-4-33 0,-1-2-108 15,0 0 65-15</inkml:trace>
  <inkml:trace contextRef="#ctx0" brushRef="#br0" timeOffset="261859.3193">21695 12301 890 0,'0'0'381'0,"0"0"-49"16,0 0-153-16,0 0-30 0,0 0-9 16,0 0 32-16,0 0-10 0,0 0-17 0,0 0-13 15,0 0-132-15,0 0-22 0,-30-59-111 16,30 59-25-16,5 0-46 0,4 0-30 15,6 8 17-15,0 1-105 0,-3 3-164 16,-3-3-130-16</inkml:trace>
  <inkml:trace contextRef="#ctx0" brushRef="#br0" timeOffset="262213.5082">21983 12673 340 0,'0'0'1125'0,"0"0"-822"0,0 0-303 16,0 0-26-16,0 0 26 0,0 0 159 15,0 0-16-15,0 0-65 0,8 107-49 16,-4-91-6-16,-3-1-20 0,7-3 10 0,-4-1-13 16,3-1 3-16,-3-1 13 15,2 2-15-15,0-4-1 0,-2-2-236 0,6-2-151 16,-6-1-52-16,0-2-73 0,-2 0 6 15</inkml:trace>
  <inkml:trace contextRef="#ctx0" brushRef="#br0" timeOffset="262396.6226">21972 12404 258 0,'0'0'701'0,"0"0"-340"15,0 0-149-15,0 0-128 0,0 0-64 16,0 0-20-16,0 0 0 0,0 0-33 16,0 0-81-16,0 0-107 0,0 0-53 15,11-36 56-15,1 36-53 0,-3 0-87 0</inkml:trace>
  <inkml:trace contextRef="#ctx0" brushRef="#br0" timeOffset="262973.7942">22350 12043 65 0,'0'0'460'0,"0"0"-255"0,0 0-45 15,0 0-52-15,0 0 15 0,0 0 44 0,0 0 2 16,0 0-6-16,0 0-30 16,0 0-42-16,-43-33-33 0,43 33-42 0,0 0-16 15,0 0-26-15,0 0-16 0,0 0-3 16,4 4 25-16,8 7 20 0,2 0 56 15,5 1 8-15,7 3-41 0,4 0 0 16,8-2 3-16,6 0 6 0,0 0 11 16,-4-4 2-16,-10-1-26 0,-9-1 4 0,-2-2-23 15,-5 1-1-15,-2 0-14 16,6 1 14-16,-1 0-1 0,-2 4-31 0,-3-2 30 16,-1 0-26-16,-3 1 29 0,-2-3-20 15,2 3 20-15,-4-2 13 0,-4 0 23 16,2 1-7-16,-2-1 68 0,0 3 7 15,-5 1 45-15,-6 1-33 0,1 2 10 16,-7 0 15-16,-9 6-51 0,-6 7-13 16,-6 0-32-16,-2 2-16 0,0-1-13 15,2-2-14-15,12-6-2 0,1-2-2 0,6-3-12 16,3-5 12-16,6-2-12 16,-2 4 1-16,-4-1-57 0,0 2-42 0,1 1-24 15,2-1-80-15,2-3-17 0,3 0-55 16,4-1 9-16,2 0-21 0,2-3-81 15,0-1 13-15,0-2-92 0</inkml:trace>
  <inkml:trace contextRef="#ctx0" brushRef="#br0" timeOffset="263569.886">23263 12114 939 0,'0'0'365'0,"0"0"-160"0,0 0-205 15,0 0-33-15,0 0-19 0,0 0 52 0,0 0 43 16,0 0-30-16,0 0 42 0,0 0 65 16,-17 114 1-16,17-70-73 0,0-6 24 15,2-11-40-15,5-4-16 0,-1-7 6 16,0-3-21-16,2 0-1 0,4 2 13 15,2 1 16-15,1-5 23 0,6-1 13 16,0-3 10-16,3-3 6 0,2-2-20 16,-4-2 4-16,0 0-20 0,-3 0-9 0,-2-6-17 15,-3 0 13-15,-1-3 17 0,1-3 19 16,-2-1 25-16,-2-2-29 0,-1-4-15 16,2-5-14-16,-5-5-13 15,-2-6 20-15,-4 0-23 0,0-1 20 0,0 4-4 16,-6 3-19-16,-2 5-16 0,-4 2-6 15,6 7 6-15,-4 0 25 0,-5 0-25 16,-7-5-45-16,-9-2-12 0,-10 6 18 0,-3 3-2 16,-1 11 28-16,3 2-55 15,4 9 13-15,-1 6 17 0,1 6-23 0,5 2-72 16,7-5-51-16,0 9-49 0,3 0 6 16,7-3-1-16,3-1-22 0,5-9-144 15,6-3 6-15,2-1-49 0</inkml:trace>
  <inkml:trace contextRef="#ctx0" brushRef="#br0" timeOffset="264441.4396">23151 12073 33 0,'0'0'143'0,"0"0"-22"16,0 0-14-16,0 0 1 0,0 0-23 15,0 0 26-15,0 0 42 0,0 0-7 16,0 0-35-16,-17 66-65 0,17-51 12 0,0-2 21 16,0 3-66-16,2-1-10 0,6-2-3 15,-1 1 29-15,6-1-6 0,-1 0-10 16,0 0-10-16,4-5-3 0,0 2-137 16,-1-2-32-16,1-2-36 0,0-1-17 15,-6-1-65-15,0 1 0 0</inkml:trace>
  <inkml:trace contextRef="#ctx0" brushRef="#br0" timeOffset="267664.3737">14374 11460 648 0,'0'0'433'0,"0"0"-146"0,0 0-105 15,0 0-107-15,0 0-52 0,0 0-22 16,0 0 2-16,0 0 13 0,-16-26 10 15,16 26 26-15,0 0-3 0,0 0-49 16,0 0-10-16,0 0-42 0,0 0-13 0,0 0-6 16,0 0-37-16,0 0-93 0,6 0-57 15,2 2 112-15,2 4-40 0,3 0-26 16,2 2-82-16,-7-1 102 0</inkml:trace>
  <inkml:trace contextRef="#ctx0" brushRef="#br0" timeOffset="271990.1041">16792 13679 58 0,'0'0'13'0,"0"0"-11"0,0 0-2 0,0 0 1 16,0 0 2-16,0 0 46 15,0 0 42-15,-2-24 17 0,2 23-36 0,0-3 22 16,0 2-23-16,0-2-70 0,0 1 1 16,0-4 41-16,0 4 45 0,0 1-33 15,0-1-39-15,0 3 14 0,-3-2-11 16,3 2-16-16,0 0 0 0,0 0-3 16,0 0-4-16,0 0-12 0,0 0-13 15,0 0-1-15,0 0-2 0,0 0-4 16,0 0 3-16,0 0-16 0,0 0-52 0,0 0-49 15,0 0 0-15,-2 0 43 0,-2 2 55 16,-1 5 19-16</inkml:trace>
  <inkml:trace contextRef="#ctx0" brushRef="#br0" timeOffset="272088.1102">16792 13679 4 0,'-57'-18'0'0,"55"18"-4"15</inkml:trace>
  <inkml:trace contextRef="#ctx0" brushRef="#br0" timeOffset="272684.062">16719 13680 67 0,'0'0'183'0,"0"0"-82"16,0 0-39-16,0 0 49 0,0 0 0 16,0 0 6-16,0 0-35 0,0 0-40 15,0 0-42-15,0 0-20 0,6-5-9 16,0 5 2-16,-2 0 27 0,2 2 36 16,0 4-10-16,2 3 49 0,8 10 13 15,-2 10 84-15,6 10-18 0,-1 7-5 16,0 0-19-16,-4-5-58 0,-3-7-4 0,2-5-3 15,-4-8-3-15,-4-6-26 0,0-3-17 16,5-2 52-16,0 3-58 0,-3 0 13 16,1-6 39-16,-3-1-42 0,-2-2-22 15,-2-1 2-15,0-3 49 0,-2 0 32 16,0 0 23-16,0 0 22 0,0 0 29 16,0 0 7-16,5-5-11 0,-1-3-7 15,1-5-63-15,3-7-84 0,0 0 0 16,-1-6 16-16,8-9 16 0,-3-3-32 0,-1-3-40 15,2 2 8-15,-5 8 0 0,1 7-29 16,-6 2-45-16,4 5-16 0,-1 3 10 16,1-1 9-16,2-2-7 0,-1 2 0 15,-2 3-52-15,1 3 33 0,2 1-30 16,-5 4-7-16,0 1-19 0,2 3-52 16,0 0-115-16,1 3-10 0,-2 9-29 15,1-3 88-15</inkml:trace>
  <inkml:trace contextRef="#ctx0" brushRef="#br0" timeOffset="272990.0426">17310 14132 1013 0,'0'0'488'15,"0"0"-390"-15,0 0-98 0,0 0 0 16,0 0 133-16,0 0 43 0,0 0-11 16,0 0-38-16,18 105-79 0,-13-87-45 15,2-1-3-15,-1 1-1 0,0-4-2 0,0 0 1 16,4 1 1-16,-2-4-1 0,0 0-102 15,0-2-159-15,1-1-59 0,-2-1-159 16,-3-2 54-16,0-3-27 0</inkml:trace>
  <inkml:trace contextRef="#ctx0" brushRef="#br0" timeOffset="273173.1357">17295 13917 799 0,'0'0'401'0,"0"0"-226"16,0 0-12-16,0 0-59 0,0 0-32 15,0 0-72-15,0 0-13 0,0 0-62 16,0 0-71-16,0 0-190 0,19-19 66 16,-5 25-72-16,-2-2-63 0</inkml:trace>
  <inkml:trace contextRef="#ctx0" brushRef="#br0" timeOffset="273483.9555">17629 13663 401 0,'0'0'323'0,"0"0"-209"16,0 0-42-16,0 0 29 0,0 0 110 15,0 0-9-15,0 0-59 0,0 0-22 16,0 0 83-16,-50 108-28 0,40-57-27 16,-1 0-33-16,5-3 40 0,2-8-1 15,-1-3-78-15,3-2-58 0,2-9 13 0,0-6 17 16,0-3-47-16,0-3-2 16,0 1-1-16,7 3-2 0,-3 1-1 0,2-1 3 15,5-3 0-15,-1-2-43 0,-1-2-30 16,6-1-158-16,-2 0-92 0,0-3-10 15,6-1 25-15,-3-4-140 0,-1-2-14 16,0 0 3-16</inkml:trace>
  <inkml:trace contextRef="#ctx0" brushRef="#br0" timeOffset="273803.664">17902 13728 165 0,'0'0'284'0,"0"0"-176"0,0 0-69 0,0 0 39 16,0 0 36-16,0 0 0 16,0 0 3-16,0 0-42 0,0 0 20 0,0 0 165 15,-14 79-35-15,4-43-63 0,6 1-51 16,2-3 51-16,2-11-10 0,0-5-3 15,0-3-42-15,0-2-40 0,0 2-12 16,0 2-42-16,2 1-13 0,2 2 0 16,4-5 13-16,0-2-3 0,-2 2-10 0,2-4-32 15,3-1-36-15,2-2-201 16,0 1-55-16,-1-4-33 0,6 1-34 0,-4-6-26 16,-4 0-88-16,2 0 193 0</inkml:trace>
  <inkml:trace contextRef="#ctx0" brushRef="#br0" timeOffset="273977.2357">17715 13950 696 0,'0'0'479'0,"0"0"-235"0,0 0-88 16,0 0-3-16,0 0-46 0,0 0-65 16,0 0 56-16,0 0 25 0,0 0-123 15,0 0-68-15,0 0-10 0,123-17 78 16,-59 17-68-16,-9 0-137 0,-13 0-114 15,-3-2-101-15,-9 0-59 0,-11-1 101 16</inkml:trace>
  <inkml:trace contextRef="#ctx0" brushRef="#br0" timeOffset="274187.5114">18257 13810 292 0,'0'0'434'0,"0"0"-186"16,0 0-160-16,0 0-62 0,0 0-7 15,0 0 43-15,0 0 20 0,0 0 162 16,0 0 61-16,0 0-142 0,21 111-89 16,-12-77-61-16,-1-5-13 0,-4-12-19 0,2-2 16 15,-1 2-10-15,-1 0-68 16,4 1-62-16,-3 0-69 0,-3-1-94 0,-2-3-29 16,0-4 22-16,0 2-23 0,-7-6 147 15,-1-2 89-15</inkml:trace>
  <inkml:trace contextRef="#ctx0" brushRef="#br0" timeOffset="274337.2874">18151 14047 332 0,'0'0'365'15,"0"0"-180"-15,0 0-83 0,0 0-21 0,0 0-42 16,0 0-38-16,0 0 22 0,0 0 36 16,118-32-37-16,-75 22-21 0,-7 6 1 15,-12 1-4-15,-12 1-44 0,-2 0-195 16,4 0-72-16,-2-3-72 0,-1 5 160 15</inkml:trace>
  <inkml:trace contextRef="#ctx0" brushRef="#br0" timeOffset="274518.6292">18479 13868 476 0,'0'0'251'0,"0"0"-75"0,0 0 62 16,0 0 23-16,0 0-66 0,0 0-72 15,0 0-51-15,0 0-17 0,66 102-54 16,-58-88 22-16,2 2-20 0,-2-3-3 16,-2 2-36-16,0-1-191 0,1-3-151 15,-5 0-75-15,-1-3-117 0</inkml:trace>
  <inkml:trace contextRef="#ctx0" brushRef="#br0" timeOffset="274752.5221">18826 13683 1226 0,'0'0'459'0,"0"0"-430"0,0 0 10 0,0 0 123 16,0 0 7-16,52 137-39 0,-50-89-36 15,-2-2-7-15,-8-5-45 0,-6 4-23 16,-8-1-15-16,1 0-3 0,-5-2 17 15,4-4-18-15,2-8-317 0,7-9 9 0,2-6 21 16,5-6-97-16,2-2 16 0,2-2-33 16,0-1 75-16</inkml:trace>
  <inkml:trace contextRef="#ctx0" brushRef="#br0" timeOffset="274982.6969">19303 13834 1398 0,'0'0'514'0,"0"0"-365"0,0 0-68 16,128-55 29-16,-109 50 13 0,-8 3-123 15,-1 1-42-15,-2 1-22 0,4 0-66 16,-4 0-104-16,-4 1-48 0,-4 8-96 15,0 6 7-15,-15 3 35 0,-4 2 7 0,2-2 120 16</inkml:trace>
  <inkml:trace contextRef="#ctx0" brushRef="#br0" timeOffset="275104.6994">19305 13977 466 0,'0'0'395'0,"0"0"-115"0,0 0-65 0,0 0-124 16,0 0-13-16,0 0 52 0,0 0 10 15,0 0-43-15,0 0-81 0,145-36-16 16,-104 26 0-16,-7 0-3 0,-10 6-29 15,-6 1-114-15,-6 1-179 0,1-1-236 16,-2 2-104-16</inkml:trace>
  <inkml:trace contextRef="#ctx0" brushRef="#br0" timeOffset="275624.1493">20193 13856 1489 0,'0'0'502'0,"0"0"-502"0,0 0-276 0,0 0 276 15,0 0 19-15,-3 99 134 0,-8-67-65 16,1-6-10-16,0-6-20 0,-1-6 30 16,-1 5-17-16,-5 1-32 0,2 1-7 15,-4-3 7-15,2-2-7 0,2-6 10 16,-3-3 7-16,2-1 22 0,-1-4 13 0,0-2-17 15,0 0 17-15,-2-6-7 0,2-3-9 16,-3-3-67-16,6-2 27 0,-1-4 1 16,2-5-29-16,5-6 23 0,8-5-1 15,0 0-22-15,10 5-1 0,6 5-47 16,4 7 3-16,10-2-16 0,6 1 13 16,7-2-7-16,-2 7 26 0,7 3-3 15,-2 3 13-15,6-3-1 0,-1 4-2 16,-5 0 19-16,-3 3-10 0,-11 3-13 15,-10 0-119-15,-4 0-169 0,-6 0-7 0,4 2 12 16,-2 1-69-16,1 1-13 0,-6 0-91 16,-3-2 187-16</inkml:trace>
  <inkml:trace contextRef="#ctx0" brushRef="#br0" timeOffset="275904.5086">20828 13295 1064 0,'0'0'365'0,"0"0"-222"16,0 0-91-16,0 0 120 0,-147 160 62 15,110-83 22-15,3 3-4 0,8 0-36 0,0 4-23 16,7 0-81-16,5-5-3 15,2-7-64-15,12-9-45 0,0-7-1 0,10-6-28 16,6-9 13-16,3-3-9 0,2-10-17 16,9-8-112-16,-3-2-110 0,7-7-204 15,5-3 30-15,-1-7-28 0,0-1-84 16,-8-3-60-16</inkml:trace>
  <inkml:trace contextRef="#ctx0" brushRef="#br0" timeOffset="276922.2183">21590 13652 39 0,'0'0'144'16,"0"0"-53"-16,0 0-16 0,0 0-42 16,0 0 45-16,0 0 42 0,0 0-12 15,0 0-20-15,0 0-33 0,0 0-9 16,2-26-17-16,-2 26-3 0,0 0 14 0,0 0 8 16,0 0 11-16,0 0 16 15,0 0 16-15,0 0 0 0,0 0-3 0,0 0 0 16,0 0 0-16,0 0 6 0,0 0-9 15,0 0-17-15,0 0-10 0,0 0-6 16,0 0 0-16,0 0 0 0,0 0-16 16,0 0-7-16,-4 0-6 0,-1 0 6 15,-4 0 7-15,-2 0-36 0,-5 0-23 16,-4 5-19-16,-6 3 22 0,-4-1 4 16,-11 5 3-16,-11 2 13 0,-3 4-1 15,1-1-1-15,6-1-14 0,9-3 14 0,9-3 2 16,11-3 0-16,4-3 3 0,7 1 13 15,0 1-16-15,-2 0-18 0,5-1-25 16,3 2-8-16,2-2-1 0,0 3-4 16,2 1 56-16,17 8 0 15,11-1 17-15,14 1 15 0,5 0-32 0,-3-3-3 16,-1-5-26-16,-9-1-40 0,2 0 11 16,1-3 45-16,-10 0 12 0,-7-3 1 15,-7 1 0-15,-7-1 0 0,-2 0-16 0,0 2-14 16,0-2-9-16,-4 0 13 0,-2-2 10 15,0 3 3-15,-13 3 13 0,-4 3 42 16,-15 7 30-16,-11 3-17 0,-1 3-27 16,-1 0-27-16,3-1 28 0,4-1-3 15,-2-3-26-15,13-5 1 0,7 0 14 16,4-5 20-16,8-2-2 0,2 0 29 16,0 1-27-16,-1 2-35 0,4-5 0 15,3 3 0-15,0 0 15 0,0-2 28 16,0 6 15-16,10-5 0 0,2 3 13 0,2-1 4 15,12 1-17-15,5-4-29 0,10 0-17 16,2-4-12-16,4 0-1 0,-3 0 0 16,1 0-11-16,-1-2-17 0,6 0-45 15,-4-2-85-15,-1 2-26 0,-3 2-23 0,-2 0-13 16,-6-2-130-16,1-2-102 16,-11 1-56-16</inkml:trace>
  <inkml:trace contextRef="#ctx0" brushRef="#br0" timeOffset="278465.1192">21369 14712 13 0,'0'0'33'0,"0"0"16"0,0 0 61 15,0 0 5-15,0 0-5 0,0 0-18 16,0 0-4-16,0 0 0 0,0 0-3 15,0-4 3-15,0 4-7 0,0-1-6 16,0-1 13-16,0 0-86 0,-2 2 60 16,2-4 6-16,0 4 1 0,0-2-17 15,0 2-7-15,0-2-6 0,0 2-6 16,0-2 0-16,0 2-14 0,-2 0 1 0,2 0-7 16,0-2-11-16,0 2 11 0,0 0-10 15,0 0 13-15,0 0 10 0,0 0 0 16,0-1 10-16,-2 1 3 0,-1-3 3 15,3 2-42-15,-2-1 62 0,2 2 16 16,-2-2-13-16,2-1-43 0,-2 3-21 16,2 0 72-16,0-3 8 0,-2 3-9 15,2 0-21-15,0 0-32 0,0 0-19 0,0 0-2 16,0 0-24-16,0 0-16 0,0 0-33 16,0 0-19-16,0 0 10 0,0 10 64 15,4 3 20-15,5 5 117 0,-2 2-81 16,-1 0-34-16,2 1-1 0,-4-2 13 15,0-7-14-15,0 3-2 0,2-6 2 16,-6-1 1-16,0-3 1 0,0-1 1 0,0-2 26 16,0 0 4-16,0-2 3 0,0 1 19 15,-10 2 3-15,0 0 32 0,-2 1-60 16,-6-2-30-16,6 1-43 0,1-3 11 16,-2 0-10-16,4 0-32 0,-1 0-40 15,2 0-71-15,-4-5-13 0,4 3-16 16,0-3-40-16,-2-3-46 0,-1-1-81 15,2 1-73-15</inkml:trace>
  <inkml:trace contextRef="#ctx0" brushRef="#br0" timeOffset="278671.7602">21293 14508 185 0,'0'0'567'0,"0"0"-277"16,0 0-117-16,0 0-33 0,0 0-13 0,0 0-7 16,0 0-55-16,0 0-21 0,0 0-44 15,0 0-62-15,6-33-49 0,4 33-16 16,5 5 0-16,0 2-140 0,0 3-101 16,0-3-92-16</inkml:trace>
  <inkml:trace contextRef="#ctx0" brushRef="#br0" timeOffset="278901.0385">21555 14659 943 0,'0'0'427'15,"0"0"-281"-15,0 0-116 0,0 0-11 16,0 0 30-16,0 0-49 0,0 0-27 0,0 0 26 16,0 0-22-16,0 0-101 0,85-15-201 15,-77 16-37-15,-8 7-94 0,0-2 160 16</inkml:trace>
  <inkml:trace contextRef="#ctx0" brushRef="#br0" timeOffset="279055.5307">21555 14659 146 0,'33'138'701'0,"-31"-138"-356"16,0 0-221-16,1 0-49 0,2 0 55 16,6-4 3-16,0-2-52 0,1 2-42 15,4-4-39-15,2 3-2 0,2-1-14 16,1 0-10-16,-2 2-111 0,2-1-181 16,-1 1-70-16,-2-4-85 0,-7 4 108 15</inkml:trace>
  <inkml:trace contextRef="#ctx0" brushRef="#br0" timeOffset="279250.7872">21940 14567 881 0,'0'0'486'0,"0"0"-278"0,0 0-169 16,0 0 3-16,0 0 56 0,0 0-1 15,0 0 238-15,0 0-67 0,0 0-174 16,0 0-62-16,15 109-19 0,-9-86-10 0,1-2-3 15,-1-2-68-15,-2-4-132 16,3-3-101-16,-1-3-76 0,-2-1-50 0,0-8-42 16,1 0-59-16</inkml:trace>
  <inkml:trace contextRef="#ctx0" brushRef="#br0" timeOffset="280314.9282">21108 13539 82 0,'0'0'58'0,"0"0"-2"16,0 0-43-16,0 0 32 0,0 0 115 0,0 0-20 15,0 0-22-15,0 0 15 0,0 0-54 16,0 0-21-16,0-49-19 0,0 47 4 16,0 0 48-16,0 2 13 0,0 0-13 15,0-2-26-15,0 2-12 0,-2 0-11 16,2-3 13-16,0 3 0 0,0 0-12 16,0 0-7-16,0 0-14 0,0 0-18 0,0 0-3 15,0 0-1-15,0 0-1 0,0 0-16 16,0 0-12-16,-3 0-23 0,3 0 0 15,0 7 52-15,0 1 0 0,0 1 71 16,0 0-12-16,-1 2-39 0,1-4-1 16,0-5-6-16,0 1 3 0,0-1-12 15,0-2 15-15,0 2 10 0,0-2 1 16,0 0-8-16,0 0-5 0,0 0-15 16,0 0 0-16,-2 0-2 0,2 2 0 15,-3 2-20-15,-2 5 20 0,2 6 49 0,-6 3 52 16,2 2-59-16,6 4-41 0,-1-3-1 15,-1-3-20-15,3-6 20 0,0 0-12 16,0-7 8-16,0-1-13 0,0-4 17 16,0 2 29-16,0-2 20 0,0 0 22 15,0 0 17-15,0 0 48 0,0 0 41 16,0 0-2-16,0-3-21 0,5-7-32 16,-1-4-122-16,5-5-44 0,-3 1 35 0,0-1 9 15,0-3 0-15,1 3-1 16,1-4-35-16,1 2-44 0,2-1-91 0,-3 1-10 15,-2 4-16-15,0 0 54 0,4 5 95 16,-8 4-17-16,0 4 36 0,-1 4-20 16,2 0-19-16,-1 0-30 0,3 0 4 15,5 8 62-15,5 1 32 0,2 4 45 16,1 5 30-16,2-3 6 0,1 2-32 0,-4-3 16 16,0-1 0-16,0-6 22 15,-2 1 17-15,-2-5 48 0,0-2-42 0,-3-1 6 16,0 0 20-16,4-1 12 0,-4-8-36 15,0 0-9-15,-1-2-30 0,0-3-19 16,-1 1-53-16,-2-3 1 0,-1 1 52 16,-1 1-52-16,-2 2-2 0,-1 0 0 15,2 0-16-15,-1 4-3 0,3-1-48 16,-1 0-106-16,0 1-94 0,3 0-62 16,3 1-27-16,6 2-67 0,2 5-68 15,4 0-50-15,-6 0 55 0</inkml:trace>
  <inkml:trace contextRef="#ctx0" brushRef="#br0" timeOffset="281096.6348">22004 13797 215 0,'0'0'186'0,"0"0"-36"0,0 0-33 16,0 0-25-16,0 0-11 16,0 0 14-16,0 0 6 0,0 0-23 0,0 0-32 15,0 0-14-15,-11 0-16 0,9 11 141 16,-3 6 28-16,0-1-45 0,0 3-59 15,-1 1-29-15,4 0 29 0,-2 1-38 16,-1 1-30-16,5-4 19 0,0 0-12 16,0 1-18-16,0-2-2 0,0-2 0 15,7-1-38-15,-1-3-50 0,0 0 66 16,2-3-17-16,-1-1-33 0,-4 2 4 0,7-6-49 16,-3 1 68-16,-1-2 7 0,0 0-7 15,0-2 46-15,-1 0-27 0,6 0-9 16,-3-5-13-16,0-5 33 0,3-2-43 15,-2 0 61-15,-1 1 1 0,0 0 0 16,0 1 0-16,1 3-15 0,1-1 15 16,4 4 27-16,0-2 57 0,2 5-2 15,1 1-24-15,2 0-16 0,0 0-42 0,0 0 49 16,0 3-19-16,-3 1-11 16,6 1-16-16,-5-3 1 0,4 1 41 0,-6-3 23 15,2 0 7-15,-4 0 10 16,-3 0 25-16,2-8 7 0,-6-1 9 0,0-3 49 15,0-3 25-15,-4-3-74 0,0 2-62 16,-2-6 23-16,0 1 3 0,0 1-39 16,0 0-12-16,-2 1-7 0,-2 0-4 15,0 0-27-15,0 2-1 0,0 2 3 16,2 1 9-16,-3 3-12 0,0 1-14 0,5 0 12 16,-2 5-60-16,0-1-67 0,2 2-86 15,0 2-27-15,0 2-66 0,0 0-32 16,2 0-83-16,8 6-203 0,-2 5 137 15</inkml:trace>
  <inkml:trace contextRef="#ctx0" brushRef="#br0" timeOffset="281317.3651">22538 14114 67 0,'0'0'594'0,"0"0"-382"15,0 0-118-15,0 0 125 0,0 0-27 16,0 0-23-16,0 0 6 0,0 0-41 0,0 0 9 16,0 0-72-16,10 107 3 15,-10-94-48-15,0 1-5 0,0-3-21 0,0 2-3 16,0-5-26-16,0-1-88 0,0 0-78 16,0-1-94-16,0-1-102 0,0-3-16 15,0 0-63-15,0-2 180 0</inkml:trace>
  <inkml:trace contextRef="#ctx0" brushRef="#br0" timeOffset="281527.7511">22581 13895 201 0,'0'0'483'0,"0"0"-285"15,0 0-70-15,0 0-34 0,0 0-26 16,0 0-32-16,0 0-36 0,0 0-49 16,0 0-19-16,0 0-10 0,-4-12-13 15,5 16-63-15,4 4 21 0,1 1-95 0,-1-4-56 16</inkml:trace>
  <inkml:trace contextRef="#ctx0" brushRef="#br0" timeOffset="281791.5625">22749 14180 89 0,'0'0'626'0,"0"0"-407"16,0 0 110-16,0 0-66 0,0 0-29 16,0 0-71-16,58 99-85 0,-52-82 32 15,-2 0-10-15,0-4-28 0,-2 1-43 16,0-3-13-16,-2-3 23 0,0-3-13 15,-2 3 38-15,-4-4 4 0,-6 2-26 16,-4 0-42-16,0-1 0 0,-6-3-61 0,-1 0-65 16,-1 0-7-16,-4-2-35 15,6 0 31-15,-3 0-28 0,4-8-8 0,1 1-107 16,3-5-110-16,2-3-2 0,2 3-51 16</inkml:trace>
  <inkml:trace contextRef="#ctx0" brushRef="#br0" timeOffset="281965.5171">22692 13990 341 0,'0'0'535'0,"0"0"-229"0,0 0-114 16,0 0-81-16,0 0 13 0,0 0 35 16,0 0-36-16,0 0-60 0,0 0-63 15,0 0-39-15,37-47-32 0,-32 47-46 16,0 0-124-16,1 0-143 0,0 0-66 15,-2 0-85-15</inkml:trace>
  <inkml:trace contextRef="#ctx0" brushRef="#br0" timeOffset="282500.4657">22953 13609 187 0,'0'0'192'0,"0"0"17"0,0 0-33 0,0 0-6 16,0 0 12-16,0 0-22 0,0 0-63 16,0 0-97-16,0 0-76 0,0 0 76 15,0 0 173-15,25 116 32 0,-10-62-20 16,0-6-16-16,-3-2-13 0,3-3-53 16,1-5-6-16,-2-5-16 0,-1-5-3 15,-1-10-20-15,-3-1-3 0,0-8-20 16,-1 3 33-16,1-4-23 0,0 3-10 0,-3-5-35 15,-2-5 16-15,-2-1 20 16,0 0 15-16,-2 0 29 0,2 0 26 0,-2-4 53 16,4-5 36-16,0-9-157 0,2-1-26 15,0-7 1-15,0-8 14 0,-2-3-27 16,2-4-3-16,-2 3-12 0,3-1-11 16,-5 6-15-16,5 2-45 0,-3 7-9 15,0 5-27-15,-2 3 17 0,0 5-1 16,0-3 0-16,0 2-81 0,1 3 3 15,-1 4 87-15,-2 1-68 0,0 2-49 0,2 2-75 16,-2 0-43-16,0 6-159 16,0 6 11-16,0-3 161 0</inkml:trace>
  <inkml:trace contextRef="#ctx0" brushRef="#br0" timeOffset="282959.0846">23502 14198 192 0,'0'0'1054'16,"0"0"-761"-16,0 0-169 0,0 0-101 15,0 0 9-15,0 0-6 0,0 0-10 16,0 0-16-16,0 0 49 0,0 0 156 16,13 46 73-16,-11-27-77 0,5 5-82 15,-5-6-19-15,1 2-32 0,-3-3 6 0,0-2-13 16,0-1 3-16,0-1-22 15,0-4 0-15,0 1-17 0,-3-3-9 0,-2 0-3 16,1-2-11-16,-1 0 24 0,2 0-7 16,-5-3-16-16,-3 3-3 0,-2-3-32 15,-2 2-83-15,-3-2-13 0,0 0-4 16,-2-2-13-16,-2 0 2 0,1 0-21 16,-1 0-37-16,1-6-10 0,2-3-13 15,-3 0 12-15,6-6-61 0,1 0-30 16,0-6-63-16,4 2-54 0</inkml:trace>
  <inkml:trace contextRef="#ctx0" brushRef="#br0" timeOffset="283145.303">23494 13873 967 0,'0'0'319'0,"0"0"-179"0,0 0-78 15,0 0-23-15,0 0 20 0,0 0 6 16,0 0-65-16,0 0-23 0,0 0-61 16,0 0-40-16,23-13-91 0,-11 13-85 15,-4 4-133-15,-4 3-1 0</inkml:trace>
  <inkml:trace contextRef="#ctx0" brushRef="#br0" timeOffset="283962.2596">24034 13525 170 0,'0'0'287'0,"0"0"-193"0,0 0-35 16,0 0 3-16,0 0 19 0,0 0 20 16,0 0 36-16,0 0 29 0,0 0 13 15,0 0-45-15,11-46-1 0,-11 46-16 16,0 0-3-16,0 0-4 0,0 0-12 16,0 0-1-16,0 0 0 0,0 0-16 15,-3 0-35-15,0 0-46 0,1 2-34 16,-2 13-5-16,-6 14 39 0,-7 14 240 0,-2 13-2 15,2 3-77-15,4-4-49 0,2-5-51 16,5-6 0-16,2-5-16 0,4-2-26 16,0-6-16-16,0-9 13 0,0-3-16 15,2-5 0-15,4-1-13 0,0 3 11 16,5-1-11-16,2 0-3 0,2-2-9 16,0 0-74-16,0-4-136 0,0-1-90 15,2-3-64-15,-1-1 58 0,2-4-10 0,-4 0-30 16,1 0-4-16,0-9-75 0,-6 1 189 15</inkml:trace>
  <inkml:trace contextRef="#ctx0" brushRef="#br0" timeOffset="284249.8353">24267 13634 488 0,'0'0'368'0,"0"0"-214"0,0 0-79 15,0 0 6-15,0 0 62 0,0 0 27 16,0 0 54-16,0 0 39 0,-70 96-26 16,53-55-79-16,5-5 4 0,2-9-23 15,8-5-26-15,0-5-4 0,2-1-35 16,0 1-39-16,0 3-16 0,0 2-19 0,2-3 1 16,7-2 0-16,0-1-1 0,1-1 3 15,3-4-3-15,-2-1 0 0,-1-2-35 16,-1-1-119-16,1-3-58 0,-3-2-63 15,-1 0-13-15,1-2 41 0,-3 0-33 16,0-2 0-16,-2-5-62 0,-2-5-62 16,0 2 19-16</inkml:trace>
  <inkml:trace contextRef="#ctx0" brushRef="#br0" timeOffset="284432.5163">24049 13878 88 0,'0'0'447'0,"0"0"-151"16,0 0-67-16,0 0-14 0,0 0-46 15,0 0-29-15,0 0-61 0,0 0-79 16,0 0-42-16,0 0 24 0,74-7 18 16,-49 2 0-16,-1 3 0 0,-6 0-3 15,0-2 1-15,1 0-86 0,-2 1-111 0,-2-1-32 16,-3-2-26-16,1-1 16 16,-4-2-17-16,1-4 52 0,-4 0 88 0</inkml:trace>
  <inkml:trace contextRef="#ctx0" brushRef="#br0" timeOffset="284613.4815">24434 13646 310 0,'0'0'225'0,"0"0"-150"15,0 0 120-15,0 0 66 16,0 0 9-16,42 138-74 0,-39-97-40 0,-3 0-16 16,0-7-63-16,0-1-28 0,0-3-20 15,-3-1-22-15,2-6 9 0,-1-5-12 16,0-4-4-16,0-2-55 0,2 0-140 15,0-2-36-15,0 2-101 0,0-2-29 16,0-3-60-16,0-5 43 0</inkml:trace>
  <inkml:trace contextRef="#ctx0" brushRef="#br0" timeOffset="284851.2686">24898 13545 1235 0,'0'0'306'0,"0"0"-97"15,0 0 148-15,117 139-43 0,-99-93-133 16,-13-5-101-16,-2-2 62 0,-3 3-42 0,-13-1-14 16,-11 0-31-16,-12 0 12 0,-8-1-22 15,-8-2-20-15,-5-1-25 0,-5 0-147 16,-5 0-49-16,-6-1-52 0,-1-5-198 15,-1-10-83-15,3-10-181 0,19-7-69 16</inkml:trace>
  <inkml:trace contextRef="#ctx0" brushRef="#br0" timeOffset="287677.5923">16703 11607 40 0,'0'0'65'0,"0"0"37"16,0 0-5-16,0 0 1 0,0 0-29 15,0 0 45-15,0 0-36 0,0 0-23 0,0 0-25 16,0-3-29-16,0 3-1 0,0 0-13 16,0 0-3-16,0 0-14 0,0 0-15 15,0 0-11-15,3 5 56 0,2 4 20 16,1-1 38-16,2 4-45 0,2 1-13 16,2 3 23-16,-1 1 3 0,6 2 26 15,4 4 27-15,7 5-27 0,4 9-10 16,2-2-19-16,-2 0 6 0,-1 0-28 15,1-5 22-15,0 3-11 0,2-1-11 0,0 2 14 16,-2-3 12-16,1 0-25 0,2 1 14 16,-2-3-3-16,0 0 0 0,1-6 10 15,-1-2-10-15,1 0 19 0,2-4-19 16,-2 3 17-16,5-6 32 0,-3 0 13 16,2-1-40-16,2-1 24 0,1-3-33 15,-1 1-10-15,0-3 20 0,1 3-13 16,-3-2-23-16,4-1 16 0,1 3 4 0,3-1-17 15,1 1 29-15,3-1-6 0,-2 1 4 16,-1 0-30-16,-4-3 1 0,1 3 18 16,-4-3-18-16,-2 0 37 0,-4 1-35 15,-2 1-1-15,-7-2 1 0,-3-2-3 16,-8-1 0-16,4 0-7 0,0 0 4 16,8 1 4-16,-1 2-1 0,3-2 2 15,2 1-2-15,-9-2-9 0,9 0 9 16,-3-1 19-16,-4 0-19 0,9 2-1 15,7-1 1-15,3 1 16 0,-2 2 0 0,1-2-16 16,-9 0 0-16,-10 0 2 0,-6 0-2 16,1 0-2-16,6 2-24 0,3 0 26 15,1 1 3-15,1 1-3 0,-4 1-12 16,1 2 12-16,-1-3 1 0,0 1 0 16,3 0 0-16,-2-1 1 0,-2 1-1 15,3-1-1-15,-1-1-1 0,-2-1-1 16,1 1 1-16,-3-3 1 0,2 4 10 0,-2-4-10 15,1 2 0-15,-4-1 2 16,2 3-2-16,-3-2-1 0,0-1-1 0,-2 1-10 16,-1 1 12-16,2-1 0 0,-2 1 13 15,2 0-13-15,-2 1-3 0,1-1 3 16,2 0 3-16,-1 1-2 0,2 0 21 16,-1-2 4-16,-3 1-13 0,2-1-9 15,-2 0 41-15,-3 1 4 0,2-2-4 0,0 1-3 16,-5 1 1-16,0 2-41 15,3-3-1-15,-4 1 31 0,-1-2-15 0,-2-1-16 16,0 1 18-16,0 1 46 0,0-2-52 16,4 2-10-16,-2 1 49 0,0-1 3 15,0 1-54-15,0 2-1 0,3 0 1 16,4-2 22-16,-2 2-22 0,-1-2 2 16,5 1 23-16,0 2 15 0,-3-4-40 15,4 1-1-15,-4-1 2 0,1-1 14 16,2-1-13-16,-3 1 9 0,1 1-12 0,0-2-1 15,-2-2-2-15,-3 1 3 16,-2-1 0-16,-4-3-6 0,3 0 6 0,-3 0 13 16,1 0-13-16,-3 3-17 0,2-3 1 15,-2 0-3-15,2 2 19 0,2-2 1 16,0 2 25-16,0 0-24 0,1 2 0 16,2-3 26-16,3 3-28 0,-2 0 0 0,0 0 0 15,3 1 0-15,0-1 16 0,-1 0-16 16,1 0 1-16,-3-1 6 0,3-1 9 15,-2 3-14-15,-3-3-2 0,0 0 0 16,-1-1 19-16,0-1-16 0,-3 2-3 16,1-2 2-16,-1 0 11 0,1 0-10 15,-3 0 10-15,0 0 3 0,0 0-3 16,0 0-11-16,0 0 21 0,2 0-7 0,0 0-14 16,4 0-2-16,-1 3 19 15,6-3 16-15,-2 0-35 0,1 1-2 0,1 1-2 16,0-2-15-16,-5 2 6 0,6 0 10 15,-4 0 0-15,-2 0-10 0,-2-1 9 16,-2 1-8-16,0-2 9 0,-2 0 3 16,0 0 26-16,0 0 19 0,0 0 4 15,0 0-1-15,0 0 3 0,0 0 7 16,0 0 10-16,0 0-7 0,0-2 6 16,-4-3-67-16,-2-2-40 0,0-1 18 15,0-1 21-15,-6-2-18 0,4 0-4 0,-2 0-9 16,-3-2-32-16,-3 1-33 0,2-4-51 15,-3 1 116-15,4 0-55 0,1 1 55 16,-4-1-10-16,6 2-46 0,-3-1-9 16,-3 1 78-16,6 0-36 0,-2 0 55 15,0 1-36-15,-2 2 68 0,4-1-51 16,-2 3 38-16,0 1-28 0,4 0 51 0,2 2-32 16,-3 3 119-16,5 1-87 15,2-2 0-15,0 3 16 0,2 0-58 0,0 0-29 16,0 0-55-16,0 0-10 0,0 0 20 15,0 3-1-15,2 5 75 0,4 3 127 16,1 2-37-16,1 1-22 0,5 1-19 16,2 0-14-16,1 0 17 0,6 1-17 15,-1-3-6-15,9 0-12 0,-4-2 37 16,-2 0-38-16,4 1 26 0,-6-2 7 16,-1 1-27-16,-4 2-22 0,-2-3-6 0,-5 0-33 15,-4-1 26-15,2 1-6 16,-6-1 18-16,-2 4 1 0,0-1 48 15,-10 4 16-15,-2 2 17 0,-12 2 31 0,-6 6-45 16,-11 0-35-16,-8 1-29 0,4-5 1 16,4-1 16-16,5-4-20 0,3 0-1 15,1 3-2-15,-2-1-138 0,8-2-123 16,5-2-91-16,4-1-76 0,4-1 16 16,-3 0-155-16,2 0-92 0</inkml:trace>
  <inkml:trace contextRef="#ctx0" brushRef="#br0" timeOffset="288403.3586">18138 14379 838 0,'0'0'521'0,"0"0"-195"0,0 0-174 16,0 0-97-16,0 0-55 0,0 0 3 15,0 0 13-15,0 0-16 0,0 0-12 16,2-17-8-16,-2 17-48 0,0 0-78 16,0 0-69-16,0 0-140 0,0 0-49 15,0 4 55-15,0 2 79 0,-2 1 198 16</inkml:trace>
  <inkml:trace contextRef="#ctx0" brushRef="#br0" timeOffset="290067.1496">18630 13843 41 0,'0'0'150'0,"0"0"59"16,0 0-82-16,0 0-16 0,0 0 6 15,0 0-42-15,0 0-55 0,0 0-17 16,0 0 43-16,0 0-20 0,-4-33 6 16,1 30-12-16,2-1-17 0,-3 2 27 15,2-2-14-15,-2 0 0 0,-1 1 17 16,3-1 5-16,-5-1-37 0,5 3-1 15,-2-5 2-15,0 1 40 0,-1 2-25 0,4 1-4 16,-6-1-13-16,3 0-19 0,0 0-1 16,0 1 17-16,-3-1-11 0,4 2 14 15,0 0 10-15,3-1-9 0,-3 0-1 16,1 1 26-16,2-1 10 0,-3 1-36 16,2-3 39-16,-1 3 49 0,0 1-33 15,0-1 14-15,0-2-7 0,0 2-20 16,0 0-3-16,0 1 36 0,2-2-17 0,-2 3-9 15,2-1 9-15,0 1-15 16,0 0-22-16,0 0-21 0,0 0-1 0,0 0 0 16,0 0-12-16,0 0-13 0,0 0-19 15,0 0-17-15,0 1 3 0,0 5-3 16,0 8 62-16,0 7 107 0,0 8-23 16,0 5-28-16,4 2-17 0,0-2 32 15,0-7-29-15,0-8 4 0,0 6 2 16,1-8 1-16,-3 3-14 0,4 1 46 15,-1-9-48-15,-1 5-30 0,0 0 36 0,-2-5-23 16,2 0 7-16,-1-2-21 16,-1-3 17-16,-1 1 4 0,2-2-22 0,-3-3 1 15,0-1 24-15,0 0-24 0,0-2 1 16,0 2 1-16,0-2 21 0,0 0 1 16,0 0 3-16,0 0 4 0,0 0 2 15,0 0 10-15,0 0-6 0,0 0-1 16,0 0-2-16,0 0-7 0,0 0-3 15,0 0-1-15,0 0-2 0,0 0-1 16,0-4-5-16,0 1-17 0,0-3-22 0,-4-2 2 16,2 1 20-16,-3-3 2 15,1 0-2-15,0-3-11 0,2 0 8 0,-3-4-13 16,1-1 16-16,1 0-26 0,2 1 25 16,1-5-18-16,0 0-23 0,0-2 27 15,0 0 14-15,0-2-34 0,0 4 10 16,4-1-4-16,-2 4 15 0,3-1 12 0,-3 5-16 15,0 2-1-15,-2 1-4 16,0 5-48-16,0 2 16 0,0 2 26 0,0 1 16 16,0 2-22-16,0-2-36 0,0 2-33 15,0 0-42-15,-7 0-55 0,0 0 9 16,1 0-6-16,-2 0 2 0,-2 7-32 16,-2 5 26-16,2 0-39 0,0 1-91 15,2-4 49-15,86-60 283 0</inkml:trace>
  <inkml:trace contextRef="#ctx0" brushRef="#br0" timeOffset="301110.8016">14483 11347 596 0,'0'-7'159'0,"0"3"-142"15,0 3-17-15,0-2-127 0,0 3-154 16,0 0 50-16,0 0 126 0,0 0 84 15,0 0 19-15,2 0 1 0,2 0-3 0,2 6 4 16</inkml:trace>
  <inkml:trace contextRef="#ctx0" brushRef="#br0" timeOffset="304030.883">15116 12126 39 0,'0'0'82'0,"0"0"6"0,0 0-30 15,0 0 21-15,0 0-34 0,0 0 89 16,0 0-46-16,0 0-6 0,0 0-21 16,18-29-28-16,-16 29-31 0,-2-3-1 0,0 3-1 15,0 0 1-15,0 0 11 0,0 0 11 16,0 0 7-16,0 0 2 0,0 0-6 16,0 0-10-16,0 0-16 0,0 0-1 15,0 0-18-15,0 0 6 0,0 0 13 16,-2 4 1-16,-2 2 25 0,-7 6-10 15,0 1 105-15,-3 4-53 0,-6 4-37 16,1-1-29-16,-8 4-1 0,-8 7 44 0,-7 6-90 16,-2 1 61-16,1-4-16 0,3-5 0 15,10-7 0-15,7-5 16 0,5-5-12 16,6-2 2-16,-4-1-6 0,-2 1 0 16,6-3 3-16,1-2 10 0,4-2 23 15,3-3 3-15,4 2-6 0,0-2-7 16,0 0 3-16,0 0 1 0,0 0 2 15,0 0 14-15,0 0-1 0,0 0 7 16,0 0 7-16,2 0-49 0,1 0-10 16,5 0-33-16,3 0 33 0,3 0 46 0,6 2 51 15,-2 2-12-15,6-2-14 0,-3 2-9 16,3-3 6-16,-6 3 16 0,4 0-81 16,-3-1 59-16,0 1-33 0,-4 0-26 15,2 2 1-15,-2-3-3 0,-3 0-1 16,6 1 2-16,-6-3 16 0,6 3-17 15,-6-1 9-15,2-1-10 0,2-1 0 0,-3 1-2 16,-2 0 2-16,5 0-68 16,-5 0-49-16,-1 0-52 0,0 2-9 0,2-1 2 15,-4 1-48-15,0 0-138 16,-2 1 7-16,-3 0-72 0</inkml:trace>
  <inkml:trace contextRef="#ctx0" brushRef="#br0" timeOffset="304778.7592">15688 12175 102 0,'0'0'95'15,"0"0"6"-15,0 0 78 0,0 0-107 16,0 0 62-16,0 0-89 0,0 0 14 0,0 0 19 15,0 0-22-15,0 0-11 0,-62-25 4 16,60 29-49-16,-4 7 33 0,-2 4-33 16,-4 10 97-16,4 6 21 0,2 5-24 15,3-1-45-15,3-8 22 0,0-10-6 16,0-4-42-16,7 3 20 0,1-1-11 16,8 2-29-16,-2-3 7 0,2 1-7 15,2-4 33-15,-1-3 3 0,5-1-39 0,-4-2 29 16,4-5-3-16,-3 0 4 15,2 0-14-15,-2 0-13 0,3 0 10 0,-6-2-13 16,0-5 16-16,-4 2 4 0,-4-1 12 16,-1-2 14-16,0 1-20 0,-3-4 68 15,-2-3-68-15,0-3 45 0,-2-2-39 16,0-6-28-16,-2-6 25 0,-11-3-29 16,0-1 55-16,-3 2-52 0,-2 9 46 15,6 5 25-15,-1 5-74 0,-2 3 0 16,2 2 29-16,-4-3-29 0,-3 2 0 0,-5 5-16 15,-4 5-16-15,-9 3-75 0,-4 13 16 16,1 6-9-16,3 3-56 0,6 0 7 16,4 3-17-16,5-2-75 15,2 1-3-15,6-6-33 0,0-2 10 0,6-8-37 16,7-3 66-16</inkml:trace>
  <inkml:trace contextRef="#ctx0" brushRef="#br0" timeOffset="309193.1293">16251 12406 9 0,'0'0'290'16,"0"0"-101"-16,0 0-124 0,0 0-65 15,0 0-1-15,0 0 1 0,0 0 13 16,0 0-13-16,0 0-2 0,0 0-31 16,0 0-25-16,2 0-47 0,-2 0-77 15,0 0 32-15,0 2 115 0</inkml:trace>
  <inkml:trace contextRef="#ctx0" brushRef="#br0" timeOffset="541934.5196">5231 7576 22 0,'0'0'36'16,"0"0"45"-16,0 0 10 0,0 0-6 15,0 0-7-15,-1-4-32 0,1 2 13 16,0 2-35-16,0 0-24 0,0 0-26 0,0 0-7 15,0 0-13-15,1 0 11 0,-1 0-1 16,3 0 0-16,-1 0 6 0,0 0-5 16,1 0 8-16,1 0-12 0,-2 0 13 15,0 0 10-15,-1 0 3 0,5 0 11 16,-4 0 0-16,1 0-1 0,0 0 3 16,-1 0 4-16,2 0 51 0,0 0 10 15,0 0-22-15,4 0-28 0,-3 0-15 16,0 0-13-16,0 2 13 0,2 2 42 15,4-1-42-15,0 3 0 0,0-2-1 0,5 2 1 16,-2-1 25-16,4 1-24 0,0-1 5 16,-2 0 7-16,6 1-17 0,-6-4 8 15,8 2 32-15,-5-3-20 0,5 1 0 16,-2 0 33-16,2-2 23 0,8 0-30 16,1 0-40-16,11 0 41 0,-2 0-40 15,-2 0 33-15,1 0-33 0,-5 0 30 0,-1 0-10 16,5 0-20-16,1 0 15 0,4 0-18 15,0 0-1-15,3 0 0 0,0 2 1 16,-1-2 1-16,-3 4-1 0,2-4-3 16,-2 1 3-16,-1 4 0 0,-2-4 3 15,-5 3-3-15,-3-2 2 0,-1 3-2 16,0-5 0-16,2 7 0 0,0-6-3 0,-2 1 3 16,1 2 1-16,-2-1 0 0,5-3 20 15,-2 1-21-15,-3-1 0 0,1 0 9 16,2 0-7-16,2 0 10 0,2 0-12 15,3 0 0-15,-1 0-1 0,-2 0 1 16,3 0-1-16,-1 2-2 0,-2-2 1 16,0 2-11-16,3 0 13 0,-6 0 13 15,2 1-13-15,1-3-12 0,-6 3-6 0,-1-2 18 16,2 1 3-16,-8 0 13 16,-2-2-4-16,-5 0-12 0,-2 0-16 0,6 2 16 15,-1 0-21-15,7 0 21 0,-3-2 0 16,-3 3-1-16,3-3 1 0,0 3 0 15,-5-2 0-15,5-1 11 0,-4 4-11 16,1-2 10-16,-4-2-10 0,4 2-2 16,-3 1-14-16,0-3 16 0,0 2 3 0,1-2-3 15,-2 0-3-15,4 0 3 16,-1 0 3-16,2 3-3 0,2-1 1 0,3-2 10 16,0 2 2-16,6-2-7 0,-9 0-6 15,7 2-11-15,4 0 9 0,2-1 2 16,7 2 13-16,1-2-11 0,-1 1-2 15,-3 0 0-15,-1-2 0 0,-5 0 23 16,0 0-19-16,-2 0 9 0,0 0-13 16,-4 0-20-16,-3 2 2 0,5-2 16 15,2 2 1-15,0-2 1 0,0 0 17 16,-2 0-17-16,2 2-20 0,-2-2 20 0,4 1 14 16,2-1-13-16,3 0-1 15,3 0 2-15,-1 0 13 0,3 0-14 0,-2 0 18 16,-2 2-19-16,4-2-2 0,-2 0-1 15,-1 0 3-15,-3 0 3 0,1 0-1 16,-5 0-1-16,-2 0 0 0,1 0-1 16,1 0-3-16,3 0-10 0,1 0 3 15,0 0 10-15,3 0 43 0,-1-2-42 16,-1 2 0-16,6 0 0 0,-5 0-2 16,-1 0 2-16,-1 0 7 0,-4-1-7 0,-5-3-1 15,3 2 0-15,-6 0 16 0,-9 2 5 16,-1 0-20-16,-8-2-1 0,2 1 0 15,3 1 3-15,-5-3-2 0,-1 3 15 16,-2-1-12-16,-5 1-4 0,-2 0 1 16,0 0 15-16,0 0 0 0,0 0-3 15,0 0-9-15,0 0 6 0,0 0-10 16,-2 0-45-16,-5 0-112 0,1 0-55 0,-2 0-6 16,-4 0 81-16,-6 0 26 0,6 0-9 15</inkml:trace>
  <inkml:trace contextRef="#ctx0" brushRef="#br0" timeOffset="544478.3547">8810 6927 23 0,'0'0'45'0,"0"0"-28"0,0 0 48 0,0 0 23 16,0 0-85-16,0 0 56 0,0 0 26 16,0 0-53-16,0 0 24 0,-16-18 3 15,16 18-14-15,0 0-6 0,0-2-3 16,0 2 0-16,0 0 0 0,0 0-13 15,0 0-20-15,0-3 0 0,0 3 10 16,0 0-13-16,0 0-13 0,2 0-10 16,0 0-6-16,1 0 0 0,-1-1-10 0,3 1-1 15,-1 0 1-15,-1 0 0 0,0-1-3 16,3 1-7-16,0 0 16 0,3 0 4 16,2 0 29-16,-1 0 10 0,5 1-7 15,0 0 0-15,0 2 14 0,4-1 18 16,-2 0-2-16,0 2-33 0,2-2 26 15,2 1-26-15,-1-1 29 0,0-2-29 16,2 2 0-16,4-2 17 0,-7 0-16 16,6 0 24-16,-2 0-22 0,0 0-2 15,-3 0 19-15,3 0-20 0,1 0 0 0,-5 0 0 16,2 0 2-16,-2-2 12 0,1 0-14 16,-5 1-2-16,5 1-24 0,-3-2 26 15,0 0 11-15,-1-1-10 0,-2 2 18 16,-4-1 1-16,2 2-20 0,-6-2 16 15,-2-1 4-15,-2 3 12 0,0-1 27 16,0-3-4-16,2 0 1 0,0 2-43 0,0-3 3 16,1-1-14-16,-3 2 18 0,5 1 3 15,-3-3-23-15,-2 2 39 0,2 0-13 16,0-1-26-16,1-2-29 0,-1 0 29 16,0-1 45-16,-2 1 4 0,2 0-46 15,-1 0 14-15,1-1-8 0,-2 3-9 16,2-3-32-16,-1 2 31 0,-1 1 2 15,0-1 24-15,0 1-25 0,2-1-46 16,0 1 30-16,0-2 14 0,0 1 2 0,4 0-2 16,-6 1 0-16,0-2 0 15,0 3 2-15,0-2 48 0,-2 1-25 0,0 1 19 16,0-5-25-16,0 4-17 0,0-3-3 16,-2-1 3-16,-2-1 19 0,-5 0-18 15,6-1 21-15,-1 2-6 0,2-3-3 16,0 3 0-16,0-1 10 0,0 0 9 0,0 1-32 15,0-2-19-15,2-1 15 16,-2 0 4-16,2 1-35 0,-2 0 18 0,-1 0 14 16,1-4 6-16,-2 6 7 0,2-2 49 15,-5 0-59-15,3 3 0 0,-2-1-26 16,-1 2 26-16,3-1 153 0,-4-1-85 16,1 1-26-16,1 3-41 0,-1-4 29 15,3 4-27-15,-2-2 39 0,2 3-40 16,-2-2 28-16,2 1-17 0,-6-1 26 15,4-2-39-15,0 1 0 0,0-3-5 16,-3 2 5-16,-2 1 2 0,3-1 24 0,-3-3 3 16,1 3-29-16,-3-1 0 0,2-1 1 15,1 0-1-15,0 1 23 0,-2-1-23 16,4 3-10-16,0-3-2 0,-3 0 11 16,0 3 0-16,3-2 1 0,-1 1 0 15,0-1 0-15,-3 1 0 0,1-2 0 16,1 0-33-16,0 3 33 0,-4-2-13 15,4 4 12-15,2-3 1 0,-4 3-1 16,2-1 2-16,0 0-2 0,1 1 1 0,-2 1-13 16,3 0 13-16,-1-1-1 15,3 3 1-15,0-3-23 0,-5 1 33 0,2 0-26 16,-1 1 3-16,2-1 13 0,-1 2 1 16,-4-1-1-16,5-3-19 0,-1 4 18 15,-1 0 1-15,-3 0-22 0,2 0 2 16,1 0 0-16,-6 1-15 0,4-1 34 15,0 2-12-15,-2 0 10 0,2-2-13 0,-1 2 14 16,0 0-18-16,0 0 19 0,3 0-15 16,-2 0 16-16,-2 0-1 0,1 0-12 15,3 0 13-15,-5 0-23 0,5 0 21 16,-1 0-14-16,-3 2 0 0,7 1 3 16,-2-1-14-16,3 2-2 0,-2 0 6 15,-2 0 20-15,-1 1-13 0,4-1 6 16,-1 1-3-16,-2-2 3 0,2 2 0 15,-2 0 8-15,2-3 2 0,-1 3 0 0,-2-1-2 16,2 0 15-16,1 0-29 0,2-1 0 16,0 3 13-16,-4-1-52 0,4 2 36 15,0-2 0-15,0 3 19 0,0-2 0 16,0 1-16-16,-4-1 16 0,4 1 0 16,0 1-12-16,0-1-20 0,-1 2 32 0,1-1 26 15,-1 1-26-15,3-2 0 16,0 1-32-16,0-1 29 0,2 0-53 0,-1 1 56 15,1-3-3-15,2 2-32 0,0 1 34 16,-2-2-11-16,2 1-4 0,0-2 3 16,0 3 13-16,0 2 29 0,0 0-29 15,0-3-18-15,2 4 15 0,0-3-11 16,1 2 14-16,-1 0 19 0,0 1-19 16,0-1 0-16,0 2-2 0,0-3 2 15,0 2 0-15,0-1-4 0,0-1 4 0,1 0-13 16,-1-2 13-16,0 1-1 0,0-3 1 15,0 2 0-15,1-1-14 0,-1 2 12 16,0-3-22-16,0 3 23 0,0 0 1 16,0-2 0-16,0 3 0 0,0-1-1 15,2 1 1-15,-2-1 10 0,2-3-10 16,2 6 0-16,-2-4 22 0,2 2-10 16,0 2-11-16,2-3 18 0,0 2 36 0,6 2-2 15,-4-1-5-15,3-1 24 16,0 3-62-16,0-3 3 0,-1-1-9 0,1-1-2 15,-2 1-1-15,-3-2 3 0,2 2 14 16,4-1-17-16,-5-3 0 0,1 1 12 16,0 0-12-16,0-2 25 0,1 1-24 15,-2-2 17-15,1 2-17 0,1-1-2 16,-2 0 1-16,-1 0-1 0,0-3 0 16,-1 5 3-16,1-4-3 0,1 1 16 15,-3-1-16-15,-4081 5 1 0,8163-6 1 0,-4084 1 18 16,4 3-18-16,-1-5 17 15,2 2 37-15,1 1-4 0,4 1-20 0,2-1 7 16,1 2-19-16,2-2-18 0,0 1 11 16,3 1 0-16,-6-1-12 0,4 0-1 15,-4 0 0-15,4 1 0 0,-6-2 0 16,-2 1 0-16,4-1-15 0,-7 3 12 16,-1-2-30-16,-2 2 20 0,1-3 11 15,-5 3-27-15,3 2-4 0,-3-1-6 16,-2 3-120-16,0 1-53 0,0 3-26 0,0 2 42 15,-2 4-3-15,-5-1-26 0,0-4 83 16</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5:10:07.100"/>
    </inkml:context>
    <inkml:brush xml:id="br0">
      <inkml:brushProperty name="width" value="0.05292" units="cm"/>
      <inkml:brushProperty name="height" value="0.05292" units="cm"/>
      <inkml:brushProperty name="color" value="#002060"/>
    </inkml:brush>
  </inkml:definitions>
  <inkml:trace contextRef="#ctx0" brushRef="#br0">7094 7333 187 0,'0'-2'171'0,"0"2"-171"16,0-2-19-16,0 2-47 0,0 0 33 15,0 0 33-15,0 0-2 0,0 0-3 16,0 0-1-16,0 0-34 0,2 0-19 15,0 0-69-15</inkml:trace>
  <inkml:trace contextRef="#ctx0" brushRef="#br0" timeOffset="85004.1011">16711 5726 46 0,'0'0'73'0,"0"0"46"0,0 0 26 16,0 0 39-16,0 0 46 0,0 0-144 0,0 0-60 15,0 0 59-15,0 0-19 0,0-22 71 16,0 20 46-16,0 2-41 0,0 0-96 16,0-3-40-16,-2-1 20 0,2 4 13 15,0-2 19-15,0 1 0 0,-3-3 44 16,3 2 83-16,0-2-14 0,0 2-127 16,0-1 10-16,0 1-52 0,0-4 83 15,0 3 34-15,0 3-22 0,-1-5 12 0,1 3-36 16,0-4-41-16,0 4-32 0,-2 0-6 15,2-3 4-15,0 3 0 0,-2 0-28 16,2 0 6-16,-2 0 24 0,2 0 2 16,0 2 0-16,-4-2 4 0,4 2 18 15,0 0-24-15,0 0 0 0,0 0-4 16,0 0-20-16,0 0-7 0,0 0-17 16,0 0-7-16,0 0-12 0,0 0-25 15,0 0-45-15,0 0-178 0,0 0-69 16,0 2 106-16,0 4 121 0,6 3-519 15,-2 0 320-15</inkml:trace>
  <inkml:trace contextRef="#ctx0" brushRef="#br0" timeOffset="85655.306">18747 5763 290 0,'0'0'672'0,"0"0"-483"0,0 0 7 16,0 0 18-16,0 0-20 0,0 0-53 0,0 0 31 16,0 0 11-16,0 0 47 0,0 0-95 15,2-48 47-15,-2 42-63 0,0 1-83 16,0 3 34-16,0-5-40 0,0 5-30 16,0 1 41-16,0-3-35 0,0 4 23 15,0 0-23-15,0-2-6 0,0 2 4 16,0 0-4-16,0 0-36 0,0 0-52 15,0 0-11-15,0 0-51 0,0 0-69 0,0 0-192 16,0 2-198-16,2 5 61 0,0 2 305 16,0-2-218-16</inkml:trace>
  <inkml:trace contextRef="#ctx0" brushRef="#br0" timeOffset="100204.5474">15518 8443 185 0,'0'-2'224'0,"0"0"-13"0,-2 1 386 15,2-4-389-15,0 4 148 0,-2-3-31 0,2-2-180 16,0 3-108-16,0-4-31 15,0 5 75-15,0-1-43 0,0 1-1 0,0 0-37 16,0 2-31-16,0 0-25 0,0 0-7 16,0 0 14-16,0 0 11 0,0 0-6 15,0 0-13-15,0 0-77 0,0 0-154 16,0 0-120-16,0 0-281 0,0 4 221 16,0-6 343-16</inkml:trace>
  <inkml:trace contextRef="#ctx0" brushRef="#br0" timeOffset="107458.0213">16358 8327 200 0,'0'0'86'0,"0"0"-7"0,0 0 33 16,0 0-33-16,0-9-13 0,0 6 85 15,0-1 73-15,0 4-146 0,0-1-78 16,0 1-50-16,0 0-101 0,0 0-244 16,0 0 33-16</inkml:trace>
  <inkml:trace contextRef="#ctx0" brushRef="#br0" timeOffset="122681.4373">21269 13026 620 0,'-2'-2'446'0,"0"-1"-165"15,2-1 179-15,0 3-193 0,0-1-3 16,0 0 32-16,0-1-83 0,0 2 34 15,0-1 15-15,0 0-26 0,0 2-85 0,0 0-70 16,0 0-45-16,2 0-36 0,-2 0 0 16,0 0-20-16,0 0-21 0,0 0-10 15,0 0 3-15,0 0 5 0,0 0 0 16,0 0 5-16,0 0 11 0,0 0 0 16,0 0 1-16,0 0-7 0,0 0 0 15,0 0-30-15,-2 0-16 0,0 0-28 16,-2 0-16-16,-1 0-23 0,-1 0 93 0,0 4-44 15,-1-3-104-15,5 4 40 0,-2-2 12 16,2-1-104-16,0 0 106 0,0-2 38 16,-3 0 32-16,3 3 31 0,-4-1 46 15,2-2 24-15,1 0-24 0,-1 0-56 16,2 0 56-16,0 3 26 0,0-3-20 16,0 0 27-16,2 0 25 0,0 0 26 15,0 0 18-15,0 0 51 0,0 0 5 0,0 0-15 16,0 0-18-16,0 0-27 15,0 0-19-15,0 2-18 0,0-2-22 0,2 2-39 16,0-1-85-16,0 2 60 0,4 1 25 16,1-1 25-16,1 3-25 0,1-2 133 15,1 1-61-15,7 3 34 0,0-3 53 16,7 2-51-16,12 1 50 0,7-1-31 16,3-1 72-16,1-1-82 0,-3-1-40 15,-2 0 66-15,3-2-33 0,1 1-81 16,2 2 13-16,-1-2 30 0,-1 4-70 0,1-4 34 15,-5 3-14-15,0-2-20 0,-3 0 1 16,1-1-2-16,-4-1-1 0,-1 0 32 16,3 0-28-16,-2 0 19 0,-2 1-23 15,2 1 1-15,-2-1 1 0,1 0 2 16,0 2 13-16,-1-5-12 0,0 2 28 16,-2 1-29-16,0-1 13 0,0 0 12 15,7-2-4-15,0 2 0 0,1-2 5 16,0 1-9-16,0 4 11 0,3-4-9 0,2 3 4 15,0-2-3-15,-1 2-9 0,-1-1-15 16,-1 4 0-16,-2-4 0 0,1 2 2 16,-5-3-2-16,-1 1-4 0,2 1 4 15,-4-1-2-15,2 1 1 0,-1 0-3 16,0 0 4-16,-2 0 26 0,2-3-25 16,-3 1 1-16,-3 0-1 0,-4 0 12 15,-6 1-11-15,0-3-2 0,6 1 35 0,9-1-11 16,9 0 9-16,1 0 2 0,-1 0 16 15,-2 0 2-15,-6 0-4 0,-7 0-6 16,-3 0 7-16,-6 0 20 0,-2 0-26 16,4 0-26-16,5 0 19 0,3 0 3 15,0 0 9-15,-4 0-6 0,-6 0-9 16,1 0-12-16,-6 0 1 0,-5 0 11 16,-4 0-5-16,-2 0-6 0,-2 0-9 0,0 0-4 15,0 0 1-15,0 0-1 0,0 0 1 16,0 0-1-16,0 0 1 0,0-1 2 15,0 1-11-15,0 0-2 0,0 0-1 16,0 0-20-16,0 0-32 0,0 0-66 16,-2-3-63-16,-6 1-72 0,-9-5-45 15,-12-3-307-15,-15-11-632 0,4 2-1250 16</inkml:trace>
  <inkml:trace contextRef="#ctx0" brushRef="#br0" timeOffset="125792.4341">12208 8603 264 0,'0'0'191'0,"0"0"433"15,0 0-142-15,0 0-58 0,0 0-134 16,0 0-159-16,0 0 18 0,0 0 21 15,7-29-60-15,-7 27-45 0,2 0 35 16,-2-1 29-16,0 3-60 0,1 0-24 0,2-2 0 16,-3 2 18-16,2 0 4 0,0 0-16 15,-2 0-50-15,0 0-1 0,0 0 6 16,0 0 26-16,2 0-5 0,-1-1-23 16,4 1 17-16,2 0 28 0,1 0-17 15,5 0-29-15,0 0 1 0,11 0 0 16,4 0 39-16,5 1 5 0,7 4-28 15,0-1 6-15,1-3-6 0,-3-1-17 0,7 0 28 16,-4 0 10-16,1 0 15 0,-2 0 0 16,-3 0-28-16,-6 2-28 0,-5-2-28 15,-1 2 23-15,-8 0-16 0,-1 0 21 16,8 0 0-16,2 2-52 0,1-1 31 16,5 3-9-16,2-1 30 0,0 2 0 15,-6-2 0-15,-7 0 0 0,-2 2-26 16,-1-2-4-16,5 3 4 0,-6-1 24 15,6 2 1-15,0-4-3 0,5 5 8 16,8-3 16-16,4 1-20 0,2 1 4 0,-3-3 16 16,-3 0 11-16,-9-1-16 15,1-3 5-15,-6 1-4 0,3-1 19 0,2-1-33 16,8 1 18-16,1 0 20 0,-10 0-40 16,-4 0-3-16,-5-2 3 0,-2 0-20 15,1 2 20-15,9-2-5 0,-3 2 5 16,4-2 0-16,-3 0 20 0,1 2-20 0,2-2-23 15,-4 0 21-15,6 2-1 0,4 0 3 16,7-2 3-16,-1 0 22 0,0 0-25 16,0 0 0-16,-1 1 24 0,-3-1-24 15,5 0 0-15,-3 2 21 0,-2-2-21 16,3 0-18-16,-5 0 17 0,-8 0-14 16,2 2 15-16,-2-2 15 0,-5 0-15 15,5 2-2-15,-4-2 2 0,2 2 0 16,-1-2-19-16,4 2 17 0,-1-2 2 0,-3 2 0 15,5-2 0-15,-6 0 0 0,4 2 0 16,-1 1 0-16,3-3-4 0,-2 0-16 16,-2 2 20-16,10 0-2 0,5 1 4 15,7-1 22-15,-2 1-22 0,-1-1 0 16,-3-2 22-16,-12 2-24 0,-6-2-4 16,0 0 4-16,-3 0 40 0,2 0-36 15,4 0-4-15,3 0 4 0,-3 0 25 16,5 0-24-16,-3 0 9 0,-2 0-10 0,3 0 42 15,-2 0-44-15,-1-2 15 0,-2 0-17 16,0-1 2-16,3 3-2 0,-6-2 1 16,4 2 19-16,-3-3-20 0,0 1 0 15,-2 0 37-15,5-1 57 0,-4 1-40 16,4 0-27-16,-3 0-3 0,2 0-21 16,-4 0-1-16,5 0 23 0,-4 0-4 15,2 1 0-15,1-3 12 0,0 2 9 16,-2-2-8-16,3 2-5 0,-6-2 7 15,6 2 19-15,-4-1-1 0,-1-2-19 0,1 4 15 16,-6-3-11-16,1 2-17 0,-4 0-4 16,-3 2 10-16,-2 0-24 0,-4-2 14 15,2 2 3-15,-2 0 15 0,0 0 1 16,0 0 6-16,0 0 3 0,0-2 4 16,0 2 7-16,0 0 4 0,0 0-3 15,0 0-8-15,0 0-7 0,0 0-20 16,0 0-23-16,0 0 0 0,0 0-32 0,0 0-13 15,0 0-49-15,0 4-173 0,0 5-434 16,-6 5-544-16,-2-2-814 0,-18-12 960 0,66-39 1099 16</inkml:trace>
  <inkml:trace contextRef="#ctx0" brushRef="#br0" timeOffset="244566.4576">19673 10256 572 0,'0'-2'584'0,"0"1"-317"0,0-1-150 16,0-2 288-16,0 2-114 0,0 0-79 15,0 0-137-15,0 0-39 16,0 0-36-16,-3 1-2 0,3-1-22 0,0 0 18 16,0 2-44-16,0 0-37 0,0 0-107 15,-3 0-130-15,3 0-49 0,-1 0-103 16,-1 0-162-16,0 0 253 0</inkml:trace>
  <inkml:trace contextRef="#ctx0" brushRef="#br0" timeOffset="261912.0104">13907 11456 308 0,'2'-2'619'0,"0"2"-332"15,0-1-234-15,0-4-27 0,2 4 13 16,1-1 52-16,-3 0 90 0,4 1-148 15,-1 1-33-15,1-3-46 0,4 3-31 0,4 0 44 16,-2 0-51-16,0 0-85 16,6 4-303-16,-6-2-121 0</inkml:trace>
  <inkml:trace contextRef="#ctx0" brushRef="#br0" timeOffset="296954.7174">17067 11153 343 0,'0'0'946'0,"0"0"-532"16,0 0-313-16,0 0-101 0,0 0 0 15,0 0 26-15,0 0 12 0,0 0 128 16,-1 0-52-16,1 0-114 0,0 0-19 16,0 0-25-16,0 0 37 0,0 0 5 15,0 0 2-15,0 0 51 0,0 0 43 0,0 0 25 16,0 0 12-16,0 0-20 16,0 0-2-16,-2 0-36 0,2 0-31 0,0 0-40 15,0 0-2-15,0 0-6 0,0 0-24 16,-2 0-7-16,2 0 7 0,0 0-6 15,0 0-25-15,0 0-18 0,0 0-58 16,0 0-25-16,0 0-15 0,0 0 62 16,0 0 58-16,0 0 19 0,0 0-7 15,0 0-19-15,0 0-27 0,0 0-71 16,0 0-46-16,-3 0-53 0,3 0-199 0,-2 0 110 16,0 0 148-16</inkml:trace>
  <inkml:trace contextRef="#ctx0" brushRef="#br0" timeOffset="300311.1824">14354 11338 75 0,'0'0'843'15,"0"0"-256"-15,0 0-296 0,0 0-132 16,0 0-38-16,0 0 12 0,0 0 4 16,0 0-43-16,0-3-65 0,0 3-29 15,0 0-6-15,0 0 1 0,0 0 5 16,0 0 57-16,0 0 16 0,0 0 12 16,0 0 0-16,0 0 0 0,0 0 3 0,0 0 0 15,0 0-5-15,0-3-13 0,0 3-19 16,0 0-31-16,0 0-20 0,0 0-5 15,0 0-1-15,0 0 0 0,0 0 1 16,0 0 5-16,0 0 4 0,0 0 18 16,0 0 6-16,0 0 12 0,0 0 16 15,0 0 12-15,0 0-13 0,0 0-12 16,0 0 5-16,0 0 11 0,0 0 11 0,0 0-2 16,0 0-22-16,0 0-21 15,0 0-25-15,0 0-3 0,0 0-18 0,0 0-4 16,0 0-6-16,0 0-4 0,0 0-3 15,0 0-5-15,0 0-5 0,0 0 10 16,0 0 0-16,0 0 6 0,0 0 5 16,0 0-12-16,0 0 0 0,0 0 10 15,0 0 7-15,0 0-1 0,0 0 21 16,0 0 2-16,0 0 2 0,0 0 0 16,0 0 0-16,0 0 0 0,0 0 2 0,0 0-4 15,0 0-2-15,0 0 0 0,0 0-26 16,0 0 5-16,0 0-5 0,0 0-6 15,0 0 0-15,0 0-12 0,0 0-13 16,0 0-17-16,0 0-18 0,0 0-32 16,0 0-38-16,0 0-139 0,0 0-70 15,0 0-122-15,0 0-172 0,0 0 140 16,2 0 276-16</inkml:trace>
  <inkml:trace contextRef="#ctx0" brushRef="#br0" timeOffset="305818.723">17072 11231 385 0,'0'0'736'0,"0"0"-300"0,0 0 19 16,0 0-140-16,0 0-54 0,0 0-25 15,-2-10-17-15,-1 8-90 0,3 1-84 16,0 0-39-16,0-2 44 0,0 3-48 0,0-3-2 16,-1 3-39-16,1 0-18 0,0-1 11 15,-2 1-60-15,0 0-149 0,-1 0-275 16,-3 0-289-16,2 0-217 0,22 9 649 0</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4:09:10.600"/>
    </inkml:context>
    <inkml:brush xml:id="br0">
      <inkml:brushProperty name="width" value="0.05292" units="cm"/>
      <inkml:brushProperty name="height" value="0.05292" units="cm"/>
      <inkml:brushProperty name="color" value="#FF0000"/>
    </inkml:brush>
  </inkml:definitions>
  <inkml:trace contextRef="#ctx0" brushRef="#br0">2837 2862 63 0,'0'-3'26'0,"-2"0"-25"0,2 2 0 15,-3-3 0-15,3 2 2 0,-1-5 13 0,1 7 13 16,-2-7 14-16,2 3-4 16,0-2 42-16,-2 3 50 0,2-3-89 0,-2-1 4 15,2 1 12-15,-4-1-9 0,3 2 7 16,1 2 6-16,-2-4 16 0,2 2-36 16,-2 3-6-16,2-2 10 0,-2 3 3 15,2 1-23-15,0-2-10 0,0 2-16 16,0 0-23-16,0 0-6 0,0 0-13 15,0 3-37-15,2 8 79 0,9 11 72 16,3 10 49-16,2 18-47 0,0 8-28 0,0-2-10 16,-4-3-17-16,0-9-17 0,4-3 8 15,-6-8-7-15,1-6-5 0,1-8 4 16,-5-4 16-16,2-2-15 0,1 1 23 16,-2-3 10-16,4 0 10 0,-6-5-10 15,-2 0 12-15,-2-6-5 0,0 0 38 16,-2 0 26-16,2 0 10 0,-2 0 7 15,2-4 15-15,2-6 14 0,0-2-89 16,6-8-60-16,-4-1 44 0,2-6 7 0,-2 6-52 16,3-4 23-16,0-3-10 0,-3-5-16 15,5-8 20-15,-3 0-46 0,2 1 23 16,-1 8-10-16,-4 7-7 0,-1 8-38 16,-2 3-33-16,2 3 1 0,0-3-59 0,2 2-49 15,0-1 48-15,2 6 17 0,-4 3-92 16,2 0-45-16,1 4-69 0,4 0 65 15,1 0 52-15,-6 2 40 0</inkml:trace>
  <inkml:trace contextRef="#ctx0" brushRef="#br0" timeOffset="494.6713">3427 3420 122 0,'0'0'287'0,"0"0"-137"16,0 0-75-16,0 0-69 0,0 0 17 0,0 0 49 16,0 0 45-16,0 0 36 0,0 0-22 15,0 112-53-15,2-90-36 0,3-1-26 16,-1-1 30-16,1-2-27 0,-1-3 1 16,-2-4 6-16,2-2-15 0,-2 0-11 15,2-3-2-15,1-1 2 0,-1-3 0 0,0 2-137 16,0 0-163-16,1-2-19 0,-3-2-56 15</inkml:trace>
  <inkml:trace contextRef="#ctx0" brushRef="#br0" timeOffset="693.9134">3389 3227 855 0,'0'0'163'16,"0"0"-65"-16,0 0 3 0,0 0-49 16,0 0-29-16,0 0 3 0,0 0 0 15,0 0-24-15,0 0-2 0,0 0-12 16,0 0-95-16,-26-78-164 0,29 78-130 0,4 0-58 16</inkml:trace>
  <inkml:trace contextRef="#ctx0" brushRef="#br0" timeOffset="1090.1597">3909 2830 9 0,'0'0'407'0,"0"0"-263"16,0 0-131-16,0 0 19 0,0 0 24 15,0 0-24-15,0 0-9 0,0 0 91 16,0 0-3-16,-105 150 13 0,89-91 10 15,8 3-7-15,3-7-1 0,2 1 14 16,3-2-81-16,0-3-20 0,0-4-3 16,3-6-23-16,6-4-13 0,3-6 0 15,0-4-20-15,-5-7 17 0,3-8 0 16,2-2 1-16,1 2-21 0,4-3-133 0,5 1 65 16,4-6-82-16,0-3-114 15,4-1-55-15,-9-1-131 0</inkml:trace>
  <inkml:trace contextRef="#ctx0" brushRef="#br0" timeOffset="1436.4891">4245 2944 183 0,'0'0'335'0,"0"0"-315"15,0 0-20-15,0 0 0 0,0 0 101 16,0 0 7-16,0 0 6 0,-68 115-13 0,62-85-13 16,2 5-7-16,2 3 30 0,0-2 39 15,2-3-20-15,0-2-32 0,0-7-33 16,2-5-10-16,2-5-39 0,-2-1 4 15,2 0-1-15,0 1 20 0,2 1-10 16,1-4-16-16,4 0-13 0,-3-2 0 16,3-1-35-16,3-3-8 0,7-1-22 15,-1-1-88-15,5 2-52 0,3-4-107 0,-7-1-43 16,5 0-66-16</inkml:trace>
  <inkml:trace contextRef="#ctx0" brushRef="#br0" timeOffset="1636.9651">4010 3296 90 0,'0'0'480'0,"0"0"-272"0,0 0-136 0,0 0-26 16,0 0-20-16,0 0 32 0,0 0 63 15,0 0-63-15,0 0-58 0,0 0-45 16,136-45 19-16,-81 35 6 0,-7 0-55 15,-7-2-81-15,-1 5-53 0,-11 0-58 16,-7-1 61-16</inkml:trace>
  <inkml:trace contextRef="#ctx0" brushRef="#br0" timeOffset="1851.4017">4729 2914 317 0,'0'0'300'16,"0"0"-146"-16,0 0 2 0,0 0-16 16,0 0-36-16,108 105-12 0,-103-57 31 0,-5 1-9 15,-16-1 16-15,-4-2-32 0,-7 2-27 16,0 6-45-16,2-2 3 0,-4-3-29 16,6-3-26-16,5-7-189 0,3-5-104 15,1-10 55-15,7-5-13 0,0-8-94 16,5-8-11-16</inkml:trace>
  <inkml:trace contextRef="#ctx0" brushRef="#br0" timeOffset="2715.024">6379 2919 51 0,'0'0'144'0,"0"0"-66"0,0 0 69 16,0 0-10-16,0 0-49 0,0 0 16 16,0 0-6-16,0 0-10 0,0 0-39 15,0 0-49-15,2-24-49 0,4 37 13 16,2 16 36-16,6 12 202 0,-2 13 10 15,0 5-79-15,0-6-32 0,-4 0-26 16,2-9-10-16,1-1-20 0,0-6-32 16,-1-6 20-16,-1-3 6 0,-1-10-7 0,-2-7-6 15,4-4-3-15,-4-1 13 0,0 2-10 16,0-5 32-16,0-1 13 0,-4 0 10 16,0-2 65-16,1 0 122 0,4-6 29 15,1-12-57-15,2-10-125 0,1-5-96 16,0-2 23-16,-5 2 6 0,-2 0-46 15,3 5 0-15,-4-4-2 0,4 0 0 0,-4 3-86 16,7-3-109-16,-5 8 51 0,-3 5 9 16,0 3 12-16,2 5-12 0,0 0-56 15,-1-2 26-15,2-2-30 0,-1 8 33 16,1 2-36-16,0 1-37 0,-1 2-32 16,2 2-13-16,-2 0 6 0,3 0 43 15,3 0 61-15,-1 6 7 0</inkml:trace>
  <inkml:trace contextRef="#ctx0" brushRef="#br0" timeOffset="3011.0102">6931 3479 221 0,'0'0'274'0,"0"0"-53"0,0 0-38 16,0 0-59-16,0 0-7 0,0 0 26 15,8 99-32-15,-6-88-40 0,2 4-28 0,0-4-42 16,3 0 2-16,2-2-3 0,-1-1-6 15,0-1-203-15,1-2-126 0,-1-3-128 16,-1 0-36-16</inkml:trace>
  <inkml:trace contextRef="#ctx0" brushRef="#br0" timeOffset="3191.2007">6949 3146 400 0,'0'0'707'16,"0"0"-440"-16,0 0-162 0,0 0 12 15,0 0-117-15,0 0-13 0,0 0-160 16,0 0-81-16,0 0-107 0,0 0-135 16</inkml:trace>
  <inkml:trace contextRef="#ctx0" brushRef="#br0" timeOffset="3545.256">7285 2824 601 0,'0'0'261'16,"0"0"-261"-16,0 0-47 0,0 0 47 0,0 0 117 15,-19 99 170-15,8-38-33 0,-1 5-39 16,-2 2-33-16,3-9-17 0,8-5-41 16,-3-1 8-16,2-5-25 0,4-8-39 15,0-3-23-15,0-4-31 0,6-4-14 16,0-8-1-16,2-1-12 0,1-7-10 15,4-1 20-15,-1-1-17 0,3 3-9 16,7-1 13-16,-2-6-191 0,3-1-53 0,4 1 55 16,-6-7-51-16,5 0-60 0,-6-7-30 15,2-4-58-15,-10 1 55 0</inkml:trace>
  <inkml:trace contextRef="#ctx0" brushRef="#br0" timeOffset="3909.28">7629 2875 286 0,'0'0'378'0,"0"0"-270"15,0 0-1-15,0 0 30 0,0 0 33 16,0 0 28-16,0 0-12 0,0 0-73 16,0 0-83-16,0 0-27 0,-36 66 189 15,23-23 28-15,5 5-22 0,2-2-7 16,4-11-65-16,-4-2-17 0,6-2-41 16,0-3-66-16,0-6 17 0,0-3-18 15,0-3-2-15,8-5-1 0,-2 2-17 16,-2 3 16-16,6 1-22 0,-1-2-123 0,2-1 15 15,-1-3-41-15,3 0-53 0,0-1-39 16,0-5-11-16,1-1-38 0,2-2-11 16,-6-2 26-16,0 0-78 0</inkml:trace>
  <inkml:trace contextRef="#ctx0" brushRef="#br0" timeOffset="4109.7432">7395 3118 685 0,'0'0'349'0,"0"0"-118"0,0 0-13 0,0 0-52 15,0 0-17-15,0 0 30 0,0 0 16 16,0 0-195-16,0 0-114 0,0 0 7 16,141-34 61-16,-95 26 14 0,-5 2-7 0,-7 0-97 15,-2 5-11-15,-3-3-22 16,-3 2-124-16,-5-3-56 0,-10 3-91 0</inkml:trace>
  <inkml:trace contextRef="#ctx0" brushRef="#br0" timeOffset="4342.1226">8124 2950 835 0,'0'0'560'0,"0"0"-414"0,0 0-146 15,0 0 0-15,0 0 4 0,0 0 197 16,0 0 69-16,6 102-63 0,-2-63-97 16,1-10-58-16,-2-5-29 0,0-9-21 15,1-3-2-15,-1 8 0 0,2-1-1 0,2 3 1 16,-2 0-172-16,-3-1-116 0,0-2-40 16,-2-4-79-16,0-1-17 0,-2-3-9 15,-3-6 84-15</inkml:trace>
  <inkml:trace contextRef="#ctx0" brushRef="#br0" timeOffset="4513.6639">7947 3210 888 0,'0'0'479'0,"0"0"-264"0,0 0-124 0,0 0 0 15,0 0-36-15,0 0-13 0,0 0-6 16,0 0-36-16,121-85-10 0,-77 70-26 15,-1 3 17-15,-11 5-40 0,-10 1-217 16,-9 1-206-16,-3 3-115 0</inkml:trace>
  <inkml:trace contextRef="#ctx0" brushRef="#br0" timeOffset="4707.1881">8508 2977 1053 0,'0'0'462'0,"0"0"-371"0,0 0-74 16,0 0 61-16,0 0 178 0,0 0 72 16,0 0-150-16,0 0-101 0,2 108-57 15,2-87-20-15,3 6 3 0,1 4-19 16,3 5 35-16,-3 2-38 0,0-3-110 0,0-3-257 16,-8-11-131-16,0-8-131 15,0-7-27-15</inkml:trace>
  <inkml:trace contextRef="#ctx0" brushRef="#br0" timeOffset="5288.3083">6897 3271 168 0,'0'0'714'0,"0"0"-280"0,0 0-245 16,0 0-76-16,0 0 92 0,0 0 45 15,0 0 16-15,0 0-66 0,0 0-32 16,0 0-62-16,22-59-94 0,-18 55-12 15,-2 1 0-15,-2-2-1 0,2 3-13 16,-1 2-89-16,4-1-116 0,1-4-186 16,4 4-27-16,8 1-33 0,-1 0-37 0,-5-3-49 15</inkml:trace>
  <inkml:trace contextRef="#ctx0" brushRef="#br0" timeOffset="6180.3832">8983 2743 791 0,'0'0'153'16,"0"0"-113"-16,0 0-40 0,0 0 156 15,91 113 46-15,-61-50-13 0,-6 7-11 16,-9 0-9-16,-9-7 16 0,-6 2-16 15,-3 4-33-15,-11-2-62 0,-9 1-19 0,-4-7-16 16,-3-8-39-16,-2-7-36 0,2-9-138 16,-2-7-63-16,7-6-3 0,-1-9 13 15,9-5-102-15,-2-3-82 0,0-5-58 16</inkml:trace>
  <inkml:trace contextRef="#ctx0" brushRef="#br0" timeOffset="8102.1411">11132 2827 45 0,'0'0'65'15,"0"0"-39"-15,0 0 3 0,0 0 7 16,0 0 26-16,0 0-16 0,0 0 110 16,0 0-38-16,0 0-50 0,34-18 10 15,-32 18-9-15,0 0-14 0,1-3 20 16,-2 2-13-16,2 1 3 0,-1 0 13 0,-2 0-25 16,0 0 2-16,0 0-3 15,0 0-10-15,0 0 20 0,0 0-7 0,0 0-25 16,0 0-30-16,0 0-17 0,-2 0-22 15,-2 4-9-15,-3 5 4 0,-6 6 44 16,-8 8 75-16,-11 9-29 0,-8 9-1 16,-9 7-42-16,-2-2 17 0,2-5 3 15,4-2-22-15,7-7-1 0,11-8 3 16,6-6-2-16,8-4-1 0,2-5 0 0,0 3-1 16,5-3 1-16,-1 1-13 0,4-7 12 15,3 1-28-15,0-1-1 0,0 0-9 16,0-1-3-16,0 2 42 0,10 2 25 15,3 1-2-15,10 1 32 0,14-1 13 16,11 1-19-16,3-2-5 0,5-4-42 16,-8-2 9-16,-3 0 11 0,-5 0-9 15,0-2-10-15,-1-2-3 0,-5 0 0 0,-9 2-3 16,-4 0-32-16,-8 0-69 16,-2 1-49-16,0-1-17 0,-3-2 24 0,2 0-37 15,1-1-32-15,-4-1-62 0,-3-2-3 16</inkml:trace>
  <inkml:trace contextRef="#ctx0" brushRef="#br0" timeOffset="8392.9954">11126 2890 407 0,'0'0'322'0,"0"0"-136"0,0 0-26 16,0 0 6-16,0 0-42 0,0 0-50 16,0 0-2-16,0 0-30 0,0 0-38 15,0 0 15-15,14 15 108 0,0 1 39 16,6 7 28-16,-1 6-35 0,5 7-3 16,-6-2-30-16,-2-5-7 0,-3-3-80 15,-3-6 6-15,0-1-32 0,1 3 0 0,-2-8-1 16,3 5-11-16,2 2-2 0,-2-2-24 15,1 0-201-15,2-1-120 0,0-3-24 16,-1-2-63-16,1-1-88 0,-6-4-33 16</inkml:trace>
  <inkml:trace contextRef="#ctx0" brushRef="#br0" timeOffset="8975.9064">11663 2732 180 0,'0'0'340'15,"0"0"-200"-15,0 0-85 0,0 0 4 0,0 0-17 16,0 0-6-16,0 0-13 0,0 0-12 16,0 0-9-16,0 0 32 0,0 0 96 15,30 86 72-15,-17-42-43 0,4 4-25 16,-5-7-14-16,-4 0-39 0,1-3 20 15,2-5-16-15,-1-3-8 0,-3-5-31 16,-3-8 12-16,2-1-41 0,-2-8 12 16,2 4-9-16,4 2-18 0,-4-1 16 0,0-6-18 15,-2 0 0-15,0-2 9 0,0-3 8 16,-2-2 12-16,-2 0 10 0,2 0 29 16,-2 0 41-16,6 0 76 0,-4-2 24 15,4-10 3-15,4-10-91 0,3-15-51 16,2-4-68-16,-4-5 34 0,-1 0-33 15,-2 4-6-15,1 2-7 0,2-1-137 16,-5 7 22-16,4 3-29 0,0 9-4 0,-4 3 52 16,-2 7-23-16,-2 3 45 15,2 1-29-15,-2 3 38 0,0-2 46 0,-2 6-16 16,0-2-59-16,0 3-75 0,2 0-6 16,-2 0-20-16,2 0-117 0,1 6-30 15,1 4 166-15,-2 2 23 0,3-1-95 16</inkml:trace>
  <inkml:trace contextRef="#ctx0" brushRef="#br0" timeOffset="9372.8504">12162 3238 595 0,'0'0'254'0,"0"0"-235"15,0 0 4-15,0 0-7 0,0 0 170 16,0 0 88-16,0 0-30 0,0 0-69 16,0 0 17-16,-4 110-30 0,4-94-19 15,-1 0-30-15,1-3-10 0,0 0-22 0,0-3-32 16,0-1-47-16,0-1 20 0,0 1-21 16,0 0 16-16,0-1-15 0,0-1-1 15,0 0-1-15,0-1-168 0,-2 3-78 16,0 1-104-16,0-3-14 0,-1 1-99 15,0-1 43-15,0-6-20 0</inkml:trace>
  <inkml:trace contextRef="#ctx0" brushRef="#br0" timeOffset="9572.3136">12164 3017 9 0,'0'0'1057'0,"0"0"-894"0,0 0-150 15,0 0 39-15,0 0-52 0,0 0-33 16,0 0-12-16,0 0-111 0,0 0-79 16,0 0-222-16</inkml:trace>
  <inkml:trace contextRef="#ctx0" brushRef="#br0" timeOffset="10671.1084">12225 2973 563 0,'0'0'202'0,"0"0"-114"0,0 0 26 16,0 0 98-16,0 0-85 0,0 0-23 15,0 0-19-15,0 0 48 0,0 0-3 16,0 0-13-16,-68-22-39 0,68 22-10 16,0 0 20-16,0 0 41 0,0 0 14 15,0 0 15-15,1-1 13 0,5 1-45 16,-6 0-75-16,2 0-19 0,-2-4 7 0,2 2-14 15,0 1-25-15,0-5-36 0,3 0-34 16,-1 0 2-16,-2 4-93 0,0-2-91 16,1 2-36-16,4 1-50 0,3-1-124 15,-2 0-69-15,-3 0 26 0,-57 42 233 0</inkml:trace>
  <inkml:trace contextRef="#ctx0" brushRef="#br0" timeOffset="11079.1055">12886 3009 380 0,'0'0'401'0,"0"0"-257"15,0 0-79-15,0 0 3 0,0 0 108 16,0 0-32-16,0 0-21 0,123-34-32 16,-106 30-26-16,2 2-61 0,-2-2-4 15,-1 2 0-15,4 2-4 0,-7 0-28 16,4 0 12-16,-4 0-142 0,-3 2-122 16,-2 4-64-16,-1 1 2 0,-5-1 17 15</inkml:trace>
  <inkml:trace contextRef="#ctx0" brushRef="#br0" timeOffset="11288.953">12873 3197 427 0,'0'0'437'15,"0"0"-258"-15,0 0-65 0,0 0-36 0,0 0 33 16,0 0-26-16,130-42 3 15,-101 31-1-15,-1 6-21 0,-5-1-66 0,-6 4-2 16,0-4-27-16,6 5 6 0,-4-1-74 16,3 0-193-16,-4 2-52 0,0 0-59 15,-8 0 6-15</inkml:trace>
  <inkml:trace contextRef="#ctx0" brushRef="#br0" timeOffset="12072.2057">13777 2680 178 0,'0'0'261'15,"0"0"-78"-15,0 0-85 0,0 0 22 16,0 0-16-16,0 0-3 0,0 0 23 16,0 0 13-16,0 0-36 0,0 0-75 15,-3-11-26-15,3 11-62 0,0 6-16 16,0 8 6-16,10 18 72 0,0 10 153 0,5 13-29 16,-2 2-52-16,-1-1-11 15,-1-5 8-15,2-5-14 0,-1-4-10 0,2-6-32 16,-2-9-13-16,-1-8-10 0,-1-5 10 15,-1-3-1-15,2 0-12 0,-3-1 13 16,2-3 1-16,-1 0 25 0,-2-6-4 16,-5-1 34-16,0 0 28 0,0 0 85 0,0 0 86 15,0-3 4-15,0-9-105 16,4-3-70-16,-2-4-36 0,6-6 23 0,-4-5-33 16,0-9-3-16,2-3-22 0,-1 0-13 15,1 0-16-15,3 8-9 0,-5-3-27 16,3 6-38-16,-3 5-16 0,-1 6 3 15,3 8-51-15,-3 2 34 0,-1-3 10 16,0 2 13-16,0 3 16 0,0 1-153 16,-3 2 82-16,-1 3 9 0,0 2-23 15,0 0-59-15,0 0 0 0,0 0 17 0,0 0-47 16,0 2 1-16,0 3 120 16,0 3 17-16</inkml:trace>
  <inkml:trace contextRef="#ctx0" brushRef="#br0" timeOffset="12458.1736">14300 3286 259 0,'0'0'446'0,"0"0"-351"0,0 0 100 16,0 0-2-16,0 0-8 0,0 0-19 16,-5 102-55-16,5-87-40 0,-2-4-25 15,2 0-46-15,0-1 0 0,0 1-2 16,0-2 2-16,0 2 2 0,0-4-2 0,3 3-72 16,3-1-256-16,-2-1-122 0,0-3-101 15</inkml:trace>
  <inkml:trace contextRef="#ctx0" brushRef="#br0" timeOffset="12643.6775">14283 3088 1029 0,'0'0'248'0,"0"0"-199"0,0 0-7 15,0 0-42-15,0 0-3 0,0 0-111 16,0 0-105-16,0 0-80 0,0 0-155 16</inkml:trace>
  <inkml:trace contextRef="#ctx0" brushRef="#br0" timeOffset="13312.0627">14637 2709 21 0,'0'0'254'15,"0"0"-94"-15,0 0-79 0,0 0 33 16,0 0 30-16,0 0-24 0,0 0-15 16,0 0 6-16,0 0-17 0,0 0-22 15,0 0-24-15,-2 4-2 0,2-4-10 16,0 0-20-16,0 0-3 0,-3 0-13 0,3 0 1 16,0 0 0-16,0 0 12 0,0 0-9 15,0 2-2-15,0-2 11 0,-2 0-10 16,2 0 13-16,0 0-12 0,0 0 12 15,0 0 0-15,0 0 0 0,0 0-3 16,0 0 0-16,0 0-9 0,0 0 9 16,0 0-13-16,0 0-1 0,0 0-3 0,0 0-15 15,0 0-24-15,0 0-64 0,0 0-36 16,0 0 0-16,0 0 2 0,0 0 40 16,0 0 39-16,0 0 36 0,0 0 26 15,0 0 30-15,0 0 28 0,0-4 21 16,0 2-15-16,0-2-64 0,0 1-4 15,0-3 4-15,0 4 14 0,0 0 86 0,0-1 21 16,0 3-23-16,0 0-7 0,0 0-26 16,0 0-7-16,-3 0-22 0,0 5-36 15,-4 8-15-15,-10 15 15 0,-1 11 130 16,-7 14-29-16,5 3 9 0,3-1 4 16,4-4 22-16,9-2-32 0,2-7-27 15,2-4-41-15,0-12 3 0,0-4-36 16,2-9 23-16,2 3-26 0,5 1 3 15,2 0 7-15,-1 2-9 0,3-1 2 16,0-6 14-16,0-2-16 0,-2-1-2 0,6-1-11 16,-4 0-117-16,2-6-136 0,5 2 21 15,-4-4 4-15,6 0-47 0,-4-2-87 16,5-10-44-16,-9 4 4 0</inkml:trace>
  <inkml:trace contextRef="#ctx0" brushRef="#br0" timeOffset="13638.0876">14892 2728 280 0,'0'0'385'0,"0"0"-264"0,0 0-121 16,0 0 117-16,0 0 92 0,0 0 64 0,-28 142-55 16,22-96 0-16,2-4 13 0,2-4-50 15,2-4-90-15,0-1-23 0,0-7-66 16,0-6 20-16,2-5-22 0,2-2-26 16,2 2 26-16,0 3 23 0,6-1-23 15,-2-4 0-15,0 0-107 0,-1-3-142 16,-3-2-14-16,1-5 29 0,-3 1-40 15,0-4-38-15,-4 0-1 0,0 0 39 16,0-4 88-16</inkml:trace>
  <inkml:trace contextRef="#ctx0" brushRef="#br0" timeOffset="13781.8667">14690 3063 491 0,'0'0'300'15,"0"0"-130"-15,0 0 22 0,0 0 7 16,0 0-24-16,0 0-12 0,0 0-118 0,0 0-45 15,0 0-78-15,0 0 39 16,138-20 20-16,-92 16-7 0,-1 0-212 0,-15 1-149 16,-4 1-83-16,-12-4 40 0</inkml:trace>
  <inkml:trace contextRef="#ctx0" brushRef="#br0" timeOffset="14002.2813">15306 2875 798 0,'0'0'332'16,"0"0"-280"-16,0 0-35 0,0 0 145 0,0 0 102 15,0 0-27-15,0 0 0 0,2 98-30 16,-2-75-71-16,0-2-36 0,0 1-61 16,0 2 6-16,0-3-28 0,0 0-16 15,2-2-1-15,0-1 0 0,2-1-3 16,-2-5-127-16,5 0-151 0,-3 0-121 15,3-2-57-15,-3-3-75 0,0-3-17 16</inkml:trace>
  <inkml:trace contextRef="#ctx0" brushRef="#br0" timeOffset="14201.9627">15235 3072 482 0,'0'0'1155'0,"0"0"-821"15,0 0-204-15,0 0 48 0,0 0 33 16,0 0-160-16,0 0-51 0,0 0 0 16,0 0 17-16,0 0-1 0,141-15-16 15,-111 15-25-15,-11-2 12 0,-2 2-39 16,2-3-219-16,5 1-86 0,-2 2-63 16,4-7-137-16,-9 2-33 0</inkml:trace>
  <inkml:trace contextRef="#ctx0" brushRef="#br0" timeOffset="14391.1138">15742 2816 1154 0,'0'0'420'0,"0"0"-251"0,0 0-42 16,0 0 74-16,0 0-89 0,0 0-110 16,0 0 272-16,0 98 22 0,-3-49-84 15,-4 3-106-15,2-4-60 0,-3-8-44 16,1-1-1-16,4-8 15 0,1 1-16 15,2-6-170-15,0-6-171 0,0-4-79 0,0-5-47 16,0-1-142-16,0-1-7 0</inkml:trace>
  <inkml:trace contextRef="#ctx0" brushRef="#br0" timeOffset="14626.0115">16076 2732 1316 0,'0'0'179'15,"0"0"-114"-15,54 98 253 0,-38-47-87 16,-8-3 47-16,-5 0-39 0,-3-2 0 16,0 1-50-16,-3-3-125 0,-9 1-13 15,-4 1-28-15,-8-5-1 0,-5 1-22 16,5-4-238-16,0-12-158 0,8-6-128 0,0-7 14 15,6-5-148-15,2-5-33 0</inkml:trace>
  <inkml:trace contextRef="#ctx0" brushRef="#br0" timeOffset="14865.9308">16634 3076 1217 0,'0'0'160'0,"0"0"-144"0,151-2 231 0,-102-2-107 16,-9 4-91-16,3-3-7 15,-3-1 0-15,-6 2-42 0,-4-2-16 16,-15 4-147-16,-4-2-162 0,-9-3-212 0,0 5-115 15</inkml:trace>
  <inkml:trace contextRef="#ctx0" brushRef="#br0" timeOffset="15704.1197">14320 3118 201 0,'0'0'417'0,"0"0"-130"16,0 0-120-16,0 0 5 0,0 0 7 15,0 0-39-15,0 0-23 0,0 0-10 16,0 0-22-16,0 0-17 0,-2 0-13 16,2 0 0-16,0 0 27 0,0 0 18 0,0 0 26 15,0 0 16-15,0 0 4 0,0 0-1 16,0 0-23-16,-2 0-13 0,2 0-6 15,0 0-20-15,-2 0-32 0,2 0-16 16,-2 0-35-16,-2 0-7 0,-4 6-31 16,-6 3 6-16,-2 4 32 0,1 5 0 15,3-3-16-15,-2-2-22 0,8 0 6 16,2-1 29-16,1-4 0 0,3-2 3 16,0-3-16-16,0-3 16 0,0 0 0 15,0 0 38-15,0 0 3 0,0 0 7 0,0 0 13 16,0 0 15-16,3 0 13 0,1-3 4 15,-2-5-24-15,4-3-47 0,0-1-6 16,0-1 13-16,-3-1-27 0,0 3-2 16,-1-2-7-16,0 1-88 0,0-1-9 15,-2 3-71-15,0 1-4 0,0 2 16 16,1 5-85-16,4 2-130 0,1 0-154 0,7 0-83 16,2 0 16-16,-2 0 35 0</inkml:trace>
  <inkml:trace contextRef="#ctx0" brushRef="#br0" timeOffset="16908.0825">17444 2763 202 0,'0'0'144'15,"0"0"6"-15,0 0-46 0,0 0 4 16,0 0-24-16,0 0 24 0,0 0-20 16,0 0-13-16,0 0 0 0,0 0 0 15,-2-20-17-15,2 20-12 0,0 0-1 16,0 0-19-16,0 0-9 0,-3 0-17 15,3 0-1-15,0 7-42 0,-2 10 43 0,2 7 88 16,-2 15 65-16,2 2-59 0,0 4-19 16,2-10-39-16,7 0 29 0,-1-2-49 15,5-4-3-15,-5-5-13 0,6-5 15 16,-6-5-15-16,0-3 0 0,2 3 4 16,4-5 30-16,-2 3-33 0,1-4 11 15,-2-3 1-15,-5 1 7 0,1-5 12 16,-3-1 26-16,-4 0 17 0,2 0 71 15,-2 0 109-15,0 0 32 0,2 0-43 16,0-5-30-16,-1-5-49 0,6-4-146 0,0-4 16 16,0-3-3-16,-1-2 2 0,0-5-34 15,4-1-1-15,4-10-2 0,-1-1-19 16,1 6 0-16,1-1 10 0,-4 12-30 16,-5 4-47-16,-1 4-13 0,0 6-32 15,2-4 54-15,-3 6 19 0,0-1-9 16,1 3 12-16,-5 3-61 0,0 2-55 15,2 0-52-15,-2 0-27 0,0 0 7 16,0 0 31-16,0 0-29 0,2 0-104 0,2 7 6 16,0 1 107-16,-2-1-98 15</inkml:trace>
  <inkml:trace contextRef="#ctx0" brushRef="#br0" timeOffset="17241.7939">17951 3231 121 0,'0'0'622'16,"0"0"-494"-16,0 0-93 0,0 0 125 0,0 0 101 16,0 0-14-16,0 0-84 15,-6 95-1-15,1-78 46 0,3-1-147 0,0-3 33 16,0 0-45-16,2-2-17 16,0-2 0-16,0-1-32 0,0-3-1 0,0-1 0 15,0 1 0-15,0 3-1 0,4-1-140 16,1-3-199-16,1-1-78 0,2-1-60 15,1-2-98-15</inkml:trace>
  <inkml:trace contextRef="#ctx0" brushRef="#br0" timeOffset="17442.2572">17924 2978 703 0,'0'0'544'15,"0"0"-319"-15,0 0 29 0,0 0-7 16,0 0-46-16,0 0-82 0,0 0-73 16,0 0-46-16,0 0-88 0,0 0-9 15,0 0-46-15,19-27-71 0,-7 26-65 16,8 1-145-16,-2 0-100 0,-2-2-46 16</inkml:trace>
  <inkml:trace contextRef="#ctx0" brushRef="#br0" timeOffset="17758.4235">18370 2629 928 0,'0'0'108'0,"0"0"-89"0,0 0 24 0,0 0 74 16,0 0-62-16,0 0 144 0,-39 99 48 16,20-46-42-16,6 8 190 0,3-1-217 15,-1-6 3-15,6 2-14 0,1-5-83 16,2-4-27-16,2-6 8 0,0-5-43 16,0 0-19-16,2-5-3 0,5-5-11 15,-1-7 11-15,1-5 0 0,1-3-24 16,0-1-5-16,5 4-167 0,7-3-104 15,4-3-133-15,10-6-6 0,9-2-30 16,4-10-68-16,-16-4-1 0</inkml:trace>
  <inkml:trace contextRef="#ctx0" brushRef="#br0" timeOffset="18059.6069">18715 2739 442 0,'0'0'587'16,"0"0"-427"-16,0 0-98 0,0 0 55 15,0 0-49-15,0 0-9 0,0 0 35 16,0 0 13-16,0 0 33 0,0 0 19 16,-85 125 10-16,75-79 38 0,0-5-71 15,3 0-17-15,0-7 1 0,3 1-30 16,4-8-36-16,-2-9-21 0,2 0 18 15,0-5-48-15,0 1 10 0,2-1-13 16,2 4-10-16,5-1 10 0,2-5 16 0,1-2-16 16,6 3-106-16,4-3-103 0,11-3-114 15,-4-4-72-15,-4-2 15 0,1 0-135 16,-11-5 30-16,0-2 57 0</inkml:trace>
  <inkml:trace contextRef="#ctx0" brushRef="#br0" timeOffset="18260.0707">18429 2941 202 0,'0'0'665'0,"0"0"-388"0,0 0-146 16,0 0 38-16,0 0-33 0,0 0-103 16,0 0-33-16,0 0 0 0,0 0 57 0,146-4-32 15,-95-2-24-15,-4 2 11 0,-9 0-12 16,0-3-3-16,0 1-72 0,-6 1-71 15,-7 0-128-15,-5 0-87 0,-8-2-40 16,2 0-4-16</inkml:trace>
  <inkml:trace contextRef="#ctx0" brushRef="#br0" timeOffset="18459.5369">19340 2537 243 0,'0'0'989'0,"0"0"-924"0,0 0 147 16,91 104 97-16,-51-49-33 0,-6 4 67 16,-14-5-130-16,-14-4 0 0,-6 3-82 15,-6-2-31-15,-14 5-52 0,-10-3-32 16,-6 0-16-16,-4 1-96 0,-9-1-223 16,0-3-191-16,-3-6-71 0,0-13-135 15,19-12 2-15</inkml:trace>
  <inkml:trace contextRef="#ctx0" brushRef="#br0" timeOffset="30537.125">3742 4620 55 0,'0'0'59'16,"0"0"-20"-16,0 0-22 0,0 0-4 15,0 0 68-15,0 0 17 0,0 0 3 16,0 0-23-16,0 0-16 0,0 0-3 16,0 0 9-16,0 0 7 0,0 0-3 15,0 0 0-15,0 0-4 0,0 0-12 0,0 0-1 16,0 0 7-16,0 0 3 0,0-2 3 15,0 0-9-15,0 2-10 0,0-2-10 16,0 2 19-16,0-1-9 0,0-1 0 16,0 0-3-16,0 2-1 0,-2-3-3 15,2 3-9-15,0-2 3 0,0 1 6 16,0 1 0-16,0 0 0 0,0-2-9 16,0 2-11-16,0 0-2 0,0 0-1 15,0 0-6-15,0-2-10 0,0 2-3 0,-2-3-14 16,2 3 14-16,0 0 13 0,0 0 17 15,0 0-8-15,0 0-2 0,0 0-7 16,0 0 3-16,0 0 0 0,0 0-13 16,0 0 10-16,0 0-10 0,0 0-3 15,0 0-20-15,0 0-3 0,0 0 4 16,0 0-10-16,-4 0 0 0,4 0 6 16,0 0-19-16,0 0-13 0,0 0-4 15,0 0-3-15,0 0 20 0,0 0 3 0,0 3 7 16,0 2 32-16,0 5 39 15,0 1 0-15,0 3-4 0,0 2 14 0,0-3-20 16,0 4-25-16,0-2 54 0,0 1-22 16,0-1-4-16,0 0 1 0,0 0-1 15,0 1-9-15,0-3-1 0,0 4-19 16,0-1 29-16,0-3-29 0,0 4 13 16,0-2 20-16,0-1-36 0,0 0-11 0,0-1 11 15,0-2 23-15,0 0 0 16,0 0-23-16,4-3-2 0,-4 1 2 0,0-4 0 15,2 2 20-15,-2-1-18 0,0 2 37 16,2 2 16-16,-2-2-7 0,0-1-25 16,0 3 22-16,0-3 4 0,0 2-4 15,2-3-42-15,-2 2-2 0,0-2 28 16,0-1-26-16,0 3 30 0,0-2-4 0,0-1-10 16,0 3 7-16,0-4-13 15,1 1-10-15,-1 2 26 0,0 0-3 0,0-1-7 16,0-2-18-16,0-1 0 0,0 3 0 15,0-4 0-15,3 4 15 0,-3-6-16 16,0 1 0-16,0 1 0 0,0-2 2 0,0 0 2 16,0 0 9-16,0 0-10 15,0 0 19-15,0 0-3 0,0 0-3 0,0 0 7 16,0 0-10-16,0 0 3 0,0 0 6 16,0 0-9-16,0 0 3 0,0 0 3 15,0 0-15-15,0 0-1 0,0 0-3 16,0 0 0-16,0 0-58 0,0 0-22 15,0 0-29-15,0 0-46 0,0 0-45 16,0 0-46-16,2-2-20 0,0 1 29 16,0-5-33-16,2-2-69 0,4-1-150 15,-4-2-23-15,-26 48 407 0</inkml:trace>
  <inkml:trace contextRef="#ctx0" brushRef="#br0" timeOffset="32379.5798">7211 4996 75 0,'0'0'78'0,"0"0"-48"16,0 0 71-16,0 0 6 0,0 0 1 16,0 0 0-16,0 0 6 0,0 0 3 15,-38-19-9-15,38 17-20 0,0 1 12 16,0 1 18-16,0 0-8 0,0-3-15 0,0 3 2 15,0 0-9-15,2 0-3 0,-2-1-20 16,2 1 16-16,-1 0 23 0,2 0-7 16,-3 0-25-16,0 0-30 0,0 0 0 15,0 0-7-15,0 0 4 0,0 0 3 16,2 0-9-16,-2 0 2 0,0 0-15 16,0 0-7-16,0 0-13 0,0 0 0 15,0 0-26-15,2 0-16 0,0 0-10 0,2 0-3 16,8-2 19-16,0 2 36 15,7 0 46-15,5 0-8 0,1 0-15 0,-2-2-22 16,5 0 1-16,-5 2 11 0,1 0-11 16,-1-2 1-16,0-1 13 0,7 1 0 15,4-5-16-15,5 3 2 0,1 0 11 16,-6-1-11-16,-9 3-2 0,-8 0-1 16,-3 2-31-16,5 0-75 0,1 0-81 15,1 0 19-15,-4 0-3 0,0 0 3 16,-4 0-23-16,-4 0-65 0,-1 0 12 0,-4 2-15 15,-2 0-11-15,-2 3 59 0,0-5 74 16</inkml:trace>
  <inkml:trace contextRef="#ctx0" brushRef="#br0" timeOffset="33425.5802">8262 4668 29 0,'0'0'134'0,"0"0"-36"15,0 0-20-15,0 0-6 0,0 0 19 16,0 0 14-16,0 0-1 0,0 0 10 16,0 0-13-16,0 0-3 0,-11-43-20 15,11 42 20-15,0-1 12 0,0 2-5 0,0 0-14 16,0 0-20-16,0 0-9 0,0-2 0 15,-2 2-7-15,2 0 4 0,-2-2 2 16,2 2 4-16,0 0-6 0,0 0-11 16,0 0-12-16,0 0-7 0,0 0 4 15,0 0-1-15,0-2 4 0,0 2-4 16,0 0 0-16,0 0 1 0,0 0-11 16,0 0-18-16,0 0 9 0,0 0-11 15,0 0 0-15,0 0-1 0,0 0-1 16,0 0-2-16,0 0 0 0,0 0-24 0,0 0-10 15,0 0-48-15,0 2-52 0,0 10-23 16,0 15 159-16,2 12 39 0,4 7 149 16,-4 8-62-16,1-7-9 0,-3-3-20 15,0-1-29-15,0-3 3 0,0-6 0 16,0-2-10-16,2-5-26 0,-2-6 13 16,0-8-9-16,1-1-37 0,-1 0 40 0,0-1-40 15,3 0 24-15,-1-1-9 16,-2-5-15-16,2 2-1 0,-2-4 1 15,0-3 0-15,0 2 11 0,0-2 6 16,0 0 1-16,0 0 5 0,0 0 4 0,0 0-3 16,0 0-4-16,0 0 4 0,0 0-4 15,0 0 1-15,0 0-11 0,0 0 4 16,0 0-16-16,0 0-13 0,0 0-31 16,0 0-20-16,0 0-16 0,0 0-23 15,0 0-22-15,0 0-27 0,0 0-6 0,0 0-4 16,0 0-6-16,0 0-4 0,0 0 10 15,0 0 25-15,0 0 7 0,0 0-7 16,0-2-22-16,0 2-37 0,0 0 1 16,-4 0 19-16,0 0 10 0,-3 0-50 15,3 0 21-15,-2 0 86 0</inkml:trace>
  <inkml:trace contextRef="#ctx0" brushRef="#br0" timeOffset="38406.926">13553 4802 77 0,'0'0'62'16,"0"0"33"-16,0 0 61 0,0 0-32 15,0 0-23-15,0 0 10 0,-24-14 16 16,22 14 10-16,0 0 0 0,2 0-4 16,0 0-9-16,0-2-7 0,0 2-13 15,0 0-9-15,0 0 9 0,2 0 22 0,0 0-19 16,0 0-3-16,0 0-16 16,-2 0-88-16,2-2-7 0,-2 2-15 0,4-2-8 15,5 2-15-15,8-4 9 0,8 1 23 16,11-3 11-16,5 3-11 0,-7 0-9 15,-11 3-21-15,-6 0-93 0,-2 0-33 16,3 0-13-16,4 0-43 0,6 0-35 0,-4 0-27 16,-2 3-104-16,-2 0 84 15</inkml:trace>
  <inkml:trace contextRef="#ctx0" brushRef="#br0" timeOffset="39194.6928">14376 4604 58 0,'0'0'247'0,"0"0"-145"0,0 0-37 15,0 0 10-15,0 0 10 0,0 0-20 16,0 0 33-16,0 0-20 0,0 0 3 15,0 0 4-15,121-83-83 0,-104 79 40 16,2-1 24-16,-5 5 12 0,2 0-13 0,-5 0-39 16,-3 0-26-16,0 3-1 0,-2 3 1 15,4 3 3-15,-4 3 17 0,-2 1 32 16,0 4-3-16,-2 4 3 0,-2 10-20 16,0 4 33-16,-6 1-6 0,-6-2-27 15,-5-7-2-15,6-8 28 0,0-6 7 16,-4 1-39-16,0 1 23 0,-6 4-33 15,0 0 3-15,-5 0 4 0,1-2-23 16,-1 1 3-16,1-5-3 0,1 0-3 0,1 1 2 16,2-4-22-16,-2 1 21 0,1-4-14 15,7 1 14-15,1-2 2 0,0-2 0 16,5-3 3-16,6 1 10 0,-1 0-11 16,1 1-2-16,3-3-1 0,0 0-18 15,0 0-4-15,0 0-3 0,0 0 6 16,0 0 10-16,0 0 10 0,5 1 68 15,-1-1-68-15,4 4 13 0,5-2-13 16,4 4 68-16,9-1 13 0,8 1-42 0,10-2 26 16,7-1 0-16,0-3 16 15,5 0 16-15,-5 0 19 0,-3-3-10 0,3 1-12 16,-1-2-20-16,-4 2-26 0,-9-1-16 16,1 0-6-16,-12-1-23 0,-4 3-3 15,-9-1 1-15,-1 2 1 0,6-2-2 16,-6-1 0-16,6 2 3 0,-8 0-2 15,-2 1 2-15,-6-3-2 0,0 3 2 0,-2 0 23 16,0 0-26-16,0 0-3 16,0 0-126-16,0 0-84 0,0 0-45 0,0 0-1 15,0 0 6-15,-4 0-24 0,-4 0-126 16,-2 3-11-16,-8 2 19 0,6-1 41 16</inkml:trace>
  <inkml:trace contextRef="#ctx0" brushRef="#br0" timeOffset="41857.1095">3300 6725 16 0,'0'0'209'0,"0"0"42"0,0 0-117 0,0 0-20 16,0 0 13-16,0 0 20 0,0 0 48 15,0 0-9-15,-44-16 19 0,44 16-33 16,0 0-6-16,0 0 12 0,2-3-32 15,0 1-26-15,0 2-114 0,-1-1-6 16,2-2-3-16,3 3 0 0,6-5-30 16,6 1 33-16,10-3 13 0,4 1 7 15,-7 0-20-15,1 2-36 0,-7 4 20 0,4-3-3 16,5 3-17-16,-1 0 20 16,9 0-127-16,5 0-22 0,1 0-33 0,-4 3-1 15,-6-1-38-15,-13 0-79 0,-3 0 19 16,-2-2-62-16,-1 2 72 0</inkml:trace>
  <inkml:trace contextRef="#ctx0" brushRef="#br0" timeOffset="42216.4522">4016 6341 396 0,'0'0'349'16,"0"0"-206"-16,0 0-84 0,0 0-17 15,0 0 33-15,0 0 36 0,0 0-14 16,0 0-54-16,0 0-40 0,0 0 88 15,0 0 108-15,0 111-40 0,2-63 10 0,0-2-46 16,0-6-39-16,2 0-30 16,0-6-54-16,0 1 0 0,1-2 0 0,2-9-9 15,-3-2 6-15,-2-8-13 0,2 1 16 16,0-3 4-16,2 7-4 0,1 0-140 16,-3-1-139-16,5-1-85 0,-5-3-89 15,0-5-13-15,-2-1 48 0</inkml:trace>
  <inkml:trace contextRef="#ctx0" brushRef="#br0" timeOffset="43651.5191">7875 6312 75 0,'0'0'36'0,"0"0"-10"0,0 0 62 15,0 0 10-15,0 0-23 0,0 0 3 16,0 0 20-16,0 0-30 0,0 0-12 15,0 0-17-15,-6-26 46 0,6 22 16 0,0 2-20 16,0 0-19-16,-2 1 23 0,2-3 3 16,0 2-36-16,0 0-23 0,0-1 10 15,0 0-26-15,0 1-11 0,0 0 31 16,0 2 29-16,-2-1-4 0,2 1-12 16,0 0-14-16,0 0-6 0,-3 0-6 15,3 0-1-15,0 0 1 0,0 0 3 16,0 0-7-16,0 0-13 0,0 0 0 15,0 0 0-15,0 0-2 0,0 0 0 16,0 0-1-16,0 0 0 0,0 0-1 0,0 0-3 16,0 0-15-16,0 0 17 0,0 0-21 15,-2 3 7-15,2 2 16 0,0 6 39 16,-2 2 26-16,2 1-16 0,0 1-33 16,0-2-14-16,0 5 27 0,0-2 20 15,0 3 9-15,0 2-22 0,0 2-17 16,0 5 20-16,2 5 7 0,3 4 22 15,-1-5-29-15,-2-5-4 0,0-9-15 0,0-5-7 16,0 4 26-16,-2 2 3 0,4 0 22 16,-4-2 1-16,3 0-30 0,-3-1-9 15,2-3 19-15,-2 1 10 16,0-1-26-16,0-1-3 0,0-1 19 0,2-4 3 16,-2 1-19-16,0 0-3 0,0-3 0 15,0-1 12-15,0 2 1 0,0-2-14 0,0-2-2 16,0 1 3-16,0 1-4 15,0 0-19-15,0-2-2 0,0 2-1 0,0-1-3 16,0-3 3-16,0 3 0 0,0-3 0 16,0 0 1-16,0 1-1 0,2-1 2 15,-2 0 11-15,0 0-10 0,0 0 10 16,0 0-10-16,0 0-2 0,0 0-1 16,0 0-25-16,0 0-4 0,0 0-6 15,0 0-13-15,0 0-33 0,0 0-47 0,0 0-40 16,0 0-39-16,0 0-36 0,0 0-16 15,0-4 5-15,5 1-48 0,-1-3-99 16,2 0-16-16,0-1 78 0,-27 33 168 16</inkml:trace>
  <inkml:trace contextRef="#ctx0" brushRef="#br0" timeOffset="44963.4473">13811 6420 129 0,'0'0'209'0,"0"0"-52"15,0 0-56-15,0 0 26 0,0 0-7 16,0 0-32-16,0 0-6 0,0 0-7 16,0 0 16-16,0-11 0 0,0 11-19 15,0 0-7-15,0 0 3 0,0 0-9 16,0 0-14-16,0 0-12 0,0 0-4 16,0 0-3-16,0 0-25 0,0 0-1 15,0 0-26-15,0 4 26 0,0 8 20 0,0 8 97 16,0 5 19-16,0 8-35 15,0 8-14-15,4-1-25 0,-1-4-33 0,1-9-19 16,-2-9-7-16,2-1-4 0,-2-4 1 16,4 3 0-16,2 1 2 0,0 0-2 15,-2-3 0-15,0-2 0 0,0 0-32 16,3-5-59-16,-3 1-61 0,1-3-27 0,-1 0-62 16,-2-1-107-16,-1-3-1 0,-3-1-9 15,0 0 58-15</inkml:trace>
  <inkml:trace contextRef="#ctx0" brushRef="#br0" timeOffset="45239.8774">13633 6660 409 0,'0'0'397'0,"0"0"-185"0,0 0-62 16,0 0-39-16,0 0-23 0,0 0-7 16,0 0-13-16,0 0-19 0,0 0 23 15,0 0 48-15,94-13 10 0,-48 7-36 0,-1 3-22 16,-11-1-30-16,-14 0-23 0,0 2-19 16,-5 0-1-16,4-2-28 0,2 2-72 15,5-1-58-15,-3 1-39 0,0-1-101 16,-4 2-109-16,-2 1-97 0,-7-2 91 15</inkml:trace>
  <inkml:trace contextRef="#ctx0" brushRef="#br0" timeOffset="46034.8372">14563 6350 46 0,'0'0'225'15,"0"0"-88"-15,0 0-43 0,0 0-32 0,0 0 20 16,0 0 25-16,0 0-9 0,0 0-23 16,0 0 10-16,0 0-17 0,91-24 23 15,-74 24 14-15,2 0 5 0,-4 2-12 16,-1 6-4-16,2 1-9 0,-4 4-36 15,-3 1-4-15,0 7 36 0,-7 6 17 16,-2 10 2-16,-2-2 1 0,-14 0 12 16,0-1-38-16,-9-5-20 0,4 1-10 0,-1-5-19 15,5-5-7-15,4-6 4 16,0 0-23-16,1-3-16 0,-2 3-29 0,2-1 15 16,-1-4 11-16,5 0-13 0,-1-6-1 15,2 2-9-15,4-3 41 0,1-2 1 16,-1 0 39-16,3 3 3 0,0-3 7 15,0 0-11-15,0 0-5 0,0 0-4 16,0 0-7-16,0 0-6 0,0 0-12 16,0 0-2-16,0 0 0 0,0 0 24 15,0 0 22-15,0 0-29 0,3 0-19 0,2 0-17 16,4 0 17-16,13 0 23 0,10-3 38 16,12 1-9-16,7-5-23 0,7 2 0 15,-5-1 16-15,-7 0 16 0,-4 2-10 16,1 3-50-16,-5-3-1 0,-2 2-29 15,-8 0 0-15,-5 0-64 0,-5 2-84 16,-4 0-98-16,6 0-26 0,-2 0 29 16,-1 0 2-16,-4 0-121 0,-5 0-82 0,-3 0-19 15</inkml:trace>
  <inkml:trace contextRef="#ctx0" brushRef="#br0" timeOffset="50004.7475">15872 4720 16 0,'0'0'33'0,"0"0"13"0,0 0-14 16,0 0-2-16,0 0 2 0,0 0 7 0,0 0 13 15,-4-4-12-15,4 4-1 16,0 0 52-16,0 0-16 0,0-3-42 0,-2 3-30 16,2-1 23-16,0-1 10 0,0 2-4 15,0 0-5-15,0-2 5 0,-2 2 4 16,2 0 0-16,0-3-4 0,0 3 11 16,0 0 2-16,0 0-2 0,0-2-14 15,0 2 13-15,0 0 7 0,0 0 10 16,0 0 6-16,0 0 3 0,0 0 4 15,0 0-3-15,0 0-11 0,0 0-6 0,0 0-16 16,0 0-7-16,0 0 0 0,0-3-12 16,6 1-17-16,12-1 1 0,7-4-1 15,11 2 16-15,2-1-16 0,0 3-16 16,-1 0-7-16,-7 2 21 0,2-1-11 16,-3 2 11-16,-2 0-11 0,-8 0-13 15,-1 0-7-15,-4 0-45 0,4 0-36 16,-4 0-58-16,-1 6-8 0,0-5 11 0,-8 5-30 15,-2-1-49-15,-3 1 49 16,0-2 46-16</inkml:trace>
  <inkml:trace contextRef="#ctx0" brushRef="#br0" timeOffset="50290.9896">15845 4925 78 0,'0'0'176'0,"0"0"-32"16,0 0 3-16,0 0-10 0,0 0-20 15,0 0-10-15,0 0 1 0,0 0 3 16,119-14-14-16,-102 9-31 0,2 2-31 15,0-4-35-15,-5 7 0 0,6-5 0 16,-5 3-2-16,2-2-1 0,0 1-26 0,2 3-56 16,2-2-101-16,5 0-58 0,-3 0-105 15,-1 2-6-15</inkml:trace>
  <inkml:trace contextRef="#ctx0" brushRef="#br0" timeOffset="51184.2325">17049 4756 63 0,'0'0'55'0,"0"0"11"0,0 0 48 16,0 0-16-16,0 0 42 0,0 0-16 15,0 0-20-15,0 0-19 0,0 0-7 16,0 0-6-16,-6 0 12 0,6 0 37 16,0 0 9-16,2 0 7 0,2 0-43 15,-2 0-9-15,0 0 16 0,0 0-75 0,0 0-26 16,0 0 0-16,3-3 10 0,-2 1-10 15,10 0-29-15,4-1 29 0,2-3 1 16,7 2-1-16,-2 0-16 0,-2 3 13 16,2-1-26-16,-3 0-4 0,3 2-32 15,-1 0-75-15,3 0-111 0,-4 0-71 16,-2 0-37-16,-2 0-16 0</inkml:trace>
  <inkml:trace contextRef="#ctx0" brushRef="#br0" timeOffset="52582.6288">17535 4539 29 0,'0'0'111'0,"0"0"-52"0,0 0 75 16,0 0 22-16,0 0-25 0,0 0-47 16,0 0-41-16,0 0-20 0,0 0 55 15,0 0 0-15,34-28-39 0,-19 24-3 16,-1 2 19-16,6-1-32 0,-2 3 0 0,2 0-21 16,-6 0 23-16,2 0-24 0,-3 2 0 15,-5 1 29-15,0 5 18 0,-1 0-22 16,-1 1-6-16,-1 2 9 0,-3 4 7 15,-2 7 6-15,-2 4 37 0,-16 10-5 16,-3 3-15-16,-4-3 0 0,4-7-33 16,1-9 6-16,8-6-32 0,-5-1 20 0,4 3-20 15,-2 1 0-15,0-2 0 0,2-1 1 16,5-2 2-16,0-5 20 0,0-3 6 16,4 0-10-16,4-4-16 0,-2 2-1 15,2-2 0-15,0 0-2 0,0 0-2 16,0 0 0-16,0 0-11 0,0 0-4 15,10 0 2-15,2 0 15 0,11 0 33 16,11-2 9-16,13-4-19 0,3-2-20 16,-2 3-1-16,-6-3-1 0,-8 3-1 0,-2 5-3 15,-7-5-23-15,-1 3-7 16,-8 0-84-16,0 2-81 0,-2 0-56 0,3 0-29 16,1-2 6-16,-4 2-23 0,-6-1 32 15</inkml:trace>
  <inkml:trace contextRef="#ctx0" brushRef="#br0" timeOffset="53260.8551">18155 4381 103 0,'0'0'157'0,"0"0"-4"0,0 0-39 16,0 0-23-16,0 0 14 15,0 0-7-15,0 0-14 0,0 0 24 0,0 0-4 16,0 0-13-16,-4-22-91 0,4 22-69 16,0 7-13-16,0 2 82 0,8 12 4 15,4 14 139-15,6 11-32 0,-3 5 22 16,0 1-68-16,-3-4 13 0,1-6-16 15,0-4 0-15,-1-4 0 0,-1-7-36 16,0-8 22-16,-5-3-9 0,0-3 13 16,1 0-39-16,-1 0 10 0,3 1 13 0,-3-4-1 15,-4-5-31-15,0-1-3 16,1-4 15-16,-3 0 33 0,0 0 38 0,0 0 65 16,0 0 52-16,0 0 9 0,0 0-8 15,0 0-13-15,0-6-19 0,4-1-27 16,0-8-108-16,2-7-38 0,4-8-6 15,4-8 6-15,0-4 0 0,2 0-3 16,-4-2-57-16,1 3 59 0,0 5-36 0,-1 1-36 16,-1 3 48-16,-3 7-1 0,1 4 10 15,-4 8-70-15,-1 3 86 0,0-2 3 16,0 3 7-16,0-1-9 0,0 3-2 16,-4 2-30-16,2 2-30 0,-2 0 16 15,1 3-45-15,-1 0-44 0,0 0-43 16,0 0-40-16,0 0-29 0,0 0-39 15,0 0-8-15,0 6-107 0,0 3 19 16,0 3 68-16,0-2-30 0</inkml:trace>
  <inkml:trace contextRef="#ctx0" brushRef="#br0" timeOffset="53687.4682">18596 4911 110 0,'0'0'580'0,"0"0"-280"15,0 0-176-15,0 0-85 0,0 0-20 16,0 0 73-16,0 0 25 0,0 0-59 16,0 0 105-16,0 0 81 0,-16 123 32 15,11-88-4-15,3-12-178 0,0-8 22 16,2 1-10-16,0-1-74 0,0 2 10 15,0 0-26-15,0 2-16 0,0-6-1 0,2 1-1 16,2-3 1-16,-1-3 0 16,0 0-1-16,0-3-117 0,-1-1-217 0,0 1-43 15,0-5 21-15,-1 0-29 0,2 0-17 16,-1 0-27-16,-2-7 86 0</inkml:trace>
  <inkml:trace contextRef="#ctx0" brushRef="#br0" timeOffset="53876.0002">18592 4721 731 0,'0'0'424'16,"0"0"-242"-16,0 0 33 0,0 0-153 16,0 0-13-16,0 0 32 0,0 0-47 15,0 0-34-15,0 0-26 0,0 0-36 16,0 0-71-16,11-53-92 0,2 49 17 0,1 2-63 15,2 2-48-15,-6 0-63 0</inkml:trace>
  <inkml:trace contextRef="#ctx0" brushRef="#br0" timeOffset="54284.7138">19083 4230 448 0,'0'0'267'0,"0"0"-146"0,0 0-27 16,0 0-15-16,0 0 64 16,0 0-23-16,0 0-61 0,0 0 81 0,-81 125 42 15,56-63 13-15,1 1 36 0,7-1-31 16,0 0-109-16,6-2 71 0,3-8-98 16,4-9-12-16,4-6-51 0,0-5-1 15,0 1-16-15,4-5 16 0,4-1 19 16,1-8-19-16,0-4-1 0,-1-1 1 15,5-1 3-15,4 5-3 0,4-3-48 16,7-2-224-16,8-2-65 0,4-7 9 0,3-4-39 16,-10 0-67-16,-7-11-38 0,-13 1 110 15</inkml:trace>
  <inkml:trace contextRef="#ctx0" brushRef="#br0" timeOffset="54661.8528">19376 4337 377 0,'0'0'424'0,"0"0"-271"0,0 0-107 15,0 0-23-15,0 0 61 0,0 0 56 16,0 0 10-16,0 0-85 0,0 0 46 15,0 0-62-15,0 0 3 0,-105 90 58 16,99-68-19-16,-3 9-19 0,2 7 18 16,-3 5 5-16,2-3 41 0,4-4-23 15,2-3-13-15,0-8-16 0,2-4-32 16,0-6-50-16,0-4-2 0,0 5-10 16,0-1 7-16,0 0-10 0,4 1-3 15,2-1 16-15,5 0 8 0,1-1-4 0,3-4 14 16,5 0-18-16,3 2-52 0,11-5-116 15,-4-1-13-15,0-3-46 0,-7 0 9 16,-4-3 23-16,2 0-26 0,3 0-69 16,-6-6 7-16,2-3-27 0,-8-3-13 15</inkml:trace>
  <inkml:trace contextRef="#ctx0" brushRef="#br0" timeOffset="54879.8828">19132 4657 46 0,'0'0'388'15,"0"0"-186"-15,0 0-111 0,0 0-26 16,0 0 46-16,0 0-42 0,0 0-37 0,0 0-31 16,0 0 32-16,0 0 25 0,133-2-18 15,-88-3-8-15,-3 1-32 0,2 0 0 16,1-7 0-16,-2 2 0 0,-2 0-119 15,-12-3-214-15,-4 2-91 0,-12 1 132 16</inkml:trace>
  <inkml:trace contextRef="#ctx0" brushRef="#br0" timeOffset="55100.0615">20257 4268 808 0,'0'0'198'0,"0"0"11"0,119 82 2 0,-91-51 105 16,-8 1 12-16,-9 5-147 0,-7 1 30 15,-4 8-101-15,-8 0 6 0,-13-1-39 16,-9 4-26-16,-10-2-23 0,-7 1-28 16,-9 0-103-16,1 3-148 0,1-1-105 15,-2-6-37-15,5-10-66 0,0-9-39 0,13-12-57 16</inkml:trace>
  <inkml:trace contextRef="#ctx0" brushRef="#br0" timeOffset="57115.7041">20023 2885 47 0,'0'0'68'16,"0"0"-19"-16,0 0-3 0,0 0 123 16,0 0 11-16,0 0-53 0,0 0 16 15,0 0-68-15,0 0 23 0,-19-15 19 16,19 15-3-16,0 0-19 0,0-2-11 15,5 2 43-15,-1 0-23 0,0-2 30 16,0 0-134-16,3 0-13 0,10-1 9 16,10-1-44-16,7-2 12 0,2 1-3 0,-9 3 37 15,-6 2-11-15,-3 0 0 0,1 0 10 16,4 0 0-16,0 0-16 0,3 0 15 16,-5 0-15-16,-1 0-134 0,-4 0-49 15,0 0-32-15,-6 4 71 0,-2-1-36 16,-6 3 0-16,-2-5-46 0,0 2 92 15</inkml:trace>
  <inkml:trace contextRef="#ctx0" brushRef="#br0" timeOffset="57409.493">20021 3072 205 0,'0'0'434'0,"0"0"-294"16,0 0-101-16,0 0 14 0,0 0 51 16,0 0 62-16,0 0-23 0,0 0-32 15,125-9-20-15,-82 5-10 0,-1 2 1 16,-2 2-30-16,-4 0-29 0,-3 0-23 0,-1 0-11 15,-10 0 9-15,0 0-16 16,-7 2-18-16,0 2-149 0,-3-3-101 0,3 4-24 16,-2-4-45-16,-4 1 12 0</inkml:trace>
  <inkml:trace contextRef="#ctx0" brushRef="#br0" timeOffset="58149.64">20904 2902 103 0,'0'0'489'0,"0"0"-306"0,0 0-56 15,0 0-23-15,0 0 62 0,0 0 141 16,0 0 27-16,0 0-148 0,0 0 28 16,0 0-95-16,8-4-119 0,-1 4-3 15,10-1-49-15,11-1 51 0,7-3 1 16,1 3 0-16,-4 2-22 0,-12 0-8 0,-7 0-15 15,0 0-55-15,7 0-56 0,-1 0-55 16,1 2-89-16,-6 0-117 0,-3 1 33 16,-2-1-56-16</inkml:trace>
  <inkml:trace contextRef="#ctx0" brushRef="#br0" timeOffset="58609.9576">21386 2738 48 0,'0'0'456'15,"0"0"-342"-15,0 0-91 0,0 0 75 16,0 0 104-16,0 0-23 0,109-14-65 16,-93 14 59-16,2 0-33 0,-6 0-36 15,0 0-16-15,-5 6-69 0,0 2 17 16,-3-1-4-16,-2 3-2 0,-2 5-4 16,-2 6 32-16,-20 10 1 0,-10 11-11 15,-6 4 4-15,0-5 3 0,9-8-24 0,11-12-31 16,8-7-4-16,6-3 1 15,-2-3-29-15,4-1 30 0,-3 3-20 0,5-4 21 16,0-3 1-16,0 0-4 0,0-3 4 16,0 2 0-16,0-1 4 0,7-1-4 15,3 2 42-15,4 2-6 0,10-4 28 16,8 0-25-16,6 0-10 0,3 0-16 16,-3-2-13-16,-2-2 0 0,-5-2-19 15,5 3-23-15,-4-3-169 0,5 1-88 0,-5-7-88 16,-1 0-62-16,-7 3-135 0</inkml:trace>
  <inkml:trace contextRef="#ctx0" brushRef="#br0" timeOffset="59088.9662">22072 2602 50 0,'0'0'646'0,"0"0"-509"0,0 0-121 16,0 0 173-16,0 0-189 0,0 0-88 15,0 0 75-15,0 0 13 0,0 0 176 0,2 105 48 16,1-49-45-16,3 3-29 0,-2-10-7 15,0-4-68-15,0-5 22 0,5-7-55 16,-1-1 17-16,0-10 32 0,1-2-23 16,-1-9 0-16,-1-4 16 0,-1 1 32 15,0-1-55-15,2-5 62 0,-5 3-20 16,2-5-13-16,-3 0 10 0,1 0 41 16,2-7 47-16,0-4-7 0,5-4-76 0,3-12-35 15,0-7-42-15,-1-4 13 0,-1-1-40 16,0 4-2-16,1 0-10 0,2-2 7 15,0 3 4-15,-2 0-28 0,4 3-70 16,-6 7 9-16,1 2-44 0,-5 7 24 16,0 4-12-16,5-2 28 0,-2 1-6 15,-1 0 2-15,-2 3-57 0,-2 6-43 16,-2 0-62-16,0 3-72 0,1 0 10 16,-3 6 8-16,3 3 14 0,-3 8 25 15,0 3-85-15,-8-5 8 0</inkml:trace>
  <inkml:trace contextRef="#ctx0" brushRef="#br0" timeOffset="59403.9313">22408 3139 936 0,'0'0'423'0,"0"0"-71"16,0 0-352-16,0 0 0 0,0 0 0 16,0 0 78-16,0 0 29 0,0 0 78 0,0 0 74 15,0 0-120-15,-2 84-55 0,-1-63-16 16,0-2-65-16,3 0 21 0,-2-2-24 15,2 1-1-15,0-3-22 0,0-2-3 16,0 1-200-16,5-3-147 0,0-1-59 16,-3-2-128-16,0-5-92 0</inkml:trace>
  <inkml:trace contextRef="#ctx0" brushRef="#br0" timeOffset="59587.2608">22458 2877 679 0,'0'0'470'0,"0"0"-161"15,0 0 175-15,0 0-484 0,0 0 0 0,0 0-32 16,0 0 25-16,0 0-90 16,0 0-69-16,0 0 23 0,0 0-244 0,98-40-112 15,-81 40-42-15</inkml:trace>
  <inkml:trace contextRef="#ctx0" brushRef="#br0" timeOffset="59960.7672">22987 2568 475 0,'0'0'212'0,"0"0"-59"0,0 0 56 0,0 0-183 16,0 0 176-16,0 0 6 16,0 0-84-16,0 0-124 0,0 0 32 0,0 0-19 15,-53 83 192-15,27-30 64 0,-2 4-39 16,8-2-20-16,0-9-45 0,5 2-11 15,3-7-70-15,4 0-1 0,-2-3-28 16,6-5-14-16,4-5-19 0,0-3 5 16,0-8-27-16,0-1-19 0,0-6 18 15,4 8 1-15,6-3 0 0,-2 3-31 16,2-3 5-16,3 1-76 0,2-1-120 0,4-4-188 16,3 0-27-16,0-5-31 0,4-4-89 15,-7-2-62-15</inkml:trace>
  <inkml:trace contextRef="#ctx0" brushRef="#br0" timeOffset="60295.0906">23265 2667 787 0,'0'0'355'0,"0"0"36"0,0 0-385 15,0 0 24-15,0 0 83 0,0 0 27 16,0 0-72-16,0 0-68 0,0 0 0 16,0 0 59-16,0 0 132 0,-77 129 3 15,63-86-45-15,0-7-68 0,5-3-39 0,-1-4-39 16,3-3 136-16,0-3-46 0,3-5-74 16,-1-5 1-16,3-2-1 0,2 0-18 15,0 7-1-15,0-5-13 0,0 2 12 16,0-2 0-16,9 2-12 0,2-4 10 15,1-2 3-15,4 2 0 0,-2-4-52 16,3 1-73-16,-1-3-130 0,4-3-23 0,-3-2 8 16,-2 0-6-16,-1 0-43 0,2 0-65 15,-6-7-8-15,-2 3 27 0</inkml:trace>
  <inkml:trace contextRef="#ctx0" brushRef="#br0" timeOffset="60516.9746">22890 2950 182 0,'0'0'489'0,"0"0"-173"16,0 0 0-16,0 0-315 0,0 0 171 16,0 0 20-16,0 0-91 0,0 0-101 15,0 0-45-15,159-4 43 0,-94 4 2 16,-1-2 0-16,-9 1-16 0,-3-4-33 15,-2-1-113-15,-3 3-43 0,-5-9-92 16,-8 0-71-16,-2-10-20 0</inkml:trace>
  <inkml:trace contextRef="#ctx0" brushRef="#br0" timeOffset="60702.2873">23795 2542 225 0,'0'0'672'0,"0"0"-216"0,0 0-456 15,0 0 0-15,0 0 97 0,0 0 40 16,81 147 110-16,-72-86-42 0,-7 2 34 0,-2-5-57 16,-11 2-31-16,-10 1-80 15,-13-1-6-15,-8-2-36 0,-7-2-29 0,-5-5-94 16,4-2-323-16,1-10-17 0,3-5-22 16,-1-9-97-16,15-11-73 0</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5:13:11.703"/>
    </inkml:context>
    <inkml:brush xml:id="br0">
      <inkml:brushProperty name="width" value="0.05292" units="cm"/>
      <inkml:brushProperty name="height" value="0.05292" units="cm"/>
      <inkml:brushProperty name="color" value="#002060"/>
    </inkml:brush>
  </inkml:definitions>
  <inkml:trace contextRef="#ctx0" brushRef="#br0">8142 5168 255 0,'0'0'119'0,"0"0"-73"0,0 0-46 15,0 0-77-15,0 0-81 0,0 0 19 16</inkml:trace>
  <inkml:trace contextRef="#ctx0" brushRef="#br0" timeOffset="11808.1183">14858 5313 88 0,'0'0'204'0,"0"-1"-45"0,0 1 321 15,0-2-133-15,0 2-113 0,0 0-112 16,0-2-50-16,0 2-21 0,0 0-25 16,0-3 6-16,0 3 6 0,0 0 20 0,0 0 12 15,0 0 0-15,0 0 0 16,0 0-7-16,0 0 6 0,0 0 12 0,0 0 12 16,0-1 13-16,0 0-15 0,0-2-12 15,0 1-12-15,0 0-13 0,0-2 24 16,0 4 28-16,0-1-18 0,0-4-53 15,0 4-31-15,0 1-2 0,0 0 27 0,0 0-1 16,0 0 6-16,0 0-11 16,0-2-19-16,0 2 1 0,0 0 1 15,0 0 0-15,0 0-1 0,0 0 1 0,0 0-2 16,0 0-3-16,0 0-1 0,0 0-1 16,0 0-3-16,0 0-2 0,0-2-16 15,0 2-1-15,0 0 19 0,0 0-30 16,0 0-6-16,0 0-12 0,0 0-7 15,0 0-29-15,-2 0-67 0,2 0-112 16,0 0-133-16,-2 0-124 0,0 2-299 16,-2 1 283-16,2 2 294 0</inkml:trace>
  <inkml:trace contextRef="#ctx0" brushRef="#br0" timeOffset="13391.2034">15176 7749 172 0,'0'0'158'16,"0"0"-6"-16,0 0 308 0,0 0-290 16,0 0-166-16,0 0-1 0,0 0-1 15,0 0 0-15,0 0 0 0,4-5 3 16,-4 5-1-16,0 0-4 0,3 0-2 16,-3 0 0-16,0-2-1 0,0 2-3 15,0 0-27-15,0-2-6 0,0 2-20 16,0-2-151-16,0 2-238 0,0-2 116 0</inkml:trace>
  <inkml:trace contextRef="#ctx0" brushRef="#br0" timeOffset="20399.8277">16350 6597 556 0,'0'0'813'16,"0"0"-68"-16,0 0-525 0,0 0-102 15,0-15 66-15,0 13 47 0,0 0 74 16,6-1-74-16,2-3-142 0,-2 2 89 0,2 0-73 16,-2-1 53-16,2 0-6 0,4 0-65 15,-4 1-39-15,0 2 29 0,-1-2-28 16,1 4-49-16,3-2-46 0,2 2-17 16,-1 0-9-16,8 0 29 0,-2 0-24 15,4 2-16-15,-3 2-106 0,4 5-72 16,-4 1-74-16,1-3-42 0,-4 4-378 0,0-2-279 15,-8-3 53-15</inkml:trace>
  <inkml:trace contextRef="#ctx0" brushRef="#br0" timeOffset="20654.1504">16350 6740 103 0,'0'0'231'0,"0"0"434"16,0 0-189-16,0 0 32 0,0 0-12 16,0 0-179-16,0 0-92 0,0 0 29 15,0 0 89-15,0 0 30 0,20 0-88 16,-12 0-101-16,0 0-79 0,5-3-55 16,2-1-46-16,0 0-4 0,4 0-25 15,0 1-50-15,1 1-11 0,-2-2 23 0,4 1-100 16,-5 1-114-16,8 2-271 0,-6 0 40 15,3-2-536-15,-8 2-425 0</inkml:trace>
  <inkml:trace contextRef="#ctx0" brushRef="#br0" timeOffset="20990.249">17380 6684 1468 0,'0'0'1085'0,"0"0"-470"0,0 0-434 16,0 0-69-16,0 0 109 0,0 0-55 15,0 0-95-15,119-26-71 0,-100 23-51 16,0 3-30-16,0 0-158 0,3 0 57 16,-8 0-151-16,4 5-221 0,-9 0-489 0,-2-5-296 15</inkml:trace>
  <inkml:trace contextRef="#ctx0" brushRef="#br0" timeOffset="21546.8713">18053 6486 843 0,'0'0'1142'0,"0"0"-652"16,0 0-228-16,0 0-40 0,0 0-70 15,0 0 155-15,0 0 23 0,0 0-57 16,0 0-48-16,0 0-63 0,57-77-46 0,-49 74 31 15,2 0-58-15,-2 0-62 0,0 2 16 16,-4 1-24-16,-1 0-19 0,3 0-66 16,-2 0 35-16,3 5-22 0,-1 2 53 15,1 4 31-15,3 0-31 0,-4 5-16 0,1 1 13 16,-5 2 2-16,-2 4-15 16,0 7 15-16,-9 7 1 0,-3-5 35 0,-3-5-35 15,2-8 2-15,2-7 33 0,-1 1-35 16,-6-2 0-16,3 3 18 0,3-6 2 15,-3 1-20-15,9-4 0 0,-3-2-3 16,5-2-12-16,2 1 15 0,2-2 1 16,0 0 18-16,0 2-3 0,0-2-12 15,0 0-2-15,0 0-2 0,0 0-13 16,4 0-14-16,-2 0-15 0,-1 2-1 0,3-2-1 16,0 0-10-16,2 0-30 0,7 4 59 15,4-3 22-15,7 4 2 0,7-1-40 16,1-1 36-16,-2-1-31 0,-7 1-94 15,-2-3-160-15,3 0-51 0,1 0-130 16,3 0 3-16,-5 0-400 0,-6 0-496 16</inkml:trace>
  <inkml:trace contextRef="#ctx0" brushRef="#br0" timeOffset="22291.4249">18796 6116 262 0,'0'0'500'16,"0"0"-362"-16,0 0 553 0,0 0-134 0,0 0-182 15,0 0-144-15,0 0-99 0,0 0-132 16,0 0-78-16,0 0-128 0,11 13 206 15,-5 20 146-15,-2 13 86 0,3 12-33 16,-5-2 10-16,2 0-12 0,-4-6 30 16,2-4-15-16,2-3-188 0,3-7 39 15,-3-5 52-15,0-11-56 0,1-5-5 0,-3-4 40 16,4 0-21-16,-2-2-70 0,0 1 47 16,-2-5-8-16,2-2-13 0,-4-3 75 15,2 0 87-15,2 0 52 0,-2 0 16 16,2-8-42-16,2-2-46 0,6-10-95 15,8-17-31-15,3-12-45 0,3-5-116 16,-6 1 111-16,-2 9-13 0,-4 4-6 16,-3 6-29-16,0 5-45 0,-5 8 36 0,0 5 2 15,-1 3 26-15,1-2-11 16,0-2-44-16,1-3 46 0,-1 3 5 0,-1 3-28 16,-3 3-7-16,0 2 26 0,-2 3-18 15,2-1-69-15,-2 5 2 0,0-2-106 16,0 2-120-16,0 2 5 0,0 0-142 15,-6 0-171-15,-1 2-537 0,1 4 154 16</inkml:trace>
  <inkml:trace contextRef="#ctx0" brushRef="#br0" timeOffset="22661.4324">19199 6682 1175 0,'0'0'1360'16,"0"0"-974"-16,0 0-386 0,0 0 0 16,0 0 124-16,0 0 118 0,0 0 99 15,0 0-126-15,0 0-24 0,0 0-52 0,-8 93-41 16,8-78-39-16,0 0-1 16,0 1-8-16,0-1-46 0,0 1 1 0,0-3 16 15,0 0-12-15,4 1 16 0,0-3-25 16,1 1-4-16,1-3-110 0,-2-1-478 15,3-4-38-15,-1-4-153 0,-2 0-656 16,0-14 499-16</inkml:trace>
  <inkml:trace contextRef="#ctx0" brushRef="#br0" timeOffset="22848.933">19239 6422 2588 0,'0'0'936'0,"0"0"-507"0,0 0-167 16,0 0-122-16,0 0 1 0,0 0-28 0,0 0-113 16,0 0-54-16,0 0-128 0,0 0-115 15,0 0-158-15,5-6-41 0,2 12 31 16,1 0-509-16,-2-3-558 0</inkml:trace>
  <inkml:trace contextRef="#ctx0" brushRef="#br0" timeOffset="23166.0909">19596 6012 2236 0,'0'0'885'0,"0"0"-879"15,0 0-6-15,0 0-434 0,0 0 434 16,0 0 223-16,-51 104 74 0,35-49-195 0,-2 8 88 16,8-5 19-16,2-11 32 15,-1-1-4-15,4-6-149 0,2-1-20 0,2-3 40 16,1-4-4-16,0-1-16 0,0-6-12 16,1-9-37-16,7 0 3 0,-4-2-39 15,1 1 16-15,1 4 9 0,1 0-1 16,2 0-27-16,5-3 0 0,0 1-175 15,0-2-2-15,5-3-129 0,2-3-138 16,2-5-405-16,-7-4-1291 0</inkml:trace>
  <inkml:trace contextRef="#ctx0" brushRef="#br0" timeOffset="23529.5874">19864 6111 2044 0,'0'0'917'0,"0"0"-753"0,0 0-164 15,0 0-155-15,0 0 155 0,0 0 0 16,0 0 24-16,0 0 17 0,0 0 162 0,-30 99-11 15,22-58-24-15,-3 0 23 16,4-7 84-16,4-7-121 0,-2-8-9 16,1-2 12-16,4-3-44 0,-2 1-25 0,2 4-37 15,0 1-20-15,0-2-4 0,0 2 0 16,4-3 22-16,5-2-48 0,-1 2 33 16,5-2-34-16,-3-3 0 0,5-1 0 15,2-1-35-15,3 0-57 0,-2-5-8 16,2 0-73-16,-4-2-109 0,-2-3-250 15,2 0-154-15,-7-4-345 0,-3-3-979 0</inkml:trace>
  <inkml:trace contextRef="#ctx0" brushRef="#br0" timeOffset="23748.9991">19640 6446 528 0,'0'0'1431'0,"0"0"-420"0,0 0-585 0,0 0-197 16,0 0 98-16,0 0 43 16,0 0-80-16,0 0-155 0,0 0-133 0,0 0 97 15,0 0-3-15,71-26-96 0,-47 22-29 16,6-1-3-16,5-2-18 0,12 2-28 16,2 2-133-16,-5 0 19 0,-7 1-429 15,-7-4-136-15,-6 0-671 0,-4-1-8 0</inkml:trace>
  <inkml:trace contextRef="#ctx0" brushRef="#br0" timeOffset="24003.3209">20327 5980 2984 0,'0'0'1010'0,"0"0"-712"0,0 0-275 0,0 0 17 16,0 0 206-16,131 58 0 0,-66-22-43 16,-8 1-22-16,-7 2-74 0,-16-4-18 15,-8 3-45-15,-3 5-44 0,-8 2-17 16,-4 1 16-16,-9 3 0 0,-4 4-32 16,-20 9-10-16,-9 9-104 0,-21 5-66 15,-11 1-40-15,-15-7-294 0,13-22-1098 0,2-12-926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3:33:50.952"/>
    </inkml:context>
    <inkml:brush xml:id="br0">
      <inkml:brushProperty name="width" value="0.05292" units="cm"/>
      <inkml:brushProperty name="height" value="0.05292" units="cm"/>
      <inkml:brushProperty name="color" value="#002060"/>
    </inkml:brush>
  </inkml:definitions>
  <inkml:trace contextRef="#ctx0" brushRef="#br0">3022 3452 37 0,'0'0'106'0,"0"0"-27"15,0 0 336-15,0 0 12 0,0 0-48 16,42-104-173-16,-37 84-109 0,-3-1-26 0,0 2 31 16,0 2-19-16,0 0 0 15,3 4-26-15,-5-1 6 0,2 3-32 0,-2 0 63 16,0 4-45-16,0 1 14 0,0 1 24 16,0 3-45-16,2-2-5 0,-2 2-7 15,0 0-5-15,0 2 29 0,0 0 13 16,0 0 6-16,0 0 38 0,0 0 24 15,0 0-36-15,0 0-20 0,-2 0-40 16,2 0-35-16,-2 0-4 0,-1 0-45 16,1 0-45-16,2 8 18 0,-2-2 72 0,0 3 59 15,0 3-9-15,2 1 1 0,0 3 62 16,0-3-24-16,0 2 3 0,0-2-28 16,0-1 17-16,0-1-14 0,0 1 20 15,0-1 0-15,0 0-18 0,0 2-2 16,0 2-19-16,2-2-29 0,-2 0 20 15,2 3-36-15,0 0-3 0,0 1 24 0,3 3 17 16,-3-1 4-16,2 8-14 16,-2 3 23-16,5 7 0 0,-3-3 1 0,0 0-1 15,-2-9-3-15,0-4-10 0,-2-5 8 16,1-1-18-16,2 2 0 0,-1 5-27 16,0 0 19-16,3 2-8 0,0 0 1 15,-1 3-15-15,2-3 26 0,2 1-3 16,2 0 1-16,2-5-10 0,0 6 16 0,3-3-30 15,2 3 12-15,3 8 5 0,5 3 14 16,1-1 1-16,-7 1-30 0,1-9 1 16,-2-1 14-16,-4-1-4 0,2-4-12 15,-4-3 12-15,-2-6-1 0,1 1-11 16,-1 3 18-16,3 3-19 0,4-1 1 16,-4-1 18-16,0 2-17 0,1-3 17 15,0 0-3-15,-2 0-16 0,4 0 0 16,-2 0 12-16,1-2-10 0,2-1 10 15,2-1-10-15,5 1 7 0,6 3-8 0,3 0-1 16,12 2-1-16,2 3 1 0,-7-4 11 16,-6-5-12-16,-13-2 0 0,-2-4-3 15,-4-1 3-15,1 3 0 0,4-1-1 16,1 2-1-16,0 0 2 0,-2-3 0 16,-1 0 0-16,0-1 0 0,0 0 0 15,0-2 0-15,2 2 0 0,-3-1 0 16,2 0 0-16,-2-2 3 0,-2 1-2 0,4-2 3 15,-2 0-3-15,2-1 0 16,0 1-1-16,3 0 0 0,-2 0 0 0,2 2 1 16,1-4 1-16,0 0 2 0,1 0-4 15,-3 0 0-15,5 0 0 0,-3 0 2 16,0 0-2-16,5 0 2 0,-3 0 0 16,1-2-1-16,0-2 1 0,-4 2-1 15,2-3 0-15,-4 3-1 0,3-5 0 16,-6 2 0-16,4 0 1 0,-5-2 1 15,6-2-2-15,-5 1 1 0,0 1 0 0,0-2 0 16,-1 1 14-16,2-5-11 16,-1 1-3-16,2-1-1 0,-2-2 0 0,2-3-3 15,0 1 0-15,3 0-9 0,-4-1 11 16,2 1-14-16,-1 2 12 0,-3 0-1 16,0 0-12-16,-2-1 15 0,2 2-1 15,-6 1 0-15,2 0-1 0,4 2 1 16,-2-2 2-16,3 2-4 0,0-1-12 0,0-3 16 15,3 2-1-15,-4 0-1 16,4 0 2-16,-4-1 0 0,3 1 0 0,1 2-3 16,-2-3 1-16,2 4-10 0,-1-3 11 15,0 4 0-15,-2-1-1 0,2 1-1 16,-2-1 1-16,1 0 1 0,-4 2 1 16,0-1 1-16,0 1-1 0,-2 3 0 0,1-3 0 15,2 2 0-15,-4-1 0 16,1 1-1-16,1 2 0 0,-2-1-12 0,1 1 10 15,-1 0 0-15,4 1-13 0,-5 0 12 16,3-1 1-16,2 3-17 0,-2-1 17 16,1-3 1-16,0 5-12 0,-4-1 14 15,1 1 0-15,4-1 0 0,-5-2 0 16,3 3 1-16,0 0-1 0,-4 0-20 16,5 0 3-16,-2 0 17 0,3 0 2 15,0 0 2-15,0 0 20 0,0 0-22 0,0 0-2 16,2 0 1-16,-4 0 1 15,-1 0-2-15,1 0 1 0,-4 0-1 0,-1 0-13 16,0 0-11-16,3 0 20 0,-2 3 3 16,-3-1 1-16,2 0 0 0,1 3-2 15,-1-4-14-15,1 3 16 0,-3-1 4 16,1 0-2-16,1-1-2 0,1 4 4 16,0-5 10-16,1 5-12 0,-2-2 16 15,6 0-16-15,-4 1 29 0,-2-3-30 16,0 4-1-16,4-2 1 0,-2 0 12 0,1 1 1 15,-3 1-11-15,5 0 13 0,-5 2-12 16,1-3 19-16,-1 2-6 0,2 1-4 16,2 1 3-16,-2 0 1 0,0 0-4 15,2 2-10-15,-2-1 0 0,0 2 9 16,1 0-11-16,2 0-1 0,-2-2 1 16,-1 4 0-16,0-3 1 0,2 3-1 15,-2-2 2-15,-2 1 10 0,3-2-11 0,-2 2 13 16,-2 0 7-16,2 1-10 15,2-1-11-15,-1 0 2 0,-1 1 9 0,2 3 4 16,-1-2-16-16,0-1 15 16,2 5-13-16,0-4 1 0,4 4 9 0,-6 0-9 15,3-2 0-15,-3 3-2 0,3-3 1 16,-2 0-2-16,1 0 0 0,2-1 13 16,-4 1-13-16,0-2 0 0,6 1 1 15,-6 0 13-15,2-2-14 0,4 2 0 16,-4-3 0-16,-1 1 0 0,3 4 2 0,2-2 1 15,-5 1-2-15,6 2 0 0,-5-2 1 16,-2 3 0-16,2-6-2 0,0 6 0 16,-5-3 1-16,4-2 0 0,-2 4 0 15,1-3 2-15,0-1 8 0,0 0-11 16,-2 1-2-16,4-3 1 0,-4 0 1 16,2-2-1-16,-1 1 1 0,2 0 0 15,-1-1 0-15,1 0 1 0,-1 1-1 0,2 2 0 16,0-3 0-16,-2 2 0 0,0-1 0 15,2 1 0-15,-4-4 0 0,0 3 0 16,3-3 1-16,0 3-1 0,-5-3-10 16,3 1 9-16,-1-1 0 0,3 3 1 15,-3-3 0-15,1 4 1 0,-1-2 0 16,2 0 2-16,4 0-2 0,-4 1 1 0,3 0-2 16,0-1 0-16,-1 2 0 15,3-2 2-15,2 1 0 0,-2 0 10 0,0-1-12 16,0-1 0-16,-1 0 0 0,2-3 3 15,-6 1-3-15,2 1-12 0,2-4 12 16,-6-1-2-16,3 2 2 0,-4 1 1 16,5-4 1-16,-1 3-1 0,-1-3-1 15,0 3 0-15,6-2 11 0,-5 1-11 16,5 0 3-16,3-4 8 0,-4 2-10 16,5 0 0-16,-4-1 1 0,4-2-2 0,-4 0-2 15,3 3 2-15,1-3-1 0,-4 0 1 16,4 0-12-16,-6 0 12 0,2 0 0 15,-4 0-2-15,3 0 0 0,0 0 2 16,-2 0 2-16,-1 0 0 0,5-3 0 16,-4 1-1-16,1-1 2 0,4-4 11 15,-6 4-11-15,4-3 9 0,-4-2-1 16,1 3 3-16,0-2-2 0,0-2-12 16,-3 1 1-16,2-1 1 0,3 1 0 15,-2-1-1-15,0-1 1 0,1 0-1 0,0-1 1 16,-2 0 1-16,2-3-2 0,2 1 1 15,-2 0 12-15,0-2-3 0,0 0-9 16,4 1-2-16,-6-1 1 0,5-1 0 16,0 1 0-16,-2-4-1 0,3 2-1 15,-2 0-1-15,1-3 1 0,0-1 0 16,2 2-10-16,0-1 8 0,-4-2 3 16,2 1-3-16,-2-2 2 0,-1 2 1 0,0 1 0 15,-2 2 0-15,-1-2-9 0,4 4 9 16,-7-3 1-16,3 4 10 0,-1-3-9 15,-1 5-2-15,-1-2 1 0,-1 4 2 16,-1-2 11-16,0 2-12 16,1-2 8-16,2 2-7 0,-4-1 10 0,0 0-11 15,-1-1 8-15,5 2-10 0,-3-2-2 16,5-1-10-16,-3 1 12 0,1-1 0 0,-1 1 0 16,2-1 2-16,2 1-2 15,-4-5 0-15,2 1 0 0,4-1-1 0,-4-2 1 16,2-1-2-16,2 1-12 0,0-2 14 15,-3 2 0-15,4 0 2 0,-2 1-2 16,-1 2-3-16,-2-1 3 0,2 5-2 16,-4-1 1-16,2 1 1 0,-1 2 1 15,0 1-1-15,-1-1-1 0,1 2-1 16,1-3-9-16,3 4 8 0,-2-3-17 16,-1 4 3-16,5-3 3 0,0 0 13 0,-1 2-1 15,6 1-9-15,-6-1 0 16,5-1 10-16,-3 3 0 0,2-1-2 0,2 1 0 15,-1-1 1-15,-1 2 0 0,0-1 1 16,1 0 1-16,-2 3 3 0,3-1-2 16,-6-1 13-16,-2 3-14 0,4-5 1 15,-4 4-1-15,3 1-2 0,0-4 0 16,0 4 2-16,5-4-12 0,-2 5 1 0,8-5 11 16,-3 4 0-16,3 0 0 0,-1 0 0 15,-5 0-1-15,7-1 1 0,-8 3-2 16,4-3 2-16,-4 3 0 0,1-1 0 15,-2-1-12-15,0 2 12 0,-4-3 17 16,-1 3-16-16,2 0-1 0,-7 0 0 16,5 0 13-16,-2 0 15 0,0 0-2 15,-3 0-23-15,2 0 14 0,6 0 10 16,-2 0 16-16,6 0-14 0,-4 0-16 0,3 0-2 16,1 0-11-16,-2 3-1 0,4 0 0 15,-3 0 0-15,4 2 1 0,-1 1-3 16,-1 0 2-16,3-2 0 0,-4 1 0 15,4 3-12-15,-3 0 13 0,0-1-1 16,-2 1 2-16,1-1-1 0,-2 4 0 16,1-3-1-16,-4 1-10 0,5 3 10 15,-5-4 1-15,-1 4 19 0,4-3-6 0,-6 3-10 16,2-3 15-16,2 2-15 16,-4-3 18-16,3 2-21 0,0-1 16 0,0-1-15 15,5 3 14-15,-4-3-14 0,4 3 0 16,-2-1 1-16,4 1-1 0,-5-1-1 15,2 0 2-15,-2 0-2 0,1-3 2 16,0 3-2-16,-3-1 2 0,5-1 0 16,-4-1 1-16,3 3 9 0,-3-3-12 15,3 1 0-15,-1-2 0 0,-1 2 24 16,2-1-23-16,0 0 8 0,0-4-9 0,0 1 14 16,3-1-13-16,-4 0-1 0,2 1 1 15,-1-1-1-15,4-1 0 0,-2 0 2 16,3 0-1-16,-3-2 0 0,1 2 0 15,5-2 2-15,-6 1 4 0,2-1-7 16,-3 3-1-16,3-3 1 0,-6 1-10 0,3-1 10 16,-2 0-10-16,-1 2 9 15,-2 0-2-15,-1 0-6 0,3-2 9 0,-4 2 0 16,0 0-13-16,2-1 2 0,0-1 11 16,2 2 17-16,0-2-15 0,5 0-1 15,-4 3 12-15,8-2-11 0,-5-1 0 16,3 0-1-16,-2 0-1 0,2 0 9 15,-2 0 0-15,-4 0-9 0,4 0 0 16,-3 0 2-16,-1 0 15 0,2-4-4 16,-4-1-11-16,6-1 0 0,-5 0 13 15,3 1-13-15,-2-4 8 0,4 1 5 16,-6 1-6-16,6-5-9 0,-5 2 1 0,2 1 20 16,-2-3-10-16,2-2-11 0,-2 1 11 15,-2-4 1-15,2 1 9 0,-2 0-21 16,0-2 1-16,0 1 0 0,-5 0 0 15,5-1 1-15,-2 3-2 0,-1 0-1 16,4 0-11-16,-2 2 12 0,-1-1-2 0,0 1-8 16,-2 0-1-16,3 3-3 0,-1-4 2 15,0 3 3-15,-2 2 9 0,-1-3 0 16,7 1 2-16,-7 1 12 0,1-4-4 16,1 0-10-16,2 2 3 0,-4-2-3 15,3 1 17-15,-2-1-6 0,-1 1-10 16,-2 0 8-16,6-2-8 0,-4-3 11 15,0 0-11-15,1 1-1 0,2-3-3 16,-2 1 3-16,1 0 0 0,5-4 0 16,-4-3-1-16,3 6-2 0,2-6-11 15,-3 6 14-15,4-5-1 0,-2 2-15 0,2-1 2 16,-2 0 12-16,3 3-12 16,-4 3 13-16,-1 2 1 0,0 1 0 0,-5 1-3 15,5 1 1-15,-2 0-7 0,0 2 9 16,-3-1 0-16,6-1 0 0,-5-1 9 15,-1 1 0-15,7 0 8 0,-4-5-17 16,1 1 0-16,1-1-1 0,0-2 1 16,-3 1 1-16,3 1-1 0,-2 0 0 0,-1-2 0 15,2 5 1-15,-4 0 1 0,-1 1 9 16,1 3-11-16,-1-3 1 0,-1 3-1 16,1-3 2-16,-3 1 8 0,2 0-1 15,1 0 0-15,0 1-7 0,-1-4-2 16,2 3-9-16,2 0 9 0,-4-1 1 15,-2 3 1-15,0-2-2 0,3 1 0 16,0 0-14-16,-1 2 14 0,-2 0 0 0,-1 0-3 16,1 1 3-16,-5 2 12 15,2-1-12-15,-3-2-2 0,0 2-1 0,0 2 3 16,0 3-11-16,0-3 10 16,0 1 0-16,0 5-17 0,0-3-10 0,0 3-60 15,0 0-84-15,0 0-72 0,0 0-94 16,-4 0-228-16,-4 3-319 0,-5 4-16 15,-4-2-167-15,6-3-483 0</inkml:trace>
  <inkml:trace contextRef="#ctx0" brushRef="#br0" timeOffset="2519.9931">746 2923 852 0,'0'0'744'0,"0"0"-563"0,0 0-86 0,0 0 7 16,0 0-100-16,-16-40 0 0,13 38 37 15,1-2 113-15,2 2 11 0,0 2-20 16,0 0-26-16,0 0-44 0,0 0-19 15,0 0-50-15,0 0-4 0,-2 0-48 16,-3 4 29-16,0 12 19 0,0 1 307 16,-3 5-85-16,-1 6-81 0,5-1-34 0,-2 7-35 15,-2 6-72-15,5 0-17 16,-4-4 12-16,3-4-35 0,0-8 40 0,2-7 27 16,2-4-27-16,0-4-18 0,0 3 16 15,0 1-20-15,0 1 22 0,0-1 39 16,4-5-36-16,0-3-3 0,0 1-270 15,1-6 19-15,-2 2-38 0,0-2-118 16,-1 0-18-16,3-2 147 0,-1-6 25 16,-2-1-613-16</inkml:trace>
  <inkml:trace contextRef="#ctx0" brushRef="#br0" timeOffset="2743.6457">632 2875 2618 0,'0'0'431'0,"0"0"-32"0,0 0-31 16,0 0-348-16,0 0 176 0,0 0-42 16,0 0-43-16,114-101-30 0,-88 88-36 0,4-5-45 15,-1 5-9-15,9 0 6 16,2 0-20-16,-8 3-8 0,-6 5-1 0,-11 2-17 16,-3-1-63-16,6 2-138 0,-2 2 24 15,4-2-164-15,-3 2-28 0,-5 0-26 16,-1 0-162-16,-2 0-55 0,-5 0-147 15</inkml:trace>
  <inkml:trace contextRef="#ctx0" brushRef="#br0" timeOffset="2975.0065">776 3135 765 0,'0'0'1124'16,"0"0"-812"-16,0 0-150 0,0 0 67 16,0 0 50-16,0 0 99 0,127-44-164 15,-84 23 12-15,-5 1-106 0,-6 8-100 16,-11 4-20-16,-8 2-17 0,4 1-39 0,2-1 53 16,2 2-141-16,1 0 4 0,-4 3-247 15,0 1-189-15,-10 0-73 0,-4 0-437 16,-4 1 315-16</inkml:trace>
  <inkml:trace contextRef="#ctx0" brushRef="#br0" timeOffset="3178.8535">455 3471 97 0,'0'0'1947'0,"0"0"-1335"0,0 0-608 15,0 0-4-15,113-44 152 0,-56 23 213 16,-4 0-66-16,-4 3-105 0,-4 1-128 16,-4 6-66-16,0 4-43 0,-6 1-43 0,-8 3-71 15,-6 1-319-15,-8 2-131 0,-7 0-298 16,-4 0-328-16</inkml:trace>
  <inkml:trace contextRef="#ctx0" brushRef="#br0" timeOffset="4802.5861">4377 4773 1051 0,'0'0'695'0,"0"0"-452"0,0 0-241 16,0 0 81-16,0 0 37 0,0 0-1 16,0 0 24-16,0 0 23 0,0 0-57 15,0 0-80-15,-13-12-29 0,13 12-25 16,0 0 25-16,0 0 2 0,0 0-2 16,0 0-48-16,0 0-25 0,0 0 18 15,0 0 55-15,0 5 61 0,0-2-6 16,0 1-19-16,0 0 13 0,0 1-25 15,0 1 18-15,2-4-37 0,-1 4-3 16,2-5 20-16,0 1 13 0,-1 1 12 0,0-3-23 16,-1 0-19-16,-1 0 37 0,3 0 34 15,-3 0 17-15,0 0 3 0,0 0 28 16,0 0 57-16,0 0 51 0,0 0-24 16,0 0-60-16,0-3-58 0,0-3-90 15,0 1 0-15,0-1-23 0,0 1 23 16,0 1 0-16,-3 0-19 0,0 4 0 0,1 0-38 15,-1 0-25-15,3 0-46 0,-4 0-36 16,0 0-11-16,-3 6 78 0,3 1 31 16,-2 1 32-16,4 1-11 0,2 1 45 15,0-2 17-15,0-2 50 0,2-1 26 16,2 1-1-16,0-4 51 0,0 0-30 16,1-2-17-16,-3 0-3 0,0 0 32 15,-1 0 12-15,2 0-29 0,0-2-14 0,1-4 6 16,-3-1-42-16,4-1 8 15,-3-3-66-15,0 0 54 0,-2 0-50 0,0 0-4 16,-2 1-51-16,-5-2-98 0,2-1-19 16,-2 6-44-16,-2-1-150 0,3 3-68 15,2 2-183-15,0 3-46 0,1 0-785 16,-3 3 723-16</inkml:trace>
  <inkml:trace contextRef="#ctx0" brushRef="#br0" timeOffset="5520.9482">3835 5327 246 0,'0'0'777'0,"0"0"-153"16,0 0-259-16,0 0 19 0,0 0 32 15,0 0 74-15,0 0-284 0,0 0-1 0,0 0-5 16,0 0 44-16,20-63-50 0,-20 58-109 15,0-4-16-15,0 4 18 0,-3-1-24 16,-4 2-61-16,-1-2-2 0,-4 2-30 16,1 3 30-16,-7 1-83 0,0 0-14 15,-5 0-29-15,1 7 2 0,-3 4 81 16,4 1-39-16,1 4-20 0,6-1 46 16,3 4-61-16,3 4 92 0,8 6-38 15,8 7 63-15,9 2 35 0,11-1 32 0,0-3 14 16,2-4-14-16,-3-7-67 0,-7-3-43 15,-2-8 43-15,-8 2 0 0,1-2-36 16,0-1 21-16,-3-2 15 0,-4-1 5 16,1-4-3-16,-5 1 1 0,0-5 30 15,0 0 77-15,0 0 53 0,0 2 47 16,-9-2 33-16,-10 2-57 0,-8 4-92 16,-11-2-92-16,1-1 0 0,5 0 29 0,13-3-13 15,4 0-18-15,-1 0-15 16,-2 0 1-16,-1 2-67 0,3 0-20 0,4-2-39 15,4 2-77-15,4-2-65 0,2 0-82 16,2 0-101-16,0 0-104 0,4 0-479 16,2 0-280-16</inkml:trace>
  <inkml:trace contextRef="#ctx0" brushRef="#br0" timeOffset="6017.2557">4119 5031 332 0,'0'0'776'16,"0"0"128"-16,0 0-389 0,0 0-164 15,0 0 11-15,0 0-8 0,0 0-81 16,0 0-40-16,0 0-45 0,0 0-71 16,-4-19-117-16,4 19-36 0,0 0-86 15,0 0 3-15,0 8 23 0,0 3-34 0,0 8 130 16,0 6 4-16,-2 9 62 0,-2 4-66 15,2-1 10-15,0-3-10 0,2-10-293 16,0-7-484-16,0-6-367 0,0-7-406 16</inkml:trace>
  <inkml:trace contextRef="#ctx0" brushRef="#br0" timeOffset="7006.7096">7572 5552 596 0,'0'0'948'0,"0"0"-252"0,0 0-282 15,0 0-102-15,0 0 57 0,0 0 19 16,0 0-98-16,0 0-60 0,0 0-14 16,0 0-62-16,-4-10-48 0,4 10-9 15,0 0-10-15,0 0-8 0,0 0-4 16,0 0-3-16,0 0-16 0,0 0-13 15,0 0 3-15,0 0 9 0,-2 0-18 16,2 0-25-16,0 0-12 0,0 0-37 0,0 0-43 16,-2 0-26-16,2 7 1 15,-6 8 87-15,2 7 18 0,2 15 50 0,-2 1-49 16,4-6-1-16,0-6-2 0,0-11-16 16,0-2 18-16,0 5 2 0,0-1-2 15,2 4 0-15,2 0-4 0,4-3-57 16,-2 2-92-16,-2 1-102 0,0-4-209 15,-2-1-402-15,0-3-237 0,-2-6-1003 16</inkml:trace>
  <inkml:trace contextRef="#ctx0" brushRef="#br0" timeOffset="7519.8861">8036 6089 2332 0,'0'0'1244'0,"0"0"-799"0,0 0-306 16,0 0-76-16,0 0-27 0,0 0-36 16,0 0 153-16,0 0-16 0,0 0-43 15,0 0-94-15,-71-51-25 0,62 51-101 16,2 1-56-16,-1 10 92 0,0 7-74 15,4 10 56-15,4 13 83 0,0 3 25 16,6-2 20-16,6-6 31 0,6-5 59 16,-6-9-89-16,-1-2-21 0,-3-7 0 15,-1-1 0-15,-1-3 48 0,1 1-48 0,-5-1-29 16,2-3 28-16,-4-2 1 0,0-3 62 16,0-1 30-16,0 3 29 0,-6-3 37 15,-12 5 20-15,-7 2-81 0,-3-5-72 16,4 3-25-16,2-3-3 0,9-2-48 0,-4 0-38 15,2 0-61-15,0 0-165 0,6 0-200 16,0 0-138-16,6-4-259 0,1-1-1030 16</inkml:trace>
  <inkml:trace contextRef="#ctx0" brushRef="#br0" timeOffset="7952.3481">8282 5789 477 0,'0'0'2550'16,"0"0"-1734"-16,0 0-476 0,0 0-220 15,0 0 33-15,0 0 52 0,0 0-41 16,0 0-81-16,0 0-83 0,0 0-1 16,0 0-28-16,21-17-14 0,-21 27 31 15,0 4 12-15,3 6 51 0,-3 10-15 16,0-1-10-16,0-4-1 0,0-4-4 15,0-10-21-15,0 1 0 0,0 0-18 16,0-7 4-16,4 3-8 0,2-2 22 0,6-1 4 16,0 1 39-16,7-2-4 0,13-2-35 15,10-2 28-15,3-10-32 0,2-6-55 16,-2-1-106-16,-5-5-61 0,0-2-230 16,-3-4-318-16,-10 10-673 0,-7 0-504 0</inkml:trace>
  <inkml:trace contextRef="#ctx0" brushRef="#br0" timeOffset="8867.1345">11090 4534 220 0,'0'0'468'15,"0"0"375"-15,0 0-578 0,0 0 47 0,0 0 101 16,0 0 50-16,0 0-16 15,0 0-83-15,0 0-93 0,0 0-40 0,0-22-61 16,0 22-90-16,0 0-78 0,0 0-2 16,0 0-16-16,0 3-10 0,-2 5 22 15,0 3 4-15,0 3 59 0,-4 10 29 16,1 7-24-16,0 8-18 0,1 2-23 16,2-3-23-16,2-3 2 0,0-5 9 0,0 1-9 15,0 2-2-15,2 1-47 16,6-2-110-16,2-9-254 0,-2-5-485 15,-2-11-402-15,0-3-691 0</inkml:trace>
  <inkml:trace contextRef="#ctx0" brushRef="#br0" timeOffset="9477.4676">11278 5621 2246 0,'0'0'954'0,"0"0"-751"0,0 0 4 16,0 0 29-16,0 0-88 0,0 0-100 0,0 0 220 15,0 0-164-15,0 0 24 0,0 0-128 16,-87-69-8-16,62 69-103 0,-9 0-11 16,2 0 73-16,4 7-17 0,10 2-30 15,2 2-76-15,4 5 126 0,1 10-51 16,9 6 40-16,2 7 57 0,11-3 0 16,12-1 133-16,2-5-97 0,5-1-10 15,-2-5 20-15,-9-4-46 0,-4-5 0 0,-2-4-2 16,-3 2-19-16,0-1-4 0,4 0-6 15,-6-1-20-15,-4-5 48 0,-3-3 0 16,-1 1-3-16,0-1 6 0,0-3 23 16,0 2 68-16,-5-2 100 0,-11 5 81 15,-10 1-121-15,-2 0-71 0,5-4-43 0,-1 3-16 16,6-3-21-16,-4-2-2 16,0 4-31-16,1-2-9 0,5-2-104 0,0 2-213 15,8-2-135-15,4 0-127 16,2 0-503-16,2-12-738 0</inkml:trace>
  <inkml:trace contextRef="#ctx0" brushRef="#br0" timeOffset="10101.9026">11599 5257 2102 0,'0'0'589'0,"0"0"-272"0,0 0-74 0,0 0 100 15,0 0-75-15,0 0-131 0,0 0-12 16,0 0-20-16,0 0-78 0,0 0-27 15,17-5-32-15,-13 5 32 0,5 0 0 16,-3 0-19-16,-2 0 14 0,1 0-71 16,-3 0 18-16,-2 0-4 0,2 0-19 15,-2 5-11-15,0 0 21 0,0 3 66 16,0 1-18-16,0 3 23 0,0 2 0 0,0 2-5 16,2 1 3-16,2 1 0 0,3-1 1 15,1 2 1-15,2-4 1 0,4 4 3 16,-4-2 15-16,0-3-19 0,0-1-26 15,-2-4 20-15,-4-1-47 0,-3-2 15 16,2-3 33-16,-3 0-24 0,0-3 29 16,0 0 81-16,0 0 157 0,-3 0 160 15,-2 2-116-15,-10-2-124 0,2 3-61 0,-4 2-51 16,-6-1-46-16,4 1-15 0,-1-1 11 16,4 2-74-16,-4 3-96 0,4-1-183 15,-4-1-98-15,6 0-302 0,1 0-184 16,2-5-644-16</inkml:trace>
  <inkml:trace contextRef="#ctx0" brushRef="#br0" timeOffset="16951.7201">8211 5870 222 0,'0'0'369'0,"0"0"26"0,0 0-10 16,0 0-74-16,0 0-87 0,0-8 31 16,0 5-12-16,0 1-21 0,-2 2-52 0,2 0-33 15,-2-3-14-15,2 1 57 0,-2 0 45 16,2 1 7-16,0 1-77 0,0-3-38 15,-2-1 5-15,2 4 7 0,0 0-29 16,-3-3-50-16,1-1-10 0,2 4 22 16,-3-2-11-16,0-2-35 0,3 4 9 15,-1-1-8-15,1-2 0 0,0 2 0 16,0 1-1-16,0 0 9 0,0 0-4 0,0 0 7 16,0-2-1-16,0 2 0 0,0 0-4 15,0 0-19-15,0 0 0 0,0 0 19 16,0-2-20-16,1 0-3 0,2 0-20 15,5-1-26-15,-4-1 23 0,0-1-16 16,0 1 14-16,0 0 21 0,-1 4-21 16,0-3 0-16,2-1 24 0,-5 4-20 15,2 0 17-15,-2 0-22 0,0 0 6 0,1 0-10 16,-1 0-16-16,5 0-12 0,0 0 8 16,1 0 46-16,0 0-19 0,1 0 10 15,-1 4 13-15,2-1 0 0,1 4-39 16,-1-1 15-16,-1-1 21 0,1 1-22 15,-2-1-4-15,-1 3 28 0,2-2-1 16,-5-3-28-16,2 4 30 0,-4-4 0 16,1 2 1-16,-1-5 18 0,0 2-14 15,0 1 29-15,0 1-15 0,0-2 8 16,0 0 4-16,0 2-8 0,0-3-5 0,0 3 1 16,0 0-19-16,-1-1 0 0,-1-1-1 15,0 5 1-15,0-4 1 0,2 2-1 16,-3-5-18-16,3 2 14 0,-1 1-1 15,-5 1 5-15,4 0 32 0,-4 3 13 16,-2-1-41-16,1 1-4 0,-4 3-27 16,1-3-45-16,1 1 72 0,1 0-1 15,4 0 1-15,-2-1-3 0,4-3-29 0,-3-2 1 16,3 1 26-16,2-3-18 16,0 0 21-16,0 2 2 0,0-2 3 0,0 0 21 15,0 0-2-15,0 0 1 0,0 0 13 16,0 0 4-16,0 0 10 0,0 0-10 15,0 0-1-15,0 0-2 0,0 0 1 16,0 0-9-16,0 0 0 0,0 0-8 16,0 0-17-16,0 0-2 0,0 0 1 15,7 0-3-15,1 0 2 0,4 0 43 16,10 0 1-16,9 0-18 0,16-5-5 0,5-3-8 16,-2 1 1-16,-3 1-1 0,-13 0-11 15,-6 6 0-15,-12-2-3 0,-2 0-1 16,0 2-4-16,-1-1 2 0,2 1-1 15,-4 0-16-15,-7 0 16 0,-1 0-20 16,0 0 8-16,-3 0 15 0,0 0 0 16,0 0 19-16,0 0-19 0,0 0 0 0,0 0-50 15,0 0-87-15,-3 0-135 16,-2 0-106-16,1 0-99 0,-5 0-55 0,-4 0-121 16,0 3-483-16,5-1 31 0,63-7 1046 15</inkml:trace>
  <inkml:trace contextRef="#ctx0" brushRef="#br0" timeOffset="23027.223">2409 875 77 0,'0'0'40'0,"0"0"52"0,0 0-52 16,0 0 533-16,0 0-207 0,10-31-79 16,-10 25-158-16,2 3 154 0,-2-1-194 15,0 0 140-15,0 0-73 0,0 2 26 16,0-2-178-16,0 3 22 0,0-1-23 16,0 0 33-16,0 2 79 0,0 0-36 0,0 0-57 15,0 0-22-15,0 0-48 0,0 0-19 16,0 0 0-16,0 0-42 0,0 0-22 15,0 0-12-15,0 4-78 0,-2 1 221 16,2 7 19-16,-2 3 258 0,0 2-202 16,0 4 55-16,-1 1-130 0,2 0-4 15,-3 0 4-15,-1-4 14 0,0 1 11 16,3-1 5-16,0 1 0 0,-2-1-5 16,2 2-25-16,0-1 24 0,-2 3-24 15,0-6 36-15,-1 4-36 0,1-1 43 0,0-2-43 16,-1 0 73-16,1-3-73 0,1-1 30 15,3-2-30-15,0-1 156 0,0-2-156 16,0 1-201-16,0-1-196 0,9-1-107 16,0-5-318-16,0 0 40 0</inkml:trace>
  <inkml:trace contextRef="#ctx0" brushRef="#br0" timeOffset="23380.2782">2296 919 90 0,'0'0'185'0,"0"0"315"0,0 0-191 0,0 0 295 16,0 0-500-16,0 0 4 0,0 0 140 16,0 0-141-16,0 0 24 0,0 0 12 15,89-100-22-15,-67 87 62 0,1-3 17 16,2 5-198-16,-2-2 135 0,3 3-137 16,-2 3-117-16,-4 2 64 0,2 0-35 15,-1 3 46-15,-4 0-24 0,0 2 5 16,1 0-48-16,-6 0-25 0,2 0-53 0,0 7-116 15,-6 0-307-15,0 0-32 0,-3 1 69 16</inkml:trace>
  <inkml:trace contextRef="#ctx0" brushRef="#br0" timeOffset="23679.4796">2417 1031 86 0,'0'0'316'0,"0"0"564"0,0 0-273 15,0 0-214-15,0 0-120 0,0 0-103 16,0 0-170-16,0 0-67 0,0 0 7 15,0 0 54-15,0 0-43 0,111-37-44 16,-86 32 24-16,2 4 45 0,3-2 17 16,-3 2-55-16,1 1-69 0,-4 0-22 15,-2 0-219-15,-2 0-194 0,-5 0 61 16,-5 0 50-16</inkml:trace>
  <inkml:trace contextRef="#ctx0" brushRef="#br0" timeOffset="23958.6689">2288 1371 253 0,'0'0'1070'0,"0"0"-578"0,0 0-352 15,0 0-76-15,0 0 138 0,0 0 85 16,0 0 11-16,0 0-91 0,0 0 36 16,0 0-73-16,97-19-115 0,-73 14-33 15,-1 2-22-15,-2-2-6 0,2 1-65 0,3 3 71 16,8-3-2-16,4 1-92 16,7-2-123-16,-1-1-236 0,-1-5-125 0,-11 2-435 15,-4-6-47-15</inkml:trace>
  <inkml:trace contextRef="#ctx0" brushRef="#br0" timeOffset="24440.8933">3387 531 229 0,'0'0'907'0,"0"0"-381"16,0 0-250-16,0 0-110 0,0 0-46 15,0 0-77-15,0 0-43 0,0 0-4 0,0 0 4 16,0 0 31-16,-131 50-6 0,92-20 31 16,-1 4 13-16,0 2-1 0,8-2-37 15,6 0 145-15,3 5-127 0,6 1-7 16,4 5-42-16,3-5 31 0,4-1-31 15,4 0 47-15,2-3-18 0,0 1-29 16,4-4-27-16,6-1 27 0,2-5 47 16,4-8 0-16,-4-5-18 0,5-1-23 0,7 4-6 15,8-1-164-15,10 6 30 0,3-5 19 16,-4-6-201-16,-6-8-475 0,-11-3-290 16</inkml:trace>
  <inkml:trace contextRef="#ctx0" brushRef="#br0" timeOffset="25365.3518">3464 776 117 0,'0'0'46'0,"0"0"257"16,0 0 223-16,0 0-343 0,0 0 39 15,0 0 211-15,0 0-331 0,0 0 63 16,0 0 36-16,0 0-95 0,-9-41-37 16,9 41-7-16,0 0 11 0,0 0-12 0,0 0-25 15,0 0-12-15,0 0-24 0,0 0-34 16,0 0-81-16,0 0-46 0,0 0-76 16,0 0-5-16,0 9 44 0,4-1 134 15,5 6 64-15,-3 1-3 0,4 2 36 16,0 2 63-16,0 0 57 0,2 1 32 15,2 1-122-15,-2-1 43 0,3 4-100 16,2-3 50-16,-2-2-6 0,0 1-50 16,-2-3-8-16,-1 0 8 0,1-2 43 0,-4-1-43 15,1-6 32-15,-4 4-26 0,2-6 37 16,0-3 6-16,-4 1-43 0,0-2 0 16,-4-2 0-16,2 0 36 0,-2 0 49 15,0 0 48-15,2 0 43 0,-2 0 37 16,0 0 26-16,0 0 62 0,0 0 14 15,0 0-73-15,0 0-76 0,0 0-72 16,2-2-53-16,2-4-5 0,0-1-42 0,3-1-31 16,-4-1-9-16,7-1 40 0,-4 0 24 15,1-1-24-15,0 2-16 0,2-4 16 16,0 0-11-16,-2 2 11 0,-2-2 15 16,4-1-14-16,-3 1-1 0,3-2-23 15,0-1 23-15,-2 1 1 0,2-2 15 16,0-2-16-16,2 2 1 0,-5-2-5 15,3-1 8-15,-3 4-8 0,2 0-11 0,1 0-19 16,0 3 30-16,-4 2-8 16,2 0-9-16,-1 0 21 0,-2 4 12 0,-2 0-12 15,1 4-4-15,0-2-21 0,-1 3 4 16,-2 2-25-16,0 0-8 0,0 0-17 16,0 0-37-16,0 0-51 0,0 0-62 15,0 0-28-15,0 0-57 0,0 0-127 16,0 0-146-16,0 0-243 0,0 7 91 15,0-4 92-15</inkml:trace>
  <inkml:trace contextRef="#ctx0" brushRef="#br0" timeOffset="26269.6268">4395 735 44 0,'0'0'132'0,"0"0"310"16,0 0 63-16,0 0-147 0,0 0-15 15,0 0-114-15,0 0-77 0,0 0-65 16,0 0-87-16,-2 0-21 0,2 0-24 16,2 2 45-16,0 3 4 0,3-3 33 15,0 5 63-15,-1-3 18 0,0 0-25 16,-2-1-51-16,0-3 13 0,0 2 11 15,0-2 44-15,-2 0 25 0,0 0 0 0,0 0 31 16,0 0 41-16,0 0 45 0,0 0 26 16,0 0-62-16,0 0-63 0,2 0-36 15,-2-2-25-15,0 0-21 0,0-2-51 16,2 0 7-16,-2 1-27 0,2-2-59 16,-2 3 20-16,0-3 39 0,2 3 19 15,-2 2-19-15,0 0-46 0,0 0-33 16,0 0-47-16,0 0-70 0,0 0-87 0,0 0-57 15,-2 0-55-15,0 0-129 0,-2 0-200 16,-2 7 208-16,0 0-171 0,3-1-31 16,26-26 711-16</inkml:trace>
  <inkml:trace contextRef="#ctx0" brushRef="#br0" timeOffset="26952.9209">4366 1154 99 0,'0'0'40'0,"0"0"204"16,0 0 322-16,0 0-122 0,0 0-108 16,0 0-169-16,0 0-91 0,0 0-44 0,0 0 6 15,0 0 19-15,-2 0-29 0,-3 0-28 16,-1 4 0-16,0 1 25 0,-4 5 219 15,0 3-132-15,-4 3-26 0,-3 1-44 16,-3 3 61-16,1 2-99 0,-1-2-2 16,-1 2 35-16,2-1-33 0,-1-1 124 15,2-4-81-15,0 1 23 0,5-2-70 16,-2-2-41-16,5 1 37 0,3-4-271 16,5-3-219-16,2-2-430 0,2-3-299 15</inkml:trace>
  <inkml:trace contextRef="#ctx0" brushRef="#br0" timeOffset="28451.9038">4772 835 110 0,'0'0'86'0,"0"0"39"0,0 0 599 16,0 0-313-16,0 0-407 0,0 0-4 0,0 0 252 16,0 0-28-16,0 0-154 15,0 0 83-15,10-43-12 0,-8 41-138 0,-2-5 69 16,0 3 47-16,0 1-70 0,0-2 36 15,0 4-85-15,0-1 122 0,0 0 34 16,0 2-23-16,0-2-131 0,0 0 66 16,0 2 19-16,0-2-19 0,0 2-12 15,0 0 1-15,0 0-31 0,0 0-26 16,0 0-45-16,0 0-11 0,0 0-12 16,0 0-6-16,0 0-26 0,0 0-46 0,0 0-77 15,-2 0 3-15,-1 6 70 0,2-1 88 16,-1 5 62-16,0 1-132 0,0 3 270 15,-2 1 12-15,1 0-69 0,3 0-77 16,0 1 122-16,0-1-124 0,0 0 47 16,0 1-45-16,3-1 34 0,1 0 5 15,3-1-39-15,2-1 44 0,-1 1-17 16,4-4 10-16,-2-1-17 0,1-2 52 0,2-1-72 16,-3 2-4-16,3-5 53 0,-1 1-18 15,1-1 59-15,-2-3-94 0,-1 0 22 16,2 0 31-16,-6 0-49 0,-2 0 60 15,0 0 3-15,0 0-16 0,-4 0 21 16,0 0 51-16,0 0 51 0,0 0-16 16,0-3-46-16,0 2-20 0,2-3-92 0,0 0-18 15,0-2-1-15,1 0 19 16,-3 3-48-16,2-3 46 0,0 3 2 0,0-4-91 16,0 1-11-16,3 2 102 0,-3 1-133 15,0-1 86-15,0 2-7 0,-2 0 27 16,2 2-11-16,-2-1-21 0,2-1-11 15,-2 2 19-15,2-2 47 0,-2 2 4 16,0 0 2-16,2 0 0 0,-2 0 2 16,0-2 35-16,0 2 16 0,0 0-1 15,0 0 10-15,0 0 6 0,0 0-6 0,0-2-8 16,0 2-16-16,0-2-40 0,0 0-44 16,0 2 44-16,0-2 36 0,0-1-5 15,0 3-30-15,0-2 4 0,0 0-5 16,0-1-32-16,0 1 27 0,0 2-66 15,0-1 67-15,0-1 2 0,0 2-18 16,0 0-28-16,0 0-16 0,0 0-28 16,0 0-45-16,3 0-10 0,1 0 4 0,2 0-27 15,4 0 123-15,4 5 6 0,0 2-56 16,4 4 0-16,-2-2 48 0,1 3 98 16,0 0-80-16,2-1 62 0,-1 0-25 15,-2-2-2-15,4 1 38 0,-9-3-38 16,5 0 45-16,-3-3-1 0,-5 0-11 15,-1-3 4-15,-3 1 24 0,-2-2-18 16,-1 0 47-16,-1 0 128 0,3 0 178 16,-3 0-10-16,4-3-90 0,3-5-96 15,2-6-204-15,-2 1-1 0,2-1 1 0,2-2 60 16,-2 0-58-16,-3-1-4 0,-1 1-15 16,0 1 17-16,-1-2 32 0,1 1-32 15,-3 3 0-15,0-2-7 0,-2 4-10 16,0-1 17-16,0 2-2 0,0 2 0 15,-8-1-26-15,5 6 28 0,-4-3 0 16,4 2-15-16,-1 0-44 0,1 0 30 16,2 3-55-16,-1-4-110 0,0 3 47 0,0 2 51 15,-4-5-5-15,4 5-88 0,0 0-92 16,-1-2-55-16,2 2-56 0,-1 0-196 16,-2 0-92-16,1 0-343 0</inkml:trace>
  <inkml:trace contextRef="#ctx0" brushRef="#br0" timeOffset="28916.2028">5564 584 490 0,'0'0'1216'0,"0"0"-776"0,0 0-159 16,0 0 7-16,0 0-160 0,0 0-93 15,0 0-5-15,129-2-30 0,-85 22 152 16,5 6 28-16,-4 5-51 0,-13 1 37 15,-4 8-110-15,-14 10-53 0,-8 12 37 16,-6 6 3-16,-14 5-43 0,-20 3 0 0,-17 0-49 16,-18 1-230-16,-13-6-280 0,-5-18-248 15,19-20-670-15</inkml:trace>
  <inkml:trace contextRef="#ctx0" brushRef="#br0" timeOffset="38381.5052">4391 4832 46 0,'0'0'40'0,"0"0"-1"0,0 0-12 0,0-4-21 16,-2 4 27-16,2 0-6 0,0 0-27 16,0-2 0-16,0 0 42 0,0 1 63 15,0 1-59-15,0-2-44 0,0-2 51 16,0 2 79-16,0-1-132 0,0 0-2 16,0-1 2-16,0 3 98 0,0-1-98 15,0 2-65-15,0-3 43 0,0 3 22 16,0-2 0-16,0 1-33 0,0 1 28 0,0 0 5 15,0-3 3-15,0 3 3 0,0-1-6 16,0-1 2-16,0 2 106 0,0-2 10 16,0 2-52-16,-2 0-13 0,2 0-27 15,0-2 20-15,0 2 176 0,0 0-85 16,-2 0-87-16,2 0-50 0,0 0-33 16,0 0-6-16,0 0 0 0,0 0 35 15,0 0 4-15,0 0 4 0,0 0 35 0,0 0-6 16,0 0 25-16,0 0 26 0,0 0 26 15,0 0 13-15,0 0 18 0,0-2-39 16,0 0-32-16,0 2 0 0,0-2-13 16,0 0-13-16,0 1-22 0,0 1-19 15,0-2 1-15,0 2 39 0,0 0-11 16,0 0-30-16,0 0 0 0,0 0 0 0,-2 0-2 16,2 0 0-16,0 0-2 15,0 0-23-15,0 0 19 0,0 0-44 0,0 0-63 16,0 0-110-16,0 0 31 0,0 0 50 15,0 2 142-15,0-1 6 0,-2 3 156 16,2-2 48-16,0 0-152 0,0 0-33 16,0 2-18-16,0 0 18 0,0-1 13 15,0 0-25-15,0-1 12 0,0 1-25 0,0-3 0 16,0 0 5-16,0 0 39 16,0 0-1-16,0 0 7 0,0 0 0 0,0 0 0 15,0 0 6-15,0 0 6 0,0 0 12 16,0 0-2-16,0 0 13 0,0 0 13 15,0 0 14-15,0 0 23 0,0 0 26 16,0-2 14-16,0-1-175 0,-3-6-6 16,2 2-78-16,-1-2 61 0,0-2 21 15,-1 1-2-15,3 0 8 0,0 0 45 16,-3 3-49-16,3 1-34 0,0 0 34 16,0 2 0-16,0 3-37 0,0-1 31 0,0 2-39 15,0 0-23-15,0 0-44 0,0 0-5 16,0 0-38-16,0 0-88 0,0 0-150 15,0 7 81-15,0 3 184 0,3-1-118 16,-3 1-710-16</inkml:trace>
  <inkml:trace contextRef="#ctx0" brushRef="#br0" timeOffset="39558.5169">4421 4857 2144 0,'0'0'612'0,"0"0"-181"0,0 0-101 15,0 0-158-15,0 0-83 0,0 0-17 16,0 0-52-16,0 0 46 0,0 0 82 15,0-7-38-15,0 7-78 0,0 0-32 16,0 0-19-16,0 0 0 0,0 0-5 16,0 0 19-16,0 0-24 0,0 0-5 0,0 0-14 15,0 0 20-15,0 0 8 0,0 0 16 16,0 0-22-16,0 0 21 0,0 0-20 16,0 0-1-16,0 0 1 0,0 0-16 15,0 0 10-15,0 0 11 0,0 0 0 16,0 0 16-16,0 0-1 0,0 0 5 15,0 0 5-15,0 0 31 0,0 0-5 16,0 0 9-16,0 0 1 0,0 0 5 16,0 0-1-16,0 0-2 0,0 0-14 0,0 0-1 15,0 0-23-15,0 0 19 0,0 0-19 16,0 0-2-16,0 0-3 0,0 0-3 16,0 0-26-16,0 0 5 0,0 0-5 15,0 0 10-15,0 0 0 0,0 0-5 16,0 0-6-16,0 0-6 0,0 0-9 15,0 0 4-15,0 0 5 0,0 0-5 0,0 0-16 16,0 0-40-16,0 0-64 0,0 0-93 16,0 0-68-16,0 0-41 0,0 0-76 15,0 3-54-15,-4 1 162 0,0 2-9 16,2-1-253-16</inkml:trace>
  <inkml:trace contextRef="#ctx0" brushRef="#br0" timeOffset="40278.591">7740 5818 2586 0,'0'0'525'0,"0"0"-190"16,0 0-3-16,0 0-306 0,0 0-26 16,0 0 0-16,0 0 5 0,0 0 71 15,0 0 11-15,0 0 15 0,-5-15-30 0,5 15-29 16,0 0-43-16,0 0-1 15,0 0-81-15,0 0-54 0,0 0-93 0,0 0-90 16,0 0-93-16,0 0-113 0,-5 0-239 16,0 0-359-16,-2 0 525 0,29 15 598 15</inkml:trace>
  <inkml:trace contextRef="#ctx0" brushRef="#br0" timeOffset="43990.2745">3627 8793 837 0,'0'0'360'0,"0"0"339"0,0 0-470 16,0 0-116-16,0 0-63 0,0 0 56 16,0 0 158-16,28-37-10 0,-26 32-19 15,-2 3-99-15,0 0-12 0,0 2 29 16,0 0 35-16,0-2-15 0,0 2-34 0,0 0-48 15,2 0-1-15,-2-2 0 16,0 2 5-16,0-2-5 0,0 2-7 0,0 0-16 16,0 0-12-16,0-2-20 0,0 2-15 15,0-1-18-15,0 1 18 0,0 0 3 16,0 0 0-16,-4-2-20 0,0 0 12 16,0 0-15-16,-4-4-23 0,0 2-20 15,0-1 28-15,-3 0-43 0,-4 3 34 16,-6-1-11-16,-11 3-53 0,-12 3 17 15,-5 7-11-15,1 4-8 0,4-1 45 16,15-2-47-16,5-1-28 0,8-2 67 0,2 1 9 16,1 3-65-16,3 2 106 0,2 3-137 15,1-1 86-15,5 4-43 0,2-1 38 16,7 1 11-16,6-3 25 0,4 1 23 16,6 0 0-16,0-3 23 0,1-2-23 15,1-2 21-15,-2-1-21 0,-3-1-16 16,-2 3-12-16,0-2-17 0,-8-1 42 0,1 2 3 15,-5-4-2-15,-2 0-4 0,1 1 6 16,-5-3 30-16,0 1 15 0,0-1-13 16,0 3 81-16,-7 1 62 0,-3-1 72 15,-3 2-59-15,-2 0-66 0,0-3-64 16,1-1-8-16,-2-1-12 0,4-2 4 16,2-1-17-16,-4 0-21 0,1-1-4 15,2-1-88-15,4 0-28 0,-6 0-115 0,3 0-272 16,3 0-40-16,1-5-383 0,2-3-597 15</inkml:trace>
  <inkml:trace contextRef="#ctx0" brushRef="#br0" timeOffset="44253.586">3966 8274 3268 0,'0'0'450'0,"0"0"-419"0,0 0-31 16,0 0-414-16,0 0 87 0,0 0 227 16,0 0 100-16,0 0 47 0,0 0 70 15,5 107-52-15,-5-71-42 0,0-2 11 16,0 0-11-16,-2-1 22 0,-2 3-39 0,-3 4 16 15,-1-2-22-15,-1-9-569 0,1-8-1591 16</inkml:trace>
  <inkml:trace contextRef="#ctx0" brushRef="#br0" timeOffset="44937.7544">3468 10186 1678 0,'0'0'1304'0,"0"0"-924"0,0 0-378 16,0 0-2-16,0 0 101 0,0 0 34 16,0 0 40-16,0 0 58 0,0 0-79 15,0 0-51-15,-24-68-22 0,14 65-4 0,-5-1-77 16,-1 3-66-16,-10 1-94 0,2 0 40 15,-1 0 3-15,-3 8 117 0,10 1 4 16,-6 0-4-16,9 4 0 0,2 7-138 16,5-1 67-16,3 3 50 0,5 2-27 15,0-4 21-15,9 2-38 0,8 1 49 16,2-3 16-16,7 0 75 0,-3-2 62 16,-1 0-70-16,0-3-67 0,-4 0-16 0,-4-2-4 15,-4-2-16-15,0-4 11 16,-8 1-1-16,0-5 21 0,-2 1 5 0,0 1 17 15,-2 3 44-15,-12 1 77 0,-10 6 37 16,-14 4-60-16,1 1-70 0,1-2 9 16,9-9-52-16,14-3-2 0,2-2-2 15,0-3-88-15,0 2-168 0,3-1-132 16,0 0-267-16,2-2-306 0,4 0-435 16</inkml:trace>
  <inkml:trace contextRef="#ctx0" brushRef="#br0" timeOffset="45386.5566">3721 9811 1710 0,'0'0'997'0,"0"0"-489"0,0 0-451 15,0 0-12-15,0 0 182 0,0 0 145 16,0 0-214-16,0 0-158 0,0 0-22 15,0 0 22-15,63-26 129 0,-59 37 32 16,2 3-58-16,-1 8-47 0,0 5 6 16,-5 0-7-16,1-3 7 0,-1-2-35 15,0-7-27-15,0 3 3 0,0-3 20 16,0-4-23-16,0-5 0 0,3-3-3 0,-1-1 3 16,0 0 0-16,4-2 0 15,5 0 0-15,10 0 43 0,11-4 23 0,12-11-31 16,5-5-35-16,-2 0-93 0,-11 2-100 15,-10 8-195-15,-7 3-299 0,-6 0-129 16,4 5-253-16,-5-2-234 0</inkml:trace>
  <inkml:trace contextRef="#ctx0" brushRef="#br0" timeOffset="46029.164">3427 11393 536 0,'0'0'683'0,"0"0"-158"0,0 0-161 0,0 0-39 15,0 0-19-15,0 0-8 0,0 0 40 16,0 0 82-16,0 0-72 0,0 0-109 16,32-43-33-16,-32 37-60 0,0 2-45 0,0-1-36 15,0 0-26-15,0 1 33 0,-4 1-26 16,-4-2-1-16,-5 5-45 0,-2-5-41 16,-9 3-27-16,3 2 14 0,-2 0 29 15,2 2-27-15,4 6 6 0,4 3-12 16,3 10-36-16,8 8-15 0,2 8 25 15,5 7 31-15,13-13-23 0,1-7-5 16,-5-11 11-16,4-1 22 0,1 3-10 16,3-1 34-16,-4 0 19 0,-1 0 5 15,-4-5-48-15,-5 0 24 0,-3-2 24 16,-3-2 5-16,-2 1 43 0,0 0 15 0,0-1 33 16,-9 3 36-16,-7 4 32 0,-14 0-13 15,0-1-60-15,2-2-25 0,5-1-31 16,7-5-8-16,2 1-11 0,0 0-2 15,1 0-14-15,8-1-18 0,-1-3-75 16,4 1-100-16,0-1-125 0,2 0-126 16,0-1-228-16,8-12-419 0,4 2-528 0</inkml:trace>
  <inkml:trace contextRef="#ctx0" brushRef="#br0" timeOffset="46563.7349">3794 11071 3049 0,'0'0'904'15,"0"0"-596"-15,0 0-236 0,0 0-5 0,0 0 63 16,0 0 8-16,0 0-68 0,0 0-70 16,0 0-11-16,0 0-48 0,56-31 4 15,-52 31 1-15,-3 0 8 0,5 0 4 16,-4 0-2-16,0 6 17 0,0 1 24 15,-2 1 0-15,0 3 3 0,0 3 2 16,0-1 2-16,0 5 28 0,-2-1-32 16,0 2 29-16,0-4-29 0,2 0-1 0,0-1-26 15,0-3-45-15,2-1-45 0,8-2 27 16,2-1 28-16,-1-1 23 0,4-1 15 16,0-1 8-16,-4 0 13 0,2-1 3 15,-5 2-55-15,-1-1 25 0,-3-3-11 16,-2 3 5-16,-2-1 36 0,0-3 63 15,0 5 95-15,-5-1 64 0,-11 9-1 16,-13 6-39-16,-10 6-120 0,2 1-38 16,6-10-9-16,9-3-14 0,8-3-1 0,-6 4-14 15,4-1-9-15,-1 0-84 0,4-3-184 16,6-3-431-16,7-4-333 0,0-3-933 16</inkml:trace>
  <inkml:trace contextRef="#ctx0" brushRef="#br0" timeOffset="47516.2149">4833 8978 1656 0,'0'0'630'0,"0"0"-260"16,0 0-11-16,0 0-82 0,0 0-153 16,0 0-105-16,0 0-15 0,0 0-8 15,0 0-26-15,0 0 30 0,97 15 164 16,-31 2 74-16,9 5-11 0,3-1-26 15,1-1-48-15,4 4-27 0,7-2 21 16,0 2-41-16,-3 2-25 0,-3-1 4 0,-4 1-60 16,-9 0-10-16,-2 1-12 0,-10-5 0 15,-4 2-2-15,-1-4 0 0,-8-3-1 16,-3 3 1-16,-3-5-2 0,-6 3 0 16,-2-5-2-16,-9-4 3 0,-1-1 0 15,-10-4 2-15,0-1 0 0,4 1 17 16,-4 0-17-16,3-1 14 0,0-3-2 15,-4 3-10-15,-3-3 14 0,-2 0 0 0,1 0-1 16,-6 0 6-16,3 0 0 16,-4 0 10-16,0 0 17 0,0 0 6 0,0-3 18 15,2-6-13-15,-2-2-61 0,0-4-61 16,0-3 42-16,-6-1-5 0,-4-1-33 16,-4-2 21-16,-3 1-24 0,-5 0 0 15,4 1 18-15,-4 3 42 0,3 0 48 16,1 6-48-16,6 2 0 0,0 2-25 15,3 2 23-15,2 3-18 0,5 0-5 16,2 2-7-16,0 0-43 0,0 0-42 0,0 0-41 16,0 9 8-16,7 3 120 0,4 5 30 15,1 5 30-15,0-1-1 0,1 1-8 16,1-2-21-16,-6-1 0 0,-3 0 0 16,2-2 0-16,-5 0 1 0,1 1 2 15,-3-2 14-15,0 4-17 0,-12 3 50 16,-10 7-21-16,-12 10 24 0,-10 4-36 0,-4-2-17 15,5-1-56-15,6-7-69 16,-2 0-224-16,2-3-637 0,5-9-323 0,0-8-580 0</inkml:trace>
  <inkml:trace contextRef="#ctx0" brushRef="#br0" timeOffset="48205.3765">4865 10153 1987 0,'0'0'968'0,"0"0"-463"0,0 0-505 0,0 0-68 16,0 0 68-16,0 0 11 15,0 0 73-15,0 0-14 0,127-15 75 0,-35 4 112 16,11-5-73-16,10-1-66 0,-2-5-55 16,1 2 31-16,-6-3-7 0,-4 5-25 15,-11 0-20-15,-12 5-25 0,-11 3-16 16,-13 3-1-16,-9 0-2 0,-11 4-3 16,-10 1 3-16,-12 0-3 0,-5 2-20 0,0-2 4 15,0 2-20-15,-4 0 41 16,-2-2 16-16,-2 2 80 0,0 0 16 0,0 0 0 15,-6-4 8-15,-8-1-120 0,0-5-46 16,-3 1 31-16,-9-3 15 0,-6-1-21 16,-6 2 21-16,-4-1-18 0,10 4-13 15,9 4 29-15,7 3-13 0,8-2 11 16,2 3 4-16,1-2-1 0,4 2-19 16,1 0-77-16,0 0-55 0,0 2-38 15,0 9 28-15,10-1 162 0,4 8 2 16,6 0 26-16,1-2 2 0,-2-1-28 15,0 2 1-15,-1-2 0 0,-6-1 28 0,0-1-10 16,-2-2-21-16,-4 2 0 0,-2-4 0 16,-2-2 0-16,-2 3 2 0,0 0 46 15,-2-1 1-15,-8 5 4 0,-8 3-20 16,-3 1-33-16,-2 2-77 0,0 3-269 16,-1-2-313-16,0-2-209 0,10-6-646 15,-10 0 465-15</inkml:trace>
  <inkml:trace contextRef="#ctx0" brushRef="#br0" timeOffset="49601.704">4927 11032 751 0,'0'0'791'15,"0"0"-297"-15,0 0-43 0,0 0-110 0,0 0-152 16,0 0-2-16,0 0 33 16,0 0 51-16,0 0-70 0,0 0-71 15,-20-7-63-15,20 7-9 0,0 0-1 0,0 0-10 16,0 0-2-16,0 0-41 0,0 0 28 15,0 0-5-15,0 0 4 0,0 0 1 16,0 0-10-16,0 0 0 0,0 0-1 16,0 0-17-16,0 0 0 0,0-2 13 15,0 2-14-15,0 0-2 0,0 0 3 16,0 0-1-16,0 0 0 0,0 0-2 0,0 0 1 16,0 0 0-16,0 0 1 0,0 0 14 15,0 0 0-15,0 0-1 0,0 0 1 16,0 0 0-16,0 0-1 0,-2 0-3 15,0 0-13-15,-2 0-63 0,0-2 13 16,-1 2 29-16,4-3 18 0,-4 3-22 16,3 0 0-16,-3 0 3 0,3 0-5 15,0 0-22-15,-2 0-10 0,2 0 23 16,0 0 35-16,2 0-1 0,0 0-16 0,0 0-4 16,0 0-2-16,0 0 20 0,0 0 4 15,0 0 0-15,0 0 0 0,0 0 0 16,0 0 0-16,0 0-3 0,0 0-26 15,4 0 29-15,13-8 24 0,14-8 55 16,25-9-7-16,19-7-4 0,10-6-23 16,2-3-20-16,4 1-21 0,7-2-2 15,1-2 44-15,3 1 8 0,-2 0 30 0,-4 5-10 16,-9 2-1-16,-7 6-11 16,-15 2-58-16,-7 7-4 0,-11 6 0 0,-15 4-1 15,-9 3-2-15,-8 2 3 0,-5 2-1 16,-1 2 1-16,-3-1-3 0,-1 3 3 15,-3-2 18-15,-2 2 39 0,0 0 4 16,0 0-7-16,0 0-3 0,-2 0-5 16,-6 0 10-16,3 0-56 0,-4 0-36 15,-1-6-14-15,-3 2 14 0,-1 1-10 16,3 1 3-16,-9 0-21 0,4 2-32 0,-4 0-1 16,1 0 11-16,-2 0 7 0,2 0 3 15,-3 0-5-15,2 2-18 0,-2 0-48 16,1-2 8-16,-5 1-52 0,8-1 52 15,-6 0 86-15,7 0 31 0,0 0 44 16,4 0 31-16,5 0-31 0,1 0-12 16,1-1-7-16,4 1 110 0,2 0-16 15,0 0-97-15,0 0-116 0,0 0-2 0,0 0-16 16,8 0 91-16,5 1 43 16,8 5 183-16,13 4 62 0,9-3-120 0,4 1-48 15,-2-5-20-15,-7 4-12 0,-11-5-4 16,-6-1-1-16,-6 3-17 0,-3-2-23 15,2 2-2-15,-4 0-25 0,0 1 9 16,0 1-36-16,-6 0-9 0,-2 1 0 16,-2 5 63-16,-2 7 67 0,-21 14 69 0,-10 9-33 15,-7 5-24-15,-3-2-45 16,5-8-18-16,15-10 1 0,4-8-15 16,8-5-2-16,5-3-3 0,-1 1-26 0,-1 1-26 15,6 0-160-15,2-4-378 0,2-3-513 16,6-5-523-16,20-9 648 0</inkml:trace>
  <inkml:trace contextRef="#ctx0" brushRef="#br0" timeOffset="50447.97">6693 9748 970 0,'0'0'671'0,"0"0"-47"0,0 0-247 15,0 0-105-15,0 0-32 0,0 0 200 16,0 0-116-16,0 0-176 0,0 0 20 15,-27-80-60-15,26 77-18 0,1 1 8 16,-2-1-15-16,2 3-20 0,0 0-37 0,0 0-26 16,0 0-31-16,-2 0-24 15,2 0-16-15,0 5-93 0,0 10-9 0,4 11 173 16,6 14 155-16,2 8-74 16,-3 4 3-16,1-3-29 0,1-5-34 0,3 2-5 15,-3-5 22-15,3-2 6 0,-1-8-13 16,-5-9-27-16,1-5-2 0,-1-6 20 15,5 2-22-15,-3 1 0 0,1-1 0 16,0-6 20-16,0-1-1 0,-5-2-15 16,-2-4 31-16,-1 2-4 0,-1-2 17 0,-2 0 23 15,4-2 22-15,2-11 73 0,6-13-112 16,0-6-54-16,-2 0-61 0,-2 4 5 16,0 12 56-16,-6 6-3 0,-1 1-17 15,-1 3 20-15,0 1 46 0,0 5-26 16,0 0-20-16,0 0-63 0,0 0-27 15,0 0 4-15,0 0-25 0,0 0-25 16,7 7 3-16,-1 4 133 0,7 5 55 16,2 3 15-16,2 0-4 0,2 1-43 15,-2 0-23-15,4-1 0 0,-2-3-2 0,3-1 3 16,-4-6-1-16,4 1 31 0,-3-5 7 16,2-5-16-16,0 0 24 0,1 0 12 15,-1-7 13-15,-1-5 12 0,0-3 3 16,1-4 31-16,-4-8-32 0,1-7 9 15,-4-12 6-15,-3-4-31 0,-9 1-42 16,-2 6-25-16,0 4 17 0,-9 3 17 0,3 4-36 16,-1 12-1-16,2 4-10 0,-3 6-31 15,4 3 31-15,0 1-36 0,0 2-53 16,2 4-110-16,-1 0-167 0,2 4-473 16,-1 9-1102-16,-2-1 11 0</inkml:trace>
  <inkml:trace contextRef="#ctx0" brushRef="#br0" timeOffset="54967.8314">5550 8011 108 0,'0'0'1170'0,"0"0"-588"0,0 0-164 16,0 0-200-16,0 0-218 0,0 0-19 0,-4-61 19 15,20 51 0-15,0 1 141 16,12 0-68-16,3-5-25 0,9 1-17 0,-1 0 36 15,-9 1-32-15,-9 7 71 0,-6 0-24 16,1 1 98-16,2-2 40 0,-1 5 6 16,-2-3-132-16,-2 4 34 0,-3 0-42 15,-4 0-86-15,3 0-56 0,-7 0-31 16,3 0 47-16,-5 2 14 0,4 4 26 16,-2 1 107-16,2 3 38 0,-2 2-6 15,0 3-81-15,-2 4-10 0,0 4-47 16,-2 8 34-16,-12 9 23 0,-6 6-26 0,1-3-1 15,0-4 8-15,6-9-39 0,3-5 0 16,-2-7-1-16,7-3-1 0,0-2 2 16,-1 2 0-16,0 3-19 0,2-1 19 15,-3 0 3-15,5-3 1 0,-3 2-4 16,5-3-3-16,0-1-64 0,0-2-129 16,0 1-245-16,0-1-34 0,0 0 20 15,0-1-166-15,0 0-148 0,0-1-339 16</inkml:trace>
  <inkml:trace contextRef="#ctx0" brushRef="#br0" timeOffset="55606.6335">5865 8736 365 0,'0'0'815'0,"0"0"-490"15,0 0-189-15,0 0 32 0,0 0 55 16,0 0-2-16,0 0-34 0,0 0-64 16,0 0-13-16,0 0 23 0,-7 2 27 15,7-2 40-15,0 0 20 0,0 0 15 0,0 0 16 16,0 0-23-16,0 0-13 15,0 0-21-15,0 0-56 0,0 0-39 0,0 0-18 16,0 0-8-16,0 0-16 0,0 0 15 16,0 0-2-16,0 0-7 0,0 0 3 15,0 0-11-15,0 0-30 0,0 0-25 16,0 0-21-16,0 0-10 0,0 0-2 16,0 0 6-16,0 0 7 0,0 0 17 0,0 0-10 15,0 0 13-15,0 0 1 0,0 0 19 16,0 0 13-16,0 0-3 0,0 0 8 15,0 0 2-15,0 0 9 0,0 0 6 16,0 0 1-16,0 0 18 0,0 0 34 16,0 0-26-16,0-4-24 0,0-4-58 15,0-1-10-15,0-3-9 0,-2 0-18 16,2 1 26-16,-3 0-2 0,2 4 5 16,1 0-58-16,0 3-1 0,0 2-13 0,0 2-24 15,0 0-61-15,-2 0-82 0,0 0-214 16,-4 2-800-16,-1 4-1534 0</inkml:trace>
  <inkml:trace contextRef="#ctx0" brushRef="#br0" timeOffset="69922.981">17507 3032 499 0,'0'0'132'0,"0"0"144"0,0 0 285 16,0 0-225-16,0 0-100 0,0 0-90 16,0 0 54-16,0 0-39 0,0 0-39 15,-8-52-7-15,8 47 5 0,-2-1 15 16,2 0-18-16,0 1 19 0,0 1-79 15,-2 0 44-15,2-2 18 0,0 5 26 0,0-5-26 16,-2 1-33-16,0 4-35 0,-2-1-27 16,-5-2-24-16,2 2-46 0,-3 2-51 15,-12 0-10-15,-7 0 6 0,-13 8 31 16,-10 5 64-16,1 2-26 0,4 3 30 16,9-3-25-16,4 2 22 0,4 0-17 15,14-5 17-15,3 0-51 0,3-3 56 16,5 4-45-16,5 0-23 0,0 7-28 15,20-1 51-15,20 6 43 0,23 3 2 16,11 0 63-16,3 1-63 0,-9-1 16 0,-21-4-17 16,-11-5 1-16,-10-1-92 0,-10-9 89 15,-6 1-80-15,0 0 23 0,0 5 60 16,-4-2 4-16,-6-2 194 0,0-1-125 16,-17 2-28-16,-14 2 161 0,-19 1 29 15,-5 2-97-15,-1-10-67 0,2 0-7 16,11-5 17-16,2 0 1 0,4-2-17 15,10 0-16-15,5 0-23 0,10 0-25 0,-1 0 1 16,3 0 1-16,5 0-3 16,-1 0-21-16,2-2-103 0,4-2-72 0,0-1-187 15,0-6-260-15,12-7-668 0,-4 1-195 16</inkml:trace>
  <inkml:trace contextRef="#ctx0" brushRef="#br0" timeOffset="70356.8212">17856 2694 1830 0,'0'0'443'0,"0"0"-268"0,0 0 52 16,0 0-82-16,0 0-145 0,0 0-12 0,0 0-103 16,0 0 6-16,0 0 109 0,40 99 115 15,-32-26 213-15,-4 11 123 0,1-2-101 16,-5-4-24-16,0-3-150 0,0-9-122 16,-3-4 72-16,1-14-64 0,2-16-62 15,0-12 0-15,0-11 1 0,0-4 20 16,0 1 37-16,0-4-13 0,0 0 1 15,0 0 44-15,0-2 39 0,0 0 2 0,0 0-1 16,0 0 5-16,-2-12 25 0,0-9-55 16,-2-13-105-16,4-8 0 0,0-6-1 15,0-2-7-15,4 5-78 0,9 0 35 16,4-1-42-16,2 9-40 0,3 1 60 16,-2 5-30-16,10 2-26 0,2 4 18 15,5 6-86-15,7-2-171 0,-4 10-107 16,1 1-532-16,-9 3-179 0,-12 1-249 0</inkml:trace>
  <inkml:trace contextRef="#ctx0" brushRef="#br0" timeOffset="71110.4898">18450 3302 800 0,'0'0'621'16,"0"0"-170"-16,0 0-272 0,0 0-46 15,0 0-33-15,0 0-19 0,0 0 0 16,0 0-25-16,0 0-13 0,0 0-43 0,-90 19 6 15,76-5 55-15,-1 3-61 0,0 3-24 16,4-1 20-16,3-4 8 0,3 3 12 16,2-3-12-16,3-3 34 0,0-1-34 15,0-2 63-15,2-1 18 0,4 0-24 16,5-4 127-16,-1-3-54 0,5 2 24 16,2-3-7-16,5 0-65 0,-2-3 11 15,4-6-60-15,-7-1 36 0,2-4-73 16,-2 0 2-16,-4-4 113 0,0 0-89 0,1-7-26 15,2-7-21-15,1-3 20 0,1-2-91 16,-3 7 61-16,-2 9-84 0,-8 9-118 16,2 5 131-16,3-3 102 0,-4 7 0 15,4-3 0-15,-3 6-152 0,10 0-41 16,-1 0 105-16,1 9 10 0,-2 8 6 16,0 4 17-16,5 8 55 0,-8 1 53 15,-2-4-51-15,4-4 154 0,-6-6-62 0,2 3-12 16,3-1 11-16,2-2 9 0,0-3-29 15,2-1 62-15,-2-6-33 0,1-2 48 16,4-4 24-16,-1 0 8 0,6 0-81 16,-1-7-5-16,1-2-69 0,-1 0 0 15,-4-2 54-15,2-4-24 0,-7 2-28 16,0 0-4-16,-4-4 50 0,-4 0-20 16,-2-2-55-16,-3-3-31 0,-2 3-23 0,0 3-42 15,-4 0 39-15,-6 2-60 16,-1 7 113-16,-1-1-73 0,2 7-23 0,0 1 28 15,0 0 9-15,-6 3 28 16,2 9-42-16,1 1 28 0,2 2 49 0,3 4 46 16,6 5 20-16,2-2 18 0,0-1-12 15,8 1 10-15,5-4-21 0,9 0 65 16,11-1-36-16,14-4 19 0,8-7-26 16,5-3-19-16,-1-3-64 0,-4-3-53 15,-6-5-9-15,-5-1-98 0,-5 0-234 0,-9-1-368 16,-10-2-176-16,-4 2-687 15</inkml:trace>
  <inkml:trace contextRef="#ctx0" brushRef="#br0" timeOffset="72020.4341">19787 3442 664 0,'0'0'2017'15,"0"0"-1630"-15,0 0-387 0,0 0-260 16,0 0 260-16,0 0 113 0,0 0 122 0,0 0-82 16,0 0-23-16,0 0 97 15,-16 46-4-15,4-29-136 0,4-2-53 0,0 3 14 16,-5 2-19-16,0-1-28 0,3 1-1 15,-1 1-4-15,1 0-98 0,-1-1-127 16,2-3-258-16,3-2-273 0,2-5-706 16,4-6 426-16</inkml:trace>
  <inkml:trace contextRef="#ctx0" brushRef="#br0" timeOffset="72839.0249">20648 2978 946 0,'0'0'775'0,"0"0"-437"0,0 0-306 0,0 0 188 15,0 0 89-15,0 0-43 0,0 0 67 16,0 0-153-16,0 0-64 0,0 0 30 16,12-34-141-16,-12 33 101 0,0 1 1 0,0 0 5 15,0 0-26-15,0-2-43 0,-2-1-43 16,-5 3-27-16,0-1-74 0,-7-2-67 16,-7 1 44-16,-9 2 49 0,-9 0 16 15,2 11-1-15,1-4 59 0,6 2-59 16,11 1 14-16,5-6-16 0,2 1 62 15,4 3-45-15,-2 2 41 0,1 1-103 16,2 3 67-16,3 0-37 0,4 6 66 16,4 3 11-16,18 8 5 0,12 2-1 15,6 2 73-15,1 0-71 0,-3-5-12 0,-11-6-30 16,-7-6 1-16,-4-5 35 0,-3 2-4 16,-2-1 4-16,-1 2-37 0,0 1 33 15,0-4-109-15,-9 0 83 0,2-2-11 16,-3-2-63-16,0-4 102 0,0-2 2 15,0 0 104-15,-4 1 84 0,-8-4 89 16,-5 5-1-16,-13-3-64 0,-7 2-110 16,2-2 19-16,6-2-49 0,-1 2 19 0,3-2-91 15,-2 4-3-15,1-4 3 16,6 0-19-16,10 0-10 0,-3 3-9 0,-2-3-68 16,2 0-73-16,5 3-118 0,2-2-222 15,8 2-250-15,0-3-784 0</inkml:trace>
  <inkml:trace contextRef="#ctx0" brushRef="#br0" timeOffset="73678.3194">21097 3305 7 0,'0'0'1561'0,"0"0"-1068"15,0 0-303-15,0 0-16 0,0 0 108 0,0 0 81 16,0 0 19-16,0 0-96 0,0 0-118 16,0 0-107-16,9-8 12 0,15 8 57 15,14 0-82-15,17 0-11 0,11 0-34 16,1 0 27-16,3 0-29 0,-6 0 2 15,-1 0 60-15,-1 0-18 0,-7 0-45 0,-4 0 18 16,-8 0-16-16,-14 0 37 16,-7 0-38-16,-9 0-1 0,-7 0 21 0,0 0-4 15,3-1 66-15,-5-1-28 0,-2 0 41 16,-2-1 12-16,0 0 3 0,-2-1-93 16,-4-5-18-16,-5-1 0 0,-2-2-32 15,-1-1 32-15,-4 2-62 0,-2-3 0 16,-6 6 20-16,-4-6-40 0,5 6 45 15,-3-2-21-15,1 3 8 0,14 0-9 16,-2 4 51-16,3-1 8 0,11 4 0 16,1 0-75-16,0 0-120 0,0 0-103 15,13 0 17-15,8 4 281 0,13 4 33 0,10 5 139 16,-1-2-70-16,-7 1-87 0,-15-2-15 16,-6-4-76-16,0 3 76 0,2-2-82 15,-2 5 62-15,-5-2-21 0,-1-2-19 16,-4 1 8-16,-5-5 51 0,0-1 2 0,0 3-1 15,0-6 70-15,-12 4 45 16,-8 2-8-16,-12 2 70 0,-3 2-66 0,1-3-110 16,9 0-2-16,6 1-55 0,2 3-69 15,-2 1-213-15,5 0-223 0,13-1-274 16,1 0-781-16</inkml:trace>
  <inkml:trace contextRef="#ctx0" brushRef="#br0" timeOffset="74445.9604">22543 2971 611 0,'0'0'864'0,"0"0"-439"0,0 0-77 0,0 0-129 15,0 0 37-15,0 0 72 0,0 0-75 16,0 0-163-16,0 0-90 0,0 0-186 16,-6-25-77-16,4 35 11 0,2 1 252 15,0 6 164-15,-2 4 0 0,0 9 79 16,0 5-113-16,2 5-46 0,0 1 29 15,4-13 21-15,1-2-16 0,5-6-26 16,0-4-62-16,3 1 44 0,1 3-36 0,-1-6-33 16,4-1-2-16,2 1 74 15,1-5-39-15,-5-2 59 0,2-3-61 0,-5-1-5 16,-1-3 10-16,-3 0 8 0,1 0-49 16,-1 0 42-16,1-3 46 0,-1-4-88 15,0-2-3-15,2-1-18 0,-2-4 17 16,0 3-54-16,0-2-25 0,2 0-47 15,-2 1 13-15,0 3 65 0,0 5 18 0,-1 1-14 16,4 3-118-16,-1 0-58 16,5 4 106-16,2 8-59 0,2 4 109 0,3-2 64 15,5 8-1-15,-1-3 5 0,1-1 50 16,0-2 80-16,-2-4-108 0,2-5 102 16,-4-1 51-16,-3-6 174 0,-2 0-68 15,0 0-30-15,-4-6-32 0,1-4-64 16,1-9-95-16,2-7-40 0,-6-9 96 0,-2 2-46 15,-2 5-30-15,-6 5-18 0,-2 8-4 16,0 1 79-16,0-1-80 0,0-4-16 16,-4-2-1-16,-3-2-17 0,-2 2-5 15,-3-1-92-15,-3 4-6 0,-9-2-55 16,-10 0-26-16,-6 5-251 0,2 3-302 16,13 9-550-16,7-3-1015 0</inkml:trace>
  <inkml:trace contextRef="#ctx0" brushRef="#br0" timeOffset="75171.7019">21830 3299 167 0,'0'0'547'0,"0"0"-475"0,0 0 276 0,0 0-132 16,0 0-22-16,0 0 58 16,0 0 15-16,0 0-46 0,0 0-3 15,0 0 38-15,-7 0-6 0,7 0-41 0,-2 0-74 16,2 0-89-16,-2 0-46 0,-4 0-96 15,-2 8 96-15,-8 6 33 0,0 3 119 16,-6 2-126-16,1 4-4 0,0 0 10 16,2-1-32-16,1 4-43 0,1-4-196 15,5 0-386-15,1-4-304 0,4-6-569 16</inkml:trace>
  <inkml:trace contextRef="#ctx0" brushRef="#br0" timeOffset="76599.8177">18924 4385 683 0,'0'0'616'0,"0"0"-246"16,0 0-126-16,0 0-34 0,0 0-22 15,0 0-14-15,0 0-51 0,0 0 59 0,0 0 14 16,0 0 20-16,0-11-7 16,0 8-40-16,2 0-78 0,0 1-11 0,0 0 83 15,0-3-33-15,-2 5-92 0,2-4-38 16,-2 1 72-16,0 1 54 0,0 1 0 15,0-2-59-15,0 2-17 0,0-2-29 16,0 0 8-16,0 3-26 0,0-2 39 16,0 0 32-16,-4 0-36 0,0 0-38 0,-3-1-31 15,0-1-42-15,-1 0-32 16,-6 2-34-16,-4 2 4 0,0-2 84 0,-6 2-50 16,3 0 67-16,-3 0 10 0,3 4-29 15,2 1 50-15,2 3-69 0,2 1 52 16,5-2-62-16,0 3-27 0,5-3 39 15,3 4 65-15,2-2-49 0,0 0 33 16,0 1-49-16,6 5 70 0,5-3-17 16,3 5 17-16,6 0-3 0,7 3 1 15,-2-1-58-15,3 0 26 0,-1 2-6 0,-3-1 6 16,2-1 18-16,-5 0-35 0,0 0 45 16,-6 1-28-16,0-5 23 0,-2-2-65 15,-5 0 70-15,-4-1-24 0,-1-4-34 16,0-3 7-16,-3-3 57 0,0 1 0 15,0 0 71-15,0-3 172 0,-6 0 46 16,-8 1-64-16,-14 3-26 0,-9-4-121 16,-5 2-76-16,0-2 41 0,3 0-19 0,1 0 29 15,0 0-53-15,2 0-45 0,-3 0 42 16,-1 0-33-16,9 0 17 0,3 0-53 16,9 0 67-16,8 0-82 0,3 0 16 15,0 0-123-15,1 0-325 0,5 2-416 16,2 0-601-16</inkml:trace>
  <inkml:trace contextRef="#ctx0" brushRef="#br0" timeOffset="77182.0249">19233 4815 1932 0,'0'0'797'0,"0"0"-324"0,0 0-309 16,0 0-91-16,0 0 14 0,0 0-49 15,0 0-38-15,0 0-49 0,0 0 49 16,-12 26 156-16,6-10-107 0,5-3-3 15,-1 4-40-15,2-1 65 0,0-3-46 16,0-1-23-16,0-3 19 0,0 0-18 16,0-1 31-16,0-3-34 0,0 4-117 0,0-6-105 15,0 3-43-15,0 0-417 0,2-4-242 16,3-1-396-16</inkml:trace>
  <inkml:trace contextRef="#ctx0" brushRef="#br0" timeOffset="77468.6777">19333 4593 3194 0,'0'0'708'0,"0"0"-525"0,0 0 15 0,0 0 20 16,0 0-27-16,0 0-87 0,0 0 0 15,0 0-36-15,0 0-68 0,0 0-43 16,0 0-4-16,-13-81-50 0,19 76-100 16,1 0-108-16,0 0-148 0,-1 1-295 15,0 0-650-15,-4 1-161 0</inkml:trace>
  <inkml:trace contextRef="#ctx0" brushRef="#br0" timeOffset="78041.2107">19970 4553 1834 0,'0'0'784'0,"0"0"-424"0,0 0-207 0,0 0 29 15,0 0-47-15,0 0-5 0,0 0-33 16,0 0-86-16,136-3-11 0,-108 3-54 16,-10 0-152-16,-2 0-342 0,-2 0-52 15,1 0-381-15,-3 3-215 0</inkml:trace>
  <inkml:trace contextRef="#ctx0" brushRef="#br0" timeOffset="78271.6751">19955 4710 1008 0,'0'0'818'0,"0"0"-487"0,0 0-57 16,0 0 32-16,0 0-79 0,140-10-15 0,-87 1-77 15,-4 1-67-15,4 2-66 16,-10 3-2-16,-1-3-2 0,-1 0-324 0,-9 1-495 16,-12-2-798-16</inkml:trace>
  <inkml:trace contextRef="#ctx0" brushRef="#br0" timeOffset="78657.783">20942 4318 835 0,'0'0'2393'16,"0"0"-1831"-16,0 0-409 0,0 0-97 16,0 0 145-16,0 0 133 0,0 0-64 15,0 0-110-15,0 0-102 0,0 0-58 16,-2-9-22-16,2 9 1 0,0 0-5 16,0 4-38-16,0 3 0 0,2 4 64 15,2 4 27-15,3 5-27 0,-3 0-3 0,0 2-43 16,1 1 30-16,-1-1 15 0,0 0-3 15,1 2-46-15,-1 1-42 0,0-1-46 16,0-2-61-16,0-1-94 0,5-1-196 16,-4-3-152-16,1-6-602 0,-2-4-211 15</inkml:trace>
  <inkml:trace contextRef="#ctx0" brushRef="#br0" timeOffset="78917.9641">20805 4471 2317 0,'0'0'769'0,"0"0"-769"16,0 0-253-16,129-31 196 0,-89 23 57 15,1 7 85-15,1-3-79 0,1 0 23 16,-10 2-29-16,-10 2-47 0,-6 0-142 16,-4 0-231-16,-2 0-412 0,0 0-257 15</inkml:trace>
  <inkml:trace contextRef="#ctx0" brushRef="#br0" timeOffset="79250.519">20719 4763 48 0,'0'0'2230'16,"0"0"-1720"-16,0 0-420 0,0 0 110 0,0 0 46 16,132-17-13-16,-85 11-104 15,4-2-76-15,-1 3-43 0,-2 1-10 0,-10 2-5 16,-5 1-16-16,-5-2-156 0,-6 2-309 15,-8 1-321-15,-8-3-791 0</inkml:trace>
  <inkml:trace contextRef="#ctx0" brushRef="#br0" timeOffset="79877.9231">21592 4235 927 0,'0'0'651'15,"0"0"-151"-15,0 0-105 0,0 0 30 16,0 0-19-16,0 0-28 0,0 0-95 16,0 0-41-16,0 0-29 0,0 0-73 15,-11-17-140-15,11 23-20 0,0 8-1 16,0 9 21-16,0 15 133 0,0 8 40 0,2 4-47 16,0-5-43-16,-2-1-37 0,0-2-3 15,5 0-30-15,-1-1-13 0,2-1-11 16,3-1-25-16,0-6-57 0,-2-1-118 15,0-8-219-15,-5-11-465 0,-2-4-946 16,0-9 295-16</inkml:trace>
  <inkml:trace contextRef="#ctx0" brushRef="#br0" timeOffset="86566.5144">17414 6612 26 0,'0'0'47'0,"0"0"-8"0,0 0 1 16,0 0-7-16,0 0 6 0,0 0 21 15,0 0-34-15,4 31 14 0,-2-29-14 16,0 0 0-16,-2 0-26 0,2-2-224 16</inkml:trace>
  <inkml:trace contextRef="#ctx0" brushRef="#br0" timeOffset="86883.832">17489 6249 1621 0,'0'0'912'15,"0"0"-718"-15,0 0 92 0,0 0 193 16,0 0-165-16,0 0-192 0,0 0 21 15,0 0 10-15,0 0-40 0,0 0-113 16,0 0-113-16,-12-15-45 0,8 30 158 16,0 9 34-16,-2 12 167 0,-3 5-66 15,3 2-91-15,2-3-14 0,2-9-28 16,2-9-4-16,0-3 2 0,0-4-4 0,0-4 4 16,0 0-1-16,0 0 1 0,0 2 4 15,0-1-3-15,0-2-1 0,0-3-77 16,2 2-192-16,-2-6-78 15,0 2-121-15,0-2-140 0,0-3-150 0,0 0-69 16,0 0 91-16,0-16 316 0</inkml:trace>
  <inkml:trace contextRef="#ctx0" brushRef="#br0" timeOffset="87087.3176">17461 6171 2278 0,'0'0'829'0,"0"0"-606"0,0 0-223 0,0 0 0 16,0 0 90-16,0 0 14 0,117-29-71 0,-92 24-33 15,0 1-81-15,1 2 61 16,-1 0 18-16,1 1-53 0,-5 1-91 0,-4 0-162 16,-3 0-96-16,2 0-237 0,-8 1-221 15,-2 1 26-15</inkml:trace>
  <inkml:trace contextRef="#ctx0" brushRef="#br0" timeOffset="87289.9913">17535 6385 543 0,'0'0'748'0,"0"0"-211"0,123 0-187 16,-82 0-163-16,0-1-106 0,-2-4 18 15,-1 2-20-15,-3-1-30 0,-11 2-19 16,-2 2-12-16,-12 0-18 0,-1 0-85 16,2 0-149-16,-5 0-251 0,-4 0-396 15,0 0-21-15</inkml:trace>
  <inkml:trace contextRef="#ctx0" brushRef="#br0" timeOffset="87530.8167">17459 6718 499 0,'0'0'1041'0,"0"0"-707"16,0 0-257-16,0 0 57 0,0 0 5 16,0 0 35-16,0 0 133 0,0 0 173 15,0 0 12-15,0 0-178 0,0 0-175 16,129 31 2-16,-65-34-60 0,-3-4-40 15,1-4-40-15,-13 1-1 0,-5 1-78 16,-2 0-113-16,-3 2-157 0,-5-4-165 16,0-1-204-16,-6-1-200 0,-9 1-286 0</inkml:trace>
  <inkml:trace contextRef="#ctx0" brushRef="#br0" timeOffset="87868.9281">18701 5903 591 0,'0'0'1143'0,"0"0"-703"0,0 0-322 15,-121 7-18-15,72 15 31 0,2 12-16 16,5 4-18-16,8 5 271 0,2 9-173 16,2 6 28-16,4 2-83 0,7 5 11 15,7-4-95-15,3-4-56 0,7 0 21 16,2-6-21-16,9-3-5 0,9-5 5 0,8-4 3 16,3-5 18-16,7-6 9 0,7 0-60 15,2-10-144-15,2-2-112 0,-3-7-131 16,1-5-174-16,-5-4-552 0,-12-1-86 15</inkml:trace>
  <inkml:trace contextRef="#ctx0" brushRef="#br0" timeOffset="88438.5906">18798 6271 15 0,'0'0'1555'0,"0"0"-1023"0,0 0-338 0,0 0 0 16,0 0 19-16,0 0 97 0,0 0 97 15,0 0-78-15,0 0-125 0,0 0-77 16,-6-22-40-16,6 22-20 0,0 0-49 16,0 0-18-16,0 0-76 0,0 0-48 15,2 0-71-15,2 2-41 0,2 8 231 16,1 4 5-16,3 4 91 0,3 11 59 15,2 2-48-15,0 5-99 0,-7-7 99 0,0-8-20 16,0-6 40-16,-4 1-63 0,2-1 13 16,0 3-41-16,2-1-29 15,-1-3 50-15,2-4-35 0,-3-3 16 0,-2 0 0 16,0-6 22-16,-1 1 7 0,-1-2 19 16,-2 0 50-16,2 0 38 0,-2 0-16 15,0 0-17-15,2 0 1 0,0-3 2 16,7-13-17-16,6-9-119 0,-1-2-2 0,0 3-1 15,-2-7 14-15,0 2-14 16,8-12-14-16,1-5-60 0,-4 4-52 0,0 3-22 16,-9 14 0-16,3 8 2 0,-4 4-66 15,-5 1-45-15,1 5-184 0,0 2-15 16,-1 3-187-16,0 2-331 0,-2 0-649 16</inkml:trace>
  <inkml:trace contextRef="#ctx0" brushRef="#br0" timeOffset="88828.5944">19392 6259 2136 0,'0'0'1269'0,"0"0"-857"0,0 0-51 0,0 0-169 16,0 0-35-16,0 0-15 0,0 0-40 15,0 0-102-15,0 0-20 0,0 0-108 16,-2-10-288-16,16 10-211 0,-2 0-102 16,3 2 33-16,-2 3-532 0,1-2 301 0</inkml:trace>
  <inkml:trace contextRef="#ctx0" brushRef="#br0" timeOffset="89034.3524">19396 6653 600 0,'0'0'1638'16,"0"0"-1133"-16,0 0-395 0,0 0 160 15,0 0 31-15,0 0-41 0,0 0-33 16,0 0-21-16,0 0-119 0,-65 101-86 0,54-85 18 15,3 0-19-15,-1 1-1 0,3 0-23 16,0-5-125-16,1 2-153 0,-1-4-214 16,4 0-155-16,2-3-660 0,0-7 114 0</inkml:trace>
  <inkml:trace contextRef="#ctx0" brushRef="#br0" timeOffset="89753.7764">19955 6223 1945 0,'0'0'705'0,"0"0"-304"16,0 0-284-16,0 0-77 0,0 0 72 15,0 0 29-15,0 0-141 0,0 0-16 16,0 0 16-16,0 0 49 0,-4 48 213 16,2-15-22-16,2 1 13 0,-4082-2-118 15,8164-6-30-15,-4082-6-59 0,0-7 21 16,2 3-25-16,2-2 7 0,5 4 5 16,1-3-15-16,1-2 23 0,1 2-16 15,4-8 43-15,-1 2-46 0,4-1-27 16,-3-3-16-16,0-1-32 0,4-4 30 0,-3 0-19 15,1 0-4-15,-3 0-22 0,4 0 7 16,-3-7-30-16,-1-5-38 0,2-1 13 16,-2-5-96-16,3 1 6 0,-6-3-127 15,0 4 21-15,0 3 156 0,-7 5 135 16,0 3 0-16,-1 5 0 0,-2 0-117 16,4 0-63-16,1 1 180 0,4 9 22 0,1 0 52 15,3 2 21-15,0 1 81 0,0-4-30 16,-1 2 29-16,4-3 28 0,-6-3-45 15,1 0-19-15,-2-3-37 0,-1-2 23 16,-3 0-7-16,-3 0 2 0,0 0-2 16,0 0 10-16,3-7 1 0,-3 0-15 15,1-4-80-15,-1 0 24 0,-2-4 18 16,0 2-62-16,-2 0-14 0,0 0-11 0,0-1 8 16,0-1-37-16,0-2 40 15,0 0-63-15,-2-2 10 0,0 0-33 16,0-1-47-16,0-1 8 0,2 2-47 0,0-2-184 15,0 3-356-15,0-4-368 0,0 7-876 16,-2-11 1231-16</inkml:trace>
  <inkml:trace contextRef="#ctx0" brushRef="#br0" timeOffset="89959.1613">20731 5829 830 0,'0'0'1408'0,"0"0"-1000"0,0 0-90 0,116 74 203 16,-59-35-75-16,3 3-82 0,-11 2-68 16,-11-4-96-16,-9 5-107 0,-7 8-50 15,-12 2-43-15,-10 6 0 0,-4 7 0 16,-26 7-32-16,-13 5-64 0,-9 1-58 0,-10-9-74 16,3-10-163-16,4-20-397 0,17-14-548 15,8-15-566-15</inkml:trace>
  <inkml:trace contextRef="#ctx0" brushRef="#br0" timeOffset="93089.7701">17448 7758 321 0,'0'0'257'0,"0"0"-97"0,0 0-160 15,0 0 0-15,0 0 105 0,0 0-6 0,0 0 19 16,0 0 182-16,-19-12-73 0,19 10-111 16,0 2-32-16,0-2 31 0,0-2 12 15,0 2 13-15,-2 1-40 0,2-3 25 16,-3 0 12-16,3 0-34 0,-2 1 13 16,2 1 69-16,-2-1-85 0,2 1-24 15,0 0-17-15,0-2-36 0,-2 4-22 0,2 0 5 16,0-1-4-16,0 1-2 0,0 0-4 15,0 0-18-15,0 0-2 0,0 0 20 16,0 0 1-16,0 0-21 0,0 0 20 16,0 0 0-16,0 0-2 0,0 0-29 15,0 0-12-15,0 0-35 0,-2 0-91 16,2 0-89-16,-2 0-106 0,0 0-189 16,0 0-161-16,0 1 211 0,-2 3 230 15</inkml:trace>
  <inkml:trace contextRef="#ctx0" brushRef="#br0" timeOffset="93162.5846">17448 7758 297 0</inkml:trace>
  <inkml:trace contextRef="#ctx0" brushRef="#br0" timeOffset="94848.787">17448 7758 297 0,'-44'-45'769'0,"44"45"-319"0,0 0-217 0,0 0-118 0,0 0-26 16,0 0 19-16,0 0 19 0,0 0-52 15,0 0-73-15,0 0-2 0,0 0-31 0,0 0 31 16,0 0 23-16,0 0 33 0,0 0 19 15,0 0 18-15,0 0 24 0,0 0 10 16,0 0 13-16,0 0-23 0,0 0-52 16,0 0-65-16,0 0 0 0,0 0-24 15,0 0 18-15,0 0-17 0,0 0 23 16,0 0 2-16,0 0 4 0,0 0 29 16,0 0 18-16,0 0 0 0,0 0 4 0,0 0 28 15,0 0 61-15,0 0 6 16,0 0-6-16,0 0-13 0,0 0-26 0,0 0-34 15,0 0-73-15,0 0 0 0,-4082 0-48 16,8164 0-23-16,-4082 0-52 0,0 5-45 16,0 0 168-16,0 7 54 0,2 0 111 15,2 10 26-15,0-3-52 0,0 4-14 16,0-2-76-16,1-4-4 0,-3-1-42 16,0-5 2-16,0-4-4 0,0-3 2 15,-2-2-1-15,0 0 1 0,0-2 33 0,0 2 10 16,0-2 13-16,0 0 8 0,0 0 2 15,0 0 17-15,0 0 32 0,0 0-3 16,0 0-14-16,0 0-18 0,0 0-23 16,0-6-10-16,0-2-50 0,0-1 0 15,0-3-87-15,2-1-9 0,3-2-11 16,1 2-12-16,3-1 24 0,3 1-14 16,6 1 10-16,0 0 11 0,4 3-11 0,-1-1 63 15,-2 5-27-15,0 1-18 0,-6 1 23 16,6 3-4-16,-8 0-34 0,6 0 92 15,-5 0-61-15,-1 5 4 0,2 2 10 16,-3-1-5-16,1 2 30 0,-4 0 26 16,0 0 17-16,0-1 29 0,-1 1 31 15,-1-3-41-15,-1 0-6 0,0-3 25 16,-2 5-52-16,0-6 34 0,0 4-35 0,0-3-1 16,0-2 23-16,-2 0 10 15,2 0 4-15,-2 0 1 0,2 0-1 0,1 0-2 16,-3 0 9-16,5 0-4 0,-3 0-5 15,1 0-5-15,4 0 22 0,3-4-27 16,3-4-26-16,2-4-52 0,0-1-87 16,2 2-34-16,0-2-32 0,-5 4 5 15,6 4 125-15,-6-1 16 0,-1 3 16 16,4 0-55-16,-4 2 64 0,-1 1-39 16,3 0 39-16,-2 0-67 0,-3 4-27 15,0 1 34-15,4 2 94 0,-4 3 45 0,2 2 78 16,1 1 104-16,4 0-51 15,-5 2-63-15,2-5-87 0,2 2 58 0,-3-3-23 16,1-3 6-16,-4 0 19 0,6-2-38 16,-4-1 43-16,-2 0-24 0,1-3 7 15,2 0-20-15,-5 0 27 0,1 0-23 0,1 0 17 16,-5-5 9-16,4 0 17 16,2-3-51-16,-3-1 4 0,-1 1-7 0,-2-1-25 15,2 0 10-15,-5 1 18 0,2-1-25 16,-2 4-24-16,0 1 14 0,0 2-15 15,0 1 0-15,0 1-32 0,0 0-37 16,0 0-17-16,0 0-11 0,0 0 23 16,0 0-43-16,0 5-34 0,0 4 79 15,2 0 72-15,6 6 104 0,2-2-48 16,0 0-31-16,0 0-21 0,-1-3 17 0,4 0-16 16,-3-3 24-16,-1-1 8 0,3-2 1 15,1 0 3-15,0-3 10 0,-3-1-28 16,6 0 27-16,-6 0-19 0,2 0 15 15,0-1-42-15,-2-3 14 0,1-4 7 16,-5 0-25-16,5-1-17 0,-5-1-34 16,3-1-15-16,-5 1 19 0,0 3 46 15,-4-1 1-15,2 4 23 0,-2 1 1 0,0 3-11 16,0-2-13-16,0 2-35 0,0 0-16 16,0 0-24-16,0 0-26 0,0 0-22 15,0 0-21-15,0 0 22 0,2 0-2 16,2 4-47-16,3 1 171 0,0 1 5 15,1 2 51-15,0-3 10 0,0 1-3 16,6-2 4-16,-4 0 0 0,1-3 26 16,2 1-8-16,1-2-17 0,-1 0-8 15,4 0 24-15,-4 0-43 0,-3-2 5 16,4 0-6-16,-5-7-5 0,1 3 4 0,0-2 43 16,3-1-79-16,-3 0-6 0,5-2-33 15,2 4 33-15,6-2-74 0,0 3 38 16,1 2-13-16,2 3 6 0,-7 1 4 15,0 0-8-15,-5 1-4 0,0 5 27 16,-6 2-72-16,-2 2 54 0,-2-1-42 16,-2 0 82-16,0 1 5 0,-2 1 32 15,0 1 94-15,0-2 23 0,-2-3-119 0,-2-1 3 16,2-3-17-16,0 0-15 0,2-2 0 16,0-1 33-16,0 0 12 0,0 0 5 15,0 0 15-15,0 0 11 0,0 0-11 16,0 0 2-16,4 0-3 0,0-4 32 15,7-7-43-15,4-10-54 0,4-9-93 16,1-5 47-16,-4-1 46 0,0 1 0 16,-8 3-7-16,-2-4-47 0,0 1-91 15,-6 1 145-15,0 1-96 0,0 11-39 16,0 2 131-16,0 7-38 0,-4 0 12 0,2 4 30 16,-2-3 42-16,0 4 25 0,0 2-51 15,2 3-16-15,0 0-16 0,-1 3-26 16,0 0-71-16,3 0-94 0,0 8-61 15,-2 5 220-15,-1 12 48 0,2 14 298 16,-1 14-106-16,0 5-54 0,0-1-49 16,0-10-15-16,2-8-47 0,0-11 20 0,0-5-29 15,0-9-18-15,0-1 0 0,0 1 1 16,0-3-1-16,2 0 0 0,0-1 3 16,-2-6-3-16,0-3 1 0,2-1 21 15,-2 0 17-15,0 0 22 0,0 0-3 16,0 0 9-16,0 0 3 0,0-1 9 15,0-11 7-15,2-10-86 0,2-13-105 16,1-3 25-16,4-1-59 0,-1 11 114 16,0 6-7-16,0 9-11 0,4 2-108 15,0-1 85-15,1-1-2 0,6 2-65 0,-2-1 29 16,1 5-147-16,-2-1 6 16,1 3-8-16,2 5-121 0,-2-3-79 0,3 3-50 15,0 0-216-15,1 0-195 0,-6 0 211 16</inkml:trace>
  <inkml:trace contextRef="#ctx0" brushRef="#br0" timeOffset="95693.1873">19614 7357 583 0,'0'0'1398'0,"0"0"-1246"15,0 0-152-15,0 0-524 0,0 0 524 16,0 0 606-16,20 116 63 0,-14-62-161 16,0 2-84-16,-5-2-92 0,-1-10-93 0,0 0-96 15,0-5-72-15,0-10 24 0,-1-7-33 16,1-7-47-16,0-7 12 0,0-1-27 16,0-3-1-16,0 0 1 0,0-1 18 15,0-3 21-15,0 0 13 0,0 0-13 16,0 0 1-16,0 0 7 0,0 0 2 15,0 0-12-15,1 0-37 0,4-6-59 16,0 3-6-16,4-3-39 0,2-3-100 16,6 1-115-16,2-1 146 0,3 4 24 15,2-2 4-15,13 6 54 0,3 1 55 0,2 0-16 16,-1 0 52-16,-3 1 21 0,-4 0 35 16,3-1 57-16,3 0 40 0,-4 0-14 15,-2 0-29-15,-4 0-56 0,-9-2 0 16,-6-1-23-16,-5 1 3 0,-1 0-17 15,-1-1 12-15,-2 1 17 0,1 0 33 16,-7 0 31-16,0 0 46 0,0-1 1 16,0-5-51-16,0 0-102 0,-2-1-4 0,-7-1-20 15,1 0-13-15,-3 3 31 0,1-2-54 16,-4 7-23-16,-2-5 1 0,-4 3-47 16,2 3-3-16,-6 1 52 0,7 0 14 15,-2 0 3-15,6 0-12 0,3 4-14 16,0 1-5-16,0 3 37 0,8 0-14 15,-2-1 63-15,4 2-20 0,0 0-24 0,0 0 45 16,0 1 2-16,6-3 1 16,8 3 0-16,-4-5-171 0,1 2 171 0,-1-1 35 15,1-4 16-15,-2 1 5 0,-1-1-13 16,0-2 5-16,1 0-5 0,0 0 20 16,-3 0-21-16,0 0-19 0,-2 0-5 15,0 0 13-15,0 0 14 0,4 0-15 16,-3-2-30-16,2-1 0 0,1 2 0 15,-2-3 0-15,1 1-64 0,2 1 61 16,-3-1-56-16,1 1-40 0,-3 0-16 0,-2 0-65 16,2-1-98-16,-2 1-32 0,2-2-44 15,0 2-100-15,3-2-49 0,0 1-44 16,-1 1-160-16,0 0 233 0,0 0 236 16</inkml:trace>
  <inkml:trace contextRef="#ctx0" brushRef="#br0" timeOffset="96211.508">20289 7766 31 0,'0'0'435'15,"0"0"26"-15,0 0-187 0,0 0-176 0,0 0 0 16,0 0 38-16,0 0-7 0,0 0-6 16,0 0-14-16,46-8 50 0,-37 7 55 15,-1 0-8-15,-2 1 38 0,5 0-4 16,-2 0-58-16,1 0-51 0,-2 0-75 16,4 0-5-16,-2 2 28 0,3 6 7 15,-4 1 65-15,5 4-1 0,1 1 36 16,0-1 34-16,0 2-135 0,-4 0 1 15,8 0-17-15,-5 1-27 0,-1-3 13 16,2-3-22-16,-2-1-8 0,-3-3 8 0,-1-2-29 16,-5 0 16-16,-1-4-1 0,-3 0 8 15,0 0 20-15,4 0 11 0,-4 0 12 16,0 0 52-16,0 0 43 0,0 0-19 16,0-3-29-16,0-5-85 0,0 0-32 15,2-4-23-15,0 0-3 0,0 1-41 16,2 0-46-16,3-3-39 0,8 3-34 15,-3-2 4-15,5-2 104 0,2 4 20 0,0 0 25 16,-2 2-5-16,2-3 3 0,-3 4 35 16,-2 1 3-16,-4-1 47 0,-1 2-46 15,-2 3 30-15,-5-1 60 0,-2 2 3 16,0-1 17-16,0 3-10 0,0 0-16 16,-2 0-8-16,-5 0-11 0,2 0-12 15,1 0-17-15,2 0-25 0,0 0-15 0,2 0-36 16,0 0-16-16,-2 0-7 0,2 0-14 15,-2 9-8-15,0 2 56 0,2 1 25 16,0 2-24-16,0-2 23 0,0 0 2 16,8 0 0-16,1-4 2 0,6-1 36 15,0-2-14-15,8 1-24 0,8-1-2 16,8 0 0-16,6-4-24 0,-5-1-83 16,-4 0-92-16,-3-3-204 0,0-9-462 15,-1-5-289-15,-12 2-871 0</inkml:trace>
  <inkml:trace contextRef="#ctx0" brushRef="#br0" timeOffset="96966.1448">22035 7778 1617 0,'0'0'862'0,"0"0"-455"0,0 0-248 16,0 0-2-16,0 0 167 0,0 0 95 16,0 0-106-16,0 0-205 0,0 0 7 15,0 0-36-15,-2-55-16 0,-5 50 30 16,2-2-15-16,-3 2-78 0,-1-1-43 16,0 0 24-16,-3 1 3 0,-3-1-31 15,-9 2-62-15,-8 4 9 0,3 0 19 0,-1 0 23 16,5 0 35-16,6 4 23 0,-1 3-13 15,0 3 13-15,2 3-18 0,2 1-52 16,6-1 46-16,2 3-19 0,6-3 38 16,2-1-14-16,0 0 5 0,9-1 9 15,8 2-53-15,1-2 57 0,6-1 1 16,2-3 19-16,-1-2 34 0,3-2-53 16,-3-3 1-16,-2 0 20 0,-1 0 13 0,-5 0-6 15,-2-3 20-15,-5 0-25 0,1-1 71 16,-3 0-40-16,-2 1 0 0,3 0-24 15,-2 0 16-15,1 1 4 0,2-2 17 16,4 2-42-16,2 0-25 0,6-1-21 16,0 1 21-16,5 2-17 0,-5 0-21 15,6 0 38-15,-2 0-4 0,-1 0-12 16,-1 4-1-16,2-3 0 0,-4 3-54 0,0 0-190 16,-3 1-247-16,-2 0-221 0,-2 0-3 15,-3-1-276-15,-1-2-89 0</inkml:trace>
  <inkml:trace contextRef="#ctx0" brushRef="#br0" timeOffset="97926.5566">22838 7720 817 0,'0'0'478'16,"0"0"-361"-16,0 0 278 0,0 0-45 15,0 0-188-15,0 0 190 0,0 0-117 16,0 0-94-16,0 0-65 0,7 102 27 16,-7-97 16-16,0-4-40 0,0 1 3 15,0-2 58-15,0 0 64 0,0 0-4 16,0 0 9-16,-2 0-29 0,-1 0-32 16,3 0-29-16,0 0-30 0,-2 0-4 0,2 0-13 15,-2 0-14-15,2-2-21 0,-2-2-37 16,2-1-29-16,-2-3-28 0,2-1 3 15,0-3-18-15,0 0-9 0,2-1-22 16,2-5-94-16,5 3-90 0,1-2-13 16,1-4 108-16,-1 4 4 0,8 2 65 15,-4-1-157-15,4 5 233 0,0 1-94 16,2 3 69-16,-1 3 68 0,0 1 4 0,0 3 47 16,1 0 94-16,-4 0 5 15,1 0-77-15,-3 11-66 0,2-2 37 0,-6 3-34 16,3 2 73-16,-4 0 49 0,1 1-20 15,-4-1-49-15,4 1 58 0,-4-1-5 16,0-1-30-16,-1-2-62 0,2-3-1 16,-3 2-18-16,1-3 22 0,-1-3 10 15,1 0-33-15,-3-2 29 0,0 0 14 16,-1-2-9-16,-1 0 4 0,3 0 36 0,-3 0 21 16,0 0 3-16,2 0-6 0,0 0-8 15,5-2 4-15,3-5-80 0,3-5-8 16,2-4-24-16,-1 1 23 0,6-3-67 15,-4 5-45-15,4-2-143 0,-5 4-24 16,0 1 209-16,-2 4 30 0,-1 5-35 16,-2 1-39-16,4 0 45 0,-2 0 16 15,-2 1 22-15,2 8-16 0,-2-2 42 0,1 4 6 16,-1 0 119-16,1 1-33 0,0 2 8 16,-1-3-33-16,-2 1 36 0,6-3-17 15,-4 1 16-15,0-3-29 0,2-3 26 16,-3 0-16-16,0-2-14 0,-2-2 11 15,-2 0 22-15,2 0-16 0,-2 0-6 16,1 0 11-16,-2 0 42 0,3-6 5 16,-3-1-52-16,2 1-11 0,-2-2-14 0,0-1-24 15,3-3-31-15,-1 3 1 16,-1-2 18-16,-1-2-19 0,0 6-18 0,-2-1 18 16,2 2 2-16,-4 5-2 0,0-1-31 15,2 2-13-15,-2 0-46 0,0 0 7 16,0 0-28-16,2 2-42 0,5 3 17 15,0 3 103-15,3 4 30 0,1 1 3 16,1 0-12-16,-2 3 28 0,6-4-16 16,-4-1 4-16,4 0 17 0,-2-4-21 15,4-1-218-15,-4-3-595 0,1-3-553 0,-2 0-657 16</inkml:trace>
  <inkml:trace contextRef="#ctx0" brushRef="#br0" timeOffset="98141.9798">23728 7390 3305 0,'0'0'807'0,"0"0"-642"0,0 0-165 15,0 0-9-15,0 0 9 0,0 0 219 16,0 0-136-16,0 0-83 0,0 0-221 15,0 0-192-15,23 6 102 0,-15 4 214 16,4 4-233-16,-2-2-524 0,-4 2-758 16</inkml:trace>
  <inkml:trace contextRef="#ctx0" brushRef="#br0" timeOffset="98619.4553">23874 7830 1180 0,'0'0'1914'0,"0"0"-1416"0,0 0-317 0,0 0 3 16,0 0 154-16,0 0-25 0,0 0-107 16,0 0-93-16,0 0-38 0,0 0 14 15,0 0-46-15,0-19-43 0,2 12 0 16,2 0 0-16,3-2-33 0,0 2-62 15,-1-3 41-15,0 0 29 0,2 1-22 16,2 3-38-16,-2 0 39 0,-2 1-37 16,2 2 0-16,0 3 16 0,2 0 22 0,0 0 45 15,-1 0 2-15,-1 0-1 0,-2 6 49 16,5 0-4-16,-4 2 34 0,-1-2-32 16,0 1 10-16,0-1 8 0,-2-2-4 15,4-1-19-15,-4 1 4 0,1-2-8 16,2 0-3-16,3 0 6 0,4 0 4 15,2-2 4-15,3 0-17 0,5 0 1 16,2-2-9-16,3-5-24 0,9-5 17 0,6-1-18 16,2 1 0-16,-10 3-13 0,-11 3-9 15,-10 4-24-15,-2 2 16 0,-1 0-3 16,-1 0 3-16,4 0 0 0,-5 0-11 16,-3 0-10-16,-2 8-10 0,3-1 18 15,0 4 10-15,-1 1 30 0,0 1-24 16,3 2-78-16,2-1-184 0,1-1-336 15,-1-1-518-15,0-5-915 0</inkml:trace>
  <inkml:trace contextRef="#ctx0" brushRef="#br0" timeOffset="100208.7114">18308 9032 554 0,'0'0'243'0,"0"0"-124"0,0 0 123 15,0 0 103-15,0 0 54 0,-109 19-44 16,91-10-149-16,5 4-17 0,0 1-67 16,2-1-14-16,5 3-78 0,2-4-7 15,0-1 1-15,4-2-24 0,0-3 47 16,0-3 0-16,1 0 76 0,4-3 6 15,-1 0 24-15,-3 0-56 0,2 0-38 16,-1 0 27-16,-2 0 48 0,0 0 53 0,0 0 42 16,2 0-13-16,0-3-49 0,3-4-106 15,-1-3-61-15,1 3-18 0,-1 2 3 16,-1-1 13-16,2 3-46 0,4 2-53 16,-3-1-43-16,7 2 4 0,2 0 137 15,-1 0-16-15,5 2 14 0,0 4 5 16,5 1 0-16,1-1 83 0,3 0-83 0,-2-1 3 15,-4-1 33-15,4 1-36 0,-2-5 36 16,-3 0 22-16,1 0-9 0,-2 0 22 16,0-7-12-16,-4-3-9 0,-1-1 14 15,-2-2-5-15,0-3-17 0,-7 1 61 16,2-2-21-16,-1-2-46 0,-2 0-22 16,-1-1 55-16,-2-2-49 0,0-2-20 15,-2 0 0-15,0-9-43 0,0-7 15 16,0 1-58-16,0-2-46 0,0 7 16 15,0 11 3-15,0 4 8 0,0 7 89 0,0 5 16 16,-2-1 16-16,2 0-12 0,-2 3 22 16,2 0-26-16,0 4 16 0,0 1 9 15,0-1 9-15,0 1-5 0,0 0-29 16,-3 0-19-16,3 0-11 0,0 0 5 16,0 0 0-16,-1 0 0 0,1 0 4 0,0 0 4 15,0 0 17-15,-2 0 3 16,2 0 22-16,0 0 17 0,0 0 4 0,0 0 8 15,0 0-1-15,0 0 16 0,0 0 1 16,0 0-6-16,0 0 1 0,-3 0-8 16,3 0 3-16,0-5-10 0,-2 2-40 15,0-4-10-15,-3 2-7 0,3-1 4 16,-1 3 6-16,2-3-3 0,1 4 13 16,-2 0-12-16,2 0-1 0,0 2-23 15,0 0-17-15,0 0-12 0,0 0-27 0,0 0-19 16,0 0-18-16,0 13-21 15,2 12 137-15,9 15 50 0,2 8 64 0,1 5-50 16,0 2-62-16,-5-9-1 0,4-2 34 16,0-1-34-16,4-3 3 0,-2-5 10 15,4-6-13-15,-2-4 17 0,-5-5-18 16,2-5-37-16,-2-2-106 0,-1 1-155 16,4-1-282-16,0 0-268 0,-5-2-313 0,-2-9-294 15</inkml:trace>
  <inkml:trace contextRef="#ctx0" brushRef="#br0" timeOffset="100409.0292">18666 8791 3914 0,'0'0'630'0,"0"0"-630"0,0 0-282 0,0 0 54 15,126-38 170-15,-80 32 12 0,-6 4-36 16,-8 2 6-16,-6 0-84 0,-7 0-384 16,-2 0-138-16,2 0-313 0,-1 0-299 15</inkml:trace>
  <inkml:trace contextRef="#ctx0" brushRef="#br0" timeOffset="101216.2432">19940 8684 24 0,'0'0'1106'0,"0"0"-923"16,0 0-40-16,0 0 390 0,0 0-143 16,0 0-125-16,0 0-17 0,0 0 141 15,0 0-117-15,-2-98-116 0,2 89-17 16,0-1 57-16,0 0-124 0,0 5 124 0,-2 1-31 16,2 2-77-16,0 1-34 15,0 1-21-15,0 0-33 0,0 0-58 0,0 0-85 16,0 5-164-16,4 17 72 0,7 13 235 15,8 24 211-15,2 13 39 0,-1 6-89 16,-3-2-44-16,2-4-45 0,-5-6-6 16,3-7-12-16,0-8-23 0,0-10-10 15,0-12-21-15,-7-10 0 0,-1-8 0 16,-3-4 0-16,1-1 0 0,0-2 36 16,-3-2-21-16,-2 0 17 0,0-2 36 0,-2 0 31 15,2-4 54-15,2-13 106 16,0-13-79-16,3-20-180 0,1-8-26 0,0-3 26 15,-1 4 0-15,0 4-13 0,3 3-65 16,3 0-75-16,2 4-5 0,-1 6 41 16,4 9-17-16,-8 10-50 0,1 6 95 15,-5 6-95-15,5-3 84 0,0 1 31 0,1 0-153 16,1 3-137-16,-2 1-78 0,-3 5 53 16,-2 2-23-16,0-3-116 0,2 3-15 15,-6 0-226-15,0 0 46 0</inkml:trace>
  <inkml:trace contextRef="#ctx0" brushRef="#br0" timeOffset="101611.3271">20666 8898 2745 0,'0'0'1157'0,"0"0"-771"0,0 0-386 0,0 0-246 16,0 0 79-16,0 0 164 0,123-8 3 15,-65 8-46-15,-1 0-132 0,-8 0-374 16,-11 2-360-16,-10-2-393 0,-7 0 426 0</inkml:trace>
  <inkml:trace contextRef="#ctx0" brushRef="#br0" timeOffset="101805.2407">20777 9099 2683 0,'0'0'532'0,"0"0"-453"15,0 0-73-15,123-19 39 0,-79 9 68 16,-1 0-86-16,-9 6 37 0,-4-1-31 16,-9 1-6-16,-4 2-27 0,-3 0-31 15,1 2-127-15,3 0-348 0,-4-2-338 16,-6 0-334-16,2 2 286 0</inkml:trace>
  <inkml:trace contextRef="#ctx0" brushRef="#br0" timeOffset="102379.7361">21798 8770 732 0,'0'0'971'0,"0"0"-536"16,0 0-142-16,0 0 19 0,0 0-149 15,0 0-34-15,0 0 17 0,0 0-50 16,0 0-19-16,-133-78-75 0,103 70 47 15,8 5-21-15,1 0 44 0,6 3 19 16,1 0-91-16,-2 4-38 0,4 6-143 0,2 1 113 16,-1 5 23-16,8-1-34 0,3 4 73 15,0 4-17-15,14 7 23 0,8 10 78 16,8 3-44-16,0-3 28 0,-3-5-60 16,-6-7-2-16,-6-6-6 0,-1-2 4 15,-8-7-54-15,2 0 33 0,-2 0 21 16,3 3-48-16,-5 1 21 0,3-1 25 15,-6-5-31-15,-1-1 6 0,0-3 29 16,0 0 155-16,0-4 64 0,-1 1 2 0,-4-3 57 16,1-1-37-16,0 2-87 0,-3 0-38 15,-2 1-41-15,-1 0-4 16,-7 1-38-16,-1 2 27 0,-4-2-60 16,1-1 19-16,-1 1-15 0,0 0-4 0,0-1-14 15,0 0 13-15,4 1-30 0,1-1-64 16,-2 2-35-16,2-3-49 0,2 3-175 15,2-1-87-15,5-1-137 0,4 0-259 0,2-3-610 16</inkml:trace>
  <inkml:trace contextRef="#ctx0" brushRef="#br0" timeOffset="102658.2276">22318 9247 3821 0,'0'0'742'0,"0"0"-547"15,0 0-195-15,0 0 0 0,0 0 72 16,0 0-18-16,0 0-54 0,0 0-81 0,0 0-169 16,0 0-581-16,5-7-1410 0,-5-2 804 0</inkml:trace>
  <inkml:trace contextRef="#ctx0" brushRef="#br0" timeOffset="107307.4099">18023 10505 262 0,'0'0'296'16,"0"0"-289"-16,0 0 682 0,0 0-268 16,0 0-94-16,0 0-143 0,0 0-40 0,0 0 5 15,0-4 53-15,0 2 21 0,0 2-12 16,0 0-6-16,2 0 6 0,-2 0-28 16,0 0-39-16,0 0-26 0,0 0-31 15,0 0-25-15,0 0 1 0,0 0-7 16,0 0-20-16,0 0-34 0,0 0-2 15,0 0-32-15,0 0 0 0,0 0-16 16,0 0-38-16,0 0-31 0,0 0-77 16,0 4-8-16,2 3 61 0,0 5 141 0,3 3 114 15,-1 2-82-15,3 2-32 0,-3-1 2 16,0 1 29-16,0-3-5 0,-1 4 18 16,3-1 9-16,-2 1-32 0,2-2 15 15,1 2-16-15,-1-1 0 0,1 0-16 16,-2-2 16-16,2 2-16 0,-4 1 1 15,2-3 20-15,-1 0-25 0,2-3-10 16,-2 1 10-16,0-2 5 0,0-2-2 16,-1 2-3-16,0-4 0 0,1 4-17 15,-2-2 12-15,3 0 5 0,-1 0-1 0,1 0-35 16,-1 0 36-16,-1 2 46 0,4 1-41 16,0 1 97-16,-3 0-44 0,4 1-58 15,1-1 39-15,-4-1-35 0,3 0 16 16,-2 1-16-16,0-4-4 0,0 0 24 15,1-2 0-15,-2-1-22 0,-2 1 0 16,2-2-2-16,-1 0 0 0,-2 0 0 16,2-1 0-16,-2 0 0 0,0 2 1 0,0-3-1 15,3 2 3-15,2 0 17 0,-3 0-19 16,2 3 23-16,0 0-19 0,1 2 19 16,-3-1 15-16,6 2-38 0,-1 1 31 15,0-1-29-15,1 0 16 0,-4 1-19 16,6 0 2-16,-4-5-2 0,0 4 4 15,-2-2 19-15,0-1-1 0,4 0-22 16,-6-2 2-16,2-1-2 0,0-2 22 16,-2 1-22-16,-1-1 2 0,3 1-2 15,-2 0 15-15,3-1-12 0,-1 3 16 0,3-1-1 16,-3 0-17-16,0 0-1 0,5 1 5 16,-2 0-3-16,1 0 24 0,-2 0-26 15,4-1 2-15,-2 0 15 0,-1 1-17 16,1-2 1-16,1 0-1 0,-3-1 0 15,1 2 2-15,-1 0-2 0,0-3 17 16,1 2-13-16,-1-1-4 0,1 1 0 16,-1-1 1-16,-2 3 2 0,6-3-2 0,-4 0 16 15,-1 1-16-15,1-2 4 0,2-1-5 16,-1 1 1-16,-1 0-1 0,1-1 0 16,-3 1 0-16,0 2 17 0,3-2-14 15,-3-1-3-15,1 0-13 0,1 1 13 16,-2-2 22-16,6 4-22 0,-2-3 0 15,0-1 16-15,1 2-15 0,2 0 2 16,-3-3 18-16,1 3-19 0,1-2 24 0,0 2-11 16,-2-2-14-16,-2 0 25 0,6 1-25 15,-2-1 3-15,-2-2-1 0,-1 2 12 16,2 1-14-16,-1-2-1 0,-1 0 3 16,-1 2-2-16,3 0 1 0,-2-2-2 15,1-1 1-15,0 1 1 0,2-1 2 16,0 3-1-16,-4-1-3 0,6-2 1 15,-2 0 2-15,1 0 24 0,-3 0-24 0,3 0 16 16,0 0-18-16,-2 0 15 0,4 0 3 16,-3-2-16-16,0-1 16 0,4 1-15 15,-2-4 0-15,-3 5-2 0,4-3 14 16,-2 0-15-16,-3 4-1 0,1-5 0 16,0 3 4-16,-1-2-1 0,0 2-2 15,1-2 13-15,-2 1-14 0,1 1 0 0,-3-2 0 16,4 2 0-16,-1-1 2 15,-1 0-2-15,-3-1 1 0,0 3 2 0,0-3 18 16,1 1-18-16,0 0 14 0,-1-1-17 16,2 0 4-16,-2 1-4 0,6-1 0 15,-2-2-2-15,0 2 0 0,1-2 0 16,4 1-2-16,-2-2 4 0,-3 2-13 16,3-1 13-16,-2 0 15 0,-1-1 6 15,-3 2-6-15,6-4 13 0,-7 1-27 16,2-3 32-16,-2 2-8 0,-1-3-23 0,1 1-2 15,1-1-1-15,-3-1-13 16,1 3 11-16,1-1 1 0,-2 4-12 0,0-4-12 16,0 6 8-16,-1-1 16 0,3 0-12 15,-2 1 11-15,1-2 0 0,0 1-19 16,0-2 22-16,-1 3 0 0,0-2 40 16,0-2-19-16,-1 1-21 0,6-1 0 15,-5-2 52-15,0 2-52 0,-1-2-16 16,2 2 14-16,-1 0 4 0,0-1-1 15,1 0-1-15,-1 0-2 0,1 3-16 16,-2-2 16-16,2-1 0 0,-1-2 2 0,0 2-1 16,3-1 4-16,-3 2 4 0,0-2-5 15,3 2-2-15,-3-2 0 0,3 3 0 16,-5-1 3-16,1 0 14 0,2 2-15 16,-1-1-2-16,-2 1 0 0,0 0 7 15,0-2 4-15,0-1 2 0,0 0-20 16,-2-2 24-16,2 1-10 0,4 0-7 15,-4-1-4-15,2 0-9 0,0-1-29 16,2 0 42-16,-2 0-25 0,2 1 0 0,-1-1 25 16,4-1 1-16,-3 0 2 0,0 2-3 15,1 0 22-15,-3 1-44 0,2 0 19 16,-2 2 3-16,1-4 15 0,-1 6-12 16,-2-1 25-16,0-1-28 0,0 2 0 15,1-1 0-15,-3 1 30 0,2 0-30 16,0 1 0-16,-2 0 0 0,2 1-1 15,0-2-26-15,0 4 23 0,0-2-21 16,0 3 21-16,-2-3 3 0,0 3 1 0,2 2-11 16,-2-3 11-16,0 1 29 0,0 0-15 15,0 0-11-15,0-2-3 0,2 0-7 16,-2 1 7-16,0-1 39 0,0 0-39 16,0 0 2-16,0 0-2 0,2 1 0 15,-2 1-1-15,2-3 2 0,-2 2-1 16,0-1 0-16,0 0 4 0,0 0-1 15,0 2-3-15,0-3 3 0,0 1-3 0,0 1 1 16,0-2-1-16,0 2 3 0,0-1 26 16,0-1-29-16,0 2 0 0,0-1-10 15,0 0 10-15,0 0 2 0,0 1 1 16,0-1-3-16,0 2-5 0,0-2 5 16,0 0 14-16,0 1-13 0,0-1 15 15,-2 0-12-15,2 1-3 0,-2 0 14 16,2 1-14-16,0 0 0 0,0 2-1 0,0 0-1 15,0 0-22-15,0 0-10 16,0 0-15-16,-2 0-20 0,2 0-11 0,0 0-38 16,-2 0-120-16,0 0-217 0,-4 7-275 15,-3 0 33-15,-6 0-72 0,5-1-652 16,56-33 925-16</inkml:trace>
  <inkml:trace contextRef="#ctx0" brushRef="#br0" timeOffset="108294.7724">16055 10801 257 0,'0'0'737'0,"0"0"247"16,0 0-593-16,0 0-114 0,0 0-23 16,0 0-13-16,0 0-37 0,0 0 11 15,0 0 75-15,0-52-66 0,0 52-80 16,0 0-58-16,0 0-41 0,0 0-45 0,0 0 0 16,0 0-136-16,0 4-110 15,0 7 119-15,-2 7 127 0,-2 14 287 0,-7 12-83 16,3 4-36-16,1 0-55 0,1-4-46 15,2-7-21-15,0-5-22 0,0-6-5 16,-1-5-15-16,2-5 23 0,1-3-13 16,0 0-14-16,0-1 0 0,0 0 0 15,0-1-1-15,2-5 1 0,0-3 0 16,-2-1 4-16,2 0 0 0,-2-2 19 16,2 0 4-16,0 0-8 0,0 0 10 0,0 0-4 15,-2 0-11-15,2 0-14 0,-4 0-2 16,0-6-70-16,0-3-9 0,-3-2-1 15,0-9 19-15,5-6-71 0,0-9-5 16,2-5-33-16,0 1 71 0,0 0 42 16,0 4 59-16,6 1 0 0,-1 2-78 15,2 7 78-15,-3 4 3 0,0 7 41 16,0 1-44-16,2 0 0 0,2-3 15 0,6 1 18 16,0 0-66-16,1 1 9 15,7 3-26-15,-4 0 14 0,6 1 36 0,6 0-56 16,4 1-5-16,-6 3 41 0,1 0-37 15,-5 2 52-15,-8 3-81 0,4-1-27 16,1 0-42-16,-7 2-37 0,2 0-42 16,-4 0-91-16,-4 4-140 0,2 1-60 15,-9 1-145-15,2 2 44 0</inkml:trace>
  <inkml:trace contextRef="#ctx0" brushRef="#br0" timeOffset="108497.6771">16100 10964 1678 0,'0'0'666'0,"0"0"-273"0,123-40-160 0,-92 33-39 15,-11 1-194-15,-5 5-23 0,-5 1-107 16,1 0 1-16,2 0-34 0,-2 0-131 15,-7 4-512-15,-4 1-490 0</inkml:trace>
  <inkml:trace contextRef="#ctx0" brushRef="#br0" timeOffset="108694.0991">15973 11229 692 0,'0'0'1293'0,"0"0"-759"0,0 0-364 15,0 0-166-15,0 0 38 0,0 0 191 16,0 0 63-16,0 0-206 0,0 0-11 16,0 0 14-16,135 4 31 0,-84-11-81 15,-2 0-43-15,-4 2-38 0,-5-1-251 0,-2 2-79 16,1 0-71-16,-3-2-207 16,-11 3-380-16,-1-5 139 0</inkml:trace>
  <inkml:trace contextRef="#ctx0" brushRef="#br0" timeOffset="109815.2251">17170 10549 189 0,'0'0'185'16,"0"0"-113"-16,0 0 93 0,0 0 412 16,0 0-135-16,0 0-140 0,0 0-98 0,0 0-42 15,0 0-43-15,0 0-38 0,-4-4-26 16,4 4-30-16,0 0-25 0,0 0-5 16,0 0 1-16,0 0 4 0,0 0 23 15,0 0 13-15,0 0 1 0,0 0 17 16,0 0 7-16,0 0-6 0,0 0-8 15,0 0-6-15,0 0 0 0,0 0-11 16,0 0-26-16,0 0-4 0,0 0-47 16,0 0-24-16,0 0-19 0,0 0-25 15,0 6-13-15,0 6 128 0,0 1 6 0,0 10 118 16,1 9-124-16,-1 14 0 0,0 9 209 16,0 5-44-16,0 1 37 0,0-3-174 15,-1 3-24-15,-7-1 41 0,5 0-45 16,-2-7 4-16,2-4-8 0,2 0-13 15,-1-3 17-15,2-3 0 0,-2 1 2 0,0-1 28 16,-2 1-2-16,0-1-22 16,-4 3 28-16,-4 2 27 0,4 2 47 0,-4-1-17 15,0 0-16-15,2 0 22 0,2-6-46 16,1 0 0-16,3-5 52 0,0-2-84 16,4 0 24-16,-2-2 5 0,2-1 38 15,0-8-82-15,0-4 14 0,0-6-15 16,4 1-3-16,0 2 0 0,0 4 2 15,1 1 2-15,0-2-2 0,0-2-1 16,-1-2 16-16,3-1-13 0,-5 2 41 16,2-2-45-16,-1-3-49 0,-1 1-86 15,0-1-125-15,-2-2-80 0,0 2-167 0,0-4-146 16,0-2-484-16,0-1-53 16</inkml:trace>
  <inkml:trace contextRef="#ctx0" brushRef="#br0" timeOffset="110649.2209">17005 12271 292 0,'0'0'258'0,"0"0"182"16,0 0-126-16,142 1-145 0,-94-1-21 15,2-1-38-15,0-4-20 0,3 3 38 16,7-3-14-16,1 3-18 0,5 0 10 16,-2 2 19-16,3 0-69 0,0 0-33 15,-2 0-21-15,5 0 52 0,2 0 7 16,3 0-25-16,1 0 79 0,3 0-5 0,-2 2-40 15,1 0 42-15,1 3 11 16,-4-5-49-16,-2 4 11 0,-3 1-40 0,-6 2-5 16,-7-1-40-16,-6 1 0 0,-2-1 0 15,-8 0 0-15,-13-1 0 0,-2-1-2 16,2 0 0-16,-1 0 2 0,7 1 0 16,4-2 2-16,-10-1 0 0,-9-2 0 15,7 0 26-15,4 0-24 0,4 0 1 16,8-2 16-16,3-1-19 0,-1 1 18 15,9-3 55-15,0-1 6 0,7 4 26 16,-3 0-5-16,4 2-36 0,-5 0-45 16,4 0-21-16,-2 0-4 0,0 2 3 0,1 3 1 15,-3-2-2-15,-1-1-2 16,-2 2 1-16,0 0 1 0,-2-2 1 0,0-2 1 16,-1 0 73-16,0 0 28 0,-3 0 4 15,-7 0 37-15,-8 0-70 0,-9 2-69 16,-8-2-1-16,-6 0-2 0,-1 0-27 15,-4 2 9-15,0-2-9 0,-4 0-18 0,0 0-47 16,-4 0-282-16,-15 0-201 0,-15-6-255 16,4 1-785-16,-16-8 807 0</inkml:trace>
  <inkml:trace contextRef="#ctx0" brushRef="#br0" timeOffset="111361.6027">18945 11734 20 0,'0'0'66'0,"0"0"-7"16,0 0 27-16,0 0 39 0,0 0-79 15,0 0-46-15,0 0 27 0,0 0 105 16,0 0-60-16,0 0 394 0,36-37-120 16,-36 33 60-16,2 3-138 0,-2-3-155 15,2 4 74-15,-2-2 22 0,0 2-51 16,0 0-56-16,0 0-49 0,0 0-18 16,0 0-3-16,0 0-32 0,0 0-89 0,0 0-66 15,2 2-21-15,-2 6 103 16,2 1 73-16,-2 3 85 0,0 8 97 0,0 8-9 15,0 13 49-15,0 3-18 0,-4 4-66 16,0-2 39-16,2-6-37 0,-2-2-17 16,4-2-11-16,-3-5-50 0,1-1-33 15,2-6-27-15,0-6-1 0,0-2-1 16,0-4 24-16,0-1-19 0,0 2-5 16,0 0 2-16,0-1-2 0,2-3-2 15,3 1-113-15,-1-1-33 0,0-2-67 0,2 2-252 16,-4-1-178-16,2-1-391 0,1-3-327 15</inkml:trace>
  <inkml:trace contextRef="#ctx0" brushRef="#br0" timeOffset="113159.0095">18779 12789 169 0,'0'0'646'16,"0"0"143"-16,0 0-340 0,0 0-154 0,0 0 38 15,0 0-110-15,0 0-29 16,0 0-17-16,0 0 58 0,-20-56 32 0,20 52-63 16,0 1-89-16,0 3-43 0,0-2 9 15,0-1 22-15,0 1-13 0,0 0-26 16,0 2-26-16,0 0-9 0,0 0-25 15,0 0-4-15,0 0 0 0,0 0-25 16,0 0-25-16,0 0-14 0,0 0 10 16,0 0 13-16,0 0-4 0,4 0 9 0,2 2-24 15,-1 5-2-15,6 6 58 0,0 2 3 16,4 3 2-16,2 6-4 0,2 6 22 16,0 8 25-16,3 5 21 0,-6-5 7 15,-1-3 18-15,-4-7-46 0,-3-10-27 16,-1-5 0-16,-3-4 8 0,0-2-23 15,-2 1-2-15,2 1 3 0,-1-9 1 16,-1 3 38-16,-2-3 21 0,0 0 33 16,0 0 65-16,2 0 35 0,-2 0-33 0,0 0-43 15,2-5-24-15,2-6-36 0,1-2-60 16,1-4-17-16,2-8 6 16,6-6 11-16,4-8-2 0,2-2-29 0,-2 3-38 15,-4 4 17-15,2 7 9 0,-5-2-7 16,-3 3-60-16,2-1-27 0,0 4-51 15,-6 5 37-15,-3 7-42 0,-1 4 15 16,3-1-67-16,-3 2-67 0,0 3-69 16,0 1-105-16,0 2-183 0,0 0-504 0,0 0 152 15</inkml:trace>
  <inkml:trace contextRef="#ctx0" brushRef="#br0" timeOffset="113564.2242">19242 12838 1101 0,'0'0'1944'16,"0"0"-1468"-16,0 0-225 0,0 0 30 15,0 0-40-15,0 0-124 0,0 0-68 16,0 0-49-16,0 0-75 0,0 0 21 0,68-10 51 16,-45 10-37-16,0 0-24 0,-1 0-137 15,-4 0-195-15,2 0-106 0,-5 6-140 16,-2-2-174-16,-5 2-236 0,-4-3 437 16,-218-12 615-16</inkml:trace>
  <inkml:trace contextRef="#ctx0" brushRef="#br0" timeOffset="113778.4762">19289 13002 1811 0,'0'0'1028'0,"0"0"-586"0,0 0-290 0,0 0-86 15,0 0 74-15,0 0 49 0,0 0 7 16,0 0-71-16,0 0-43 0,0 0-64 15,55-15-18-15,-47 13 0 0,5-3-3 16,-2 5-87-16,1-2-201 0,-1 2-291 16,0 0-103-16,1 0-391 0,-3 0-261 0,-151 24 1152 15</inkml:trace>
  <inkml:trace contextRef="#ctx0" brushRef="#br0" timeOffset="114732.5318">19883 12748 220 0,'0'0'1279'0,"0"0"-594"0,0 0-324 0,0 0-191 16,0 0 23-16,0 0-58 0,0 0-94 15,0 0 98-15,0 0-21 0,0 0-22 16,-49-36-50-16,41 32-46 0,-5 2 0 16,-2 0 2-16,2 0 73 0,-4 2-5 15,0 0-65-15,-1 0-1 0,-4 0 28 16,5 0-28-16,0 2 39 0,2 3-43 16,5 2-5-16,-5 1-22 0,10 2-27 15,0 2-11-15,4 1 22 0,1 3 22 16,0-1-39-16,4 2-93 0,10 2 74 0,-2 1 34 15,2-2 43-15,3-1-23 0,-1 1 21 16,-4-5 4-16,0 0-4 0,-1-4-2 16,-2 0-23-16,-3-1-12 0,0-3 37 15,0-1 2-15,-3 0 2 0,2 0 64 16,-3-1 51-16,0-1 21 0,0 3-46 16,0-3-9-16,0 1-16 0,0 1 42 15,-2 0 73-15,2 2-49 0,-2-1-30 0,0-1 4 16,0 2-28-16,0-1 0 15,-2 2-10-15,-4 0 9 0,0 1 8 16,-5-1-21-16,0 2-20 0,-2-1-12 0,1 1-30 16,-3-1 3-16,1-1 12 0,3 0-15 15,-5-1-1-15,2-2-3 0,-2 1-51 16,2-1-10-16,0-2-45 0,-4 1 46 16,6-3 33-16,-1 0-29 0,-2 0-108 15,6 0-89-15,1 0-120 0,2-3-24 16,-2-1-214-16,0-3-269 0,6-1-550 0</inkml:trace>
  <inkml:trace contextRef="#ctx0" brushRef="#br0" timeOffset="150657.305">18866 9586 780 0,'0'0'295'15,"0"0"-132"-15,0 0 52 0,0 0 185 16,0 0-94-16,0 0-144 0,0 0-74 15,0 0 79-15,-36-22 15 0,32 22-56 0,2 0-26 16,2 0-35-16,-3-3-63 0,3 3-2 16,-2 0 0-16,2 0 0 0,-2 0 29 15,2 0 0-15,0 0 1 0,-2 0-26 16,-4 0-4-16,-5 10 4 0,-4 5 104 16,-15 16 38-16,-10 15-14 0,-2 9 8 15,-3 4-65-15,7-4 37 0,8-9-41 0,11-2-66 16,5-8-5-16,6-3-40 15,8-2 40-15,3-7-16 0,12-3 18 0,10 1-4 16,18-1-47-16,12-2-48 0,13-2-97 16,0-12-303-16,-8-5-470 0,-18-2-507 15</inkml:trace>
  <inkml:trace contextRef="#ctx0" brushRef="#br0" timeOffset="152535.0338">19331 9882 303 0,'0'0'835'0,"0"0"50"0,0 0-601 16,0 0-228-16,0 0 68 0,0 0-13 16,0 0-38-16,0 0 121 0,0 0-18 15,0 0-94-15,-21-84-35 0,14 75-47 16,-1 1 0-16,-2-1 0 0,-4 4 0 16,-2 0 34-16,-4 3 0 0,0-1 28 15,-6 3-17-15,1 0-45 0,-4 8-28 16,2 4 24-16,6 1 0 0,-3 3-24 0,4 3 0 15,4 2 22-15,6-1-28 0,4 2 32 16,6-3 0-16,0 0-18 0,0-4 20 16,10-2 5-16,2-2-1 0,8-3 47 15,-1-3 0-15,3-3 11 0,2-2-34 16,0 0-28-16,-1-4-45 0,1-4 17 16,-3-4-33-16,-2 1 60 0,-3 0-67 15,0-4 64-15,-4 1-56 0,0 2 60 0,-6 0 24 16,-2 4-19-16,-2-1 24 0,-2 9-6 15,0-3-23-15,0 3-134 0,0 3-89 16,0 6-99-16,0 11 253 0,-2 17 69 16,-4 11 221-16,-3 9 8 0,4 0 29 15,3-5-111-15,2-10 38 0,0-4-126 16,2-9-16-16,3-6 32 0,1-10-71 16,-1-3 33-16,-1-3-17 0,0 1-18 0,-2-1 78 15,0-4-39-15,0-1 50 16,1-2 80-16,-3 0 88 0,2 0-36 0,2-5-24 15,5-10-28-15,5-10-120 0,5-11-51 16,3-8-37-16,-1-1 37 0,0-4-18 16,-6 4-36-16,6-3-52 0,-6-1-43 15,-2 3-74-15,-4 8-85 0,-5 6 117 16,0 12 188-16,-4 9 3 0,0 4 5 16,0 2 99-16,0 2-42 0,0 1-62 0,0 2-68 15,0 0-108-15,0 0-16 0,0 0 9 16,0 6-25-16,0 5 140 0,0 2 68 15,0 7 175-15,0 10-69 0,0-4-4 16,0-3-64-16,0-2 5 0,0-7 22 16,4 6 6-16,2-3-46 0,-2-1-19 15,4-3 29-15,-2-5-30 0,0-3 72 16,0-1 26-16,-1-2-31 0,3 0 19 0,3-2-1 16,-1 0-27-16,2 0 14 0,-2-6-18 15,7-3-9-15,-4-2-13 0,0-4-37 16,1-2-41-16,-2-4-5 0,1 1-49 15,0-1-67-15,-2-1-126 0,-3 5 99 16,0 2 100-16,0 8 73 0,-2 2-11 16,-1 5-16-16,2 0-114 0,-1 5 16 15,5 6 136-15,0 2 5 0,-1 6 118 0,1 1-67 16,2 2 24-16,1 2-16 16,3 0 22-16,3-2 13 0,-4-2-53 0,6-2 20 15,-3-5-35-15,2-4 108 0,0-1-81 16,3-4 43-16,-1-4-8 0,0 0-38 15,-1 0 13-15,-3 0 0 0,-2-8-17 16,-3 3 8-16,-1-5-24 0,0 0 20 16,-4-1-4-16,-4-3-23 0,0 0-23 15,-3-1-23-15,0-3-44 0,-2 1-29 16,0 1 19-16,-4 3 19 0,-2 2 53 0,-3 1 5 16,-4 3-58-16,3 5-80 15,-3-1 37-15,-6 3-103 0,0 0 56 0,-3 5 40 16,6 0 60-16,-3 5-6 0,8-1-5 15,-2 2 57-15,3 0-55 0,1 2 35 16,3-2 16-16,4 0 1 0,-1 0 5 16,3-3 1-16,0 2 56 0,0-2-57 15,5-2-62-15,3-1 28 0,3-1 28 16,4 0 6-16,-3-4-2 0,8 0-37 16,-4 0-74-16,4 0-51 0,-2 0 76 0,2 0 23 15,0-4-45-15,3 2 1 0,-3 0 79 16,2 2-1-16,-1 0-5 0,4 0 36 15,5 0-4-15,7 0 4 0,9 0-4 16,3 0-19-16,-5-2 23 0,-5-1 92 16,-5-1 53-16,-4-2-78 0,-9-1 52 15,2 3 63-15,-10 0 1 0,-3-3 3 16,3 2-57-16,-2-2 46 0,-1-1-17 0,-4 2 32 16,2 1 28-16,-4-3-85 15,-4 1-45-15,0 2-5 0,0-2-66 0,-4-1-29 16,-6 2 12-16,0 1-46 0,-7 1 0 15,-6 1-17-15,-11 3-82 0,-6 3 46 16,3 4 43-16,8 1 37 0,9-2-77 16,8 1 77-16,-4 3-73 0,2 3 66 0,1 0-117 15,4 4 119-15,3-2 23 16,6-2 1-16,0-4-4 0,2-1 4 0,9-2 17 16,2-3 50-16,8-3 4 0,9 0 28 15,2-1 17-15,-5-7-35 0,-4-4-63 16,-3 1 41-16,1-4-41 0,2-4 40 15,-4-2-8-15,3-3-11 0,-6-3 20 16,1-3-30-16,-2-3-8 0,-4-4-4 16,-2 2 4-16,-5 0 8 0,-3 4-12 15,-1-1-19-15,0 6 4 0,0 5-4 0,0 4-34 16,-1 6 36-16,-3-1 67 0,2 2-66 16,-5 1-1-16,5 5 25 0,2 2-25 15,0 2-72-15,0 0-148 0,0 15-160 16,0 15 256-16,4 19 124 0,8 6 143 15,-2 3-61-15,4-9-41 0,1-9-39 16,0-4-4-16,-3-3 5 0,6-8 7 16,-6-8-8-16,1-2-2 0,0-5 55 15,0 2-1-15,-1-3-27 0,1 0-9 16,-2-3 9-16,-5-2 9 0,-2-2-31 0,0-1 17 16,-2-1 12-16,-2 0 8 0,0 0 8 15,0 0 1-15,0 0-10 0,0 0-27 16,2 0-14-16,-2 0-25 0,0 0-17 15,0 0-12-15,0 0 4 0,0 0-5 16,0 0-3-16,0 0-14 0,0 0 9 16,0 0 63-16,0 0 13 0,0 0 46 15,0 0 22-15,0 0 6 0,0 0 34 0,0 0 26 16,0 0-13-16,0 0 20 0,0 0 7 16,0-1-31-16,0-5-63 0,0-1-67 15,0-3 0-15,0-1-3 0,0-3-9 16,3-1 11-16,4 0-36 0,-1-5-49 15,2-1 57-15,2 1-77 0,6-4-79 16,-2 4-30-16,1-2-6 0,5 3-110 16,-4 5-179-16,6 3-146 0,-4 4-331 15,-2 3-574-15</inkml:trace>
  <inkml:trace contextRef="#ctx0" brushRef="#br0" timeOffset="153484.2267">21337 9981 2063 0,'0'0'452'0,"0"0"-363"0,0 0-87 16,0 0 123-16,0 0 103 0,0 0 180 16,0 0-226-16,-108 38 22 0,85-26-138 15,-1 0-15-15,5-1 31 0,-1 0-22 16,7-1-60-16,-1 0-20 0,8-3-25 15,2 1 34-15,1-2-14 0,2-1 15 16,1 2-41-16,0-5-174 0,4 3-38 0,3-3 263 16,7 0 0-16,1-2-121 0,1 0 25 15,4 0-28-15,-1-4 36 0,2-6-25 16,-4-2 53-16,2 1 29 0,0 0-29 16,-1 2 56-16,-6 1 2 0,-1 1-39 15,-5 6 23-15,-2-1 18 0,1 2 97 16,1 0-36-16,-2 0 53 0,5 6 4 15,-1-1-12-15,3 2 20 0,2 2 4 0,1-1-7 16,8 1-31-16,10 0 10 16,8-3-22-16,5-1 47 0,-5-5 43 0,-8 0-16 15,-12-3-90-15,-2-1-10 0,-3-1 14 16,-1-5-5-16,6-1-9 0,-1-5 26 16,-2-7-38-16,0-5 31 0,-7-9-7 15,-1-5 8-15,-8 2-59 0,-1 0-15 16,0 6 34-16,-10-2-34 0,2-1 25 15,-5-1 4-15,-4 2-28 0,4 1-1 16,-1 6-38-16,1 10 13 0,6 6 25 0,2 5 11 16,2 3-10-16,1 0-2 0,-3 2-44 15,5 3-75-15,-1 0-68 0,-1 3-58 16,0 11 44-16,-5 15 86 0,-1 15 50 16,5 2 61-16,-1 0 5 0,0-8 36 15,2-13-11-15,0-6 5 0,0-6-27 16,2-4 1-16,0 0 44 0,0-1-44 15,0-3 44-15,0-3-24 0,0 0 72 0,0-2 40 16,0 0 0-16,0 0-2 16,0 0 5-16,7-9-1 0,3-2-27 0,9-4-111 15,-1-5-27-15,2 2 27 0,-1-3 11 16,2-4-11-16,-4 2-14 0,-2 1-50 16,0 0-123-16,-9 5 66 0,2 1-87 15,-6 5 109-15,1 7 40 0,-3 2-7 16,0 2-202-16,-3 8-120 0,-9 15 137 15,-7 15 132-15,-2 6 90 0,-1 2-30 16,10-4 59-16,3-6 2 0,4-7 22 16,5-6-24-16,0-8-28 0,0-2 28 15,3 5 0-15,3-1 6 0,3 2 23 0,2-3 42 16,-3-5 2-16,3 0-11 0,-1-3 28 16,1 0-50-16,-2-5 42 0,1 1 36 15,0-1-21-15,2-3-31 0,-4 0 6 16,2 0 40-16,1 0-35 0,4 0 14 15,0 0-10-15,-1-3 5 0,6-4-14 16,-2-3-9-16,4-2-25 0,-4-2-22 16,2 6-14-16,-5-2-2 0,-2 4 0 0,0 4-77 15,-5 2 74-15,0 0-2 0,4 0-40 16,-2 4-36-16,0 3 9 0,1 1-5 16,2 2 58-16,-3 1 16 0,1-1-21 15,-4-3 0-15,8 3-133 0,-7-2-237 16,2-2-298-16,-4-2-446 0,2-3-347 15</inkml:trace>
  <inkml:trace contextRef="#ctx0" brushRef="#br0" timeOffset="153653.7679">21993 9779 1053 0,'0'0'1335'0,"0"0"-717"15,0 0-618-15,0 0-190 0,0 0-89 16,0 0 223-16,0 0-12 0,113 7-284 16,-67-3-571-16,-11 0-156 0</inkml:trace>
  <inkml:trace contextRef="#ctx0" brushRef="#br0" timeOffset="153883.1567">22452 9851 1029 0,'0'0'1943'16,"0"0"-1732"-16,0 0-160 0,0 0-51 0,0 0 147 16,0 0 163-16,-111 48 3 0,99-35-198 15,3-1 40-15,3 1-20 0,3-1-2 16,3 2-32-16,0-4-72 0,0 4-25 16,5-2-1-16,4 0-1 0,3-4 14 15,5 2 23-15,3-2-4 0,0-1-35 16,6-3-39-16,-2-2-153 0,1 0-68 0,3-2-121 15,-7-2-119-15,9-5-236 16,0-7-368-16,-9 3-180 0</inkml:trace>
  <inkml:trace contextRef="#ctx0" brushRef="#br0" timeOffset="154048.7135">23025 9581 2042 0,'0'0'1005'0,"0"0"-573"0,0 0-26 15,149 104 27-15,-96-60-185 0,-9-1-116 0,-2-2-23 16,-7 2-32-16,-12-2-40 0,-8 5-37 16,-15 2-36-16,-6 1-95 0,-28 5-60 15,-15-1-373-15,-13-3-474 0,8-15-1367 16</inkml:trace>
  <inkml:trace contextRef="#ctx0" brushRef="#br0" timeOffset="157687.8247">2512 13687 1023 0,'0'0'721'15,"-23"110"-256"-15,12-51-135 0,5-7-105 16,2-6-117-16,2-6-43 0,0-6-65 0,0-7 2 15,2-10 49-15,0-3-28 0,0-7 42 16,0 3-41-16,0-3-21 0,0 1-1 16,0-1-2-16,0-7 0 0,2 0-193 15,0 0-24-15,0 0 22 0,2-7-42 16,2-12 29-16,3-12-571 0,-4 5-378 16</inkml:trace>
  <inkml:trace contextRef="#ctx0" brushRef="#br0" timeOffset="157882.3053">2518 13612 1964 0,'0'0'887'0,"0"0"-542"16,0 0-305-16,0 0 33 0,0 0 74 16,0 0 179-16,0 0-127 0,0 0-189 15,0 0-10-15,107-69-26 0,-85 63-20 0,-6 1 21 16,6 0-67-16,-7 3-141 0,1 2-38 15,2 0-117-15,-6 0-342 0,-4 0-327 16,2 2-22-16</inkml:trace>
  <inkml:trace contextRef="#ctx0" brushRef="#br0" timeOffset="158089.2593">2496 13817 90 0,'0'0'1456'0,"0"0"-835"16,0 0-296-16,131-27-88 0,-88 13-39 15,-3 4-69-15,-4 1 34 0,-6 3-73 16,-9 2 12-16,-8 4-102 0,-3 0 0 16,1 0-51-16,-1 0-96 0,-3 0-168 15,-5 10-416-15,-2-3-634 0,-13 8 563 0</inkml:trace>
  <inkml:trace contextRef="#ctx0" brushRef="#br0" timeOffset="158288.7304">2532 14084 1524 0,'0'0'1009'0,"0"0"-888"15,0 0-117-15,0 0 314 16,0 0 11-16,0 0-144 0,117-5-83 0,-99 0-32 15,6 2-43-15,-4-2-27 0,3 3 0 16,-1 0-1-16,0 2-26 0,-1 0-218 16,-4 0-126-16,-1 0-201 0,0 0-200 15,-5 0-417-15</inkml:trace>
  <inkml:trace contextRef="#ctx0" brushRef="#br0" timeOffset="158491.1855">2741 14162 1110 0,'0'0'565'0,"0"0"-308"0,0 0-92 16,0 0-7-16,0 0-59 0,0 0-49 16,0 0-43-16,0 0 36 0,0 0 7 15,0 0 36-15,0 0-56 0,-18 57 79 16,33-57 107-16,5 0 13 0,2-2-77 16,4-6-67-16,-3-1-46 0,3 2-39 15,-4-6 28-15,0 4-28 0,-3 0-6 16,-2 1-202-16,2-1-230 0,-2 1-65 0,0-4-332 15,-3 5-385-15</inkml:trace>
  <inkml:trace contextRef="#ctx0" brushRef="#br0" timeOffset="160627.9356">2092 12530 729 0,'0'0'629'0,"0"0"-132"15,0 0-172-15,0 0-57 0,0 0-29 16,0 0-63-16,0 0-176 0,0 0 0 16,0 0-12-16,0 0 12 0,-100-12 29 15,79 24-23-15,2 4 123 0,-5 4 24 16,1 11-80-16,3 8 29 0,0 1-74 15,7-4 57-15,8-7-85 0,5-15 0 16,0 1-43-16,0-8 41 0,8 5-2 16,2-3 4-16,5 2 41 0,6-2-37 15,11-1 41-15,8-1 47 0,5-2-90 0,-5-1 35 16,-8 1-31-16,-11 1-6 16,-3 5-33-16,-2 4-10 0,6 11-27 0,-1 18-30 15,2 7 61-15,-10 8-18 0,-9 3 57 16,-4-2 6-16,-6 4 45 0,-7-3-12 15,-7-8 51-15,6-8-58 0,0-16 43 16,1-7-75-16,6-11 108 0,-3-1 6 16,1 0 171-16,-4-3-83 0,3 1-45 0,1-2-73 15,3-5 21-15,-1-1 10 16,3 0-6-16,2 0-18 0,0-7-30 0,2-10 20 16,0-14-81-16,17-15-89 0,2-9-25 15,7-2 25-15,1-1 87 0,3 7-172 16,-3-2 15-16,3 4-184 0,-6 2 147 15,3 3-13-15,-1 2-162 0,-3 3 96 16,-4 8-58-16,-4 9 9 0,-7 9 36 0,-2 1 142 16,4 3 95-16,-4 2 51 15,-5 0 44-15,2 5 39 0,-1 0-32 0,-2 2-19 16,0 0 0-16,0 0 11 16,0 0 1-16,0 4 31 0,0 3 0 0,0 3 12 15,0 8-44-15,0 0 91 0,0 2-31 16,0 3-30-16,0-5-14 0,0 2-12 15,6-1-47-15,3-3-4 0,1-1 4 16,3-4 2-16,2-1 86 0,4-5-65 16,-2 0 30-16,7-2 11 0,-4-3-30 0,4 0 28 15,-1-3-6-15,-1-2-5 16,-2-2-23-16,0-3-26 0,-1-1 0 0,0-2-2 16,-3 4-2-16,2-6-82 0,-1 2-69 15,-2-3 7-15,-2 1 23 0,-3 0-88 16,1-3 83-16,-2 3-1 0,-5 4 4 15,-1 0 125-15,-3 3 6 0,0 2-6 16,0 3 131-16,0 3-127 0,0 0-4 16,0 0-41-16,-1 0 39 0,1 0-65 15,0 1-70-15,0 3-142 0,0 4 279 0,0 1 102 16,1 3 63-16,6-3-28 0,0 2-81 16,3 0 105-16,1-4-136 0,2-1 47 15,1-2 80-15,4-4 20 0,0 0-66 16,4 0-53-16,-1-4 44 0,2-3-12 15,0-5-35-15,1 2-4 0,-2 0-13 16,-6-3 6-16,-3 2-2 0,0 4 1 0,-7-1 32 16,1 1 5-16,-3 0-17 15,-4 1 44-15,0 1 59 0,0-1-70 0,0 1-91 16,0-1-40-16,-4 2 7 0,-3-3 33 16,1 5-29-16,-3-3-97 0,1 3 80 15,-1 0-46-15,1 2 7 0,-2 0-44 16,-4 0 3-16,4 6 64 0,2 2 11 15,-6 0 45-15,6 3-39 0,0 4 45 16,1 1 0-16,3 1 28 0,0 0 17 16,4 0-45-16,0-2 0 0,0 1-50 0,0-1 48 15,4-3 2-15,2-3 0 0,5-1 5 16,1-1 52-16,4-2 11 0,0-5 15 16,6 0 19-16,-1-3 1 0,5-4 6 15,-1-5-17-15,0-2-46 0,1 1-26 16,-3-2 26-16,2 0-41 0,-1-1-2 15,-1-1-3-15,0 2 24 0,1-3-24 16,-3 5-84-16,3 0 33 0,-3 1 20 16,3 4 6-16,-6-1-26 0,1 4 0 0,-4 2 2 15,0 3 49-15,0 0 49 0,-4 0-49 16,-1 4-54-16,1 7 0 0,-2-2 54 16,-3 2 0-16,0 4 54 0,0 3 51 15,-2 1-3-15,-1 0-26 0,-1-1-7 16,-2-1-50-16,0-5 48 0,0-2-62 15,0-3 52-15,0-5-28 0,0 1 26 16,-2-1 8-16,2-2 18 0,0 0 14 16,0 0-3-16,0 0 7 0,0 0-2 0,0 0-16 15,0 0-26-15,0-2-19 0,0-3-36 16,2-6-33-16,11-12-52 0,6-9-123 16,2-1 6-16,11-3 22 0,-3 4 0 15,8 3 98-15,5 0-86 0,-2 7 66 16,-1 4 16-16,-7 7 30 0,-9 3 56 15,-8 4 33-15,-3 4 15 0,2 0-18 16,-4 0-30-16,3 2-37 0,-5 8 37 0,1-1 162 16,-8 6-75-16,2 5 52 0,-3 1 57 15,0 2-43-15,-11-1-44 0,1-4-30 16,-1 3-33-16,-1-4-17 0,-2-4 11 16,2 1-16-16,4-3-1 0,-6 0-8 15,6-3-15-15,2-1-14 0,-2-2-44 16,5-1-129-16,-1-1-185 0,0 2-130 15,-1-4-75-15,3-1-132 0,2 0-680 0,-2-9 436 16</inkml:trace>
  <inkml:trace contextRef="#ctx0" brushRef="#br0" timeOffset="160887.1364">4215 12599 3465 0,'0'0'750'0,"0"0"-499"15,0 0-251-15,0 0-58 0,0 0-28 16,0 0 82-16,0 0-68 0,0 0-47 0,0 0-6 15,0 0 75-15,89-57-342 16,-71 53-406-16,-8 4-1121 0,1 0 1076 0</inkml:trace>
  <inkml:trace contextRef="#ctx0" brushRef="#br0" timeOffset="161071.643">4302 12960 3573 0,'0'0'773'15,"0"0"-535"-15,0 0-107 0,0 0 43 0,0 0-31 16,0 0-23-16,0 0-57 16,0 0 11-16,0 0-15 0,0 0-59 0,0 0-74 15,-18-63-95-15,26 50 0 0,2 1-21 16,3-1-106-16,-1 1-425 0,1 1-281 16,-2 3-919-16,0-7 1115 0</inkml:trace>
  <inkml:trace contextRef="#ctx0" brushRef="#br0" timeOffset="161267.1217">4606 12678 2327 0,'0'0'769'0,"0"0"-428"15,117-60 7-15,-82 43 48 0,-4 4-208 16,2 1-130-16,-1 2-55 0,0 1-1 15,-1-1-4-15,-3 5-17 0,-8 1-94 0,-8 2-286 16,-3 2-292-16,-3 0-169 0,-2 0-1072 16</inkml:trace>
  <inkml:trace contextRef="#ctx0" brushRef="#br0" timeOffset="161860.7307">2397 13314 416 0,'0'0'611'0,"0"0"340"0,0 0-417 0,0 0-181 15,0 0-77-15,0 0-117 0,0 0-35 16,0 0-20-16,0 0 84 0,0 0-49 16,75-63 18-16,-21 46 25 0,13 3-45 15,16-1-105-15,15-2 35 0,7 0-23 16,12-4-15-16,13-3 1 0,4 3-29 16,-1-1-1-16,-2 4-3 0,-13 5 2 15,-16 5-24-15,-9 3-179 0,-12 3-200 0,-11-1-270 16,-10 2-184-16,-18-1-576 15,-6-3 503-15</inkml:trace>
  <inkml:trace contextRef="#ctx0" brushRef="#br0" timeOffset="162715.8043">3570 13909 1628 0,'0'0'1250'16,"0"0"-714"-16,0 0-536 0,0 0-182 16,0 0 182-16,0 0 62 0,121-66 150 15,-72 50-88-15,3 6-1 0,-5 3-23 16,-11 5-100-16,-4 2-51 0,-4 0 0 0,-9 2 25 16,-2 2-114-16,-4 2-192 0,-1-1-180 15,-1 4-476-15,-4-4-530 0</inkml:trace>
  <inkml:trace contextRef="#ctx0" brushRef="#br0" timeOffset="162889.343">3663 14036 2159 0,'0'0'459'0,"0"0"-459"0,0 0-18 16,0 0 18-16,149-11 133 0,-100 2-84 15,-5 2-45-15,-6 3 0 0,3-1-4 16,-3-1-182-16,-4-1-654 0,-6 0-430 16</inkml:trace>
  <inkml:trace contextRef="#ctx0" brushRef="#br0" timeOffset="163740.7682">4913 13425 1953 0,'0'0'815'0,"0"0"-755"0,0 0-60 15,0 0-403-15,0 0 403 0,0 0 161 16,-2 139 300-16,2-77-62 0,0 8-82 16,0-2-20-16,6 5-84 0,2 2-65 0,-3-7-82 15,4-6-29-15,2-11-37 0,-1-14 2 16,1-13-4-16,-5-7 1 0,1-5-15 16,1 0 16-16,3-1 2 0,0-1-2 15,-1-5-20-15,-2-2-144 0,6-3-226 16,-6-3-241-16,4-14-35 0,1-14-516 15,-2 1-157-15</inkml:trace>
  <inkml:trace contextRef="#ctx0" brushRef="#br0" timeOffset="164039.9681">5137 13411 1860 0,'0'0'1153'0,"0"0"-932"16,0 0-221-16,0 0-344 0,0 0 344 0,0 0 53 15,0 107 147-15,2-59 26 0,4 5 37 16,4 0-49-16,2-4 6 0,-4-8-12 16,0 4-91-16,-1-1-37 0,1 0-25 15,1-2 24-15,-5 1-12 0,2 2-5 16,-3-2-38-16,5 1-21 0,-5-2 1 15,2-3 16-15,0-7-18 0,-1-9 22 16,-2-6-24-16,0-3-29 0,-1 1-92 0,3-2-161 16,0 0-300-16,-1-3-311 0,0-7-523 15,-3-3 12-15</inkml:trace>
  <inkml:trace contextRef="#ctx0" brushRef="#br0" timeOffset="164764.0324">5516 13602 196 0,'0'0'698'16,"0"0"-554"-16,0 0-142 0,0 0 194 15,0 0 26-15,0 0-99 0,0 0 376 0,0 0-247 16,0 0-128-16,0 0-13 15,-20-34 41-15,20 32-30 0,0 2-28 0,0 0-23 16,0 0-13-16,0 0 7 0,0 0-13 16,0 0-52-16,0 0-23 0,0 2-47 15,2 6-59-15,8 9 129 0,3 14 129 16,6 12 167-16,0 8 73 0,4 5-29 16,-1-5-120-16,-3-5-103 0,2-3-35 15,-3-3-41-15,3-10-24 0,-11-5-1 16,-1-9-15-16,1-5 14 0,1 3-15 0,-2-3 0 15,1-1-1-15,-6-5 1 16,0-2 1-16,-2-3 3 0,-2 0 34 0,0 0 23 16,0 0 1-16,0 0 4 0,0 0 20 15,1-11 78-15,4-10 5 0,4-15-140 16,-3-8-14-16,3-6-15 0,-1-1 23 16,0 2-23-16,4-4-22 0,-2 2-45 15,-2 5 8-15,1 3-67 0,-3 6-28 16,1 6 54-16,-4 9-8 0,0 10-30 15,-1 2-80-15,1 1-1 0,-1 3-286 0,0 2-92 16,-2 4-462-16,0 0-604 0</inkml:trace>
  <inkml:trace contextRef="#ctx0" brushRef="#br0" timeOffset="165527.8133">6195 13873 1217 0,'0'0'1214'16,"0"0"-722"-16,0 0-304 0,0 0-22 15,0 0 128-15,0 0 117 0,0 0-107 16,109-41-120-16,-71 27-96 0,-6 6-88 0,-9 3 0 15,-7 3-3-15,0 0-39 0,6 0-48 16,1 2-104-16,-2 0-224 0,-2 0-297 16,-1 6-656-16,-8-3-193 0</inkml:trace>
  <inkml:trace contextRef="#ctx0" brushRef="#br0" timeOffset="166380.7486">6873 13600 539 0,'0'0'721'0,"0"0"-170"16,0 0-163-16,0 0-108 0,0 0 7 15,0 0-38-15,0 0-56 0,0 0 71 16,0 0-16-16,0 0 2 0,0-37-104 15,-2 34-60-15,2 3-53 0,0 0-33 16,0 0-4-16,-2 0-15 0,0 0-5 16,2 0-63-16,-2 0-18 0,0 0 3 15,2 0-26-15,-3 0 17 0,3 0-18 0,0 0-43 16,-3 0-49-16,3 0 21 16,0 0 2-16,-1 0-2 0,1 0-24 0,-2 0-92 15,2 0 9-15,0 0 133 0,0 0 90 16,0 0 84-16,0 0 26 0,0 0-26 15,0 0-72-15,0 0-537 0,0 0 50 16</inkml:trace>
  <inkml:trace contextRef="#ctx0" brushRef="#br0" timeOffset="167069.5761">7068 13583 68 0,'0'0'2082'0,"0"0"-1586"0,0 0-332 16,0 0-57-16,0 0 46 0,0 0 9 16,0 0 36-16,0 0 2 0,0 0-108 0,0 0-53 15,-57-40-39-15,42 40-73 16,-2-2 3-16,1 2 48 0,-6 0-64 0,0 2 26 16,2 4 15-16,-2-1 39 15,5 4-22-15,3-1 28 0,1 1 21 0,2 0-21 16,5 2 0-16,4 3-68 0,0-2 12 15,2 5 11-15,0-1 16 0,10 2 1 16,3-1 3-16,9 0 25 0,3 0 2 16,-2-1 27-16,5-3-7 0,-5-2 7 15,0 2-27-15,3-1-2 0,-9 0-23 0,-1 0 21 16,0-4-21-16,-6 1 22 0,-2 2 1 16,-2 0 18-16,2-1 39 0,-4 2 44 15,-4-3 44-15,0 1-32 0,0-1 57 16,-2-1 102-16,-9 2 13 0,-2-1-121 15,3 2-64-15,-8-1-33 0,0-1-28 16,-2 0-23-16,1 2-15 0,-2-4 14 16,-2 3-13-16,-1-3-2 0,0 1-35 15,0 0-17-15,5-5-15 0,1 1-54 16,6-1-99-16,2-3-202 0,0 3-238 0,3-3-347 16,4 0-563-16</inkml:trace>
  <inkml:trace contextRef="#ctx0" brushRef="#br0" timeOffset="167413.7875">7255 13321 1923 0,'0'0'991'0,"0"0"-677"0,0 0-314 0,0 0-115 15,0 0 74-15,0 0 37 0,0 0 4 16,0 0 140-16,-8 100 216 0,9-45-6 16,2 6-57-16,1-3-85 0,-4-7-92 15,3-3-41-15,-2-4-45 0,2-3-26 16,1-10-3-16,-2-4 20 0,2-10-21 15,-2-3 0-15,0-2-1 0,3-3 1 0,-1 2 0 16,3 1-55-16,-3-3-154 0,2-4-340 16,0 0-207-16,2-5-334 0,4 0-222 15,-4-2 622-15</inkml:trace>
  <inkml:trace contextRef="#ctx0" brushRef="#br0" timeOffset="167650.5689">7493 13355 2121 0,'0'0'1062'0,"0"0"-802"0,0 0-216 0,0 0 182 16,-2 148 165-16,0-91-36 0,2-5-155 16,0-6-8-16,0-3-97 0,2 0-12 15,4-3-30-15,1-4-20 0,-1-7-29 16,-2-7-2-16,0-4 1 0,1-5 20 15,-1 1-23-15,1-1 0 0,-1 1-29 0,2-5-94 16,-2 0-154-16,2-5-386 0,0-2-545 16,2-2-1056-16</inkml:trace>
  <inkml:trace contextRef="#ctx0" brushRef="#br0" timeOffset="168347.2578">7655 13067 1703 0,'0'0'1138'0,"0"0"-527"0,0 0-444 16,0 0-163-16,0 0 98 0,0 0 128 16,0 0-2-16,0 0-90 0,0 0-44 15,0 0 14-15,95-76-16 0,-71 70 9 16,-8 6-58-16,0 0-43 0,-6 0-1 16,-5 2 1-16,4 8 23 0,-4-1 54 15,-1 4-46-15,1 5-28 0,-5 3 37 16,0 4-19-16,-12 10 5 0,1-6-5 15,1-4 1-15,-3-4-8 0,5-9-14 0,4 0 0 16,-2-4 0-16,4-6-1 0,2 1-3 16,0-1-10-16,0-2-1 0,0 0-6 15,3 0-15-15,10 2 18 0,14-2 18 16,14 0 36-16,8-9 3 0,2-6-39 16,3 1-114-16,-8-1-68 0,3-2-139 15,-5 3-112-15,-7-6-129 0,-7 5-261 16,-12 1-1419-16</inkml:trace>
  <inkml:trace contextRef="#ctx0" brushRef="#br0" timeOffset="180913.4107">4024 15729 519 0,'-2'0'512'0,"2"0"-381"0,-2 0 195 0,2-2-61 16,0 0-10-16,-2 2-58 0,2-1-79 15,-2 1-49-15,2-3-25 0,0 1 5 16,0 2 31-16,-2-2 18 0,2 2 11 0,0-2-7 16,0 2 34-16,0 0 16 15,0-2-5-15,0 1 0 0,0-2-23 0,0 2-16 16,0-1-9-16,0 2-18 0,0-2-30 15,0 2 26-15,0 0 9 0,0-2 0 16,-2 2-1-16,2 0-8 0,0 0-5 16,0 0-10-16,0 0-12 0,0 0-4 15,0-2-4-15,0 2-8 0,0 0 3 0,0 0 2 16,0 0-4-16,0-2-8 16,0 2-7-16,0 0-5 0,0-1-15 0,8-1-1 15,8-2 1-15,12-4 0 16,11 3 1-16,-1-2-1 0,-4 4-23 0,-8 3 4 15,-11 0-1-15,1 0-7 16,6 0-61-16,-2 0-46 0,6 0-102 0,0 0-96 16,-3 0-165-16,-2 2-79 0,-4 1-279 15,-7-1-444-15,0 1 596 0</inkml:trace>
  <inkml:trace contextRef="#ctx0" brushRef="#br0" timeOffset="181171.7532">4010 15914 607 0,'0'0'2371'0,"0"0"-1798"0,0 0-573 15,0 0-70-15,0 0-87 0,0 0 157 16,0 0 23-16,0 0 160 0,105-27-11 15,-74 19-43-15,-2-1-52 0,-8 5-72 16,-4 0-5-16,0 4 0 0,5-3-39 16,-8 1-43-16,6 2-189 0,-6 0-123 15,3-2-162-15,2 0-314 0,-6 0-424 0</inkml:trace>
  <inkml:trace contextRef="#ctx0" brushRef="#br0" timeOffset="187555.452">5368 15548 22 0,'0'0'218'0,"0"0"-176"16,0 0-38-16,0 0-6 0,0 0 2 15,0 0-33-15,0 0-46 0,-19-10-1 16,17 8 1-16</inkml:trace>
  <inkml:trace contextRef="#ctx0" brushRef="#br0" timeOffset="187631.5621">5368 15548 18 0,'-21'-22'204'0,"19"20"-177"15,-2 1-27-15,3 1-139 0,-3 0 29 16</inkml:trace>
  <inkml:trace contextRef="#ctx0" brushRef="#br0" timeOffset="188159.4754">5433 15370 282 0,'0'0'415'0,"0"0"-277"0,0 0 320 15,0 0-114-15,0 0-11 0,0 0 2 0,0 0-20 16,0 0-102-16,0 0-125 0,0 0-17 15,0-21 46-15,0 19 55 0,-2 2 8 16,2 0-40-16,-2 0-64 0,0 0-44 16,0 0-32-16,-4 0-21 0,-1 2-23 15,-4 6-9-15,-3 3-55 0,-7 8 13 16,-5 11 95-16,-4 12 34 0,4 8 124 16,0 2 74-16,9 1-53 0,6-1-16 0,5 1-91 15,2 1-49-15,4-3-23 0,0-3-2 16,10-6-1-16,1-11-49 0,-2-8 49 15,2-8-69-15,-1-1 5 0,9-3-143 16,2 5 32-16,9-2 60 16,10-8-205-16,-2-4-142 0,-4-2-389 0,-15-2-349 15,0-10 504-15</inkml:trace>
  <inkml:trace contextRef="#ctx0" brushRef="#br0" timeOffset="188638.1194">5587 15548 922 0,'0'0'904'0,"0"0"-592"16,0 0-187-16,0 0-56 0,0 0 12 15,0 0 49-15,0 0 22 0,0 0-12 0,0 0-140 16,0 0-19-16,4 7 13 0,7 6 6 16,-1 6 301-16,7 10 6 15,5 9-73-15,-6-1-1 0,2-4-39 0,-6-11-9 16,-4-5-100-16,0-3-13 0,2-1-70 15,-1 1 29-15,1-2-14 0,-2-2-1 16,-2-3-16-16,-1-2-2 0,-3-3 2 16,0 2 4-16,0-4 26 0,-2 0 16 0,0 0 12 15,0 0 4-15,0 0 35 16,0 0 68-16,0-8-5 0,5-15-51 0,-4-12-109 16,6-6-20-16,-5-1-46 0,-1 3-59 15,2 10 50-15,-1 5-96 0,0 5-7 16,1 3-127-16,0 5 5 0,4-2-128 15,0 2-40-15,1-2-41 0,0 4-137 16,1 2-333-16,-2 5 57 0</inkml:trace>
  <inkml:trace contextRef="#ctx0" brushRef="#br0" timeOffset="188926.5243">6153 15731 2620 0,'0'0'911'0,"0"0"-553"15,0 0-338-15,0 0-18 0,0 0 151 16,0 0 119-16,0 0-126 0,0 0-87 15,128-43-24-15,-105 38-35 0,3 0-21 16,-5 0 8-16,2 2 9 0,-6-1-33 16,3 4 3-16,-6 0-228 0,1 0-204 15,-2 0-90-15,-3 2-306 0,-1 1-279 0,-5 1-4 16</inkml:trace>
  <inkml:trace contextRef="#ctx0" brushRef="#br0" timeOffset="189431.5617">6777 15502 1367 0,'0'0'890'16,"0"0"-574"-16,0 0-255 0,0 0 85 0,0 0 44 15,0 0 66-15,0 0-30 0,0 0-107 16,0 0-56-16,0 0-63 0,0 0-22 16,-54-47-26-16,43 47-77 0,-2 0 18 15,1 6 16-15,-4 3 24 0,2 1-9 16,3 4 46-16,-2-1-23 0,5 0 24 15,1 5-59-15,3-1 86 0,4 2-39 16,0 1 29-16,0-3 12 0,2-1 0 0,8 2-27 16,6-1 23-16,-1-4 2 0,1 0-34 15,4 1 36-15,-1-1 2 0,0-3 2 16,-4 2-4-16,0-3 24 0,-2 1-24 16,-7-3 0-16,0-1-36 0,-2 0 30 15,-4 1 6-15,0-2 24 0,0 0 107 16,-3 3 5-16,-4 1 26 0,-7-2 7 15,-2 5-47-15,-1-2-52 0,-7 2-11 16,4-3 6-16,-3 2-65 0,3-2-5 16,0-2-28-16,4-2-58 0,1 1-135 0,2-2-43 15,5-2-118-15,4-2-27 16,0 0-183-16,4 0-323 0,0-17 162 0</inkml:trace>
  <inkml:trace contextRef="#ctx0" brushRef="#br0" timeOffset="189724.1702">6975 15294 3049 0,'0'0'955'0,"0"0"-821"0,0 0-132 16,0 0 79-16,0 0 23 0,111 66-9 15,-92-33-59-15,0 7 18 0,-4 4 47 16,-7-1-23-16,-7-1 0 0,-1-1-36 16,-1 1-11-16,-9 1-11 0,-1-6 14 0,-2-4-33 15,2-11-1-15,3-7-21 0,2-1-49 16,-5-3-11-16,2 2-45 0,-1-1-57 16,0 0-122-16,-2-7-49 0,4-1-43 15,0 0-65-15,2-4-7 0,-1 0-265 16,3-8-508-16</inkml:trace>
  <inkml:trace contextRef="#ctx0" brushRef="#br0" timeOffset="190393.9829">7397 15148 29 0,'0'0'909'0,"0"0"51"15,0 0-443-15,0 0-174 0,0 0-46 0,0 0 46 16,0 0-50-16,0 0-92 0,0 0-109 16,0 0-92-16,0-22-46 0,5 29 46 15,-1 4 70-15,3 10 113 0,-1 8-14 16,0 10-79-16,2 2-56 0,-4-3-1 16,4-10-29-16,-4-8-1 0,-2-7-3 15,2 0 0-15,-2-2-1 0,2 0-1 16,0 0 2-16,-2-4-16 0,1 0-116 0,-1-6-237 15,-2 2-73-15,0-3-7 0,0 0-28 16,0 0 69-16,-2-4-147 0,-3-3-628 16</inkml:trace>
  <inkml:trace contextRef="#ctx0" brushRef="#br0" timeOffset="190592.7297">7196 15073 2404 0,'0'0'821'0,"0"0"-754"16,0 0-10-16,0 0-57 0,0 0 231 15,116-26-34-15,-73 19 26 0,-3 0-112 16,-10 6-78-16,-6 1-31 0,-8 0-2 16,2 0-38-16,1 0-123 0,6 0-204 15,0 0-270-15,-1 0-525 0,-5 0-436 0</inkml:trace>
  <inkml:trace contextRef="#ctx0" brushRef="#br0" timeOffset="191077.5971">8098 14944 1036 0,'0'0'925'16,"0"0"-646"-16,0 0-279 0,0 0 13 0,0 0-13 15,-112 53 99-15,88-17 7 0,1 17 18 16,1 11 94-16,10 6-46 0,4 5 50 15,8-4 21-15,0-3-80 0,0 0-77 16,2-13-84-16,8-7 48 0,2-12-50 16,2-9 0-16,-2-8-92 0,1-8 87 15,2-1-15-15,8-1 20 0,9 1 0 16,12-4-50-16,1-6-182 0,-5 0-125 16,-10-2-113-16,-10-4-339 0,-10 2-360 15</inkml:trace>
  <inkml:trace contextRef="#ctx0" brushRef="#br0" timeOffset="191655.6639">8230 15220 332 0,'0'0'218'0,"0"0"-133"0,0 0-85 16,0 0-6-16,0 0-54 0,0 0 60 0,0 0 79 16,0 0 420-16,0 0 60 0,0 0-157 15,30 70-101-15,-22-48-62 0,2 7 91 16,2 5-12-16,-2 4 34 0,-2-10-31 15,-2-2-128-15,-1-13-40 0,2 1-50 16,0-1-54-16,0 0-15 0,1 0-34 16,1-1 2-16,-3-6 44 0,1 0-42 15,-5-4-2-15,-1 0 23 0,2-2 42 16,-1 0 55-16,3-2 84 0,-1-7 4 16,4-5-63-16,3-2-92 0,-2-6-12 0,-3-6-16 15,-2-5-7-15,0-4-20 0,-2-3-18 16,0 2 16-16,0 6-52 0,2 8-75 15,1 6-56-15,0 6 24 0,-3 2-25 16,4-1 32-16,-2 1-155 0,4-3-462 16,3 4-143-16,0 3-291 0,-5 1-43 15</inkml:trace>
  <inkml:trace contextRef="#ctx0" brushRef="#br0" timeOffset="191927.8933">8689 15433 385 0,'0'0'2491'0,"0"0"-1753"15,0 0-663-15,0 0-75 0,0 0 0 16,0 0 159-16,0 0-72 0,0 0-82 16,0 0 17-16,0 0-19 0,116-24-6 15,-95 23-126-15,3-1-361 0,-3 0-251 0,-2 2-647 16,4-4 192-16</inkml:trace>
  <inkml:trace contextRef="#ctx0" brushRef="#br0" timeOffset="194003.6028">9459 15190 20 0,'0'0'363'0,"0"0"-271"16,0 0 525-16,0 0-122 16,0 0-40-16,0 0-203 0,0 0-90 0,0 0-20 15,0 0-9-15,0 0-5 0,2 0-11 16,-2 0-29-16,0 0-17 0,2 0 9 16,-2 0 22-16,0 0 16 0,2 0 7 15,-2-3 10-15,2 3 30 0,-2 0-9 16,0 0-16-16,0 0-19 0,0-3-35 0,0 3-23 15,0 0-19-15,0 0-7 16,0 0-7-16,0 0-9 0,0 0 0 0,0 0-5 16,0 0 5-16,0-1 0 0,0-2-21 15,0 2-67-15,-4-3 30 0,0 1-26 16,-2 0 32-16,0 1-14 0,-6 0-72 16,0 0-110-16,-4 2 22 0,-2 0 108 15,3 0 17-15,-4 2 21 0,1 2-1 0,7 2 23 16,-5 2 4-16,6-4-16 15,2 5-19-15,-1 0 0 0,2-1 17 0,1 2 6 16,3 0-1-16,2-3 23 16,1 3 19-16,0-1-31 0,0 0 29 0,6 2 6 15,5 1 6-15,3-2 41 0,1 1-53 16,7 2 6-16,-1-5-24 0,2 2-58 16,1-1-149-16,-1-1 97 0,1 2-18 15,-6-1 15-15,4 0 62 0,-7 3 0 16,2-3 26-16,-4 1-47 0,-5 3 39 15,0-4-83-15,-4 4 140 0,-1-4 89 0,-3 1-38 16,4-1 32-16,-4-1-7 0,0 0 142 16,0-2 4-16,-5-1 74 0,-3 1 80 15,-2-1-83-15,-1 3-101 0,-4-3-65 16,-2 0-81-16,-4 2-20 0,2-1 13 16,-7 0-34-16,3-2 24 0,-3 1-5 15,1-3-19-15,4 0-10 0,-3 2-19 16,8-4-177-16,-4 0-121 0,2 0-65 15,5 0-23-15,-5 0-311 0,9 0-499 16,0-6 434-16</inkml:trace>
  <inkml:trace contextRef="#ctx0" brushRef="#br0" timeOffset="194710.3033">9691 14875 773 0,'0'0'810'0,"0"0"-311"0,0 0-229 16,0 0 2-16,112 2-72 0,-57 11 25 15,0 2-85-15,1 8 136 0,-10 4-34 16,-3 4-11-16,-3 5 27 0,-2 2-99 16,-8 2-39-16,-11 6-36 0,-7 2-21 15,-6 3-21-15,-10 5-26 0,-16 3 3 16,-10 5-15-16,-13-1-4 0,-7 1-123 16,-10 1-174-16,-3-1-109 0,-6-6-346 15,3-9-120-15,20-17-1113 0</inkml:trace>
  <inkml:trace contextRef="#ctx0" brushRef="#br0" timeOffset="198947.3658">4113 17290 789 0,'0'0'2029'0,"0"0"-1371"0,0 0-385 0,0 0-181 15,0 0 61-15,0 0 58 0,0 0-7 16,-6-21-83-16,6 17-54 0,0-2-21 15,4 5-46-15,4-3-31 0,4 2-7 16,2-2 16-16,4 0 19 0,-2 1-15 16,2 3-3-16,4-2 21 0,-4 2-3 15,2 0-51-15,-1 0-68 0,1 2-92 16,-6 3-219-16,0 1-257 0,-8 1-41 16,-4-1-355-16,-2 2-58 0</inkml:trace>
  <inkml:trace contextRef="#ctx0" brushRef="#br0" timeOffset="199127.6299">4060 17440 1936 0,'0'0'960'0,"0"0"-662"16,0 0-275-16,0 0-23 0,0 0 220 0,0 0 87 15,151-15 1-15,-100 8-136 16,-3 3-153-16,-7 4-19 0,-3 0-177 0,-4 0-359 15,-6 0-236-15,-5 0-345 16,-8 0-370-16</inkml:trace>
  <inkml:trace contextRef="#ctx0" brushRef="#br0" timeOffset="199962.6567">5315 17074 22 0,'0'0'1007'0,"0"0"-113"16,0 0-571-16,0 0-198 0,0 0 25 15,0 0 50-15,0 0 4 0,0 0-39 0,0 0-49 16,0 0-43-16,0 0-22 0,-5-13 5 16,5 13 1-16,0 0 3 0,0 0-17 15,0 0-11-15,0 0 6 0,0 0-6 16,0 0-27-16,0 0-1 0,0 0-4 15,0 0-48-15,0 1-6 0,1 3 54 16,9 4 91-16,0 4 62 0,0 1 74 16,6 2-7-16,2 11-22 0,4 2-43 0,2 8-40 15,0-6-46-15,-6-5-30 16,-5-6-12-16,-2-5 12 0,0-1-25 16,-1 2-12-16,5-2 1 0,-6-1-2 0,-3-4 23 15,-2-4-23-15,0-2 0 0,-2 0 14 16,-2-2 13-16,0 0 8 0,0 0 14 15,2 0-5-15,0-8 14 0,3-5-26 16,0-1-29-16,-1-7-4 0,0 1 30 0,0-6-30 16,-2-1-3-16,2-5 0 15,-2-2-13-15,0 3-14 0,1 7-47 0,-3 4-32 16,2 8-9-16,0-2 9 0,-1-3-126 16,2 0-94-16,-1 2-298 0,0 1-96 15,-2 2-336-15,0 0-359 0</inkml:trace>
  <inkml:trace contextRef="#ctx0" brushRef="#br0" timeOffset="200363.7323">5913 16797 1238 0,'0'0'1152'0,"0"0"-839"0,0 0-271 0,0 0-29 16,0 0 254-16,0 0-19 0,0 0-29 15,0 0 23-15,26 100-48 0,-24-80-22 16,0 2-110-16,0-3-60 0,2 0-1 16,-1-2-1-16,1-2 0 0,1-4 0 15,-2 0-24-15,-3-4-191 0,3-1-189 16,-3-5-201-16,0 2-37 0,0-3-253 15,-4 0-135-15</inkml:trace>
  <inkml:trace contextRef="#ctx0" brushRef="#br0" timeOffset="200579.3129">5610 16744 2711 0,'0'0'1014'0,"0"0"-967"0,0 0-47 16,0 0-165-16,0 0 165 0,140-49 124 0,-92 32 80 16,2 6-71-16,-12 2 6 15,-9 1-81-15,-5 4-58 0,-7-1-36 0,-4 5-12 16,-3 0-210-16,3 0-184 0,0 0-84 16,-9 0-164-16,-1 0-598 0,-3 3 311 15</inkml:trace>
  <inkml:trace contextRef="#ctx0" brushRef="#br0" timeOffset="201303.0559">6419 17011 797 0,'0'0'1150'0,"0"0"-709"0,0 0-219 15,0 0-40-15,0 0 20 0,0 0-32 0,0 0 11 16,0 0-56-16,0 0-125 0,0 0-56 16,-45-29-28-16,30 32 27 0,-4 4 12 15,1 3 42-15,-4 1-20 0,3 0-5 16,0 3-19-16,4-1 47 0,0 1-35 16,6 0 5-16,3 4-11 0,6-3 12 15,0 5 29-15,2-5 2 0,11 2 0 16,4-2 4-16,2-3 29 0,5-1-16 0,-2-1-17 15,2-3-4-15,0 1-1 16,-5-1-3-16,-1 0 6 0,0 0 53 0,-6 1 40 16,2-3-26-16,-8 3-22 0,0-3 12 15,-4 6 22-15,0-6 35 0,-2 3-1 16,0-1 43-16,0 1 75 0,-6-1-13 16,-2 4-83-16,-6-2-44 0,0-1-28 15,-6-1-30-15,2 4-3 0,-4-3-26 16,-1 2 12-16,-1 0-16 0,2-3 0 15,-2 0 2-15,-5 1-2 0,5-2 0 0,-3-1-3 16,5 0-30-16,-1-4-84 0,1 6-110 16,1-7-136-16,7 0-142 0,-2 0-86 15,6 0-432-15,4 0-454 16</inkml:trace>
  <inkml:trace contextRef="#ctx0" brushRef="#br0" timeOffset="202122.7734">6850 17175 431 0,'0'0'932'0,"0"0"-143"0,0 0-372 16,0 0-102-16,0 0 1 0,0 0 67 0,0 0-38 15,0 0-58-15,0 0-93 0,0 0-115 16,21-7-29-16,3-1 30 0,8 0-6 16,10-1-24-16,3-1 4 0,1 2-19 15,-6 3-31-15,-1 3 23 0,-3-2-24 16,-2 2-1-16,-7 2-2 0,-5 0 0 16,-4 0-3-16,-2 0-28 0,0 0-55 0,5 0-59 15,-4 0-51-15,1 0-166 0,-8 0-151 16,-3 0-50-16,-3 0-1 0,-4 0-203 15,0 0-121-15,-4 0 139 0</inkml:trace>
  <inkml:trace contextRef="#ctx0" brushRef="#br0" timeOffset="202394.0543">7020 16985 1759 0,'0'0'958'0,"0"0"-601"0,0 0-316 16,0 0 114-16,0 0 144 0,0 0 51 15,0 0-20-15,0 0-106 0,0 0-74 16,32 106-45-16,-28-85-31 0,0 2-24 16,0 0-20-16,0-2-29 0,3-2 0 0,-4-4 0 15,5 3 11-15,-2-5-11 0,-2-1-1 16,0-3 0-16,1 0-18 0,-2 2-32 15,4-4-101-15,0 0-201 0,-3-1-222 16,2-4-303-16,-1 2-263 0,-3-4-325 16</inkml:trace>
  <inkml:trace contextRef="#ctx0" brushRef="#br0" timeOffset="203288.6197">7821 16950 169 0,'0'0'449'0,"0"0"447"0,0 0-364 0,0 0-205 16,0 0-50-16,0 0-6 0,0 0-47 15,0 0-37-15,0 0 23 0,0 0 14 16,-10-42-116-16,5 38-42 0,-7 2-36 16,4 0-24-16,-2 0 28 0,-3 2 4 0,-4 0-34 15,0 0 15-15,-3 0 5 0,4 6 14 16,-4 0 10-16,4 1 14 0,5 0-62 16,-2 6 0-16,7-4-52 0,2 4-25 15,2 5 29-15,2-3 14 0,0 2 15 16,9-2 16-16,7 2 3 0,3-1 5 15,5 1 14-15,5 0-16 0,-1-2 16 16,0 2-19-16,-4 0 2 0,-2-5 0 16,2 4-1-16,-8-3 41 0,1 1 78 15,-3-3-30-15,-4 0 18 0,-2-1-30 0,-4 2-36 16,-2-5 29-16,-2-1 0 0,0 1-2 16,-2-1 21-16,-8 2 6 0,-3-3-21 15,-4 4-32-15,0-2-21 0,-4-2-9 16,2 1-13-16,-6 2 0 0,4-6-2 15,1 2-1-15,0-3-18 0,-1-1-30 16,5 0-24-16,-4 0-60 0,4-1-43 16,3-5-147-16,-2-2-181 0,4-2-287 15,5 0-248-15,2-2-562 0</inkml:trace>
  <inkml:trace contextRef="#ctx0" brushRef="#br0" timeOffset="204598.6538">6177 17024 508 0,'0'0'643'0,"0"0"-32"15,0 0-179-15,0 0-126 0,0 0-56 16,0 0 17-16,0 0-41 0,0 0-28 0,0 0-47 16,-4-100-38-16,4 91-70 0,-2 2 64 15,0 3-41-15,2-2 82 0,0 5 1 16,0 1-85-16,0 0-64 0,0 0-59 16,0 0 11-16,0 0 14 0,0 0 5 15,2 0 29-15,4 5 48 0,1 3 96 16,7 9 9-16,1 14-57 0,0 9 38 15,2 13-3-15,-7 2-47 0,5 5 38 16,-2-7-9-16,-1 1 13 0,1-5-27 0,3-5-47 16,-6-7-27-16,3-8-25 0,-5-12-2 15,-1-6 2-15,-1-4 30 0,-2-1-8 16,-1 2-10-16,3-3-9 0,-4-5 17 16,0 0 5-16,-2 0 15 0,2 0 16 15,0-13 12-15,6-11-2 0,4-13-63 16,0-9-3-16,2-7 0 0,2-1-1 15,1 1-13-15,0 1 12 0,2 3-27 0,-2 1-18 16,0 7 17-16,-3 7 30 16,0 4-23-16,-6 9-5 0,-2 7-18 0,0 1-16 15,-1 0-26-15,0 1 33 0,3 1-25 16,-6 1-2-16,2 6-56 0,-2 1 2 16,0 1-62-16,-2 2-66 0,0 0-267 15,2 0-169-15,-2 0-257 0,2 0-56 16,-2 0 47-16</inkml:trace>
  <inkml:trace contextRef="#ctx0" brushRef="#br0" timeOffset="205742.5833">8070 16598 26 0,'0'0'581'0,"0"0"418"0,0 0-354 16,0 0-159-16,0 0-118 0,0 0-94 15,0 0 52-15,0 0 5 0,0 0-112 16,-10-34-116-16,10 34-103 0,0 4 3 16,0 6 11-16,4 3 142 0,0 4 6 15,2 4-61-15,-1 2-66 0,0-1-8 16,-1-1-27-16,0-1-1 0,0-2 1 16,2-3 0-16,-1-4 2 0,-1-2-2 15,-3-1-1-15,2-5-88 0,-3 2-101 0,0-2-143 16,-4-1-245-16,-5 3-131 0,-3-5-323 15,-1 0-335-15</inkml:trace>
  <inkml:trace contextRef="#ctx0" brushRef="#br0" timeOffset="205932.7827">7929 16520 1542 0,'0'0'1062'0,"0"0"-602"0,0 0-207 15,0 0 33-15,0 0 32 0,107-59-50 16,-83 49-72-16,4 3-117 0,-7 1-79 16,2 1-22-16,-4 5 21 0,-1 0-89 15,-6 0-176-15,-2 0-273 0,-3 5-93 16,0 2-333-16,-5-1-540 0</inkml:trace>
  <inkml:trace contextRef="#ctx0" brushRef="#br0" timeOffset="206719.5781">8599 16958 391 0,'0'0'488'15,"0"0"235"-15,0 0-344 0,0 0-126 16,0 0-29-16,0 0 51 0,0 0-53 16,0 0 34-16,0 0-41 0,0 0 12 15,5-43-54-15,-12 40 5 0,3 1-44 16,-1-4-52-16,-1 4-64 0,-2-2-18 0,-4 3-23 16,-4 1 18-16,2 0-43 15,-8 0 19-15,-1 0 26 0,-3 3-16 0,2 3 19 16,4 3 27-16,5 0 26 0,0-2-53 15,6 6-29-15,7-1-53 0,-1 2 10 16,3 3 69-16,3 0 0 0,10-2-27 16,11 4 30-16,12 0 4 0,8 3-4 15,3 4 34-15,-5-8-31 0,-4-1-3 16,-10-6-60-16,-9-4-16 0,-1 1 27 0,-6-1 47 16,2 3-1-16,2 0-1 0,-6 1-26 15,-2 0 4-15,-3 1 24 0,-5 0 2 16,0-3 2-16,-5 2 49 15,-7-1 26-15,-3-1 34 0,-4 0 23 0,2-4 39 16,-6 2-47-16,-2-1-41 0,3 2-31 0,-10-2-24 16,-2 1-15-16,-8-2-15 15,1 4-1-15,1-5 1 0,6-3-2 0,7 2 1 16,3-3-24-16,9 0-34 16,0 0-57-16,0 0-121 0,0 0-42 15,3 0-99-15,3 0-180 0,3-7-473 0,2 4-587 16</inkml:trace>
  <inkml:trace contextRef="#ctx0" brushRef="#br0" timeOffset="207550.1043">9380 17087 944 0,'0'0'1452'15,"0"0"-793"-15,0 0-395 0,0 0-248 16,0 0 18-16,0 0 11 0,0 0 124 15,0 0-23-15,0 0-39 0,119-34-20 16,-91 32-48-16,-3-1-37 0,-1 0-4 0,-2 2 2 16,2 1-97-16,-2 0-219 15,-3 0-169-15,-5 0-272 0,0 0-634 0,-7 0 475 0</inkml:trace>
  <inkml:trace contextRef="#ctx0" brushRef="#br0" timeOffset="208122.9133">10159 16864 879 0,'0'0'1203'0,"0"0"-631"0,0 0-318 16,0 0-102-16,0 0 5 0,0 0 18 15,0 0 60-15,0 0 30 0,0 0-96 16,0 0-63-16,-25-59-49 0,19 57 2 15,0-4-41-15,-3 0-16 0,0 4-2 16,-1-1 13-16,-8 3-8 0,2 0 13 0,-6 0 4 16,1 3 23-16,0 7 5 0,2-1 13 15,5 1-55-15,-2 2-8 0,8 1-71 16,6 4-1-16,0 1 27 0,2 2 13 16,4 3 10-16,12 4 22 0,16 2 31 15,11-1-26-15,5 0 58 0,2-4-45 16,-7-7 18-16,-17-5-14 0,-4-4-19 15,-5-1 18-15,-4-2-18 0,-2 1-2 0,3 2 0 16,1-1-2-16,-8-1-19 0,-3 1 20 16,-4-7-23-16,0 5 23 0,-2 1 47 15,-11 1 62-15,-12 1-18 0,-6-1-37 16,-8 6-23-16,6-6-27 0,4-3 0 16,7-3 0-16,10 1-4 0,-8 0-2 15,4-2 0-15,-6 0-29 0,6 0-35 16,1 0-67-16,2 0-188 0,2-2-153 0,5-3-132 15,0-4-389-15,4 2-957 16</inkml:trace>
  <inkml:trace contextRef="#ctx0" brushRef="#br0" timeOffset="208449.3429">10312 16377 2394 0,'0'0'849'0,"0"0"-252"15,0 0-425-15,0 0-168 0,0 0 40 16,0 0 191-16,0 0 19 0,0 0-78 0,0 0-32 15,24 110-11-15,-22-73-51 16,0-9-48-16,0-9-15 0,-2-4-19 0,4-1 2 16,-2 1 11-16,3 1-13 0,-1 1-1 15,-2-4-56-15,3-1-88 0,-3-3-117 16,-2-4-207-16,0 2-303 0,0-6-107 16,0-1-484-16,0 0 212 0</inkml:trace>
  <inkml:trace contextRef="#ctx0" brushRef="#br0" timeOffset="208630.4877">10108 16436 2756 0,'0'0'901'0,"0"0"-586"0,0 0-315 16,0 0-30-16,0 0 30 0,0 0 175 15,132-36-51-15,-78 23-52 0,-4 6-36 16,1 0-9-16,-5 3-27 0,-4 2-13 15,-7 2-127-15,-7 0-294 0,-6 0-302 0,-12 0-523 16,-6 0-357-16</inkml:trace>
  <inkml:trace contextRef="#ctx0" brushRef="#br0" timeOffset="209220.9273">10707 16757 848 0,'0'0'1249'0,"0"0"-647"16,0 0-262-16,0 0-92 0,0 0 39 0,0 0 48 15,0 0-32-15,0 0-145 0,0 0-131 16,0 0-27-16,-10-12-108 0,10 12-3 16,5 10 111-16,5 7 116 0,10 10 50 15,0 7-61-15,3 4-13 0,-6-5-21 16,-2-8 10-16,-4-10-4 0,-5-1-26 16,6 1-12-16,2 2 8 0,0 2 17 15,1-4 5-15,-2-6-36 0,-4-2-9 16,-5-3-8-16,0-4 1 0,-2 0 12 15,2 0 20-15,3-4 34 0,2-5 17 0,-1-6-35 16,0-3-8-16,0-2-44 0,2-4 8 16,-2-6-8-16,-2-3-13 0,-4-7-1 15,2 3-12-15,-2 2 0 0,0 4 10 16,1 5-46-16,-1 6-62 0,0 5-43 16,2 6-16-16,1 1-42 0,1 3-27 0,0-2-184 15,3 5-473-15,-3 2-414 16,0 0-752-16</inkml:trace>
  <inkml:trace contextRef="#ctx0" brushRef="#br0" timeOffset="209536.3426">11304 16879 1574 0,'0'0'1385'0,"0"0"-566"0,0 0-398 15,0 0-138-15,0 0-32 0,0 0-35 0,0 0-41 16,0 0-52-16,127-39-69 0,-103 34-35 15,-1-3-19-15,2 3-3 0,1 1-19 16,-1 0-25-16,1 1-79 0,2 0-50 16,-5 3-102-16,5-2-252 0,-5 1-600 15,-6-1-1454-15</inkml:trace>
  <inkml:trace contextRef="#ctx0" brushRef="#br0" timeOffset="210153.2222">11852 16641 1877 0,'0'0'733'0,"0"0"-337"15,0 0-97-15,0 0 5 0,0 0-17 16,0 0-56-16,0 0-94 0,0 0-83 0,0 0-54 16,0 0-129-16,6 13 129 0,11 15 228 15,9 16 38-15,-1 2-76 0,-2 2-39 16,1-8-4-16,-10-9-58 0,2-5-42 15,-4-6-20-15,-6-7 7 0,3-2-3 16,-2 1-4-16,3 0-8 0,1-5 1 16,-7-1-20-16,1-5 1 0,2-1 13 15,3 0 23-15,-2 0 0 0,2-4 3 16,3-6 10-16,2-5-3 0,-3-1-7 16,3-6-22-16,-2-6 9 0,0-7-24 0,-5-9-3 15,3 0-11-15,-5 1 3 0,-1 7 5 16,-1 3-7-16,0 1-11 0,0 3-46 15,2 7-15-15,-1 4-65 0,-3 2-42 16,3 4-41-16,-5-1-51 0,0 0-103 16,0 0-525-16,0 6-592 0,-5 0-435 0</inkml:trace>
  <inkml:trace contextRef="#ctx0" brushRef="#br0" timeOffset="210450.6061">12397 16293 1921 0,'0'0'1486'0,"0"0"-629"0,0 0-655 15,0 0-202-15,0 0 1 0,0 0 127 16,0 0 29-16,0 0-40 0,0 0-62 16,0 0-52-16,54 107 26 0,-48-87-26 15,-2 4-3-15,0-6-3 0,0 1-55 16,-2 1-134-16,0-5-201 0,-2-1-322 16,0-4-170-16,0-1-196 0,-6-4-287 0</inkml:trace>
  <inkml:trace contextRef="#ctx0" brushRef="#br0" timeOffset="210637.6257">12157 16252 2547 0,'0'0'931'0,"0"0"-459"0,0 0-210 0,0 0-131 16,0 0-1-16,0 0-1 15,153-61-19-15,-97 51-32 0,-3 3-32 0,-7 1-30 16,-1 3 15-16,-3 3-31 0,-6 0-14 15,-6 0-41-15,-11 0-189 0,-4 0-247 16,-9 0-390-16,-1 0-989 0,-1 1 568 0</inkml:trace>
  <inkml:trace contextRef="#ctx0" brushRef="#br0" timeOffset="211342.7752">13114 16644 156 0,'0'0'626'0,"0"0"460"0,0 0-531 0,0 0-188 15,0 0-83-15,0 0 75 0,0 0 20 16,0 0-32-16,0 0-118 0,0 0-44 16,0 0-93-16,10-46-10 0,-17 43 0 15,0-4-47-15,-2 5-5 0,2-3-29 16,-9 2 0-16,2 0-1 0,-3 1 1 15,-7 2 24-15,6 0 0 0,-6 0-7 16,2 0 18-16,4 2-14 0,3 4-22 16,0 1-19-16,4 2-6 0,5 4-11 0,2 1-4 15,4 3 19-15,2 1 1 0,13 5-6 16,15 4 26-16,8 0 2 0,2 2 13 16,-6-7-13-16,-12-4 0 0,-3-7-1 15,-8-3 2-15,-1 3-3 0,7 1-1 16,-5 1-1-16,-5-2 2 0,-3 1 0 15,-4 0 16-15,0-3 6 0,-4 2 3 16,-7-2 18-16,-8 4 7 0,0-6-7 0,-8 5-21 16,5-5 8-16,-4 0-14 15,1 1 11-15,2-1-27 0,-3-2 0 0,3 0 0 16,-3-2 0-16,3-2-13 0,4-1-34 16,-1 0-38-16,6 0-79 0,-1 0-162 15,-2 0-385-15,2-1-392 0,3 1-1151 16</inkml:trace>
  <inkml:trace contextRef="#ctx0" brushRef="#br0" timeOffset="216805.417">5149 17997 618 0,'0'0'831'15,"0"0"-208"-15,0 0-228 0,0 0-114 16,0 0-25-16,-25 0 38 0,23 0 26 0,2 0-49 16,0 0-68-16,0 0-64 15,0 0-36-15,0 0-22 0,0 0-15 0,0 0 5 16,8 0 9-16,5-6-4 0,11-4 10 15,-4 1-32-15,4 2-23 0,-1-1-31 16,-3 4 0-16,0-1-15 0,0 2-5 16,-4 2 5-16,2 1-55 0,-5 0-83 15,7 0-222-15,-6 0-368 0,-4 4-391 16,-4-1-822-16</inkml:trace>
  <inkml:trace contextRef="#ctx0" brushRef="#br0" timeOffset="217789.7767">6274 17769 545 0,'0'0'1033'0,"0"0"-469"0,0 0-352 15,0 0-139-15,0 0-73 0,0 0 0 16,0 0 29-16,0 0 52 0,0 0 34 16,0 0-11-16,-44-7-56 0,42 11-5 15,-1-1 51-15,3 3 59 0,0 2 64 0,0 2-11 16,-2 1 35-16,2 4 3 16,-2 3 9-16,2-1-73 0,-2 3-45 0,0 1-15 15,-1 0-30-15,2 1-1 0,-1-1-56 16,0-3-8-16,0-1-21 0,2-1 10 15,-2-4-12-15,2-2-2 0,0-5 4 16,0-2 0-16,0-1 14 0,0-2 7 16,0 0 14-16,0 0-3 0,0 0 1 15,0 0-1-15,0-5-19 0,0-7-17 16,0-1-70-16,2-2-22 0,5-5 21 0,4 0-42 16,-1-1-7-16,6 1-71 0,-5 6 64 15,2-1 6-15,4 6 65 0,-5 5-30 16,6 4 38-16,-2 0 48 0,3 0 9 15,-1 3 49-15,2 5 47 0,0-1-29 16,-2 5-13-16,2-3-4 0,-3 0-8 16,2-3-21-16,-4-3 3 0,4 2-4 15,-4-5 9-15,-1 0-13 0,2-3 12 0,-6-6 18 16,1 0 49-16,-1-2 0 16,-1-6 7-16,-5 4-33 0,-2 0 5 0,-2 0-15 15,0 2-25-15,0-2-21 0,-8-1 2 16,-3 2-21-16,0 0-3 0,1 1-1 15,2 0 1-15,-4-1-34 0,4 0-109 16,2 1-112-16,0 2-29 0,2 3-184 16,4 0-236-16,-2 4-171 0,2 1-695 15,0-1 528-15</inkml:trace>
  <inkml:trace contextRef="#ctx0" brushRef="#br0" timeOffset="218580.3543">5234 18078 453 0,'0'0'860'0,"0"0"-44"16,0 0-416-16,0 0-72 0,0 0-11 16,0 0 3-16,0 0 39 0,0 0-48 15,0 0-141-15,0 0-57 0,11-27-46 16,-11 27-8-16,0-2-9 0,0 0-16 15,4 0-30-15,1-1 0 0,2 1 0 16,8-3 24-16,7-1 7 0,11 0-12 0,11-1 0 16,6-1-7-16,1 1-12 0,-2 0-2 15,-10 4 18-15,-8 1-20 0,-5 2-2 16,-5 0-118-16,-6 0-143 16,-5 0-127-16,3 0-214 0,-2 0-356 0,-5 0-1143 15</inkml:trace>
  <inkml:trace contextRef="#ctx0" brushRef="#br0" timeOffset="220099.724">7328 17904 650 0,'0'0'1256'0,"0"0"-677"16,0 0-231-16,0 0-60 0,0 0 90 15,0 0 32-15,0 0-52 0,0 0-131 16,0 0-36-16,-45-12-28 0,43 10-24 16,-1 2-29-16,3-3-24 0,0 3-20 15,0-1-19-15,0 0-13 0,5-2 3 16,8-2-3-16,10-3-13 0,11-3-2 0,6-1 4 15,0 3 0-15,-3 1-1 0,-5 3-5 16,-4 2-14-16,-8-1-3 0,-2 4 0 16,-4-2-1-16,3 2 0 0,0 0-10 15,2 0-17-15,1 0-25 0,-8 0-26 16,-2 0-40-16,2 0-34 0,-8 0-40 16,-4 0-82-16,0 0-181 0,0 4-198 15,-2 1 77-15,-6 0 23 0,-5-3-253 16,3 1-345-16</inkml:trace>
  <inkml:trace contextRef="#ctx0" brushRef="#br0" timeOffset="220441.106">7461 17681 1099 0,'0'0'1220'0,"0"0"-633"0,0 0-289 15,0 0-72-15,0 0 28 0,0 0 49 16,0 0-26-16,0 0-102 0,0 0-86 16,0 0-38-16,-8-7-22 0,8 9-26 0,0 8 13 15,0 7 69-15,0 9 129 0,4 7-47 16,0 3-87-16,5 3-4 0,-3-7-19 15,5-6-21-15,-5-2-11 0,1-5-24 16,-3-4 2-16,0-3-2 0,2 2 17 16,1 1-18-16,-1 1-14 0,1-4-38 15,-3-2-73-15,2-5-87 0,-2 0-152 16,2-2-385-16,-2-3-274 0,0 0-1042 0,-2-8 1279 16</inkml:trace>
  <inkml:trace contextRef="#ctx0" brushRef="#br0" timeOffset="225086.5475">8245 17778 282 0,'0'0'217'0,"0"0"211"16,0 0-127-16,0 0-67 0,0 0 12 15,0 0-3-15,0 0 30 0,6-43-37 16,-5 37-58-16,-1-1-8 0,3-1-27 16,-3 0-2-16,2 1-3 0,-2 2 37 0,3-2 0 15,-3 1 22-15,0 1 36 0,2 1-75 16,-2 0-23-16,1 2-18 0,-1 2-10 15,0 0-7-15,0 0-26 0,0 0-36 16,0 0-18-16,0 0-20 0,0 0-1 16,0 0-2-16,0 0 3 0,0 0 0 15,0 0-4-15,0 0-23 0,0 8 4 0,0 7 23 16,0 8 89-16,-1 10 4 16,-4 3-46-16,3-4-22 0,-2-1-4 0,2-5-6 15,0-1-13-15,0-7 0 0,0-3 1 16,-3-5-2-16,3 3 1 0,-1-4 1 15,2 1 0-15,-1-3 12 0,0-5-1 16,-1 0 4-16,-1-2 10 0,2 0-1 16,-2 0-14-16,1 0-11 0,0-4 13 0,-1-3-15 15,-1-1-20-15,0-3 6 16,1 0 11-16,2-5-27 0,0-1-6 0,0-3 4 16,2 0-11-16,0-3-4 0,0 3 15 15,0-2-23-15,4 1-7 0,5 2 16 16,0 2 11-16,-1 4 6 0,2 3 4 15,3 4-13-15,1 2 13 0,0 3 0 16,1 1 4-16,0 0-4 0,-3 0 0 16,6 9-1-16,-6 0 26 0,3 4 44 15,2 3 23-15,-6 1-4 0,-1-4-13 0,2 3 13 16,-4-3-17-16,-2-1-22 0,-2-4 7 16,0-4 0-16,0-1-1 0,-2 1 9 15,-2-4 11-15,0 0 22 16,0 0 29-16,2 0 12 0,-2-4 22 0,0-3-64 15,0-6-57-15,2 1-14 0,-2-2 2 16,2-1 15-16,0-2-16 0,2 0-1 16,-4-5-2-16,0-2-1 0,1 2-12 0,-1-2-19 15,0 0-48-15,0 6-62 16,0-3-34-16,3 7-60 0,-1 3 61 0,0 3-17 16,0 6-252-16,2 1-365 0,0 1-557 15,0 0-273-15</inkml:trace>
  <inkml:trace contextRef="#ctx0" brushRef="#br0" timeOffset="225671.5235">9431 17783 775 0,'0'0'1303'0,"0"0"-791"0,0 0-282 15,0 0-29-15,0 0 76 0,0 0 123 16,0 0 3-16,0 0-129 0,0 0-130 16,0 0-73-16,-8 0-21 0,8 0 15 15,0 0 12-15,4 0 20 0,4-2 7 16,10-4-21-16,-2 0-16 0,8 1-24 15,-1-1-41-15,-1 2-2 0,-3 1 0 16,2 1-16-16,-4 0-11 0,0 2-54 16,-2 0-48-16,2 0-93 0,-4 0-198 15,-5 4-488-15,0 1-996 0,-6-3 486 0</inkml:trace>
  <inkml:trace contextRef="#ctx0" brushRef="#br0" timeOffset="228364.9095">10249 17742 290 0,'0'0'303'0,"0"0"445"0,0 0-232 16,0 0-66-16,0 0-99 0,0 0-74 15,0 0-8-15,0 0-10 0,0 0 21 16,-19-13 3-16,19 13-63 0,0-2-81 16,0 2-54-16,0 0-22 0,0 0-13 15,0 0-17-15,0-2-29 0,0 2 26 0,0-2-5 16,0 1-10-16,4-3-15 0,0 2 0 15,1-2 2-15,-1 0 17 0,2-1-16 16,0 1 1-16,5-1-1 0,-1 0 0 16,4 2 1-16,-4-2 18 0,4 3-21 15,2-1 2-15,-2 3 16 0,4 0-18 16,-6 0 23-16,1 0-5 0,0 0-3 16,0 0-13-16,-5 0 13 0,-2 0-16 0,0 5-23 15,2 3 7-15,-6 2 16 0,-2 3 1 16,0 4 42-16,0 3 6 0,-12 0-28 15,2-1 4-15,-5 3-24 0,-2-1 3 16,0 0 10-16,-2 0-14 0,0-2 2 16,-1 0 0-16,2 1 2 0,-4-7-3 15,3 2-1-15,3-4-3 0,-2 0-18 16,6-3-8-16,-2-3 4 0,4 0-1 0,4-1 23 16,2-2-13-16,2-2 14 15,0 0-14-15,0 0 12 0,2 1 0 0,0-1-15 16,0 0 15-16,0 0-23 0,0 0 11 15,0 0 12-15,2 0-12 0,2 0 16 16,4 0 38-16,2 0 9 0,6 0 3 16,-2-3 4-16,9-3-11 0,5-2-14 15,12-4-11-15,6 3-14 0,-2-2-3 16,-3 5-1-16,-7 0 0 0,-5 2-1 0,-1 3-1 16,-10-1-26-16,0 2-84 0,-6 0-62 15,6 0-57-15,-4 0-226 0,1 0-331 16,-2 0-567-16,-9 2-297 0</inkml:trace>
  <inkml:trace contextRef="#ctx0" brushRef="#br0" timeOffset="228767.4706">10996 17359 1740 0,'0'0'1020'0,"0"0"-539"16,0 0-266-16,0 0-27 0,0 0-86 16,0 0-99-16,0 0 84 0,0 0 20 15,0 0 11-15,0 0 17 0,-110 108 33 16,86-51-19-16,12-1-15 0,1 4-35 16,6-9-37-16,5 3-39 0,0-4 24 0,5-4-29 15,8-5-17-15,1-10 0 0,-1-8 1 16,4-11-2-16,-2-3-45 0,13 2-37 15,6-3-82-15,10-5-130 0,1-3-246 16,-5 0-110-16,-8-2-285 0,-15-5-561 16,2 2 802-16</inkml:trace>
  <inkml:trace contextRef="#ctx0" brushRef="#br0" timeOffset="231795.0355">11346 17604 574 0,'0'0'551'0,"0"0"181"0,0 0-232 16,0 0-156-16,0 0-104 0,0 0-23 15,0 0-30-15,0 0 12 0,9-10-11 16,-9 8-24-16,2 0-29 0,0-1-34 16,3 3 13-16,-4-1-24 0,2-3-5 15,-1 2-11-15,0 2-11 0,-2-3-9 16,2 0 0-16,-2 2 9 0,0-2-5 0,0 0-15 16,0 3 7-16,0-4-3 15,0 2-18-15,-2-3-11 0,-5 3 10 16,-1-2-6-16,-1 0-22 0,-1 2 0 0,0-1-25 15,-4 3 21-15,0 0-17 0,-2 0 6 16,0 0 12-16,1 0-19 0,-3 7 19 16,2-1-15-16,4-1 15 0,-6 3 0 15,6-1-12-15,-3 1 12 0,2 4-12 16,4-4-1-16,5 3 13 0,4-2-40 16,0 2 4-16,4 0 35 0,9 2 4 0,7 0 2 15,1 4 0-15,14-3 14 0,6 1-13 16,1-2 16-16,-6-5-19 0,-10 0 0 15,-9-2 0-15,-3-1 1 0,2 1 0 16,-2-1-1-16,2 1 0 0,-8 0-2 16,-4 1-2-16,0-5 0 0,-4 5 4 15,0-5 4-15,0 3 54 0,-6 1 18 16,-2-1 14-16,-8 3-20 0,2-2-10 0,-4 1-7 16,0-1 0-16,-1 2-23 0,-3 0-8 15,1-1-19-15,-4-1-3 0,1 2 0 16,2 0 0-16,-3-3-2 15,5 0-1-15,-6-1-19 0,5 1-12 0,-1-4-39 16,6 3-43-16,-5-2-64 0,10-2-16 16,-3 0-37-16,6 0-159 0,4 0-176 15,0 0-51-15,2-6-304 0,2 3-508 0</inkml:trace>
  <inkml:trace contextRef="#ctx0" brushRef="#br0" timeOffset="232609.3054">11635 17387 183 0,'0'0'441'0,"0"0"572"15,0 0-414-15,0 0-251 0,0 0-81 16,0 0-9-16,0 0 10 0,0 0 32 15,0 0-7-15,0 0-95 0,0 0-90 16,0 0-41-16,1 7 28 0,5 7 65 16,-2 1 13-16,0 5-36 0,0 3-22 15,-3-3-12-15,5 4-30 0,-6-2-30 16,2 0-30-16,0-6-13 0,-1 0-1 0,2-3 1 16,-1-3 0-16,-2-3-3 0,2 1-23 15,-2-1-67-15,0-5-143 0,0 1-197 16,0-3-457-16,0 0-287 0,0 0-823 15</inkml:trace>
  <inkml:trace contextRef="#ctx0" brushRef="#br0" timeOffset="232842.8473">11372 17357 2205 0,'0'0'1223'0,"0"0"-569"0,0 0-501 16,0 0-40-16,0 0 49 0,0 0 9 15,138-50-19-15,-96 42-38 0,-2 1-49 16,-1 2-61-16,-11 5-4 0,-8 0 0 16,-3 0-54-16,-7 0-110 0,7 0-128 15,-5 3-356-15,-1 1-283 0,-1 1-1308 16</inkml:trace>
  <inkml:trace contextRef="#ctx0" brushRef="#br0" timeOffset="233427.2875">12024 17548 1051 0,'0'0'1403'0,"0"0"-742"15,0 0-337-15,0 0 24 0,0 0 38 16,0 0-121-16,0 0-105 0,0 0-65 16,0 0-67-16,0 0-28 0,-7-21-19 15,9 23 19-15,7 8 50 0,3 3 100 16,4 8-42-16,0 8-30 0,4 2-29 15,-5 1 8-15,-4-8-24 0,-1-7 0 16,-4-5 4-16,0 2-18 0,1-1-4 0,-1 0 16 16,-1-2-30-16,5-5 23 15,-6 0-24-15,1-4 3 0,-4-2 16 0,2 0 2 16,-1 0 9-16,2 0 10 0,2 0 37 16,3-8 13-16,2-1-31 0,-1-3-25 15,0-2-10-15,4-3-14 0,-4 2-7 16,1-4-3-16,-1 0 2 0,3-3-2 15,-5 2-9-15,1-1-4 0,-1-4-8 0,2 4-61 16,-2-1-20-16,-2-4-15 0,-4 8-32 16,2-4-80-16,-2 3-89 0,0 5-179 15,-2 1-304-15,0 8-95 0,0 1-670 16,-4 4 567-16</inkml:trace>
  <inkml:trace contextRef="#ctx0" brushRef="#br0" timeOffset="233803.2377">12699 17320 918 0,'0'0'2140'0,"0"0"-1659"16,0 0-298-16,0 0-20 0,108 16 69 15,-85 1 63-15,5 11-28 0,0 14-73 16,-7 2-79-16,-7 2-32 0,-7-3-50 15,-7-9-33-15,0 0 4 0,-11-3 8 0,-3 0-12 16,-3-1-13-16,-7-4 9 0,-2 3-22 16,-5 2-39-16,-9-4-114 0,-6 0-177 15,-3-3-568-15,1-6-980 16,8-7 365-16</inkml:trace>
  <inkml:trace contextRef="#ctx0" brushRef="#br0" timeOffset="274107.8811">3896 12053 615 0,'0'0'1129'0,"0"0"-396"15,0 0-308-15,0 0-127 0,0 0 32 16,0 0 32-16,0 0-92 0,9 1-95 16,-9-1-85-16,0 0-37 0,0 0-7 15,0 0 4-15,0 0 0 0,0 0-8 16,0 0-11-16,0 0-7 0,0 0-1 16,0 0-20-16,0 0-1 0,0 0-1 15,0 0 1-15,0 0-2 0,0 0-3 0,0 0-43 16,0 0-11-16,0 0 11 0,0 4-21 15,0 9 46-15,0 5 21 0,0 14 59 16,0 8 8-16,-2 0-38 0,0-1-29 16,2-11 2-16,0-10-4 0,0-5 1 15,0 0-1-15,0 0 2 0,0 1 0 16,0 0-2-16,0-3-1 0,0 1 1 16,2-3 0-16,0 1-113 0,0-3-157 15,0 1-182-15,0-4-83 0,0-1-148 0,0-1-145 16,-2-2-227-16,0 0 350 15</inkml:trace>
  <inkml:trace contextRef="#ctx0" brushRef="#br0" timeOffset="274349.2346">3982 11986 501 0,'0'0'918'0,"0"0"-269"15,0 0-186-15,-11 120 12 0,11-78-221 0,0-3-18 16,0-5-118-16,6-2 6 0,3-1-7 16,-3-5-41-16,0-9-10 0,3-1-66 15,-4-3 5-15,1 2-2 0,2 3-1 16,0-1 1-16,4-4 50 0,-8-1-53 16,2-4-19-16,0-3-269 0,-2-3-255 15,1-2-92-15,-1 0-113 0,-2-2-274 0,0-5 214 16</inkml:trace>
  <inkml:trace contextRef="#ctx0" brushRef="#br0" timeOffset="274566.6545">3667 12250 180 0,'0'0'606'0,"0"0"152"0,0 0-264 16,0 0-161-16,0 0 35 0,0 0-88 0,0 0-26 15,121-32-67-15,-76 15-58 0,-7 3-38 16,-13 4-11-16,-8 3-24 0,1-2-5 16,-1 2-51-16,1-1-26 0,0 1 26 15,-4 2-92-15,-2 2-160 0,-6 1-185 16,-2-1-66-16,-4 3-252 0,0 0-418 16,0 0 544-16</inkml:trace>
  <inkml:trace contextRef="#ctx0" brushRef="#br0" timeOffset="274767.1195">3681 12353 147 0,'0'0'882'0,"0"0"-77"16,0 0-174-16,0 0-106 0,0 0-253 15,0 0-125-15,0 0 60 0,111-16 8 0,-58 5-18 16,-3 2-141-16,-6 2-56 0,-8 2-2 15,1-1-56-15,-1 0-118 0,-2 3-335 16,-3-3-206-16,-5 2-312 0,-10-3-340 16</inkml:trace>
  <inkml:trace contextRef="#ctx0" brushRef="#br0" timeOffset="274960.6006">4245 11973 824 0,'0'0'465'0,"0"0"-167"16,0 0 240-16,0 0-157 0,-11 131-150 15,11-91 61-15,0 1-163 0,11-5-70 16,0 0-55-16,0 0 11 0,8 1-11 16,-3-1-8-16,4-7-19 0,-6-8-576 0,-3-8-846 15,1-9 276-15</inkml:trace>
  <inkml:trace contextRef="#ctx0" brushRef="#br0" timeOffset="276773.2665">14166 13667 646 0,'0'0'876'0,"0"0"-432"0,0 0-216 16,0 0-72-16,0 0 61 0,0 0 110 15,0 0 11-15,0 0-53 0,0 0-59 16,-10 0-17-16,9 0-34 0,1 0-29 16,-2 0-52-16,2 0-31 0,0 0-19 0,-2 0-19 15,2 0-8-15,0 0-17 0,0 0-17 16,0 0-16-16,0 0-25 0,0 0-37 16,0 0 5-16,-2 3-16 0,-3 7-44 15,-1 17 17-15,-4 21 108 0,-6 17 25 16,8 8 119-16,2 6 24 0,6 0-38 15,0 11-43-15,0 8-8 0,0 8-27 16,0 9 15-16,-4 4-42 0,2 5-1 0,-2-2-1 16,-6 4-2-16,4 2 4 0,2 0 0 15,-2 2 36-15,2 0-18 0,-3-6-14 16,3-3 32-16,2-9-36 0,2-6-19 16,0-9 19-16,0-5 22 0,0-6-17 15,0-5 74-15,0-2 9 0,2-4-34 16,0-3 16-16,-2-3-31 0,0 0 8 15,0 0-9-15,0-1-12 0,0 1-11 0,0-1 13 16,0-5-24-16,-4-2 17 0,2-1-3 16,-3-2 0-16,2-5-3 0,0 1-13 15,-1-3 20-15,-1-1-22 0,-1-8 0 16,0 0 0-16,0-5 17 0,-1-5-15 16,2-5 12-16,1-7-13 0,2-7 2 15,2-1-3-15,0 0 0 0,0-1-2 16,0 3-11-16,0-6-5 0,0-1-35 15,4-3-48-15,3-2-128 0,2 0-84 16,-3-2-70-16,4 0-83 0,-1-4-194 16,2-10-305-16,-5 6-436 0</inkml:trace>
  <inkml:trace contextRef="#ctx0" brushRef="#br0" timeOffset="277811.4908">14216 13573 839 0,'0'0'912'0,"0"0"-581"15,0 0-192-15,0 0-64 0,0 0-6 0,0 0 12 16,0 0 49-16,0 0 21 0,0 0 0 16,0 0-16-16,-42-17-29 0,42 17-31 15,0 0-1-15,0 0 10 0,0 0 7 16,0 0 1-16,0 0-6 0,0 0-11 16,0 0-11-16,0 0-3 0,1 0 41 15,5 0-31-15,-2 0-71 0,4 0-52 16,10 0-35-16,11-2 31 0,22-1 52 0,12-1 4 15,14-2-5-15,4 2 5 16,3-1-25-16,10-2 25 0,8 0 5 0,10-3-3 16,5 3-2-16,6-3-17 0,-2-2 13 15,0 4 2-15,0-4-3 0,-2 3 5 16,-3 1 0-16,-6-1 0 0,-11 1 21 16,-7 1-18-16,-7 0-6 0,-7 1 6 15,-6-1-1-15,0 1-2 0,-2 1-2 16,-1 1-3-16,-4 0 2 0,1 4-28 15,-2 0 27-15,-5 0 1 0,1 0-3 0,-5 0 6 16,2 0 16-16,3 0-16 16,-1 0-5-16,3 0 5 0,-1 0-32 0,9 0 32 15,4-2 1-15,5 0-1 0,2-1 4 16,3 1 0-16,0-3 28 0,6 3-30 16,-2 0 28-16,1 0-9 0,-2 1 24 15,0-3 1-15,2 0 21 0,1 0-2 16,-4 1 21-16,-1-3-19 0,-2 0 23 0,-3 1-41 15,0-2-4-15,2 2-45 0,-3-1 0 16,3 0 0-16,3-1 0 0,-2-1-1 16,7-1-1-16,-1-1 4 0,-2 2-4 15,-3-1-17-15,1 1-22 0,-4 4-22 16,-1-1 34-16,-1 5 24 0,2 0-28 16,-3 0 28-16,-1 0-29 0,-1 3 31 0,-3 5-21 15,-6 1 21-15,-1 1 1 16,-6-1 2-16,-3 1-19 0,-4-2 19 0,0-1 0 15,-6-3 0-15,-5 2 5 0,-12-2 0 16,-8-2 19-16,-3 0-24 0,-5-2 0 16,1 0 33-16,2 0-33 0,0 0-5 15,-4-7-231-15,-8 0-99 0,-1-2-62 16,-4-4-175-16,-5-1-125 0,-6 4-651 16</inkml:trace>
  <inkml:trace contextRef="#ctx0" brushRef="#br0" timeOffset="279991.6866">14849 13713 253 0,'0'0'737'0,"0"0"-287"0,0 0-243 0,0 0-207 16,0 0 5-16,0 0 23 0,0 0 113 15,0 0 108-15,0 0-48 0,0 0-57 16,-114-2 17-16,106 2-16 0,-2 0-66 15,4 0 58-15,2 0 28 0,2 0-27 16,0 0-54-16,0 2-5 0,2-2-39 16,0 2-40-16,-3-1-113 0,3 8 28 15,-1-1 85-15,-1 6 186 0,-1 1-23 16,1 4-55-16,-1 1-76 0,2 1 14 16,-1 0 0-16,2 0-5 0,0-2 10 0,0-2 15 15,6 0 6-15,2-3 34 0,2-1-82 16,9-2 24-16,-5-1-45 0,5-3 51 15,2-2-14-15,5-2-4 0,-3 0 5 16,5-3-37-16,2 0 16 0,-7 0-20 16,5 0-45-16,-3 0 0 0,-4-3-18 15,3 2 13-15,-8 1-31 0,2 0 23 16,-6 4-4-16,-1 5-53 0,-3 8 33 0,1 16-15 16,-5 13 97-16,-4 11 10 0,-2 6 36 15,-15-1 133-15,-2-7-87 0,-9-1 47 16,-2-3-42-16,1-6-52 0,-1-5 4 15,5-7-26-15,6-14-19 0,3-6 23 16,6-3-22-16,-3-2 33 0,-4-1-37 16,3-1 20-16,1-4-4 0,0-2 8 15,4 0 29-15,3 0 13 0,2-8-24 16,2-3-43-16,2-8-13 0,0-8-81 16,12-13 52-16,10-6 5 0,1-2-43 0,7 0-51 15,2 2-50-15,0 1 22 0,3 1-134 16,-1 4 153-16,0 3 3 0,-8 10 52 15,-5 7 34-15,-3 6-39 0,-6 2-68 16,2 2 58-16,2 0 98 0,-2-1 0 16,-3 5-68-16,-2 2 64 0,-6 2-49 15,2 2 0-15,-5 0 1 0,2 0 54 16,-2 0 4-16,0 2-2 0,2 2 0 0,0-1 125 16,3 3 104-16,-3 0-114 0,1 1-55 15,2-1-22-15,-1 1 11 0,5 0 5 16,0-2-50-16,-1 0 50 0,-3 0-52 15,4-1 45-15,1-2-16 0,-4-1 4 16,2 1 6-16,1 0 38 0,4-2-17 16,-1 0 2-16,1 0-4 0,6 0-32 15,-2 0 21-15,3 0-46 0,-2-2 35 16,2-1-20-16,-1-1-17 0,2-2 26 16,0 0-13-16,1-1-16 0,-2-1 0 0,2-2 1 15,-5 1-1-15,-3-1 0 0,0 1-82 16,-7-1 37-16,0 3 29 0,-4-5 16 15,-3 3 31-15,0-1-31 0,0 0-92 16,0 0 55-16,0-1 37 0,-1 4 20 16,-5-1-20-16,-2 1-31 0,1 1 31 15,-2 1 169-15,0 3-63 0,6-3-106 0,1 3-34 16,0 1 34-16,-1-1 0 0,3 2-3 16,0 0-50-16,0 0-53 0,0 0-37 15,0 0 42-15,0 3 52 0,0 6 49 16,0 2 216-16,0 2-53 0,0 0-57 15,0 3-58-15,5-3-19 0,0 0-5 16,2-2-21-16,4 1 36 0,0-2-3 16,-1-1-5-16,3-1 10 0,2-2-23 0,2-1 40 15,2 0 4-15,-1-4-8 0,4 1-20 16,-1-2-5-16,3 0 0 0,-1 0-8 16,-2 0-4-16,1-6-14 0,-3 2-3 15,-5-1-17-15,2-3-12 0,-4 1-26 16,-4-4 5-16,1 4 47 0,-2-3 3 15,-3 1 17-15,-2 2-14 0,-2 1 9 16,0-1-12-16,0 0-12 0,0 4 12 0,-4-2 0 16,-2 3-4-16,-1-1-21 15,0 1-31-15,1 2 55 0,-4 0-49 0,-1 0 1 16,-2 0-5-16,3 2 18 0,-3 3-1 16,2 2 3-16,3 1 1 0,3-1-25 15,1 0 25-15,2 1-11 0,0-1 44 16,2 2 4-16,0-4-4 0,0-2-20 15,0 2-96-15,2-1 61 0,4-2 55 16,1 1 36-16,3 1 56 0,3 0-28 16,2 0 13-16,5-2-24 0,-4-2-20 0,6 0-9 15,-1 0-24-15,2 0-19 16,-2 0-10-16,5 0 5 0,0 0-24 0,-4 0-24 16,6-2 8-16,-3 0 8 0,1 0-16 15,1 0 16-15,-1 0 31 0,-1 2 4 16,-1 0 17-16,-3 0-34 0,3 0 1 15,-8 0 10-15,2 0 27 0,-6 2 21 16,-5 2-15-16,-1 0-6 0,0-1-38 16,-1 5 33-16,-1-1-28 0,-4 2 33 15,2-1 16-15,-2 3 6 0,0 0 53 0,0 3 56 16,-2-3-65-16,-2 2-30 16,-1-1-16-16,3 0 16 0,-2-5-19 0,2-1-17 15,2-2 0-15,-2-3 0 0,2 1 1 16,0-2 43-16,0 0 9 0,0 0 14 15,0 0-5-15,0 0 7 0,0 0-6 16,0 0 18-16,0 0-4 0,0 0-6 16,0 0-4-16,0 0-6 0,0-5-14 15,4-3-47-15,2-6-95 0,5-1-10 0,0-2 9 16,-1-2-35-16,5 0-64 0,-2 0 142 16,1-1-59-16,2 7 25 0,1 0-22 15,-5 3 106-15,6 3-110 0,-4 2 111 16,4 2-19-16,-2 3 21 0,-5 0 107 15,4 0-41-15,-5 5-66 0,-1 5 0 0,-2 2 21 16,5 3 30-16,-6 1-10 16,1 3-1-16,-3-1 39 0,-3 4 41 0,2-3-72 15,-3 0 4-15,0-2 15 0,0-4-49 16,0-2 59-16,0 1-74 0,-4-2 28 16,0-2 12-16,-3-1 11 0,1 1-37 15,-3-3-17-15,1-1-426 0,1 0 140 16,3-1-25-16,0-1-322 0,0-2-314 15,4 0-379-15,0 0 693 0</inkml:trace>
  <inkml:trace contextRef="#ctx0" brushRef="#br0" timeOffset="280334.276">17077 13764 1604 0,'0'0'1394'0,"0"0"-839"0,0 0-555 15,0 0-159-15,0 0-5 0,0 0 164 16,0 0 62-16,0 0 258 0,0 0-94 15,-28 98-99-15,22-60-10 0,-3-4-35 16,7-1-2-16,-1-10-57 0,0-4-5 0,3-5-18 16,0-4 4-16,0 4-4 15,0 1 23-15,0 2-20 0,8-3-3 0,-2 0-14 16,3-3-130-16,-1-4-233 0,-1 0-175 16,1-5-174-16,0-2 33 0,1 0-113 15,-2-2 102-15</inkml:trace>
  <inkml:trace contextRef="#ctx0" brushRef="#br0" timeOffset="280528.814">17126 13771 435 0,'0'0'2199'15,"0"0"-1584"-15,0 0-615 0,0 0-6 16,0 0-161-16,0 0 167 0,0 0 280 16,0 0-6-16,0 0-90 0,0 131-87 15,6-94-36-15,-1-6-42 0,2-3-18 16,-4-8 36-16,0-2-18 0,0-4 1 15,-1-3-20-15,0-1-68 0,-1 0-150 16,-1 2-215-16,0-2-156 0,0-3-29 0,-3 0-75 16,-5-6-290-16</inkml:trace>
  <inkml:trace contextRef="#ctx0" brushRef="#br0" timeOffset="280702.8567">16930 13898 817 0,'0'0'1502'0,"0"0"-839"0,0 0-604 16,0 0-59-16,0 0-149 0,0 0 149 16,107-27 188-16,-67 22-38 0,-1 1-60 15,-2 4-44-15,-10 0-46 0,-10 0-34 16,-2 0 28-16,-6 0-193 0,-2 2-344 16,-2 5-256-16,-3-5-362 0,-2 5 537 0</inkml:trace>
  <inkml:trace contextRef="#ctx0" brushRef="#br0" timeOffset="280887.3737">16787 14076 714 0,'0'0'1082'0,"0"0"-713"16,0 0-125-16,0 0 38 0,119-2-71 15,-72-4-41-15,-4 0-65 0,-5 1-3 16,-15 3-17-16,-6-2-35 0,-4 4-50 0,0 0 0 15,-1-1 0-15,2 1-174 16,-6 0-381-16,-2-3-560 0,-6 2-301 0</inkml:trace>
  <inkml:trace contextRef="#ctx0" brushRef="#br0" timeOffset="281397.0001">17463 13786 2508 0,'0'0'476'0,"0"0"-249"0,0 0-29 0,0 0 73 16,0 0 105-16,0 0-81 0,0 0-150 15,0 0-74-15,0 0-33 0,50-103 33 16,-34 95-13-16,-2 3 4 0,1 0-11 16,0 1 5-16,-2 4-22 0,-5 0-34 15,1 0-47-15,0 6 1 0,-3 4 46 16,0 9 50-16,-4 8-11 0,-2 12 4 15,-2 7 4-15,-14 0-4 0,-4 2-12 0,1-6 12 16,-5-2-20-16,8-8 0 0,2-8-21 16,6-9 15-16,6-6-17 0,-2-1-1 15,0-1-1-15,2 0-2 0,0-5 4 16,2-2 2-16,0 0 0 0,0 0-2 16,0 0 1-16,0 0 2 0,6 0 0 15,10 0 14-15,14-2 26 0,13-8-9 0,8-5-34 16,-1 1 0-16,-2 0-47 0,-6 2 27 15,-2 0-43-15,-1 3-51 0,-3 1-78 16,0 0-119-16,-7 3-336 0,-5 1-472 16,-12 0-1319-16</inkml:trace>
  <inkml:trace contextRef="#ctx0" brushRef="#br0" timeOffset="283439.3546">16511 15112 88 0,'0'0'204'0,"0"0"455"0,0 0-385 15,0 0-149-15,0 0 30 0,0 0 155 16,0 0 15-16,0 0-100 0,0 0-138 16,20-26 61-16,-20 23 34 0,2 0-3 0,-2 2-74 15,2-3-46-15,0 2 5 0,-2 0 88 16,2-1 80-16,-2 1 11 0,0-1-3 16,2 2-86-16,-2-1-49 0,0 0-33 15,0-2-41-15,0 2 26 0,0 1 2 16,0-1 8-16,0 2 0 0,0-2-28 15,0 0-39-15,-2 0-32 0,-2-1-39 16,-2-3 37-16,-5 5-41 0,0 0-26 16,-1-4 20-16,-4 3 36 0,2 2-5 15,-5 0-8-15,0 0 30 0,0 0 8 0,-1 0-18 16,2 7 19-16,0-2-10 0,6 3 5 16,1 1-31-16,0 0 4 0,5 1 0 15,2 4 20-15,2 1 26 0,2 8 5 16,4 4 31-16,13 5-31 0,2-1-124 15,-1-6 103-15,-2-6 21 0,-4-6 0 16,6 5-20-16,1-1 15 0,2 6-12 16,-2-4 16-16,1 2-32 0,-4-3 33 15,-1 0 0-15,-2 0 0 0,-3-5-18 16,-3 0-19-16,-2-4 33 0,0 1-17 16,-2-4-6-16,-3-1-11 0,0-1 38 0,-3-1 16 15,-5 4 151-15,-3 1 61 0,-5-3 19 16,-4 1-120-16,-6 0-32 0,-5-1-46 15,-1 1-22-15,2-3 0 0,9 0-27 16,2-3 0-16,0 0 0 0,-2 0 4 16,2 0-1-16,-1 0-3 0,7 0-4 15,3 0-59-15,-1 0-40 0,5 0-114 0,3 0-178 16,0-3-142-16,3-2-335 0,0 0-1172 16</inkml:trace>
  <inkml:trace contextRef="#ctx0" brushRef="#br0" timeOffset="284134.3337">16983 15370 314 0,'0'0'933'0,"0"0"-466"0,0 0-230 15,0 0-14-15,0 0 63 0,0 0 56 16,0 0-29-16,0 0-34 0,0 0-66 16,0 0-48-16,0-10-33 0,0 10-40 15,-2 0-68-15,-2 0-21 0,2 0 30 0,-5 3 15 16,1 2 58-16,-1 0-28 0,1 1-39 16,4 1-39-16,-2-5-59 0,2 3 23 15,-1-3 32-15,3 1-49 0,0-1 24 16,0-2 29-16,0 2 5 0,0-2 19 15,3 0 14-15,-1 0 17 0,0 0 8 0,2 0 27 16,-2 0-12-16,2 0-19 16,0 0-18-16,-1-4 18 0,-1-1-28 0,0-1-30 15,-2-3-2-15,0 2-7 0,0-1-8 16,0 5-34-16,0-3-9 0,-7 4-16 16,1 1-13-16,-2 1-16 0,-1 0-2 15,-3 0 10-15,1 3 48 0,2 5 24 16,1 1 19-16,2 0-29 0,2 2 30 15,2 0 8-15,2-4-4 0,0 3 34 16,0-3 19-16,6-1 0 0,2-4-29 0,0 2 62 16,3-1-45-16,2-3 53 15,-5 0-31-15,1 0 7 0,-3 0-20 0,0 0 33 16,1-7-21-16,-2 2-58 0,-3 1 39 16,0-2 11-16,-2 0 0 0,0 2-24 15,0 1-30-15,0-3-23 0,0 3 23 16,-4-1-28-16,-1 2-41 0,3-1-80 15,-3 2-101-15,3 1-182 0,0 0-172 16,2 0-363-16,0-1-980 0</inkml:trace>
  <inkml:trace contextRef="#ctx0" brushRef="#br0" timeOffset="284726.7486">17239 15060 515 0,'0'0'1130'0,"0"0"-637"15,0 0-243-15,0 0-16 0,0 0 50 16,0 0-9-16,0 0 66 0,0 0-8 16,0 0-114-16,0 0-109 0,-6-28-48 15,6 28-44-15,0 0-18 0,0 0-104 16,2 8-20-16,2 3 124 0,8 9 86 15,-5 9 69-15,4 12-96 0,3 2 26 0,-2 1 14 16,-1-4 6-16,-3-1-40 0,5-3-10 16,2-1-13-16,-5-7-7 0,1-5 16 15,-2-8-22-15,-1-1-11 0,2-2-17 16,4 2 0-16,-2-3 32 0,-1 1-8 16,-1-6 7-16,-1-3-3 0,-1 1 13 15,-3-4-12-15,-3 0 10 0,0 0 23 16,-2 0 60-16,0 0 36 0,2 0-37 0,0 0-29 15,0-9-11-15,2 0-71 0,1-6-11 16,4-5 1-16,-1-3 10 0,2-8 1 16,0-7-2-16,4-3-10 0,-2 2-11 15,1-1-3-15,2 4-44 0,-2-4-21 16,-1 5-85-16,-1 8 16 0,-2 8-36 16,-5 8 52-16,0 2-33 0,-2 1-94 15,2 0-102-15,-4 4-412 0,0 0-89 0,0 4-471 16,0 0 91-16</inkml:trace>
  <inkml:trace contextRef="#ctx0" brushRef="#br0" timeOffset="285420.338">16142 14957 506 0,'0'0'342'0,"0"0"109"16,0 0-113-16,0 0 27 0,-135 54-13 15,99-13-13-15,4 13 30 0,6 9-32 0,9 8-16 16,7 5-76-16,3 5-104 0,7-3-69 15,7-5-26-15,11-7-44 0,12-7 19 16,9-7-12-16,3-4 9 0,6-8 32 16,5-8-46-16,11-5-4 0,3-8-81 15,2-7-480-15,5-12-319 0,-16 0-1258 16</inkml:trace>
  <inkml:trace contextRef="#ctx0" brushRef="#br0" timeOffset="286077.098">17760 14837 389 0,'0'0'2259'16,"0"0"-1543"-16,0 0-491 0,0 0-225 0,0 0 0 16,0 0 150-16,0 0 196 15,0 0 1-15,126 104-166 0,-82-42-52 0,-8 3-9 16,-11 1-18-16,-11-4-16 0,-10 1-40 15,-4 0 20-15,0-2-33 0,-14-3 3 16,-2-1-16-16,-6-7 3 0,1-8 2 16,-2-10-25-16,6-9-2 0,-1-6-51 15,4-8-40-15,-3 3-34 0,-4 0-13 16,0-3-38-16,-1-4-84 0,6-2-251 16,2-3-277-16,6-4-398 0,3-6-765 0</inkml:trace>
  <inkml:trace contextRef="#ctx0" brushRef="#br0" timeOffset="286913.9635">18114 14647 530 0,'0'0'1195'0,"0"0"-717"0,0 0-266 16,0 0-21-16,0 0 105 0,0 0-38 0,0 0 30 16,0 0 3-16,0 0-17 15,0 0-87-15,14-36-86 0,-11 32-38 0,6 1 18 16,1-1-63-16,6-2-14 0,-1 4 38 16,1-3-21-16,-2 5 25 0,2 0-42 15,-4 0 21-15,1 5-4 0,-2 4-18 16,-3-1 1-16,1 3 34 0,-2 2 20 15,-5 4-35-15,-2 1-19 0,0 7 16 16,-2-1 18-16,-9 0-10 0,2-1-13 16,-1-1-12-16,-3-2-3 0,2-2 0 0,3-5 1 15,0-4 0-15,2-3 2 16,5-4-1-16,-1-1 17 0,2-1-1 0,0 0 4 16,0 0-1-16,0 0-6 0,0 0 3 15,0 0 3-15,0 0-6 0,0 0-13 16,6 0-1-16,11 0-1 0,17-9 4 15,13-3-1-15,11-1-3 0,-2 1-3 16,-3 1-19-16,-1 4-21 0,0-1-48 16,-2 0-68-16,0 3-98 0,-14-5-544 15,-10 2-1137-15,-2-5 327 0</inkml:trace>
  <inkml:trace contextRef="#ctx0" brushRef="#br0" timeOffset="308398.0676">15274 15461 97 0,'0'-2'165'0,"0"2"-14"0,0 0 330 0,0 0-76 16,0 0-164-16,0 0-67 0,0 0-20 16,0 0-7-16,0 0-14 0,0 0-20 15,0 0-7-15,0 0-19 0,0 0-12 16,0 0 4-16,0 0 6 0,0 0 6 16,2 0 17-16,-2 0-20 0,0 0-12 0,2 0-17 15,-2 0 0-15,2 0 3 0,-2 0-11 16,0 0-6-16,0 0-17 0,0 0 0 15,0 0-28-15,3 0 0 0,-3 0 0 16,0 0 0-16,0 0 2 0,0 0 4 16,0-1 14-16,0 1-20 0,0-3 0 15,0 3 2-15,0-1 59 0,0 1 9 16,0 0 11-16,0 0 11 0,0 0-5 16,0 0 5-16,0 0 9 0,0 0 14 0,-3 0-9 15,3 0-20-15,-2 0-5 0,2 0-14 16,0 0-4-16,0 0-9 0,0 0-16 15,0 0-13-15,-2 0-4 0,2-2 0 16,0 0 2-16,0 2 12 0,0 0-8 16,0 0 8-16,0 0-16 0,0 0 1 15,0 0-1-15,-2 0-3 0,2 0-14 16,0 0 1-16,0 0 11 0,-2-2-10 16,2 2-2-16,-3 0-2 0,1-2-29 0,0 0 25 15,0-1-30-15,-1 3 34 16,2 0 16-16,-1-3-15 0,0 2-1 0,0-2-1 15,-1 3-19-15,2-1 20 0,-1 0 3 16,2 1 12-16,0-3-11 0,0 3 0 16,0 0 0-16,0 0-3 0,0 0 1 15,0 0-2-15,0 0-2 0,0 0 0 0,0 0 2 16,0 0 1-16,0 0 37 16,0 0-6-16,0 0-18 0,0 0-12 0,0 0-2 15,0 0 2-15,0 0 2 0,0 0 17 16,0-3 4-16,0 3-3 0,3 0-8 15,4-2-14-15,1-1-2 0,10-3-9 16,7 0 11-16,9 1 2 0,10 1 0 16,1-3-1-16,1 1 17 0,-3-1 7 0,-9 5-4 15,0-3 9-15,-6 3-14 16,-13 1-3-16,2-1-10 0,-9 2-2 0,3 0-1 16,-3 0 0-16,1 0-1 0,-5 0-1 15,-1 0-1-15,-3 0 3 0,0 0 1 16,0 0 12-16,0 0-11 0,0 0-2 15,0 0-40-15,0 0-43 0,-5 0-83 16,-12 2-161-16,-8 8-231 0,-5 3-442 16,4-4-1180-16,3-9 1374 0</inkml:trace>
  <inkml:trace contextRef="#ctx0" brushRef="#br0" timeOffset="310909.7552">14265 15332 117 0,'0'0'33'0,"0"0"59"15,0 0-39-15,0 0 39 0,0 0 336 0,0 0 50 16,0 0-173-16,0 0-86 0,-9-24-128 15,9 23-86-15,0 1 156 0,0-4 115 16,0 2-28-16,0 0-90 0,0 0-38 16,0 0 10-16,0 1-19 0,0-3 21 15,0 0-14-15,0 4-6 0,0-2 34 16,0 2 2-16,0 0-10 0,0 0-23 16,0 0-33-16,0 0-10 0,-1 0-6 15,1 0-3-15,0 0-9 0,0 0 0 16,-2 0-10-16,2 0-10 0,0 0-34 0,-2 0-25 15,2 2-37-15,-2 6-22 16,-2 10 84-16,-4 11 164 0,2 13 28 0,0 1-41 16,2 1-7-16,-1-5-51 0,4-7-56 15,-1-3 3-15,0-4 10 0,2-6-30 16,-2-6-4-16,2 1 4 0,0-4-16 16,-4 1-2-16,3 0 11 0,1-4-12 15,-2 0 1-15,-1-3 0 0,0-2 0 16,3 0 13-16,-1 0-13 0,1-2 9 0,-2 1-11 15,2-1-40-15,0 0-40 0,-2 0-58 16,2 0-43-16,-2 0-51 0,-2 0-69 16,2-5-150-16,-6-8-435 0,5 4-1170 15,1-13 1116-15,28 68 940 0</inkml:trace>
  <inkml:trace contextRef="#ctx0" brushRef="#br0" timeOffset="311216.0175">14183 15345 889 0,'0'0'1070'0,"0"0"-704"16,0 0-247-16,0 0 114 0,0 0 60 0,0 0 93 16,0 0 16-16,0 0-52 0,0 0-181 15,0 0-92-15,0 0-55 0,38-44 46 16,-24 37 29-16,6-1 12 0,1-2-38 15,-1 0-40-15,2 3 8 0,2 1-16 16,-2 1-23-16,-4-2-2 0,-5 6-14 16,2-3 14-16,-2 1-29 0,-3 3 4 15,1 0-40-15,-2 0-46 0,-3 0-46 16,0 0 11-16,-4 0-19 0,2 0-82 0,-4 0-85 16,0 0-114-16,0 7-86 0,0-2-191 15,-6 5-160-15,-2-4 55 0</inkml:trace>
  <inkml:trace contextRef="#ctx0" brushRef="#br0" timeOffset="311475.7978">14263 15452 631 0,'0'0'1473'16,"0"0"-823"-16,0 0-389 0,0 0-29 16,0 0 69-16,0 0 70 0,0 0-83 15,0 0-75-15,128-40-85 0,-103 34-65 16,-2 0-63-16,1 6-9 0,-8-2 6 0,2 2-1 16,-3 0-109-16,-2 0-92 0,-5 2-181 15,-2 4-200-15,-1 1-133 0,-5-1-345 16,0 1-293-16</inkml:trace>
  <inkml:trace contextRef="#ctx0" brushRef="#br0" timeOffset="311777.2224">14215 15704 240 0,'0'0'985'0,"0"0"-287"0,0 0-287 16,0 0-127-16,0 0 29 0,0 0-27 15,0 0-11-15,0 0-81 0,0 0-80 16,0 0-42-16,0 0-53 0,108-18-19 15,-97 12-2-15,-1 5-2 0,2 0-16 16,6-2-220-16,-6 3-176 0,4-4-244 16,-4 3-561-16,-3-1-41 0</inkml:trace>
  <inkml:trace contextRef="#ctx0" brushRef="#br0" timeOffset="312264.71">14753 15528 2332 0,'0'0'1024'0,"0"0"-469"0,0 0-349 16,0 0-37-16,0 0 6 0,0 0-16 15,0 0-11-15,0 0-74 0,0 0-74 16,126-58 0-16,-103 55-4 0,-6 3-27 15,5 0-78-15,-1-2-123 0,-2 2-247 16,-7 0-253-16,0 0-513 0,-10 2-765 0</inkml:trace>
  <inkml:trace contextRef="#ctx0" brushRef="#br0" timeOffset="312448.7146">14767 15625 1578 0,'0'0'1314'16,"0"0"-914"-16,0 0-400 0,0 0 0 15,0 0 180-15,0 0 94 0,107-7-179 0,-81 5-93 16,-2 2-4-16,-3 0-83 0,1 0-367 16,-8 0-323-16,-6 0-1218 0</inkml:trace>
  <inkml:trace contextRef="#ctx0" brushRef="#br0" timeOffset="316403.4314">14947 16816 1138 0,'0'0'1306'0,"0"0"-850"15,0 0-333-15,0 0-58 0,0 0 85 0,0 0 124 16,0 0 115-16,44-48-67 0,-36 42-146 16,4 1-97-16,-2-1-16 0,1 3 4 15,4-1-25-15,-4 1-17 0,-3 0-25 16,2 1-2-16,-1 2-14 0,2-3-14 15,-3 3 28-15,4 0-70 0,4 0-100 16,-4 0-149-16,1 0-260 0,2 3-227 16,-4 2-653-16,-5-5 277 0</inkml:trace>
  <inkml:trace contextRef="#ctx0" brushRef="#br0" timeOffset="316662.8286">14937 16941 429 0,'0'0'1607'0,"0"0"-796"0,0 0-570 0,0 0-212 16,0 0 92-16,0 0 147 0,0 0 173 15,0 0-16-15,0 0-198 0,0 0-85 16,84-10-57-16,-58 3-2 0,-1-2-33 15,2 2-17-15,-2 1-31 0,-5 1-2 16,2 1-1-16,-8 2-42 0,-1-3-56 16,2 5-118-16,-6 0-202 0,-1 0-449 0,-3 0-594 15,2-3-423-15</inkml:trace>
  <inkml:trace contextRef="#ctx0" brushRef="#br0" timeOffset="316996.8239">15749 16803 2136 0,'0'0'2029'0,"0"0"-1636"0,0 0-297 16,0 0-67-16,0 0 48 0,0 0 51 16,0 0-10-16,111-41-71 0,-92 40-47 15,0-1-3-15,-2 2-25 0,0 0-44 16,-2 0-82-16,-5 2-146 0,-1 3-288 15,-2 1-348-15,-3 1-1092 0,-4-5 1084 0</inkml:trace>
  <inkml:trace contextRef="#ctx0" brushRef="#br0" timeOffset="317434.0666">16473 16387 427 0,'0'0'1041'0,"0"0"-361"0,0 0-361 16,0 0-87-16,0 0-39 0,0 0 128 15,0 0 40-15,0 0 5 0,0 0-118 16,0 0-124-16,-23-22-124 0,12 22-18 16,-1 8-36-16,-9 6 54 0,-9 19 84 15,-6 13 59-15,-3 12-5 0,5 4 26 16,6-2-15-16,10-8-78 0,5-1 8 15,4-9-38-15,9-3-18 0,0-13-23 16,9-7 0-16,2-8-11 0,5 3 11 0,12 3 20 16,15-3-4-16,1-1-16 15,5-7-39-15,-4-6-184 0,-10 0-211 0,-1 0-440 16,-4-6-481-16,-10 1-862 0</inkml:trace>
  <inkml:trace contextRef="#ctx0" brushRef="#br0" timeOffset="318101.0871">16896 16549 180 0,'0'0'875'0,"0"0"-32"16,0 0-401-16,0 0-299 0,0 0-26 15,0 0 53-15,0 0 15 0,0 0 3 0,0 0 10 16,0 0-20-16,-98-16-44 0,83 16-7 15,3 0-10-15,-1 0-35 0,2 0-29 16,0 2-49-16,4 3-3 16,-5 4 2-16,4-2 1 0,2 5-4 0,-3-1 0 15,5 5-24-15,2-1-15 0,2 2 34 16,0 0 1-16,0 4-1 0,2-1 5 16,7-1 2-16,-2-1-1 0,6 1 3 0,4-3 16 15,-4 1-17-15,3-2 45 16,-2 1-29-16,-3-3 1 0,-3-1 42 0,0-2-9 15,-1-3 3-15,-5-2-34 16,0-1 10-16,1 2 4 0,-3-4 9 0,0 3 18 16,-5-1 33-16,-7 2 38 0,-6 1-57 15,-2-2-50-15,-2 1-24 0,-4-1 1 16,3-1-2-16,-2 0 0 0,4-1-2 16,-2 1-51-16,8-4-64 0,-1 2-97 15,6-2-169-15,2 0-143 0,3 0-201 16,5-9-500-16,0 3-230 0</inkml:trace>
  <inkml:trace contextRef="#ctx0" brushRef="#br0" timeOffset="318435.4207">16996 16354 1987 0,'0'0'1015'0,"0"0"-466"16,0 0-335-16,0 0-66 0,0 0 67 16,0 0 48-16,0 0-95 0,0 0-101 0,0 0 45 15,0 0 71-15,27 53-64 0,-24-34-70 16,3 3-23-16,-2-2-9 0,0 2-16 15,1-6 16-15,-1 2-16 0,-2-2 0 16,2-4 1-16,-2-2-2 0,0 1-60 16,-2-5-67-16,0 1-99 0,0-5-121 15,0 1-223-15,0-1-125 0,0-2-134 16,-6 0-294-16,2 0 12 0</inkml:trace>
  <inkml:trace contextRef="#ctx0" brushRef="#br0" timeOffset="318619.4825">16834 16271 1184 0,'0'0'1420'0,"0"0"-848"0,0 0-420 16,0 0-45-16,0 0 67 16,0 0 51-16,147-39-72 0,-102 32-42 0,3 7-93 15,-12 0-18-15,-12 0-2 0,-11 0-46 16,4 0-243-16,-5 0-267 0,0 2-250 15,-3 3-683-15,0 0 573 0</inkml:trace>
  <inkml:trace contextRef="#ctx0" brushRef="#br0" timeOffset="319099.5756">17327 16527 1029 0,'0'0'1429'0,"0"0"-785"0,0 0-365 16,0 0-120-16,0 0-46 0,0 0 19 15,0 0-40-15,0 0-36 0,0 0 197 16,0 0-3-16,33 102-85 0,-17-53-86 16,-6-3-13-16,1-5 4 0,2-9-1 0,-5-5-1 15,1-8-25-15,-5-6 4 0,2-5-11 16,3 1-16-16,-3 1 3 0,1-5 4 15,-3 0-25-15,0-5 31 0,0 0 30 16,2 0 64-16,4-7 7 0,0-4-72 16,0-4-34-16,-4-2-2 0,0-1-7 0,2-1-3 15,-2-1-16-15,-2-5 0 16,0-5-19-16,3-9-20 0,-1 1-40 0,3 1-66 16,-1 8-78-16,-4 11-82 0,0 4-62 15,1 3-311-15,-3-1-156 0,0-1-562 16,2 1-72-16</inkml:trace>
  <inkml:trace contextRef="#ctx0" brushRef="#br0" timeOffset="319716.6019">17878 16278 1040 0,'0'0'1360'0,"0"0"-613"0,0 0-248 0,0 0-52 15,0 0-87-15,107 109-95 0,-89-58-88 16,-10 5-44-16,-6-1 0 0,-2 0-60 16,-16 2-22-16,-4 4-20 0,-10-4-7 15,-7 1-12-15,-3-4-12 0,-2-4-25 0,1-4-46 16,1-7-59-16,3-4-59 16,11-10-55-16,4-10-74 0,8-5-337 0,0-7-102 15,4 1-338-15,2 0-439 0</inkml:trace>
  <inkml:trace contextRef="#ctx0" brushRef="#br0" timeOffset="320860.6273">18610 16140 609 0,'0'0'1155'0,"0"0"-529"16,0 0-313-16,0 0-61 0,0 0 21 15,0 0 29-15,0 0-114 0,0 0 22 16,0 0 5-16,0 0-70 0,-63-7-60 15,47 25 17-15,-8 10 24 0,-4 18 23 0,1 8-3 16,4-1-13-16,6 2-23 0,1-9-28 16,8 2-8-16,2-2-31 0,4-5 6 15,2-7-47-15,0-4-1 0,8-4 2 16,0-7-1-16,6-4-2 0,-4-3 0 16,12 3 0-16,9-1 0 0,11-2-48 15,3-2-115-15,-2-10-126 0,-16 0-162 16,-5 0-368-16,-8 0-208 0,-6-4-1105 15</inkml:trace>
  <inkml:trace contextRef="#ctx0" brushRef="#br0" timeOffset="321651.348">18880 16394 187 0,'0'0'692'0,"0"0"-111"0,0 0-188 15,0 0-50-15,0 0-24 0,0 0-40 0,0 0-89 16,0 0-31-16,0 0-51 0,0 0-7 15,10-40-16-15,-10 36 29 0,0 0 53 16,0-1-54-16,-4 3-47 0,2-5 36 16,-6 4-6-16,4 1 61 0,0-1-108 15,-4-2-49-15,-5 5-39 0,-2-2-16 16,-2 2 21-16,-4 0 34 0,-2 2 0 16,1 4 34-16,1 1-1 0,4 2-33 0,7 0-19 15,1 4-43-15,5 2 9 16,4 2 24-16,0 3 10 0,13 5 17 0,14 1 2 15,14 9 28-15,5-3 29 0,1-3-38 16,-9-8 25-16,-10-4-16 0,-9-7 4 16,-7-3-31-16,1 0-1 0,-2 1 18 15,-3 1 27-15,3-4-9 0,-4-1-36 16,-7 0 0-16,0-2 21 0,0-2 47 16,-7 2 53-16,-10-1-1 0,-15 1-81 15,5 2-35-15,-3-2 11 0,4-2-13 0,7 0 0 16,-4 0-2-16,-2 0-1 15,1 0-2-15,-2 0-20 0,7 0-44 0,0 0-96 16,8-6-204-16,3 3-194 0,5-3-151 16,3-2-754-16,0 3 119 0</inkml:trace>
  <inkml:trace contextRef="#ctx0" brushRef="#br0" timeOffset="322275.3959">19150 16151 767 0,'0'0'1296'0,"0"0"-668"16,0 0-282-16,0 0-42 0,0 0 51 15,0 0-9-15,0 0-154 0,0 0-192 16,0 0-5-16,0 0 5 0,6 30 5 0,-1-12 112 16,-1 3-50-16,-1 2-26 0,-3-2 5 15,2 1-25-15,0 0-20 0,1-3 0 16,2 0 2-16,-1-6-1 0,1 1 0 15,-3-2-2-15,2-5-85 0,-2-4-189 16,-2 2-227-16,0-3-166 0,0-2-182 16,0 0-268-16,0 0 269 0</inkml:trace>
  <inkml:trace contextRef="#ctx0" brushRef="#br0" timeOffset="322450.075">19027 16107 187 0,'0'0'1176'0,"0"0"-199"0,0 0-529 0,0 0-252 16,0 0 26-16,0 0-14 0,117-42-65 15,-79 38-52-15,-6 1-50 0,-4 1-41 16,-9 2-27-16,-9 0-96 0,4 0-269 0,-2 0-261 16,-1 0-683-16,-5-2 178 0</inkml:trace>
  <inkml:trace contextRef="#ctx0" brushRef="#br0" timeOffset="322972.6018">19428 16359 398 0,'0'0'958'0,"0"0"-340"0,0 0-240 16,0 0-27-16,0 0 36 0,0 0 58 16,0 0-16-16,0 0-137 0,0 0-166 15,0 0-126-15,7-32 27 0,4 46 60 16,-1 4 64-16,5 10-9 0,5 7-49 0,-5-2-39 16,-5-9 46-16,5-6-14 0,-9-7-33 15,2 1-3-15,3 1-7 0,2-1 12 16,0-3-3-16,-3-3-6 0,5-2 7 15,-2-4 35-15,-1 0 9 0,2 0-7 16,-3-4-27-16,2-4-31 0,-4-1-9 0,2-1-1 16,-4-1 5-16,-1-3 0 15,-2 1-24-15,-3-3-3 0,-1-1 2 0,3 0-2 16,-3-8-47-16,0-1-44 16,0-1-73-16,0 1-79 0,0 6-103 0,0 1-152 15,0 0-607-15,0 2-1076 0,0-9 912 16</inkml:trace>
  <inkml:trace contextRef="#ctx0" brushRef="#br0" timeOffset="323186.5026">20074 15991 981 0,'0'0'2221'0,"0"0"-1534"0,0 0-197 15,130 129-225-15,-101-84-26 0,-9-9-60 16,-8 3-32-16,-6 0-69 0,-6 1-35 16,-2 2-18-16,-12 1-22 0,-10 1 12 15,-6-1-15-15,-5-1-72 0,-8 0-173 0,-4-7-228 16,2-4-714-16,9-14-1662 0</inkml:trace>
  <inkml:trace contextRef="#ctx0" brushRef="#br0" timeOffset="324867.8526">15828 17661 510 0,'0'0'768'15,"0"0"-612"-15,0 0-156 0,0 0 6 16,0 0 143-16,0 0 192 0,0 0-43 15,0 0-161-15,0 0-135 0,-13 0 4 0,13-2 138 16,0 0 50-16,0 2-31 0,3-2 31 16,1 2 92-16,-2-4-17 0,2 1-29 15,0-1 37-15,2 1-74 0,6-2-52 16,-2 0-51-16,2 2-25 0,6-1-24 16,-2 0-12-16,6 3-39 0,-5-2-1 15,0 3-19-15,0 0-11 0,-3 0-84 0,0 0-144 16,-6 6-238-16,-4 0-243 15,-4 2-465-15,0-4-446 0</inkml:trace>
  <inkml:trace contextRef="#ctx0" brushRef="#br0" timeOffset="325095.7593">15731 17804 1082 0,'0'0'1481'0,"0"0"-907"16,0 0-224-16,0 0 14 0,0 0 50 16,0 0-91-16,125-2-53 0,-87-2-85 15,2 3-60-15,-5-1-62 0,-11 2-49 16,-6-2-14-16,-6 2-24 0,1 0-22 16,4 0-50-16,-4 0-47 0,-1 0-125 15,-1 2-257-15,-6 0-552 0,-3-1-1124 0,-2-1 1336 16</inkml:trace>
  <inkml:trace contextRef="#ctx0" brushRef="#br0" timeOffset="325419.3446">16654 17716 1972 0,'0'0'1913'0,"0"0"-1426"16,0 0-487-16,0 0-41 0,0 0 41 15,0 0 42-15,0 0-15 0,125-11-10 16,-106 11-17-16,3 0-3 0,-6 0-51 16,2 0-173-16,-6 0-269 0,-4 0-239 15,-1 0-390-15,-2 0-406 0</inkml:trace>
  <inkml:trace contextRef="#ctx0" brushRef="#br0" timeOffset="326126.2635">17318 17401 167 0,'0'0'771'0,"0"0"29"16,0 0-260-16,0 0-109 0,-95 103-85 15,60-53 8-15,11 5-3 0,2 1-69 16,10-3-32-16,6 4-128 0,2-3-40 16,4-6-31-16,12-6-26 0,3-8-23 0,5-10-2 15,-2-4 3-15,-4-7 14 0,4-1-17 16,0-2-17-16,8-2-154 0,1-1-305 15,-1-3-213-15,0-4-372 0,-10 0-521 16</inkml:trace>
  <inkml:trace contextRef="#ctx0" brushRef="#br0" timeOffset="326416.5416">17497 17590 31 0,'0'0'0'15,"0"0"-31"-15</inkml:trace>
  <inkml:trace contextRef="#ctx0" brushRef="#br0" timeOffset="327157.3149">17497 17590 7 0,'8'14'118'0,"-8"-14"1"0,0-2-27 16,0 2 376-16,0 0-166 0,2 0-146 15,-2-3-71-15,0 3 39 0,0-1 44 16,0-2 82-16,0 3 5 0,0 0-18 15,0 0 16-15,0 0-16 0,0 0-20 16,0 0-5-16,0 0 0 0,0 0-13 16,0 0-25-16,0 0-14 0,0 0-16 0,0 0-24 15,0 0-17-15,0 0-28 16,0 0-25-16,0 0-21 0,0 0-12 0,0 0-14 16,0 0-3-16,0 0 1 0,0 0-1 15,0 0-4-15,0 0-21 0,0 0 8 16,0 0 13-16,0 0 0 0,0 0-1 15,0 0 5-15,0 0 2 0,0 0 31 16,0 4 5-16,4 1 29 0,0 0 3 16,0 2 8-16,4 5-16 0,-4 0-26 15,0 3 29-15,2 0 28 0,1 4-23 0,-1 3 0 16,5 0 13-16,-3 1-9 16,1-1-3-16,-2-2-25 0,2-1-4 0,3 1-22 15,-3-5-3-15,0 0 6 16,-1-4-3-16,4-2-18 0,-4-1-1 0,0-1 2 15,-2-5 13-15,1-1-2 0,-2-1 1 16,1 0 9-16,-2 0 0 0,0-7 5 0,0-1-5 16,3-5-11-16,-5-1 0 0,2-5-2 15,-2-1-10-15,0-2 9 0,-2-9-10 16,2-3-10-16,1 2-3 16,-1 6-8-16,0 9-14 0,0 3-5 0,0-1-34 15,3 2 0-15,0-3-9 0,2 4-36 16,-3 0-1-16,5 5-9 0,0-1 26 15,-1 2 6-15,0 1-34 0,-1 1-5 0,1 2-36 16,-1 0-159-16,-4 0-220 16,0 2-50-16,-3 0-263 0,0 0-537 0,0 0 698 0</inkml:trace>
  <inkml:trace contextRef="#ctx0" brushRef="#br0" timeOffset="328546.7761">18036 17351 7 0,'0'0'231'0,"0"0"289"0,0 0 147 16,0 0-260-16,0 0-171 0,0 0 40 16,0 0-89-16,0 0 1 0,0 0 5 15,0-29-64-15,0 26-23 0,0-1-10 16,0 2 6-16,0 0 5 0,0 0 17 0,0 0-11 15,0 2 22-15,0 0 8 16,0 0 26-16,0 0-19 0,0 0-28 0,0 0-23 16,0 0-2-16,0 0-18 0,0 0-10 15,0 0 1-15,0 0-1 0,0 4-29 16,0 4-19-16,0 4 80 0,4 2-10 16,-1 3-8-16,-1 2-19 0,0 1-8 15,0-1-14-15,-2-2-23 0,2 0-1 16,-2-4-16-16,2 3-2 0,-2-4 0 15,2-3 0-15,-2-1 0 0,0-3-2 0,0-1-47 16,0 2-21-16,0-6-56 0,0 2-85 16,0 0-84-16,0-1-205 0,0-1-245 15,-4 0-57-15,0 0-433 0,-3 0-52 16</inkml:trace>
  <inkml:trace contextRef="#ctx0" brushRef="#br0" timeOffset="328758.4902">17908 17287 2319 0,'0'0'781'0,"0"0"-463"0,0 0-149 16,0 0 58-16,0 0 67 0,0 0-39 15,115-60-111-15,-89 52-72 0,-1-1-54 0,1 3-18 16,-6 0-5-16,0 1-28 0,-5 3-67 15,0 2-178-15,-4 0-336 0,-3 0-432 16,-5 0-1323-16</inkml:trace>
  <inkml:trace contextRef="#ctx0" brushRef="#br0" timeOffset="329281.1626">18553 17510 1158 0,'0'0'1223'0,"0"0"-710"16,0 0-203-16,0 0 30 0,0 0 73 15,0 0-106-15,0 0-127 0,0 0-62 16,0 0-64-16,0 0-37 0,-50-61-17 16,33 59-21-16,-4-2 0 0,0 1 17 15,-3 3-21-15,-2 0 23 0,10 0 1 0,-4 3-16 16,10 3-4-16,4-1-20 15,4 5-16-15,2-1 25 0,2 4 4 0,8 3 28 16,14 6 31-16,6 2-4 0,3 2 0 16,1-2 3-16,-6-6 45 0,-12-3 5 15,-2-6-7-15,-3 2-3 0,0 3 7 16,3 0-17-16,-8-2-6 0,-4 0-33 0,-2-4-7 16,0 3 4-16,-6-4 11 15,-11 1 3-15,0 0-15 0,-9-1-4 0,6-1-11 16,-6 0-2-16,0 1-1 0,5-3-1 15,-3 4-15-15,8-5-21 0,-2-1-84 16,6 1-87-16,4-1-95 0,3-2-253 16,5 0-232-16,0 0-771 0,0-5 143 15</inkml:trace>
  <inkml:trace contextRef="#ctx0" brushRef="#br0" timeOffset="329552.0705">18719 17154 2929 0,'0'0'819'16,"0"0"-378"-16,117 90-160 0,-85-56-93 15,-6 7-8-15,-10 1 27 0,-2 0-12 16,-8 4-67-16,-6 2-43 0,0-4-56 15,-15 0-15-15,-6-3-2 0,-7-1-10 16,-10 0-2-16,-3 1-5 0,-3-5-44 16,-1-2-54-16,5-7-99 0,5-8-119 15,10-5-146-15,9-9-461 0,5-5-294 0,3 3-881 16</inkml:trace>
  <inkml:trace contextRef="#ctx0" brushRef="#br0" timeOffset="330055.6436">19365 17246 900 0,'0'0'1025'16,"0"0"-527"-16,0 0-204 0,0 0-13 0,0 0 87 15,0 0-203-15,0 0-14 0,0 0-56 16,0 0-55-16,-126-42 17 0,110 51 24 15,-2 5-45-15,4 9-36 0,3 7 0 16,9 10 29-16,2 6 9 0,4-6 44 16,11-3 13-16,3-7 99 0,2 3-88 15,-2-10-5-15,-6-4-21 0,-4-6-14 0,2-4-23 16,-2 1 3-16,-2 2 16 0,0-2 21 16,-1-3 1-16,-5-3-41 0,0-1-10 15,0 0-3-15,-3-2 0 0,-5 1 6 16,-9 0-12-16,0 0-21 0,-2 0 0 15,-2-2 7-15,0 0-10 0,1 0-1 16,3 0-1-16,2 0-20 0,0 0-19 16,6-2-55-16,-3-2-74 0,8-2-63 15,4 3-94-15,0-3-416 0,0-3-332 16,2 1-1004-16</inkml:trace>
  <inkml:trace contextRef="#ctx0" brushRef="#br0" timeOffset="330319.7834">19616 17099 2715 0,'0'0'852'0,"0"0"-466"15,0 0 3-15,0 0-122 0,0 0-60 16,40 101-41-16,-39-62-56 0,2-4-14 15,-3-2-13-15,0-9-28 0,0-10-21 16,0 0-32-16,0-1 1 0,0 2-2 16,2-1-1-16,0-4-1 0,-2-5-39 0,2-1-48 15,-2-4-51-15,0 0-90 16,0 0-112-16,0 0-261 0,0-12-172 0,0 3-508 16,0-3-311-16</inkml:trace>
  <inkml:trace contextRef="#ctx0" brushRef="#br0" timeOffset="330525.1866">19431 17013 1110 0,'0'0'2263'0,"0"0"-1596"0,0 0-575 0,0 0 8 16,0 0 171-16,0 0 2 0,0 0-29 15,0 0-103-15,140 15-72 0,-97-15-26 16,-10 0-31-16,-7 0-12 0,-9 0 0 15,-2 0-25-15,-3 0-64 0,8 0-69 16,-6 0-103-16,3 0-169 0,-4-2-413 16,-3 0-505-16,4-6-783 0</inkml:trace>
  <inkml:trace contextRef="#ctx0" brushRef="#br0" timeOffset="330967.906">19195 16917 795 0,'0'0'1422'15,"0"0"-682"-15,0 0-315 0,0 0-222 16,0 0-27-16,0 0-18 0,0 0 72 15,0 0 63-15,-91 151-124 0,67-87-13 0,7 1 3 16,5-3-2-16,6 5-24 16,-1-4-25-16,7 0-41 0,0-7-45 0,13-6-4 15,4-6-16-15,4-2 11 0,4-7-5 16,5-3-8-16,4-8-48 0,0-5-38 16,-1-6-102-16,5-7-121 0,-3-4-181 15,1-2-395-15,-6 0-474 0,0-2-730 0</inkml:trace>
  <inkml:trace contextRef="#ctx0" brushRef="#br0" timeOffset="331456.6536">19896 17120 2294 0,'0'0'858'16,"0"0"-455"-16,0 0-403 0,0 0 5 0,0 0 65 16,0 0 277-16,0 0 79 0,32 141-142 15,-16-89-87-15,-3-10-39 0,2-8-39 16,-4-9-36-16,-3-6-14 0,-1-5-20 16,6-3 12-16,-1-2 15 0,-2 3 15 15,6-3-14-15,-7-2-30 0,2-5-26 16,-2-1 6-16,0-1 10 0,-1 0 0 0,1-5 12 15,-4-5 8-15,2-2-1 16,2-3-38-16,-5-4 3 0,1-2-21 0,-1-6 0 16,-3-7-2-16,2-5-24 0,-3-3-36 15,2 7-44-15,-2 8-87 0,2 8-44 16,0 4-76-16,-1 3-75 0,-1-2-190 16,3 2-478-16,-3-1-1466 0</inkml:trace>
  <inkml:trace contextRef="#ctx0" brushRef="#br0" timeOffset="331686.5897">20301 17004 152 0,'0'0'2744'0,"0"0"-2030"15,0 0-157-15,95 121-161 0,-73-80-49 16,-7-1-72-16,-8 6-8 0,-1 1-57 15,-6 2-109-15,-7 2-44 0,-10-3-25 16,-9 0-8-16,-1-2-11 0,-5-2-12 16,-2-1-1-16,-2-1-15 0,0-6-59 0,9-7-96 15,5-12-57-15,6-7-140 0,2-5-143 16,4-3-545-16,2-2-460 0,2 0-442 0</inkml:trace>
  <inkml:trace contextRef="#ctx0" brushRef="#br0" timeOffset="332169.9572">20728 17239 846 0,'0'0'2431'0,"0"0"-1552"0,0 0-544 0,0 0-136 16,0 0 17-16,0 0 25 0,123-48-48 15,-96 43-57-15,-3-2-85 0,-7 7-51 16,2-1-22-16,-2-2-35 0,2 3-48 16,-4 0-81-16,-7 0-129 0,-1 4-277 15,-7 3-711-15,0 2-1250 0</inkml:trace>
  <inkml:trace contextRef="#ctx0" brushRef="#br0" timeOffset="332328.0956">20779 17379 1479 0,'0'0'1540'0,"0"0"-764"0,0 0-500 16,113-14-68-16,-93 10-12 0,-4 0-12 15,2 0-39-15,2 2-88 0,-1-1-57 16,-5 0-19-16,0 2-113 0,-6-2-238 16,-7 3-426-16,-1 0-1133 0,0-1 415 15</inkml:trace>
  <inkml:trace contextRef="#ctx0" brushRef="#br0" timeOffset="333396.7326">21316 17206 957 0,'0'0'1308'15,"0"0"-773"-15,0 0-275 0,0 0 10 16,0 0 86-16,0 0-10 0,0 0-68 16,0 0-104-16,0 0-74 0,0 0-41 0,82-46-18 15,-70 44-41-15,-2 0-3 0,3 0-13 16,0 2 12-16,-1 0-38 0,1 0-33 15,-3 0-99-15,4 0-176 0,-2 0-139 16,-2 4-68-16,4 0-269 0,-4-2-454 16,2 0 412-16</inkml:trace>
  <inkml:trace contextRef="#ctx0" brushRef="#br0" timeOffset="334189.0453">21698 17002 224 0,'0'0'1972'0,"0"0"-1380"0,0 0-290 16,0 0-130-16,0 0 26 0,0 0 38 15,0 0 27-15,0 0-94 0,0 0-154 16,0 0-15-16,6-12 0 0,1 20 49 15,-1 5 98-15,7 12 74 0,0 7-14 16,-3 5-91-16,1-5-44 0,-4-9-19 16,-1-5 32-16,-2-5-52 0,2 4 4 0,0-1-14 15,6 1-10-15,-4-4 11 16,0-2-1-16,-1-6 0 0,-1-1 4 0,0-4 10 16,5 0 31-16,-2 0 35 0,1-4-4 15,-2-5-20-15,4-2-21 0,-2 0-3 16,0-7-10-16,-4 3 2 0,4-5-27 15,-2 2-3-15,-2-3-17 0,3-4 0 16,-3-6 0-16,-2-7-12 0,5 1-10 16,-5 8-50-16,0 7 2 0,-2 9-78 15,1 2-39-15,-1 1-13 0,0-2-73 0,-1 3-94 16,-1 3-394-16,0 0-225 0,0 5-1187 16</inkml:trace>
  <inkml:trace contextRef="#ctx0" brushRef="#br0" timeOffset="335032.9895">22033 16663 185 0,'0'0'2018'0,"0"0"-1325"0,0 0-270 0,0 0-94 15,0 0 27-15,0 0-5 0,0 0-84 16,0 0-93-16,0 0-104 0,0 0-44 16,14 15 114-16,-6 2-43 0,0-1-34 15,1 1-20-15,-4 0-27 0,3-1-13 16,-2-1-3-16,-2-2 2 0,0 1 13 15,1-1-15-15,-3-4 0 0,-2 1-59 0,0 0-88 16,0-3-149-16,0 3-235 16,-2-6-473-16,-6-1-402 0,1 1-222 0</inkml:trace>
  <inkml:trace contextRef="#ctx0" brushRef="#br0" timeOffset="335226.3651">21912 16617 2 0,'0'0'2959'0,"0"0"-2176"0,0 0-423 0,0 0-208 15,0 0 19-15,0 0 45 0,0 0-16 16,0 0-90-16,0 0-70 0,121-47-40 16,-91 45-4-16,-4 0-42 0,-3 2-66 15,1 0-106-15,-6 0-209 0,4 2-328 16,-11 1-555-16,3 4-811 0</inkml:trace>
  <inkml:trace contextRef="#ctx0" brushRef="#br0" timeOffset="335830.7149">22511 16624 2296 0,'0'0'887'0,"0"0"-331"0,0 0-258 16,0 0-70-16,0 0-39 0,0 0-76 15,0 0-42-15,0 0 37 0,0 0 96 16,-76 148 44-16,55-85-92 0,1-3-64 0,6-5-38 15,3-3-14-15,2-6-15 0,7-8-8 16,2-8-15-16,0-6-2 0,0-10-8 16,7-2 8-16,-1 3 0 0,5 1-1 15,1-1 0-15,2-3-22 0,0-4-71 16,-1 1-68-16,4-4-37 0,-2-5-81 16,-5 2-167-16,5-2-457 0,-8 0-517 15,2 0-623-15</inkml:trace>
  <inkml:trace contextRef="#ctx0" brushRef="#br0" timeOffset="336736.3606">22932 16904 176 0,'0'0'724'0,"0"0"71"0,0 0-235 0,0 0-189 16,0 0-11-16,0 0-14 0,0 0-60 16,0 0 26-16,0 0-45 0,0 0-76 15,32-35-60-15,-30 32-31 0,-2 1 5 16,0 0-4-16,0-2-4 0,0 2-11 16,0-2-43-16,0 3 3 0,0-5 27 15,0 4-14-15,-6-4-16 0,1 2-40 0,-2 1-3 16,-3-2-14-16,-4 4-9 0,-4 1-17 15,-3 0 20-15,-2 0 0 0,-3 0 19 16,5 1-12-16,-1 6 0 0,6 1-10 16,3 3-1-16,2 2-7 0,5 1-5 15,2-1 4-15,4 4 3 0,0-1 4 16,10 4 3-16,6 1 21 0,4-1 1 16,4 0 0-16,1 1 2 0,1-3 0 0,0-3 14 15,-6 0-14-15,2-3 14 16,-6-1-1-16,0-2-1 0,-6-1-13 0,-1-2-1 15,-3-1 29-15,-5 0 21 0,-1-3 2 16,0-2 7-16,0 1 1 0,0 1-2 16,-3 0-3-16,-8 1 10 0,-6 0-32 15,2 1-6-15,-3 0-24 0,-2-1 8 16,-1 1-11-16,2 0-2 0,-2 0-9 16,1-2 9-16,4 1-1 0,0 1-21 15,2 0-55-15,4-2-116 0,-2 0-57 0,4 1-74 16,4-3-340-16,2 0-368 0,0 0-1342 15</inkml:trace>
  <inkml:trace contextRef="#ctx0" brushRef="#br0" timeOffset="337406.1376">23414 16886 356 0,'0'0'1140'0,"0"0"-298"0,0 0-388 0,0 0-59 15,0 0-16-15,0 0-44 0,0 0-13 16,0 0-71-16,0 0-88 0,0 0-36 16,32-61-34-16,-32 56-12 0,-2 1 1 15,-5-4-40-15,-4 3-42 0,-1 1-21 16,-6-1-1-16,-2 5 20 0,-4 0-11 16,3 0 13-16,-3 0 2 0,4 9-2 0,0-4-2 15,8 5-20-15,1 2-10 0,4-2-8 16,5 4 15-16,2 1 6 0,0 4 4 15,9-1 11-15,6 3-8 0,11 4 12 16,-4-4 23-16,4 1-3 0,-1-1-16 16,-1-4 21-16,0 1-23 0,-4-3 56 15,-7-2 13-15,2-1-5 0,-9-2-42 16,-2 0-1-16,-1-7 0 0,-3 1 10 16,0 1 20-16,-5-3 6 0,-5 3 18 0,-8-2-8 15,0-1-18-15,-4 0-23 0,-1 1-12 16,0-3-16-16,2 0-1 0,1 0 0 15,2 0-13-15,2 0-4 0,2 0-38 16,3 0-127-16,2 0-78 0,5 0-49 16,2 0-223-16,2-5-482 0,0 0-1496 15</inkml:trace>
  <inkml:trace contextRef="#ctx0" brushRef="#br0" timeOffset="337717.0206">23711 16600 3056 0,'0'0'1206'0,"0"0"-891"0,0 0-315 15,0 0 0-15,0 0 88 0,0 0 107 16,0 0-11-16,0 0-49 0,0 0 4 15,0 0-41-15,34 78-30 0,-28-58-28 16,-2-3-20-16,-2 1-1 0,0 0-19 16,0-1 1-16,0-4-1 0,1 3-42 15,-3-2-41-15,0-1-46 0,0-4-50 0,0-2-79 16,0 2-53-16,0-7-124 0,0-1-148 16,0 1 9-16,-3-2 4 0,-1 0-120 15,-2-3-177-15,0-1 143 0</inkml:trace>
  <inkml:trace contextRef="#ctx0" brushRef="#br0" timeOffset="337888.6766">23501 16562 308 0,'0'0'1406'0,"0"0"-506"0,0 0-210 0,0 0-263 16,0 0-129-16,0 0-33 0,0 0-74 15,0 0-24-15,0 0-60 0,122-19-76 16,-82 19-29-16,1 0 0 0,-9 0-2 15,-9 0-3-15,-7 0-163 0,-6 0-366 16,2 0-491-16,-5 0-1269 0</inkml:trace>
  <inkml:trace contextRef="#ctx0" brushRef="#br0" timeOffset="338264.7504">24175 16440 2338 0,'0'0'1798'0,"0"0"-1368"16,0 0-430-16,0 0-96 0,0 0 96 0,0 0 113 15,77 100 91-15,-50-38-42 0,-1 3-23 16,-6-4-70-16,-12-3 14 0,-2-1-32 16,-4 2-8-16,-2 0-9 0,-2-1 6 15,-8-3-8-15,-6-6-30 0,2-3 16 16,-6-7-17-16,8-8-1 0,-1-11-42 15,4-6-93-15,3-2-87 0,0-3-116 16,-3-1-280-16,0 1-561 0,4-7-1291 0</inkml:trace>
  <inkml:trace contextRef="#ctx0" brushRef="#br0" timeOffset="338919.7552">24486 16811 688 0,'0'0'1242'16,"0"0"-689"-16,0 0-134 0,0 0-121 16,0 0 182-16,0 0-8 0,0 0-140 15,0 0-140-15,0 0-95 0,0 0-97 16,0 0-4-16,2-30-58 0,2 36-19 15,5 6 81-15,1 9 67 0,5 10 42 0,4 9-14 16,-1 6 38-16,-2-5-7 0,-3 0 24 16,0-12-22-16,-5-5-30 0,1-7 1 15,-5-5-35-15,2-5-3 0,0 1-9 16,1-2 15-16,0-3 2 0,-3 2 5 16,-3-5 10-16,2 0 5 0,-1 0 19 15,0 0 23-15,6-8-4 0,4-3-12 16,0-9-83-16,2-5-23 0,2-3-7 0,3-12-2 15,-5-2-29-15,4 1-39 16,-2 5-25-16,-2 2 12 0,2 0-71 0,1-1-99 16,2-3-61-16,-4 2-257 15,-4 1-1056-15,-5 9-1681 0</inkml:trace>
  <inkml:trace contextRef="#ctx0" brushRef="#br0" timeOffset="341425.0734">22106 17602 889 0,'0'0'1287'0,"0"0"-853"16,0 0-313-16,0 0-78 16,0 0 83-16,0 0 115 0,0 0 76 0,0 0-22 15,-7-8-71-15,7 8-60 0,0 0-19 16,0 0-14-16,0 0-7 0,0 0-15 15,0 0-14-15,0 0-26 0,0 0-18 16,0 0-21-16,0 0-12 0,0 0-4 16,0 0-14-16,0 0-2 0,0 0-23 15,0 0-17-15,0 8 23 0,5-1 19 16,-2 6 75-16,4 1-32 0,-4-2-18 0,5 6 11 16,-1-5 0-16,-2 2-8 15,5-1-1-15,-1 0 13 0,7 1-11 0,-2-1 1 16,4 1-3-16,7 0-7 0,7-1 27 15,8-1-20-15,0-4-24 0,-5-2 16 16,-13-2-1-16,-4-3-17 0,-4-2 0 16,4 1-1-16,3-1 3 0,2 0 12 15,0 0-15-15,-1 0 2 0,-3-1 11 16,0-3-10-16,-2-2 15 0,-1-2-16 0,0-1 11 16,-2 0-11-16,2-3-2 0,-4 0-2 15,3-1-35-15,0-3 0 0,2 3-37 16,-2-2-16-16,2 0 20 0,-1 2-5 15,2 1 50-15,-2 4 4 0,2 1 6 16,1 3 13-16,0 0-19 0,2 1 6 16,1 3 13-16,-4 0 1 0,4 0-17 15,-3 3 18-15,0 5 43 0,-2 1 0 0,0 4 11 16,-3 0 9-16,1 4 3 16,1-1-6-16,-4-1-11 0,1-1-15 0,-4-4-7 15,-1-1-2-15,-4-1 5 0,-1-5-14 16,1-1-13-16,-2-2 22 0,-2 0-11 15,0 0 4-15,0 0 4 0,0 0 10 16,0 0-7-16,0 0-2 0,2 0-3 16,-2 0-4-16,0 0-1 0,0 0-4 0,0 0 2 15,2 0-13-15,-1 0-14 16,6-5-37-16,4-5-25 0,0 1-18 0,0-1 54 16,4 1 6-16,-3 4 3 15,2-3-5-15,4 3 2 0,1 0 5 0,0-1-4 16,4 4 6-16,1 0 14 0,1 2 9 15,11 0-19-15,2 0 21 0,2 2-1 16,-2 4-20-16,-3-3 23 0,-1 3-2 16,-3 0-10-16,6-1 12 0,-1-3 4 15,2 3-4-15,0-3 2 0,0 3-1 0,2-3 12 16,-3 4 17-16,1-2 0 16,-2-1 16-16,-2-1 9 0,-2 0-18 0,-9 0 0 15,-1-2-10-15,-6 0-11 16,-2 0-14-16,2 0 19 0,2 0-5 0,1 0-16 15,-3-2 20-15,2-2 3 0,-4-3 0 16,2 1-9-16,-4-1 3 0,2-5-14 16,0 2 19-16,0-1-20 0,1-2 30 0,0-1-30 15,2-1 10-15,-1 0-12 16,0 0 17-16,1-1-15 0,-4 1 11 0,-1 0-12 16,-1-1 23-16,-2 1-11 15,-3 0-11-15,-2 0 19 0,1 2-19 0,-5-1 38 16,2 4-8-16,-2 1 9 0,0 1-6 15,0 3-8-15,0 0-5 0,0 1-22 16,0 2 0-16,-2 2-12 0,2 0-8 16,-3-1-7-16,-1 1-52 0,-2 0-96 15,-5 0-121-15,-6 1-164 0,-2 5-702 0,2 0-2005 16</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4:13:43.039"/>
    </inkml:context>
    <inkml:brush xml:id="br0">
      <inkml:brushProperty name="width" value="0.05292" units="cm"/>
      <inkml:brushProperty name="height" value="0.05292" units="cm"/>
      <inkml:brushProperty name="color" value="#FF0000"/>
    </inkml:brush>
  </inkml:definitions>
  <inkml:trace contextRef="#ctx0" brushRef="#br0">21473 6055 27 0,'0'-2'88'0,"-4"-1"13"16,2 3-26-16,0-3 43 0,-1 1-17 15,3 2-10-15,-2 0-26 0,2 0-65 16,0 0-26-16,0 0-62 0,0 5-16 0,-2 3 104 16,0 12 72-16,-4 6-1 15,-7 12-12-15,0 6 16 0,-1 2-10 0,-4 0-6 16,0-5 3-16,-2-2-23 0,3 2 23 16,-2-5-17-16,2 3 21 0,0-1-44 15,0-1 21-15,-2 0-4 0,2-1 6 16,-2 2 17-16,0-2-19 0,-1 1 9 15,0 0-49-15,5-4-2 0,-7 2 0 0,6-2 14 16,-1-2 5-16,-1-3-1 0,4 0-18 16,-5-2 32-16,6 1-7 0,3-5-26 15,-2-5-1-15,6-1 0 0,-2-3 0 16,-3 2 1-16,0 4 0 0,-1 0 16 16,-1 1-15-16,1-1 12 0,-4 0 3 15,2 1-3-15,-4-2-3 0,2 1-7 16,-6-1 7-16,3 2 6 0,-7-1 36 15,4 2 7-15,-4 3-27 0,-4 1-2 0,-6 4 38 16,-5 0-10-16,-1 4-19 0,0-6-37 16,5-4 34-16,8-5-34 0,-5-1 27 15,0 1 4-15,-4 1 3 0,2-2 25 16,6-5 20-16,7 0-32 0,-3-3-48 0,-6 3 70 16,-8-1 0-16,-6 4-39 15,5-1-6-15,1-3-26 0,-1 0 2 0,3-2 15 16,-2 2-17-16,1-2-21 0,5-2 21 15,9-1 0-15,2-1 0 0,8-2 0 16,2 2-39-16,2 0-19 0,-1-1-55 16,0 3-46-16,4-3-48 0,4-2 5 15,4 3-6-15,0-3-98 0,14 2-69 16,10 1 49-16,17-5 228 0,-5 0-205 16</inkml:trace>
  <inkml:trace contextRef="#ctx0" brushRef="#br0" timeOffset="680.7803">21127 7035 267 0,'0'0'255'0,"0"0"-157"0,0 0 3 0,0 0-52 15,0 0 22-15,0 0-22 16,0 0-29-16,0 0 2 0,0 0 1 0,0 0 20 15,-4-22-43-15,14 27-88 0,5 6-7 16,10 9 95-16,12 6 57 0,14 12-5 16,2 1-26-16,2 1 29 0,-2-4 7 15,-2-6-10-15,5 1 46 0,0 0-4 16,3-5 17-16,1 2 9 0,-2-2-54 16,-1-3-21-16,-2 0-3 0,-1 4-22 0,-4-5 9 15,-2 2 17-15,2-4-44 16,0 4 30-16,-2-4 4 0,1 1-17 0,-1-1 30 15,1-4-46-15,5 4 66 0,-6-3-27 16,1-2 3-16,-5-1-3 0,-1-2-19 16,-2-5-21-16,-2 0-2 0,-5 1 36 15,-10-4-35-15,-7-1 2 0,-2-1-3 16,4 2 0-16,-2 0-6 0,4-3 22 0,-1 2-10 16,-4 1-6-16,-1-3-25 15,-2-1-50-15,-5 0-55 0,1 0-35 0,-3 0-21 16,-2-1-28-16,0-6-67 0,-1-4-100 15,-3 6-88-15</inkml:trace>
  <inkml:trace contextRef="#ctx0" brushRef="#br0" timeOffset="2251.3854">22053 7585 49 0,'0'0'49'0,"0"0"-23"0,0 0 42 16,0 0 27-16,0 0-7 0,0 0 10 0,0 0-10 16,0 0 3-16,0 0 17 15,0 0 12-15,3-2-58 0,-3 2-32 0,0 0-29 16,-1 0-1-16,1 2-46 0,-2 4-13 16,0 2 20-16,-6 9 39 0,-4 13 111 15,-2 18 36-15,-8 5-27 0,1 7 10 16,0-4-22-16,-2-8 3 0,-3 3-24 15,-2 0-22-15,1 1 39 0,-3 2-26 16,0-1 13-16,0-1-10 0,-1-4 7 16,1-2 32-16,-3-3-33 0,2-2-42 0,2-4 10 15,-2-4 10-15,10-6-62 16,5-7 39-16,4-4-19 0,0-5-23 0,0 5-13 16,1-3 13-16,-5 2-2 0,9-2-23 15,-4 2 25-15,3-4 1 0,-1-2 6 16,3 2-7-16,-1-1-39 0,1 0-58 15,0-1 3-15,0 1-65 0,2-3 0 16,-2-1 13-16,4 0 42 0,0-1-45 16,0 0-27-16,2-2 0 0,-2 3 27 15,0-4-27-15,2 2-33 0,-2 0-19 16,0-2 29-16,0-1 13 0,-2-1 74 0</inkml:trace>
  <inkml:trace contextRef="#ctx0" brushRef="#br0" timeOffset="4195.6252">22435 6624 2 0,'0'0'33'0,"0"0"-4"0,0 0-6 0,0 0-3 16,0 0-1-16,0 0 46 0,0 0 1 16,0 0-44-16,0 0-22 0,0 2-3 15,0-2 3-15,0 2 1 0,0-2 2 0,0 2 1 16,0-2 15-16,0 0 4 15,0 0 6-15,2 0 7 0,-2 0 10 0,0 0 19 16,0 0 7-16,0 0-7 0,0 0-6 16,0 0-17-16,0 0-6 0,0 0-10 15,0 0 0-15,0 0-3 0,-2 0-22 16,-1 2-1-16,1 0-29 0,-4 3 25 16,0 3-12-16,0 0 0 0,2 0 3 15,-1 1-20-15,2 1 21 0,3-3 12 16,0 0 0-16,0 1 0 0,0-3 20 0,0-1-1 15,6-1-6-15,-2-1 27 0,-2 0-24 16,0-2 33-16,0 0 0 0,0 0 19 16,-2 0 20-16,0 0 23 0,0 0 3 15,0 0-17-15,0 0-5 0,0-2-5 16,0-3-80-16,0 1 25 0,0-5-22 16,0 4 16-16,0 1-42 0,-2 0 16 15,-2 1-12-15,2 1 12 0,-2 2 20 0,1 0-20 16,0 0-16-16,3 0-6 15,0 0-30-15,0 0-4 0,0 0-35 0,0 3-7 16,0-1 69-16,0 4-3 0,3 0 30 16,0-5 2-16,-1 3 49 0,-2-2-13 15,2-2 26-15,0 0 23 0,-2 0 25 16,0 0 4-16,0 0-16 0,0 0-8 16,0 0 18-16,0 0 28 0,2 0 6 15,-2-6-80-15,0 1-62 0,0-3-78 0,0 0 10 16,0 3 16-16,-2-4-168 0,-7 4-138 15,-2 0-58-15,-7 3 47 0,-4-2 7 16,5 2-48-16,94 61 390 0</inkml:trace>
  <inkml:trace contextRef="#ctx0" brushRef="#br0" timeOffset="5328.0872">22172 5900 117 0,'0'0'66'15,"0"0"-4"-15,0 0-39 0,0 0-23 16,0 0-35-16,0 0 35 0,0 0 101 16,0 0 49-16,15 97-17 0,-5-51-28 15,0 2-14-15,-1-4-52 0,0-4 39 0,-3-3-55 16,2 0 6-16,0-8-6 0,-2-3 7 16,-2-6 5-16,0-8 5 0,-2-1-21 15,0 0-17-15,2 3 11 0,0-1-11 16,-2-2 1-16,0-1 14 0,-2 0-17 15,2-4-13-15,2 0 13 0,-2-3 13 16,0 1 3-16,-2-2-3 0,0 0-13 16,0 0-2-16,0-1 2 0,0-1 10 15,0 3 3-15,0-3-10 0,0 0-3 0,0 0-13 16,0 0 12-16,0 0 1 0,0 0 26 16,0 0-3-16,-2 0-23 0,-8-3-10 15,4 0-108-15,-2-3 116 0,-3-2-3 16,0 3 5-16,3-4 23 0,-3 1-23 15,1-2 33-15,-1 2-33 0,2 1 0 16,1-1 0-16,0 1 0 0,1-1 16 16,-2 3 23-16,5-2-39 0,2 3 23 0,0 3-53 15,-1-1 24-15,3 0 6 16,0 2 2-16,0 0-2 0,0 0-13 16,0 0-32-16,0 0-63 0,0 2-13 0,0 5 121 15,5 7 0-15,-1 1 163 16,4 2-65-16,-5 0-20 0,4 2-9 0,-4-2 2 15,4 0-15-15,-4-2-17 0,5-3-17 16,-4 2 30-16,4-6-26 0,-3-3 4 16,-3 2-11-16,1-6 1 0,-3 1 19 15,3-2 45-15,-3 0 53 0,0 0 25 16,3 0 10-16,-1 0 2 0,0-3-15 0,2-4-14 16,2-1-42-16,3-2-90 0,4-6-13 15,-3-4-42-15,4 3 42 0,0-1 0 16,-2-3 0-16,-1 0-229 0,2 2-23 15,-2-1 32-15,-3 1-17 0,-2 4-108 16,1 1-127-16,-3 3-20 0,-4 4-10 16</inkml:trace>
  <inkml:trace contextRef="#ctx0" brushRef="#br0" timeOffset="5771.923">22384 5816 211 0,'0'0'78'16,"0"0"59"-16,0 0 55 0,0 0-172 15,0 0 62-15,0 0 35 0,0 0 3 16,0 0-41-16,0 0 12 0,0 0-36 16,-6-42-55-16,6 42-65 0,0 0-23 0,-2 0-29 15,2 13-33-15,-5 14 150 0,-1 16 124 16,-5 10 68-16,-2 3-75 0,-1-5 4 16,1-3-40-16,2-4 36 0,3-3-32 15,0 0-33-15,0-3 39 0,4-1-39 16,2-6 3-16,0-2-19 0,0-5 3 15,2-8 19-15,0 0-35 0,-2-5-22 0,2 7 25 16,0-4-26-16,0 3 2 16,0 0-2-16,0-2-3 0,2-3 3 0,4 0-2 15,-4 0 4-15,6-1 9 0,-2 0-11 16,0 1-85-16,-2 2-70 0,-2-1-102 16,-2 0-59-16,0 2-52 0,-2-2-1 15,-4-5 14-15</inkml:trace>
  <inkml:trace contextRef="#ctx0" brushRef="#br0" timeOffset="6432.1849">23437 6612 234 0,'0'0'45'15,"0"0"96"-15,0 0-40 0,0 0 39 16,0 0 20-16,0 0 55 0,0 0-30 0,0 0-100 16,0 0-83-16,0 0 54 15,-68-37 22-15,53 35 0 0,-2 2 16 0,-4 0-48 16,-8 0-1-16,-12 0-19 16,-1 7 10-16,-4 1 6 0,4 3 4 0,0-3-4 15,-2 4 13-15,1-1 10 0,0-2-33 16,3-1 23-16,4 2 1 0,6-4-30 0,7-1 32 15,5-1-3-15,6-2-55 16,-3 3-1-16,-4 0-2 0,0 0-15 0,0 1 18 16,0-1 0-16,1 1-3 0,4-1 0 15,1-3 3-15,0 5-16 0,3-5 15 16,-1 1-12-16,3 1 10 0,-3 0-32 16,-2 0-56-16,3-1-74 0,-4 2-11 15,3-1 4-15,1-1-43 0,1 2-45 16,-5-5-17-16,6 5 19 0,2-5-39 15,-1 0 43-15</inkml:trace>
  <inkml:trace contextRef="#ctx0" brushRef="#br0" timeOffset="6781.3911">22793 6485 427 0,'0'0'352'0,"0"0"-322"0,0 0-30 16,0 0-180-16,0 0 161 0,0 0 19 15,0 0 166-15,0 0-32 0,0 0-98 16,-112 90-34-16,85-63 82 0,-5 5-58 16,-5 8 20-16,3 2-4 0,10-8-29 15,5-9 0-15,14-8-13 0,3-6 0 16,-2 1-1-16,4 2-17 0,0-3 18 0,0-2 3 15,0 0 13-15,2-2-13 0,4-3 19 16,4 2 44-16,4-1-8 0,2-3 24 16,6 4-43-16,0-4 9 0,4 0-15 15,4-2-32-15,-3 0 0 0,-1 0-1 16,0 1 0-16,-7-1 0 0,-3 2-23 16,2 0-175-16,-6 3-33 0,-4-3 9 15,2 3-75-15,-6-2-52 0,-2 0 144 16</inkml:trace>
  <inkml:trace contextRef="#ctx0" brushRef="#br0" timeOffset="7446.6158">21329 7149 260 0,'0'0'267'0,"0"0"-107"16,0 0-52-16,0 0-21 0,0 0 57 15,0 0 19-15,0 0 74 0,0 0-84 16,0 0 23-16,0 0 61 0,-15-20-107 16,30 14-130-16,10-7-117 0,25-5 13 15,8 0 7-15,13-4 96 0,1 7-22 16,-3 2 0-16,-2 0 4 0,-10 5 19 0,-6 0-21 15,-10 0 21-15,-12 3 0 0,-6-1 0 16,-10 4 1-16,0-2 0 0,-3-1 2 16,-2 3 35-16,1-3-37 0,-8 3 76 15,-1-4 27-15,0 1-103 0,0-4 48 16,-3 0-49-16,-9-3-42 0,-3-1 32 16,-2-1-6-16,-2 3-10 0,-1 0-52 15,0 1 78-15,2 3 19 0,4 0-19 16,5 3-16-16,3 2 16 0,3 0-16 15,3 2-33-15,0 0-74 0,5 0 2 0,3 2 4 16,11 4 65-16,13 8 52 0,6 3 23 16,1 0-12-16,-9-4-11 0,-15-7-1 15,-6 2-19-15,1-3-12 0,0 1 32 16,-4 2-33-16,-1-1-9 0,1 0 42 16,-6 3 1-16,0 0 2 0,-3-1 36 15,-11 5-10-15,-15 4 40 0,-6 6-11 16,-1-5-9-16,7-3-49 0,9-7-62 0,6-2-61 15,-4 3-125-15,-1 2-19 16,-2-3-69-16,8-1 10 0</inkml:trace>
  <inkml:trace contextRef="#ctx0" brushRef="#br0" timeOffset="8368.4842">20091 6636 105 0,'0'0'115'0,"0"0"-86"0,0 0 176 16,0 0-146-16,0 0-33 0,0 0 78 15,0 0 63-15,0 0-47 0,0 0-68 16,0 0-16-16,-52-50-34 0,51 48 67 0,-4 2 3 16,3 0-40-16,2 0-29 0,-3 0-3 15,2 0-9-15,-5 2-21 0,0 5 24 16,-2 2 5-16,-4 0 1 0,8 0-1 15,0-1-29-15,2-2-12 0,2 1-34 16,0-3 74-16,0-2-19 0,0 1 21 16,0 0 27-16,0-3 3 0,0 0 5 15,0 0 24-15,0 0 16 0,0 0 13 0,0 0-3 16,0 0-7-16,0 0 3 16,0 0 10-16,0 0 3 0,0 0-6 0,0-3-26 15,0 0-62-15,0 1-36 0,0 2 36 16,0-2 0-16,0 2-12 0,0 0-40 15,0 0-16-15,0 0 0 0,0 0 3 16,0 0-10-16,0 2-72 0,0 6 30 16,6-1 117-16,-2 5 3 0,8-2 20 15,-4-3-10-15,0-1 36 0,-3-2-7 16,0-3 46-16,-3-1 39 0,1 0 6 0,-2 0-9 16,-1 0 16-16,6 0 31 0,-4-1 30 15,2-7-58-15,0-1-89 0,-1-3-24 16,0 0-1-16,-3 1 54 0,0-2-83 15,0-1-6-15,0 1-33 0,-6-2-25 16,-2 1-49-16,-4 1-75 0,2 1-42 16,-2 3-1-16,-3 1-64 0,8 4 207 15,-1 4-150-15,-1 0-49 0,1 0-78 0,-1 8 26 16,3 1 138-16</inkml:trace>
  <inkml:trace contextRef="#ctx0" brushRef="#br0" timeOffset="8784.327">20698 5835 384 0,'0'0'238'0,"0"0"-225"16,0 0-13-16,0 0 0 0,0 0 164 16,0 0-50-16,0 0-3 0,-133 97 19 15,97-52-65-15,0 4 7 0,1-1 19 16,8-6-26-16,6-6 0 0,-1-2-23 15,3-3-25-15,0 3 15 0,6-7-32 16,1-6 13-16,3-3 10 0,0-5-21 16,-1 2-2-16,0 3 1 0,-4-2-1 15,6-2 24-15,-2-1-23 0,1-1-2 16,0-2-21-16,3-1-65 0,2-4-99 16,2-1-9-16,-3 2-20 0,4-1-30 0,-4-5 69 15,3 0-32-15,-2 0-14 0,0 0 112 16</inkml:trace>
  <inkml:trace contextRef="#ctx0" brushRef="#br0" timeOffset="9065.2714">20208 6232 300 0,'0'0'277'0,"0"0"-277"0,0 0-78 15,0 0 78-15,0 0 189 0,0 0-19 16,0 0-96-16,0 0 21 0,0 0-10 15,0 0-36-15,0 0 6 0,-9 87-19 16,14-74-13-16,0 0 19 0,5 0 20 0,-2-3-30 16,-2 0 17-16,3-4-23 15,-1-1 3-15,1-1-25 0,-1 2 38 0,-2-5-19 16,6 2 3-16,-4-2-3 0,2 1 6 16,-1-2-10-16,-3 0 1 0,3 0-18 15,-1 0 34-15,3 0 9 0,-3 0-29 16,10-7-16-16,-4-1-138 0,4-4-136 15,-2-2 17-15,-1-1-111 0,-2 1-124 16</inkml:trace>
  <inkml:trace contextRef="#ctx0" brushRef="#br0" timeOffset="9977.4854">19267 7224 37 0,'0'0'88'15,"0"0"13"-15,0 0 0 0,0 0 4 0,0 0-34 16,0 0 43-16,0 0 4 0,0 0-17 16,0 0-26-16,0 0-7 0,-18-2 17 15,14 0-26-15,4 1 74 0,0-1 30 16,0 2 0-16,0-5-33 0,0 4-52 15,0 0-56-15,0-2 108 0,0-1-13 16,0 3 29-16,0-2-62 0,0 1-64 0,6 0-20 16,-2 0-20-16,8-7-58 0,16-2-48 15,12-5 38-15,9-3 7 0,4 2 79 16,3 2-11-16,-6-1-17 0,1 1 30 16,-1-1 3-16,-7-1 33 0,-3 3 13 15,-8-1 19-15,-4 5-26 0,-8 2-7 16,-6 2-2-16,-3 1-1 0,0-1 1 15,-1-2-1-15,-1 1 65 0,-3 1-13 0,-4-4 4 16,0 2-75-16,-2-1 9 0,0-2-28 16,-4 1 22-16,-4-4-32 0,-5 3-33 15,-2 0-12-15,-4-1 58 0,-3 0-133 16,2 3 77-16,-4 1-61 0,3 3 120 16,2-1-38-16,-1 5 2 0,6-4-29 15,3 5 23-15,5 0 29 0,2 0-10 16,4 0-39-16,0 0-35 0,0 0-4 15,2 5 23-15,6 4 65 0,7 4 13 16,13 4 10-16,12 2 6 0,6 2-3 0,-1-5 10 16,-5-3-1-16,-8-5-21 0,-8-3 11 15,-7 1-9-15,-2-3-3 0,0 5-7 16,-1-1 4-16,4 2-20 0,-6-1 10 16,-7-3-3-16,-2 1-7 0,-1 0 17 15,-2 1 6-15,-2 5 13 0,-12 3 16 16,-12 9 39-16,-10 2-19 0,5-1 6 15,3-6-25-15,8-8-30 0,10 0-34 0,-3-1 32 16,-2 6-123-16,5 2-90 0,3 0-91 16,7-1-23-16,3 2 55 0,18-1-26 15,2-7 96-15</inkml:trace>
  <inkml:trace contextRef="#ctx0" brushRef="#br0" timeOffset="10442.2031">20190 6886 48 0,'0'0'107'0,"0"0"161"0,0 0-232 16,0 0 71-16,0 0-19 0,0 0 33 16,0 0 26-16,0 0 45 0,0 0-52 15,0 0-140-15,-1-46-52 0,1 46-52 16,4 2 104-16,2 5 45 0,7 5 63 0,0 7-14 15,6 8 36-15,0 7-32 16,3 3 6-16,-6-2-16 0,-1-2 6 0,0-4-26 16,-2-4 13-16,-5-8-32 0,3-2-46 15,-2-3 17-15,-1 5 25 0,2 0-43 16,-2 0-2-16,6-1 16 0,-6 0-12 16,0-4 6-16,-3-1-7 0,1-1-6 15,-1-2 2-15,-1-2-119 0,-2-2-52 16,-2 0-16-16,0-4-30 0,0 0-49 15,0 0 78-15,-13 0 59 0,0-4-134 0,1-4-144 16</inkml:trace>
  <inkml:trace contextRef="#ctx0" brushRef="#br0" timeOffset="10858.5226">20208 7152 161 0,'0'0'316'0,"0"0"-198"16,0 0 2-16,0 0-32 0,0 0-36 15,0 0 102-15,0 0-11 0,0 0 0 16,0 0-74-16,0 0-24 0,-18-60-25 16,18 51 25-16,-1-3-19 0,1 0 16 15,0-1-25-15,0 0 51 0,-3 0-26 16,3-1 23-16,0-1-45 0,0 0 48 0,0 2-55 15,4-1-26-15,1 1 23 0,-1-1-23 16,5 4 26-16,-3 1 13 0,3-1 21 16,-1 1-45-16,-2 3-4 0,3 1 5 15,-5-2 39-15,1 4-3 0,-1 1-29 16,0 2-10-16,0 0-46 0,0 0-9 16,2 0 3-16,6 0 38 0,-2 2 13 15,1 4 2-15,2 0 0 0,1 1 2 0,1 1-3 16,2 1 0-16,0 1 0 0,1 1 2 15,-2 1 11-15,3-3-12 0,0 6 23 16,-2-6-24-16,1 2-1 0,-2 2-87 16,0 1-146-16,-6-4-111 0,-2 5-23 15,-4-4-56-15,-2-4 56 0</inkml:trace>
  <inkml:trace contextRef="#ctx0" brushRef="#br0" timeOffset="12663.1394">20065 6674 25 0,'0'0'2'0,"0"0"0"0,0 0 44 16,0 0-20-16,0 0 0 0,0 0-23 0,0 0 37 15,0 0 28-15,0 0-52 0,0 0-9 16,4-27 6-16,-4 25-7 0,0 0 11 16,0 0 22-16,0 0 7 0,-1 1-15 15,-2-1-31-15,-1 0-1 0,1 0-25 16,0 0 26-16,1 2 0 0,0-2 39 15,2 2-26-15,-2 0-12 0,2-2 1 16,0 2 11-16,0 0 10 0,0 0 10 16,0 0 3-16,0 0-14 0,0 0-2 15,0 0 0-15,0 0-18 0,0 0-2 0,0 0-13 16,0 0 9-16,0 0-22 16,0 0 4-16,0 0-1 0,0 0-3 0,0 0 6 15,0 0 7-15,0 0 13 0,0 0 2 16,0 0 21-16,0 0 10 0,0 0 19 15,0 0 3-15,0 0 1 0,0-2-1 16,2 2-9-16,-2 0 3 0,0-4 3 16,0 4-23-16,0-1-26 0,0-1 10 0,0 2 17 15,0 0-18-15,0-2-12 0,0 2-23 16,0 0-3-16,0 0-7 0,0 0-3 16,0 0-19-16,-2 0-36 0,0 0-63 15,-6 4-38-15,4 1 13 0,0 1 91 16,0-2-8-16</inkml:trace>
  <inkml:trace contextRef="#ctx0" brushRef="#br0" timeOffset="24296.6151">21059 7471 87 0,'0'0'52'0,"0"0"36"15,0 0 13-15,0 0-19 0,0 0 94 16,0 0-46-16,0 0 6 0,0 0-135 0,0 0 70 16,6-39-6-16,-4 39-26 0,-2 0-16 15,0-1-23-15,0 1-20 0,0 0 18 16,0 0-1-16,0 0-17 0,0 0-16 15,0 0-16-15,0 0-6 0,5 1-11 16,-4 9 69-16,4 1 39 0,2 5 7 16,-1 7 26-16,-2 7 25 0,-2 8-18 0,-2 6 22 15,0-3-40-15,0-5 14 16,0-4-55-16,0-1-4 0,3-2 0 0,-3-5-13 16,0-6-2-16,0-3 1 0,0-4-1 15,2 4-1-15,-2-3 1 0,1-1-1 16,-1 1 23-16,0-4-23 0,3-4 0 15,-3-1-1-15,0 2-50 0,0-5-21 16,0 0 23-16,0 0 35 0,0 0 14 0,0 0 0 16,0 0-48-16,0 0-23 15,-3 0-17-15,0 0 10 0,-5 0 25 0,5 0 27 16,-6 0-13-16,2-5-16 0,1 2 19 16,0-3 10-16,0-2-121 0,0 1-16 15,-3-1 131-15,1-1-21 0,3 0-9 16,-3 0 30-16,2 0-7 0,-1 1 39 15,0 0 3-15,0 1 59 0,6 2-29 0,-3-1 15 16,0 4 50-16,2-1-19 16,2 3-76-16,-2-2 144 0,2 2-37 0,0 0-74 15,0 0-36-15,0 0-58 16,0 5 58-16,0 5 55 0,0 2 108 0,2 2-88 16,0-2 10-16,2 1-43 0,0-2-39 15,-3-3 20-15,4-3-4 0,2 1 24 16,-2-4-30-16,3 2 49 0,0-4 26 15,2 1-7-15,6-1-13 0,-5 0-6 16,3 0 6-16,-1 0-22 0,-2-1-7 0,-1-5 3 16,-2 0-3-16,6-2-7 15,-4-1 30-15,0-3-39 0,6 1 19 0,-6-3-3 16,0 0-16-16,-1-3-23 0,2-1-166 16,-3-1 95-16,1 1-98 0,-1 3-4 15,2 1-48-15,1-1-114 0,-2 6 168 16,-1 4-149-16,-2-1 23 0,1 4 97 15</inkml:trace>
  <inkml:trace contextRef="#ctx0" brushRef="#br0" timeOffset="25426.7921">20261 8443 105 0,'0'0'102'0,"0"0"116"0,0 0-55 0,0 0-62 15,0 0 46-15,0 0-46 0,0 0-52 16,0 0 22-16,0 0-51 16,0 0-20-16,40-48 0 0,-14 37 0 0,10-2 29 15,11-5-19-15,8 0-7 0,-1 1 10 16,4-1 36-16,-5 1-23 0,-2 1 46 16,-2-1 9-16,-2 2-9 0,-3 2-23 15,-5 2-20-15,-3 0 3 0,-11 4-20 0,-6 1-12 16,-4 2-1-16,-4 0 1 15,2-2 0-15,-3 3 1 0,0-2 1 0,0 3 17 16,-6-1 4-16,-2 0 22 0,0 2-2 16,0-2-1-16,0 1-3 0,-2-2-9 15,0 2-28-15,0-2 19 0,0 1-5 16,0-2-16-16,0 4 42 0,0-3-42 16,0 0-9-16,-2 0-95 0,-2-1 74 0,0 0-15 15,-3-1 9-15,-2 1 30 16,1-1-193-16,-3 3 186 0,-4-3-65 0,0 0 78 15,1 1 0-15,-6 1-74 0,6-1 61 16,-1 2-19-16,2-1 32 0,3 4 12 16,1-1-11-16,3 1 27 0,1 0-28 15,5 0-59-15,0 0 17 0,0 0 9 16,0 0-28-16,0 0-14 0,7 1 19 16,-1 6 21-16,3-2 35 0,1 2 27 0,8 1 2 15,0 0-10-15,4-1 7 0,1 1-24 16,0 0 40-16,0-3-29 15,3 1 3-15,-4-2-16 0,-2-1-1 0,-2 3-22 16,-3-2 1-16,-3 0-18 0,-6 0 18 16,1 2 21-16,-2-3-29 0,-5 2-25 15,0 2 16-15,0-1 39 0,-7 1 19 16,-4 1 20-16,-1 3 92 0,-5 1-73 16,1 0-28-16,0 0-1 0,-3 2-28 15,8 2-1-15,-1-1-62 0,2 0-124 16,3 0 14-16,6 1-66 0,1-1-13 0,0-4 26 15</inkml:trace>
  <inkml:trace contextRef="#ctx0" brushRef="#br0" timeOffset="26025.8564">21195 8211 27 0,'0'0'147'0,"0"0"-53"16,0 0 76-16,0 0 16 0,0 0-69 16,0 0 20-16,0 0-36 0,0 0-36 15,0 0-26-15,0 0-3 0,-9-16-6 16,11 16-27-16,1 0-3 0,-1 8-104 0,0 3 81 16,2 8 23-16,3 8 107 15,-1 7-16-15,0 4-16 0,-1-4 26 0,-1-1-36 16,-2-10-6-16,0-4-57 0,0-4 11 15,-2-3 0-15,2 2 3 0,-2 3-16 16,4 0 2-16,-1-2-2 0,-2 0 3 16,2-4-1-16,-1-1 14 0,-2 0 9 15,3-4-25-15,-3 0-78 0,0-1-46 16,0-1-61-16,0 1-37 0,0-2 11 16,0-2-18-16,-5-1-19 0,-2 0 56 15,3 0 66-15</inkml:trace>
  <inkml:trace contextRef="#ctx0" brushRef="#br0" timeOffset="26434.0147">21062 8441 30 0,'0'0'79'0,"0"0"64"16,0 0 43-16,0 0-23 0,0 0-29 15,0 0-27-15,0 0 7 0,0 0-65 16,0 0-49-16,0 0 118 0,0 0-105 16,38-63 74-16,-30 50-87 0,-3 1 111 0,7-1-110 15,-4 0 58-15,1-1-59 0,1 1 16 16,-1-1-16-16,2 3 0 0,-3 1-28 15,0 2 28-15,-1 1 62 0,4 2-13 16,-5 0-49-16,3 2-49 0,-5 1 26 16,0 2-10-16,0 0 1 0,-2 0-6 15,6 0 37-15,3 2 2 0,0 6 14 16,-1 1 18-16,4 1-24 0,-4 3-9 16,0-1 0-16,-1 2 24 0,2-2-21 15,-1 0 13-15,-1-1-14 0,-3-2 1 0,5 1-3 16,-4-1-139-16,-1-1-118 0,0-1-4 15,-4-4-58-15,-2 1-4 0</inkml:trace>
  <inkml:trace contextRef="#ctx0" brushRef="#br0" timeOffset="43600.9229">11391 4548 13 0,'0'0'16'0,"0"0"4"16,0 0-1-16,0 0-15 0,-11 0-1 15,11 0 13-15,0 0-14 0,0 0 0 16,-2 0-2-16,2 0-3 0,-2 0-13 16,-2 0 3-16,-3 0-29 0,-1 0 21 15</inkml:trace>
  <inkml:trace contextRef="#ctx0" brushRef="#br0" timeOffset="45591.4945">10580 4604 1 0,'0'0'20'0,"0"0"2"0,0 0-5 15,0 0-4-15,0 0 0 0,0 0 0 0,0 0 0 16,0 0 7-16,0 0-1 0,0 0-3 15,0-1 20-15,0 1 43 0,0 0 18 16,0 0-15-16,0 0-27 0,0 0-16 16,0 0-9-16,0 0-4 0,0 0-3 15,0 0-4-15,0 0-6 0,0 0-13 0,0 0 0 16,0 0-2-16,0 0-1 0,0 0-10 16,0 0 0-16,0 0-4 0,0 0-2 15,0 0-4-15,0 0 4 0,0 0 5 16,0 0 11-16,0 0-10 0,0 0 10 15,0 0-10-15,0 0 13 0,0 0 1 16,0 0 2-16,0 0 14 0,-2 0-4 16,2 0-10-16,0 0 0 0,0 0-1 15,0 0-2-15,0 0-2 0,0 0-11 16,0 0 10-16,0 0-10 0,0 0 0 16,-2 0-7-16,2 0 1 0,0 0 6 15,-2 0 13-15,2 0-4 0,-2 0-19 16,0 0 21-16,2 0-1 0,0 0-10 0,0 0 10 15,0 0-14-15,0 0 16 0,0 0-1 16,0 0 0-16,0 0 0 0,0 0 0 16,0 0 1-16,0 0 1 0,0 0 3 15,0 0 13-15,0 0 4 0,0 0-4 16,0 0 0-16,0 0 1 0,0 0-4 16,0 0-11-16,0 0 0 0,0 0-1 15,0 0-1-15,0 0-13 0,0 0-7 0,0 0-6 16,0 0 4-16,0 0 5 0,2 0 15 15,0 0 0-15,2 0 0 0,0 0 0 16,0 0-12-16,0 0 14 0,3 0 0 16,0 0 20-16,1 0-7 0,0 0 72 15,4 0-49-15,4 0-33 0,-3 0 46 16,1 0-3-16,3 0-33 0,-4 0 14 16,5 0-27-16,-2 0 0 0,5 0 26 0,1 0-24 15,6 0 44-15,-6 0-30 0,6-2-13 16,2-3-2-16,-7 2 29 0,5 1-8 15,0-2-18-15,-8 1 25 0,6-1-27 16,-5 2 28-16,3-2-19 0,-8 4-11 16,4-2-10-16,-8 2 10 0,4-2 0 15,-2 2 0-15,-3 0-1 0,2 0-22 0,-2 0 23 16,-1 0-17-16,0 0-2 0,2 0 18 16,-3 0 1-16,1 2-1 0,1 0 4 15,5-2-3-15,-3 4 0 0,1-4 3 16,3 2-3-16,-2-2 13 0,5 0-9 15,-6 0 9-15,4 0-13 0,-2 0 2 16,3 0-2-16,1 0 23 0,-2 0-21 0,6 0 14 16,-5 0-14-16,2 0 11 15,-4 0-11-15,5 0-2 0,-6 0 0 0,2 0-12 16,-2 0 11-16,0 0 1 0,-4 0-22 16,-3 0 22-16,2 0 0 15,1 0 0-15,-1 0 3 0,-4 0 10 0,2 0-11 16,2 0-1-16,-1 0 0 0,-3 0-1 15,1 0 0-15,4 0 2 0,-4 0-2 16,2 0-25-16,-1 0 24 0,-1 0 2 16,5 0 2-16,-4 0-3 0,-1 0-12 0,0 0-8 15,2 0 20-15,0 0 3 0,-2 0-3 16,2 0 0-16,2 2 0 0,-2 0 1 16,0-1 18-16,1-1-18 15,2 0-2-15,0 2-8 0,-1-2 9 0,3 0 1 16,-4 0 12-16,1 0 4 0,4 0-4 15,-6 0-13-15,-2 0 0 0,3 0 0 16,-2 0 0-16,-1 0-12 0,-2 0 12 16,-1 0 19-16,-1 0-19 0,-2 0-26 15,2 0 24-15,3 0 2 0,-3 0 13 0,3 0-12 16,1 0 11-16,-3 0-12 0,4 0 0 16,1 0-11-16,0 0-2 0,-2 0-16 15,5 2 27-15,0 0 2 16,-3 0 2-16,3-2 1 0,2 3-3 0,-2-3 2 15,-3 0 2-15,4 0 22 0,-4 0-23 16,0 0-3-16,-2 0 0 0,2 0 0 16,-5 0 1-16,2 0 1 0,-4 0 1 0,2 0 17 15,0 0-4-15,-3 0 10 0,2 0-9 16,0 0-14-16,1 0 16 0,0 0-2 16,5 0-15-16,-4 0-2 0,2 0 0 15,1 0 1-15,2 0 11 0,-1 0-12 16,2 0-1-16,2 0 1 0,0 0 2 15,-1 0-2-15,4 0-1 0,-2 0-1 16,4 0 1-16,-4 0 2 0,2-3 40 16,0 3-41-16,-2 0 13 0,4 0-12 15,-4 0 25-15,0-2-24 0,4 0 15 16,-5 0 2-16,4 0 7 0,-2 2-13 0,4-3 13 16,-3 1 7-16,-3 2-14 0,4-2 7 15,-4085-2 1-15,8164 2-11 0,-4085-2-6 16,-4 4 9-16,1-1-19 0,2 1 0 15,-3 0-39-15,-1 0 23 0,1 0-33 16,-2 0 20-16,0 0-50 0,-1 3-142 16,-5 7-33-16,0 3-131 0,-2-3 160 0</inkml:trace>
  <inkml:trace contextRef="#ctx0" brushRef="#br0" timeOffset="54926.6618">20596 4536 16 0,'0'0'23'0,"0"0"-7"16,0-2-12-16,0 2 9 0,0 0-10 15,0 0 13-15,0 0-3 0,0 0 7 16,0 0 3-16,0 0-7 0,0 0-14 16,0 0 15-16,0 0 2 0,0 0 17 15,0 0 19-15,0 0 20 0,0 0-13 16,0 0-6-16,0 0-1 0,0 0 10 15,0 0-6-15,0 0-3 0,0-2-1 0,0 2 10 16,0 0-13-16,0 0-9 16,0 0-1-16,0 0-3 0,0 0-6 0,0 0-7 15,0 0-3-15,0 0-10 0,0 0-10 16,0 0 13-16,0 0-3 0,0 0 10 16,0 0-3-16,0 0-4 0,0 0-14 0,0 0 1 15,4 0 17-15,1 0 35 16,-1 0-42-16,7 0-12 0,0 0 25 15,12 0 0-15,13 2-22 0,15 2 5 0,4 0-9 16,2-1 0-16,-6 0 20 0,-4-3-17 16,-3 0 13-16,6 0-14 0,-3 0 7 15,3 0 24-15,-6 0-27 0,-1-3 20 16,-5 1-13-16,-8 1-13 0,-11-2 1 16,-4 3 3-16,-7 0-4 0,-1 0-23 15,1 0 3-15,-4 0-9 0,1 0-56 16,-5 0-201-16,0 6-63 0,-9 4 30 0,-3 2 41 15</inkml:trace>
  <inkml:trace contextRef="#ctx0" brushRef="#br0" timeOffset="60264.83">19089 5511 22 0,'0'0'58'0,"0"0"30"0,0 0 72 0,0 0-26 15,0 0-105-15,0 0-12 0,-11-12 103 16,8 9-2-16,2 0-60 0,-1 1-41 15,2 0-17-15,-2 0 0 0,2 2 16 16,0 0-16-16,0 0-1 0,0 0-29 16,0 0 11-16,0 0 17 0,0 0-11 15,0 0 9-15,0 0 1 0,0 0 0 16,0 0 2-16,0 0 1 0,0 0 2 16,0 0 24-16,0 0 7 0,0 0-7 0,0 0-10 15,0 0-15-15,0 0-1 0,0 0-1 16,0 0 0-16,0 0-1 0,0 0 0 15,0 0-2-15,0 0 3 0,0 0 0 16,0 0 1-16,0 0 0 0,0 0 0 16,0 0 1-16,0 0-1 0,0 0 1 15,0 0-1-15,0 0-1 0,0 0-2 16,0 0-13-16,0 0 3 0,0 0 0 0,0 0 0 16,0 0-4-16,0 0 1 0,0 0 3 15,0 0 0-15,0 0 0 0,0 0 10 16,0 0-17-16,0 0-6 0,0 0-3 15,0 0-10-15,0 0-4 0,0 0 14 16,4 4 6-16,2 1 13 0,1 0 10 16,-1 0 58-16,1 3-57 0,1-2 11 15,-1-1 4-15,8 1 13 0,-5 0 23 0,2-1-51 16,4 2 30-16,-2-2 28 16,3 0-56-16,3 0 10 0,-2-1 0 0,1-1-12 15,0 0-1-15,1 0 33 0,-1-1-32 16,4 0 38-16,-2-2-3 0,3 0 29 15,2 0-16-15,-3 0-3 0,4 0 6 16,1 0-7-16,-3 0 1 0,5-4-7 16,-4 2-16-16,-3 1 1 0,4-2-24 15,0 3-20-15,-4-1 19 0,2 1 0 16,-4 0 1-16,3 0 0 0,-6 0-2 0,2 0-24 16,-6 0 13-16,4 0 13 0,-6 0-13 15,1 0 9-15,2 0 4 0,-4 0 0 16,-1 1 0-16,0 2 0 0,4-3 3 15,-4 1 10-15,0 1-10 0,6 0 0 16,-4-2-3-16,3 2 0 0,2-2 16 16,0 0 14-16,-2 2-1 0,2 0-29 0,-3-1 1 15,4-1 12-15,-3 0 7 16,2 0-17-16,0 2 23 0,-1 1-7 0,5-3 1 16,-4 0 9-16,3 0-16 0,-3 0 0 15,4 0 13-15,0 0 10 0,5 0 6 16,2-3-22-16,3 1-7 0,7-1 10 15,-4 1-22-15,-6 0 31 0,-9 0-28 0,-4 2 5 16,0 0-8-16,4 0-2 0,0-2-11 16,-1 1-10-16,-4 1 21 0,-3 0-19 15,-1 0 19-15,-3 0-22 0,-5 0-16 16,-2 0-45-16,0 0-203 0,-15 3-71 16,-14 5-40-16,-1-1 157 0</inkml:trace>
  <inkml:trace contextRef="#ctx0" brushRef="#br0" timeOffset="123323.6988">7478 7599 29 0,'-4'0'30'0,"2"-3"-17"0,-3 3-1 16,3-1-12-16,0 1 0 0,2 0 1 15,-2 0 18-15,2 0 17 0,0 0 7 16,0-2 19-16,0 2 3 0,0 0 10 15,0 0-23-15,0 0-19 0,0 0-11 0,0 0-18 16,0 0-4-16,0 0 0 16,0-2-13-16,-2 2 0 0,2 0 0 15,-2 0-4-15,0 0-6 0,-2 0-19 0,2 0 16 16,-2 0 10-16,-4 0 3 0,6 0 13 16,-2 0 15-16,2 0 21 0,0 0 9 15,-2 0-18-15,0 0-24 0,2 0 8 16,0 0 24-16,2 0 44 0,0 0-27 0,0 0-26 15,0 0-13-15,0 0-10 16,0 0-1-16,0 0-1 0,0 0 3 0,2 0 22 16,0 0 16-16,4 0-42 0,-2 0-17 15,4 0-6-15,6 0 23 0,-2 0 8 16,10 0-6-16,9 0 25 0,11 0-14 16,8 2 16-16,-3 1-29 0,-3 1-13 15,1-1 12-15,-1 0 0 0,3 2-14 16,-1-2 15-16,2 1 36 0,-6 0-36 15,0-2-30-15,-3 2 30 0,-1-1-13 16,-2-1 13-16,2 0 0 0,-4 2 13 16,0-3-6-16,-3-1 6 0,2 0-8 0,3 0-4 15,0 0 21-15,-1 0-22 0,6-1 3 16,0-5-3-16,6 1 0 0,-1-5 23 16,3 0-21-16,3 1 28 0,2-1-17 15,-3 0-12-15,-3 3 5 0,-3 0-6 16,-3 2-16-16,-3 3 15 0,-3 1-1 0,2 0 2 15,-4-2-3-15,0 3-12 16,-4 0 15-16,-11 0 0 0,-4 0 0 0,-3 0-2 16,1 0 2-16,5 0-14 0,-2 0 14 15,4 0 13-15,-3 0-11 0,1 0 1 16,6 0-3-16,0 0 0 0,3 0 3 16,7-4-2-16,4 2 2 0,4-2-3 15,-1-1 10-15,-3-1-7 0,2-2-4 16,1 1 2-16,3 0 24 0,-2-1-12 15,1 1-11-15,-1-2 28 0,-3 4 19 0,-1-3-46 16,-4 1 39-16,-2 2-40 0,-6 1-2 16,-8 3 0-16,0-2 0 0,-6 2 0 15,1-2-1-15,4 3 0 0,0-3-15 16,3 1 16-16,-4 0 0 0,1 2 0 16,2-2-1-16,2 2 1 0,3-2 0 15,2 2 0-15,-1-2 18 0,4-2 5 0,-1 4-23 16,-1-3 0-16,-3 1 3 15,4 0 1-15,1-3 12 0,-1 5 26 0,2-5-12 16,2 1 25-16,-9 0-3 0,5 0-19 16,-3 4 2-16,-4-5-8 0,1 3-25 15,-5 0-2-15,1 0 42 0,0 0-9 16,-8 1-17-16,2-2 10 0,-2 2-23 16,-2 1-1-16,-3-2 18 0,2 2 3 15,-1 0-5-15,4 0-17 0,0 0 11 16,-3-2 21-16,7 2-32 0,-1-2 12 0,-2 2-13 15,-1 0-14-15,2 0 12 0,-1 0 1 16,0 0 2-16,-1-2 1 0,2 2 19 16,-2-2-20-16,-2 2 21 0,3 0-9 15,-3-1-10-15,1 1 10 0,-3-3 10 16,1 2-20-16,-3 1-2 0,-2 0 2 16,0 0-2-16,0-3 12 0,-2 3 3 15,0 0 13-15,2 0 7 0,-2 0-10 0,0 0-16 16,0 0-10-16,0 0-43 0,0 0-48 15,0 0-250-15,0 0-79 16,-6 7-4-16,-4 2 176 0,1-3 39 0,32-28 169 0</inkml:trace>
  <inkml:trace contextRef="#ctx0" brushRef="#br0" timeOffset="132654.6144">6945 11260 42 0,'0'0'30'16,"0"0"35"-16,-2 0 78 0,2 0 14 15,-2-3-111-15,0 1 61 0,0-1 17 16,2 1-33-16,0 0-25 0,0 2-24 16,-2 0-6-16,2 0-4 0,0 0-6 0,0 0-6 15,0 0 0-15,0 0-7 0,0 0-10 16,0 0 13-16,0-2-3 0,0 2 0 15,4 0-13-15,-2 0-10 0,2 0-42 16,0 0 0-16,3 0 16 0,4 0 36 16,-1 0 1-16,7 0 42 0,3 4-42 15,-2 0 12-15,4-3-10 0,-1 4-1 16,2-4 18-16,1-1 29 0,-3 3 6 0,3-3-29 16,0 0 10-16,2 0 6 15,4 0-8-15,-3 0-32 0,1 0 9 0,-2-3 14 16,-5 2-25-16,2 1 0 0,-2-3 17 15,-1 3-16-15,-4 0-1 0,2 0 0 16,-4 0-29-16,-1 0 29 0,0 0-1 16,-5 0-13-16,3 0 13 0,-1 0 1 15,4 0 13-15,-6 0-13 0,2 0-23 16,0 0 21-16,4 0 1 0,-2 0 1 0,3 3 0 16,0-3 0-16,-2 1 0 15,2 2 0-15,-2-2 0 0,-1 1 0 0,0-2 1 16,2 2 14-16,-4 1-15 0,1-3-13 15,2 0 13-15,-3 0 0 0,1 3 1 16,-1-3-1-16,1 0 0 0,-2 2-1 16,1 0 0-16,0 0-20 0,2 0 19 15,-4 1 2-15,2 0 0 0,1 0 0 0,0-1 1 16,-3 2-2-16,3-2 11 0,-1-1-10 16,2 2 0-16,0-2 2 0,-2-1 7 15,4 2-9-15,-6-2-2 0,2 3 2 16,1-3 13-16,2 1-13 0,-3-1 0 15,1 0 17-15,2 2-17 0,-3-2 0 16,1 2 9-16,-1-2-9 0,4 3 0 16,-6-3 0-16,4 0-14 0,-1 0 10 15,2 3 4-15,-1-3 0 0,3 0 0 16,0 0-9-16,0 0 6 0,0 0 2 0,0 0-46 16,1 0 20-16,1 0 11 0,-1 0-13 15,3 0 16-15,-4 0 0 0,1 0 12 16,2 0-77-16,-4 0 78 0,4 0-20 15,-6-3 10-15,5 3-4 0,-2 0 12 16,0-3-19-16,0 1 18 0,0 2 3 16,-1-2 1-16,2 1-1 0,0 1 11 15,4-3-11-15,-4 1-1 0,3 1 1 0,1-2 0 16,0 2-12-16,2-1 12 0,2 0 1 16,-1 2-1-16,0-2-2 0,0 2 2 15,1 0-2-15,-6 0 1 0,4 0-22 16,-7 0 21-16,0 0-34 0,-2 2 23 15,-1 2-10-15,4 0-3 0,-4-1 13 16,2 1 13-16,4 3 0 0,-1-4-3 16,-1 2-16-16,2-1 18 0,-2 2-1 15,2-2 0-15,0-2 4 0,4 2 12 16,-1-4-12-16,1 1-4 0,1-1-9 0,4 0 11 16,5 0 2-16,9 0 15 15,1 0-17-15,-2-1-3 0,1-3 0 0,-3 0 3 16,2-2-1-16,1-1 1 0,1 0-1 15,-4 2 1-15,-2 2 41 0,-6-2-28 16,-11 4 14-16,-3-2-27 0,-6 2-6 16,0 1 6-16,2-2 2 0,0 2-1 15,-6-2 15-15,-2 2 4 0,-2 0-20 0,-2-2 0 16,0 2-16-16,0 0-62 0,-2 0-24 16,-6 0-57-16,-7 0-70 0,-2 0 18 15,-9-2 54-15</inkml:trace>
  <inkml:trace contextRef="#ctx0" brushRef="#br0" timeOffset="142620.62">13588 11410 13 0,'0'0'11'0,"0"0"-11"0,0 0 0 16,-2-3 19-16,2 3 1 0,0 0-7 16,-3-2 0-16,3 0 7 0,-1 0 7 15,-1 0-25-15,0 0 12 0,0 1 61 16,2-3 10-16,-2 2 13 0,0 0-95 15,-1-2 17-15,3 4 61 0,-2-2-45 0,2 0 10 16,0 2 9-16,0 0-19 0,0 0-10 16,0 0-6-16,0 0-17 0,0 0 10 15,0 0 0-15,0 0-13 0,0 0-12 16,0 0-11-16,0 0 0 0,-2 0-6 16,2 0 6-16,0 0 4 0,0 0 2 15,0 0 15-15,0 0 0 0,0 0-11 16,0 0 10-16,0 0-1 0,0 0-9 15,0 0 12-15,0 0-2 0,0 0-10 16,0 0 11-16,0 0-1 0,0 0 0 0,0 0 0 16,0 0 1-16,0 0 1 0,0 0 1 15,0 0 3-15,0 0 13 0,0 0-15 16,0 0-1-16,0 0-1 0,0 0 0 16,0 0 1-16,2 0 0 0,0 0-2 15,-2 0-11-15,3 0 0 0,-1 0 10 16,-2 0-14-16,2 0 1 0,0 0-10 0,-2 0-3 15,2 0 29-15,0 0 8 0,-2 0-6 16,1 2-1-16,2 0 1 0,-1 0 37 16,0 0-39-16,0 0 0 0,-1 0-11 15,2-1 11-15,-1-1 20 0,-2 0-17 16,6 3-3-16,-4-3 1 0,0 1 2 16,0-1 20-16,0 2-3 0,2-2-19 15,-2 2-1-15,0-2-4 0,0 2 3 0,-1-2-11 16,4 2 12-16,-3-2 36 15,5 2-36-15,-2-2 39 0,1 0-26 0,-2 0 23 16,0 3-23-16,3-3 4 0,-3 0-8 16,2 0 24-16,5 0-17 0,-2 2 4 15,1-2-20-15,0 2 3 0,6-2 18 16,-4 0-19-16,3 3-1 0,0-2 2 16,0 0-3-16,-1 2 0 0,1 0 17 15,0-2-37-15,0 0 33 0,0 2-15 16,-3-3 2-16,4 2 0 0,-4 0 0 0,1-2-1 15,0 2-1-15,0-1 2 0,-3-1 0 16,5 0 24-16,-2 0-24 0,1 2 0 16,4-2 31-16,-1 0-31 0,4 0 0 15,-3 0 0-15,7 0 0 0,-7 0 20 16,6 0-10-16,-3 0-7 0,1-2-2 16,2 2 0-16,0-1-1 0,-1 1-2 15,-4-2-1-15,5 2 3 0,-3-2 2 16,1 2 0-16,-4-2 0 0,4-1 0 15,-6 3-2-15,2-1-11 0,-1 0 11 0,-3-2 3 16,4 3 0-16,-6-3-3 0,4 2 15 16,-2 0-14-16,3-2-2 0,0-1 1 15,-1 4-3-15,6-3 3 0,-4 1 12 16,7 0-12-16,-5 0-2 0,4 0-11 16,-2 0 10-16,5 1 2 0,-1-2 1 15,-4 2-20-15,2-1 20 0,-5 2 3 16,1-2 0-16,-4 0-3 0,4 2 0 0,-6-2 2 15,2 0 0-15,-2 2 0 16,-1-2 1-16,2 2-1 0,0-1 1 0,-1-2-1 16,2 0 11-16,-2 3-13 0,1-1-1 15,4 0-15-15,-4-1 16 0,6 0 2 16,-2-1-1-16,3 3-1 0,-4-3 0 16,4 1 0-16,-3 0 0 0,4 0-15 15,-4 0 15-15,5 0 13 0,-6 1-10 16,5-3 9-16,0 2-12 0,0-2-2 0,-4 0 1 15,2-2 0-15,1 2 1 0,-4 1 2 16,4-2-2-16,-3 2 0 0,4-1 0 16,-2 3-10-16,3-4 8 0,-1 5-1 15,-2-1 3-15,0-2 1 0,0 2-1 16,1-1 0-16,-4 2-13 0,0-2 0 16,3 0 13-16,-4 2 2 0,3-2 0 15,-5 0 27-15,8 1-29 0,-7 1-15 0,5-3 13 16,-1 2 2-16,3-1 10 0,-4 0-10 15,5 0 0-15,-6 0-3 0,6 0-14 16,0 2 17-16,-3-3 2 0,3 3 0 16,-2-3-2-16,4 1-2 0,-5 2 2 15,4-2 4-15,-1-2-4 0,-5 3 0 16,5-2-2-16,-6 1 2 0,2 1 3 16,-1-1-3-16,0 0-1 0,-1-2 1 15,2 2 1-15,-1 1 1 0,-2-2 1 0,2 2-3 16,-2 1 2-16,1-2-2 0,-2 2-8 15,2-2 8-15,-2 2 0 16,-1 0 0-16,2 0 0 0,-2-2 0 0,0 2 0 16,-2 0-1-16,-3-2 1 0,3 2 1 15,0 0 2-15,-3 0-3 0,-1-2 13 16,6 2-10-16,-3-3 1 0,1 3-4 16,4-3 0-16,0 1 21 0,0 2-20 15,2-2-1-15,-2 1 4 0,2 1 30 0,0-1-33 16,1-2 1-16,-2 3 30 0,4-3-16 15,-3 2 4-15,2-1 6 0,-4 0 0 16,2 0-23-16,-2-2 30 0,5 2 3 16,-6 1-7-16,6-2-16 0,-6 2 26 15,6-1-9-15,-5 0-11 0,2 0 4 16,-4 0-4-16,-3 0 17 0,2-1-6 16,-4 3-4-16,-2-2 9 0,1 0-15 0,0-1-19 15,-1 3-1-15,-2-1 1 16,3 1 0-16,-5-1 0 0,2 1-1 0,1-3-19 15,-1 0 19-15,-1 3-23 0,-2-1 20 16,2 1 2-16,0 0-1 0,0 0 0 16,-1 0-11-16,4 0 0 0,-4 0 0 15,2 0-13-15,0 0-117 0,0 0-137 16,-2 4 3-16,-1 0-163 0</inkml:trace>
  <inkml:trace contextRef="#ctx0" brushRef="#br0" timeOffset="142789.6413">17267 11248 390 0,'0'0'0'0,"0"0"-120"16</inkml:trace>
  <inkml:trace contextRef="#ctx0" brushRef="#br0" timeOffset="161960.7003">11830 4548 38 0,'0'0'95'0,"-6"-9"15"15,4 6-41-15,0-1 45 0,-1-2 49 0,2 4-107 16,-3-1 5-16,4 0-15 0,-2 0 0 16,-2 0 38-16,3 2-44 0,1-3-40 15,-2 4 1-15,-3-2-18 0,3-1 11 16,0 0 4-16,0 3-28 0,2 0 8 15,-2 0-18-15,0-2 5 0,-2 2 2 16,2 0 0-16,-4 0 4 0,3 0 6 16,1 0 21-16,-3 0-1 0,5 0-13 0,-1 0 14 15,1 0 0-15,0 0-1 0,0 0 2 16,0 0 1-16,0 0 2 16,0 0 1-16,0 0 0 0,0 0-1 0,0 0-1 15,0 0-1-15,0 0-30 0,1 0-5 16,6 0 5-16,0 0 1 0,1 0 3 15,7 2 26-15,6 3 6 0,15 2-4 16,11 0 38-16,11 1-37 0,-4-2 65 0,-3-4-33 16,-4 2-34-16,-2-4 18 15,1 1-3-15,1-1-3 0,2 0 33 0,1 0-24 16,0-1-8-16,-1-5 5 0,-3 0 10 16,-3 3-3-16,-1-5-24 0,-2 4 43 15,1-3 4-15,-1 0 16 0,-5 3-22 16,0-3-14-16,-10 5 12 0,-3-2-40 15,-10 2 11-15,2-1-12 0,-2 1 1 16,1 0-2-16,0 0-1 0,-3 0 2 16,-3 2 0-16,-3 0 21 0,0-1-21 0,0 1-2 15,-2 0 2-15,-2 0-4 0,0 0 1 16,0 0-17-16,0 0 17 0,0 0 1 16,0 0 1-16,0 0 1 0,0 0 1 15,0 0 2-15,0 0 10 0,0 0-13 16,0 0-1-16,0 0-18 0,0 0-14 15,0 0-9-15,0 0-17 0,-2 0-39 16,0 5-114-16,0 4 72 0,-2 4-3 0,-3 3-102 16,1-4 105-16</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3:32:37.727"/>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2060"/>
    </inkml:brush>
  </inkml:definitions>
  <inkml:trace contextRef="#ctx0" brushRef="#br0">4502 12698 31 0,'0'0'53'0,"0"0"52"16,-121 128-6-16,72-78-92 0,-6 8-5 15,-6 5 33-15,-6 1-31 0,0 3 29 16,-5 4-33-16,-1 3 0 0,1 1-2 16,1-5-24-16,19-17-278 0</inkml:trace>
  <inkml:trace contextRef="#ctx0" brushRef="#br1" timeOffset="515553.0693">7094 12925 31 0,'0'0'488'0,"-2"0"-100"0,2-3 83 15,0 1-212-15,0-1-72 0,0 0-35 16,0 1-5-16,-2 0 35 0,2 0-83 16,-2 2-61-16,2 0-32 0,0-1-6 0,-2 1 4 15,2-2 40-15,-2 0 17 16,-4 0 0-16,5 0-25 0,-1 0 1 0,2 1 48 16,-3-2 17-16,1 1-43 0,2 1-18 15,-2-1 0-15,2 2 36 0,0 0-1 16,0 0-8-16,0 0-29 0,2 0 1 15,3 0 5-15,-2 0 28 0,5 0-73 16,-4 0-39-16,-2 2-69 0,0 1-63 0,0 3 42 16,2 2 129-16,1 2 23 0,1 0 19 15,0 4-39-15,1-1 3 0,1 1-2 16,-1 1 73-16,-1 0-74 0,2 1 32 16,3-1 55-16,-2 2 12 0,1 0-34 15,-2 3-19-15,6-2-6 0,-6 2-11 16,0 1-28-16,0 1 87 0,-1 0 56 15,0 0-40-15,-2 4-11 0,0 6-39 16,0 4 34-16,-1 1-57 0,0-9 27 0,-2-5-39 16,-1 2 14-16,4 2-34 0,2 3 13 15,0 5-15-15,-1-3-3 0,-2-3-15 16,4 1 13-16,-2 1 1 0,4-1-23 16,-3-2 22-16,-2 1 5 0,0 1-1 15,0-2 1-15,0-3 0 0,-5-4 85 16,0 4-13-16,0 1-40 0,0 1 31 15,-7 8-1-15,-1-10-32 0,3-6-8 0,2-4-21 16,-4-2-2-16,0 0 0 16,-1 5-33-16,0-1 9 0,1-2 21 0,-4-2-30 15,2 2-16-15,-1-4-96 0,-1-1 38 16,-3 0-94-16,1 0-61 0,-1 0-177 16,-6-3-6-16,2-3-464 0,0-2-600 15</inkml:trace>
  <inkml:trace contextRef="#ctx0" brushRef="#br1" timeOffset="516352.5516">6014 12784 79 0,'0'0'27'0,"0"0"-21"0,0 0 1 16,0 0 19-16,0 0 1 0,0 0 19 16,0 0 7-16,0 0-7 0,0 0 342 15,0 0 52-15,-26 21-179 0,22-17-138 16,-1 2-39-16,1 0 19 0,-2 1 77 16,-2 5 17-16,-4-1-71 0,2 2-32 15,0 2 31-15,-4 3-121 0,2 3 113 16,2 0-44-16,-1 8-30 0,-2 3 11 0,-3 9-11 15,2 2 65-15,-2 6-2 16,5-3-18-16,2 0 34 0,-1-3-26 0,5 5-90 16,0-3 62-16,4 1-52 0,-1-2 139 15,2-2-155-15,0-1 0 0,8-4 30 16,2 1-30-16,4-1 38 0,-3-4-36 16,8-3 1-16,-3 1 1 0,1-9-2 15,1-3 57-15,-4-3-54 0,3-5 13 0,0 6-18 16,6-3-177-16,3 5-258 15,0-2-153-15,2-1-67 0,-6-1-52 0,-4-5-398 16</inkml:trace>
  <inkml:trace contextRef="#ctx0" brushRef="#br1" timeOffset="520516.9025">19531 13883 284 0,'0'0'151'0,"0"0"663"15,0 0-398-15,0 0-185 0,0 0-136 16,0 0 20-16,121-27-8 0,-103 18-13 16,-1-1-7-16,-4 0 80 0,-2 1-33 15,-3-2 118-15,0 1-176 0,0-1 48 0,-6-1 80 16,-2 2-182-16,0-1 18 0,0 4 16 15,-10-1 137-15,-2 3-24 0,2-2-169 16,-5 6-87-16,-5 1-52 0,-10 0-1 16,6 8 105-16,-2 5 35 0,5 0 0 15,4-1 0-15,4 5-2 0,-1 0 2 16,4 3 22-16,6-2 11 0,2-1-29 16,2 1 39-16,2-5 32 0,6 0 43 15,6-3-10-15,-2-3 55 0,-1-2-43 16,4-2-10-16,0-1 39 0,2-2-47 0,-3 0-35 15,1-5-12-15,0-4-22 0,0 0 5 16,-4-1 9-16,0-1 19 0,-3-1-8 16,-3 1 3-16,1-2-43 0,-4-4-15 15,-2 1 22-15,0 1-10 0,0 2-15 16,-8 2 0-16,1 3-29 0,-4 1 29 16,2 4-36-16,-1 1-25 0,-4 2 15 15,-2 0-9-15,0 3-3 0,-4 7 8 0,5 4 12 16,5 1 1-16,1 1-5 0,6-1 34 15,3 0 8-15,0 0 66 0,14 1-7 16,1-3-30-16,2-2 19 0,4-4-17 16,2 0 8-16,0-7 15 0,1 0-7 15,-3-4 7-15,1-4-25 0,-4-5-7 16,2 0 13-16,-6-1 8 0,-3-1-18 0,0 0 5 16,-7-2 3-16,-2-3-33 0,-2 2-25 15,-2-4 24-15,-8 3-45 0,-4 2-22 16,2 3 64-16,-2 3-46 15,0 5 7-15,0 3-48 0,1 3-25 0,0 0-33 16,-2 3-24-16,3 8-167 0,3 4-168 16,4 2-227-16,5 1-399 0,0-5-372 15</inkml:trace>
  <inkml:trace contextRef="#ctx0" brushRef="#br1" timeOffset="521847.8354">22446 13711 251 0,'0'0'514'0,"0"0"23"0,0 0-149 16,0 0-36-16,0 0-13 15,0 0 11-15,0 0-52 0,0 0 35 0,0 0-16 16,0 0-90-16,-11-28-93 0,6 25-100 16,1 3-34-16,-2-1-24 0,0 1 21 15,0 0 3-15,-4 0 19 0,4 0-14 16,-2 1-5-16,4 6-53 0,0-2-22 15,2 1 40-15,2 1 35 0,0-1 0 16,0 1 129-16,4 1 81 0,4-1-97 16,0 0-77-16,1-3-5 0,0-1 5 15,-1 1-32-15,2-4 42 0,-3 2-25 16,2-2-17-16,-3 0 42 0,0 0-29 0,-2 0 12 16,-1 0 13-16,-1-2-3 0,0-2 8 15,0-1-44-15,-2-4-3 0,0 1-23 16,0-4-8-16,-4 3-8 0,-3-1 39 15,-3 3 0-15,-2-1-50 0,2 1 4 16,-2 7-21-16,-6-2-6 0,4 2 1 16,-1 0 72-16,0 2-18 0,0 9 18 15,7 2 4-15,2 2 19 0,1 2 4 0,5 2 27 16,0 0 22-16,11-1-22 0,-1-3-4 16,3-2-25-16,0-3-4 0,0-2-17 15,1-4 43-15,0-1-5 0,-2-3-3 16,-2 0 11-16,1 0-8 0,0-3-3 15,-3-4 1-15,1-2 10 0,-3-2 3 16,-3-3-49-16,5 0 29 0,-8-1 5 16,0 1-38-16,0-3-29 0,0 2 25 15,-8 2-22-15,3 4 10 0,-1 0 16 16,-1 5 0-16,1 1-14 0,2 2-50 0,2 1 10 16,-2 0-11-16,-2 0-31 0,3 5 10 15,-2 5 55-15,3 0 2 0,0 1-1 16,2 0 30-16,0 1 16 0,4-3-16 15,1 1 4-15,4-3-3 0,-1 0 20 16,-2-2-19-16,1-2 18 0,1-1 15 16,-4 1-8-16,5-3 12 0,-5 0-4 15,3 0-8-15,-3 0 16 0,2-5 14 0,-2 2-14 16,0-2-10-16,-2-4 6 0,-1 2 2 16,-1-1-40-16,0 1 0 0,0 0-1 15,0 0-4-15,-3 2-37 16,-4 0 26-16,0 4 1 0,-6 1-11 0,-2 0-29 15,-2 0 4-15,-1 1 8 0,4 9 11 16,4-3-4-16,4 6-27 0,4-2 20 16,2 0 38-16,0 0 4 0,0 0 39 15,4-2-20-15,4-3 20 0,0-1-20 16,1-1 35-16,4 0-1 0,-1-4 1 0,1 0-8 16,-2 0-28-16,2 0 7 0,-3-6 11 15,0 1-20-15,2-1-16 0,-6-2-67 16,0 1-30-16,-2 0-3 0,-4-6-114 15,0 2-475-15,0-2-463 0,-7 1-1558 0</inkml:trace>
  <inkml:trace contextRef="#ctx0" brushRef="#br1" timeOffset="523376.0122">19821 13791 90 0,'0'0'185'16,"0"0"617"-16,0 0-236 0,0 0-150 16,0 0-195-16,0 0-78 0,0 0-13 15,0 0-33-15,0 0-30 0,-4-3-12 16,4 3-31-16,0 0-22 0,0 0-2 15,0 0 0-15,0-2 0 0,0 2 2 0,0 0 4 16,0 0 25-16,0 0 16 16,0 0 12-16,0 0 6 0,0 0-1 0,0 0-11 15,0 0 11-15,0 0-2 0,0 0 11 16,0 0-5-16,0 0-6 0,0 0-13 16,0 0-12-16,0 0 1 0,0 0 5 15,0 0 0-15,0 0-16 0,0 0 5 16,0 0 5-16,0 0-2 0,0 0-4 0,0 0-6 15,0 0-4-15,0 0 9 16,2 0 76-16,3 0 29 0,-1 0-26 0,0 0-69 16,0 0-13-16,5 0-24 15,8 0-1-15,15 0 23 0,12 0-25 0,9 0 17 16,5 0-17-16,-1 0-5 0,-4 0-20 16,0 0 25-16,0 2 18 0,-2 0 9 15,0-1-24-15,-4-1 1 0,-5 2 14 16,3-2-15-16,-6 0-3 0,0 3 5 15,-2-3 26-15,-7 0-31 0,-8 0 3 0,4 0-1 16,4 0-4-16,3 0 5 16,8 0-6-16,-5 1 3 0,0-1-18 0,-2 2 18 15,0 0 0-15,4-2-4 0,-1 0 4 16,5 0 0-16,-2 0 18 0,3 2-18 16,1-2 17-16,-3 2-14 0,-1-2-1 15,0 0-1-15,-1 0 0 0,3 0 4 16,-2 0 16-16,1 0 8 0,-2 0-28 15,1-2-1-15,-1 0-1 0,0-2 1 16,-1 3 1-16,-4-2 1 0,2 0 0 0,-2-1-2 16,0 2 2-16,-4-3 1 0,-5 5 13 15,0-3-16-15,-3 1 0 0,-3 0 0 16,6 2 0-16,-10-1 0 0,4 1-1 16,-1-3-3-16,5 1 4 0,-7 2-4 15,4 0-22-15,-1 0 26 0,-2 0-1 16,2 0-16-16,-3 0 16 0,4 0 1 15,-2 0 3-15,0 0 0 0,-1 0 1 0,4-2 12 16,-4 2-16-16,3-2 0 0,-4 1 5 16,4 1-4-16,-4-2-1 0,0 0 0 15,0 2 1-15,-1-2-1 0,3 2 0 16,-6 0-16-16,-2 0 16 0,4-2 2 16,-6 2 3-16,0 0-5 0,1 0 4 15,-6 0 13-15,5 0-16 0,-6 0 16 0,-2 0-15 16,2 0 19-16,-2-2-16 0,0 2 15 15,0 0-20-15,0 0-2 0,-4 0-40 16,-10 0-292-16,-8 0-366 0,-17 0-91 16,-16-1-301-16,10-5-428 0</inkml:trace>
  <inkml:trace contextRef="#ctx0" brushRef="#br1" timeOffset="524635.6912">20398 13297 7 0,'0'0'46'0,"0"0"46"0,0 0 14 16,0 0 59-16,0 0 295 0,0 0-80 16,0 0-101-16,0 0-1 0,0 0-81 0,33-44 44 15,-31 38-117-15,-2 2 117 0,2 0 43 16,-2-1-61-16,0 1-12 0,2-1-44 15,-2 2 54-15,0-1-42 0,0 3-64 16,2-4-33-16,-2 3 14 0,0 0-26 16,0 2-21-16,0-1 1 0,0 1-1 15,0-2-13-15,0 2-10 0,0-2-5 16,-2 2 0-16,0 0-20 0,0-2-1 0,2 2-1 16,0 0-20-16,0 0-30 15,0 0-12-15,0 0-5 0,0 0-17 0,0 0-7 16,-2 2-13-16,2 5-15 0,0 5 105 15,0 0 15-15,0 7 51 0,0-1 28 16,0 4 3-16,2 1-30 0,4-2 16 16,3 1-14-16,1 2 4 0,1-6 19 15,4 2-24-15,2-1 1 0,-1-4 21 16,7-2-8-16,2-2-27 0,-2-4-5 16,-1-2-12-16,-1 0 8 0,-1-4-4 0,-1-1-11 15,-3 0 3-15,-2 0-19 0,-3 0 3 16,-3-1-3-16,3-4 0 0,-4-2 1 15,-3 2 22-15,2-6 2 0,-4 2-21 16,0-3-4-16,-2-2-23 0,0 4-31 16,0-2 52-16,0 2-29 0,0 5 27 15,0 1-27-15,0-1-16 0,0 5 1 16,0 0-55-16,0 0-61 0,0 0-46 16,0 5 30-16,4 3 94 0,8 1 82 15,-2 3 2-15,2-3 49 0,4 1 9 0,0-3 23 16,1 1-9-16,3-4 52 0,-4-2 2 15,2-2-21-15,-2 0-1 0,0 0-21 16,-4-2-9-16,-2-2-1 0,1-4 6 16,-2 3-4-16,-3-4-6 0,1 1 34 15,-3-4-4-15,-2-1-35 0,-2-3-18 16,0-1-21-16,0-2-22 0,-4 0-6 16,-5-1-10-16,-4 0 10 0,5 2-10 0,-3 0 11 15,3 2-14-15,0 4-12 0,1 7 10 16,4-1-7-16,1 4-30 0,2 2-57 15,0 0-46-15,0 0-45 0,0 0-72 16,0 0-232-16,5 6 89 0,4 1 143 16,-3 5-100-16,2-2-221 0,1 1-388 15,-5-1-118-15</inkml:trace>
  <inkml:trace contextRef="#ctx0" brushRef="#br1" timeOffset="524949.8177">21227 13433 681 0,'0'0'1370'16,"0"0"-833"-16,0 0-428 0,0 0-42 15,0 0 53-15,0 0 190 0,0 0-34 16,0 0-103-16,0 0 25 0,0 0-26 16,-2 60-81-16,2-50-28 0,0-3-25 15,0 1-36-15,0-1 35 0,4 0-19 0,0 0 0 16,0-3 32-16,2 2-49 16,2-3-1-16,-5 1-143 0,4 0 18 0,-3-4-213 15,2 3-237-15,-4-3-327 0,2 0-459 16,-2-5 474-16</inkml:trace>
  <inkml:trace contextRef="#ctx0" brushRef="#br1" timeOffset="525141.925">21229 13176 3411 0,'0'0'781'0,"0"0"-585"0,0 0-169 16,0 0 26-16,0 0 44 0,0 0-10 15,0 0-3-15,0 0-84 0,0 0-16 16,0 0-64-16,-8-15-75 0,14 15-90 16,2 7-81-16,5 4 40 0,4-2-368 15,-3 2-503-15,2-3-471 0</inkml:trace>
  <inkml:trace contextRef="#ctx0" brushRef="#br1" timeOffset="525595.632">21529 13450 18 0,'0'0'974'0,"0"0"112"15,0 0-532-15,0 0-265 0,0 0-48 0,0 0 36 16,0 0-7-16,0 0-60 0,0 0-81 16,0 0-76-16,2 0-53 0,4 9 2 15,-2 4 59-15,4 5 96 0,-2 0-58 16,6 4-5-16,-2-1-2 0,-2-1 14 15,1 0-32-15,-5-3-4 0,5 1 0 16,-5-5-16-16,0 0-8 0,-1-4-13 0,-1 0-5 16,-2-4-2-16,0-3-25 0,0 1 16 15,0 0 13-15,0-2-4 0,0-1-9 16,0 3 9-16,-7-3-26 0,-1 0-30 16,-3 0-46-16,0 0 76 0,-5 0-13 15,-2 0-31-15,-2 0-67 0,-2-4-11 16,-1-7-22-16,-1-2-147 0,-1-3-207 15,0-8-171-15,3 5-521 0,1-10-852 0</inkml:trace>
  <inkml:trace contextRef="#ctx0" brushRef="#br1" timeOffset="525979.8252">21519 13276 1866 0,'0'0'849'16,"0"0"-509"-16,0 0-184 0,0 0 109 15,0 0 126-15,0 0-48 0,0 0-65 16,0 0-161-16,0 0 8 0,0 0-16 15,14-42-48-15,-12 40-29 0,-2-3 7 0,0 3-14 16,0 2-3-16,0-3-18 16,0 3 17-16,0 0-7 0,0-2-11 0,0 2 0 15,0 0 15-15,0 0 9 0,2 0 6 16,-2 0 3-16,0 0 11 0,0 0-4 16,0 0-6-16,0 0-7 0,0 0-5 15,0 0-10-15,0 0-3 0,0 0-12 16,0 0 0-16,0 0-30 0,0 0-79 15,0-2-146-15,0 1-167 0,0-4-685 16,-2 0-1960-16,4 18 2671 0</inkml:trace>
  <inkml:trace contextRef="#ctx0" brushRef="#br1" timeOffset="529048.2738">19297 12901 84 0,'0'0'290'0,"0"0"341"0,0 0-304 16,0 0-165-16,0 0 6 0,0 0-96 16,0 0 88-16,0 0 24 0,11-25-38 0,-9 23-28 15,-2 0-87-15,0 2-27 16,0-1 21-16,2 1 25 0,-2-3 0 0,0 3-7 16,0-2-19-16,0 2-20 0,0-2 19 15,0 2-21-15,0 0 38 0,0 0 33 16,0-3-18-16,0 3-33 0,0 0-20 15,0-2 38-15,0 2 67 0,0-2 28 16,0 0-30-16,0 0-9 0,0 0-56 16,0 1-12-16,0-2 85 0,0 2 38 15,0-1 14-15,0 0-33 0,0 0-50 0,0 0-53 16,-2 0 24-16,2 0 38 16,-2 1-62-16,-1-2-26 0,-1 3 54 0,0-2 15 15,0 0-72-15,-4 2-14 0,-2-1-77 16,2 1 14-16,-3 0-19 0,-3 0 43 15,-1 0-28-15,-2 0 30 0,-2 0 30 16,2 3-30-16,-1 2 48 0,4 0 0 16,0 3-60-16,0-3 31 0,4 3 32 0,0 1-59 15,5-1 27-15,3 4-1 16,2-3 6-16,0 2 1 0,0 3-119 0,6-2-41 16,3 1 92-16,-1-4 94 15,2 1 0-15,4-3 23 0,-3 0-21 0,3 2 69 16,2-1-43-16,0-3 28 0,3 2-50 15,-2 1 0-15,1-1-6 0,2 0-25 16,-2 1 21-16,0 1-16 0,-1 1 18 16,0-1 0-16,-2 1-38 0,-2-3 11 15,-2 3-41-15,-5-3 23 0,-2 1 12 0,-2 1 31 16,-2-2 4-16,0-2 59 16,0 1 86-16,0 0-26 0,0-1 54 0,0-1-11 15,-6 0 61-15,0 0-29 0,-3 1-45 16,-4-1-67-16,3 0-46 0,-6 3 22 15,0-2-4-15,-1-1-51 0,-5 1 23 16,6-1-25-16,-6 0-1 0,8 2-3 16,-6-3-18-16,5 1-42 0,1 2-49 0,-2-1 24 15,6-3-75-15,0 1-39 16,4-1 8-16,4 0-114 0,-1-2-55 0,3 0-208 16,0 0-230-16,0 0-357 0</inkml:trace>
  <inkml:trace contextRef="#ctx0" brushRef="#br1" timeOffset="529567.5586">19679 13174 352 0,'0'0'886'0,"0"0"-163"15,0 0-319-15,0 0-115 0,0 0 0 16,0 0 47-16,0 0-42 0,0 0-61 16,0 0-70-16,0 0-76 0,-2-2-58 15,2 2-27-15,0 0 17 0,0 0-19 16,0 0-10-16,0 2-14 0,0 5 24 15,0 3 163-15,-2 4-46 0,2-1-72 16,0 3 31-16,0 1-35 0,0-2-15 0,0-1-22 16,0 3 12-16,0-5-11 0,0 0-5 15,0-2 4-15,0 0 0 0,0-5-1 16,0 1-2-16,0 0 24 16,0-3-25-16,0 1-117 0,0 3-156 0,0-7-157 15,0 5-225-15,0-5-387 0,0 0-498 16</inkml:trace>
  <inkml:trace contextRef="#ctx0" brushRef="#br1" timeOffset="530090.72">19630 12995 648 0,'0'0'1193'0,"0"0"-725"0,0 0-226 0,0 0-60 16,0 0-13-16,0 0 54 0,0 0 27 15,0 0 140-15,0 0-79 0,0 0-149 16,10-19-103-16,-4 16-23 0,0 1 36 15,-2-3-45-15,2 3 33 0,-2-2-1 16,0 2-1-16,-1 0-8 0,-1 2 2 0,-2-2-9 16,0 2 3-16,0 0-15 0,0 0-11 15,0 0-19-15,0 0-1 0,0 0-23 16,0 0-20-16,0 0-4 0,0 0-3 16,0 0-3-16,0 0 15 0,0 0 9 15,0 0 25-15,0 0 2 0,0 0 2 16,0 0 4-16,0 0 21 0,0 0 5 15,0 0 7-15,0 0 0 0,0 0 1 0,0 0 5 16,2 0 7-16,-2 0 8 0,0 0 3 16,0 0 7-16,2 0 10 0,3 0 22 15,-2-3-3-15,4-3-45 0,-1-2-27 16,2 1-22-16,-1-1-1 0,0 0-2 16,-2-1-1-16,1 0-73 0,-4-1-132 15,0 3-20-15,-1 0 6 0,-1 3-99 16,0 4-245-16,0 0-281 0,0 0-680 15,0 0 204-15</inkml:trace>
  <inkml:trace contextRef="#ctx0" brushRef="#br1" timeOffset="531165.1706">22676 12850 227 0,'0'0'907'16,"0"0"-67"-16,0 0-362 0,0 0-185 16,0 0 11-16,0 0 11 0,0 0 12 15,0 0 5-15,0 0-63 0,0 0-98 0,39-37-83 16,-37 33-42-16,0 0 29 0,3 0-9 15,-3 1 12-15,0-1-43 0,-2 0-12 16,0 3 13-16,0-1 0 0,0-2-32 16,-4 1 14-16,-5 0-18 0,-2-2-7 15,-1 0-44-15,-11-1-1 0,-8 0-14 16,-9 3 8-16,-5 3 20 0,0 0 6 16,12 0 15-16,10 2-25 0,6 3 25 15,4 1-12-15,1 1-13 0,-4 4-21 16,6 0 27-16,4 4-31 0,6 1 31 0,0 6-64 15,18 7 47-15,12 7 53 0,9 1 67 16,-1-3-67-16,-3-8 36 0,-2-4-36 16,-8-5 3-16,-3-4 2 0,-8-2-5 15,-3 0-18-15,2 0-33 0,-3 0 31 16,-2 2-2-16,2-3 20 0,-8-2-39 16,0-2-17-16,-2-2 33 0,0 0 25 15,-2-1 153-15,-8 1 128 0,-2 0-135 0,-3-1-41 16,-5 4-46-16,-1-2-5 15,1-2-35-15,-1 2 4 0,-1-3-21 0,6 0 23 16,-2 0-24-16,4-1-1 0,1-1-18 16,-2 2-43-16,0 1-36 0,-2-3-33 15,0 1-4-15,-3 1-118 0,2-2-102 16,-4 2-184-16,3-2-156 0,-2 0-386 16,6 0-303-16</inkml:trace>
  <inkml:trace contextRef="#ctx0" brushRef="#br1" timeOffset="531790.2587">22995 13161 273 0,'0'0'1316'0,"0"0"-684"0,0 0-326 16,0 0-33-16,0 0-24 0,0 0 77 16,0 0-10-16,0 0-64 0,0 0-38 15,0 0-38-15,60 119-13 0,-52-95-50 16,-2 1 16-16,1-2-32 0,-5 0 18 16,3 0-25-16,-3-3-38 0,0-5-19 15,-2 2 7-15,0-6-3 0,0-4-11 0,0 1 7 16,0-5-8-16,0-1 24 0,-2-2 3 15,-7 0-30-15,0 0-22 0,-3 3 0 16,-8-3-2-16,0 0-1 0,-5 0-49 16,3-5 15-16,-4 0-49 0,0-5-13 15,4 1-62-15,-2-2-34 0,3 0-31 16,4-4-55-16,0-7-422 0,-1-4-482 16,8 0-1031-16</inkml:trace>
  <inkml:trace contextRef="#ctx0" brushRef="#br1" timeOffset="532102.7886">23047 12980 1604 0,'0'0'1394'15,"0"0"-812"-15,0 0-448 16,0 0 46-16,0 0 166 0,0 0-72 0,0 0-49 16,0 0-93-16,0 0-88 0,0 0-12 15,0 0-17-15,42-62 10 0,-42 61-25 16,0-2-18-16,0 1-43 0,0 2-115 15,0 0-195-15,0 0-512 0,-2 0-1051 16,-7-4 471-16</inkml:trace>
  <inkml:trace contextRef="#ctx0" brushRef="#br1" timeOffset="538272.0404">22452 13805 44 0,'0'0'178'0,"0"0"-59"0,0 0-47 0,0 0 106 16,0 0 112-16,0 0-87 0,0 0-79 16,0-2-46-16,0 2 20 0,0 0 51 15,0 0 52-15,0 0 3 0,0 0-64 16,0 0-44-16,0 0-22 0,0 0-5 16,0-2 0-16,0 2-1 0,0 0-18 0,0 0-13 15,0 0-13-15,0 0-24 0,0 0-24 16,0 0-7-16,0 0-19 0,0 0-37 15,0 0-81-15,0 0-150 0,0 0 48 16,-2 0 44-16,2 0-62 0,-2 0-118 16,0 0 136-16,0 0 138 0,-4 0 20 15,6 2 13-15,-1 0 15 0</inkml:trace>
  <inkml:trace contextRef="#ctx0" brushRef="#br1" timeOffset="568220.3429">9020 17118 194 0,'0'0'257'0,"0"0"39"0,0-2-118 16,-2 0-15-16,2 2 319 0,0-2-91 15,-3 2-180-15,3 0-74 0,0-1 6 16,0 1 11-16,0 0-8 0,-2 0-8 16,2-3-15-16,0 3-29 0,0 0 5 15,0-2-9-15,0 2 0 0,0 0 11 16,0 0 1-16,0 0-16 0,0 0-27 16,0 0-3-16,0 0 0 0,0 0 0 0,0 0-15 15,0 0 10-15,0 0 7 0,-2 0 9 16,2 0-14-16,0 0 9 0,0 0-8 15,0 0 9-15,0 0-5 0,0 0-8 16,0 0-4-16,0 0-4 0,0 0-22 16,0 0 1-16,0 0-18 0,0 0-3 15,0 0-1-15,2-1-41 0,3 1-8 16,3-4 48-16,2 2-2 0,4-3 4 0,-4 5-17 16,0-3-8-16,4 1 22 15,-2 2-24-15,1-2-59 0,2 2-113 0,-3-1-134 16,1 1-199-16,0 0-112 0,-4 0-171 15,-4 0-365-15,2 0 549 0</inkml:trace>
  <inkml:trace contextRef="#ctx0" brushRef="#br1" timeOffset="568529.9782">9022 17241 797 0,'0'0'1169'0,"0"0"-635"16,0 0-303-16,0 0-68 0,0 0 37 16,0 0 57-16,0 0 1 0,0 0-84 15,0 0-72-15,0 0-35 0,38-17 12 16,-23 10 17-16,6-2-15 0,-4 1-7 15,2 1-43-15,-2 0-31 0,0 0-3 16,-7 3-1-16,0 0-28 0,-1 2-8 16,3 1-18-16,-6-1-66 0,0 2-122 0,1 0-208 15,1 0-55-15,-5 0-271 16,5 0-273-16,-4 0 72 0</inkml:trace>
  <inkml:trace contextRef="#ctx0" brushRef="#br1" timeOffset="568890.5546">9431 16959 475 0,'0'0'2082'0,"0"0"-1567"0,0 0-314 15,0 0-82-15,0 0 2 16,0 0 41-16,0 0-11 0,0 0-54 0,0 0-97 16,0 0 20-16,0 0 36 0,-4 31 136 15,10-10 8-15,-2 1-86 0,4 4-52 16,-4-1-28-16,0-4 3 0,0 1-11 15,0-2-24-15,0-1-2 0,0-4 0 16,1-1 0-16,1-3-21 0,-1-4-75 16,1-1-198-16,0-4-234 0,1-2-264 15,-3 0-770-15,0-4 229 0</inkml:trace>
  <inkml:trace contextRef="#ctx0" brushRef="#br1" timeOffset="570040.1078">8885 15045 260 0,'0'0'283'0,"0"0"478"0,0 0-256 16,0 0-206-16,0 0-80 0,0 0 17 15,0 0-5-15,0 0-6 0,0 0 1 0,0 0-40 16,0-15-104-16,0 10 5 0,0 5 47 16,0-5 9-16,0 3-26 0,0 2-21 15,0-4 29-15,0 2-30 0,0 1-5 16,0 1-10-16,0-3-26 0,0 3-8 16,0 0-8-16,0 0-22 0,0 0 1 15,0 0 0-15,0-1-1 0,0 1-12 16,0 0 19-16,0 0 0 0,0 0 4 0,0 0-7 15,-1 0 3-15,1 0 4 16,0 0-3-16,0 0-24 0,0 0 0 0,0 0-16 16,0 0-11-16,0 1-20 0,0 9 1 15,0 6 46-15,0 13 73 0,0 12-3 16,0 3-4-16,0 0-41 0,0-6 15 16,0-6-26-16,0 0 8 0,0-10-8 15,0-4-13-15,1-1 0 0,2-6-2 16,-1 0 1-16,2 3-1 0,-1-1-5 15,-3-5 5-15,2-1 1 0,-2-3-4 0,2-2 1 16,-2 1 0-16,0-3 3 0,2 0-25 16,-2 0-32-16,2 0-31 0,0 0-52 15,-2 0-62-15,2-3 40 0,-2-9-65 16,0-11-200-16,-4-16-663 0,-4 4-1496 16</inkml:trace>
  <inkml:trace contextRef="#ctx0" brushRef="#br1" timeOffset="570772.4132">8830 14957 240 0,'0'0'533'0,"0"0"30"0,0 0-187 16,0 0-37-16,0 0-31 0,0 0 6 15,0 0-38-15,0 0-42 0,0 0-70 16,0 0-41-16,12-21-80 0,-9 18-16 16,2 0-10-16,0-1-1 0,2-2 5 15,2 1 22-15,2-1-10 0,-1 1-28 16,-1 1 22-16,3 2-24 0,0-2 35 0,2 2-3 15,-2 2 1-15,4-2-36 0,-6 2-2 16,3 0-33-16,0 0 31 0,-1 0-16 16,-3 0 1-16,3 2 17 0,0 4-34 15,-2 0 8-15,-2 1 24 0,0 0-33 16,2 1 37-16,-4-1 64 0,0 4-6 16,-4-2 19-16,2-1-26 0,-2 2 15 15,-1-2 52-15,3-1 17 0,-4 1-79 0,0 1-16 16,0-1 28-16,0-1 4 0,0 2-3 15,0 1-28-15,0-2-7 0,-4 1-13 16,1 0 8-16,1 1-28 0,0 0 29 16,-2 0-28-16,0-1 0 0,-2 1 1 15,-3-3 32-15,4 3-4 0,-1-1-15 16,0-1-12-16,-2 0-2 0,-1-1-2 16,0-1 16-16,1-1-15 0,2 2 1 0,-1-3-2 15,1 0 2-15,-1-4-1 0,3 5-1 16,0-5 0-16,2 2 0 0,-3-2 0 15,1 2-14-15,0-2-36 0,-2 2-23 16,-5 0-52-16,0-1-51 0,3 2-24 16,0-2 0-16,-4-1-90 0,2 0-163 15,-2 0-234-15,-3 0-485 0,2-1-103 16</inkml:trace>
  <inkml:trace contextRef="#ctx0" brushRef="#br1" timeOffset="572608.065">14682 15425 2473 0,'0'0'466'0,"0"0"-454"0,0 0-12 15,0 0-149-15,0 0 95 0,0 0 54 16,0 0 226-16,0 0 115 0,0 0-65 16,0 95 7-16,4-45-41 0,7 7 80 0,-1-5-137 15,0-6-65-15,1-2-19 16,-2-8-37-16,-3-5 4 0,-2-10-46 0,-2-10 10 16,0 0-11-16,0-4 15 0,1 1 0 15,-1-1 1-15,-2-3-21 0,2-3-3 16,-2-1 7-16,0 0 20 0,0 0 17 15,0 0 4-15,0-3 25 0,0-10 33 16,-7-9-96-16,1-13-23 0,0-8-1 16,-2-6-1-16,2 1 1 0,-2-4-50 15,6-3-6-15,-2-7 23 0,4-1-83 0,0-1 26 16,2 1-51-16,10 8 36 16,2 9-17-16,5 0 38 0,-1 14 30 0,11 3 52 15,-2 5-17-15,5 5-44 0,6-1-41 16,-10 8 102-16,-7 6 3 0,-3 2 38 15,-6 4 33-15,0 0-54 0,4 8-17 16,-2 3-13-16,-1 12 13 0,0 7 91 16,-4 12 56-16,-5 4-53 0,-4-3-12 15,-6-8-4-15,-9-6-25 0,0-5 3 16,2-5-30-16,3-4-2 0,-6-2-24 0,0 3 2 16,-8 2-15-16,1 1-2 0,-3-3-41 15,-2-3 10-15,5-4-31 0,-2 1-11 16,6-6-20-16,-3-1-18 0,6-3-21 15,-2 0-66-15,6 0-149 0,0-7-198 16,0-4-235-16,6 1-1230 0</inkml:trace>
  <inkml:trace contextRef="#ctx0" brushRef="#br1" timeOffset="572884.9305">15276 15448 3734 0,'0'0'737'0,"0"0"-595"16,0 0-142-16,0 0 0 0,0 0 92 15,121-48-19-15,-102 46-26 0,0-1-47 16,5-1-23-16,-4 4-36 0,2 0-107 16,-9 0-185-16,-2 4-360 0,-9 5-481 0,-2 0-819 15</inkml:trace>
  <inkml:trace contextRef="#ctx0" brushRef="#br1" timeOffset="573052.4854">15295 15608 2660 0,'0'0'827'0,"0"0"-554"0,0 0-217 0,136-47 66 16,-88 31 107-16,-2 1 22 0,-6 4-60 15,-5-1-62-15,-4 7-82 0,-2-2-47 16,-7 6-42-16,-5-1-120 0,-4 2-323 16,6 0-415-16,-5 0-1040 0,3-2 684 0</inkml:trace>
  <inkml:trace contextRef="#ctx0" brushRef="#br1" timeOffset="573412.5323">16140 15155 1796 0,'0'0'1253'0,"0"0"-927"16,0 0-326-16,0 0 0 0,0 0 144 15,3 102 306-15,-3-51-55 0,0 4-162 16,0-5-57-16,-1-8-67 0,-1-2-55 15,0-2-8-15,2-5-46 0,0-4 3 16,0-10 14-16,0-3-15 0,0-5-4 0,0-1-11 16,0 1-30-16,0-2-33 0,2-1-114 15,0-1-198-15,-2-5-170 0,1-2-151 16,-1 0-144-16,0 0-506 0,0-9 546 0</inkml:trace>
  <inkml:trace contextRef="#ctx0" brushRef="#br1" timeOffset="573639.4263">16291 15196 3010 0,'0'0'710'0,"0"0"-710"0,0 0 123 16,0 0-67-16,0 0 199 0,25 101 42 15,-18-61-154-15,-3-2-1 0,0 0-100 16,-4-10-7-16,3 4-32 0,-3-10 12 0,0-2-12 15,2-5-1-15,-2-4-2 0,2 5 0 16,0-1-100-16,0 0-147 0,2-3-297 16,0-4-58-16,0-4-249 0,0-3-498 15,2-1 230-15</inkml:trace>
  <inkml:trace contextRef="#ctx0" brushRef="#br1" timeOffset="573863.8264">15985 15320 2097 0,'0'0'1348'0,"0"0"-981"16,0 0-367-16,0 0-220 0,0 0 220 16,0 0 166-16,131-4 97 0,-60 4-157 15,1 0-68-15,-7-4 15 0,-5 0-51 16,-9 1-2-16,-7-1-2 0,-10 2 0 0,-10 0-132 15,-11 2-411-15,-3 0-202 0,-1 0 73 16,-2 0-175-16,-1 2-84 0</inkml:trace>
  <inkml:trace contextRef="#ctx0" brushRef="#br1" timeOffset="574085.871">16078 15487 1167 0,'0'0'1518'0,"0"0"-913"0,0 0-408 15,0 0-9-15,0 0 24 0,0 0 15 16,0 0-31-16,145 17-35 0,-84-17-23 16,1-2-32-16,-4-6-40 0,-7 1-8 15,-5 2-23-15,-4 2-35 0,-3-1-13 0,-6-1-303 16,-4 2-610-16,-13-1-492 0,-1-1-783 15</inkml:trace>
  <inkml:trace contextRef="#ctx0" brushRef="#br1" timeOffset="574635.4008">17094 15541 1624 0,'0'0'1526'0,"20"96"-1037"0,-8-40-305 0,-4-8-108 16,-5-5-30-16,0-4-15 0,-3-5-31 16,0-7 20-16,0-8-20 0,-4-6 24 15,2-4-21-15,0-2 40 0,-2 1 58 16,0-5 33-16,-4-1 116 0,2-2-16 16,-2 0-51-16,-2-8-109 0,-6-4-73 0,2-2 19 15,-5-11-20-15,1-8 28 16,2-9-5-16,3-8-23 0,10-2-17 0,3-1-46 15,14 8-59-15,4-1-16 0,6 9 45 16,-3 7-48-16,3 12 30 0,-11 5-6 16,6 5 81-16,1 3-24 0,1-3 60 15,3 3 87-15,0 5 7 0,-6 0-35 16,0 3 33-16,-4 7 8 0,-5-1-55 16,-3 5 17-16,-1 3-12 0,-5 0 1 15,0 5 8-15,-11-2 38 0,-2 1-2 0,-6 0-36 16,0 0-26-16,0-3-9 15,0-1-24-15,1-2-42 0,1-2-25 0,7 1-23 16,-2-5-54-16,0 1-116 0,8-3-147 16,2-2-267-16,2-4-213 0,2-1-594 15,3 0 323-15</inkml:trace>
  <inkml:trace contextRef="#ctx0" brushRef="#br1" timeOffset="575448.7498">17619 15562 3147 0,'0'0'840'16,"0"0"-563"-16,-108 33-210 0,74-20 68 0,7 1 44 15,6-4 25-15,4-1-33 0,6-1-90 16,0 1-54-16,3 4-27 0,2 2-24 15,2-3 21-15,4-2-38 0,0-3-42 16,2-1-37-16,10-2 62 0,8 0 39 16,7-2 19-16,11-2 0 0,-2 0-86 15,-4-7-126-15,-13-2-119 0,1 2 25 16,-2-1 86-16,5-4 101 0,4 3 65 0,-7 1 16 16,2 0 38-16,-7 3 116 15,-3 1 77-15,-1 1 2 0,-4 1-57 0,-5 2 6 16,2-2-11-16,-4 2 14 0,1-2-18 15,4 2-4-15,1 0-36 0,8-2-30 16,-2 0-41-16,3 1-15 0,3-5 15 16,0 2-3-16,-3-1-12 0,2-2 19 15,-5-3 3-15,6 1 7 0,-4-3-30 16,-3-1 20-16,2-4 34 0,-5 1 23 16,1-5 4-16,-3-1-30 0,-2-6 20 0,-2-8-14 15,0-1-8-15,-2 0-49 0,0 2-2 16,0 0 23-16,-2 0-13 0,-2 0-10 15,0 2-11-15,-2 1 9 0,1 11-8 16,3 6 9-16,-2 8 2 0,4 3 8 16,-2 2-9-16,2 0-3 0,0 2-28 15,0 0-31-15,-2 4-48 0,2 14-36 16,-2 25 146-16,0 24 17 0,2 11 130 0,0 1-95 16,2-11-27-16,4-10-23 15,5-9 19-15,-1-3-5 0,5-9 7 0,-4-9-23 16,-1-9 17-16,-4-5-20 0,6-5 3 15,-2-1-2-15,2 0 2 0,6-4 2 16,-1-4 0-16,4 0 29 0,0-12-17 16,3-8-14-16,1-9-8 0,5-10-26 15,-5-7 14-15,-6-5-22 0,-1-3-41 16,-6 5 13-16,-4-5-26 0,-2 1 13 16,-3 3 41-16,-3 6 14 0,0 9 10 0,0 14 4 15,0 9 28-15,0 9 22 0,-3-1 26 16,1 4 38-16,0-2-34 0,2 2-42 15,-2 0-24-15,-4 17-47 0,0 16 47 16,-5 19 75-16,2 5 57 0,5 1-53 16,4-6-65-16,0-14 1 0,0-1-14 15,6-8 16-15,1-8-17 0,-2-4 10 16,1-5-10-16,-2 1-31 0,4-1-26 0,-2 2-31 16,1-6-32-16,4-1-104 15,-3-4-43-15,3-3-241 0,-3 0-578 0,1 0-1043 16,-1-11 1050-16</inkml:trace>
  <inkml:trace contextRef="#ctx0" brushRef="#br1" timeOffset="575653.2039">17989 15303 2373 0,'0'0'1868'0,"0"0"-1648"0,0 0-220 16,0 0 0-16,0 0 42 0,0 0 246 15,0 0-55-15,0 0-166 0,0 0-44 16,0 0-3-16,147-4-7 0,-94 2-9 16,-9 2-4-16,-12 0-14 0,-8 0-156 15,-10 0-189-15,-1 2-364 0,2 2-346 0,-2 1-853 16,-5 7 1028-16</inkml:trace>
  <inkml:trace contextRef="#ctx0" brushRef="#br1" timeOffset="576140.5602">18633 15658 2555 0,'0'0'1361'16,"0"0"-878"-16,0 0-337 0,0 0-54 0,0 0 51 16,0 0 29-16,0 0-20 0,0 0-19 15,0 0-36-15,0 0-17 0,38-96 11 16,-38 87-29-16,-3 0-59 0,-3-2-3 15,-3 2-1-15,2 1-30 0,-6 3 11 16,3 1 0-16,0 1 0 0,0 1-11 16,-3 2 12-16,0 0 7 0,1 0-13 15,-3 7 4-15,4 4-16 0,-1 2 16 0,-3 2 2 16,8 3-2-16,1 3 21 0,0 0 1 16,2-2 0-16,4 3 1 0,0-1 0 15,2-3-1-15,6 0 2 0,4-3 16 16,4-2-18-16,-1-3 14 0,3-2 12 15,2-4-24-15,0-4 18 0,3 0-6 16,2 0 4-16,-2-10-16 0,7 1 9 16,-5-3-9-16,2 0 0 0,1-1 13 15,-2-1-15-15,-3-2 1 0,-2 0 12 16,-4 3-14-16,-1 2-10 0,-6 3 10 0,-2 0 0 16,-4 5 0-16,0 0-16 0,-2 3-5 15,1 0-16-15,1 0-6 0,3 0 28 16,-1 6-4-16,2 2 7 0,3 0 12 15,2 2 2-15,0-1 17 0,1 2-18 16,0-1-1-16,-2-2 0 0,0 0-123 16,2-1-141-16,-4-2-153 0,0-1-414 15,-3 0-245-15,-3-2-1025 0</inkml:trace>
  <inkml:trace contextRef="#ctx0" brushRef="#br1" timeOffset="576704.049">19091 15608 2344 0,'0'0'967'0,"0"0"-686"0,0 0-184 15,0 0 186-15,0 0 171 0,0 0-166 0,0 0-89 16,-11 101-56-16,9-81-32 0,2-3-58 16,0-4 0-16,0 1-13 0,0-5-28 15,0-4-11-15,0 0 11 0,0-5 10 16,0 0 12-16,0 0 5 0,0 0 17 15,0 0-2-15,0 0 8 0,2-8-13 16,3 1-49-16,1-7-11 0,1-1 0 16,0 0 11-16,2-3 0 0,3 0-2 0,-3 0-44 15,1 2-5-15,1 4 31 0,3 2-8 16,-2 3 2-16,1 3-4 0,4 1 9 16,-2 3-1-16,0 0 4 0,-1 0 0 15,1 3-4-15,-1 1 8 0,-4 5 14 16,3-1 15-16,-3-1 46 0,1 1-2 15,2-3-11-15,-5 2 0 0,2-2-11 16,2 0 14-16,-2-2-19 0,-2-1-3 16,1-2 5-16,0 0-5 0,1 0 0 0,0 0-5 15,1-5-7-15,2 3 3 0,0-6-8 16,1 0-11-16,4-2 1 0,-4-1-2 16,6 2-1-16,1-4 1 0,0 0 0 15,0 0-12-15,2 2-3 0,4 0-4 16,-5 0 6-16,4 2-3 0,-3 1 1 15,3 5 1-15,-2-1 13 0,-4 1-14 16,-2 3 13-16,-2 0-19 0,-3 0 19 0,0 3-1 16,-5 6-33-16,-1 3 36 0,-3 2 29 15,-4 2-16-15,0 0 19 0,-4 0-11 16,-11 2 11-16,-2-1-25 0,-4-1-7 16,-3-3-70-16,0 0-36 0,2-2-58 15,-8-1-63-15,-4-2-137 0,5-3-266 16,1-2-620-16,9-3-1257 0</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3:43:35.931"/>
    </inkml:context>
    <inkml:brush xml:id="br0">
      <inkml:brushProperty name="width" value="0.05292" units="cm"/>
      <inkml:brushProperty name="height" value="0.05292" units="cm"/>
      <inkml:brushProperty name="color" value="#002060"/>
    </inkml:brush>
  </inkml:definitions>
  <inkml:trace contextRef="#ctx0" brushRef="#br0">9752 15790 405 0,'0'0'592'16,"0"0"-155"-16,0 0-243 0,0 0-39 0,0 0 4 15,0 0 26-15,0 0-28 0,0 0-32 16,15-53-1-16,-14 47-33 0,2 0 43 16,1-2-14-16,0 3 21 0,1-3-23 15,-1 2-10-15,0-1 50 0,0 2-10 16,-2-1 30-16,1 1-56 0,-1 1-71 16,0-1 103-16,-2 1-110 0,3-2-40 15,-3 4 54-15,0-1-20 0,0 1 59 16,0 0-7-16,0 0-23 0,0 2-29 0,0-2 0 15,0 2 4-15,0-2-1 0,0 2 5 16,0 0-2-16,0 0-13 0,0 0-11 16,0 0-5-16,0 0-15 0,0 0-2 15,0 0-26-15,0 0-6 0,0 8-27 16,0 14 61-16,-10 16 111 0,1 9 46 16,-1 1-25-16,4-7-53 0,1-7-62 15,2-5 3-15,1-10-18 0,-1-6-1 0,3-2-1 16,0-4-1-16,0 3 0 0,0-3-3 15,0-3 2-15,0 0-10 0,0-4 12 16,0 0 17-16,0 0 12 16,0 0 11-16,0 0 6 0,0 0 3 0,0 0 0 15,0-10-3-15,0-7-46 0,0-9-77 16,0-14 13-16,0-5 25 0,0 0 6 16,0 4-17-16,-2 7-26 0,0 6-24 0,0 6 17 15,0 9 7-15,-1 2 49 16,3 1 11-16,-1 2 18 0,1 2-4 15,0 4-12-15,0-1-9 0,0 3-16 16,0 0 12-16,0 0 2 0,0 0-5 0,0 0-7 16,0 0-9-16,0 0-6 0,0 3 49 15,0 4 6-15,4 1 14 0,2-3-16 16,3 2 33-16,2-1-31 0,-1-2 17 16,11 0 14-16,4-2 8 0,3-2 11 15,-1 0-22-15,-3 0-8 0,-2-2-23 0,-2-2 3 16,6 0 12-16,-2 0-15 15,-5 1-3-15,-2 3-13 0,-2 0 1 0,-5 0-5 16,-2 0 5-16,4 3-22 0,-6 5 4 16,-2 5 3-16,0 0 28 0,-2 7 2 15,-2-1 21-15,0 0-5 0,0 0-14 16,0 0 1-16,2-3 19 0,-2 0-22 16,4-1-4-16,1-2-72 0,1-2-140 0,3-1-246 15,-1-3-219-15,1 0-65 16,3-7-500-16,-1 2 76 0</inkml:trace>
  <inkml:trace contextRef="#ctx0" brushRef="#br0" timeOffset="291.3229">10451 15688 2460 0,'0'0'906'16,"0"0"-703"-16,0 0-181 0,0 0 58 15,0 0 153-15,0 0 41 0,-43 102-50 16,30-81-70-16,5 1-37 0,1-4-62 16,1 3-12-16,2 1-40 0,0-4-3 15,-1-3 4-15,1-2-4 0,4-6 0 16,0-3-1-16,0-3-2 0,0-1 3 0,0 0 3 16,0 0 24-16,2 0 31 0,5 0-31 15,3 0-2-15,3-3-11 0,4-3-14 16,-2 0-1-16,1 1-81 0,2-2-80 15,-2 2-34-15,2-1-111 0,-1 0-157 16,2 1-170-16,-2-1-160 0,-1-1-336 16,0 1 64-16</inkml:trace>
  <inkml:trace contextRef="#ctx0" brushRef="#br0" timeOffset="744.0851">10782 15795 2089 0,'0'0'930'0,"0"0"-602"16,0 0-27-16,0 0 15 0,0 0-132 16,10 104-8-16,-8-85 5 0,0 0-73 15,0-5 13-15,1-2-47 0,-2 3-43 16,2-7 4-16,-1-1-6 0,-2-2-14 0,0-3-12 16,0 2 1-16,0-4 24 15,0 0 26-15,0 0 18 0,0 0 24 0,0-6 27 16,-6-1-105-16,-1-6-18 0,-1-7-2 15,0-6-14-15,1-11 1 0,-2-3-20 16,3 0-21-16,3 2 13 0,3 5-14 16,0 1-67-16,0 3 81 0,12 2-35 15,1 1 8-15,-1 4-19 0,3 4-2 16,0 5 11-16,8-2 77 0,9 1 3 16,12-6 17-16,8 1 54 0,-6 8 8 0,-9 5-1 15,-15 1-24-15,-4 5-23 16,-10 0-11-16,3 0-20 0,0 0-31 0,-1 0-4 15,-6 5 0-15,-2 1 0 0,-2 3 35 16,0 4 31-16,-14 7 43 0,-16 5 37 16,-12 5-36-16,-7 0-57 0,-3-6-18 15,8-5-21-15,4-4 17 0,3-1 4 16,10-5-4-16,5 0-10 0,8 0-36 0,-2-4-34 16,2 3-48-16,0 1-128 15,-4 3-121-15,6-1-324 0,1-2-223 0,2-3-527 16,6 0 456-16</inkml:trace>
  <inkml:trace contextRef="#ctx0" brushRef="#br0" timeOffset="2137.5132">10090 16895 271 0,'0'0'513'0,"0"0"-67"16,0 0 245-16,0 0-224 0,0 0-136 15,0 0-50-15,0 0-38 0,0 0-17 16,0 0-27-16,0 0-68 0,-6-33 37 15,6 31-27-15,0 0-12 0,2 2-26 0,-2 0-35 16,0 0-41-16,0 0-27 16,0 0 0-16,0 0-32 0,0 0-26 0,0 0-19 15,0 8 77-15,0 9 23 0,0 10 168 16,0 9-28-16,0 5-71 0,0 3-42 16,0-9 1-16,0-2 13 0,0 0-7 15,0-5-14-15,0 3 0 0,0-10-14 16,0-1-5-16,0-6 15 0,0-1-19 15,0 1-17-15,0 0 26 0,0 3-15 16,0-2-1-16,-2-3-12 0,2-2-1 0,-2 2 1 16,2-4-1-16,0-1 0 0,0 1-2 15,0-5 0-15,0 4-2 0,0-6-9 16,0 1 12-16,0-2-2 0,0 2-1 16,0 1-9-16,0-3 11 0,0 0 2 15,0 0 0-15,0 0 0 0,0 0-1 16,0 3 1-16,0-3 0 0,0 0-1 15,0 2-3-15,2 0 1 0,-2 0 1 16,2 1 1-16,0-1 0 0,2 1-2 16,-2 0 3-16,0-1 0 0,2 2 0 0,0-2 3 15,2 1-2-15,3-1 1 0,4 3 1 16,0-4 0-16,4 1 0 0,1 0-2 16,11 1 2-16,5-3-2 0,12 0 2 15,7 0-1-15,4-7-1 0,3-1 1 16,-5-1 11-16,5 1-13 0,-7 1 1 15,-5 3-1-15,-5 1 0 0,-8-2 0 16,-6 3-1-16,-9 2 1 0,-2-1 0 16,-8 1 0-16,6 0-1 0,-4 0-2 15,-1 0 1-15,-3 0-15 0,-2 0-23 0,-3 0-30 16,-1 0-5-16,0 0 6 16,-2 0 3-16,2 0-31 0,-2 0-26 0,0 0-53 15,0 0-40-15,0 0-109 0,0 0-122 16,0 0-33-16,0-7-58 0,0 2-292 15,0-3-605-15</inkml:trace>
  <inkml:trace contextRef="#ctx0" brushRef="#br0" timeOffset="3057.7767">10100 16776 84 0,'0'0'198'0,"0"0"32"0,0 0-146 15,0 0-82-15,0 0 423 0,0 0-66 16,0 0-113-16,0 0-8 0,0 0-2 16,0 0-42-16,-8-8-44 0,8 8 16 15,0-2-2-15,0 1 32 0,0-2 21 16,0 3-14-16,0-1-17 0,0-1-15 15,0 2 3-15,2 0 36 0,0 0-37 0,2-2-97 16,2 2-76-16,12 0 0 0,8 0 0 16,14 0 29-16,13 0-11 0,0 0-17 15,-1 0 22-15,-1 0 6 0,5 0 17 16,1-2 9-16,3 2-18 0,-1-4-20 16,1 2 4-16,-6 2-17 0,2 0-2 15,-7 0 2-15,-5 0 0 0,-10 0-4 16,-9 0 0-16,-7 2-1 0,-6 0-1 0,3 0-2 15,0 0-13-15,-2 0 13 16,-3 1-17-16,-1-3 18 0,-7 3-13 0,0-2-1 16,1 1-8-16,-3-2 21 0,0 0-1 15,0 0 1-15,0 2 2 0,0 0 0 16,0 2 2-16,0 6 78 0,2 1 31 16,0 6-1-16,0 2-33 0,0 6-3 15,0 8-4-15,0 5 0 0,-2 2-35 16,2-4 0-16,-2-3-6 0,2-12 9 15,-2-1-22-15,2-5 10 0,0-3 1 0,-1 7-1 16,4-1-2-16,1 1-4 0,-2-2 7 16,0-1 8-16,0-3-17 0,0 0 9 15,-1-2 1-15,2 1 8 0,-3-4 0 16,2 1-14-16,1-3-17 0,0 1-1 16,-3-3-2-16,0 3 0 0,-2-5 1 15,2-2 2-15,-2 3 0 0,0-3 0 16,0 0 8-16,0 0 6 0,0 0-4 0,0 0-2 15,0 0-9-15,0 0 14 16,0 0-3-16,-2 2 1 0,-4-2 4 0,-3 0-15 16,-2 2-2-16,-1 2-1 0,-2-3-1 15,0 2-1-15,-1 0-9 0,-2 1 1 16,0 0 7-16,-2 2-10 0,2-5 0 16,-5 3 2-16,6 0-2 0,-4-1 2 15,2-1-5-15,-4 3-4 0,3-3-2 16,-2-2-4-16,2 0 3 0,1 0 0 15,2 0-19-15,2 0-58 0,0 0-35 0,4 0 6 16,1-2-27-16,1-3-63 0,2 0-162 16,-4 1-306-16,2-1-178 0,2-1-417 15,4-2-96-15</inkml:trace>
  <inkml:trace contextRef="#ctx0" brushRef="#br0" timeOffset="3628.3597">10735 17449 400 0,'0'0'487'0,"0"0"-375"16,0 0 390-16,0 0-129 0,0 0-92 15,0 0-69-15,0 0 5 0,0 0-53 16,0 0-26-16,0 0-20 0,-46-29 23 16,41 23-5-16,-2-2-46 0,1 3 11 15,2-2 28-15,-2 0 16 0,4 1 8 16,0 2 30-16,-3 1-16 0,5 3-41 16,-2-2-16-16,0 2-5 0,2 0-18 0,-2 0-25 15,2 0-23-15,0 0-23 16,-2 9-15-16,2 15 77 0,-2 11 55 0,-1 4 42 15,3 3-34-15,0-4-46 0,3-3-22 16,1-5-7-16,0 1-6 0,0-7-28 16,1-4-13-16,-3-7-6 0,-1-3-11 15,2 1 0-15,-1-2-1 0,0 0-1 16,-2-4-3-16,2-3-10 0,-2-2-21 16,0 0-34-16,0 0-14 0,0 0-50 15,0 0-70-15,-4-6-73 0,-4-4-135 0,1-3-442 16,-1-5-293-16,-1 4-981 0</inkml:trace>
  <inkml:trace contextRef="#ctx0" brushRef="#br0" timeOffset="4098.1638">10503 17578 59 0,'0'0'2426'0,"0"0"-1607"0,0 0-462 15,0 0-231-15,0 0-24 0,0 0 67 16,0 0 89-16,0 0 3 0,0 0-83 16,0 0-47-16,-10 4-52 0,10-4-25 15,0 0-11-15,0 0-2 0,0 0-4 16,0 0-4-16,0 0-3 0,0 0 3 16,0 0-3-16,4-2-9 0,0-4-21 0,1-1-3 15,3-2-22-15,1-1 22 0,-3 3 2 16,1-5 0-16,-1 2-13 0,2 1-2 15,3-1 12-15,0-2-9 0,-1 3 11 16,-1-1-15-16,6 1 15 0,-3 0-1 16,-1-2-1-16,4 3 3 0,-2-2-12 15,-3 0 12-15,0 1 0 0,4 0-1 16,-4 2-2-16,-2 1 3 0,1 1-1 16,0 1 0-16,-4 0-15 0,-2 2 16 0,-1 1-15 15,0 1-4-15,-2 0 0 0,2 0-13 16,-1 0 1-16,2 1 11 0,2 7 21 15,-2-3 34-15,2 7 27 0,-1 0-22 16,1 1 8-16,-3 0-14 0,1 1-13 16,0-3-20-16,2 2-1 0,-2-1 0 15,2 2 1-15,-3-5-37 0,2 2-97 16,0 0-124-16,3-1-183 0,-2-3-272 16,-2 0-282-16,0-1-933 0,1-4 1210 0</inkml:trace>
  <inkml:trace contextRef="#ctx0" brushRef="#br0" timeOffset="4490.0256">10905 17778 732 0,'0'0'2026'0,"0"0"-1336"16,0 0-447-16,0 0-243 0,0 0-43 0,0 0 43 15,0 0 203-15,0 0 161 0,0 0-62 16,0 0-92-16,-93 78-82 0,69-49-51 15,5-1-2-15,-2-3-28 0,5-4 4 16,4-4-34-16,-1-2-2 0,1 4-15 16,1-6 0-16,-1-3 0 0,7-3 2 15,-1-2-2-15,4-1-3 0,-3-2-46 16,3-2-58-16,-2 0-79 0,0 0-31 0,-3 0-153 16,1-6-133-16,-4-2-150 0,7-2-75 15,-3 1-198-15,-2-3-51 0</inkml:trace>
  <inkml:trace contextRef="#ctx0" brushRef="#br0" timeOffset="4709.2624">10570 17852 966 0,'0'0'985'0,"0"0"-419"16,0 0-232-16,0 0-11 0,0 0 131 16,0 0 72-16,0 0-107 0,114-6-152 15,-73 21-24-15,1 6-5 0,-2 4-41 16,-11-1-60-16,-5 0-68 0,-7-7-37 15,-4-2-14-15,-2-3-2 0,-3 1-5 16,2 2-11-16,2 0 1 0,-4-5 0 16,-4-2-1-16,-2-4-37 0,0-2-26 15,0-2-45-15,-2 0-68 0,0-2-100 0,0-10-135 16,0-3-565-16,0-10-1090 0,-4 4 501 16</inkml:trace>
  <inkml:trace contextRef="#ctx0" brushRef="#br0" timeOffset="5622.4572">10588 16621 279 0,'0'0'178'0,"0"0"-46"16,0 0 92-16,0 0 64 0,0 0-157 16,0 0-13-16,0 0 44 0,0 0-78 15,0 0-26-15,0 0 0 0,-18-24 13 16,18 20 44-16,-2-1 57 0,2 0-121 15,-2 1 62-15,2-2-26 0,0 1-24 16,-3-1 30-16,3-2 6 0,-2 1-15 16,-1 0 8-16,1-3-44 0,2 2 77 15,-2 0 5-15,-1 0-37 0,2-1 32 0,1 2-12 16,-2-4 9-16,2 4 7 0,0-3-6 16,0 3 60-16,0 1-31 0,0 1 5 15,0-1-90-15,0 1 23 0,0 0 10 16,0 3-33-16,0-2 8 0,0 2-3 15,0 2-6-15,0-4-20 0,0 4-3 16,0-1-18-16,0 1-3 0,0 0-8 16,0 0 4-16,0 0 4 0,0 0 3 0,0 0-7 15,0 0-4-15,0 0-12 0,-2 0 1 16,2 0 0-16,0 0 1 0,0 0-3 16,0 0-1-16,0 0 0 0,0 0-18 15,0 0-14-15,0 0 0 0,0 0-4 16,0 7 36-16,0 7 3 0,0 3 119 15,0 4-47-15,0 0-45 0,0 4-7 16,0-2 17-16,2 0-4 0,0-1-8 0,-1-2-6 16,2 1-19-16,-1-6-1 0,3-1-1 15,-3-3-1-15,1-2-2 0,-1 0 1 16,0-2 0-16,0-2-14 16,-2 0-48-16,0-2-87 0,0 1-81 0,0 0-131 15,0-4-162-15,-6 0-222 0,-4 0-224 16,4 0-569-16,-4-6 827 0</inkml:trace>
  <inkml:trace contextRef="#ctx0" brushRef="#br0" timeOffset="6127.6232">10399 16527 1180 0,'0'0'1272'0,"0"0"-669"0,0 0-323 15,0 0-155-15,0 0-50 0,0 0 54 16,0 0 84-16,0 0-5 0,0 0-46 0,0 0-94 16,-10 0-67-16,10 0-1 0,0 0-18 15,0 0 18-15,0 0 26 0,0 0 23 16,0 0 10-16,0 0 5 0,0 0 7 16,0 0-8-16,0 0-1 0,0 0-16 15,0 0-7-15,0 0-24 0,0 0-15 16,0 0-3-16,2 0-25 0,2 0-14 15,0-2 12-15,5 2 30 0,0 0 0 0,-1 0 0 16,0 0-1-16,4 0-3 0,-4-1 0 16,0 1 3-16,2 0 1 0,2-2 2 15,-2 0 25-15,-2 2-7 0,3-6-16 16,-3 3 23-16,1-2 4 0,0 0-4 16,-5-1-4-16,2 1-19 0,-3-1 27 15,2-1-9-15,-3 0-7 0,6-1-13 16,-6 1 0-16,0 0 0 0,0 0-1 15,0 2 0-15,-2 2 20 0,0 1-19 0,0 2-1 16,0 0-1-16,0 0-1 0,0 0-14 16,0 0-13-16,0 0-14 0,0 0-4 15,0 0-24-15,0 5-3 0,0 3 73 16,2 3 24-16,-2 2-9 0,2-2 1 16,0 4-12-16,0-4-4 0,0 0-25 15,2 0-127-15,-1-1-199 0,3 0-244 16,1-3-240-16,-1-1-566 0,0-4 100 0,-48-128 1233 15</inkml:trace>
  <inkml:trace contextRef="#ctx0" brushRef="#br0" timeOffset="6923.3584">10786 16413 169 0,'0'0'271'0,"0"0"-74"15,0 0 99-15,0 0 272 0,0 0-131 16,0 0-158-16,0 0-42 0,0 0-47 16,0 0-20-16,0 0 2 0,-21-65-8 15,21 63-22-15,0-3 49 0,0 5-19 16,0-2-35-16,0 2-20 0,0-2-35 15,0-1-53-15,0 1-26 0,0 2-3 0,2-1-5 16,0-1-14-16,1 2 17 16,0-2 2-16,2 2 3 0,-5 0 17 0,2 0 8 15,2 0-4-15,-2 0 15 0,0 0 14 16,-2 0 9-16,2 0-21 0,0 0-10 16,2 0 10-16,3 0 4 0,0 2 18 15,-1 3 21-15,2 5 17 0,0 0-17 16,4 1-49-16,-2 1-12 0,-2 1 5 15,3-1 3-15,2 1 3 0,0-2-18 0,-1-1-2 16,3-1-13-16,-2-1 16 0,1-2-16 16,2-3 2-16,-4 0 0 0,3-2 22 15,0-1-22-15,-2 0 15 0,-1-4-18 16,2-1-12-16,-6-1-20 0,0-4-4 16,0 2 21-16,0-5-9 0,-4 0-14 15,0 0-5-15,0-1 8 0,0-3-4 16,-4 2-22-16,3 1 2 0,0 1 18 0,-3 5-22 15,2 1 23-15,0 1 22 16,-2 4 18-16,0 2 0 0,0 0 3 0,0 0-1 16,0 0-2-16,0 0-3 15,0 0 3-15,0 6 16 0,3 5 183 0,-3 13-21 16,0 4-33-16,-3 7-44 0,-4 3-23 16,4-1 8-16,-1-8-27 0,2-8-41 15,2-1-16-15,0-7 0 0,0-2 2 16,0 4-1-16,0-3-6 0,0 3-10 0,0-4-38 15,0 2-65-15,-2-4-106 0,-2 1-123 16,-2-5-158-16,-4 3-276 16,2-7-380-16,0 3-484 0</inkml:trace>
  <inkml:trace contextRef="#ctx0" brushRef="#br0" timeOffset="7394.0924">10635 16494 207 0,'0'0'362'0,"0"0"-138"16,0 0 169-16,0 0-113 0,0 0 44 15,0 0-12-15,0 0-87 0,0 0-81 16,0 0 9-16,0 0 47 0,-27-28-16 0,27 24-44 15,0 3-20-15,0-3-2 0,0 2 26 16,0 0 75-16,0 0-35 0,0 0-22 16,0 2 26-16,0 0 0 0,0 0-46 15,2 0-40-15,0 0-32 0,2 0-44 16,1 0-25-16,9 8 85 0,-1 3 4 16,0 2-40-16,-2 5-32 0,6-1-15 15,-7 0 12-15,2 2-12 0,2-1 11 0,-4 0-13 16,-3-4-1-16,4-1-124 0,-2 1-226 15,-2-9-442-15,-1 2-588 0,-3-7-1066 0</inkml:trace>
  <inkml:trace contextRef="#ctx0" brushRef="#br0" timeOffset="43508.5614">12217 13379 3760 0,'-2'-7'373'16,"2"0"-245"-16,0 1-128 0,0 5-113 15,0-2-102-15,0 3 101 0,0 0 114 16,0 0 138-16,0 0 46 0,0 0-34 16,0 0-74-16,0 0-76 0,0 0 0 15,0 0-27-15,0 0 23 0,0 0 4 16,0 0 22-16,0 0 10 0,0 0-5 0,0 0-9 15,0 0-17-15,0 0-1 0,0 0-1 16,0 0-17-16,0 0 0 0,0 0 13 16,0 0-22-16,0 0 0 0,0 0 9 15,0 0-9-15,0 0-4 0,0 0-1 16,0 0-1-16,0 0-10 0,0 0-20 16,0 0-18-16,0 0-40 0,0 0-22 15,0 0-39-15,0 0 6 0,0 0 12 0,0 0 8 16,0 0 27-16,0 0-2 0,0 0 10 15,0 0 12-15,-2 0-2 0,2 0 17 16,0 0 7-16,0 0 0 0,0 0-15 16,0 0 39-16,0 0 12 0,0 0-26 15,0 0-37-15,0 0-15 0,0 0-7 16,0 0-13-16,0 0-47 0,0 0-52 16,0 0 11-16,0 0-20 0,0 0 33 15,0 0 118-15,0 0 67 0,0 0 36 0,0 3-1 16,0-2-22-16,0 1-14 0</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3:45:03.373"/>
    </inkml:context>
    <inkml:brush xml:id="br0">
      <inkml:brushProperty name="width" value="0.05292" units="cm"/>
      <inkml:brushProperty name="height" value="0.05292" units="cm"/>
      <inkml:brushProperty name="color" value="#002060"/>
    </inkml:brush>
  </inkml:definitions>
  <inkml:trace contextRef="#ctx0" brushRef="#br0">10478 7585 169 0,'0'0'258'15,"0"0"51"-15,0 0 163 0,0-2-218 16,0 2-105-16,0 0-46 0,0 0-38 16,2 0-65-16,3 0-69 0,-3 0-22 15,2 0-122-15,0 0-567 0,0 2 154 16</inkml:trace>
  <inkml:trace contextRef="#ctx0" brushRef="#br0" timeOffset="7102.4277">9060 12680 442 0,'0'0'290'0,"0"0"371"0,0 0-376 16,0 0-4-16,0 0-96 0,-2-14-35 15,2 12-50-15,0 1 37 0,0-2-3 16,0 3-25-16,0 0-42 0,0-2-14 0,0 2-53 15,0 0 0-15,0 0-59 0,0 0-51 16,0 0-134-16,4 0-411 0,2 0-255 16,0 5 245-16,-22-4 414 0</inkml:trace>
  <inkml:trace contextRef="#ctx0" brushRef="#br0" timeOffset="8928.1499">9427 12790 64 0,'0'0'119'0,"0"0"-1"16,0 0 34-16,0 0 210 0,0 0 44 16,0 0-191-16,0 0-118 0,0 0-52 15,0 0-38-15,-2-3-5 0,2 3 0 0,0 0 0 16,0 0 0-16,0 0-2 0,0 0-2 16,0 0-4-16,0 0-33 0,0 0-45 15,0 0-288-15,4 0-199 0,2 0 202 16,2 0 219-16</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3:45:30.829"/>
    </inkml:context>
    <inkml:brush xml:id="br0">
      <inkml:brushProperty name="width" value="0.05292" units="cm"/>
      <inkml:brushProperty name="height" value="0.05292" units="cm"/>
      <inkml:brushProperty name="color" value="#002060"/>
    </inkml:brush>
  </inkml:definitions>
  <inkml:trace contextRef="#ctx0" brushRef="#br0">14286 4024 26 0,'3'-2'106'15,"-1"-4"6"-15,0 3-13 0,0-1-40 16,-1-2-6-16,3 2 0 0,-2 1-27 16,0 0-21-16,-2 1-3 0,0 2-2 0,0 0-33 15,0 0-7-15,0 0 1 0,0 0 12 16,0 0 23-16,0 0 2 0,0 0 2 16,0 0 4-16,0 0 23 0,0 0-1 15,0 0 0-15,0 0 1 0,0-2-1 16,0 2 20-16,0 0 20 0,0-4 13 15,0 4 26-15,0-1-6 0,2-2-21 16,-2 0-32-16,0 1 26 0,2 0-68 16,-2 0-1-16,0 0-3 0,2 2 45 0,-2-2-40 15,0 2 21-15,0 0 0 0,0 0-24 16,2 0-2-16,-2 0 0 0,0 0-33 16,0 0-32-16,0 0-7 0,0 0-32 15,0 0-15-15,0 0-19 0,0 0 7 16,0 0 52-16,0 0 19 0,2 2 14 15,-2 0-20-15,2 4-20 0,-2 0-32 16,0-5 1-16</inkml:trace>
  <inkml:trace contextRef="#ctx0" brushRef="#br0" timeOffset="16382.2807">17943 6024 677 0,'0'0'960'0,"0"0"-595"0,0 0-361 0,0 0 111 16,0 0-77-16,0 0-7 0,0 0-6 15,0 0 19-15,-3-42 12 0,3 40-6 16,0-1-50-16,0 3 81 0,0-2-12 16,0 2 4-16,0 0-13 0,0-2-11 15,0 0-13-15,0 2-30 0,0 0 19 16,0 0 11-16,0 0 19 0,0 0 4 15,0 0-1-15,0-2-17 0,0 2-17 16,0 0-18-16,-2 0 23 0,2 0 12 0,0 0 23 16,0 0 27-16,0 0-1 0,0 0-5 15,0 0-15-15,0 0-10 0,0 0-23 16,0 0-33-16,0 0-4 0,0 0-27 16,0 0-27-16,0 0-16 0,0 0 8 15,0 0 0-15,0 0-11 0,0 0-6 16,0 0-26-16,0 0-13 0,0 0-5 15,0 0 1-15,0 0 7 0,2 2 30 16,3 4 83-16,-1-1 2 0,2 1 127 0,1 1-123 16,1 2 21-16,-1-4 29 0,-1 3-17 15,0-4-37-15,-2 1 0 0,2-1 24 16,2 2-28-16,-4-4 4 0,0 1-61 16,-2 1 37-16,2 1 12 0,0-2 10 15,0 1 4-15,1 4 20 0,-1-5-16 16,-2 3-6-16,5-2-24 0,-5 2 22 15,2-1 2-15,-2 2 4 0,0-4-4 16,1 2 42-16,3 2 80 0,-2-2-34 0,0 3-6 16,0-3-47-16,3 3-5 0,-1-3-13 15,-1 2-11-15,-1-2 10 0,2 3-14 16,-2-2-2-16,0 1 41 0,6 1-6 16,-6 0-35-16,2-1-1 0,0 3-1 15,-2-2 0-15,0 1-2 0,-1-2 4 16,3 3-2-16,1-3 2 0,-1 3-53 15,-2 0 53-15,2-1 34 0,3 1-30 16,-3-1 0-16,3 3 18 0,-2-2-22 0,3 1 0 16,-2-2 0-16,0 2 2 0,2-3-24 15,-5 0 14-15,2-2 8 0,-1 1 6 16,-2-2-2-16,0 0-4 0,1-1-2 16,2-1 2-16,-5 1 5 0,2 0-1 15,-3-2 0-15,2 3 30 0,-1-3-34 16,0 3 22-16,2 1 35 0,-2-1-57 15,3 1 34-15,-1 1-32 0,0 1 54 16,3 1-56-16,-1 2 0 0,3-2 26 0,-3 4-26 16,2-2 6-16,3 3 22 0,0-2-28 15,1 1 54-15,-1 1-33 0,4 1 6 16,-5-4-23-16,-1 0 1 0,4 3 38 16,-5-2-39-16,3-3-1 0,-5 1 40 15,2-3-41-15,4 1-2 0,-4-1-21 16,-2 1 21-16,0 2 37 0,3-3-31 15,0 1-3-15,-3-1-3 0,1 2 4 0,1-2-4 16,0 2 2-16,3-3 25 16,-3 2-7-16,1-1 4 0,-2 1-22 0,5 0 15 15,-4 0-17-15,2-3 0 0,-1 5 25 16,3-3-21-16,-3 1 52 0,0 0-31 16,0-1-20-16,1 1-8 0,1 0 6 15,-2 1-3-15,-1 0 4 0,2-2-3 16,-1 2 23-16,2-1-20 0,-3-1-3 15,0-1 4-15,1 0 16 0,0-3-42 16,-3 4 13-16,2-2 8 0,-1-1 20 0,-1 2-16 16,3-3 21-16,-3-1-25 0,0 4-2 15,-1-2 1-15,1 0 1 0,-2-2-5 16,3 1 24-16,-1 1-23 0,1 0 28 16,-1 0-24-16,0-1 28 0,0-1-8 0,4 3 23 15,-2-3 53-15,2 3-18 16,0-1-38-16,2 0-1 0,-2 0-37 0,1-2 28 15,-1 1-26-15,1-1-4 0,2 2 27 16,-1-1-27-16,2 1 2 0,-2-1 13 16,0 0-15-16,-3 0-5 0,2-1 5 15,-1-2 3-15,-4 2-3 0,3 1 0 16,2-3 2-16,-3 2 38 0,3 0-40 16,-1-2-13-16,6 2 13 0,-4 0 17 15,0-1-17-15,4 2-1 0,-4-2-2 16,1 3 3-16,0-2-2 0,0-2-23 15,-3 2 25-15,1-2 23 0,0 2-23 0,-3-1 0 16,2-1 0-16,-3 0 16 0,4 0 9 16,-5 0-25-16,0 2-8 0,1-2 7 15,-3 0 1-15,4 0-3 0,7 0 3 16,0 0 25-16,2 0 0 0,0 0-25 16,0 0-31-16,0-2 27 0,-2 1 4 0,4-1 0 15,-2 2 0-15,0-2-1 16,2 2-1-16,1-2-14 0,-4 0 13 0,0 2 2 15,3-2-1-15,-3 1 2 0,1 1 31 16,-4-4-31-16,-1 4 0 0,4-2 1 16,-6 0 1-16,0 0 0 0,1 0 1 15,-2-1-3-15,-2 3 18 0,1-2-18 16,-2 2 0-16,2-2 0 0,0-1 35 16,2 1-32-16,0 1-6 0,-2-2-26 15,4-1 25-15,-2 3-17 0,0-1 21 0,1-2-3 16,4 2 2-16,-2-1-25 15,-1 3 24-15,1-5-40 0,0 2 42 0,-3 1 0 16,6-2 3-16,-4-1-3 0,1 3 0 16,0-1 1-16,1 0-1 0,-3-1 0 15,4 0-16-15,-2 2 16 0,-3-2 2 16,3 2 2-16,0-1 17 0,-3-1-18 16,-2 2 22-16,4-2-21 0,-4 3 30 15,-2-4-13-15,2 2 16 0,-1-1-16 16,4 0 0-16,-3 0-21 0,1-1 0 0,-1-2 4 15,-1 2-4-15,6-1-12 0,-6 2 10 16,2-1 1-16,2-1-16 0,-1 0 0 16,0 1-8-16,1-1 9 0,3 0 16 15,-4 0-3-15,3 2-1 0,-3-3-17 16,6 3 18-16,-4-1 3 0,-2-2-28 16,2 4 27-16,0-4-36 0,-1 2 36 0,-3 2-3 15,5-4 4-15,-2 4 0 16,-1-1 4-16,1-2-4 0,-2 2-1 0,1 0 1 15,-2-1 16-15,-2 0-16 0,6 0 34 16,-6 2-5-16,2-6 21 0,-2 4-48 16,1 1 0-16,2-5 28 0,-3 0-27 15,2 2-3-15,1-3 16 0,-3 1-16 16,5-2 4-16,-2 0-4 0,-1 1 3 16,0 0 30-16,-2-1-33 0,4 3-24 0,-4-3 24 15,0 3 24-15,0-2-24 0,-2 3 3 16,-1-3-3-16,5 5 1 0,-1-4-2 15,-1 2-60-15,-2 1 61 0,0 2 0 16,-3-5 29-16,5 5-29 0,-4 0-25 16,0 1 21-16,-1-1 4 0,-1 2 2 15,3 0 0-15,-3 1 1 0,2-2-3 16,0-1-25-16,3 3-13 0,-3-3-5 16,0-1 40-16,1 2 3 0,1-2-30 0,0-2 30 15,-1 2 0-15,2-4 0 0,0 1-47 16,0-1 21-16,3-2 25 0,-2 4-56 15,-2-3 57-15,2 1 3 0,-2 0-3 16,0 2-3-16,-1-1 1 0,1 5-32 16,-2-1 34-16,2 0 0 0,-1 3 21 15,-1-4-21-15,-2 5-77 0,0-1 37 16,2 1 36-16,-2 0 4 0,0 0-3 16,0 0-35-16,0 0 14 0,0 0 5 15,0 0 14-15,0 0 0 0,0 0-24 0,0 0-9 16,0 0-5-16,0 0-83 0,0 0-124 15,0 0-107-15,0 0-189 0,0 0-340 16,-2 0-476-16,4 0 869 0</inkml:trace>
  <inkml:trace contextRef="#ctx0" brushRef="#br0" timeOffset="17734.2017">19289 7129 141 0,'0'0'39'0,"0"0"8"15,0 0-14-15,0 0 257 0,0 0-73 16,0 0 287-16,0 0-263 0,0 0-112 16,37-44 58-16,-30 36 74 0,0 1-191 15,-1-1 117-15,-2 0-18 0,0 0-78 16,0 2 12-16,1-1-60 0,-3 2 77 0,0-1 27 16,-2 0-53-16,0 1 16 0,0-2 8 15,0 3-22-15,0-1-30 0,0-1 4 16,-4 2-11-16,-1 1 38 0,-1 0 76 15,2 0-33-15,0 3-73 0,0-2-67 16,-3 0-32-16,3 2-49 0,-2 0-113 16,-3 0 20-16,3 0 51 0,-3 2-5 15,-1 3 32-15,1 3-17 0,2 0 19 16,3 1 47-16,2 0-17 0,-2 2-13 16,4-4 77-16,0 1-35 0,0-1-46 0,0-3 81 15,4 3 42-15,0-5 77 0,0-2 81 16,1 3-63-16,0-3-47 0,-1 0 0 15,0 0-14-15,0 0 10 0,2 0 59 16,1 0-38-16,-1 0 25 0,1-3 46 16,-1 1 5-16,2-5-84 0,-1-1-6 15,-1-1-52-15,-4 0-41 0,2-4-1 16,-2 2 1-16,0 0 42 0,-2 4-42 0,0-1 0 16,0 2-9-16,-2 3 9 0,-2 1-16 15,0 2-43-15,2 0-56 0,-2 0 12 16,2 0-30-16,-3 0-125 0,1 5-26 15,-3 3 133-15,-1 5 102 0,2-2 15 16,2 2-28-16,1-1 0 0,3 0 56 16,0-4-10-16,0-3 10 0,0 2-5 15,5-7 11-15,-3 0 129 0,2 0 79 0,0 0-68 16,1 0-58-16,-4 0-41 16,2 0-11-16,-1 0 32 0,0 0 27 0,0 0 7 15,3 0 18-15,-3 0 12 0,2 0-7 16,0-3-31-16,-2-5-17 0,2-1-71 15,0 0-46-15,-1-3-76 0,-1-1 120 16,-2-1-145-16,0 1 38 0,-2 5 109 16,-7 0 0-16,1 4 20 0,2 1 25 0,-1-1-45 15,3 4-49-15,-2 0-27 0,-1 0-40 16,1 0-69-16,-1 1 4 0,1 6 63 16,2-1 21-16,0 3 1 0,4-2-28 15,0-1 96-15,0 0 5 0,4-1 23 16,6-1 23-16,-1 0 45 0,2 1 50 15,1-3-35-15,-1-2-18 0,1 0 48 0,4 0 8 16,-4 0 11-16,-4 0-12 16,4-5-58-16,-4 2 68 0,-4-4-40 0,2 4-14 15,-4-3-31-15,0 1 65 0,-2-3-110 16,0-1-29-16,-4 1-74 0,-4-2 35 16,-2 2 67-16,-6 3-71 0,2-1-31 15,-4 5 31-15,2 1-58 0,-1 0 28 16,-3 0-10-16,1 7-5 0,2 4 47 15,1 1-60-15,2 3 130 0,6-2-96 16,2 2 39-16,4 1 55 0,2-1-54 0,0-1 56 16,8-2 28-16,3 1 34 15,2-6 85-15,1 1-61 0,2-3-11 0,-2-3 63 16,1-2-31-16,0 0 5 0,0 0-44 16,-3-6-20-16,2-1-48 0,-4-2-82 15,-2-2-110-15,-4 2 90 0,-2-1-201 16,-2-1-4-16,0 2-200 0,0-2-380 15,-2 1-321-15</inkml:trace>
  <inkml:trace contextRef="#ctx0" brushRef="#br0" timeOffset="19503.9791">20471 6630 40 0,'0'0'118'0,"0"0"1"16,0 0-33-16,0 0-47 0,0 0 146 16,0 0 510-16,0 0-126 0,0 0-201 15,0 0-87-15,2-10-80 0,0 10-49 16,-2-1-29-16,2 1-11 0,0-2 15 16,3 2-20-16,-3-2-73 0,2-1-30 15,-1 0-4-15,1 1 101 0,0-3-101 0,2 0-67 16,-3 0 63-16,6-1 4 0,1-2 0 15,0 1 56-15,0-3-56 0,1-2 2 16,4-1 80-16,0-2-79 0,0-3-3 16,1 1 113-16,-3 1-113 0,4-2-88 15,-2-1 88-15,0 4 135 0,0-3-72 16,-2 2-12-16,2-2-51 0,0 2 0 16,-3-2 14-16,4-2-12 0,-4 5 62 15,0 0-8-15,-3-1-51 0,4 1-5 0,-3 2-30 16,-1 0 30-16,-3 0 76 15,3 1-46-15,-5 3-30 0,-2 1 0 0,1 2 16 16,-1 0 13-16,-2 5-10 0,0-1 29 16,0 2-14-16,0-2-29 0,0 2 0 15,0 0-5-15,0 0-2 0,0 0-17 16,0 0 0-16,0 0 14 0,0 0-24 16,0 0 0-16,0 0 0 0,0 0 5 15,0 0 20-15,0 0-25 0,0 0-12 0,0 0-5 16,0 0-25-16,0 0-69 0,0 0-159 15,0 0-74-15,0 0-131 0,0 0-409 16,0 0-409-16,0 0 1040 0</inkml:trace>
  <inkml:trace contextRef="#ctx0" brushRef="#br0" timeOffset="20382.1287">19446 7004 165 0,'0'0'218'0,"0"0"485"0,0 0-53 0,0 0-280 15,0 0-182-15,0 0-88 0,0 0-19 16,0 0 36-16,0 0 4 0,0 0-12 16,-13-1-37-16,11 1-31 0,-1 0-6 15,3 0-35-15,-2 0-2 0,0 0-50 16,0 0-1-16,2 0 4 0,-2 0 25 0,2 0 0 16,-2 0-1-16,-2 0-5 15,2 0 30-15,0 0-24 0,0 0 24 0,0 0 48 16,2 0-17-16,0 0-1 0,0 0-24 15,0 0 43-15,0 0 4 0,0 0 11 16,0 0 13-16,0 0 23 0,0 0 25 16,0 0 33-16,0 0 15 0,0 0-18 15,0-3-68-15,0-1-82 0,0 1-5 0,0-1-2 16,-2-1-33-16,-3 3 35 16,2-4 0-16,-1 2 0 0,0-3-46 0,0 5-12 15,2-3-22-15,0 5 80 0,0-1 62 16,2 1-62-16,0 0-32 0,0 0-70 15,0 0 5-15,0 0-10 0,0 0-6 16,0 0-14-16,0 0-8 0,0 0 18 16,0 0 20-16,0 0 97 0,0 0 6 15,4 1 167-15,-2-1 56 0,0 0-9 16,0 0 15-16,-2 0-20 0,2 0-15 16,-2 0-46-16,0 0-30 0,0 0-34 0,2 0-32 15,-2 0-35-15,0 0-23 0,2 0-51 16,0 0-262-16,1 0-5 0,2 0-90 15,1 5 60-15,2-3-59 0,0 1-57 16,-1-3-469-16,-1 2-211 0,-55-14 1041 0</inkml:trace>
  <inkml:trace contextRef="#ctx0" brushRef="#br0" timeOffset="23211.4479">19308 7046 55 0,'0'0'251'0,"0"0"-106"16,0 0-139-16,0 0-1 0,0 0 28 16,0 0 19-16,0 0-52 0,0 0 33 15,0-6-33-15,0 6 132 0,0 0-66 16,0 0-66-16,0 0-3 0,0 0-43 16,0 0-105-16,2 0-119 0,-2 0 32 0</inkml:trace>
  <inkml:trace contextRef="#ctx0" brushRef="#br0" timeOffset="26694.4686">18575 6512 40 0,'0'0'303'0,"0"0"-230"0,0 0 910 15,0 0-333-15,0 0-261 0,0 0-126 16,0 0-88-16,0 0-16 0,0 0 27 16,0 0 28-16,-6-7-67 0,2 5-126 15,-1-1 1-15,-2 3 53 0,4-2-75 16,-5-1-97-16,5 0-60 0,-3-1 118 16,-2 2-51-16,-5 1 11 0,6 1-12 15,-3 0 20-15,-3 0 12 0,0 0-17 0,3 0 29 16,-1 3 0-16,0 4-8 0,3 1-54 15,1 1 60-15,3 0-24 0,2 1 18 16,2-1-13-16,0 2 36 0,0-3 14 16,6-1 18-16,1 2 192 0,3-4-29 15,1-1-59-15,2-2-39 0,-1 0 46 16,4-2 7-16,0 0 13 0,-3 0-7 16,0 0-62-16,-4-4 78 0,-1 0 5 15,-6-1 94-15,-1-1-75 0,2-2-162 16,-3 0 26-16,0-1 20 0,0-1-48 0,-3 1-9 15,-5-3-25-15,-2 4 33 0,-2-1 1 16,-2 1-5-16,2 3-38 0,-1-1 19 16,2 3-92-16,3 3-36 0,-1 0-26 15,3 0 22-15,4 3-84 0,2 6 3 16,2 10 96-16,21 8-137 0,21 0-538 16,12-4 317-16,-9-8-420 0</inkml:trace>
  <inkml:trace contextRef="#ctx0" brushRef="#br0" timeOffset="28217.7531">18352 6812 73 0,'0'0'224'0,"0"0"-105"16,0 0 26-16,0 0 78 0,0 0-58 15,0 0-106-15,0 0 143 0,0 0 149 16,0 0-202-16,13-46 56 0,-13 42-14 16,0-1-9-16,0 5 36 0,3-5 13 0,-3 3-80 15,0 1-80-15,0-2 70 0,0 3 25 16,0 0-25-16,0 0-31 0,0 0-29 15,0 0-17-15,0 0-26 0,0 0-38 16,0 0 0-16,0 0-38 0,0 0 1 16,0 0-55-16,2 0-68 0,2 0-20 0,0 6 42 15,2 1 138-15,2 5 64 0,6 5 0 16,0 5 4-16,8 8-12 0,5 5 57 16,5 2 24-16,-2 0 8 0,-1-7-26 15,-1 2-53-15,-4-8 6 0,-6-5-27 16,2-2-21-16,-7-3-5 0,7 4 13 15,1-1-32-15,1 1-15 0,1 1 11 16,-3-1 8-16,-2-3 16 0,-2-3-19 16,-2-2-1-16,-3 2 0 0,-1-4-3 15,1-2-16-15,-4-1 19 0,-1-1 19 0,-2-1 3 16,-2 0-22-16,0 0-1 16,-2-3 1-16,0 1 5 0,0-1 23 0,0 0 11 15,0 0 9-15,0 0-3 0,0 0 14 16,0 0-1-16,2 0-4 0,-2 0-11 15,0 0 3-15,0 0-4 0,0 0 13 16,0 0-9-16,0 0-15 0,0 0-15 16,0 0-13-16,0 0 0 0,0-1 1 0,0-6-4 15,0 1-59-15,0-3-79 16,0-3 68-16,0 1 69 0,-2-3-56 0,-2 1 3 16,-2 0-6-16,0-1 60 0,-1 1 0 15,-4 3 0-15,5-1-1 0,-3 3 2 16,1 1 88-16,-2 2-40 0,1-2 58 15,2 1-78-15,3 2-29 0,-2 1 0 16,3-1 13-16,2 2 24 0,-1 2 14 16,2 0-25-16,0 0-26 0,0 0-45 15,0 0-13-15,0 0 8 0,0 0 12 0,0 0 38 16,2 0 0-16,2 0-1 16,2 2-29-16,0 7 4 0,3 1 26 0,6 4 68 15,0 1-22-15,0 2-25 0,0-2-17 16,-1 1-1-16,2-3-3 0,-6 1 0 15,-2-1-3-15,-2-4 1 0,-1 1 2 16,-1-3 0-16,-4-1 16 0,0-3-16 16,0 3 21-16,0-4 8 0,-4 0-3 15,-3 3 28-15,-3 2 32 0,-6 3-2 16,-4 1-55-16,-4 2-29 0,1 1-12 0,0 1-91 16,3 0-70-16,3-1-156 15,7 1-222-15,6-4-160 0,4-3-710 0,0-3-67 16</inkml:trace>
  <inkml:trace contextRef="#ctx0" brushRef="#br0" timeOffset="29046.5645">20531 6950 29 0,'0'0'66'0,"0"0"66"0,0 0 39 16,0 0-138-16,0 0 86 0,0 0 78 16,0 0-197-16,0 0-26 0,0 0 26 0,-28-7 0 15,24 7-60-15,-2-2-276 0,1 2 79 16</inkml:trace>
  <inkml:trace contextRef="#ctx0" brushRef="#br0" timeOffset="29668.787">20426 6722 323 0,'0'0'468'0,"0"0"244"0,0 0-160 15,0 0-375-15,0 0 207 0,0 0-118 16,0 0-119-16,0 0 96 0,0 0-74 16,0 0-104-16,0 0-65 0,-50-48-23 15,48 48-27-15,2 0-46 0,0 0-22 16,0 0-21-16,0 0 4 0,0 0-14 16,0 0 16-16,0 5 128 0,4-2-31 15,2 0 36-15,2 1 12 0,4 0 43 16,-2-2 78-16,2-2-38 0,-1 0-30 15,4 0 29-15,-2 0 39 0,-3-2 25 16,1-4-19-16,0 1 23 0,-3-3-103 16,-3-1 216-16,0 2-141 0,-3-4-42 0,0 2 29 15,-2-5-98-15,0 2 35 0,0-1-35 16,-6 2-23-16,0 1 3 0,-4 3 53 16,1 1-19-16,0 2 72 0,1 1-109 15,2 3-84-15,-5 0-55 0,-3 0-50 16,5 1 31-16,-4 6 37 0,3 7-12 0,-2 1-44 15,8 5 64-15,4-3 74 16,0 1 39-16,2-3 0 0,10 2-27 16,0-6 27-16,3 0 1 0,2-4 37 0,0 0 80 15,4-3 20-15,-2-4-41 0,1 0-5 16,-4 0 20-16,-1 0 37 0,0-9 31 16,-2 2-38-16,-5-3-42 0,-2 1 7 15,1 0-29-15,-4-4-13 0,1 3 10 16,-4-4-32-16,0 5-21 0,0-3-22 15,-4 4-54-15,-1 3 7 0,-2 2 47 0,0 1-32 16,4 2-114-16,-6 0-57 16,-1 0-209-16,-9 10-137 0,2 6 200 0,-9 9-59 15,-4 6-189-15,5-2-372 0,6-7-148 16</inkml:trace>
  <inkml:trace contextRef="#ctx0" brushRef="#br0" timeOffset="30083.323">20473 7003 123 0,'0'0'1410'0,"0"0"-464"16,0 0-545-16,0 0-219 0,0 0-135 0,0 0-17 15,0 0 16-15,0 0-1 0,0 0-45 16,0 0 0-16,-51 19 0 0,41-8 45 16,-4-2-5-16,4 3-18 0,-2 0 74 15,-4-1-57-15,2 0-39 0,-3 1 70 16,-2 0 16-16,-6 3-21 0,-7 0 80 16,-9 2-6-16,-5 2-135 0,-4-4 151 15,3-1-102-15,1-1-1 0,0-3 43 0,-1-1-41 16,3-1-32-16,3-5 65 15,9 4-20-15,8-6-21 0,8 1 21 0,5 1-44 16,0-1 3-16,1-2-26 0,2 3-20 16,1-3 17-16,3 2-33 0,1-2 36 15,3 2-17-15,0-2-16 0,0 0-5 16,0 0-24-16,0 0-82 0,0 0-111 16,3 2-140-16,2-2-191 0,3 2-373 0,-2 0 46 15,0-2 7-15</inkml:trace>
  <inkml:trace contextRef="#ctx0" brushRef="#br0" timeOffset="30546.5904">19915 7115 894 0,'0'0'1025'16,"0"0"-508"-16,0 0-266 0,0 0-17 15,0 0 103-15,0 0 33 0,0 0-160 16,0 0-180-16,0 0-9 0,0 0 86 16,-51-9-107-16,36 9-51 0,-2 0-87 0,0 6 56 15,-2-1 82-15,4 3 45 16,-1 1-45-16,0 1-21 0,0 3-5 0,0-1 26 15,4 0 6-15,-3-1-6 0,2 0-2 16,3-2 0-16,3 1 2 0,1-2 21 16,-1-2-21-16,4-3-19 0,-1 1 19 15,1 0-2-15,3-2-30 0,0-1 0 16,0 5 30-16,0-4 2 0,0 3 0 16,0-3 70-16,9 3 83 0,-5-1-36 15,0 0-98-15,-1 1-16 0,4-1 24 0,-1 2-25 16,3 0 27-16,6-1-26 0,-1 2 56 15,8 0 4-15,7 3 19 0,10 1-14 16,6-1 8-16,-5 1-53 0,-2-1-10 16,-6-1-13-16,2 2-40 0,-8-3-163 15,-8 0-401-15,0-1-174 0,-6-3-554 16,-1-1-71-16</inkml:trace>
  <inkml:trace contextRef="#ctx0" brushRef="#br0" timeOffset="49334.1055">11864 7272 631 0,'0'-2'59'15,"0"2"-59"-15,0 0-184 0,0 0-54 16,0 0 60-16,2-2 158 0,0-1 20 16,1 3 185-16,-3 0 92 0,2-2-60 15,-2-1-118-15,4 1 84 0,3 1-183 16,-4 0-26-16,4-5-52 0,-3 6-8 0,-1 0-65 16,-1 0-126-16,-2 0 20 0,0 0 101 15</inkml:trace>
  <inkml:trace contextRef="#ctx0" brushRef="#br0" timeOffset="59123.1364">7650 10201 53 0,'0'0'158'15,"0"0"7"-15,-2 0 59 0,2 0 19 0,0-2-124 16,0 2 5-16,0-2 312 0,0 0-107 15,0 2-68-15,0 0-98 0,0 0-57 16,0 0-62-16,0 0-44 0,0 0-4 16,0 0-21-16,0 0-6 0,0 0 0 15,0 0 0-15,0 0-13 0,0 0-19 16,0 0-51-16,0 0-38 0,0 0 18 16,0 0 31-16,0 0 12 0,0 0 7 0,0 0 19 15,0 0-6-15,0 0-14 16,0 0-32-16,0 0-73 0,0 0-46 0,0 0-21 15,0 0 20-15,0 0 65 0</inkml:trace>
  <inkml:trace contextRef="#ctx0" brushRef="#br0" timeOffset="69903.8174">8112 12593 558 0,'0'0'565'16,"0"0"-395"-16,0 0-170 0,0 0-18 16,0-2 18-16,0 2 27 0,0 0-21 15,0 0 20-15,0 0-21 0,0 0 1 16,0 0 1-16,0 0 19 0,0 0 19 16,0 0 46-16,0 0 38 0,0 0 71 0,0 0 3 15,0 0-63-15,0 0-71 0,0 0-65 16,0 0-4-16,0 0-25 0,0 0-19 15,0 0-25-15,0 0-46 0,0 0-82 16,0 2-68-16,0-2-106 0,0 3-154 16,0-2 137-16,0 1 128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32:32.939"/>
    </inkml:context>
    <inkml:brush xml:id="br0">
      <inkml:brushProperty name="width" value="0.05292" units="cm"/>
      <inkml:brushProperty name="height" value="0.05292" units="cm"/>
      <inkml:brushProperty name="color" value="#002060"/>
    </inkml:brush>
  </inkml:definitions>
  <inkml:trace contextRef="#ctx0" brushRef="#br0">6500 10411 253 0,'0'0'861'0,"0"0"-308"0,0 0-356 16,0 0-197-16,0 0-2 0,-9-30 2 15,7 21 83-15,2 4 76 0,0 0-46 16,0 0 12-16,0 2-13 0,4-1-31 16,-2 0-51-16,1 2-26 0,1-2 3 15,-2 1 47-15,0-1 61 0,0 0 42 16,-2 1 1-16,2 1-29 0,-2-3-45 16,0 4 24-16,0-1 14 0,0 0-15 15,0-1-37-15,0 2-11 0,0 1-18 0,0-2 0 16,0 2-5-16,0 0-11 0,-2 0-20 15,0 0 21-15,-2-2-26 0,0 2 0 16,-1 0 0-16,3 0-2 0,-4 0 2 16,-1 0 3-16,-1 2 48 0,-1 1 4 15,1 4 2-15,0 1-23 0,-2-1 14 0,4 0-10 16,2 3-35-16,0 0 44 0,0 2 12 16,4-1-23-16,0 2-9 0,0 2-24 15,2-1 28-15,6-3-4 0,0 0-24 16,6-1 15-16,-4 0-16 0,1-4 23 15,2-1-8-15,-3-3-13 0,-3 0 25 16,1 0-24-16,-4-2 20 0,0 0-24 16,1 0 2-16,-3 0 18 0,-2 0 8 0,0 0-4 15,0 0-4-15,0 0-21 16,0-2-22-16,-2-6-45 0,-3 1-73 0,-1-1 81 16,2 0 23-16,-2 4 14 0,-1-1-23 15,1 3 13-15,0 0-20 0,-3 0-1 16,2 1 19-16,-1 1-2 0,2 0 36 15,1 0 19-15,-1 0 5 0,4 0 0 16,-1 0 33-16,3 0-13 0,0 3-8 16,0 1 27-16,0 3 18 0,0 0-7 15,3 1-36-15,5-3-17 0,-1 0 0 0,1-1 16 16,3 0 5-16,0-2 4 0,-1-2-12 16,-1 0 5-16,-1 0-8 0,3 0 0 15,-2-2-4-15,-5-4-23 0,2 1 19 16,-2-2-8-16,0 2-12 0,-2-3 11 15,-2 3-12-15,0-3 13 0,0 2 10 16,0-1-25-16,-4 0-12 0,-2 2 8 16,0-1 3-16,-3 0-17 0,-2 3 18 0,-1 1 12 15,-1 0-8-15,-4 2-4 0,0 0 0 16,-3 0 1-16,4 6 42 0,2 1-23 16,0 1-19-16,4 0 10 0,1-1-11 15,2 3-21-15,4-1 21 0,-2-1 0 16,5-1 0-16,0-2-18 0,0-1 3 15,0-3-2-15,7 1-9 0,-1 0-14 16,-2 0 1-16,3 0 16 0,-3-2 7 16,0 0-11-16,0 0 0 0,0 0-15 15,3-2-32-15,0-4-52 0,-1-1-73 0,2-3-114 16,2-3-195-16,6-4-253 16,-6 0-578-16,1 1 51 0</inkml:trace>
  <inkml:trace contextRef="#ctx0" brushRef="#br0" timeOffset="215.2394">6506 10435 187 0,'0'0'1389'0,"0"0"-921"16,0 0-347-16,0 0-121 16,0 0-19-16,0 0-89 0,0 0-128 0,0 0-223 15,0 0-341-15,0 0 257 0</inkml:trace>
  <inkml:trace contextRef="#ctx0" brushRef="#br0" timeOffset="89972.9558">6393 14074 271 0,'0'0'789'0,"0"0"-249"16,0 0-411-16,0-2 505 0,0 2-278 16,0 0-87-16,-2 0-31 0,0 0 21 15,0 0-33-15,0 0-41 0,0 0-55 16,0 0-39-16,2 0-9 0,-6 0-17 15,5 2-2-15,-1 0 9 0,0-2 16 16,-3 3 4-16,2-3-9 0,-4 2 0 16,3 1-2-16,-3-1 20 0,1 0-4 0,2 1-13 15,-5 3-11-15,-4 0-20 16,-1 3-20-16,-10 4-9 0,-5 11-2 0,-9 7 15 16,-7 5-10-16,2 0-5 0,6-1-7 15,1-4 6-15,2 2-17 0,1-2-3 16,1 1-1-16,12-5 0 0,0-8-1 15,10-4-2-15,4-3-9 0,-3-2 9 16,0 1-34-16,1-4-24 0,4-1-31 16,1-3-37-16,3-3-55 0,0 0-75 15,0-9-176-15,0-8-386 0,3-10-1109 0,1 1 558 16</inkml:trace>
  <inkml:trace contextRef="#ctx0" brushRef="#br0" timeOffset="90407.6673">5883 14156 1219 0,'0'0'1196'0,"0"0"-674"15,0 0-248-15,0 0-25 0,0 0 30 16,0 0 24-16,0 0-21 0,0 0-51 15,0 0-44-15,0 0-44 0,99 96-10 16,-67-61 17-16,4 4-26 0,-4-4-13 0,-3-5-14 16,-3-1-9-16,-1-6-11 15,-8-4-19-15,-3-6-21 0,2 0-13 0,-2 3-22 16,1-3-2-16,0 4-13 0,-3-7-16 16,-2 0-21-16,-1-3-39 0,-1-3-42 15,-5-2-35-15,0 1-53 0,-1-3-93 16,-2 0-200-16,0 0-423 0,0 0-1611 15,-2-18 1762-15</inkml:trace>
  <inkml:trace contextRef="#ctx0" brushRef="#br0" timeOffset="92083.6361">6695 6803 793 0,'0'0'557'0,"0"0"-201"0,0 0-75 16,0 0-78-16,0 0-34 0,0 0 145 16,0 0-56-16,0 0-105 0,0 0-9 15,1-22-14-15,2 16 4 0,-3 5-10 16,0-3-17-16,0 1-55 0,0 0 30 16,0 1 30-16,0-1-58 0,0 3 27 15,2-2 1-15,-2 2-30 0,0 0-2 0,0 0-14 16,0 0 0-16,2 0-36 0,-2 0-2 15,0 0-43-15,3 0-9 0,3 2 13 16,7 5 41-16,-3 2 68 0,7 1 0 16,3 1-55-16,-5 1-13 0,5 1-1 15,-3 0 1-15,5-1 3 0,-3 1-3 16,2 1 0-16,-2-1-2 0,3-2 4 0,-2 1-2 16,2 1 15-16,-3-1-15 15,-2-1-3-15,-2-3 3 0,-5-1 3 16,-2-2 15-16,2 0-15 0,-4-3-3 0,-2 0 0 15,0 0-2-15,-2-2-38 0,0 0-55 16,0 0-80-16,-2 0-99 0,2 0-66 16,-2 0-81-16,2 0-168 0,-2 0-390 15,3 0-155-15</inkml:trace>
  <inkml:trace contextRef="#ctx0" brushRef="#br0" timeOffset="92619.3615">7372 6602 411 0,'0'0'808'0,"0"0"-78"0,0 0-277 0,0 0-170 15,0 0-54-15,0 0-106 0,0 0-88 16,0 0-35-16,0 0-29 0,0 0 25 16,-15 2 4-16,13 1 27 0,-4 2-25 15,-5 3 96-15,1 6-13 0,-9 5 56 16,2 6 56-16,-9 6-73 0,-2 9 65 0,3 1-30 16,-1 1-10-16,8-1-40 0,-4-7 4 15,5 2-19-15,-5 3-11 0,4-1-33 16,-2-1-10-16,4-6-20 0,-4-2 19 15,8-4-24-15,1-6-11 0,3-3-1 16,-1-3-1-16,1 1 1 0,-3 1 10 16,3 0-13-16,-1-4 0 0,2 0-2 15,1-4 1-15,0 0-57 0,0 1-75 16,-2-1-81-16,-4-1-140 0,4 2-170 16,2-4-172-16,0-4-468 0,0 0-277 0</inkml:trace>
  <inkml:trace contextRef="#ctx0" brushRef="#br0" timeOffset="104607.7208">18834 6733 268 0,'0'0'99'0,"0"0"13"0,0 0 480 16,0 0-240-16,0 0-119 15,-4-11 81-15,4 9-60 0,0-2-92 0,0 1-7 16,0 1-94-16,0 0 72 0,0-1 30 16,0 1-51-16,0-2 23 0,0 3 24 15,0-3-47-15,0 4-95 0,0-2 6 16,0 0 36-16,0 0 22 0,0 0-38 15,0 2-39-15,0 0-4 0,0 0-22 16,0 0-10-16,0 0-11 0,0 0-6 16,0 0-17-16,0 0-30 0,0 0-33 15,0 0-34-15,0 0-50 0,2 0-78 0,4 0-478 16,3 6-484-16,-2 0 736 0,-31-18 517 16</inkml:trace>
  <inkml:trace contextRef="#ctx0" brushRef="#br0" timeOffset="133219.7897">15724 10046 413 0,'0'0'717'0,"0"0"-495"16,0-2-177-16,0 2 304 0,0 0 9 15,-3 0-51-15,1 0-37 0,2 0-82 16,0 0-42-16,0 0 1 0,0 0 0 15,0 0-17-15,0 0 0 0,0 0-6 16,0 0-25-16,0 0-23 0,0 0-25 0,0 0 0 16,0 0-11-16,0 0 3 0,-2 2-43 15,-3 9 2-15,-5 9 94 0,-4 14 102 16,-7 12-56-16,2 7-38 16,1 0-12-16,6-6-27 0,2-5-26 0,0 0 12 15,3-4-28-15,4-1 0 0,1-5-23 16,-3-7-2-16,5-4 2 0,-1-5-1 15,-1-1 0-15,2 0-10 0,-2 2 9 16,2 2 2-16,0-4-69 0,-2-2-52 0,2-3-50 16,0 0-63-16,-3-4-168 15,3-3-202-15,0 0-125 0,0-3-279 0,0 0-171 16</inkml:trace>
  <inkml:trace contextRef="#ctx0" brushRef="#br0" timeOffset="133514.4943">15860 10090 2982 0,'0'0'686'15,"0"0"-686"-15,0 0-178 0,0 0 178 16,0 0 86-16,0 0 274 0,-2 127-107 15,2-79-88-15,-2-2-28 0,2-2-49 16,0-3-34-16,0-5 3 0,0 1 2 16,0-5-48-16,2-1-7 0,2-7-4 15,0-4 0-15,-2-7-1 0,0-3-19 0,0 1-18 16,0 0-27-16,0 1-48 0,1-5-53 16,-1-3-137-16,-2-2-121 0,0-2-148 15,0 0-30-15,0-3-47 0,-5-7-597 16</inkml:trace>
  <inkml:trace contextRef="#ctx0" brushRef="#br0" timeOffset="133708.8239">15453 10418 1565 0,'0'0'696'0,"0"0"-659"0,0 0-37 0,0 0 0 16,0 0 187-16,0 0 136 0,0 0-80 15,0 0-98-15,105 5-32 0,-53-3-45 0,-2 0-68 16,-5 1-40-16,-11-3-176 0,-1 2-145 16,-3 1-126-16,0-3-214 0,-4 0-260 15,-10 0 381-15</inkml:trace>
  <inkml:trace contextRef="#ctx0" brushRef="#br0" timeOffset="134472.4312">16015 10440 1095 0,'0'0'854'0,"0"0"-557"0,0 0-16 16,0 0 88-16,0 0-105 0,0 0-66 16,0 0-64-16,0 0 76 15,-36 97-4-15,44-78-29 0,2-2-76 0,6-1-58 16,1-1-25-16,2-1 18 0,0-3 0 16,5-3-9-16,-6-2-4 0,2-5 17 15,-2 1-8-15,2-2 7 0,-5 0-10 16,-4-2 0-16,3-5 9 0,-5-1 4 0,-3-2-17 15,-5-1-11-15,-1-3-14 0,0 0-38 16,-5-3-4-16,-8-1 39 16,-10-1-64-16,-7 0 30 0,-11 2-12 0,1 1-18 15,0 6 49-15,11 7 16 0,7 1 2 16,7 0-40-16,2 2 8 0,7 0 32 16,0 0-3-16,1 0-52 0,5 0-70 15,0 2-58-15,3 3 116 0,5 0 67 16,2-1 4-16,8-1 16 0,0-1-5 15,8-2-15-15,-2 0-51 0,-1 0 21 16,-2-5 11-16,0-1 19 0,1-2 4 0,-4 0 26 16,4-1-25-16,-5-1 16 15,4 1 4-15,-5-1-21 0,4 0-1 0,-1-1 28 16,-4 2-31-16,1-2 20 0,-2 6-20 16,-2 0-17-16,-1 0 17 0,0 5 0 15,-3 0 0-15,6 0-26 0,-2 5 26 16,0 5 31-16,8 10-29 0,-3 11 89 15,-3 15 49-15,4 4 10 0,-8 3-15 0,-2-1-19 16,-4-9-24-16,-4-3-30 16,0-3-28-16,0-10-3 0,0-8-7 0,0-4 3 15,0-8-25-15,0 3 53 0,-2-2-7 16,0-2 2-16,-2-3 11 0,2 0 30 16,-2-3 38-16,0 0-1 0,-2 0-11 15,-3-6-40-15,-2-6-52 0,1-5 4 16,-3-8-29-16,3-8-3 0,0-5-23 15,8-1-25-15,2-2-12 0,0 3-30 16,9 1-5-16,4 7-17 0,2 9-7 0,4 0 47 16,8 4 14-16,1-1 5 15,0 5 2-15,-9 7 3 0,-2 3 5 0,0-1 26 16,-1 1 18-16,1 1-23 0,-4 2-9 16,-2 0-3-16,-4 7 3 0,-3 3 5 15,-4 1 29-15,0 2 17 0,0 1 16 16,-11 3 9-16,-3-2 4 0,-3 2 10 15,-3-2-33-15,1 1 0 0,0-5-3 16,2 1-20-16,-2-3 0 0,10 0-82 0,-1-3-33 16,2 0-60-16,0-1-149 0,4 1-194 15,2-5-31-15,0-1-242 0,2 0-493 16,0 0 342-16</inkml:trace>
  <inkml:trace contextRef="#ctx0" brushRef="#br0" timeOffset="135427.3003">16900 10065 209 0,'0'0'731'0,"0"0"-358"16,0 0 367-16,0 0-301 0,0 0-141 16,0 0-26-16,0 0-87 0,0 0-185 15,0 0 40-15,13 29 134 0,0 19 244 16,-1 7-148-16,-1 6-67 0,-7-1-66 16,-4-11-70-16,0 2-29 0,0-2-13 15,-6-2 4-15,-3-1-4 0,-5-2-6 0,-4-2-18 16,4-9 0-16,0-9 1 15,4-6-1-15,0-9 14 0,-2 3-15 0,0-3 0 16,2-1 0-16,-3-3 0 0,0-5 20 16,2 0 7-16,3 0 23 0,0 0-19 15,2-7-27-15,-1-1-4 0,2-3-15 16,5-4-24-16,0-1-27 0,2-6-14 16,16-8 30-16,7-4-30 0,5-2-73 0,4 2 72 15,-2 5 59-15,-9 4-24 0,-2 8 26 16,-6 1-42-16,3 3 38 0,-2 0-10 15,4-2 34-15,-1-1 23 0,-2 5 9 16,-5 0-31-16,-1 5 60 0,-7-1 27 16,0 7 25-16,-2-3 9 0,-2 3-55 15,0 0-38-15,0 0-28 0,1 3 2 16,5 4 47-16,-4 4 6 0,5 0-22 16,-3 3-30-16,4-2 23 0,-2 1-24 15,1-2 1-15,8 2 15 0,-3-4-1 0,6 0-18 16,0-1-66-16,6-3-98 0,-3 1-199 15,2-4-462-15,-4-2-661 16,1 0-437-16</inkml:trace>
  <inkml:trace contextRef="#ctx0" brushRef="#br0" timeOffset="135600.16">17134 10182 2547 0,'0'0'875'0,"0"0"-464"16,0 0-210-16,0 0-86 0,0 0-57 16,0 0-58-16,0 0-64 0,0 0-171 15,0 0-46-15,0 0 52 0,32 15-138 16,-18-2-658-16,-3-6-981 0</inkml:trace>
  <inkml:trace contextRef="#ctx0" brushRef="#br0" timeOffset="136603.5413">17312 10537 725 0,'0'0'2063'0,"0"0"-1555"0,0 0-317 15,0 0-19-15,0 0 77 0,0 0-29 16,0 0-11-16,0 0-71 0,0 0-21 0,0 0-45 15,87-107-33-15,-80 95 12 0,-5 1 7 16,0 2-15-16,-2 1-28 0,0 1-12 16,0 1-3-16,-2 1 3 0,-5-2-3 15,0 6-34-15,1-1-9 0,2 2-23 16,-4 0 8-16,-2 5-13 0,-6 5 29 16,4 5 25-16,-3 3 14 0,2 2 2 0,4-3 0 15,3 3-4-15,4-5 4 0,2-2 1 16,0 2 3-16,0-6 0 0,8-2 22 15,5-1 8-15,6-4 5 0,0-2 7 16,7 0-18-16,0-7-11 0,1-3-13 16,5-10 12-16,2-4 1 0,4-11 3 15,-2-2-16-15,-4 1 0 0,-7 4 1 0,-5-2 16 16,-6-5 9-16,-3 1-29 0,0-3 0 16,-6-4 0-16,0 1 0 0,-3-2-2 15,-2 2-33-15,0 5-4 0,-4 6 16 16,-2 10 6-16,-1 8 15 0,1 4 4 15,-1-1-1-15,0 2-1 0,2 0 0 16,0 7-2-16,4 1-29 0,-1 2-23 16,0 3-75-16,-3 23-57 0,0 13 186 0,0 14 54 15,5 8 32-15,0-2-36 16,3-8-29-16,5 1-17 0,6-4 21 0,-2-6-25 16,4-2 21-16,2-6-21 0,1-1 0 15,2-8 0-15,9-3 17 0,-2-3-1 16,2-6 9-16,2-1 9 0,-12-8-30 15,6 0 19-15,-4-4-7 0,-1 0-16 16,5 0-3-16,-8 0-12 0,6-2-17 16,-3-6 3-16,0 1 12 0,-4-3-12 15,1-3-30-15,-6-1-30 0,-7 2-28 0,0-5-20 16,-5 5 36-16,0 0 96 0,0 0-24 16,-8 2 26-16,-4 3-55 0,-13 3 58 15,-1 0-86-15,-4 3 25 0,2 1 20 16,0 0 37-16,12 0-21 0,-8 7 20 15,3 2-10-15,1 5 15 0,6 2 30 16,2 2-25-16,3 4-5 0,4-1 0 16,3 0 0-16,2-2 0 0,0-2 56 15,11-1-25-15,4-5-11 0,1-4 62 16,6-2 10-16,2-5-59 0,-1 0-4 0,3-3-24 16,-6-9 38-16,4-3 0 0,-3-5-15 15,5-11 8-15,-3-7 0 0,-4-4 0 16,-5-2 18-16,-3-2-23 0,-2 2-9 15,-3-6-22-15,-4 0 24 0,-2-1-24 16,0-5-4-16,0 3-24 0,-2 2 26 16,-4 3 2-16,-4 6 0 0,-4 3 4 15,2 7-1-15,-3 7-3 0,0 6 0 16,5 7-4-16,-1 4 21 0,5 6 0 0,-3-3 125 16,5 5-62-16,0 2-80 15,3 21-176-15,-5 17 176 0,2 14 29 0,2 4 38 16,2 0-30-16,0-6-9 0,0 1 7 15,0-1-33-15,0-4 2 0,4 0-1 16,0-4 12-16,0-4-15 0,1-6 0 16,4-4-2-16,-3-6-33 0,2-7-50 15,-1-4-73-15,-1-4-150 0,7-1-178 16,2-1-228-16,-3 0-1314 0,14-7 1084 0</inkml:trace>
  <inkml:trace contextRef="#ctx0" brushRef="#br0" timeOffset="137448.4613">18709 10174 2375 0,'0'0'496'0,"0"0"-297"0,0 0 82 15,-35 98 84-15,23-71-55 0,2-8-123 16,4-6-64-16,-4 4-38 0,4-1-15 0,-1-1-28 16,4-4 4-16,-1-3-9 0,1-5 9 15,2-1-2-15,1 0-5 0,0-2-1 16,0 0 5-16,0 0 26 0,0-2 38 15,-2-5 2-15,2-4-92 0,0-9-11 16,0-5-6-16,0-9-40 0,8-7 9 16,4 0-19-16,2 3-29 0,0 3-60 15,-4 9-2-15,1 7 40 0,-2 3 30 0,-4 7 33 16,5 0 20-16,0 1 13 0,3 4-26 16,2 4 7-16,1 0 24 0,8 7 49 15,2 11 17-15,3 7 18 0,5 7-5 16,-2 4 5-16,-4-7-10 0,-9-6-1 15,-4-10-1-15,0-2-25 0,-1 0 3 16,6 0-4-16,-2-2 30 0,2-5 17 0,-6-2-3 16,-4-2-11-16,4 0-15 15,-3-2-21-15,-1-4-3 0,-5-5 0 0,6-1-18 16,-7-5-7-16,0 0 1 0,-3-4-16 16,-1-3-9-16,0-8 8 0,-3-4-2 15,-6 0-40-15,-4 2-6 0,7 7-5 16,2 10-5-16,2 1-30 0,-2 5 3 0,3-1-39 15,-1-1-20-15,0 3 11 16,0 0-56-16,2 5-53 0,0 2-142 0,6-4-274 16,6 5-462-16,-2-3-1046 0</inkml:trace>
  <inkml:trace contextRef="#ctx0" brushRef="#br0" timeOffset="137924.1093">19394 10115 2527 0,'0'0'713'16,"0"0"-601"-16,0 0 211 0,0 0 126 15,0 0-254-15,0 0-60 0,-65 102 20 0,54-93 5 16,3-1-44-16,1-1-44 0,1-1-22 16,2-2-32-16,2-1-18 0,0-3 0 15,2 2 3-15,0-2 22 0,0 0 3 16,0 0 12-16,0 0 16 0,0-3 17 15,0-7-66-15,0-7-7 0,2-12-76 16,6-7-21-16,5-2 12 0,1 0-8 0,2 9-6 16,-8 10-29-16,0 6 32 15,1 3 16-15,0 2 47 0,1 2 16 0,3 3-1 16,4 3 4-16,-2 0 14 0,0 5 86 16,2 9 19-16,-1 3-15 0,2 4-5 15,-2 0 12-15,4 2 4 0,-4-3 18 16,2 0-26-16,-1-2-5 0,2-5 10 15,0-4 9-15,-4-3-10 0,8-4-2 16,-2-2-18-16,1 0-10 0,1-10-25 0,-2-5-12 16,0-2-13-16,-4-2-7 15,-2-8 0-15,0-6 12 0,-11-8 0 0,-2-2-21 16,-2-1-1-16,-10 2-10 0,-5 3 9 16,0-2-31-16,-7 3 4 0,6 1-4 15,-1 8 8-15,2 11-16 0,1 7-12 16,4 5-20-16,-2 3-56 0,-3 3-127 15,-8 24-234-15,8 12-490 0,0 0-1156 16,4-7 518-16</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3:49:44.951"/>
    </inkml:context>
    <inkml:brush xml:id="br0">
      <inkml:brushProperty name="width" value="0.05292" units="cm"/>
      <inkml:brushProperty name="height" value="0.05292" units="cm"/>
      <inkml:brushProperty name="color" value="#002060"/>
    </inkml:brush>
  </inkml:definitions>
  <inkml:trace contextRef="#ctx0" brushRef="#br0">1090 7429 33 0,'-6'-4'24'0,"-5"-1"-22"0,3 2 1 16,1-3-3-16,1 1 6 0,4-1 73 16,2-2 86-16,0 5 7 0,0-5 71 15,2 2 112-15,4 1-199 0,-2-1-156 16,1-1-32-16,1 4-66 0,-2-1-79 15,3 0-139-15,-5 3-53 0,0-2 123 16</inkml:trace>
  <inkml:trace contextRef="#ctx0" brushRef="#br0" timeOffset="672.7628">818 7123 167 0,'0'0'158'0,"0"0"533"0,0 0-351 16,0 0-159-16,0 0-25 0,0 0 87 15,0 0 105-15,0 0-8 0,0 0-297 0,0 0 133 16,6-53 141-16,-6 47-254 15,0-1 27-15,0 4-11 0,0-1 59 0,0 3-20 16,0 1 45-16,0 0-107 0,-1 0-56 16,1 0-208-16,0 0-65 0,-3 8-152 15,3 16 15-15,0 12 410 0,0 12 298 16,4 4 47-16,6 1-164 0,-1-1-64 16,1-4-4-16,-2-5-43 0,2 1-43 15,-1-6-6-15,0-3 26 0,-1-2-22 16,0-3-20-16,-2-7-3 0,-1-4-2 0,0-4-29 15,-2-1 29-15,0-1 26 0,-1 2-1 16,0 0 26-16,1-2-51 0,-3-2-102 16,0-6-197-16,0-1-105 0,0-4-166 15,-10 0 327-15,-11-9 168 0,5-7-1487 16</inkml:trace>
  <inkml:trace contextRef="#ctx0" brushRef="#br0" timeOffset="911.6764">349 7207 1885 0,'0'0'654'0,"0"0"-393"16,0 0-165-16,119-65-96 0,-51 35 0 16,5-1 12-16,-4 2 164 0,-9 6-117 15,-5 5 26-15,-2 0-19 0,-5 7-64 0,-5 1-4 16,-2 1-77-16,-11 3-19 0,-6 2 34 15,-6 1-77-15,-3 2-106 0,2 1 1 16,-2 0-105-16,1 0-182 0,0 7-53 16,-6 0-46-16</inkml:trace>
  <inkml:trace contextRef="#ctx0" brushRef="#br0" timeOffset="1172.5754">691 7756 191 0,'0'0'501'0,"0"0"-179"0,0 0-61 16,0 0 70-16,0 0 182 0,0 0-89 0,0 0-32 15,0 0 57-15,0 0-133 0,0 0-212 16,0 0-104-16,27 0-104 15,-15 0 34-15,8 0 70 0,10 0 38 0,10 0 10 16,4 0-21-16,1 0-27 0,-4 0-34 16,-5 0-95-16,0 0-283 0,-8 0-112 15,-5 0 60-15,-8 0-332 0,-4 0-194 16</inkml:trace>
  <inkml:trace contextRef="#ctx0" brushRef="#br0" timeOffset="1849.8559">1443 7383 391 0,'0'0'821'0,"0"0"-340"16,0 0-79-16,0 0-207 0,0 0 30 16,0 0 78-16,0 0-66 0,0 0-36 15,0 0-26-15,0 0-173 0,-7-92-2 16,7 86 260-16,0 0-69 0,0 1-135 16,0 1-56-16,-2-1 5 0,-5 3 50 0,1 2-7 15,0-3 34-15,-3 3 9 0,4 0-91 16,-7 0-24-16,2 0-182 0,-5 5-8 15,-3 2 38-15,2 4 117 0,2 1 11 16,3 1-30-16,6 3-108 0,3-1 124 16,2 3-61-16,2 0 58 0,7 1 30 15,6 2-36-15,6 4 17 0,-1-1 30 0,4-2 24 16,0 2 63-16,-3-7-63 16,0 5-67-16,-4-1 67 0,-3-2 6 0,0 0-6 15,-6-3 18-15,-4-1-18 0,-2-2 66 16,-2-1-64-16,0-1 125 0,0-1-125 15,-4-1 67-15,-2-3-28 0,0 0 34 16,2-5 72-16,2 3-40 0,0-4 33 16,2 0 67-16,0 0 10 0,0 0-44 15,0 0-35-15,0-4-21 0,2-3-100 16,6-4-17-16,0-4-339 0,6-5 67 0,-2 1 154 16,2-2 97-16,8 0-38 15,-3 4-175-15,0 1 116 0,-2 3 106 0,-7 5-10 16,0 5 5-16,-6 0-51 0,0 3-25 15,0 0-19-15,0 0 1 0,0 0-11 16,0 0 56-16,3 5-31 0,0-2 48 16,-1 3 49-16,0 3 28 0,1-5-22 15,1 4 31-15,-1 0-31 0,5-1-6 16,1 1 140-16,-1 0-55 0,6-1-26 16,-4 1 53-16,4-2-112 0,-5 2-256 0,1-3-369 15,-3-3-440-15,-6 0 31 16</inkml:trace>
  <inkml:trace contextRef="#ctx0" brushRef="#br0" timeOffset="2029.7566">1621 7258 854 0,'0'0'938'0,"0"0"-475"0,0 0 54 0,0 0-321 16,0 0-31-16,0 0-79 0,0 0-86 15,0 0-55-15,0 0-68 0,0 0-83 16,0-26-117-16,8 26-1 0,8 6 32 16,-6 5-127-16,0-3-504 0,1 7 369 0</inkml:trace>
  <inkml:trace contextRef="#ctx0" brushRef="#br0" timeOffset="2701.2644">1909 7583 266 0,'0'0'816'0,"0"0"-477"15,0 0-210-15,0 0 111 0,0 0-75 16,0 0-108-16,0 0 227 0,0 0-171 0,0 0-51 16,0 0-18-16,0 0 29 15,16 56 18-15,-16-56 24 0,0 0-1 0,2 0-9 16,-2 0 48-16,0 0 28 0,0 0 18 15,0 0 20-15,0 0-15 0,0 0-35 16,4-2-60-16,0-4-32 0,4-3-77 0,5-5-41 16,4-3-365-16,2-2 215 15,1 3-92-15,-6-1 80 0,2 10 163 16,-8 2-77-16,0 2 46 0,-2 1 13 0,3 2-44 16,-3 0 29-16,3 0 49 0,-3 5-6 15,3 0 30-15,3 1 6 0,2-1 103 16,-2 2-48-16,0 0 33 0,6-1-53 15,-1-1 47-15,2-1-24 0,2-2-1 16,7-2 50-16,5 0 60 0,7 0-33 16,1-9 39-16,-6 1-118 0,-13-2 10 15,-2 2-25-15,-5 2 50 0,6-3-29 0,0-3-28 16,3-3 17-16,-4 0-20 0,0-1 49 16,-8 3-44-16,-1-2 25 0,0 2 21 15,-5-2-28-15,-4-3 18 0,-2 3-30 16,0-2-47-16,0 2-23 0,-8 1 21 15,-5 5-90-15,-2-2 89 0,-2 6-35 16,2 3-87-16,1 2 31 0,-6 0-50 16,6 4-43-16,-4 10 22 0,6 9-21 0,3 11-85 15,9 16 119-15,2 3 140 16,17 3 12-16,7-3 263 0,4-7-155 0,0-2-1 16,-1 2-10-16,-5 2-71 0,-9 4 6 15,0 4-29-15,-11 0-1 0,-4-3 90 16,0-9-92-16,-12-5 10 0,0-12-10 15,0-10 43-15,3-8-40 0,-2-4 21 16,-8 3 139-16,-11 2 40 0,-8-3-76 16,-4-2-35-16,5-5-32 0,13 0-17 15,4-5 58-15,7-2-78 0,-4-5-23 0,-2 1-20 16,0-5-195-16,2 1-185 0,7 2-324 16,-2 0 29-16,5 3-1402 0</inkml:trace>
  <inkml:trace contextRef="#ctx0" brushRef="#br0" timeOffset="4107.2752">718 9274 117 0,'0'0'658'0,"0"0"74"16,0 0-263-16,0 0-303 0,0 0 146 15,0 0 24-15,0 0-75 0,0 0 59 16,0 0-95-16,62-107-171 0,-60 97 27 15,2-1-46-15,-2 4 1 0,-2-1 122 16,0 1-12-16,0-1-45 0,0 1-73 0,-6-2-14 16,-3 2-14-16,0 1-44 0,-5 1 44 15,0 1 0-15,1-1 0 0,-2 4-48 16,2 1 5-16,1 0-92 0,-1 0-59 16,2 6 30-16,1 1 62 0,4 2-3 15,0 3-36-15,6 4-13 0,0-1 37 16,10 8 117-16,10 6 35 0,8 5 201 15,7 7-140-15,-3-2 0 0,-3 1 12 16,-8-1-108-16,-4-2-2 0,-3-2 2 16,-7-3 5-16,-3-7 17 0,-4-5 26 0,0-7-17 15,0-4-31-15,0 2-6 0,-4 1 6 16,-3-2 65-16,1-3-19 0,0-3 61 16,-1-2 38-16,3 0 65 0,2-2-43 15,-3 0-43-15,2 0-36 0,1-2-26 16,0-7-35-16,2-5-27 0,0-3-101 0,0-4-176 15,2-2-61-15,6-2 180 16,5 2-36-16,4 0 71 0,6-3-78 0,-1 5 77 16,1 0-151-16,0 1-117 15,-4 7 280-15,1 0-44 0,-4 2 5 0,0 2 130 16,-4 0 17-16,-2 3-30 0,-3 4-36 16,0 2-70-16,-5 0 24 0,0 0 109 15,0 0 7-15,0 0 142 0,-2 0-66 16,2 4-76-16,0 2 0 0,0 1 115 15,0 2 193-15,0 4-61 0,3 0-65 16,-1 0-15-16,0 1-20 0,3-1-15 16,-3 1-59-16,5-2-45 0,-3-4 6 0,0 1 6 15,1-4-40-15,1 1 0 0,-1-5 54 16,-1 2 5-16,0-3-59 0,4 0 27 16,6-3 16-16,-2-6 281 0,6-4-12 15,-1-3-209-15,2 1-53 0,-7-2 43 16,3-2-89-16,-1 2-4 0,-4 2-1 15,-1 1-83-15,-6 8 16 0,1 2-50 0,-4 4-50 16,-1 0-79-16,2 2-40 0,1 8 125 16,5 7 123-16,3 13 39 0,0 13 129 15,-1 3 93-15,-2-3-121 0,-3 0 6 16,-2-15-56-16,-1-4 26 0,-3-6-48 16,3-5-26-16,-3 1 16 0,0-3 29 15,0 1-19-15,0-7 0 0,0-3 33 16,0-2 38-16,0 0 61 0,0 0 71 0,0 0 11 15,0 0-14-15,0-5-32 0,-8-10-103 16,2-11-94-16,-2-13-189 0,2-5 37 16,4 0 67-16,2 4-37 0,0 11-23 15,4 6 36-15,0 10-21 0,0 0 41 16,2 2 85-16,-2 2-19 0,4 2 1 16,-4 1 22-16,0 1-72 0,2 2-42 15,4-2-30-15,8 5 144 0,-4-5 14 16,3 5-14-16,3 0 0 0,-4 0 0 0,2 5-147 15,-6 3 147-15,1 3 2 0,2 0 3 16,-5 3 20-16,-1 1 20 0,-1-2 8 16,-1 2-53-16,-5 1 24 0,0-1 57 15,-2-4-77-15,0 1 42 0,0-3-44 16,0-3 87-16,0 0-62 0,-2-2-27 16,-5 0 27-16,1-3-27 0,2-1-108 15,0 0-6-15,-1 0 109 0,1 0-57 16,-2-4-430-16,-5-10-298 0,2-1-1540 0</inkml:trace>
  <inkml:trace contextRef="#ctx0" brushRef="#br0" timeOffset="4666.735">1572 8785 123 0,'0'0'567'0,"0"0"373"0,0 0-222 16,0 0-397-16,0 0 66 0,0 0-15 16,0 0-372-16,0 0-34 0,0 0-333 0,0 0 291 15,36-12 76-15,-13 50 217 0,5 11-81 16,-2 6 97-16,-5 1-66 0,-4-5-18 15,-6-10-32-15,-3-10 5 0,-3-7-46 16,0-11 23-16,-3-4-42 0,0-3-57 16,-1 0 0-16,3-1 18 0,-4-5 22 15,0 3 32-15,0-3 25 0,3 0 44 16,-3 0 113-16,0 0 21 0,0-3-30 16,0-14-70-16,-8-12-175 0,-2-19-16 15,1-10-146-15,6 2 16 0,3 5 54 16,0 15 79-16,8 5-90 0,0 11 86 0,-2 6-3 15,4 2-56-15,-4 3-50 0,2-2-29 16,2 2-1-16,6 4 51 0,-2 5-288 16,10 0-192-16,-3 9-24 0,1 20-303 15,-11 17-20-15,-6-4-69 0</inkml:trace>
  <inkml:trace contextRef="#ctx0" brushRef="#br0" timeOffset="5452.1931">1895 9332 167 0,'0'0'2027'0,"0"0"-1116"16,0 0-294-16,0 0-525 0,0 0-15 16,0 0 130-16,0 0 89 0,0 0-107 15,72-100 15-15,-66 86-75 0,1-1-96 16,-3 2 42-16,0 4-32 0,-4 0 18 16,0-1 2-16,0 2-34 0,0 0 21 15,0 2-4-15,-6 3-46 0,2 1 0 0,-3 2 0 16,3-2 31-16,-2 2-31 0,1 0-7 15,1 0-76-15,0 0-50 0,-3 6-39 16,-1 3 11-16,2 5 88 0,-3 1-8 16,5 2 27-16,4 2 24 0,0-1 28 15,0-2-28-15,2 1 28 0,7-7-23 16,-3 0 20-16,4-2-46 0,-1-1 51 16,4-3 21-16,-3 0 16 0,3-1 9 0,-1-3 9 15,4 0-14-15,-4 0 13 16,4 0-27-16,-4-7 12 0,1-1 23 15,4-5-40-15,-2-3-22 0,1-3-62 0,2-1-106 16,-3-1-14-16,2-2 38 0,-5 2-333 16,-4 3 298-16,1 5 109 0,-5 4-5 15,1 3-20-15,-3 1 91 0,0 5-52 16,-2 0-29-16,0 0-35 0,2 0-15 0,2 0 12 16,1 8 123-16,1 1 99 15,2 0 25-15,1 4 76 0,0 1-59 16,0-1-85-16,0 0-3 0,2 0 7 0,-2-3-57 15,-3-3 46-15,-1 0-17 0,0-3 6 16,-3-3-7-16,1 2-26 0,-2-3 36 16,-1 0 66-16,3 0 37 0,-3 0 19 15,2 0-4-15,0 0-15 0,3-3 2 16,1-4-32-16,2-5-114 0,5-3-58 0,0 0-161 16,0 4 119-16,-1-1 28 0,1 4 49 15,0 4-116-15,1 0-10 0,4 3 3 16,-6 1-35-16,3 0 74 0,0 1 31 15,-2 5 42-15,-1 1 32 0,4 1 4 16,-4 2 88-16,1-2-20 0,-2 1 0 16,-3-1 18-16,0-2-62 0,-1-1-1 15,-5-3-4-15,0 0 19 0,0-2 66 16,-2 0 77-16,0 0 26 0,0 0-29 0,0 0-18 16,0 0-4-16,2 0-8 0,2-5-15 15,3-5-85-15,0-4-50 0,3-3-160 16,0 2 78-16,2 0 39 0,-2 4 43 15,0 2-107-15,3 4-17 0,0 2 48 16,4 1 0-16,0 2-24 0,2 0 47 16,3 2 48-16,-4 6-40 0,4 4-4 15,-1 3-5-15,0 4 49 0,-4 2 4 16,5 0-103-16,-8 1-172 0,3-2-401 0,-3-3 28 16,-3-2-468-16,-2-8-209 0</inkml:trace>
  <inkml:trace contextRef="#ctx0" brushRef="#br0" timeOffset="7141.5008">2252 9167 466 0,'0'0'775'0,"0"0"-399"0,0 0 22 16,0 0-177-16,0 0-177 0,0 0 12 16,0 0 62-16,0 0-13 0,0 0-20 15,0-10-36-15,0 10-1 0,0 0 1 16,0 0 6-16,0 0-37 0,0 0-18 15,0 0-85-15,0 0-49 0,0 3-118 16,0 4 252-16,2 5 93 0,2 1 97 16,2 2-75-16,-1 3 5 0,5 1-32 15,-3 1 17-15,-1-3-40 0,0-3-20 16,-2 1-41-16,0-6 26 0,0-2-30 0,1-1 0 16,-3-2 0-16,-2-2 28 0,0-1 1 15,0-1 33-15,0 0 22 0,0 0 14 16,0 0 25-16,0 0-12 0,0 0-9 15,0 0-41-15,0 0-61 0,0 0-39 16,0 0-27-16,0 0-26 0,0 0-4 0,0 0-12 16,0 2 5-16,0-2 24 15,0 0 22-15,0 2 57 0,2-2 25 0,1 2 14 16,-3-2-33-16,0 0 33 0,0 0 17 16,0 2 31-16,0-2-1 0,0 0 0 15,0 0-4-15,0 0 30 0,0 0 7 16,2 0 11-16,-2 0-28 0,0 0-3 15,0 0-9-15,0-2-15 0,0-4-75 16,0-1-142-16,0-3-39 0,-2 0 138 0,2-3-145 16,0 2-47-16,0-1-38 0,0 0 149 15,0-1-45-15,4 2-18 0,-1 2 52 16,2-2 62-16,1 6 37 0,1-3-86 16,1 4 13-16,3 1 15 0,-2-1 38 15,1 2 0-15,0 0 0 0,2 2-25 16,-6 0 36-16,2 0-12 0,-2 0 51 15,1 0-103-15,-3 0 59 0,1 0 26 0,-1 4 24 16,-2-2 7-16,2 3 107 16,-2-2-114-16,2 1 51 0,1-1 6 0,-3 2-57 15,2-3 83-15,-2 3-58 0,0-1-19 16,0-1 81-16,2 0-18 0,-1 0-32 16,1 1 13-16,-2 0-13 0,-2-3-24 15,3 3-13-15,-1-2 0 0,0 1 22 16,-2-2-20-16,2 3 4 0,-2-1 0 0,2-3 19 15,0 2 11-15,0 3-12 16,-2-3 7-16,2-1 23 0,-2-1 19 0,0 2-30 16,0-2-39-16,0 2 0 0,0-2 2 15,0 0 17-15,0 0-19 0,2 0 0 16,-2 0 25-16,0 0-23 0,0 0-2 16,2 0-4-16,-2 0 0 0,0 0 0 15,0 0-2-15,0 0-4 0,0 0 2 16,0 3 4-16,2-2 6 0,-2 1 59 15,0 2-53-15,0 0-12 0,0 1-281 0,0 1-75 16,-2 1-401-16,-4-3-137 0,0 1 182 16,18-46 712-16</inkml:trace>
  <inkml:trace contextRef="#ctx0" brushRef="#br0" timeOffset="8012.5494">2542 9225 2 0,'0'0'126'16,"0"0"-120"-16,0 0 21 0,0 0 25 0,0 0 153 15,0 0 275-15,0 0-153 0,0 0 95 16,0 0-12-16,0 0-96 0,-2-39-61 16,2 39-47-16,0 0-40 0,0 0 15 15,0-1 0-15,0 1-15 0,0 0-47 16,0 0-71-16,0 0-48 0,0 0-43 16,2 0-48-16,0 0-1 0,0 0 2 0,2 0 28 15,3 0 26-15,2 1 36 16,-3 3 40-16,2 0-20 0,3 0-20 0,-3 1 0 15,1-1 6-15,0 2 17 0,-3-1-22 16,1 4 45-16,0-4-1 0,3 3 25 16,-6-1-49-16,2-1 26 0,-2 0-45 15,0-1 28-15,0 0-28 0,-3 0 30 16,3-1 17-16,-4 0-19 0,2-2-30 16,-2-2 0-16,0 2 3 0,0-2 38 15,2 0-5-15,-2 0 15 0,0 0 25 0,0 0 8 16,0 0 22-16,0 0 48 15,0 0 21-15,0 0-54 0,0 0-37 0,0 0-26 16,0 0-19-16,0 0-12 0,0 0-11 16,0 0-14-16,0 0 14 0,0 0-1 15,0 0-12-15,0 0 16 0,0 0 0 16,0 0 14-16,3 0 6 0,-1 0-3 16,0-4 4-16,-2 0 3 0,2-3-43 15,-2-5-79-15,2-1-7 0,2-4-13 16,0-2 64-16,7-6 33 0,-3 2-72 0,3 0-125 15,-2 2-13-15,-4 3 167 0,5 3 43 16,3 0-131-16,-6 3 114 0,6 3 19 16,-2 1-229-16,2 5 163 0,-5-1-60 15,3 4-30-15,-1 0-44 0,1 2 155 16,0 3-23-16,1 3 66 0,1 3 2 16,-5 1 2-16,1-1-2 0,-3 3 4 15,0 0 63-15,-1-1-38 0,2 0-9 0,-3 0-18 16,-1-1 41-16,0 0 25 15,-1-1-31-15,0 0-37 0,0 0-357 16,-2 0-254-16,0-2-282 0,0-4-456 0</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3:57:01.373"/>
    </inkml:context>
    <inkml:brush xml:id="br0">
      <inkml:brushProperty name="width" value="0.05292" units="cm"/>
      <inkml:brushProperty name="height" value="0.05292" units="cm"/>
      <inkml:brushProperty name="color" value="#002060"/>
    </inkml:brush>
  </inkml:definitions>
  <inkml:trace contextRef="#ctx0" brushRef="#br0">4975 9947 35 0,'0'-2'46'0,"0"2"1"0,0-2-1 0,0 0 99 15,0 0 26-15,0 0 73 0,0 1-132 16,0-1-60-16,0 2-45 0,0-2 52 16,0 0 19-16,0 2 66 0,0-3-13 15,0 3-14-15,0 0-20 0,0-1-26 16,0 1-13-16,0 0-12 0,0 0 12 0,0 0 12 15,0-2-19-15,0 2-25 16,0 0-20-16,0 0-2 0,0 0 3 0,0 0-1 16,0 0-4-16,0 0 0 0,0 0-2 15,0 0-4-15,0 0-2 0,0 0-1 16,0 0 3-16,0 0 4 0,0 0 2 16,0 0 4-16,0 0 1 0,0 0-5 15,0 0-2-15,0 0 0 0,0 0 0 16,0 0 0-16,0 0 2 0,0-2 2 15,0 2 3-15,0 0-1 0,0 0 0 0,0 0-1 16,0 0-5-16,0 0-5 0,0 0-20 16,0 0 21-16,0 0 2 0,0 0-1 15,0 0 3-15,0 0 0 0,0 0 3 16,0 0-1-16,0 0 0 0,0 0 0 16,0 0-2-16,0 0-4 0,0 0-1 15,0 0-1-15,0 0-26 0,0 0 0 16,0 0 26-16,0 0-26 0,0 0 0 0,0 0 26 15,0 0-27-15,0 0 8 0,0 0 20 16,0 0 1-16,0 0 0 0,0 0 2 16,0 0-1-16,0 0 3 0,0 0-2 15,0 0 4-15,0 0-4 0,0 0 0 16,0 0-30-16,0 0-1 0,0 0 1 16,0 0 0-16,0 0 6 0,0 0-13 15,0 0-19-15,0 0-26 0,0 0-27 16,0 0-1-16,0 0-12 0,0 0 6 15,0 0 26-15,0 0 33 0,0 0 6 0,0 0-6 16,2 0-13-16,-2 0-20 0,0 0 6 16,0 2-39-16,0-2 32 0,0 0 34 15,3 2 6-15,-3-1-2 0</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3:58:00.147"/>
    </inkml:context>
    <inkml:brush xml:id="br0">
      <inkml:brushProperty name="width" value="0.05292" units="cm"/>
      <inkml:brushProperty name="height" value="0.05292" units="cm"/>
      <inkml:brushProperty name="color" value="#002060"/>
    </inkml:brush>
  </inkml:definitions>
  <inkml:trace contextRef="#ctx0" brushRef="#br0">6901 6290 244 0,'0'0'205'0,"0"-2"-47"0,0 2 197 0,0 0 89 16,0-2-140-16,0 2-86 0,2 0-85 16,-2-2-50-16,2 0-39 0,-2 2 12 15,2-2 25-15,-2 0 13 0,0 2-13 16,2-1-38-16,-2-1-37 0,0 0 73 16,2 0 49-16,-2 2 10 0,0-2-32 15,0 2 5-15,0-3-7 0,0 3 3 16,0-3-56-16,0-1-28 0,0 3 33 15,0-4 9-15,0 1 123 0,0 4-33 0,0-5-73 16,0 1-22-16,0 2 2 0,-2-2-9 16,0 1-34-16,0 1 53 0,0-2-30 15,0 4 17-15,0-2-59 0,0 0 40 16,0 2 10-16,0-1 1 0,-1-2-51 16,0 3-45-16,2 0 27 0,-1-1 0 15,0 1-32-15,-3-3 23 0,3 2 5 16,-2 1-28-16,2-2-27 0,-2 0 19 15,2-1 5-15,-1 3 34 0,0-2 14 0,0 2-29 16,-4 0-48-16,-5 0-35 0,1 0 55 16,1 0-19-16,0 5 32 0,-2-3 48 15,4 0-32-15,-2 3 28 0,1-1 0 16,-4 0-38-16,0 2 39 0,5-3 4 16,-2 3-5-16,-2-2 3 0,4 1-2 15,2-3 2-15,-2 3-1 0,-3-2-19 16,4 1-18-16,-1-1 18 0,2 2 16 0,-1-1 1 15,1-1-57-15,-3 5 28 16,2-2 34-16,2-1-32 0,-2 2 30 0,1 1-24 16,-3-1 20-16,1 2-45 0,1 1 51 15,-1-3-29-15,2 5 52 0,-2-3-23 16,-4 3 0-16,4-3-35 0,0 3 35 16,-1-2 2-16,0 1 45 0,1 0-47 15,2-1 0-15,-1-1-29 0,3 0 5 16,-2 3 24-16,-1 0-12 0,3 0 10 15,0-4 2-15,-1 4 0 0,3 0 2 0,0-1-2 16,-2 0-49-16,2-2 20 0,0-1 29 16,2 4 0-16,-2-2 18 0,2-1-42 15,0 1 24-15,0 2-23 0,0-1-1 16,0-2 18-16,0 2 6 0,0 4 30 16,0-4-1-16,0 0-23 0,0 2 29 15,2 0 24-15,2 2-53 0,2-3 32 16,-1 5-36-16,1-4 87 0,3 0-38 0,-1 0 5 15,-1 1-28-15,3-1-28 16,0-2 0-16,2-1 0 0,-2 2 0 0,0-3 0 16,6-1 19-16,-6-1-15 0,3-1 18 15,2 0 6-15,-5-3-25 0,2-1 57 16,4 3-39-16,-3-4 28 0,-3 0 10 16,1 2-27-16,6-3 26 0,-5 0-55 15,6 0 110-15,-2 0-108 0,1 0 41 16,3 0-11-16,-2 0 20 0,2 0-31 0,-4-4-5 15,6 0 15-15,-5 0-30 0,7-1 20 16,-6-3 15-16,8 1-39 0,0-3-34 16,-3-2-4-16,2 1 38 0,-2-2 17 15,1-3 12-15,-4 3 24 0,2-2-53 16,0 1 14-16,-5 0-33 0,1-3 19 16,-2 2 0-16,-4-1 21 0,-1 0 3 15,0 1-1-15,-3-5-20 0,-2 1-3 0,-2 0 0 16,0-2-28-16,-1 0 28 15,-1 1 0-15,-2-2 50 0,0 1-27 16,0 1-23-16,0-1 0 0,-2-1-3 0,-5 1 25 16,3 1-22-16,-2 2 36 0,2 1-34 15,-2-1 16-15,-1 1 13 0,-3 0 5 16,3 2 16-16,-1-2 15 0,-3 3-13 16,-3 2-33-16,3-1 83 0,-2 2-100 0,-4 1-8 15,0 1-46-15,-3 2-54 16,2-1 84-16,-4 3 19 0,6 0-40 0,-6 3 21 15,5 2-14-15,-4 0-1 0,2 0-42 16,-3 0 14-16,4 2 27 0,0 3 0 16,-2 4-12-16,2-4-29 0,-1 7 19 15,-3-1-20-15,4 0-75 0,-1 4-107 16,2-3-249-16,6 0 60 0,1-3-235 16,4-1-374-16,6-3 212 0</inkml:trace>
  <inkml:trace contextRef="#ctx0" brushRef="#br0" timeOffset="3163.2425">7262 6520 35 0,'0'0'60'0,"0"0"52"0,0 0 13 16,0 0-33-16,0 0-23 0,0 0-65 16,0 0 399-16,0 0-69 0,0-5-112 15,0 5-80-15,0 0-13 0,0 0-7 16,2-2-26-16,0 2-33 0,0 0-6 15,-1 0-12-15,2 0 19 0,-1 0-8 16,0-1 6-16,3 1 13 0,-1-2 6 0,0 2-19 16,1-2-55-16,-3 2-7 0,4-3-63 15,0 3 7-15,5-2 25 0,2 2 25 16,1-3-19-16,4 3-13 0,-1-2 11 16,1 0 23-16,2 2-29 0,4 0 33 15,0-1 25-15,9 1-25 0,7 0-38 16,0 0 38-16,-2-3 0 0,-1 3 23 15,-5-2-16-15,-3 2 30 0,1-2 7 0,0 0 12 16,2 2 31-16,-3 0-25 16,1 0 23-16,4-1-61 0,0 1 13 0,-2 0-17 15,4-2-20-15,-3 2 0 0,-1 0 0 16,4 0-2-16,-3 0-41 0,-1 0 43 16,-1 0 45-16,-1 0-45 0,2 0-6 15,2 0 4-15,3 0 2 0,2 0 0 16,0 0 4-16,1 0 75 0,0 0 12 15,1 0-88-15,-1-2 72 0,2 0-73 16,1 2 19-16,-3 0 38 0,0-2-26 0,1 2-31 16,-5 0-2-16,-2 0 32 0,0 0-32 15,-5 0-4-15,5 0 4 0,-2 0-2 16,4 0 2-16,-1 0 0 0,3 0 21 16,-2 0-21-16,1 0 24 0,0 0-24 15,3 0 0-15,-2 0 2 0,2 2-8 16,-1-2 6-16,3 0 0 0,-2 2-2 0,1-2 2 15,1 0 0-15,1 2 4 16,0 0 2-16,-3-2-4 0,0 1 44 0,-1 3-1 16,1-2-45-16,-2 1 24 0,0-2-24 15,2 3-1-15,-4-1 1 0,0-1-19 16,3 1 15-16,1-1 8 0,4 0-2 16,8-1 18-16,-1 3-20 0,1 0-22 15,4-2 22-15,-1 2 0 0,9-2 22 16,-3 0-8-16,7-2-14 0,-2 0-6 15,2 0 6-15,0 1 34 0,-5-1-34 0,1 2 22 16,-3-2-22-16,-3 0 0 0,-3 0 0 16,1 0 2-16,-4 0-2 0,-2 0 0 15,0 0-2-15,0 0 0 0,-4 0 2 16,3 0 46-16,-3 0-18 0,4 0-24 16,-4 0 24-16,1 0-24 0,-1 0-3 15,1 0 3-15,-3 0-4 0,1 0 23 16,0 0-20-16,0 0-3 0,-1 0-3 0,1 0 1 15,-5 0 0-15,2 0 4 0,-1 0 21 16,-1 0-23-16,3 0 0 0,-1-2-1 16,2 1-1-16,1-1 2 0,0 0 0 15,2 2 0-15,-3 0-11 0,1 0 11 16,1-2 0-16,0 2 0 0,1 0 4 16,3 0 30-16,-3 0-34 0,-3 0-47 15,-1 0 47-15,-1 0 0 0,-2 0 4 0,1 0-4 16,-1 0 1-16,-2 0 46 15,-2 0-47-15,0 0 0 0,-1-2-11 0,-4 2 17 16,1 0-6-16,-2-2 0 0,-4 1 0 16,-8 1 5-16,-1-3-5 0,-2 3 0 15,2-2 0-15,4 0 0 0,2 2 4 16,1 0-3-16,2 0-1 0,-1 0-16 16,1 0 13-16,-1 0-17 0,0 0 20 15,1 0 0-15,-1 0 0 0,3 0-4 16,-2 0 4-16,-4 0-3 0,5 0 6 0,-2 0-1 15,0 0-2-15,1 0 0 16,-8 0 0-16,4 0-26 0,-5 2 26 0,-2 0 0 16,-5-2-3-16,-3 3 3 0,-1-3-6 15,-2 0 0-15,-2 0 6 0,1 0 2 16,-3 0 4-16,0 0-2 0,0 0-4 16,0 0-19-16,0 0-60 0,0 0-96 15,0 1-48-15,1-1-84 0,4 4-64 16,-3-2-9-16,2 2-358 0,1-3-228 15,-25-13 781-15</inkml:trace>
  <inkml:trace contextRef="#ctx0" brushRef="#br0" timeOffset="4242.7446">14096 6295 317 0,'0'0'507'16,"0"0"3"-16,0 0-386 0,0 0-122 16,0 0 24-16,0 0 32 0,0 0-52 15,0 0 78-15,0 0-15 0,0 0-66 16,-62-13 78-16,54 11 91 0,1 2-51 16,-1-2-32-16,-3 2-39 0,0 0-14 0,3 0-36 15,-2 0 0-15,-2 0 4 16,4 0-2-16,0 4 0 0,-3-2-2 0,3 2 4 15,-3 0 21-15,3 1-25 0,-1 2-31 16,-2 0 29-16,-2 1-63 0,5 1 65 16,-4 2 0-16,-2 0 25 0,2 4-23 15,1-2-2-15,-1 2 0 0,-3-2 38 16,4 5-13-16,1-3-6 0,1 3-19 16,2-4-3-16,0 1 3 0,6-1 100 15,-3 1 6-15,2 1-51 0,-1-1 0 0,3 0-25 16,0 1-26-16,0-1 94 15,0 0-50-15,3 0 1 0,1 1-2 0,-1-4-45 16,4 3 51-16,0-1-6 0,2 0 41 16,-2-1-84-16,3-1 60 0,2 1-23 15,1-4 32-15,2 3-22 0,5-2 50 16,-2 2-50-16,4-5 62 0,5 0-54 16,7 3 53-16,10-3-61 0,2-2 15 0,4-2 47 15,-5-3-46-15,-5 0-28 16,1 0-34-16,-6 0-1 0,2-1 0 0,-10-3-4 15,-3 1-24-15,-8 1 24 0,0-1 0 16,2-1-15-16,2-2 15 0,1 1 59 16,-2-5-30-16,0 2-24 0,-3-2 19 15,4-1-19-15,-7 0 28 0,2-4 0 0,-5-1-32 16,-1-1-1-16,-1 2 36 16,-2-4-36-16,-1 0 14 0,-1 0-14 0,-2-3 40 15,-2 4-22-15,0-4-15 0,0 3-3 16,0 2 2-16,-4 0 29 0,0 0 87 15,-5 2 84-15,2-1-202 0,2 3-16 16,-4-2-1-16,-1 2 17 0,-1-2 16 16,2 4-16-16,-3 2 31 0,-4-1 1 15,2-1-32-15,-5 1-89 0,0 1 5 16,-5-1 80-16,3 3-14 0,-7-1 18 0,-6 1 0 16,-6-2-2-16,-7 4-48 0,3-1 17 15,4 2 33-15,7 2 19 0,9 1-19 16,0-1 0-16,3 2 14 0,-7 0-14 15,-4 0-17-15,0 0-29 0,9 0-8 16,8 0 24-16,2 0 30 0,-2 2 0 16,-2-1-41-16,1 5 37 0,-6 0-64 15,6 3 64-15,-6 1-48 0,4 2-53 0,0 1-256 16,3 3-437-16,3-8-628 16,0 0-24-16</inkml:trace>
  <inkml:trace contextRef="#ctx0" brushRef="#br0" timeOffset="11136.5527">2572 7236 64 0,'0'0'145'0,"0"0"-20"0,0 0-98 0,0 0 748 16,0 0-177-16,0 0-286 0,4-12-128 15,-2 10-118-15,-2 0-64 0,2 1 127 16,-2-1 80-16,0 0-45 0,0-1-68 15,3 2 27-15,-3 1 47 0,0 0-7 16,0-1-28-16,0 1-55 0,0-3-37 16,2 3-16-16,-2 0 38 0,2-3 3 15,0 3-17-15,0-1-46 0,0 0-5 16,2-4-17-16,5 3-3 0,-2-3-16 16,3-1 36-16,2 0 0 0,6-1 20 0,-2 1 16 15,4-2-33-15,-1 0-1 0,2-3 27 16,0 4 7-16,-1-4-36 0,0 1 3 15,-2 0 28-15,-5 0 45 0,3 1-57 16,-5-1 1-16,0-2-16 0,-3 3 64 16,2-1 28-16,0-1-95 0,-2 0 26 15,0-1-25-15,0-1 60 0,2-2-40 0,-2 0 28 16,-2 1 8-16,0-1-17 16,1 0-8-16,-3-2-31 0,2 1-1 0,1-1-2 15,-3 0-2-15,2 1 3 0,1 0 54 16,1-1 13-16,0 0-67 0,2 2-75 15,-2 1 1-15,0-3 74 0,0 2 4 16,2 1 48-16,-2 2-50 0,-2-2 21 16,0 1 19-16,3-2-38 0,-3-1 8 15,3 3 26-15,-5-3 7 0,2 1-2 16,-1-2-24-16,-1 2-19 0,0-1 0 16,-2-2 8-16,2 0 27 0,0 5-8 0,1-2 0 15,-3 0-27-15,1 2-15 0,1-5 15 16,-2 4 35-16,0 0-35 0,0-2 1 15,0 3 31-15,0-3-21 0,0 3-11 16,0-2 0-16,2-4-2 0,-3 2 16 16,4-1-16-16,-1 0 4 0,0 1 14 15,-2 2 1-15,0-2-9 0,-2 3-8 0,2-4 0 16,0 4-3-16,0 0 7 16,0-1 3-16,0 4-7 0,0-2-8 15,-1 1 8-15,2 2 2 0,-1-2-1 0,3-2-1 16,-4 2 0-16,4 1-2 0,0 2-1 15,-3-3 3-15,2 1 24 0,-2 0-24 16,2 0-25-16,3 2-11 0,-1 0 35 16,-2-3 1-16,2 5 11 0,3-3-11 0,-4-2-4 15,1 3-24-15,-1 0 28 16,2-4 27-16,1 5-27 0,2-4-14 0,-5 3 14 16,4-3 0-16,-3 2 0 0,3 0-15 15,0 3 15-15,-3 0-2 0,3-1 1 16,-1 1-3-16,0-3 3 0,6 3-18 15,-4-2-4-15,0 0-8 0,3 1 0 16,0 1 1-16,-3 1 30 0,1-1 0 16,2 0-20-16,2 0 16 0,2 1-23 15,-2-2 11-15,-3 5 0 0,4-1 15 16,-6-2 1-16,2 4 0 0,2-1-3 0,-2 1-14 16,3-3 15-16,2 3 2 0,-2-1-2 15,-2-1-14-15,6 2 0 0,-5-2 16 16,4 2 0-16,-2 0 0 0,1-1-1 15,-1 1-3-15,4-2-9 0,0 1 13 16,-2 3 0-16,4-5 0 0,-5 3-3 16,2 1 3-16,-6-1-21 0,-1 2 20 15,-2 0 0-15,1 0-2 0,-2 0-1 16,1 0-1-16,1 0 1 0,-2 0-21 0,1 0 24 16,-1 0-16-16,2 0 14 0,-5 0-22 15,3 0 25-15,1 2-1 0,-2-1-2 16,4 1-1-16,-4 0 1 0,2 1 0 15,4-3 3-15,-4 3 17 0,2-1-17 16,-1 0 1-16,2 0-1 0,-3 1-2 16,1-1 2-16,2 0 4 0,-2 2-3 0,-1-2-1 15,0 0-4-15,4 1 1 0,-6-1 2 16,2 2-23-16,1-1 23 0,0 2-14 16,-3-3 13-16,1 4-28 0,1-2 27 15,1-1 3-15,-4 3 2 0,3 0-2 16,-2 1 0-16,-1-1 0 0,3 0 0 15,-3-1-5-15,1 2 5 0,0-2 0 16,4 1 21-16,-7 2-21 0,4-3 0 0,0 5 2 16,-3-5 20-16,5 4-22 15,-6-2 0-15,3 1 2 0,-2-1-1 0,0 0 1 16,0 3-4-16,0 0 7 16,2 2 24-16,-4-3-4 0,2 3-22 0,-2-2 14 15,2 5 12-15,-2-3-8 0,3 2 21 16,0-2-38-16,-4 3-3 0,2-2 2 15,-1 3 14-15,0-3 6 0,-1 0-21 16,1 0-4-16,-2 1 2 0,0-2 0 16,0 0 3-16,0 2 13 0,0 2-14 0,1-3 45 15,-1 0-20-15,0 1-8 0,0-1-19 16,-2-1 2-16,2 0 29 16,-2 0-18-16,2 2-13 0,-2-1 0 0,0 0 0 15,2-2 0-15,-2 1 1 0,3 2 0 16,-3-3 0-16,0 0 2 0,0 1 1 15,0-2 23-15,0 3-27 0,0-2-3 16,0-1 3-16,0 0 0 0,0-1 0 16,0 4 19-16,0-2-15 0,0 4 18 15,0-2-22-15,0 0 0 0,0 0 0 0,0 1 16 16,-3-1-14-16,1 2-2 16,-2 1 2-16,2-3 19 0,-5 0 1 0,3 2 7 15,0-6-29-15,0-1 1 0,-1 1 17 16,1-4-4-16,0 1-13 0,-1 0 32 15,0-1-20-15,-2 2 4 0,0-2 0 16,3 1-16-16,0-1-1 0,-2-1 1 16,2 2-2-16,0-2 2 0,-6 3 11 15,2-1-9-15,2 2 11 0,-2-3-1 16,0 3-12-16,-2-4-1 0,4 2 3 0,-2-2 10 16,-1 1 1-16,-1 1-12 0,-7 0 11 15,6-1 0-15,-1 2-9 0,-5 0-3 16,6-3 12-16,-2 2-11 0,-3-1-2 15,4 1 3-15,-2 0 0 0,-1-2 10 16,4-1-12-16,1 2-1 0,-4 0-2 16,4-1-9-16,0 0 11 0,1 0 15 15,-2-3-15-15,3 3-2 0,-1-2-1 0,1 0 1 16,-3 1 2-16,4-1 1 16,1 0 1-16,0 0-2 0,-2 2-1 0,-6-2 1 15,4 3 1-15,-2-5 2 0,1 5 19 16,-2-3-22-16,-2 3-11 0,0 0-8 15,-2 0 19-15,2-1 0 0,0 1 0 16,3 1-27-16,2 0 0 0,-4 1 12 0,4-1 14 16,-1 0-1-16,2 0-12 0,-1 0 14 15,0-1-12-15,0 1 12 0,5-1 0 16,-1-3 0-16,-4 5 0 0,1-5 0 16,2 3 2-16,-1-2 12 0,-1 4-12 15,0-4-1-15,-1 2 1 0,1-2 10 16,1 1-10-16,-3 0-2 0,0-1 3 15,1 3-1-15,2-3-1 0,-4 3 1 0,2-2-2 16,2-1 0-16,0 2 3 0,-2-1-3 16,2 0 0-16,0-1 2 0,2 2 0 15,-1-4-2-15,-2 3 1 0,1-2 0 16,2 2-1-16,-3-3 1 0,3 3-1 16,-2-1 0-16,-6 3 0 0,4-4 0 15,-2 5 0-15,0-1 3 0,2-2-3 16,0-1 0-16,0 1-3 0,-2 0 3 0,1 2-1 15,1-2 2-15,3-3 11 16,1 6-12-16,0-7-3 0,1 2-13 0,-1 3 16 16,-1-2 1-16,2 0 0 0,0-2-1 15,-2 2-12-15,3 0 8 0,-2-3 3 16,2 4 1-16,0-2-3 0,-1 0 0 16,2 1-14-16,-2-1 17 0,-6 4 1 15,5-2 1-15,-5 2-2 0,3 1-2 16,-3 0 1-16,0 0 0 0,1-3 1 15,0 3 0-15,-2-1 2 0,4-1-2 0,0-2 2 16,1 1 1-16,4-3-1 0,-4 3 1 16,0 0-1-16,3-3-1 15,0 4-1-15,2-5 0 0,-2 4-2 0,-1-1 0 16,-1 1-11-16,2-2 10 0,0 4 1 16,-6-3 2-16,7 1 0 0,-5 2 0 15,3-2 1-15,-1 0-1 0,0 2 0 16,-4-3 1-16,4 4 3 0,-2-2 9 15,2 1-12-15,0-3-1 0,-1 1-1 16,0 0-1-16,1 0 2 0,0 1-1 0,-1 0 1 16,3-3-1-16,0 3-13 0,2-3-2 15,-2 2 3-15,-1-2 10 0,1 2 2 16,0-1 1-16,-1 1 0 0,1 0 0 16,0-1-1-16,-2 4 0 0,2-4 1 15,-6 2 0-15,4 2 1 0,-2-1 1 16,2-1-1-16,0 1-1 0,-2-2-5 15,0 3 4-15,0-1 1 0,2-1-2 16,-3 4-1-16,3-4 2 0,-1 1-1 16,-1 0 2-16,4 0 0 0,-1-3 2 0,1 3 2 15,-1-1 9-15,2-2 0 0,1-2-10 16,0 2 14-16,-1-2-4 0,2-1-12 16,-2 0 2-16,3 0-1 0,0 2-1 15,0-2 0-15,-2 0-1 0,-1 2 0 0,1 0 0 16,-4 1 1-16,2 0 1 15,-2 1 2-15,0-2-1 0,4 0 10 0,-6-1-12 16,2 3 2-16,0-2 13 0,0 2-15 16,0-2 0-16,1 0 2 0,3 1 0 15,-2-3 0-15,1 3 10 0,-1-3-11 16,2 1 0-16,-1-1-1 0,2 0 12 16,1 0-12-16,-2 0-1 0,2 3 0 0,0-3 0 15,0 0 1-15,0 0 1 16,0 0-1-16,-2 0 1 0,-4 0 0 0,5 1 0 15,-3 0-1-15,-1-1 0 0,4 0 11 16,-1 0 1-16,0 0-11 0,-2 0-1 16,-3 3-1-16,-4 0 0 0,1-2-16 15,0 0 16-15,0-1 0 0,6 3 53 16,0-3-53-16,-1 0 3 0,0 0-16 16,-2 0 13-16,-1 0 0 0,1 0 6 15,1 0 44-15,2 0-20 0,-3 0-28 0,1 0 1 16,0 0-1-16,-1 0 37 0,-1-3-8 15,3 1-2-15,-1-1-27 0,2 0-1 16,2 2 19-16,-2 1 28 0,4-1-22 16,0 1-26-16,0 0 1 0,0 0 20 15,0-3 0-15,0 3 0 0,0-1-8 16,0-2-13-16,-2-2-34 0,0 1 34 16,-3 0 0-16,2-1-23 0,-1-3 21 0,0 2-12 15,0-4 0-15,0 3-5 16,0-1 1-16,-3-1 13 0,3 3 5 0,0-1 24 15,-3-1-22-15,3-2-4 0,0 4 1 16,0 0-7-16,1 1 8 0,-1 1 0 16,2-2 0-16,0 5-29 0,2-3 27 15,-2 2 2-15,2-3-29 0,0 3 29 16,-2-1 3-16,2-2-2 0,0 1-1 16,-2 0-37-16,2-2 37 0,-2 2 0 15,0 1-12-15,2-1 12 0,-3 0 14 0,1 0-14 16,2-1-14-16,0 3 8 0,0-3 6 15,0 3 1-15,0-4-1 0,0 3-62 16,7-1 4-16,-3-1 33 0,-2 1-8 16,2-2 2-16,2-2-62 0,-1-1 37 15,1 2 2-15,0 0 22 0,1 2-29 16,-3-3-67-16,3 5-35 0,1-1-37 16,-2 0-232-16,2 2-313 0,2 0-322 15,-6-1-512-15</inkml:trace>
  <inkml:trace contextRef="#ctx0" brushRef="#br0" timeOffset="14093.6376">2669 4906 534 0,'0'0'402'0,"0"0"16"0,0 0-62 15,0 0 97-15,0 0-303 0,0 0 6 16,0 0-52-16,-4-58 109 0,4 51 106 15,0 2-85-15,0-1-104 0,0 2-71 16,0 1-11-16,-2-3 114 0,2 4-122 16,-2-1 93-16,0 0-102 0,0 1 63 0,2 2 21 15,-2-2-2-15,2 1-46 16,-2 1-47-16,2 0-20 0,-2 0-36 0,2 0-27 16,-2 0-65-16,2 0-37 0,-2 5-103 15,0 7-65-15,-6 6 333 0,1 17 11 16,2 11 96-16,-1 4-53 0,2 0-1 15,4-7-11-15,0-14-42 0,0-6-4 16,0-8-34-16,0-2-10 0,0 1 44 16,4-1-26-16,0 1 30 0,0-7 5 15,-2 1-3-15,-1-6 2 0,-1 0 28 0,0-2 54 16,0 0 52-16,3 0 91 16,-3 0 105-16,2 0-15 0,-2-7-31 0,2-4-69 15,-2-6-219-15,0-12-13 0,0-6 10 16,0-6 4-16,0-1-2 0,0 4-25 15,-2 0-24-15,-4 4 35 0,0-1-96 16,2 9 79-16,-2 6-44 0,1 7-5 16,3 5 80-16,-2 1-30 0,-1 1 31 0,-1 0 2 15,2 4-2-15,0 2-12 16,-1 0-94-16,3 0 31 0,2 0 16 0,-2 0-7 16,2 0-11-16,0 0-8 0,0 0-6 15,0 0 5-15,0 0-17 0,0 0-9 16,0 0 15-16,4 0 39 0,3 0 20 15,-1-2 6-15,5 2 10 0,4-4 22 16,13 0 94-16,10-1 45 0,6-5-82 16,-1 0 14-16,-9 3-71 0,-13-1-105 0,-5 4 28 15,-6 1 52-15,6-1-34 0,-2 2-75 16,-3 0 42-16,0 2 53 0,-5 0-45 16,1 0-69-16,-5 2 61 0,5 5 15 15,-5 1 42-15,0 3-88 0,0 4 74 16,-1 7 49-16,-1 7 0 0,0 9 49 15,0 3 45-15,0-2 17 0,0-8 0 16,0-9-54-16,0-6-12 0,0-3-43 16,5 2-2-16,-1 3 1 0,3-2-1 0,-1-4 34 15,5 0-13-15,-5-5-19 0,3 0 2 16,1 0 58-16,2-3-40 0,4 0-18 16,-2 0 94-16,6-3-93 0,-1-1 17 15,2 0 69-15,2 0-58 0,3 0-12 16,-2-3 1-16,-2-3-22 0,0-5 26 15,-5 4-23-15,2 0-3 0,-4-3 3 16,-2 1 38-16,2-4 56 0,-5 1 57 16,-2-3-10-16,0 1-139 0,1 0 55 0,-4-6-33 15,-3 5-27-15,0-3-24 16,-2 3 21-16,0 2-12 0,-2 2-17 0,-5 1-69 16,-2 2 63-16,1 4 38 0,2 0 28 15,2 3-28-15,0 1-22 0,-2 0-90 16,-8 0-97-16,0 5 17 0,-1 5 28 15,-6 4 85-15,4 3 28 0,-1-1-22 16,4 6-8-16,6-2 11 0,-2 2 40 16,6-3-146-16,2 1 145 0,2-6 27 15,0 1-20-15,0-3 6 0,6 2 18 0,6-7 36 16,-2 1 7-16,6-1 139 0,8-1 32 16,11 0-56-16,11-1 17 0,5-5-40 15,3 0-98-15,-8 0 39 0,-6 0-74 16,-3-2 59-16,-4-1 0 0,-3-3-61 15,0 0 0-15,-4 1 17 0,-8 1 28 0,-3-2-40 16,-4 2 38-16,-1-1 58 16,3 0-39-16,0-2 15 0,-7 1 4 15,1 2 34-15,-5-1 2 0,0-1-35 16,0-2-63-16,-2-2 43 0,0 3-62 0,0-3 4 16,0-1-4-16,-2 5-29 15,-6-1 27-15,3 5 1 0,1-2 1 0,-6 4 14 16,5-1 21-16,-2 1-35 0,-1 0-35 15,-4 0-31-15,-8 0-75 0,-1 5 58 0,-4 3 7 16,2-1 58-16,3 1-103 0,1 3 94 16,4-2-36-16,5 1 25 0,-2 0-87 15,8-4 54-15,2 1-26 0,2-1 36 16,0-3 10-16,0 1 51 0,6 1 16 16,4-3-16-16,-2-2-2 0,2 3 2 15,1-1 34-15,2-2-32 0,-3 0 72 16,3 0 74-16,-2 0-42 0,-3-5 9 15,1 3-33-15,1-5-15 0,-2 2-44 16,2-1-23-16,-2 0 37 0,-1 1-37 0,2-2-67 16,3 4-69-16,-4-1 11 0,2 3 34 15,1-1-5-15,0-1 10 0,-2 1 55 16,2 2-52-16,-1 0 13 0,5 0 43 16,-5 0 6-16,2 0-1 0,1 0 22 15,0 0 0-15,0 0 5 0,-2 0 71 16,-3 0 20-16,3-1-9 0,-5 0 100 15,2-6-24-15,1 1-16 0,-2-1-26 16,1-5-16-16,0 3-67 0,-2-4 25 16,4-1-19-16,-4-1-9 0,0-1-20 0,-2-3-7 15,2 2 42-15,-1-1-19 0,-1-4-27 16,0 3-8-16,1-2-31 0,-2-4-7 16,0-6 42-16,-1-5-24 0,-2 4 24 15,0 5-66-15,0 6 37 0,0 8-21 16,0-6-4-16,0-2-22 0,-2-1 59 15,-2 2 17-15,2 1 4 0,-5 1 18 0,5 3-6 16,-2 2-16-16,-1 3-33 0,1-2 33 16,0 5 21-16,0 3 12 15,0 1-12-15,1 0-4 0,2 1 16 0,-1 2 1 16,0 0-34-16,-1 0-32 0,3 0-64 16,0 0-69-16,0 0-21 0,-3 0-14 15,3 0 37-15,0 5 25 0,0 2 106 0,0 0 11 16,-2 6 21-16,2 1 48 15,0 3 100-15,0 1-20 0,0 3-27 16,0 3 24-16,2 5-39 0,8 7 14 16,-4 0 12-16,2-3-47 0,3-1-23 0,-3-10-26 15,0-4-13-15,-1-2 14 0,0-4 0 16,3 3 8-16,1 2 0 0,2 2-24 16,1-2 39-16,4-3-38 0,-4-1 0 15,-1-4 0-15,4 1 36 0,-4-3-34 16,0-4 50-16,2 2-34 0,-1-3-5 0,4 0 12 15,-2 1 26-15,2-3-27 16,7 0-26-16,0 0-75 0,-5-7-108 0,5-1-57 16,-7-3-392-16,-1-4-174 0,-8-5-325 15,-5 2-495-15</inkml:trace>
  <inkml:trace contextRef="#ctx0" brushRef="#br0" timeOffset="14265.7565">3805 4839 824 0,'0'0'1186'16,"0"0"-715"-16,0 0-324 0,0 0-147 15,106-27 0-15,-46 11 168 0,1 0 47 16,3-1-211-16,-5 3 4 0,-3 1-8 16,-5 4 0-16,-9-1-141 0,-10 1-303 15,-13 4-797-15,-4-6 51 0</inkml:trace>
  <inkml:trace contextRef="#ctx0" brushRef="#br0" timeOffset="22156.4276">14733 6549 64 0,'0'0'330'0,"0"0"38"0,0 0 423 16,4 0-336-16,-4 0-190 0,1 0-115 16,-1 0-56-16,0 0-70 0,0 0-24 15,0 0-56-15,0 0 7 0,0 0-1 16,0 0 12-16,0 0 13 0,0 0-6 0,0 0 0 16,0 0-13-16,0 0-37 15,0 0-123-15,0 0-195 0,0 0-96 0,0 0-83 16,0 0 118-16</inkml:trace>
  <inkml:trace contextRef="#ctx0" brushRef="#br0" timeOffset="23016.5366">14597 6599 92 0,'0'0'53'0,"0"0"-48"0,0 0-5 0,0 0 0 16,0 0-47-16,0 0 8 0,0 0-25 15</inkml:trace>
  <inkml:trace contextRef="#ctx0" brushRef="#br0" timeOffset="23928.3837">14848 6620 57 0,'0'0'79'0,"0"0"-74"16,0 0 219-16,0 0 250 0,0 0-29 16,0 0-140-16,0 0-9 0,0 0-67 15,0 0-34-15,0 0 4 0,0-5 2 0,0 2-20 16,0 3 7-16,0-1-26 16,0 1-4-16,0 0 17 0,0-2-25 0,0 2-32 15,0-2-36-15,0 2-21 0,0 0-13 16,4 0 15-16,0 0 28 0,0-3 20 15,0 3-60-15,-2 0-51 0,0-2-27 16,2 2 22-16,-2-3-17 0,3 1-1 16,4-2-4-16,3 4-34 0,7-3-16 15,13 1 29-15,10 0-5 0,10 0 18 16,2 2 35-16,2 0 32 0,4 0-29 0,-1 0-1 16,5 0 41-16,2 0 43 15,-1 0-14-15,5 4-30 0,-9 0 3 0,-3-3-22 16,-7 5-23-16,-9-1 0 0,-3 0-5 15,-3 1 5-15,-8-2-1 0,-8-3-16 16,-2 1 16-16,-6 0-1 0,6 2 1 16,3 0-4-16,0-2 2 0,0 2-19 0,-1-1 22 15,-2-3 30-15,-3 2-3 16,2 0-27-16,-2-2 3 0,0 0 19 0,-2 0 5 16,-1 0 5-16,-1 0-29 0,-2 0-3 15,-3 0 4-15,0 0 1 0,-5 0 22 16,2 0 3-16,-3 0 4 0,0 0-5 15,0-2 0-15,0 0 17 0,0-1-42 16,0-3-4-16,-3 0-37 0,-2-3-5 0,-3 1 0 16,-4 1 38-16,2-3-81 15,0-2 82-15,-3 5-61 0,-4-5-83 0,-2 2 99 16,-3 1-38-16,4 1 33 0,-4 1 27 16,1 1 22-16,2 0-64 0,4 3 65 15,0 1 3-15,7 0 0 0,5-1 64 16,1 3-64-16,2 0-95 0,0 0-80 15,0 0 24-15,7 0 25 0,1 0-4 16,3 5 125-16,2-2 5 0,3 7 62 16,2 1 0-16,0 1-60 0,2 0 50 0,-3-1-52 15,-2 0-90-15,-2-1 62 0,-7-1-28 16,0 1 16-16,-5 0-5 0,-1 1-1 16,0-2 46-16,0 2 40 0,-7 2 11 15,-8 2 163-15,-4 0-47 0,-6 5-113 16,-7 6-54-16,0-1-124 0,4-3-108 15,9-5-310-15,6-5-593 0,2 0-371 16</inkml:trace>
  <inkml:trace contextRef="#ctx0" brushRef="#br0" timeOffset="30092.9864">16416 6527 297 0,'0'0'46'16,"0"0"873"-16,0 0-279 0,0 0-279 15,0 0-124-15,0 0-36 0,0 0-14 16,0 0 30-16,0-6 12 0,0 6 19 16,0 0-36-16,0-1-59 0,0 1-26 0,0 0-26 15,0 0-3-15,0 0-8 0,0-3-5 16,0 3 4-16,0-4-6 0,0 4-13 15,0-3-23-15,2-2 19 0,0 0-18 16,3 0-46-16,-3-4 19 0,4 0-19 16,0 0-2-16,3-2-3 0,0 3 3 15,-1-4 0-15,2 0 0 0,2 0-24 16,0 2-26-16,-4-2 50 0,5 0 12 16,-2-1-12-16,1 4 11 0,-1-3-69 0,2-1 58 15,0 2 0-15,-3-1 19 0,3-2-19 16,-1 3 0-16,-2 0-19 0,0-1 18 15,3 0-1-15,-3 3 4 0,-3 0 8 16,3 1-10-16,3-3-2 0,-2 2-30 16,-4 1 9-16,6-1 4 0,1 2-38 15,-2-1 23-15,1 5 1 0,2-3-17 16,-3 1 37-16,1 0 9 0,0 2 4 0,0-1-47 16,-3 0 44-16,2 0 3 15,0 2 0-15,-4 0 15 0,-2 0-13 0,-2 2-4 16,6-2-31-16,-6 1 10 0,2 1 19 15,2-3-55-15,1 2 1 0,2 1 31 16,1 0 4-16,1 0 0 0,2 0 18 16,0 0 4-16,-3 0-1 0,4 0-31 0,-2 0 33 15,-1 0 14-15,0 0-14 0,-1 0-19 16,1 0 0-16,0 0 14 0,-2 0-29 16,-1 0-9-16,-4 0 40 15,6 1-50-15,-4 2 53 0,2 0 2 0,-2-1-2 16,8 2-4-16,-2 0-35 0,1 0 39 15,5 0 0-15,-4-1 0 0,1 2 2 16,0 0-2-16,-2-1 0 0,0 1-2 16,-2-2 2-16,-3 0 0 0,0 1 0 15,-2 0-3-15,-2-3-1 0,0 1-21 0,-4 1-1 16,2 1 26-16,0-4 2 16,1 1-2-16,0 1 2 0,-3-2-2 0,2 5 0 15,0-5-26-15,2 5 26 0,-2-1 26 16,5 0-26-16,0-3 2 0,-1 7-4 15,0-2 0-15,-1-1-1 0,1 1-18 16,1 1 20-16,-1 0 1 0,-1-2 1 16,-1 0 3-16,0 2-8 0,-1-2-23 15,4 3 7-15,-3-2 18 0,0-1-8 16,-2 2 5-16,0 0 5 0,2-1 0 0,0 1-2 16,2-1 2-16,-2 2 26 0,0-1-26 15,-2 1-34-15,1-3 34 0,-4 2 25 16,4-2-25-16,-3 1-19 0,1-3 19 15,1 3 0-15,0-2-27 0,-2 0 27 16,0-1 29-16,0 4-27 0,0-4 35 16,2 2-37-16,-1 4 0 0,-1-4 0 15,0 3 2-15,0-2 23 0,2 1-25 0,0 4 46 16,-2 0 19-16,5-2-41 16,-4 0 10-16,1 1-29 0,-2-1 38 0,2-1-24 15,-3 2-19-15,4-1 29 16,-3-1-29-16,0 3 0 0,-1-1 0 0,2-2 19 15,-1 1-14-15,0-1-3 0,1-1-1 16,2 4-1-16,-3-4 24 0,0 1-24 16,-1-1 0-16,2 1 19 0,1-1-19 0,-2-1 3 15,-1 2 8-15,2-3-11 0,-1 0 0 16,0 2-23-16,1-3 28 0,-3 2-5 16,1-3 0-16,2 3 0 0,-3-2 0 15,2 1 0-15,0 1 3 0,0-3-2 16,-2 1-1-16,5 3 9 0,-3-2-10 15,1 1 2-15,2 2 2 0,0-1 0 16,1 4 33-16,-1-2-34 0,4 0-1 16,0 1 4-16,0-3 31 0,1 4-14 15,0-2-19-15,2-1-1 0,-2-1 1 0,1-2 55 16,-3 1-35-16,3-2-20 0,-3 3 57 16,1-3-60-16,-3-1 0 0,2 0 4 15,1 1 17-15,-2-2-20 0,1 2 0 16,-2-2 1-16,0 2 2 0,6-1 13 15,-2 1-16-15,0-2 16 0,1 2 4 16,4-2-21-16,-2 1 4 0,-3-1-1 0,6-2-2 16,-4 4 16-16,0-1-17 15,2-2 0-15,-2 0 12 0,1 2 5 0,0-1-14 16,-2-2 14-16,0 0-1 0,1 0-13 16,-1 0-1-16,-1 0 1 0,-3 2 12 15,6-1-12-15,-6-1-2 0,3 0-1 16,-1 0 0-16,0 3 0 0,0-3-2 15,-1 0 0-15,-3 0 0 0,3 0-14 16,-2 0 16-16,-2 0 3 0,3 0-1 16,-2 0-2-16,1 0 0 0,-2 0 0 0,0 0 0 15,0 2 3-15,2-2-3 0,-2 0-4 16,6 0 4-16,-4 2-1 0,4-2 2 16,1 0 0-16,4 0 30 0,-1 0-9 15,1 0-22-15,3 0 0 0,-4 0 0 16,4 0 2-16,-2 0-2 0,-1 0 1 15,0 0-2-15,-2 0-17 0,-3 0 15 16,3 0 3-16,-4 0 1 0,-1 0-1 0,-4 0-1 16,2 0-2-16,1 0 2 15,-2 1 1-15,-1-1-1 0,0 0 0 0,0 0-2 16,0 0 2-16,-2 0 1 0,1 0-2 16,5 2 0-16,-1-2-11 0,1 0 13 15,-1 0 27-15,1 0-27 0,-2 0-4 16,1 0-31-16,-3 0 22 0,2 2 10 15,1 1 3-15,-1-2-17 0,-2 1 16 16,2 0-3-16,3 0-17 0,-2 0 1 16,-1 1 19-16,-1 1-2 0,2-2 2 0,-1 2-1 15,2-4 2-15,-4 4-2 0,0-1-15 16,-3-3-12-16,2 1 12 0,-3 0 13 16,2-1-21-16,-2 2 22 0,0 1-1 15,2-3-30-15,-2 2 12 0,2 1 19 16,-1-1-15-16,2 2 18 0,-1 1-4 15,1 0 4-15,-3 0-18 0,2-1 16 16,-1-1 2-16,2 4 0 0,-1-6-15 16,-2 4 14-16,0-1 1 0,0 1-3 15,0-1 3-15,0-1 0 0,0 3 18 0,0-2-18 16,0 1 3-16,0 1 24 16,0 0-9-16,0 1-18 0,-2 0 30 0,2 1-30 15,-3-3 1-15,2 2 4 0,-1 1-3 16,2-2 3-16,0 2 15 0,-3-3-20 15,1 2-4-15,-1-2 4 0,2 1 20 0,-1-3-20 16,0 1 0-16,0 0 0 16,-1-2 17-16,2 3-15 0,-1-2 28 0,-2 1 16 15,-1-3 24-15,0 5-69 0,1-3 0 16,2 2-2-16,0 1 2 0,0-1 1 16,-1 1 0-16,2-2 1 0,-3-3 1 15,2 3-4-15,-1-2 0 0,0 2 18 16,0-3-18-16,-1 5 0 0,-1-1 2 15,-1-1 26-15,4 1-26 0,-5-1-1 0,4 2 1 16,-2-2-2-16,1-1 0 0,0 1-24 16,0 0 24-16,-1 0-1 0,0 0-1 15,4-1-2-15,-4 2 0 0,3-5 3 16,-1 5 1-16,0-3 2 0,1 2-2 16,0-2 19-16,-2-1-3 0,0 2-12 15,-3-2 19-15,-1 1-3 0,1 0 3 16,-1 0 8-16,-3 2-16 0,0-2-15 15,1 2-16-15,-1-3 14 0,-4 3 2 16,5 0 0-16,-3-1 0 0,3 4-4 0,-2-3-15 16,4-1 3-16,2 1 14 0,0-2-1 15,0 2-16-15,0-2 19 0,2 0 0 16,-2 1 0-16,4 0 0 0,-4-2 23 16,0-1-20-16,-3 3 28 0,-2-2-4 15,1 1-9-15,-3-2 15 0,-2 2-12 16,0-2-6-16,1 0 3 0,-6 0 19 15,6 0-36-15,-4 0-1 0,4 0 2 0,-3 0-2 16,0 0 25-16,6 0-25 16,-1 0-3-16,-2 0 0 0,4 0 3 0,2-2 13 15,-1 2-13-15,-2 0-19 0,5 0 17 16,-4-2 0-16,3 2 2 0,-1 0 0 16,-1 0 0-16,0 0-8 0,1 0 8 15,0 0 0-15,-6 0-1 0,4 0-14 16,-4 0 15-16,-2 0 0 0,2 0-17 15,-1 0 16-15,0 0 1 0,4 0-29 16,-1 0 28-16,-2 0 0 0,6 2-1 0,0-2-1 16,0 0-1-16,-1 2 1 0,2 1-19 15,1-3 22-15,2 0 0 0,0 0-3 16,-1 0-1-16,1 0-14 0,-2 0 18 16,-3 3 4-16,1-1 10 0,-1-2-13 15,1 2 2-15,2 0-3 0,-6-2 0 16,6 0 1-16,0 4-1 0,-2-4 14 15,1 1-14-15,3-1 3 0,-3 0-1 0,3 3-2 16,1-3-1-16,2 0-14 16,-1 0 13-16,0 1-2 0,0-1 1 0,-1 0-12 15,2 2 1-15,-2 0-9 0,1-2 7 16,-3 2 13-16,2 0 1 0,-4 0 2 16,3-1-2-16,-1 2-2 0,4-2 0 15,-4 1 3-15,0 0 1 0,2 0 0 16,1-2 0-16,-3 2-2 0,4 0 2 15,-1 1 0-15,0-3-15 0,2 0-5 16,-4 0 5-16,3 3-1 0,1-3-7 0,0 0-8 16,0 1 0-16,0 2 10 0,0-3-4 15,0 1 0-15,0-1 22 0,-3 2 3 16,3 0 2-16,0-2 0 0,0 2 0 16,0-2-1-16,0 0-1 0,0 0-4 15,0 3-13-15,0-3 1 0,0 0 11 16,0 0-20-16,-2 3 21 0,2-1 3 0,0 0-1 15,0 0 2-15,0 0 0 0,0-1-4 16,0 2 3-16,0-2 1 0,0 3 0 16,0-2-3-16,0 2 3 0,0-1 0 15,0 1 3-15,0 0-2 0,0 0-1 16,2 0 0-16,1 0 3 0,4 0-3 16,-4 1 1-16,2-1 20 0,-1 0-17 15,2 0 26-15,-1-1 12 0,1 1-26 0,-2-2 5 16,5 3 11-16,-3-2-13 15,0 1-18-15,3-3 3 0,-1 6 20 0,3-6-9 16,-2 3-12-16,-1-1 16 0,0 0-18 16,4-1 3-16,-4-1 12 0,2 4-12 15,1-4-3-15,2 1-1 0,-1 2 0 16,1-2 1-16,2 1 0 0,-2 0 16 16,1 0-17-16,2-1 0 0,-2 0-4 0,-1 1 3 15,2-1 1-15,-2 1-1 16,-1 1-1-16,4 0 1 0,-2-1 0 0,2 0-11 15,0 0 11-15,-1 1 2 0,4 0-1 16,-2-1 3-16,-2 1-3 0,0 0-1 16,-1 0 1-16,3-1 0 0,-2 2 0 15,3-1 0-15,-4 0-2 0,0 0 1 16,2-1 0-16,-3 1-2 0,-3 0-16 16,3-3 19-16,-2 4 2 0,-1-4 1 15,-2 3-1-15,1-2-2 0,0 3-2 0,-3-5-14 16,0 5 16-16,1-3-1 15,-3 1-7-15,0 0 4 0,3 1-7 0,-3-1-7 16,0-1 16-16,1 0-16 0,-1 2 16 16,-2 0 0-16,2-1-12 0,-2-1-9 15,0 4 20-15,0-3 0 0,2 0-1 16,-2-2-13-16,0 3 13 0,1-2-13 16,0 3 17-16,1-3-1 0,-2 3-1 15,2 1 2-15,0-2 2 0,0 3-1 16,0-2 2-16,0 4 0 0,1-4-2 0,0 3-1 15,-1-2 0-15,0 1 13 0,-2-3-13 16,0 2 0-16,0-3 0 0,0-1-16 16,-2 0 16-16,2 1 2 0,-2-3-2 15,0 0 0-15,0 0 1 0,0 0 20 16,0 0-18-16,0 0 14 0,0 0-15 16,0 0 1-16,0 0-2 0,0 0-1 15,0 0-1-15,0 1-3 0,0 0-21 16,-2 2 25-16,2 1 4 0,-2 0 22 15,0 0-26-15,2-3 0 0,-2 3 2 0,2 0 2 16,-2 0-2-16,2-3 2 0,-2 4 19 16,0-4-19-16,0 1-1 0,0 2 20 15,-3-2-20-15,2 0 28 0,1-1 0 16,-2-1 27-16,2 3-25 0,0 0-15 0,-2-2-16 16,2 0 0-16,-2 1 12 15,0 3 4-15,0-5-3 0,-2 3 6 0,2 1-1 16,0-2-20-16,0 0 0 0,-2 0 12 15,2 2-9-15,-5-3 18 0,3 1-20 16,-5 2 2-16,2 0 11 0,-1-2-11 16,2 2-3-16,-6 0 0 0,4-1 0 15,-1 2-2-15,-2-5 2 0,3 5 0 16,2-3 0-16,-5-1 0 0,0 2 2 16,-1-1 1-16,3-1 1 0,-4-1-2 0,1 0 18 15,1 0-16-15,-5 0-4 0,4 0 1 16,-6 0-1-16,4-1 0 0,-4-4 0 15,3 4-27-15,-1-3 12 0,0 1 13 16,4 0 2-16,-2 1 2 0,8-1-2 16,-3 0-14-16,3 2 14 0,2-1-2 15,-3 0-34-15,4 0 36 0,1 0 27 16,0 0 1-16,0 0-28 0,0 0-4 0,-2 0 4 16,2 1 0-16,-4-2 18 0,4 0 9 15,0 1-27-15,0-2 1 16,-2-1-1-16,2 5 23 0,-1-5-20 0,1 3-2 15,-1 1 14-15,1 0-14 0,2-2 11 16,0 0 18-16,-2 2-28 0,2-1-2 16,0 0 0-16,-3 0 0 0,3 0 21 15,-2 0-21-15,0-1-49 0,-2 0 19 16,-1 2 13-16,1-1 17 0,-3 0-30 16,1-2-16-16,-5 2 28 0,2 0-14 15,2 1 32-15,-3-1-29 0,-1 0-14 0,3-1 43 16,-3 2-2-16,0 0 2 0,3-2 0 15,0 0 1-15,0 2 35 0,0 0-36 16,-1 1-26-16,2-3 26 0,0 1 11 16,-3 0-11-16,2 0-29 0,4 1 29 15,-3 1 14-15,1-2-14 0,-1 0 3 16,2 2 14-16,1-2-15 0,-2 0 12 0,2 0 15 16,0 1-27-16,-2-2 12 15,1 0 33-15,4 3-43 0,-3-2 17 0,2 0-17 16,-2 0-3-16,4-1-1 0,-7 2 17 15,6 1-17-15,-1-4-2 0,0 4-11 16,0-3-19-16,-2 2 32 0,1 0-11 16,-1-2 11-16,-3 2-30 0,3-4 29 15,-3 5 1-15,3-1-21 0,-2-1 21 16,-3 0 21-16,0 0-10 0,1 0-11 16,0 0-18-16,-6 1 16 0,6-2 2 0,-3 2 3 15,-2-1 0-15,2 0-3 16,1 0 0-16,-4 2 0 0,3 0-4 0,2 0-21 15,-5 0 11-15,8 0-51 0,2 0 27 16,-1 0 3-16,3 0-30 0,-3 2-25 16,1 3 10-16,4 3-539 0,2-1-507 15,0 2-909-15,21-8 1227 0</inkml:trace>
  <inkml:trace contextRef="#ctx0" brushRef="#br0" timeOffset="31125.29">18630 7815 86 0,'0'0'86'16,"0"0"467"-16,0 0 69 0,0 0-105 15,0 0-187-15,0 0-68 0,-7-13 7 16,4 10-94-16,1 1-17 0,0 0 22 16,-1 0 121-16,2 2-46 0,1-1-118 0,0 1-37 15,0-2 1-15,-2 0-1 16,2 2-14-16,0 0-19 0,0 0-17 0,0 0-35 16,0 0-15-16,0 0-36 0,0 0-5 15,-3 0-8-15,3 0-23 0,0 0-37 16,0 0-16-16,0 0-36 0,-2 0-21 15,0 2-39-15,-3 3 176 0,0 4 45 16,2 4-85-16,-4-2 34 0,1 4 50 16,0 0-3-16,-2 3 2 0,-2-1 2 0,4 4 11 15,0 0 17-15,0 1 2 0,2-4-26 16,0 3 26-16,0 1-7 0,1-2-23 16,3 0 0-16,0 0 0 0,0-3 38 15,0-2-16-15,5-6-22 0,-1-2 0 16,0-3 40-16,0-2 138 0,-2-1 95 15,1-1-1-15,0 0-64 0,2 0-9 16,-2-1-13-16,9-7 10 0,0-4-108 0,1-1-48 16,4-4 53-16,-2 0-20 15,-4-1-54-15,4 0 8 0,-3-1 26 0,-1-1-50 16,-3 2-3-16,1-4 3 0,-4 3-3 16,0-1-34-16,0 0 34 0,-5 3-1 15,0 3-5-15,0-1-22 0,0 3-12 16,-2 3-30-16,-3 0 37 0,-1 1 29 15,2 3-9-15,-5 2-27 0,5 1-13 16,-3 0 3-16,-1-1-86 0,0 3-3 16,-4 0 24-16,4 0 40 0,0 0-74 0,-2 5-170 15,1 5-57-15,-1 0 33 16,5 1-130-16,0 0-207 0,4 3-75 0,1-7-531 16</inkml:trace>
  <inkml:trace contextRef="#ctx0" brushRef="#br0" timeOffset="31714.4305">18537 8342 712 0,'0'0'1387'16,"0"0"-755"-16,0 0-381 0,0 0-180 15,0 0-30-15,0 0-41 0,0 0 0 16,0 0-147-16,0 0-69 0,0 0 204 0,-28 24 12 16,22-8 43-16,0 4-41 15,-2-2-2-15,-2 1 126 0,6 2-14 0,0 1-89 16,2-4 106-16,2 0-77 0,0-1 44 16,0-4-29-16,0-4-44 0,0 1 125 15,0-3-29-15,0-4-44 0,2-1 22 16,-2-2 5-16,2 2-22 0,0-2 7 15,-2 0 13-15,0 0 1 0,2 0-15 16,-2 0-10-16,0 0-18 0,2 0 1 0,-2 0 8 16,3 0 36-16,-1-2 43 0,3-3-20 15,-3-4-56-15,2 1 0 0,-2-1 16 16,2 0-54-16,-2-2-29 0,-2 1 9 16,0-4 16-16,0 1-13 0,0 0-15 15,0 0-56-15,0 4 56 0,-4 0 46 16,2 3-46-16,0 3-55 0,0 1 55 15,2-1-16-15,-2 2-41 0,2 1-2 0,0 0-19 16,0 0-69-16,0 0-79 0,0 0-209 16,0 0-509-16,4 1-446 0,-2 2-56 15</inkml:trace>
  <inkml:trace contextRef="#ctx0" brushRef="#br0" timeOffset="32772.415">18539 8430 121 0,'0'0'297'0,"0"0"874"0,0 0-639 16,0 0-357-16,0 0-137 0,0 0 5 0,0 0-36 15,0 0-7-15,0 0-131 0,0 0 37 16,0 9 94-16,-4 3 6 0,-2 0 44 16,2 1 81-16,-6 0-25 0,6 2 5 15,2-1 84-15,-2-3-86 0,2 0-39 16,0-1 18-16,2-3 12 0,0 1-48 16,0 1 5-16,0-4 67 0,6 2 31 15,-2-1-74-15,2 0-32 0,4-1 4 16,-4-1-26-16,2 0 54 0,-2 0-79 15,0-1 37-15,-1-1 7 0,2-2-16 0,-5 0 1 16,0 0 24-16,0 0 36 0,0 0 43 16,-2 0 1-16,2 0-11 0,-2 0-7 15,2 0 0-15,1-2-12 0,-1-3-29 16,-1 2-75-16,2-4 35 0,-1 2-22 16,0-3-14-16,0 1 20 0,-1-2-18 15,-1-1 0-15,3-2 23 0,-1 0-11 16,0 1 19-16,1 0-33 0,-3-1 1 0,0 1-1 15,2-1 2-15,-2 1 30 0,0 2 21 16,0-1-53-16,0 2 13 0,0 1-13 16,-2-1 3-16,-1 2-3 0,1 2-16 15,2 1-4-15,0-2 0 0,0 5 0 16,0 0-26-16,0 0-37 0,0 0-93 16,-2 0-88-16,2 0-312 0,0 7-272 15,-3 0 42-15,3 5 14 0,0-5-414 0</inkml:trace>
  <inkml:trace contextRef="#ctx0" brushRef="#br0" timeOffset="33490.6254">18577 8947 968 0,'0'0'1176'0,"0"0"-777"0,0 0-217 0,0 0-36 16,0 0 18-16,0 0 50 0,0 0-45 15,0 0-38-15,0 0 15 0,0 0-146 16,-32-27-76-16,28 27-69 0,2 0 16 16,0 0-18-16,0 0-34 0,0 5 64 15,-2 5-21-15,2 1-2 0,0 2 140 16,0 2 0-16,-1 3 6 0,3 0 85 16,0 2 72-16,0 1-81 0,0-2 12 0,0 0 18 15,0-2-27-15,3-1 11 16,-1-3 27-16,0-2-53 0,2 0 0 0,-2-3-11 15,2 1 16-15,-2-4-4 16,1-1 1-16,2-2 4 0,-2-1-3 0,0-1 4 16,0 3 29-16,-1-3 7 0,-2 0 8 15,2 0 30-15,1 0 13 0,-1 0-5 16,2-4-27-16,0-4-77 0,0 3-39 16,-4081-3 84-16,8163 1-84 0,-4082-2 28 15,-4 0 2-15,2-1 13 0,-1 0-10 0,-1 2-49 16,0-4 17-16,0 0-17 0,-1 1-72 15,-8 0-8-15,-1-1 40 0,0 2-6 16,-6 1 10-16,2 1-37 0,-2 4 29 16,4 1-35-16,-2 3-18 0,-2 0-87 15,4 0-127-15,-1 3-258 0,2 2-142 16,5 0-383-16,2-3-935 0</inkml:trace>
  <inkml:trace contextRef="#ctx0" brushRef="#br0" timeOffset="35742.7668">17097 6820 4 0,'0'0'152'16,"0"0"-46"-16,0 0 775 0,0 0-105 15,0 0-365-15,0 0-127 0,0 0-90 0,0 0-22 16,0 0-49-16,39-17-52 0,-33 10 36 16,-1-1-51-16,1 3 85 0,-2-3-18 15,1 3-15-15,-3-3-20 0,-2 3 29 16,0 0-66-16,0 2 18 0,0-1-11 16,-7-1 52-16,0 4 63 0,3-1-124 15,-2 0-49-15,0 2-121 0,0 0-23 16,-2 0 24-16,2 0 0 0,-1 0-33 0,6 5-28 15,-3 5 57-15,2-1-5 16,2 3 129-16,0 2 5 0,0-4 57 0,6-2 259 16,0 1-178-16,6-4-76 0,-2 1-32 15,-2-4 24-15,3-2 90 0,0 0-33 16,-3 0-26-16,3 0 25 0,-6-4 23 16,2-4 20-16,-3-2-4 0,-1-1-57 15,-3-2-76-15,0 0-21 0,0-3 31 16,-7 3-31-16,0 1 60 0,-1 0 102 15,2 8-119-15,2-1 3 0,0 1-46 0,2 3-6 16,2 1-59-16,0 0-22 0,0 0-36 16,0 0-42-16,0 4-34 0,0 4-66 15,2 9 56-15,4 0-146 0,2 0-396 16,0 0 119-16,1-4-648 0,9-2 37 0</inkml:trace>
  <inkml:trace contextRef="#ctx0" brushRef="#br0" timeOffset="36041.5561">17323 6838 857 0,'0'0'1456'0,"0"0"-711"0,0 0-745 0,0 0-315 16,0 0-128-16,0 0-179 15,0 0-627-15</inkml:trace>
  <inkml:trace contextRef="#ctx0" brushRef="#br0" timeOffset="36875.3121">18199 5467 484 0,'0'0'1579'0,"0"0"-927"0,0 0-442 0,0 0 31 15,0 0 171-15,0 0-6 0,0 0-223 16,0 0-53-16,0 0 27 0,0 0-14 16,9-33-64-16,-9 31-1 0,-7 0-1 15,1-2 6-15,0 2-83 0,-3-1-29 0,-3-1 2 16,-6-1-58-16,-1 4-37 0,-6-1 38 15,-3 0 34-15,5 2 34 0,-2 0-31 16,8 0 2-16,1 5-54 0,8 2 4 16,4 0-92-16,2 6 36 0,2 6 44 15,4 10 102-15,20 9 5 0,5 5 46 16,7 1 66-16,-1-7-46 0,-2 0-64 16,-6-4-2-16,-7-7 5 0,-3-4-5 15,-8-7-20-15,-4-6 20 0,2 3 1 0,-5-2-1 16,-2-1 0-16,0-2 2 0,-2-1 23 15,-17 4 18-15,-13 2 106 0,-18-1 64 16,-8-2-109-16,7-1-62 0,11-5-13 16,16 0-4-16,9-2-25 0,5 2 0 15,-1-2-75-15,2 3-108 0,7-1-88 16,2-3-139-16,16 2-158 0,19-2-362 0,29-2 334 16,-9-9-523-16</inkml:trace>
  <inkml:trace contextRef="#ctx0" brushRef="#br0" timeOffset="37618.1968">18650 5755 2411 0,'0'0'1005'16,"0"0"-1005"-16,0 0-5 0,0 0-1 16,0 0 6-16,0 0 126 0,-109-5 89 0,85 13-62 15,6 1-92-15,-2 0-16 0,6 2-21 16,-1-2-19-16,2 4-5 0,5-2-3 15,3-2-51-15,1 4-17 0,4-6 71 16,0 1-41-16,0-3 41 0,0 1 14 16,6 0-14-16,1-1-181 0,-1-1 122 15,5-1 59-15,-2-1 104 0,1-2-7 16,3 0-97-16,2 0-97 0,-3 0-59 0,4-2 91 16,-4-5-227-16,-2 2 288 0,-5-1-95 15,-1 4 99-15,-2-2 0 0,0 4 103 16,-2 0-18-16,0 0-57 0,3 0-28 15,-1 0-34-15,2 0-17 0,4 0 51 16,3 6 170-16,6-4-29 0,0 2 26 16,5-3-24-16,0-1-46 0,2 0 23 15,-3 0 60-15,5-9-63 0,-6-3-8 16,6-7 21-16,2-7 55 0,-3-13-131 16,1-3 12-16,-8 0-16 0,-6 5 40 0,-6 0-70 15,-2-1 9-15,-2 1-25 16,-2 1 19-16,0 0-23 0,0 1-3 0,0 2 3 15,-8 2-20-15,0 7 20 0,0 7-93 16,2 2 45-16,0 1 46 0,0 1-130 16,0 1-8-16,1 3 136 0,1 4-35 15,4 2 39-15,-3 3-130 0,2 0-120 0,-4 17-165 16,-3 16 191-16,-3 19 144 0,1 13 26 16,1 5 54-16,7-2 34 0,2-6 57 15,0-3-15-15,9-5 62 0,1-6-20 16,5-8 7-16,0-13-48 0,-2-6-48 15,-3-8 98-15,4-1 37 0,2-2-76 16,10 2-26-16,-3 0-25 0,3-5-14 16,-2-3 32-16,-2-4-9 0,2 0-15 0,-4 0 23 15,2-6-1-15,-4-1-17 16,3-3 15-16,-7-2-26 0,-2-1 69 16,1-2-58-16,-4 0-22 0,-5 2-14 0,-2-1 3 15,0 7 63-15,-2 1-48 0,0 4-18 16,0 2-14-16,0 0-25 0,0 0-54 15,0 0-34-15,0 0-37 0,3 2-10 16,3 9 111-16,2 5 44 0,3-1 19 16,2 2 2-16,-1-2 19 0,2-1 13 15,0-1-34-15,-2-2-4 0,2-3-180 0,-2-1-351 16,-1-7-496-16,2 0-437 16,-7 0 115-16,-152-127 1274 0</inkml:trace>
  <inkml:trace contextRef="#ctx0" brushRef="#br0" timeOffset="37808.2">19235 5499 2099 0,'0'0'1235'0,"0"0"-684"0,0 0-218 0,0 0-90 16,0 0-79-16,0 0-68 0,0 0-88 15,0 0-8-15,0 0-92 0,0 0-58 16,-8-23-109-16,12 31-109 0,0 7-243 15,0 0 238-15,1 6-22 0,2 3-687 16,-3-12-251-16</inkml:trace>
  <inkml:trace contextRef="#ctx0" brushRef="#br0" timeOffset="39026.1818">19452 5857 429 0,'0'0'1575'0,"0"0"-1160"15,0 0 19-15,0 0-83 0,0 0-92 16,0 0-27-16,0 0 35 0,51 106-73 16,-45-92-55-16,-4-1-67 0,2-1 9 0,-3-3-38 15,2 1-22-15,1-7-21 16,-4 1 1-16,2-2 14 0,-2-2 27 0,0 0 17 16,0 0 2-16,0 0 9 0,0 0-4 15,0 0-8-15,0 0-8 0,0 0 26 16,2 0 12-16,-2 0-2 0,2-2-10 15,0-4-76-15,4-1-83 0,0-4-70 16,0-1 20-16,2 0 84 0,6 3-33 16,-3-1-49-16,1 2 1 0,3 1 75 0,0 1 32 15,-2 0 10-15,6 1-32 0,-2-1 27 16,2 3-32-16,-3-1 50 0,3-2-3 16,-1 4-34-16,2-3 34 0,-6 2-31 15,1 1 34-15,-2 0 46 0,-3 2-6 16,-3 0-37-16,-3-1-3 0,-2 1 0 15,-2 0 3-15,0 0 21 0,0 0-24 16,0 0-40-16,0 0-33 0,0 0-28 0,-2 0-28 16,-5 5-24-16,-1 3 153 15,-5 5 25-15,2 4 208 0,-3 3-44 0,-2-1-113 16,6 1-31-16,2 0-45 16,2-5-4-16,4-4-58 0,2 3 61 0,0-6-2 15,0-1-24-15,0-1 27 0,4 0 36 16,2-1-14-16,0-3 41 0,0 0-58 15,7 1 72-15,-2-3 6 0,1 0-7 16,5-7-6-16,-4 0-12 0,2-5-58 16,0-1 35-16,-2-3-35 0,-3-1-70 0,4-3-28 15,-8 2 31-15,0 3-45 16,-4 0 24-16,-2 5 88 0,0 4 62 0,0 2-42 16,0 4-20-16,0 0-70 0,0 0-20 15,0 0-43-15,0 0-50 0,0 0-76 16,0 2-71-16,2 4 210 0,2 1 120 15,0 3 23-15,3 2 33 0,2-1-50 16,-1-2-6-16,0 2 45 0,5-3-6 0,2 1 79 16,2-6 69-16,3 1 37 15,-1-4-27-15,6 0-69 0,-6 0-2 0,4-7 9 16,-4-5 23-16,3-4-41 0,-2-8 28 16,3-9-80-16,-5-8 72 0,1-9-59 15,-8-2-4-15,-7 0-53 0,-4 4 90 16,0-1-111-16,-2 3 0 0,-7 0 20 15,1 0 56-15,-3 7-53 0,0-4-23 16,-1 7 17-16,0 9-37 0,2 8 12 16,3 9 5-16,6 5 3 0,-1 1 31 0,2 2-31 15,-2 1-17-15,2 1-108 16,0 0-72-16,0 9-43 0,-5 15-30 0,0 22 204 16,-4 12 66-16,0 3 3 0,5-5 78 15,0-14-19-15,4-5-17 0,0-10-34 16,0-5 7-16,0-12-14 0,0-3-3 15,4 0 0-15,-2-1 13 0,2-2 8 16,3-1 25-16,-4-3 10 0,-2 0 33 16,6 0 31-16,1-3 26 0,2-11-17 0,10-4-111 15,3-11 30-15,3-6-49 0,-3-2-48 16,-6 5 6-16,-9 11-55 0,-4 6-66 16,-4 8-81-16,0-1 70 0,0 2 124 15,0 3-9-15,0 3-81 0,-6 0-199 16,-4 14-166-16,-7 20 335 0,-5 15 148 15,-1 9 1-15,4 6 21 0,7-5 86 16,5-9-16-16,7-6 38 0,0-2-26 0,5-4 43 16,5-8-39-16,2-6-82 0,-3-5 29 15,0-10 49-15,1-1-1 0,1-1 22 16,1 1-41-16,6 0 5 0,-2-2-21 16,2-4 0-16,-2-2 7 0,4 0 17 15,-1 0-16-15,0-6-11 0,2-2-5 16,-1 1 23-16,-2-3-10 0,-3 0-51 15,-2-1 0-15,-5 3 4 0,-1 1 39 16,-5 5-5-16,-2-1-38 0,0 3-20 0,0 0-34 16,0 0 4-16,0 0-22 0,0 0-16 15,0 3-44-15,2 3-10 0,4 1 121 16,3 3 21-16,2 2 25 0,-1-2 0 16,2 0-24-16,8 2 33 0,-3-3-34 15,6-4-138-15,-2-1-727 0,2-4-1030 16,-6 0 317-16</inkml:trace>
  <inkml:trace contextRef="#ctx0" brushRef="#br0" timeOffset="39196.572">20618 5709 303 0,'0'0'3399'0,"0"0"-2849"0,0 0-550 16,0 0-314-16,0 0 156 0,0 0 80 15,0 0-121-15,0 0 144 0,0 0 21 0,0 0-180 16,53 100-156-16,-36-76-384 0,-9-8-799 16</inkml:trace>
  <inkml:trace contextRef="#ctx0" brushRef="#br0" timeOffset="39705.1976">20955 6028 147 0,'0'0'2704'0,"0"0"-1873"16,0 0-777-16,0 0-29 0,0 0 77 16,0 0 175-16,0 0-56 0,0 0-109 15,-108-6-108-15,91 8 17 0,2 4-42 16,0 2 17-16,4 1-99 0,5 1 31 16,0 1 69-16,1-1-55 0,4-1 53 15,1 0-14-15,0-2 19 0,0 1 25 16,6-3 52-16,0 1-55 0,0-4-20 15,1 3 1-15,2-3 33 0,-1-2 22 0,2 2-27 16,1-2 23-16,2 0 5 0,2 0-47 16,1-4-12-16,2-1-66 0,0-3 49 15,2 1-17-15,1-2-45 16,0 5 25-16,-2-3 27 0,1 5-9 0,-3 0-57 16,0 2 11-16,-4 0 82 0,-2 0 72 15,3 6 13-15,-6-1 23 0,0 3-81 16,-1-1-5-16,-4 0 10 0,0-1-7 0,1-2 9 15,-1-3 4-15,-3 1 7 0,0-2 51 16,0 0 39-16,0 0 38 0,0 0 23 16,0 0 15-16,2-2-15 0,0-9 22 15,1-3-191-15,3-3-27 0,1-3-12 16,2 0-24-16,7 1 34 0,-2 2-51 16,1 1 16-16,4 3-3 0,-2 4 24 0,9 2-16 15,6 4 14-15,10 3-13 16,7 3 14-16,4 13-8 0,2 6 23 0,-1 4-7 15,5 7-5-15,-2 0 14 16,-4 6-14-16,-9 1 14 0,-12-7-120 0,-10-10-361 16,-12-8-1453-16,1-12-964 0</inkml:trace>
  <inkml:trace contextRef="#ctx0" brushRef="#br0" timeOffset="48557.6945">7236 6433 31 0,'0'0'2'0,"0"0"-2"0,0 0 0 15,0 0-2-15,-15-2 0 0,15 2 2 16,-3 0 2-16,3 0 0 0,-1 0-2 16,-1 0-2-16,2 0 0 0,-2 0-1 15,0 0 3-15,2 0 5 0,-2 0 41 0,2 0 0 16,-2 0-13-16,0 0-26 0,0 0 26 16,-3 0 13-16,0 0-46 0,0 0-22 15,0 0-4-15,0 0 19 0,2 0 0 16,1 0-26-16,0 0 29 0,0 2-49 15,2 2 7-15,0-2 2 0</inkml:trace>
  <inkml:trace contextRef="#ctx0" brushRef="#br0" timeOffset="56268.4476">9886 5849 73 0,'0'0'99'0,"0"0"-27"0,0 0 7 15,0 0 7-15,-13-3 79 0,11 3-47 16,0 0-59-16,2 0-59 0,0 0-2 15,0 0 2-15,0 0 46 0,0 0 27 16,0 0 25-16,0 0 0 0,0 0 13 16,0 0 0-16,0 0 33 0,0 0-9 15,0-1-18-15,0 1-1 0,0 0-20 16,0 0-14-16,0-3 1 0,-3 3 6 0,3 0-20 16,0 0-8-16,-2-5-59 0,2 1-4 15,-2 0-3-15,2-1-1 0,0-1 6 16,0 1 56-16,0-2-56 0,0 1-27 15,0-1 2-15,0-1 25 0,0-1-62 16,0 1 62-16,0-2 0 0,0 2 6 16,0-1-6-16,0 2 31 0,0-1 7 15,0 4-1-15,0 1 75 0,0 1 109 0,0 0-57 16,0 2-63-16,0 0-54 0,0 0-17 16,0 0-26-16,0 0-4 0,0 0-45 15,-2 0-49-15,2 2-94 0,-2 5-14 16,-2 10 202-16,-2 9 68 0,2 10 132 15,-3 3 39-15,7 5-45 0,0-3-19 16,7-7-74-16,3-7-52 0,-2-8 11 16,3-5-23-16,2-5-15 0,0 4 26 15,-1-3 6-15,8 2 74 0,-4-5-92 16,4-1 5-16,-4 0-16 0,4-3 16 0,-6-3-41 16,1 0-122-16,-2 0-32 0,0 0 84 15,-7-5-16-15,2-1 80 0,-2-5-131 16,2 3 98-16,-6-4-57 0,0 3 40 15,0 1-64-15,-2 2 120 0,0 5 110 16,2 1-78-16,0 0-32 0,2 0-68 16,4 0 14-16,8 0 54 0,-2 5 171 15,10 3-114-15,-3-1 10 0,5 2 59 0,-1-2-61 16,-2-4 15-16,0 2 35 16,-2-5 28-16,4 0 27 0,-7 0 8 0,-1-2-12 15,-2-6-32-15,-2-4 16 0,-3 1-34 16,1-4 22-16,-4 0-19 0,-5-3-30 15,0-3-66-15,-2 0 4 0,0 0 32 16,0-2-35-16,-4 2-21 0,-3 1 28 16,-2 2-31-16,1-1 12 0,0 2-30 0,-1 1-16 15,1 1-37-15,-3 0-81 16,0 1 15-16,3 3-34 0,0 1 30 0,-2 3-176 16,2 3-137-16,-3 2-228 0,4 2-27 15,-2 0-444-15,0 0-49 0</inkml:trace>
  <inkml:trace contextRef="#ctx0" brushRef="#br0" timeOffset="56931.4715">10858 5441 110 0,'0'0'270'15,"0"0"172"-15,0 0-121 0,0 0-15 0,0 0 272 16,0 0-201-16,0 0-52 0,0 0 96 16,0 0-189-16,0 0-61 0,-38-70 42 15,38 70-14-15,0 0-72 0,0 0-127 16,0 0-10-16,0 0-234 0,0 11-84 15,0 14 328-15,2 18 54 0,2 11 210 16,-2 1-44-16,0-1-66 0,2-6 37 16,-2 0-95-16,4-7-50 0,-2-4-12 0,0-4-5 15,-2-11-25-15,-1-5 30 0,2-2-32 16,-3-6 1-16,2 0-1 0,0 2 0 16,-2-1 0-16,0-2 15 0,0 0-13 15,0-3 22-15,0 1-26 0,0 0-57 16,0 1-43-16,0-1-124 0,0 1-173 15,0 0-157-15,-4-3-168 0,0-1-221 16,0-1-497-16</inkml:trace>
  <inkml:trace contextRef="#ctx0" brushRef="#br0" timeOffset="57466.1049">10629 5632 541 0,'0'0'177'0,"0"0"511"0,0 0-275 0,0 0-50 16,0 0-2-16,0 0-22 0,0 0-12 16,0 0-3-16,0 0 28 0,0 0-53 15,19-16-129-15,-15 12-89 0,1-3-65 16,-1 0-14-16,0 0 64 0,0-3 17 15,2 3-79-15,3-3 79 0,-2 0-40 0,-1-2 7 16,-1-1-34-16,4-2 7 0,-2 0-21 16,4 0 0-16,-5-2 21 0,0 0-7 15,1 5-13-15,-2-2 13 0,2 2-16 16,-2 4-27-16,-1 1 27 0,-2 2 0 16,-1 3-1-16,2 2-1 0,-3 0-33 15,0 0-11-15,3 0 3 0,-3 0-24 16,0 0-71-16,0 0-14 0,0 0-12 15,4 5 11-15,0 4 129 0,6 11 38 0,6 6-33 16,-4 8 38-16,7 2 7 0,-2-2-26 16,5-2-138-16,-3-10-544 0,-3-5-266 15,-2-11-1296-15</inkml:trace>
  <inkml:trace contextRef="#ctx0" brushRef="#br0" timeOffset="58733.6212">10820 5470 249 0,'0'0'211'15,"0"0"-185"-15,0 0 237 0,0 0 111 16,0 0-126-16,0 0-79 0,0 0-40 16,0 0 6-16,0 0 56 0,-2-5 0 15,2 5-4-15,0 0-19 0,0-2-16 16,0-1-43-16,0 3-13 0,0-2-2 0,0 1-2 15,0-3-92-15,-2 4 0 0,2-3 43 16,0 0 66-16,0 3-53 0,0-2-52 16,0 0-4-16,0 2 0 0,0 0 4 15,0-2 24-15,0 0-5 0,0 2 10 16,0 0 13-16,0-1 25 0,0 1 10 16,2-4-11-16,-2 4-11 0,0-2-32 15,0 0-17-15,0-2-7 0,0 4-3 16,0-2 66-16,2-1-20 0,-2 1-22 0,0 2-22 15,2-2 0-15,0 0 33 0,-2-1 11 16,2 3-46-16,-2 0-5 0,2-1-26 16,0 1-4-16,2-4-16 0,-2 1 30 15,4 3 21-15,-5 0 2 0,2 0 29 16,-3 0 25-16,2 0 5 0,-2-2-3 0,2 2-15 16,0 0-43-16,-1 0-25 15,6 0-58-15,-1 0-39 0,7 5 96 0,4 5 6 16,0-1 20-16,5 4 20 0,-4 1 26 15,2 1-25-15,-1 1-16 0,0-4 13 16,-4 5-16-16,4-6 18 0,-4 2-16 16,1-4 18-16,6 4-17 0,-3-2 33 15,2 0-38-15,0 0-172 0,1 0-470 16,-10-6-573-16,4-1-761 0</inkml:trace>
  <inkml:trace contextRef="#ctx0" brushRef="#br0" timeOffset="59970.6278">10869 5430 57 0,'0'0'416'0,"0"0"-179"16,0 0 202-16,0 0 68 0,0 0-352 16,0 0 23-16,0 0-6 0,0 0 127 15,0 0-121-15,0 0-111 0,-11-37 54 16,6 36 33-16,4-1 34 0,1 0 43 16,-2 0-39-16,2 2-95 0,0 0-54 0,0 0-13 15,0 0-4-15,0 0-23 0,0 0-3 16,0 0-46-16,0 0-50 0,0 0-92 15,0 4-100-15,2 3 77 0,-2 3 211 16,0 4 35-16,0 4 6 0,0 1 6 16,0 7 114-16,0-6-93 0,0 4 11 15,0 0-28-15,0-2 14 0,0 4 27 0,0-3-65 16,0 3 1-16,0-4-24 16,0-1 35-16,0-2-35 0,1-2-1 0,-1 0 1 15,0-2 33-15,3-1-34 0,-3-1 38 16,0 0-39-16,0 1 44 0,0-3 8 15,0 3-52-15,0-3 1 0,0 1 23 16,0 1-26-16,0-2 5 0,0-1 36 16,0-1-41-16,0 2 0 0,0-6 0 15,0 3 0-15,0-3 0 0,0 1 1 0,0-4 1 16,0 5 3-16,0-7-5 16,0 4 0-16,0-1 0 0,0 0-3 0,0 1 3 15,0 2 5-15,0-2 53 0,0 1-34 16,0 1 19-16,0 0 25 0,0 1-67 15,0 0 28-15,0 1-27 0,0 1 31 16,0-2-29-16,0 1-4 0,0-3-3 16,0 1 2-16,0-3 1 0,0 4 0 15,0-4-22-15,0 0 22 0,0-1-2 16,0 1 2-16,0-1 0 0,0 0 0 0,0 0-1 16,0-2-1-16,0 0 2 15,0 2 3-15,0-2 0 0,0 0-3 0,0 2-4 16,0 4-22-16,0-1 26 0,0 2 124 15,0 3-119-15,0 0 35 0,0-2-37 16,0-1-3-16,0-1 3 0,0-2-21 16,0 0 5-16,0-3-32 0,0 2 45 15,0-2 27-15,0-1-27 0,0 0 0 0,0 0 1 16,0 0 17-16,0 0 5 16,0 2 8-16,0-2-4 0,0 0 5 0,0 0-10 15,0 0 3-15,0 0-9 0,0 0-13 16,0 0-3-16,0 0-3 0,0 0-26 15,0 0 4-15,0 0-7 0,0 2 1 16,0 1 31-16,2 2 22 0,-2 3-22 16,2-1-183-16,-2 1-261 0,0 2-351 15,-2-5-425-15,-4-2-376 0,10-54 1422 0</inkml:trace>
  <inkml:trace contextRef="#ctx0" brushRef="#br0" timeOffset="65930.8651">6928 10469 367 0,'0'0'743'0,"0"0"-567"16,0 0 129-16,0 0 195 15,0 0-124-15,0 0-53 0,0-18-45 0,0 14-76 16,0 3 22-16,0-3 43 0,0 0-28 16,0 1-75-16,0-2-48 0,0 2-44 15,0-1-4-15,0 1 22 0,0 1-2 16,0-1-9-16,0 1-17 0,0 0 8 16,-1-2-27-16,1 2-9 0,-2 0-1 15,2 0-1-15,-2 1-7 0,-2-1-21 16,2 0 17-16,0 0 1 0,0 0 3 15,0 0-25-15,0 1-1 0,-2-3 1 0,0 2 1 16,0-2-1-16,0 2 2 16,-3-3 22-16,0 5-23 0,1-3 1 0,0 1 34 15,2 0-3-15,-2 2-29 0,3-1 9 16,-1 1-10-16,-2 0 14 0,-1 0-17 16,-2 0-4-16,3 0-55 0,-2 0 46 15,4 0 13-15,-2 0 21 0,-2 0-21 16,2 0-20-16,0 0-4 0,2 0 23 0,0 0-2 15,2 1-15-15,-3 1-3 0,-1 3 17 16,-3-2-17-16,1 3-4 0,-2 2 3 16,3-1 8-16,1 0 10 0,-3 0-28 15,0 1 3-15,0 3 4 0,4-2 25 16,-3 4 0-16,-2 0-26 0,3-3-1 0,2 2-4 16,-1-1 31-16,2-1 0 15,-1 2 0-15,1-1-1 0,-3-2-3 0,3 3-12 16,2 0 1-16,-1-2 13 0,2 2-2 15,1 2 1-15,0 1 3 0,0-3 19 16,0 6-15-16,0-2 0 0,0-1 23 16,0-1-23-16,4 0 0 0,0 1 0 15,-1-3 15-15,5 2-19 0,-4-2 2 16,1-1-2-16,-1-2 2 0,0 3 0 16,1-3 2-16,0-1-4 0,-1 1 0 0,6-1 3 15,-4 2 12-15,2 0 1 16,2-1 17-16,6 0-4 0,-5 2-15 15,9-2-10-15,6 0 14 0,8 1 11 16,7-3 3-16,3-2 4 0,-2 1-18 0,-10-6-2 16,-13 0-16-16,-2 0 20 0,-6 0-17 15,3 0-1-15,2 0 1 0,-2-6-2 16,2 5 16-16,-4-3 3 0,-4 0 3 16,-2 1-10-16,1 1 10 0,0-2 14 15,-3-2 3-15,0-1 0 0,0 3-37 16,1-4 37-16,1-2-9 0,2-1-31 15,1 0 0-15,0-1-1 0,-2 0 0 0,3-1 1 16,0 2-1-16,1-1 0 0,-3 0 1 16,0 1 1-16,-1 0-1 0,4-1 1 15,-6 0 12-15,2 1-12 0,-4 0 24 16,1 0-4-16,-2 1-19 0,0 0 13 16,-2 0 8-16,2 1-18 0,-2-2-5 15,0 2 0-15,0 0 36 0,0-4-18 16,0 2-16-16,0-2-1 0,0 3 1 0,-2-2 35 15,-2 3-35-15,0-3-2 0,-3 2 0 16,1 0 0-16,-3-2 1 0,1 0 29 16,-2 1-30-16,1 0-2 0,-4-3-28 15,0 1 27-15,3 1-8 0,-6-2 11 0,4 3 0 16,1 0-16-16,1 1 16 16,-1 1 28-16,3 4-28 0,-1-2 0 0,3 2-9 15,0 0-2-15,-1 0-2 0,0 1 12 16,3 2 0-16,-2 1-10 0,2-2 8 15,0 2-23-15,-5-1 6 0,0 0-5 16,1 0 2-16,-4-2 11 0,1 4-12 16,-2-3 9-16,-2 3 5 0,3-2 10 15,-4 2 1-15,4 0-1 0,-6 0-12 16,2 0-4-16,-1 0 13 0,-4 0-12 16,4 0 3-16,-3 0-4 0,6 2-2 0,-4 3 6 15,8-1-10-15,0 0-17 0,5 1-44 16,-1 5-111-16,0 0-178 0,6 3-283 15,0 0-287-15,0-3-374 0,9-5-237 16</inkml:trace>
  <inkml:trace contextRef="#ctx0" brushRef="#br0" timeOffset="69953.3244">3282 11569 347 0,'0'0'264'0,"0"0"-119"16,0 0-40-16,0 0 7 0,0 0 25 0,0 0 20 16,0 0 19-16,0 0-2 0,0 0-19 15,0 0 107-15,0 0 15 0,0 0-47 16,0 0-60-16,0 0 5 0,0 0 1 16,0 0 26-16,0 0-21 0,0 0-30 15,0 0-54-15,0 0-56 0,0 0-41 16,0 0-21-16,0 0 15 0,0 0 3 15,0 0-1-15,0 0-1 0,0 0-28 16,0 0 33-16,0 0 0 0,0 0 6 16,0 0-1-16,0 0 54 0,0 0-2 0,2 0 19 15,0 3 1-15,0-3 7 0,2 0 7 16,0 0-24-16,0 3-23 0,4-1-40 16,-2-2 59-16,8 2-9 0,-4-2-9 15,3 0 43-15,4 0-63 0,-2 0 13 16,5 0 21-16,-4-4-26 0,3-2-4 15,2 1 23-15,-4-4-18 0,3 2-10 16,-4-2-9-16,0 1 24 0,-4-2 0 0,0 0 16 16,0 1 16-16,-4 0-10 0,0 1 7 15,-1-1-11-15,0-2-14 0,3 0-7 16,-2-1 5-16,1-3-17 0,-1-2-12 16,0 3 19-16,4-6-6 0,-4 3-13 15,-1 0-12-15,4-4-15 0,-1 1 15 16,-2 2 3-16,-2-4 19 0,3 5-20 0,-2-1-4 15,3 2 17-15,-6-1-2 16,1 2-10-16,3-3 20 0,-5 3-23 0,4-3-5 16,-4 1-9-16,5 3 16 0,-1-4-4 15,-2 4-9-15,0 0 11 0,0-1 1 16,0 1 2-16,1 0-3 0,2 1-3 16,-4 0 3-16,0-1 10 0,2 1-10 15,0-1-16-15,-1 3-6 0,1-1 21 16,1-1 1-16,-1 3 0 0,-4 1 12 15,2-3-12-15,3 3-3 0,-3 1 2 0,-2-1 1 16,2 1 2-16,0 1-2 0,0-3 19 16,1 2-17-16,0 1 9 0,-3-3-11 15,0 1 0-15,1-1 0 0,2 1 0 16,-1-3-2-16,0 2 2 0,0-1-1 16,1 2-2-16,0 0-11 0,-3 1 12 15,2 1 2-15,-2 0-2 0,0 1-4 16,2-1 6-16,-2 1 2 0,2 1-1 0,-2-3-1 15,3 1-11-15,-1 2 11 16,-2-1 2-16,3 0-2 0,-1 1 0 0,-3 1-21 16,2-1 20-16,-1 3-3 0,0-3-11 15,0 4 14-15,0 0-2 0,1-2-18 16,1-1 2-16,-2 0-5 0,2 0-1 16,-2 2 22-16,0 1-9 0,2-4 11 15,1 2-3-15,-1-1 2 0,1 0 0 16,-1 1-1-16,0 3-14 0,0-4 4 15,0 1 10-15,2 0-14 0,4-3 16 0,-4 2-2 16,-2 0-11-16,2 1 12 0,-2 1-1 16,3-2-14-16,-3 2-3 0,3 0 7 15,-3 1 11-15,0 1-1 0,-2-3 0 16,0 1-10-16,0 2 10 0,0 0-17 16,1-1 3-16,1 1-5 0,0-2 8 15,2 2 10-15,3-2 1 0,-2 2-22 16,1-2 10-16,-1 2-10 0,3 0 25 0,3 0-21 15,-3 0 18-15,0 0 2 16,-2 0 1-16,4 0-1 0,-5 0 0 0,3 0-3 16,-4 0-17-16,-2 0 18 15,3 0-11-15,-3 0 10 0,-2 0-18 0,1 2 22 16,-1-2 0-16,1 2 0 0,2-2 0 16,-1 2 0-16,0-1 0 0,2 1-2 0,2 1 0 15,-2-2-14-15,-2 3 16 16,2 0 0-16,0-2 0 0,3 3 0 0,0 0 0 15,-1-3-2-15,-3 5 0 0,3-1-14 16,-2-1 16-16,0 1 2 0,3-1 0 16,-5 1-2-16,3 0 1 0,1-1-2 15,-4 3 1-15,2-1 0 0,1 2 2 16,-1-4-1-16,-3 3-1 0,3-1 4 16,-2 0-4-16,0 0-1 0,0-4 0 15,1 4 1-15,-1-1 2 0,1-1 0 16,-1 1 0-16,0-1 2 0,-2 1 10 15,2 0-14-15,0-1 0 0,-1 2 2 0,1-2-2 16,-2 1 0-16,2 0-2 0,-2-1 1 16,3 1-3-16,-1-2 4 0,0 3 1 15,-2-2 16-15,0 0-17 0,1 1-2 16,-1 0 2-16,0 0 22 0,2-1 3 16,0 1 4-16,-2-2-4 0,0 1-4 15,2 1-6-15,-2-2 10 0,1 1 0 16,-1 2-11-16,3 1 0 0,-3-1-13 15,0-2 2-15,0 4-1 0,0-1-2 16,0-3-6-16,2 2 6 0,-2 1 0 0,0-2 13 16,0 1-10-16,0 0 1 0,0 0-1 15,-2-4 10-15,3 2-11 0,-3-2-2 16,0 1-1-16,2-2 0 0,-2 2 0 16,2 0-1-16,1-1 2 0,-1 3 0 15,-2-1 0-15,2 2 0 0,0-4 2 0,0 2 0 16,0 2-2-16,-2-1-1 15,2-1 1-15,0 1 0 0,0-1 0 0,0 1-1 16,2 0-1-16,-1-1 0 0,-1 4 2 16,0-4-2-16,0 1 2 0,0 2 2 15,0-1 0-15,3-1-2 0,-5 2 0 16,2-1 2-16,0 1-2 0,-2-2 0 16,2-1 3-16,0 3-3 0,-2-4-1 15,2 1-9-15,0 2 10 0,1-2 2 16,-1-1-2-16,0 2 0 0,-2-2-2 0,2-1 2 15,0 3 3-15,0-3-1 0,-2 3 14 16,1-2-12-16,2 2-1 0,-1-2 10 16,-2 1-12-16,2 0 3 0,-2-3-1 15,2 3 10-15,-2-1-13 0,1 0 2 16,3 1-2-16,-2-1-1 0,-2 2 0 16,3 0 1-16,-1 1 0 0,0-2 0 15,-2 2 11-15,2 0-11 0,-2-1-13 0,2 2 12 16,0-2 0-16,0-1 1 0,-2 2 18 15,2 2-18-15,0-1 0 0,-2-1-2 16,2 1 2-16,0-1 0 0,-1 0 0 16,2 1 14-16,-1 2-1 0,0 0 7 15,-2-3 0-15,3 1-7 0,0-2-1 16,-1-1-9-16,0 2-1 0,0-2 1 16,-2-1-1-16,2 0-1 0,-2 0 14 15,2-1-14-15,-2 1-1 0,0-2 0 0,2 3-1 16,0-3 1-16,0 3 1 0,-2-3-1 15,1 5 0-15,2-1 0 0,-1-1 0 16,0 3 2-16,2-2-1 0,-1-1 0 16,-1 3-1-16,2-1-13 0,1-2 13 15,-1-1 12-15,-2 3-12 0,0-1 0 0,2-1-2 16,0-1 2-16,-1 0 0 16,1 0 1-16,-2 0-1 0,2 0 1 0,0-1-1 15,-2 2 0-15,5-2 1 0,-4 1-1 16,1 0 0-16,-2-1 0 0,2 1 1 15,0 0-1-15,0 2 0 0,2-2 1 16,-2 2-1-16,2-3 1 0,-2 2-1 16,-1-5-11-16,0 5 11 0,-1-2 1 15,2 2 1-15,0-4-2 0,0 3 1 16,1 0-1-16,-1 0 0 0,3-1 1 16,-1 3 1-16,-2-2 0 0,0 0-1 15,0-1 2-15,1 2-1 0,-3-3-2 0,0-1 0 16,0 2-1-16,0-3 0 0,0 1 1 15,-2-1-1-15,2 3-2 0,-2-3 2 16,2 2 1-16,1-2 0 0,-1 1 0 16,0 1-1-16,2 0 1 0,-1 2 0 15,1-2 0-15,2 2 0 0,-2-1 1 0,4 1 1 16,0 0 9-16,-1-1-10 16,0 2-1-16,1-3 15 0,1 0-12 0,2 1 0 15,-5 1-1-15,0-2 13 0,1 0-14 16,-3 0-1-16,0-2-2 0,0 2 1 15,0-2 1-15,-1 2 0 0,-1-2 0 16,0 2 0-16,0-2-1 0,-2 0 0 16,3 1-1-16,-1-1-1 0,2 0-10 15,0 3 12-15,0-2 1 0,0-1 19 16,2 2-18-16,2-2 0 0,-4 0 2 0,2 2 17 16,-2-2-20-16,0 0 0 0,0 0 22 15,1 2-20-15,-3-2 0 0,0 0 10 16,0 0-10-16,-2 0 0 0,0 0-2 15,0 0-1-15,0 0-45 0,0 0-49 16,0 0-99-16,-2 0-172 0,-15 2-407 16,1 0-429-16,-19-2-1502 0,99-4 2658 0</inkml:trace>
  <inkml:trace contextRef="#ctx0" brushRef="#br0" timeOffset="71100.6857">3306 11760 46 0,'0'0'79'0,"0"0"-72"0,0 0-5 0,0 0 137 16,0 0 98-16,0 0 13 0,0 0 78 15,0 0-236-15,-8-101 12 0,8 89-45 16,2 3-13-16,0 0-44 0,-1-2 75 15,2 2 46-15,-1 1-52 0,-2-1 13 16,0 2 115-16,0 1 42 0,3-1-79 16,-3 4-50-16,0-1-13 0,2 3 11 15,-2-2-19-15,0 3 6 0,0 0-21 16,1 0-41-16,-1 0-35 0,0 0 0 0,0 0-23 16,0 0 23-16,0 0 21 0,0 0 21 15,0 0 16-15,0 0-5 0,0 0-6 16,0 0-26-16,3 0-21 0,-1 0-21 15,2 0 21-15,3 0 51 0,1 3-6 16,5 0-5-16,7 2 22 0,0 0-28 16,10 3 3-16,6 3-35 0,5 2 24 15,-3-1-22-15,-2 2 60 0,-4-3-31 0,-2-2 4 16,3 3-15-16,-3 0 16 0,0-3-38 16,-7-1 5-16,-1-3 43 0,-9-1-11 15,6 1 60-15,-5 2-31 0,3-2-15 16,2 0 23-16,-2 0 22 0,3 0-48 15,-8 0 13-15,6-2 11 0,-4 0-54 16,3 2 0-16,0-2-4 0,0 4-10 16,4-2 25-16,0 0-29 0,1 2 0 0,3 0 19 15,-2-1-19-15,3-1 0 16,-1 1 2-16,1-2 1 0,2 2 0 0,-5-2 22 16,0-1-25-16,-5 2 0 0,5-2 5 15,-7-1-2-15,4 0 9 0,-3 2-8 16,-1-2-4-16,2-1 5 0,-2 2-3 15,2-3 23-15,0 1-20 0,4 1-5 0,-5 0 1 16,6-2 31-16,-4 2-32 16,5-2-14-16,-1 0 14 0,-2 0 17 0,5 0-16 15,-5-2 1-15,3 0 14 0,-6-1-14 16,4 0-1-16,-6 0 1 0,6 0-2 16,-5 0-2-16,4 1-1 0,-4-1-1 15,0 0 4-15,0 1 0 0,0 0 0 16,-1 1 21-16,-2-1-21 0,0-2 17 15,2 0-16-15,-6 0 3 0,2 0 1 16,2-2 11-16,-4 1-13 0,3-1 14 16,0 1-14-16,-1-2-2 0,1 0-1 15,2 1 0-15,-4 1 0 0,1 0-1 0,-2 2-24 16,4-3 20-16,-6 3-20 0,0-1 9 16,1-1-5-16,2 4 18 0,-5-3-14 15,3-1 0-15,-3 0-3 0,2 0 15 16,3-1 1-16,-4 1-29 0,1-1-8 15,-1-2-98-15,2 2 75 0,1 1-23 16,-6-2-37-16,2 4-29 0,-2-1 20 16,-2 4-2-16,0-2-79 0,-2 2-83 0,0 0-169 15,0 0-357-15,-4 0-417 16,-10 0 697-16</inkml:trace>
  <inkml:trace contextRef="#ctx0" brushRef="#br0" timeOffset="72461.8447">4135 10224 150 0,'0'0'171'0,"0"0"86"0,0 0 39 16,0 0 31-16,0 0 57 0,0 0-177 16,0 0 3-16,0 0 211 0,0 0-212 15,0 0-33-15,4-40-4 0,-4 38 10 16,0 1-7-16,0 1-73 0,0-3-10 16,0 1 59-16,-2 2 41 0,0 0-32 15,0-2-102-15,2 2-57 0,0 0-1 16,0 0-86-16,0 0-20 0,0 0-12 0,0 0 8 15,0 0 8-15,0 0 0 16,0 0-11-16,0 0 6 0,0 0 22 0,0 0 26 16,0 0 12-16,0 0 18 0,0 0 23 15,0 0 6-15,0 0 35 0,0 0 30 16,0 0 10-16,0 0-1 0,0 0-7 16,0 0 1-16,0 0 4 0,0 0 9 15,0 0-6-15,0 0-10 0,0 0-7 16,0 0-7-16,0 0 0 0,0 0-5 15,0 0-10-15,0 0-36 0,0 0-29 0,0 0-38 16,0 0-4-16,0 0-34 0,0 0-8 16,0 4-18-16,0 6 5 0,0 7 126 15,0 14 28-15,0 9 11 0,0 5 18 16,0-1 74-16,0-2-45 0,8-5 62 16,2-3-87-16,2-7 25 0,-4-8-58 15,0-6-28-15,-2-3-5 0,1 1 5 16,2 1 0-16,1-2 25 0,-5-3 71 0,3-1-48 15,-5-5-14-15,2 2 19 16,-1-3-3-16,-3 0-9 0,-1 0 4 0,0 0 27 16,0 0 1-16,0 0-2 0,0 0-4 15,0 0-2-15,4 0-14 0,-4 0 3 16,2 0-3-16,0 0-6 0,2-4-6 16,1-4-39-16,1-1 14 0,0-2-3 15,0 0-7-15,-1 0 14 0,5 0 18 16,-5-2-34-16,-3-3 19 0,1 1 18 15,0-2-35-15,-1 2-4 0,0-3 1 0,0 3 6 16,-2-1-7-16,0 3 0 0,0 0 14 16,1 1-14-16,-1 3 0 0,3-1-1 15,-3 3-6-15,0-1 7 0,3-1 0 16,-3 1-19-16,0-2 19 0,0 2 14 16,0-1 14-16,0-1-27 0,0 1-2 15,-6-3 15-15,3 3-28 0,-4-3 15 0,2 0-2 16,-1-1-1-16,-4 2-11 0,1 0 13 15,-1 0-2-15,2-1-22 0,-4 2 22 16,5 2 2-16,1 3 0 16,-2-1 16-16,5 2-16 0,1 3-49 0,0-2 17 15,0 2 28-15,2 1-28 0,0 0-51 16,0 0-24-16,0 0 6 0,0 0 19 16,0 0 19-16,0 0 17 0,0 0 17 15,0 0 12-15,0 0-1 0,0 0-23 16,0 0-44-16,0 0-40 0,0 0-14 15,0 0 0-15,0 0 6 0,0 0-31 0,-2 0-61 16,2 5 39-16,-2 3-83 0,2 4-129 16,0-2-276-16,0-2-576 0,0 4 643 0,4-67 607 15</inkml:trace>
  <inkml:trace contextRef="#ctx0" brushRef="#br0" timeOffset="73342.1989">3761 12010 110 0,'0'0'462'16,"0"0"-160"-16,0 0-46 0,0 0 95 15,0 0 74-15,0 0-89 0,0 0-130 16,0 0-22-16,0 0-8 0,-34-9-57 16,32 7 22-16,0 0 89 0,-3 1 14 15,5 1 6-15,0-3 6 0,0 3-19 16,0 0-62-16,0 0-83 0,0 0-92 16,0 0-42-16,7 0-48 0,1 0-77 15,13 8-10-15,15 5 177 0,18 9 57 0,5 0 7 16,4 0-61-16,-3-2-3 0,-9-3 5 15,3-3-5-15,-6-4-5 0,3-7-105 16,1-3-225-16,-4 0-17 0,-1-3 15 16,-7-5-38-16,-9 1-176 0,-9 0-599 15,-7 4 189-15</inkml:trace>
  <inkml:trace contextRef="#ctx0" brushRef="#br0" timeOffset="73829.7735">3943 12424 2543 0,'0'0'638'0,"0"0"-638"0,0 0-58 0,0 0-153 16,0 0 111-16,0 0 100 0,0 0 125 15,0 0 10-15,0 0-88 0,132 39 11 16,-91-25-35-16,6-1-17 0,-13-5 16 15,3-1-16-15,1-3 33 0,-3-2-39 16,3-2-22-16,-5 0-362 0,-4 0-187 0,-9 0-545 16,-6-2-2-16</inkml:trace>
  <inkml:trace contextRef="#ctx0" brushRef="#br0" timeOffset="74297.4097">4064 12801 1001 0,'0'0'2252'16,"0"0"-1601"-16,0 0-651 0,0 0-87 0,0 0-42 16,0 0-1-16,0 0 130 0,0 0 92 15,0 0-17-15,117 32-13 0,-68-27-1 16,3-1-61-16,-7-4-204 0,-6 0-366 15,-12-4-566-15,-1-6-802 0</inkml:trace>
  <inkml:trace contextRef="#ctx0" brushRef="#br0" timeOffset="76297.172">1683 10756 1966 0,'0'0'614'0,"0"0"-218"0,0 0-140 16,0 0-36-16,0 0 60 0,0 0-10 16,0 0-73-16,0 0-83 0,0 0-64 15,-11-14-50-15,11 14-47 0,0 2-96 16,0 7-111-16,2 9 254 0,9 14 149 16,1 12 63-16,3 8-122 0,0-3 38 15,-5-8-53-15,-3-15-16 0,-1-9-43 16,-2-5-3-16,-1-3-9 0,4 2-4 0,-5-6 0 15,-2-2 4-15,0-1 16 0,0 0 15 16,0-2 19-16,0 0 12 0,0 0 23 16,0 0 78-16,0 0 39 0,-2 0-23 15,-8-7-43-15,0-5-139 0,-5-7 12 16,-2-12-13-16,-2-15-13 0,0-7-64 16,4-2 9-16,5 1-120 0,6 11 138 15,-5 0-109-15,9 2 142 0,0 8-52 16,0-2 68-16,7 4 0 0,-3 7-1 0,2 5 0 15,0 3-23-15,0 3 25 0,1 2 0 16,2-3-18-16,-3 2-17 0,0 1 9 16,0 5 23-16,-3 3-20 0,-1 3-23 15,-2 0-9-15,0 0 9 0,0 0-14 16,0 0-19-16,0 0-5 0,0 0-3 16,3 5 44-16,2 2 43 0,-1 1 4 15,1 4-1-15,-1 0-1 0,-2 5-1 0,0 4 2 16,1 7 12-16,-3 7-13 15,0 2 1-15,-5 2 1 0,-1-6-2 0,-3-6 25 16,4-8-24-16,0-4 15 0,2-3-15 16,-1 1-3-16,2 0-23 0,0 2 19 15,2-1-19-15,0-3-4 0,0 1-27 16,4-3 36-16,7 4 17 0,8-1-40 16,8 2 40-16,8-1 1 0,6 1 0 15,-2-1 1-15,-9-4 2 0,-11-1-3 16,-7-2-1-16,-1 1-69 0,-2 1 37 0,1 0 33 15,-1 1-36-15,-3-1 36 0,-3-1 48 16,-3 1-9-16,0 4 47 0,-3 1 130 16,-14 6 13-16,-2 2-61 0,-2 2-57 15,-4-1-61-15,1-8-3 0,3 3-27 16,-2-2-17-16,6-6 10 0,-2 0 4 16,9-4-14-16,1-1 6 0,5-2-9 15,-4 0-43-15,6-2-56 0,0 0-30 16,2 0-46-16,-2 0-84 0,2-8-192 15,0-8-940-15,0 1-1183 0</inkml:trace>
  <inkml:trace contextRef="#ctx0" brushRef="#br0" timeOffset="77060.6775">2188 11051 299 0,'0'0'2041'0,"0"0"-1503"15,0 0-420-15,0 0-1 0,0 0 26 16,0 0 125-16,0 0 49 0,0 0 47 16,0 0-173-16,78-97-36 0,-78 89-42 15,0 1 54-15,0-3-84 0,-4 2-22 16,-2 1-47-16,-2-1-11 0,-6 1 47 16,2 1-50-16,-1 0-50 0,0 4 3 15,-2 0-3-15,3 2-7 0,-6 0-21 0,2 4-3 16,-1 3 31-16,4 5 12 15,2 0-20-15,3 3-1 0,-1 4 29 0,7 4-47 16,2 7 10-16,13 5 22 0,6-3 45 16,11 1 18-16,4-11 90 0,2-4-32 15,5-3 12-15,-5-7-21 0,-3-4-13 16,3-4 5-16,-4 0-24 0,-7 0 16 0,-3-7-5 16,-7 2 13-16,-3-4-30 15,7-8 14-15,3-14 18 0,4-13 11 0,-8-8-26 16,-5-5 7-16,-4-2 3 0,-7 4-50 15,-2-3 9-15,0 1-6 0,0 0-9 16,-11-1-83-16,-2 3 0 0,-1 1-16 16,-4 6-67-16,0 12 65 0,4 9 59 15,4 13-5-15,2 6 47 0,1 1 35 16,1 4 31-16,2-1-58 0,2 4-8 16,-3 0-105-16,1 17-78 0,0 26-25 15,1 23 208-15,3 18 126 0,9 8 6 0,12-4-52 16,5-11-15-16,-3-11-30 0,3-5 7 15,-1-9-11-15,1-10 11 0,-5-11-41 16,-6-10 13-16,-4-10 2 0,4-5-13 16,-5-1 30-16,4 0 20 0,4-4-17 15,-8-1 25-15,3 0-4 0,2-11 20 16,0-22 23-16,1-23 4 0,-2-16-64 16,-6-10-40-16,-6-6-65 0,-2 1-5 15,-2 0-86-15,-8-3 15 0,-7 7-53 0,2 2 25 16,-5 14 19-16,1 13-36 15,5 19 38-15,0 14 148 0,6 11 148 0,2 5 104 16,0 2-46-16,4 1-47 0,-2 2-59 16,1 0-100-16,0 13-119 0,1 26-69 15,2 28 188-15,5 18 39 0,12 13 50 0,4 0-11 16,0-10-50-16,1-2 1 16,-3-6-28-16,-1-5 2 0,0-11-2 0,-3-8-1 15,2-12 0-15,-7-10-1 0,-1-11-2 16,-4-7-40-16,2-6-99 0,0 5-149 15,-3-4-520-15,3-1-495 0,-7-10-1086 16</inkml:trace>
  <inkml:trace contextRef="#ctx0" brushRef="#br0" timeOffset="79086.8327">7312 10474 817 0,'0'0'848'15,"0"0"-188"-15,0 0-314 0,0 0-94 16,0 0-5-16,0 0-38 0,0 0-87 16,0 0-63-16,0 0-55 0,0 0 1 15,0 0 27-15,0 0-1 0,0 0-31 16,0 0-43-16,0 0-16 0,0 0 5 0,0 0-2 15,0 0 11-15,0 0-34 16,0 0-69-16,0 0-57 0,0 0-120 0,0 0-306 16,0 0-392-16,0 0 140 15,0 0 802-15</inkml:trace>
  <inkml:trace contextRef="#ctx0" brushRef="#br0" timeOffset="79271.272">7312 10474 940 0,'119'2'1151'0,"-119"-4"-610"0,2 2-353 15,-2-1-69-15,2 1-13 0,0-2 34 16,4 0-21-16,0-3-119 0,2 0-95 16,7-1 56-16,2 0-55 0,2-1-196 15,3 2-409-15,-8-1-558 0,12 0 427 0</inkml:trace>
  <inkml:trace contextRef="#ctx0" brushRef="#br0" timeOffset="79416.6601">7877 10311 174 0,'0'0'145'16,"0"0"-145"-16,0 0 0 0,0 0-178 15</inkml:trace>
  <inkml:trace contextRef="#ctx0" brushRef="#br0" timeOffset="79557.8137">8111 10203 1108 0,'0'0'828'0,"0"0"-764"16,0 0-64-16,0 0-64 0,0 0 58 15,0 0-71-15,0 0-336 0,0 0-570 16</inkml:trace>
  <inkml:trace contextRef="#ctx0" brushRef="#br0" timeOffset="79719.6737">8385 10039 1995 0,'0'0'583'0,"0"0"-490"0,0 0-93 0,0 0-25 16,0 0-11-16,0 0-43 0,140-69-474 15,-111 55-536-15,3-1 200 0</inkml:trace>
  <inkml:trace contextRef="#ctx0" brushRef="#br0" timeOffset="79885.7215">8869 9786 2263 0,'0'0'701'0,"0"0"-286"0,0 0-309 15,0 0-106-15,0 0-69 0,0 0 66 16,0 0-28-16,0 0-59 0,0 0 6 16,114-60-191-16,-88 53-466 0,-5 2-426 15,-3 2 166-15</inkml:trace>
  <inkml:trace contextRef="#ctx0" brushRef="#br0" timeOffset="80021.0709">9211 9660 48 0,'0'0'804'15,"0"0"-352"-15,0 0-141 0,0 0-60 16,0 0-162-16,0 0-38 0,119-36-51 0,-96 31-30 16,2-2-355-16,-1 2-319 15,-5-1 99-15</inkml:trace>
  <inkml:trace contextRef="#ctx0" brushRef="#br0" timeOffset="80259.3061">9852 9383 635 0,'0'0'1256'15,"0"0"-707"-15,0 0-549 0,0 0-7 16,0 0-30-16,0 0 6 0,0 0-144 16,0 0-542-16,121-82-252 0,-111 74 465 15</inkml:trace>
  <inkml:trace contextRef="#ctx0" brushRef="#br0" timeOffset="80401.8458">10149 9206 231 0,'0'0'343'16,"0"0"-34"-16,0 0-198 0,0 0-111 0,0 0-50 16,117-52-2-16,-94 44-402 0,-2 1 111 15</inkml:trace>
  <inkml:trace contextRef="#ctx0" brushRef="#br0" timeOffset="80547.5174">10499 9024 57 0,'0'0'126'0,"0"0"-80"16,0 0 33-16,0 0 7 0,0 0 78 0,0 0-39 15,0 0-105-15,0 0-20 0,122-60-46 16,-101 53-99-16,-2-1-85 0,2 1 32 15</inkml:trace>
  <inkml:trace contextRef="#ctx0" brushRef="#br0" timeOffset="80795.1848">10998 8736 990 0,'0'0'1169'16,"0"0"-637"-16,0 0-374 0,0 0-123 16,0 0-5-16,0 0 46 0,0 0-76 0,0 0-31 15,0 0 1-15,121-71-64 0,-97 59-826 16,-5 5-560-16</inkml:trace>
  <inkml:trace contextRef="#ctx0" brushRef="#br0" timeOffset="80921.5183">11364 8491 953 0,'0'0'1551'0,"0"0"-946"15,0 0-605-15,0 0-131 0,0 0 102 16,0 0-18-16,0 0-110 0,0 0-569 15,121-79-717-15</inkml:trace>
  <inkml:trace contextRef="#ctx0" brushRef="#br0" timeOffset="81075.4497">11830 8237 31 0,'0'0'1000'16,"0"0"-647"-16,0 0-353 0,0 0-248 16,0 0-541-16</inkml:trace>
  <inkml:trace contextRef="#ctx0" brushRef="#br0" timeOffset="81468.3581">12635 7758 174 0,'0'0'691'16,"0"0"-174"-16,0 0-206 0,0 0-49 15,0 0 42-15,0 0-61 0,0 0-243 16,0 0-12-16,0 0-20 0,0 0 30 16,112-58-104-16,-99 52-355 0,0 2-218 0,-2 0-155 15</inkml:trace>
  <inkml:trace contextRef="#ctx0" brushRef="#br0" timeOffset="81584.9855">12888 7649 822 0,'0'0'731'16,"0"0"-282"-16,0 0-90 0,0 0-39 15,0 0-80-15,0 0-187 0,0 0-53 16,0 0-94-16,0 0-2 0,0 0-117 16,0 0-184-16,77-49-556 0,-65 45-59 15</inkml:trace>
  <inkml:trace contextRef="#ctx0" brushRef="#br0" timeOffset="81752.0647">13249 7465 585 0,'0'0'381'0,"0"0"-381"0,0 0 2 16,0 0-2-16,0 0-4 15,0 0-200-15,117-58-59 0,-101 49 124 0,-1 1-45 16,2-1 45-16,-6-1 104 0</inkml:trace>
  <inkml:trace contextRef="#ctx0" brushRef="#br0" timeOffset="81858.3346">13475 7324 372 0,'0'0'847'16,"0"0"-181"-16,0 0-386 0,0 0 7 15,0 0-91-15,0 0-26 0,0 0-4 0,0 0-154 16,0 0-12-16,16-48-47 16,-10 44-84-16,2-3-254 0,3 5-125 0,4-3 53 15,-4-3-196-15,-1 5 113 0,1-3 267 16</inkml:trace>
  <inkml:trace contextRef="#ctx0" brushRef="#br0" timeOffset="82296.8344">13633 7163 92 0,'0'0'271'0,"0"0"150"0,0 0 64 15,0 0-193-15,0 0-201 0,0 0-87 16,0 0 93-16,0 0-46 0,0 0-25 16,0 0-26-16,0 0 2 0,36-51 19 15,-28 42-14-15,3 6 63 0,0-3 95 0,-3-2-70 16,2 3-89-16,4-1 44 0,-6 1-48 16,0-1 44-16,-1 1-46 0,2 3-2 15,-3-5 2-15,-2 3 0 0,0-2-31 16,0 3-13-16,-1-1-44 0,1 0 12 15,-2-1-83-15,0 3-92 0,0 0 141 16,0 0 97-16,0 0 11 0,3 2 2 16,-4-3-116-16,2 1 57 0,-1 2 59 0,0-2 52 15,1-1 52-15,-2 0 109 0,2 0-78 16,-1-1-133-16,0 3 62 0,0-3 101 16,0 0-120-16,2 1 6 0,-2-2-51 15,2 2-51-15,-2-3 51 0,5 1 0 16,-2 0-58-16,-1 2 14 0,0-4 38 15,0 4-26-15,0-1 30 0,-2 2 2 16,2 0-3-16,1-1-3 0,-3 3 2 0,1-2 4 16,-1 0 34-16,-1 2 29 15,2-2 1-15,1-1-57 0,-2 0 37 0,2 1-38 16,0 0 38-16,-1 1-19 0,-1-1-25 16,2 0 0-16,-2-2-31 0,2 2-7 15,1 0-25-15,-1-2-135 0,0 3-265 16,-2-2-20-16,3-1-102 0,-3 2 228 15</inkml:trace>
  <inkml:trace contextRef="#ctx0" brushRef="#br0" timeOffset="82488.1177">13953 6878 1477 0,'0'0'954'16,"0"0"-368"-16,0 0-140 0,0 0-54 15,0 0-82-15,0 0-76 0,0 0-80 0,0 0-74 16,0 0-80-16,0 0-4 0,0-3-51 16,0 3-24-16,0 0-71 0,0 0-44 15,0 0-112-15,0 0-228 0,0 0-246 16,0 0-384-16,0 0-71 0,0 3 1103 0</inkml:trace>
  <inkml:trace contextRef="#ctx0" brushRef="#br0" timeOffset="82703.1971">13953 6878 637 0</inkml:trace>
  <inkml:trace contextRef="#ctx0" brushRef="#br0" timeOffset="82819.104">13953 6878 637 0,'-40'-9'799'0,"40"9"-297"0,0 0-192 0,0 0 13 0,0 0 98 16,0 0 86-16,0 0-92 0,0 0-122 16,0 0-62-16,0 0-58 0,0-3-45 15,2 3-46-15,-2-1-36 0,2-3-30 16,0 2-16-16,1 1-34 0,-1-1-47 0,0-1 0 15,0-1-94-15,0 4-129 0,3-3-274 16,-3-1-436-16,0 0-1009 0,-28 35 1430 16</inkml:trace>
  <inkml:trace contextRef="#ctx0" brushRef="#br0" timeOffset="83034.8161">13991 6827 1647 0,'0'0'1080'0,"0"0"-573"0,0 0-377 16,0 0 95-16,0 0 165 0,0 0-45 15,0 0-143-15,0 0-127 0,0 0-72 16,0 0 1-16,0 0-4 0,0 0-16 16,0 0-21-16,0 0-22 0,0 0-37 15,0 0-104-15,0 0-169 0,-2 0-302 16,-2 0-243-16,2 0-644 0,-4 0 870 0,20 0 688 0</inkml:trace>
  <inkml:trace contextRef="#ctx0" brushRef="#br0" timeOffset="89319.9913">10318 6278 66 0,'0'0'237'16,"0"0"80"-16,0 0-245 0,0 0 106 16,0 0 221-16,0 0-120 0,16-19-169 15,-14 18-108-15,0-4 179 0,0 3-16 0,0 0 113 16,-2 2-5-16,2-3-97 0,-2 1-139 16,0 2-13-16,2-2 60 0,-2 2 51 15,0 0 6-15,0 0-44 0,0 0-29 16,0-2-12-16,0 0-11 0,2 2-41 15,-2-2 84-15,2 0 3 0,1 0-91 16,-3-1 6-16,2 1-6 0,0 0 96 16,0-2-96-16,0 0-70 0,1 4 70 15,-3-1 49-15,0-2 122 0,0 3-34 16,0 0-85-16,0 0-52 0,0 0-34 0,0 0-77 16,2 3-47-16,-2 2-62 0,4 3 155 15,0 5 65-15,0 3 75 0,3 3-48 16,-3 1 6-16,0 2 11 0,0-3-44 15,3-2-1-15,-5-2-3 0,2-1 4 16,-2-5 5-16,1-3 1 0,-3-1-4 16,0-3-2-16,0 1 5 0,0-3 54 15,2 0 34-15,-2 0 30 0,0 0 49 0,0 0 57 16,0 0-2-16,0 0-44 16,0 0-32-16,0 0-43 0,0 0-19 0,0-3-19 15,0 3-4-15,0-3-66 0,0-4-23 16,0 2-57-16,0-2 9 0,0 2 70 15,0 0-69-15,0 1 67 0,0 0 3 16,0 4-1-16,0-1-28 0,0-1-25 0,0 2 12 16,2-5-8-16,0 5-32 15,4-1 10-15,-2-3 5 0,2 1 4 0,6 3 9 16,-6-5 22-16,-2 5 5 0,0 0-13 16,-2 0-5-16,0 0 0 0,0 0 4 15,0 0-12-15,0 0-43 16,1 0-5-16,4 2 101 0,-3 4-43 0,0-1 43 15,2 3 109-15,-2 4-37 0,3-1-10 16,-1-1-18-16,0 2-40 0,1-1 60 16,-3-2-46-16,1-3 13 0,-3-2-26 0,0 0 31 15,-2-3-32-15,2-1 28 0,-2 0 13 16,0 0 9-16,0 0 5 0,0 0 12 16,2 0 5-16,-2 0 5 0,2 0 4 15,0 0-6-15,1-4 7 0,7-3-86 16,1-3-7-16,-1-4-54 0,2 2 4 15,2-2 57-15,-4 5-40 0,1-1-103 16,-5 4 108-16,1 4-21 0,-3 1 27 0,0-1-5 16,-2 2-16-16,3 0-21 15,-1 0-14-15,2 0 45 0,-1 0-19 0,2 3 5 16,1 2 21-16,-3 0 33 0,0 1 38 16,-1-1-34-16,0 3 41 0,0-2-42 15,-1 1-3-15,3 2 0 0,-1-2 29 16,-3-1 7-16,2 0 10 0,2-1-43 15,-2 1-6-15,5 1-15 0,-1-3-265 16,3 0-594-16,0-1-251 0,-6-3-503 16</inkml:trace>
  <inkml:trace contextRef="#ctx0" brushRef="#br0" timeOffset="89863.347">11110 6269 1271 0,'0'0'690'0,"0"0"-367"0,0 0-68 16,0 0 55-16,0 0 1 0,0 0 21 15,0 0-144-15,0 0 34 0,0 0 9 16,0 0-22-16,-28-31-209 0,16 29-36 16,2 0-27-16,-1 0-32 0,-4 2 71 15,5 0-15-15,-1 0 15 0,3 0-24 16,-1 0-17-16,2 2-47 0,3 0 61 15,0 2-38-15,2 2-72 0,2-1 161 0,-2 3-5 16,2 2-38-16,0-1 43 0,0 3 32 16,4 0 97-16,7-2 23 0,0 4-102 15,3-2-49-15,-1 0 33 0,4-4-30 16,-2 0-2-16,-4 0-1 0,4-3-1 16,-5 1 0-16,-5 0-15 0,0-4 10 15,-3 1 5-15,-2 0-46 0,0-2 20 16,0 2-4-16,0-2 11 0,-2-1 19 0,-4 2 56 15,0 3 5-15,-6 0 36 16,-4-1 6-16,2 4 87 0,-6-3-172 0,3 1 0 16,-2 0-36-16,2-1-61 0,1 2-60 15,-2 0-205-15,4 0-202 0,-4-1-99 16,8 0-513-16,1-4-110 0</inkml:trace>
  <inkml:trace contextRef="#ctx0" brushRef="#br0" timeOffset="92631.9931">9977 10098 273 0,'0'0'375'0,"0"0"-13"16,0 0 10-16,0 0-133 0,0 0 210 15,0 0-123-15,0 0 66 0,0 0-149 0,0 0 73 16,-6-58-10-16,6 53-21 0,-2-1-114 16,2 1 21-16,-2-1-30 0,0-1-37 15,2 0-45-15,-2 0 17 0,2 1 4 16,-6 0-35-16,4 2 52 0,2-1-43 15,-2-1-71-15,0 1 29 0,0 3 20 16,0-3-23-16,0 1 23 0,0 3-7 16,0-1-46-16,0 2-24 0,2-2-4 0,0 2-6 15,-2 0-16-15,2 0-23 0,0 0-22 16,0 0 19-16,-2 0-22 0,-2 11-38 16,-3 10 32-16,-4 12 104 0,1 7 42 15,3 2 55-15,0 0-31 0,6-6-1 16,-1 0-33-16,2-10-29 0,0-6 0 15,0-6-3-15,0-4 0 0,0 1 0 16,3-2 3-16,4 1-2 0,-2-2 13 16,3-2 1-16,-2-4 17 0,5 3 7 15,-2-1-3-15,-3-4-22 0,0 2 9 0,0-2 20 16,4 0-10-16,-2-2 0 0,2-7 4 16,3 1-37-16,0-4-53 0,-3-1-53 15,-1 1 10-15,-1 3 75 0,-1 2 21 16,-3 5 0-16,1-3-32 0,-3 3-29 15,0 2-20-15,2 0-1 0,-2 0-2 16,4 0 42-16,2 7 1 0,4-2 38 16,-2 3 1-16,-2-3 2 0,5 3 3 0,0-3 1 15,-4 0 22-15,5-4 24 16,1-1 3-16,0 0 21 0,-1 0 42 0,4-9-8 16,-3-2-2-16,2-4-33 0,-4-1 33 15,1-1-39-15,-3-3 13 0,-2 0 25 16,-3-1-60-16,-5-1-2 0,2 2-24 15,-3-3-19-15,0 0 16 0,0-3-16 0,-4 4-10 16,-6-2-32-16,3 4-18 16,-2 2 9-16,1 3-20 0,-1 4-67 0,2 3-60 15,2 5 68-15,-2 1-54 0,3 2-98 16,-1 0-361-16,1 7-256 0,-2 6 25 16,4 5-101-16,-2-5-91 0</inkml:trace>
  <inkml:trace contextRef="#ctx0" brushRef="#br0" timeOffset="93403.5215">10455 10375 925 0,'0'0'1303'0,"0"0"-688"15,0 0-269-15,0 0-32 0,0 0-78 16,0 0 24-16,0 0-63 0,0 0-87 16,0 0-62-16,0 0-48 0,-14-18-36 15,14 18 9-15,0 0-27 0,0 0-85 16,0 3-7-16,0 4 110 0,0 5 36 15,0 3 158-15,0 2-19 0,0 2-75 16,6 0 35-16,-4 1-5 0,2-3-48 16,-2-2 0-16,0 1-9 0,0-3-32 0,0-1 20 15,-2-3-9-15,0-2-14 16,0-1 2-16,0 0 25 0,0 0-2 0,0-2-23 16,0 3 0-16,0-3 19 0,0 2-23 15,-2-3 1-15,0 3 2 0,0-2-2 16,2 0-1-16,-2-1 2 0,0-2 0 15,2-1 1-15,0 1 1 0,0-1 23 16,0 0-8-16,0 0-15 0,0 0 15 0,0 0 1 16,0 0 3-16,0 0-4 0,0 0 3 15,0 0 3-15,0 0-4 0,0 0 1 16,0 0 7-16,0 0-4 16,0 0-4-16,0 0 1 0,0 0-5 0,0 0 9 15,0 0 8-15,0 0-5 0,0 0 8 16,0 0 3-16,0 0-3 0,0 0-6 0,0 0-6 15,-2 0-16-15,2-1-9 16,0 1-34-16,-2-1 6 0,2 1 13 0,0 0-4 16,0 0-7-16,0 0-4 0,0 0 0 15,0 0-6-15,0 0-28 0,0 0-36 16,0 0-36-16,0 0-44 0,0 0-47 16,-2 0-96-16,2 0-79 0,-4 0-9 15,4 0-30-15,-4-3-168 0,4-1-61 16,-2 2-534-16,14 11 832 0</inkml:trace>
  <inkml:trace contextRef="#ctx0" brushRef="#br0" timeOffset="94246.6728">10459 10587 284 0,'0'0'533'0,"0"0"10"16,0 0 139-16,0 0-268 0,0 0-151 15,0 0-47-15,0 0 25 0,0 0-95 16,0 0-117-16,0 0-29 0,12-27-85 16,-3 23 51-16,0 1 34 0,1 1 45 15,-1-2-39-15,-1 2 28 0,5 0-29 0,-4 1 35 16,-1 1-40-16,0 0-4 0,1 0-19 15,-2 0-16-15,-3 0-29 0,2 0-17 16,-2 0 53-16,0 1 32 0,-1 3 30 16,3 0 67-16,-4-1 4 0,-2 1-10 15,3 1 55-15,-3-4-22 0,2 3 10 16,-2-2-26-16,0 0-19 0,0 2-22 16,0 0 5-16,0-1 26 0,0 1-12 0,-5 2-23 15,-4 1 2-15,-1 1-14 16,0 1-1-16,-6 0-21 0,2 0-12 15,-1 2-1-15,-4-3-16 0,2 2 0 0,-1-2-4 16,4-3-46-16,-2 1-29 0,4 0-7 16,4-5-36-16,2 1 26 0,3 0-86 15,1-2 11-15,2 0-43 0,0 0-43 16,0 0-98-16,2 0-125 0,7-8-417 16,1 1-432-16</inkml:trace>
  <inkml:trace contextRef="#ctx0" brushRef="#br0" timeOffset="95149.2841">10875 10469 26 0,'0'0'771'0,"0"0"-195"0,0 0-28 16,0 0-106-16,0 0-80 0,0 0-70 15,0 0-77-15,0 0-46 0,0 0 135 0,0 0 17 16,15-23-83-16,-13 23-67 0,-2-2-53 15,0 0-9-15,0 0-30 0,0-2-2 16,0 3-19-16,0-4-25 0,0 4 10 16,0-1-7-16,-2 0-18 0,-5 0-18 15,1-3-18-15,0 5-11 0,-3-3-28 16,0 1-3-16,-1 0-30 0,-5 2 13 0,3 0 18 16,-2 0 38-16,0 0 0 15,6 7-16-15,-3-2 7 0,2 2-11 0,1 1 5 16,4 0-22-16,1 2 4 0,3-2-27 15,0 4 28-15,3 2 15 0,9-1 14 16,6 1 24-16,2-4-24 0,4 5-112 16,2-6-94-16,-3 3 53 0,2-3 12 15,-4-1 97-15,-1 3 29 0,-6-2 5 16,2-1 6-16,-8 1 24 0,-2-2-24 16,-2-2-1-16,0 1-12 0,-4-2 24 0,3-3 17 15,-3 2 64-15,0-3 66 0,0 1 114 16,0-1 52-16,0 0-66 0,0 2-62 15,-3 2-56-15,-1 0-22 0,-2 2-17 16,-4-1-31-16,-4 2-5 0,2 0-33 16,-3-1 22-16,0 1-22 0,0-1 12 15,-4-1-11-15,2 2-5 0,3-4-13 16,-6 2-100-16,4-5-49 0,-4 3-55 16,3-1-54-16,-2 0-170 0,2 0-161 15,3-2-311-15,1 0-501 0</inkml:trace>
  <inkml:trace contextRef="#ctx0" brushRef="#br0" timeOffset="107044.2965">6073 6649 4 0,'1'-2'33'0,"-1"2"-26"0,0 0 19 15,0 0-19-15,0 0 0 0,0 0-7 16,0 0 0-16,0 0-40 0,0 0-4 15</inkml:trace>
  <inkml:trace contextRef="#ctx0" brushRef="#br0" timeOffset="117349.5026">14231 6525 68 0,'0'0'7'0,"0"0"-7"15,0 0-53-15,0 0 31 0</inkml:trace>
  <inkml:trace contextRef="#ctx0" brushRef="#br0" timeOffset="117915.6969">14278 6634 99 0,'0'0'705'16,"0"0"-705"-16,0 0-204 0,0 0-396 15</inkml:trace>
  <inkml:trace contextRef="#ctx0" brushRef="#br0" timeOffset="118627.9795">14278 6634 161 0,'5'-17'244'15,"-5"17"491"-15,0 0-176 0,0 0-188 0,0-2-95 16,0 2-28-16,0 0-30 16,0 0-46-16,0-3-49 0,0 3-53 0,0 0-70 15,0 0-19-15,0 0-22 16,0 0 0-16,0 0 6 0,0 0 11 0,0 0 24 16,0 0 4-16,0 0 20 0,0 0 11 15,0 0 24-15,0 0 27 0,0 0 26 16,2 0 12-16,-2 0-5 0,0 0 26 15,0 0-17-15,0 0-16 0,0 0-19 16,0 0-11-16,0 0-6 0,0 0 2 0,0 0-15 16,0 0 0-16,1 0-19 0,-1 0 2 15,0 0-4-15,0 0-4 0,0 0-1 16,0 0 1-16,0 0-6 16,0 0-5-16,0 0-8 0,0 0-19 0,0 0 3 15,0 0 20-15,0 0-3 0,0 0-17 16,0 0 17-16,0 0-1 0,0 0 1 15,0 0 11-15,0 0-3 0,0 0 1 16,0 0-11-16,0 0-4 0,0 0 4 16,0 0 4-16,0 0-19 0,3 0 12 0,-3 0-14 15,0 0-1-15,0 0 0 16,0 0 1-16,0 0 13 0,0 0-11 0,0 0-1 16,0 0 13-16,2 0-12 0,-2 0 11 15,0 0-10-15,0 0 9 0,0 0-11 16,0 0 1-16,0 0-2 0,0 0 1 15,0 0-2-15,0 0 0 0,0 0-2 16,0 0 1-16,0 0 0 0,0 0 0 16,0 0 1-16,0 0 0 0,0 0 1 0,0 0 1 15,0 0 12-15,0 0-1 0,0 0 4 16,0 0 2-16,0 0 8 0,0 0-1 16,0 0 4-16,0 0-1 0,0 0-7 15,0 0 2-15,0 0-2 0,0 0-4 16,0 0-16-16,0 0 10 0,0 0-10 15,0 0 0-15,0 0 1 0,0 0 0 16,0 0 0-16,0 0-1 0,0 0-2 16,0 0-1-16,0 0-12 0,0 0-2 0,0 0-22 15,0 0-84-15,0 0-80 16,0 0-91-16,2 0-223 0,0 0-378 0,-2 5-18 16,1-2-377-16,-1-3 180 0,-5-8 1108 0</inkml:trace>
  <inkml:trace contextRef="#ctx0" brushRef="#br0" timeOffset="120345.4931">6869 10990 22 0,'0'0'112'0,"0"0"73"0,0 0-20 16,0 0-60-16,0 0 27 0,0 0-34 16,0 0 491-16,0 0-195 0,0 0-75 15,6-1-88-15,-6 1-20 0,0-3-47 16,0 3-13-16,0 0-27 0,0 0-30 16,0 0-24-16,0 0-25 0,0 0-5 0,0 0-1 15,0 0 1-15,0 0 5 16,0 0 0-16,0 0 11 0,0 0 8 0,0 0 23 15,0 0 9-15,0 0 12 0,0 0 20 16,0 0 17-16,0 0-11 0,0 0-21 16,0 0-28-16,0 0-20 0,0 0-19 15,0 0-5-15,0 0 1 0,0 0-17 16,0 0-21-16,0 0-2 0,0 0-1 16,0 0-1-16,0 0-1 0,0 0-1 0,0 0 0 15,0 0-3-15,0 0 1 0,0 0-17 16,0 0 19-16,0 0-1 0,0 0 0 15,0 0-1-15,0 0-13 0,0 0-4 16,0 0-4-16,0 0-29 0,0 0-92 16,0 0-196-16,0 0-229 0,0 0-199 15,2 0-573-15,-2 0 134 0,-2 0 1092 0</inkml:trace>
  <inkml:trace contextRef="#ctx0" brushRef="#br0" timeOffset="124142.9791">14898 12897 1987 0,'0'0'655'0,"0"0"-425"16,0 0-147-16,0 0-25 0,0 0 77 15,0 0 143-15,0 0 96 0,0 0-84 0,-2-9-101 16,2 9-72-16,0 0-50 0,0 0-34 15,0 0-33-15,0 0 0 0,0 0-51 16,0 0-3-16,0 0 0 0,0 2-40 16,2 5-32-16,4 8 126 0,-1 9 151 15,3 11-16-15,1 2-51 0,-3 3-22 16,-1-4-16-16,-3-5 9 0,-2-4-11 16,2-10-28-16,-2-4-5 0,0-4-8 0,2 1-3 15,-2 0 0-15,2-3 3 16,-2-1-2-16,0-3 1 0,0-3 14 0,0 0 11 15,0 0 12-15,0 0 11 0,0 0 9 16,0 0 20-16,0 0 60 0,0 0 48 16,0 0-33-16,0-5-35 0,-2-2-56 15,-4-7-63-15,-3-5 0 0,-2-9 0 16,1-9 0-16,5-3-26 0,1-1-65 16,4 0 43-16,0 5-71 0,2-1 61 15,7 4 15-15,4 0 1 0,-1 5-71 0,-1 10 77 16,-3 2-14-16,3 4 3 0,2-1 45 15,-1-2-2-15,6 0-42 0,-2 2-24 16,-1 1 47-16,0 1 15 0,-2 3-11 16,0 3 20-16,2-2-1 0,-3 5 24 15,1-1-21-15,0-1 1 0,-1 4-1 16,-1-1-3-16,0 1-4 0,-1 0-19 0,-1 0 0 16,-1 0 20-16,-2 0-32 15,1 0 0-15,-3 0-4 0,-1 5-10 0,-1 0 20 16,-2 7 25-16,0 3-17 0,0 2 18 15,-7 5 6-15,-6 0-2 0,3 0 3 16,-1 2-2-16,-1 5-2 0,0-4-2 16,6 0-2-16,4-1 2 0,-1-2-15 15,3 0-11-15,0 2 27 0,9-4-2 0,5 1 0 16,2 1 0-16,-1-4 2 16,5 2 1-16,-4-3 0 0,2 0-18 15,-6-4 16-15,-4 1-1 0,-1-3-26 0,-1 2 29 16,-3-3 29-16,-3 2 13 0,0-1 17 15,0 0 16-15,-7 3 41 0,-4-2 5 16,-1 3 4-16,-8-1-46 0,2-1-29 16,-7-4-24-16,3 1-26 0,-2-1-16 15,-1-4 14-15,2 3-28 0,-5-4-47 16,3 1-9-16,-7 0-25 0,-4-3-56 0,-7-1-56 16,-1-1-74-16,4 0-305 15,3-1-163-15,14-6-781 0,3-5 297 0</inkml:trace>
  <inkml:trace contextRef="#ctx0" brushRef="#br0" timeOffset="125307.1413">15651 13333 1079 0,'0'0'1084'0,"0"0"-607"16,0 0-343-16,116-65 74 0,-100 51 19 15,-5 3 27-15,2 0 163 0,-2-4-175 16,-1-3-51-16,-2 3-101 0,-2-1 77 16,-3-1-23-16,-3 2-109 0,0 0 15 0,0-1-15 15,-7 3-8-15,-1 0-27 16,-2 1-3-16,-5 4-20 0,-2 1-47 0,0 1-19 16,-5 4 14-16,5 2 21 0,-3 0-9 15,5 6-34-15,-5 7 52 0,3 3-9 16,3 3-14-16,-1 1 44 0,8 4 20 15,1-2 4-15,6-2 2 0,0 1-2 16,2-4 79-16,8 0-3 0,10 0-31 16,7-2-43-16,11-6 65 0,5 0-21 15,1-7 0-15,-6-2 0 0,-6-2-13 0,-4-4-12 16,-6-1 4-16,-5 2-2 0,-1-3-20 16,4-1 16-16,0-2-15 0,4-2 23 15,-5-3-11-15,0-1 7 0,-3-8 12 16,7-7 15-16,-7-12-21 0,2-4 29 15,-5-5-55-15,1 1 12 0,-5 5-15 16,-2 1-18-16,-4 5 18 0,-3 11 0 16,0 9 2-16,0 6-2 0,0 5 36 0,0-2-35 15,0 3 28-15,-4 1 22 16,2 2-51-16,-2 3-57 0,0 1 32 0,1 2 0 16,-2 0-44-16,-1 2-52 0,-4 15 8 15,-4 14 69-15,-8 16 44 0,3 14 49 16,2 5-18-16,8 0 51 0,7-5-59 15,2-5-19-15,0-5 11 0,7-5-15 16,4-9-31-16,8-5 31 0,-8-11-1 0,2-6 4 16,3-3 13-16,5 0 0 15,13 1 15-15,6-4 17 0,7-7 2 0,3-2 0 16,-2-11 0-16,-8-7-29 16,0-5 32-16,-5-4-33 0,-4-10 16 0,1-4 4 15,-2-6-10-15,-7-10-15 0,-2-6-15 16,-1-5-15-16,-10 1-2 0,-4 1-52 15,-6 2 32-15,0 9 11 0,-10 5 26 16,-6 16 63-16,6 9-50 0,1 12 66 16,6 5 13-16,-4 4 11 0,5 0 8 0,-6 4-111 15,5 8-57-15,-5 26-140 0,0 27 136 16,1 16 61-16,5 8 24 0,2-8 25 16,6-11-47-16,5-8-2 0,-5-5 0 15,2-7-15-15,-1-8-16 0,-2-10-53 16,-1-7-66-16,-3-7-45 0,-1-1-121 15,0-2-261-15,-1-1-548 0,-5-2-949 16,-14-8 1301-16</inkml:trace>
  <inkml:trace contextRef="#ctx0" brushRef="#br0" timeOffset="126253.3115">17188 12574 512 0,'0'0'0'0,"0"0"-26"0</inkml:trace>
  <inkml:trace contextRef="#ctx0" brushRef="#br0" timeOffset="127040.8849">14569 12609 1847 0,'0'0'580'16,"0"0"-88"-16,0 0-132 0,0 0-115 15,0 0-105-15,0 0-75 0,0 0 1 16,0 0-40-16,0 0 35 0,0 0 166 0,-27 91 33 15,16-39-91-15,3 3-35 0,1-5-37 16,5-2-31-16,2-4-9 0,0 0-24 16,0-4-32-16,0-6 35 0,0 0-34 15,0-2 1-15,0-4 11 0,-2-5-2 16,2-6-12-16,0-4 0 0,-3-2 2 16,3 3-2-16,-2 1-7 0,0 2-101 15,0-5-82-15,2 0-133 0,-4-5-225 16,2-1-230-16,-2-2-119 0,0-4-338 15,-6-3 326-15</inkml:trace>
  <inkml:trace contextRef="#ctx0" brushRef="#br0" timeOffset="127491.5309">14289 12925 811 0,'0'0'705'0,"0"0"-249"15,0 0-196-15,0 0-29 0,0 0 80 16,0 0-27-16,0 0 59 0,0 0-65 16,0 0 30-16,0 0-63 0,0 0-71 15,23-74-174-15,-15 65 0 0,2 0 113 0,-4 1-92 16,0-2 36-16,0 0-56 0,0 1 23 15,2-3-24-15,0 0 21 0,-2-1-21 16,2-2 4-16,1-3 13 0,0 4-17 16,1-3-12-16,1 0 11 0,-3-1 2 15,5-1 1-15,0 3-2 0,-3 0-20 16,0 0 19-16,4 3-30 0,-6 4 31 16,-2 2 42-16,3 0-17 0,0 3-1 0,-3 2-23 15,-2 1 19-15,0 1-20 16,3 0-2-16,-4 0-49 0,4 0 26 0,2 7 21 15,-1 4 2-15,3 2 1 0,-1 9-3 16,8 5 4-16,-2 6-21 0,8 4 21 16,-6 0 0-16,6-2 1 0,-3-3 2 15,3 0-3-15,-3-2-157 0,-2-5-660 16,-4-9-1109-16,-4-11 348 0</inkml:trace>
  <inkml:trace contextRef="#ctx0" brushRef="#br0" timeOffset="128688.5424">20214 12744 183 0,'0'0'507'0,"0"0"-113"15,0 0-296-15,0 0 626 0,0 0-332 16,0 0-9-16,0 0-2 0,0 0-185 15,0 0-100-15,0 0 98 0,15-47 65 16,-15 41-42-16,0 0-121 0,0 1-57 16,-4-2-17-16,-2 2-20 0,-5-3 11 0,-7 2-13 15,0 1-48-15,-10-3-44 16,-10 4 15-16,-7 3 41 0,5-1-15 0,8 2 21 16,11 0-3-16,10 0 30 0,3 0-14 15,-1 9-65-15,1 2-15 0,6 8 20 16,2 10 77-16,19 10 151 0,17 3 49 15,7 1-139-15,7-1-40 0,-3-2-20 16,-8-3 17-16,-6-2-18 0,-7-11-1 16,-10-4-19-16,-2-7 17 0,-8-6-38 15,0 4 39-15,-2-1-18 0,-2-3-11 0,-2 1-15 16,-6 1 41-16,-22-2 5 16,-14 1 288-16,-7-3-25 0,-4-1-193 0,5-2-70 15,10-2-22-15,8 0 4 0,6 0 13 16,13 0 5-16,5 0-3 0,2 0-254 15,4 0-89-15,0 0-85 0,17 0-326 16,23-2-414-16,-4 0 221 0</inkml:trace>
  <inkml:trace contextRef="#ctx0" brushRef="#br0" timeOffset="129396.7222">20698 13017 499 0,'0'0'2143'15,"0"0"-1854"-15,0 0-259 0,0 0-30 16,0 0 23-16,0 0 95 0,-108-11 121 16,89 11 14-16,2 0-47 0,0 2-83 15,-1 4-103-15,6 1-15 0,-2 3 44 0,3 0-49 16,0 1-20-16,5 2 20 0,-1 1-20 16,5-1 23-16,0-1-6 0,2-1-24 15,0-1-65-15,6-2 61 0,3-1 31 16,1-1 5-16,6-1 26 0,-2-3-31 15,4 0 0-15,-2 0-66 0,4-2 40 16,1 0 26-16,0-4 5 0,2-3-3 0,0-3 13 16,3-1-15-16,2-1-30 15,2-5 25-15,6-2 5 0,-5 1 25 0,-1 3-25 16,-4 0 0-16,-10 2 20 0,6-5 57 16,1-2-72-16,0-9 107 0,1-6-73 15,-7 0 0-15,-8-4 33 0,-2 4-53 16,-7 0 72-16,0-4-88 0,0-1 19 15,-8-2 41-15,-4 0-21 0,-1 1-39 0,-2 0 39 16,-2 3-37-16,0-1 31 16,4 7 31-16,3 11-4 0,1 4 44 0,0 7-41 15,5 2 54-15,0 1-83 0,0 1 9 16,4 2-6-16,0 4-40 0,0 0-97 16,0 2-56-16,0 17 3 0,6 19 150 15,9 21 5-15,2 13 66 0,0 5-38 16,4-2-33-16,-4-10 0 0,5-2 17 15,-4-4-15-15,4-6-2 0,-4-5 34 16,6-5-30-16,-7-13 12 0,2-9-14 0,-6-5 26 16,0-7-26-16,2 0 21 15,3 1 27-15,6-3 1 0,-3-2-1 0,1-3-21 16,-6-2-1-16,4 0 18 16,-6-2 7-16,2-6-20 0,-2-3 4 0,-1-3 16 15,0-4-50-15,0-2-3 0,-3 1-3 16,-4 0 3-16,1 3-33 0,-5 7 69 15,0 3-36-15,-2 3 33 0,0 3-33 16,0 0-37-16,0 0-53 0,3 0-13 16,-1 0-19-16,4 11 57 0,2 2 65 0,2 4 3 15,4 1 16-15,-2 1-19 0,-1-2 0 16,6-2 3-16,-2 0 15 0,2-2-18 16,2-1-119-16,-5-4-239 0,4-4-665 15,-9-4-868-15,-2 0 455 0</inkml:trace>
  <inkml:trace contextRef="#ctx0" brushRef="#br0" timeOffset="129572.4652">21314 12683 1770 0,'0'0'1503'0,"0"0"-879"0,0 0-484 16,0 0-140-16,0 0-160 0,0 0-80 15,0 0-11-15,0 0 48 0,0 0 75 0,0 0-182 16,55 15-283-16,-38-4-451 0,-7-3-42 16</inkml:trace>
  <inkml:trace contextRef="#ctx0" brushRef="#br0" timeOffset="130566.3046">21514 12954 997 0,'0'0'1136'15,"0"0"-414"-15,0 0-230 0,46 113-137 0,-37-97-155 16,-1-3-41-16,0 2 9 15,1 0-15-15,2 1-22 0,-3-3-56 0,-1-4 9 16,-3-1-57-16,-3-4-3 0,2-1-23 16,-3-3 14-16,0 0 17 0,0 0 14 15,0 0 16-15,0 0 10 0,0 0 25 16,0 0 15-16,0-5 9 0,0-5-75 16,0-3-46-16,0-2-61 0,0-3-52 15,6-4-6-15,10 1 22 0,-1 0-151 16,8 4-12-16,0 1 174 0,-2 3-84 0,0 5 167 15,-1 1-21-15,-6 3-10 0,-3 2 34 16,-3 0 15-16,-5 2 57 0,-1 0 6 16,-2 0-78-16,0 0-45 0,0 0 12 15,-8 6 33-15,-4 1 195 0,-2 4-44 16,-4 1-38-16,4 1-42 0,-1 3-40 16,0-3-27-16,4 1-4 0,2-1-31 15,6-3 0-15,1-1 30 0,2 0-3 16,0-4-12-16,0 0 14 0,5 0-15 15,4 0-8-15,0-3 25 0,3 0-3 0,2-2-59 16,0 0-22-16,6-4-22 0,-4-4 25 16,1 1-29-16,0-3 110 0,-2 1-5 15,2 3 0-15,-2 0 5 0,2 1 5 16,0 1 24-16,3 0 12 0,0 0 13 16,2 1 5-16,1 1-19 0,1-1-8 15,-2 1 2-15,4 0-4 0,0-2-9 16,-1 0 12-16,-3 1-12 0,-2-3 12 0,-2 1-8 15,-4-3 36-15,-3-1 9 16,2-6 12-16,-3-3-8 0,-3-9-53 0,-1-10 62 16,-6-4 23-16,0-3-16 0,-10 0-90 15,-7 1 1-15,-2 0-1 0,-1-5 0 16,-5 2 23-16,-1 4 0 0,5 4 1 16,2 11-2-16,8 8-19 0,5 10 67 15,2 5-57-15,2 0 8 0,0 1-21 16,2 3-86-16,0 0-47 0,0 11-54 15,-2 15 51-15,2 15 113 0,0 6 19 0,2 5 4 16,3-6 2-16,0-10 2 0,0-8-4 16,1-7-2-16,-2-5-14 15,0-5 16-15,3 3 0 0,-3-2 20 0,1-3-19 16,1-4 32-16,-2-1 10 0,0-4 8 16,0 0 13-16,2 0 8 0,6 0-6 15,0-1 0-15,-2-9-19 0,6 0-1 16,-4-2-16-16,-1-1-5 0,2-2-25 0,-5-3 9 15,1 1-9-15,-3-1-28 16,0 2-33-16,-4 1-57 0,-2 6 55 0,0 3 14 16,0 2-11-16,0 4-76 0,0 0-56 15,0 11-15-15,0 15 107 0,-4 11 97 16,4 6-42-16,0-1 44 0,0-2-26 16,2-4 4-16,7-7 2 0,0-7 20 15,-1-4 2-15,2-5 1 0,2 2 20 16,2 0 46-16,3 1-41 0,-2-5 18 0,2-5-7 15,-5-1 8-15,1-5 13 0,0 0 12 16,-3 0-12-16,6 0-12 0,-6-2 3 16,0-5-3-16,-2-1 11 0,2 1 11 15,-2-2-34-15,-2-1 29 0,-1-2-8 16,-3 4-26-16,0 1 10 0,0 3-26 16,-2 3-14-16,2-1-46 0,-2 2-27 15,3 0-18-15,7 0-9 0,1 5 45 16,3 3 39-16,6 1-7 0,3 0 22 0,-2 4-22 15,0-4-110-15,3 1-287 0,-3-3-525 16,-2 0-306-16,-7-7-751 0</inkml:trace>
  <inkml:trace contextRef="#ctx0" brushRef="#br0" timeOffset="130738.491">22575 12750 1609 0,'0'0'1149'0,"0"0"-654"0,0 0-495 16,0 0-155-16,0 0-27 0,0 0 68 15,0 0 90-15,0 0 24 0,0 0-225 16,0 0-569-16,93 92-565 0</inkml:trace>
  <inkml:trace contextRef="#ctx0" brushRef="#br0" timeOffset="131475.1275">22832 12971 1634 0,'0'0'1543'0,"0"0"-991"15,0 0-552-15,0 0-167 0,0 0 167 16,0 0 145-16,0 0 45 0,0 0-26 16,0 0-87-16,0 0-77 0,-83 35-38 15,77-24 38-15,4 1 19 0,2 2-14 16,0-2 57-16,0 3-62 0,0-5-5 15,4 0-67-15,0 0 71 0,2-5-38 0,-2 1 39 16,3-2 29-16,-3-1 19 0,3-3 19 16,-3 0 2-16,2 0-24 0,2 0 18 15,0 0-5-15,0 0-19 0,2-7-23 16,1 1 14-16,2-3-30 0,-3 2 0 16,5-3-46-16,-2 3 44 0,0 0-22 15,1 1 23-15,0 2-47 0,-4 3 17 0,-2 1-19 16,1 0 1-16,-5 0 4 15,0 0 26-15,1 0-19 0,-3 0-1 0,-2 0 6 16,0 0 29-16,0 0 4 0,0 0 34 16,0 0 14-16,0 0 27 0,-6 0 42 15,3 0 47-15,-1 0-34 0,-3-2-44 16,-1 0-68-16,0-2-17 0,2 2 0 0,-2 1 2 16,6-1 20-16,0 0-7 0,0 0 3 15,2-1-3-15,0 2-15 0,0 1 1 16,0-2-2-16,0 0 0 0,0-1-1 15,0 3-30-15,0-2 0 0,4-3 12 16,0 2-1-16,6-4-30 0,0 0-57 16,0 2 53-16,1 1 12 0,2 0 38 15,0 4-17-15,-3 0-12 0,5 0 33 16,0 0 26-16,-3 6-24 0,4 3-2 16,-4 4 2-16,1 3 19 0,-1-1 42 0,-2 4-17 15,1-2-21-15,-2 3 13 0,1-3-37 16,0-2 15-16,-2-4-16 0,-5-1 0 15,2-3 0-15,-5-5 3 0,2 0 28 16,-2-2 11-16,0 0 17 0,0 0 21 16,0 0 13-16,0 0 16 0,2 0 50 15,2-7 16-15,-2-3-168 0,2-3-7 16,0 0-13-16,2-3 1 0,4 1 3 0,4 0-6 16,0 1-7-16,7-3-27 0,11 2-9 15,4 3-2-15,3 5-16 0,-1 7 49 16,-4 0-14-16,-4 7 12 0,-3 3 11 15,-8 0-3-15,-2-1 3 0,-4 2 16 16,2 3-20-16,-2 3 4 0,4 2-11 16,-7 0 0-16,-1 2 6 0,-4-1-86 15,-2 0-331-15,-3-1-859 0,0-7-1186 16</inkml:trace>
  <inkml:trace contextRef="#ctx0" brushRef="#br0" timeOffset="132551.9185">19285 12470 981 0,'0'0'451'0,"0"0"255"0,0 0-500 0,0 0-75 16,0 0-39-16,0 0 60 0,0 0 88 15,0 0 39-15,0 0-71 0,-5-68 41 16,3 64-18-16,2 1-73 0,-3 3-77 16,3-2 9-16,-2 2 9 0,2 0-9 15,0 0-27-15,0 0-25 0,0 0-17 0,0 0-17 16,0 0-4-16,0 0-29 0,0 0-82 16,0 4-46-16,-2 9 16 0,-2 11 141 15,0 17 180-15,0 9-63 0,1 4 2 16,3-1 2-16,0-5-23 0,0 1 6 15,0-3 1-15,5-3-33 0,1-6-17 16,0 1-28-16,-1-4-7 0,2-3 19 16,-1-2-36-16,-4-4 21 0,2-8-24 15,-4-2 0-15,2-5 14 0,0 1-11 0,0 1-2 16,-2-2 1-16,2-5 9 0,-2-1-10 16,0-2 0-16,0-2-1 0,0 0-26 15,0 0-31-15,0 0-50 0,0 0-44 16,0 0-56-16,-2 0-74 0,-4-2-169 15,-2-7-284-15,-1-11-634 0,4 5-500 0</inkml:trace>
  <inkml:trace contextRef="#ctx0" brushRef="#br0" timeOffset="133305.1893">19134 12625 725 0,'0'0'498'0,"0"0"-173"0,0 0-260 15,0 0 51-15,0 0 204 0,0 0 235 16,0 0-59-16,0 0-57 0,0 0-169 16,0 0-53-16,6 2 25 0,-4-2-66 15,-2 0-62-15,0 0-6 0,0 0-2 16,0 0-21-16,0-2-18 0,0-1-67 15,0-2-5-15,0-2 2 0,0 4 5 16,0-1-2-16,0 2 43 0,0 0-19 16,0 2-24-16,0 0-22 0,0 0-10 15,0 0 10-15,0 0 1 0,0 0-14 0,0 0-11 16,0 0-9-16,0 0-7 0,0 0 1 16,0 0-10-16,0 0 25 0,0 0 0 15,0 0 10-15,0 0 0 0,0 0 9 16,0 0 5-16,0 0 20 0,0 0 1 15,0 0 1-15,0 0 3 0,0 0 15 16,0 0-15-16,0 0 1 0,0 0 23 16,0 0 0-16,0 0 5 0,0 0-3 0,0 0 21 15,0 0 9-15,0 0 8 0,0 0 11 16,0 0 19-16,0 0 32 0,2-3 16 16,2-3-3-16,2-4-101 0,5-4-41 15,2-2 0-15,0-4 10 0,6-5 45 16,-4 5-49-16,-1-4-4 0,2 2-2 15,-4 0 12-15,1 0-11 0,-2 3 15 16,-1 1-16-16,-3 5 9 0,-5 4-9 0,0 3 18 16,0 3-18-16,-2 3-49 15,0 0 6-15,0 0-9 0,0 0-50 0,0 3-62 16,4 6 12-16,3 10 152 0,-1 8 37 16,0 0 6-16,1 0-25 0,-1-6-15 15,-2-2-3-15,5 0 1 0,0 1 0 16,-1 4 13-16,2-2 11 0,4-2-21 15,0 3-4-15,-1-3-246 0,0-2-825 16,-7-9-1884-16</inkml:trace>
  <inkml:trace contextRef="#ctx0" brushRef="#br0" timeOffset="138365.4613">14105 6803 2 0,'0'0'106'0,"0"0"-20"0,0 0-34 15,0 0 19-15,0 0-69 0,19-15 240 16,-17 13 27-16,2 1-124 0,0-3 18 16,-3 2 79-16,4-2-35 0,-1 3 13 15,1-2-49-15,-1-1-30 0,-2 3-22 16,2-3 0-16,3 1-95 0,-3 1 51 0,0-3-6 15,-3 2 10-15,3 0 30 0,-2 2-24 16,0 1-1-16,-2-3-13 0,2 3-18 16,-2 0-12-16,0 0-41 0,0 0-20 15,0 0-39-15,0 0-52 0,0 0-120 16,0 0-342-16,0 7-396 0,-2-2 252 0</inkml:trace>
  <inkml:trace contextRef="#ctx0" brushRef="#br0" timeOffset="148826.4858">10185 9019 42 0,'0'0'283'15,"0"0"-25"-15,0 0-140 0,0 0-85 0,0 0 138 16,-17-5-1-16,15 5 195 0,0 0-61 16,0 0-80-16,-1 0-129 0,1 0-56 15,2 0-14-15,0 0-19 0,0 0 26 16,0 0-7-16,0 0-19 0,0 0 32 16,0 0-1-16,0 0 1 0,0 0 18 15,0 0 19-15,0 0 18 0,0 0-2 16,0 0-12-16,0 0-18 0,0 0-19 15,0 0-38-15,0 0-4 0,5 0-6 0,-1 0 6 16,3 0 68-16,-1 0-68 0,4 0-11 16,11 0-62-16,9 0 73 0,15 3 73 15,8-1-73-15,0 1 41 0,-3-1-12 16,-4-2 12-16,-8 0-39 0,-9 2 20 16,-5-2-22-16,-11 1-37 0,4-1 33 0,-5 3-22 15,3-3 26-15,0 2 2 16,-3 0-2-16,-3 0-35 0,-1 0 33 0,-3-2-39 15,-2 1 18-15,-3-1 23 0,0 0 60 16,0 0 34-16,0 0 0 0,0 0-12 16,0 2-19-16,-3-2 4 0,-2 2 24 15,3 0-7-15,-3 0-84 0,2 0-17 16,-4 5-39-16,2 2 39 0,-4 2 17 16,-4 4 122-16,-1 3-122 0,5-1 43 15,-6 1-43-15,4 2 0 0,1-1 2 0,2-4-2 16,1 0 2-16,0-1 36 15,4-5-38-15,2-1-27 0,-1-3 0 0,2-1-162 16,0 2-174-16,0-1-182 0,0-5-390 16,2 0-416-16</inkml:trace>
  <inkml:trace contextRef="#ctx0" brushRef="#br0" timeOffset="149851.2419">11661 8156 33 0,'0'0'251'0,"0"0"-27"15,0 0-222-15,0 0 498 0,0 0-50 16,0 0-38-16,0 0-163 0,0 0-80 16,0 0-57-16,0 0-24 0,-15-13-15 0,13 9 12 15,-6 3 116-15,5-1-95 0,-1-2-102 16,-1 2-2-16,1 0 68 0,4 2 30 15,-2 0-14-15,2 0-18 0,0 0-29 16,0 0-33-16,0 0 22 0,0 0-5 16,0 0-1-16,0 0 45 0,2 0-24 15,0 0-16-15,5 0 33 0,-3-2 105 16,2 2-165-16,5 0-21 0,0 0-48 0,3 0 69 16,7 0 59-16,3-2-23 0,1 0-31 15,3 0 15-15,-3 1 11 0,1-1 1 16,6 0-32-16,2-2-1 15,-7 0-33-15,1 1 34 0,-4 2 0 0,-12 0-2 16,5-2 0-16,0 1 2 0,-6 0 0 16,-3 0 5-16,-2 2-1 0,-3 0-4 15,-3 0 3-15,0 0-3 0,0 0-24 16,0 0-79-16,0 0-91 0,0 6 16 16,-6 2 46-16,5 4 132 0,-3 2 102 15,-2 4 22-15,1 3 28 0,-1 2-12 0,0-2-12 16,0 0-82-16,-1-1-20 0,0-5-16 15,3-1-10-15,0 3-3 16,0-5 3-16,0 0 37 0,-4 1-12 0,-4 0-25 16,2 3-337-16,-3-1-38 0,-4 0 68 15,2 1-59-15,-4-5-515 0,6-4-367 16</inkml:trace>
  <inkml:trace contextRef="#ctx0" brushRef="#br0" timeOffset="150732.3829">12779 7620 233 0,'0'0'165'0,"0"0"754"0,0 0-325 16,0 0-315-16,0 0-198 0,0 0 19 16,0 0 62-16,0 0-41 0,0 0-78 15,0 0-43-15,-19-37 0 0,15 33-18 16,-1 1-19-16,1 1 37 0,2 0 41 15,-4083 0-41-15,8164 0-116 0,-4083 2 116 16,-1-3 43-16,4 3-43 0,1 0 0 16,-2 0 44-16,2 0 41 0,-2 0-6 15,2 0 5-15,0 0 10 0,0 0 12 16,0 0 3-16,0 0-24 0,0 0-12 0,0 0-22 16,0 0-1-16,0-2 15 15,4 2 16-15,2 0-33 0,2 0 58 0,3 0-91 16,8 0-15-16,13 0 0 0,9 0-10 15,5 0 10-15,-3 0 0 0,-5 0 0 16,-15 0 5-16,-4 0-7 0,-4 0 2 16,-2 0-5-16,0 0 0 0,1 2 5 15,2-2-3-15,-6 3-44 0,-5-1-23 0,2 0 27 16,-5 0 11-16,-1 2-76 0,-1 0-10 16,0 3 16-16,0 3 97 0,0-1 5 15,0 5-23-15,0-1 23 0,-5 2 45 16,0-1 124-16,0 1 91 0,1-2-176 15,-2 1-28-15,-4 0-36 0,4-3-14 16,0 0 24-16,2 0-28 0,-3 1 54 0,1-2-54 16,-1 3-2-16,1-2-121 0,2 1-95 15,-3 1-138-15,1 1-90 0,-4-3-279 16,1-2-691-16</inkml:trace>
  <inkml:trace contextRef="#ctx0" brushRef="#br0" timeOffset="151940.5111">9066 9540 396 0,'0'0'526'0,"0"0"-401"15,0 0 685-15,0 0-429 16,0 0-169-16,0 0 27 0,0 0 42 0,0 0-36 16,0 0-25-16,-4-15-25 0,4 13-57 15,0-3 30-15,0 5 8 0,0-5-70 16,0 2-69-16,0 3 21 0,-2-3 5 16,2 2-18-16,-2 1-45 0,2-3-18 15,-2 3 15-15,0-3 3 0,0 3 23 16,0 0 4-16,0 0-10 0,-1-2-17 15,1 2-1-15,0-2-48 0,-3 2-14 0,3-2 63 16,0 2 0-16,0 0 0 0,0-2 0 16,2 2-2-16,-2-2 2 0,0 2 3 15,2-1-3-15,-2 1 27 0,2 0 27 16,0 0 2-16,0 0-14 0,0 0-13 16,0 0-8-16,4 0-8 0,4-3-9 15,1 3-8-15,2 0 4 0,5 0-113 16,16 0-11-16,21 0 88 0,8 0 36 0,4 3 45 15,-9 0-23-15,-17 1-22 16,-11 0-15-16,-9 2 14 0,-7-2 1 0,4 1-45 16,-4 5 0-16,3 0-28 0,-2 1 39 15,-7 4-38-15,-2 0 29 0,-4 1 40 16,0 2 3-16,-6-1 38 0,-11 9 39 16,-8 3 147-16,-1-2-53 0,1-5-75 15,1-3-93-15,8-5 17 0,-4 1 1 16,2 2-21-16,0-2-2 0,6 3-1 15,-1-3-79-15,4 2-121 0,7 3-308 0,2-6-259 16,0-2-507-16,0-12-585 0</inkml:trace>
  <inkml:trace contextRef="#ctx0" brushRef="#br0" timeOffset="155939.8939">7028 10542 178 0,'0'0'488'0,"0"0"-153"0,0 0-283 15,0 0-6-15,0 0-46 0,0 0 248 0,0 0-79 16,0 0-165-16,0 0-4 0,0 0-45 16,58-18 45-16,-56 18 0 0,0-2 45 15,0 2-43-15,-2 0 3 0,0 0 27 16,0-3 26-16,0 3 39 0,0 0 44 0,0 0-7 16,0 0-13-16,0 0-26 0,0 0-39 15,0 0-56-15,0 0 0 0,0 0-62 16,2 0-46-16,-2 0-32 0,2 0 53 15,2 0 87-15,3 0 44 0,-1 0-5 16,5 0 158-16,-1-2-41 0,3-3-37 16,2 3-32-16,0-3 41 0,4-1-25 15,0 0-54-15,-2 1 6 0,4-3-31 0,-2 2-18 16,3 1-3-16,-4 0 21 16,4-3 5-16,-1 1-29 0,0 2 4 0,0-1-2 15,-1 0 22-15,-2 1-22 0,2-2 27 16,-1 0-29-16,2-1 2 0,-4 1 21 15,5-1-19-15,-2 1 20 0,2-1-22 16,-3 0 4-16,0 1-2 0,2-1 43 16,1 0-42-16,-2 1 1 0,2-1 30 15,4 0-33-15,-5 1-1 0,2 1-2 16,-2-2 6-16,3 2 29 0,-3 1-34 0,0-1 22 16,-2 3 0-16,3-5 5 15,-4 1-24-15,2 2-1 0,-2-1 20 0,2-1-19 16,-3-1 24-16,0 3-24 0,0-3-4 15,2 1 1-15,-4-2 3 0,1 2 17 16,2 1-19-16,-6-1-2 0,3 1 22 16,0-2-20-16,-4 3-2 0,3-2-24 15,0 2 20-15,-2-1-24 0,1 2 22 16,1-1 1-16,-4-1 3 0,6 0-36 16,-2 1 38-16,2-2 2 0,1 2 2 0,-2-3-4 15,1 2 0-15,4 1 0 0,-5-1 0 16,4-1 0-16,-4 1 2 0,3 1-1 15,-2-2 3-15,-2 2-4 0,2 1 0 16,-6-2 0-16,0 2 0 0,4 1 0 16,-6-1 0-16,-2 0 6 0,1 0 28 15,-1-1-6-15,0 3 0 0,1-3 6 16,2 0 5-16,-3-1 5 0,4-2-41 0,0 1 62 16,2-3-33-16,-2 3-27 15,3-4 12-15,0 4-17 0,-3-2 0 0,1-1 0 16,1 3 0-16,2-3-2 0,-6 2 4 15,4 1 17-15,2-1-19 0,-4 2-48 16,2-1 46-16,2 3-9 0,-4-2 9 16,-4 4 2-16,5-1-26 0,-3-2-1 15,5 3 23-15,-2-3-28 0,-1 2 32 16,6-2-33-16,-6 1 33 0,2 1 2 16,2-1 47-16,-3 0-46 0,3-1 35 0,1-3 5 15,-2 0-21-15,1 3-1 0,4-4-17 16,-4 2-4-16,6-1-2 0,-6 1-30 15,3 0 28-15,0-1-39 0,-2-2 41 16,4 4-3-16,-4-2 3 0,-1 3-52 16,2-1 54-16,-2 3-11 0,1-4 11 15,0 4 0-15,-3-2 0 0,4 0 20 0,-2-1-20 16,-4 0 5-16,7 1-1 0,-5-1 32 16,-2 1-34-16,2-1 26 0,0-1-28 15,-1 5 0-15,-4-5 6 0,2 4 37 16,0-1-22-16,-2-2-21 0,-2 0 0 15,4 1 0-15,-1-1 38 0,0 2 26 16,0-1-39-16,-2 0-25 0,0 0-3 16,2 1-43-16,4-2-8 0,0 2 16 0,-1-1-21 15,1-1 21-15,4 2 36 16,-4-1-21-16,6-2 19 0,-4 5 4 0,0-5-37 16,4 1 35-16,-6 1-2 0,3 1-1 15,0-2 1-15,0 1-1 0,-4-1-18 16,4-1 20-16,-5 2 6 0,-2 2-3 15,6-4 0-15,-4 2-3 0,-2-1-43 16,5 0 46-16,0 1 0 0,-3-1 4 0,3-2-2 16,0 3-2-16,-2-3 0 15,-1 0-45-15,1 2 22 0,0-1-67 16,-1 0 28-16,-4 0 62 0,5-1-4 16,-2 3-33-16,1-2 37 0,-4 1-29 0,4 0 27 15,-1 1-45-15,1 1 13 0,-2-2 34 16,0 2 4-16,0-1 0 0,4 0-2 15,-2 0 4-15,-2 1 0 0,1-2-2 16,-1 2 0-16,2-1 31 0,0 1 0 16,-2-2-17-16,0 1-18 0,6-4-18 15,-4 4 14-15,0-1 4 0,1 0-23 16,0-1 23-16,-3 2-4 0,0-2 4 0,1 2-6 16,0 0-27-16,-1 2 33 15,1-1 4-15,-3 0 25 0,2 0-29 0,1 1 0 16,-2-1-4-16,-1 0-14 0,0 1 18 15,-1-1 4-15,2 2-4 0,3-2-4 16,-2-1-1-16,-2 3 3 0,2-5 2 16,1 3-2-16,0 0-4 0,-1 1-6 15,-3-1 12-15,5 2 6 0,0-2-4 0,2 0 45 16,-3 3-18-16,1-3 1 0,3 0-7 16,-3-1-17-16,2 0 22 0,1 0 40 15,2 0-40-15,-2 0-28 0,1-1-17 16,2 3 13-16,-6-3 8 0,4 0-2 15,0 1 54-15,-2 1-56 0,-1-2-2 16,2 1 0-16,-3 0 2 0,1 1-1 16,2-1-28-16,-2 1 26 0,-3 0-3 0,0 2 6 15,0-2 0-15,2 1 6 0,-2-1 27 16,-4 0-4-16,2 0 44 16,0 1-34-16,-1-4 15 0,4 5 10 0,-3-5 3 15,0 1-67-15,3 1-27 0,1-1 5 16,1-2-10-16,-2 3-17 0,-1-2 17 15,2 5 27-15,4-5-39 0,-4 3-7 16,1 0 1-16,4 1 48 0,-3-1-26 16,1-2-25-16,0 2 49 0,-3 2 8 0,-2-1-2 15,1-1 43-15,-1-1-17 0,0 2 12 16,-3-1 16-16,2 0-17 0,-1 0-34 16,-2 1 54-16,2-1-53 0,4 0-4 15,-4-2 30-15,0 3-32 0,-1-1-20 16,5-1-12-16,0 3 30 0,-1-5-19 15,0 3 15-15,-1 0-15 0,0-3 21 16,3 1 0-16,0 1 96 0,-1-1-58 0,1 1 27 16,0-2-17-16,-3 2 29 15,-2 0-72-15,1-2 56 0,-1 1-30 0,3 1-31 16,-1-1 3-16,-1 1 18 0,1-1-21 16,0 2-80-16,1-3 39 0,0 2 41 15,-1-1 4-15,0 0-4 0,-2 1-11 16,4 1 11-16,-2-1 0 0,0 1 21 15,1-2-18-15,2 1 28 0,-1-4-30 16,-4 4 25-16,3-3-26 0,-1 3 82 16,1-3-28-16,-2 2-54 0,1-1 0 0,-4 1-49 15,4-2 28-15,-2 2 21 0,2 1 26 16,-2-1-25-16,0 2-1 0,-1-2-10 16,2 1-20-16,0-1 30 0,0 0 5 15,-1 0 60-15,0 0-45 0,-2 1-20 16,3-1 19-16,-1 1-19 0,3-3 81 15,-1 0-81-15,1 0-49 0,-1 1 49 16,-1-1 67-16,6-1-67 0,-6 1-10 0,2 0 10 16,2-2-19-16,-1 3 14 15,0 2-28-15,1-5-1 0,2 3-26 0,3-2 57 16,-2 1 3-16,3-1-15 0,-2 2 15 16,2-3 40-16,2 1-40 0,0 1 0 15,0-2 33-15,-2 1-86 0,1 1 78 16,-4-1-60-16,1 1 70 0,-2 1 3 15,-3-3 39-15,1 2-74 0,2-1 74 16,-5 1-63-16,1-3 19 0,1 1-24 16,3-2 40-16,-2-1 32 0,-2 0-81 0,1 0 32 15,7-1-1-15,-7 1-29 0,3 0 40 16,2 0-42-16,-4 2 2 0,1 0-5 16,4 2 3-16,-2-3-21 0,-1 2-5 15,6 1-42-15,-4-1 68 0,-2 1 51 16,-3 1-7-16,1 0-44 0,-1 1-36 15,2-3 33-15,-1 3 6 0,0-3-3 16,-1 4 1-16,2-2 4 0,-2 3-5 0,1-3-20 16,2 2 19-16,-1 1 1 15,1-2-41-15,2 1 32 0,0 0 9 0,-1 1 0 16,2-3 32-16,-2-1-28 0,1 2 23 16,0-1-27-16,-2-1 3 0,1 1-3 15,4 0 20-15,-4-1-17 0,4 0-3 16,-4 1 0-16,0-1-17 0,4-1 17 0,-6 2 2 15,6 0-2-15,-3-1-48 16,-3 3 46-16,3-1-25 0,-2-1 27 16,2 0 0-16,0 0 27 0,-3 1 5 0,3-1-31 15,3-1-1-15,-4-2 0 0,4 2 0 16,-4-4 5-16,1 3-1 0,0 4-4 16,-3-2 0-16,-1 0-1 0,4 1-58 15,-4 2 55-15,3-1-41 0,2 1 0 16,-4 1 22-16,5-2 5 0,0 1 18 15,0 1 9-15,2-4-9 0,-4 3 0 0,2-2 38 16,0 2-37-16,-3-1 22 16,2-1-22-16,-2-4-1 0,-1 6 18 0,0-3 59 15,-2 1-77-15,1-1-2 0,-1 2 2 16,0-1 0-16,-1 2-30 0,0-2 26 16,3 2 4-16,-3-3-3 0,1 3 3 15,3-1-45-15,-2-2 22 0,1 2 23 16,2-1 0-16,0-1-3 0,-3 2-46 15,4-2 21-15,-2 1 28 0,-1-1 0 16,2 1 2-16,0-1-5 0,-1 1-37 0,4 0 38 16,-4-2 2-16,6 0 0 0,-4 1-24 15,4-2 22-15,-4 2-41 0,-1 0 43 16,3-1-38-16,-4 2 19 0,4-3 14 16,-2 1 3-16,2-2-3 0,-2 2-28 15,3-2 13-15,1 0 19 0,-2-1-45 16,2 0 46-16,-3 1 5 0,3-2-5 15,-4 4-109-15,1-1 109 0,0 2 5 0,-5 1-5 16,2-1-51-16,-2 0 51 0,-2 3 24 16,3 1-22-16,-2-3-2 0,-3 5 3 15,-1-5 33-15,-1 2 61 0,1-1-67 16,-1 0 33-16,0-3-77 0,1 1 33 16,1-2-19-16,2 0 0 0,4-2 10 15,-2 1-58-15,3-1 3 0,0-1 42 16,-3 1-2-16,6 0-21 0,-6 3-10 0,1-3-20 15,2 4 56-15,-4 1 19 0,-1-1 17 16,-3 3-11-16,6-3 2 0,-7 2-23 16,-2 1-4-16,2-2 15 0,-5 4 15 15,2-3 13-15,1 2-38 0,0-1 22 16,4-1-27-16,0 1-33 0,-2-2-10 16,2-1 43-16,1 3 17 0,2-4-15 15,-2 1-2-15,1 0 38 0,-2 1-38 16,5 1-29-16,-3-1 26 0,0-2 6 15,4 4 18-15,-3-3 27 0,-1 3 72 0,-1-1-65 16,1 0-55-16,3-1-36 16,-2 2 32-16,-1 0 4 0,3-1-4 0,-2 0 4 15,-1 1 17-15,3 1-17 0,0-1 23 16,0-2-23-16,1 2 0 0,2-3 30 16,-2 3-26-16,1-4 50 0,0 2-27 15,-1-1 9-15,0 1 17 0,0 1-7 0,-3-1-20 16,4 1 15-16,-2 0-20 0,-5 0 4 15,2 0 21-15,2 3-11 16,-6 1 0-16,0 0 8 0,-3 0-39 0,2 0 11 16,-3 0-11-16,0 2 16 0,-1 0-1 15,3-1 19-15,1 1 6 0,-3-5-1 16,0 5-4-16,0-2 11 0,-2 2 1 16,2-1-1-16,-2 1-17 0,0 0-30 15,0 0-3-15,0 0-22 0,0 0-18 16,0 0-23-16,0 0-30 0,0 0-101 0,0 0-302 15,0 5-678-15,-6 5 513 16,-6-1-324-16,3-1-341 0,36-40 1181 0</inkml:trace>
  <inkml:trace contextRef="#ctx0" brushRef="#br0" timeOffset="156746.3756">5737 11330 2697 0,'0'0'346'0,"0"0"-346"0,0 0-225 15,0 0-303-15,0 0 8 0,0 0 520 0,0 0 58 16,-5 6 273-16,5-6-125 0,0 0-206 15,0 0-25-15,0 0 25 0,0 0 19 16,0 0 118-16,0 0 100 0,0 0-21 16,0 0-69-16,0 0-71 0,0 0-44 15,0 0-32-15,0 0-46 0,0 0-136 16,0 0-123-16,0 0-267 0,0 0-225 16,0 0-169-16,0 0 630 0</inkml:trace>
  <inkml:trace contextRef="#ctx0" brushRef="#br0" timeOffset="165688.8419">16989 14471 521 0,'0'0'774'0,"0"0"-592"0,0 0 224 16,0-3-26-16,0 3-45 15,0 0-57-15,0 0-31 0,0 0-48 0,0 0-47 16,0-2-28-16,0 2-6 0,2 0 0 16,-2 0 5-16,0 0 13 0,0 0-1 15,2 0-23-15,-2-2 1 0,0 2-29 16,2-2-34-16,-1 0-33 0,2 0-17 15,3 1-23-15,-4-2 23 0,-2 0 21 16,2 1 9-16,-2 2 3 0,0-2-5 0,2 0-1 16,-2 0-11-16,0-2-1 15,0-1 12-15,0 1-27 0,0-1-17 0,2-2 15 16,-2 1 4-16,0-1 9 0,0-1-11 16,0 1-20-16,0-1 1 0,0 0 4 15,0 2 13-15,0 2 2 0,0 2 2 16,0 1-2-16,0-1-4 0,0 2-31 15,0 0-19-15,0 0-22 0,0 0-56 16,0 3 37-16,-2 9 95 0,-4 7 32 16,-4 10 75-16,4 13 11 0,4 6-43 0,2-1-39 15,0-2-1-15,6-11-31 16,8 0 0-16,-2-9 15 0,1-4-3 0,-2-7-15 16,1-3 22-16,5-2-3 0,3 1 23 15,2-1-9-15,1-1-20 0,2-4 1 16,-2-1 3-16,-4-3-2 0,-2 0-16 15,-5 0-18-15,3-8-25 0,-5 0 21 16,-1-5-64-16,-2-1 17 0,-1-2-33 0,1 1-7 16,-6 2 14-16,-1 4 92 15,0 3 3-15,0 4 49 0,0-1-49 0,0 3-85 16,3 0-175-16,1 7 33 0,2 2 227 16,3 4 36-16,4 4 198 0,4 3-85 15,1-1-68-15,10 0-58 0,4-2 47 16,7-3 2-16,1-4 36 0,-4-10-13 15,-4 0-33-15,-8 0 11 0,-1-10-5 16,-9 4 1-16,0-4-5 0,4 0-5 16,-3-3 37-16,1-4 11 0,-2-2-15 0,-8-3-35 15,0-8-20-15,-2-6 3 0,-4-2-20 16,0 0-9-16,-9 0-1 0,-1 3-10 16,-4 3-20-16,1 7-17 0,-1 5-14 15,7 5-52-15,-5 6 8 0,1-1 25 16,6 1 17-16,-3 3-64 0,2 6-154 15,-1 0-354-15,-2 3-433 0,1 8 79 16,1 2 208-16,1-2-233 0</inkml:trace>
  <inkml:trace contextRef="#ctx0" brushRef="#br0" timeOffset="166516.5893">17822 14930 2136 0,'0'0'1275'15,"0"0"-840"-15,0 0-435 0,0 0-171 16,0 0 31-16,0 0 140 0,0 0 43 16,0 0-11-16,0 0 33 0,0 0 55 15,-5 52 33-15,7-31-54 0,3-2-8 16,-3 0 32-16,0-2-38 0,-2-2-4 0,2-2-28 15,-2-4-3-15,0-4 12 16,0 1-11-16,0-4-10 0,0-1-2 0,0 2 19 16,0-3 8-16,0 0 8 0,0 0 9 15,0 0 9-15,0 0 0 0,0 0 12 16,0 0-2-16,0 0-19 0,0-4-29 16,0 0-14-16,-4-3-26 0,0-3-1 15,-1 1-12-15,1-6 27 0,0 3-15 16,2-5-12-16,2 1-1 0,0-1 3 15,0-5-1-15,3-7-2 0,9 2-10 0,-4 2-24 16,7 2-8-16,-2 6 16 0,1-2-17 16,8-1 32-16,-3 3-20 0,6 2 0 15,1 1 3-15,-3 3 0 0,1 1 28 16,-6 5 1-16,-2 1 14 0,-6 0-4 16,-1 4-11-16,-3 0-39 0,-5 0 5 15,4 0-12-15,-3 2 13 0,-2 4 3 16,0-1 14-16,0 7 2 0,0-1 14 15,-7 7 16-15,-4-2-15 0,0 4-2 16,-2-1-31-16,2 0 31 0,1 1-1 0,2-3 2 16,6-5-16-16,0 2 3 0,2 0-4 15,0-1 15-15,10 1 2 0,2-3 0 16,6 1 2-16,-1 1 11 0,1-2-13 16,2-2 3-16,-8 1-1 0,4-2-2 15,-6-1-1-15,-2-1 1 0,-4-1-20 16,-2 0-3-16,-2-2 23 0,0-1 0 15,0 0 13-15,0-2 17 0,-2 4 43 0,-10 0 79 16,-8 0-23-16,0 4-69 0,-6-3-58 16,1-1-1-16,-1 0 15 0,2-3-16 15,4 2-23-15,-2-3-17 0,7 1-24 16,3-1-34-16,1 0-55 0,4 0-86 16,7 0-23-16,-2 0-227 0,2 0-298 15,0 0-332-15,2-1-879 0</inkml:trace>
  <inkml:trace contextRef="#ctx0" brushRef="#br0" timeOffset="167060.3978">18620 14923 622 0,'0'0'1480'0,"0"0"-776"0,0 0-385 15,0 0-75-15,0 0-30 0,0 0 9 16,0 0 23-16,0 0-37 0,0 0-61 16,-43-99-65-16,31 84-58 0,-3 6 21 15,-2 0 0-15,-4 1-8 0,6 3-35 16,-5-2-2-16,6 6-1 0,1 1-17 16,2 0-62-16,3 0-17 0,-1 9-8 0,3 5 55 15,2 2-1-15,2 8-34 16,2 6-56-16,10 5 31 0,5 0 63 0,2-3 46 15,0-10 20-15,-9-8-16 0,4-3-4 16,-2 2 0-16,0-1-2 0,-2 2-20 16,4-3-4-16,-8-2 23 0,0-2 1 15,0-5 2-15,-4 4-5 0,0-6 5 16,0 0 43-16,0 1 69 0,0 0 75 16,-10 2 27-16,-9 1-51 0,2 1-66 15,-9-1-61-15,3 1-33 0,-3-1-2 0,0 0-1 16,4 0-4-16,-4 0-83 0,-2-3-149 15,2 2-114-15,-1 0-288 0,1-2-277 16,9-1-1174-16</inkml:trace>
  <inkml:trace contextRef="#ctx0" brushRef="#br0" timeOffset="168219.233">16588 14344 125 0,'0'0'554'0,"0"0"-56"0,0 0-82 16,0 0 179-16,0 0-149 16,0 0-139-16,0 0 80 0,0 0-69 0,0 0-104 15,0 0 29-15,-4-69-46 0,4 66-58 16,0 1 9-16,0 2-64 0,0 0-3 15,0 0 9-15,0 0-8 0,0 0-32 16,0 0-50-16,0 0-27 0,0 0-23 16,0 0-34-16,0 2-32 0,-2 16 116 15,0 12 27-15,-2 14 175 0,-5 9-69 0,0-2-29 16,1-2 23-16,2-8-16 0,3-3-28 16,1-6-49-16,0-3 20 0,2-7-28 15,0-2-24-15,0-7-2 0,0 0 12 16,0 3 0-16,0 0-12 0,0-2-14 15,0 2 11-15,0-3-11 0,0 1 8 16,0-2-51-16,0 1-65 0,2-2-19 16,-2-3-109-16,0-1-113 0,0-2-304 0,0-5-498 15,0 0-1248-15</inkml:trace>
  <inkml:trace contextRef="#ctx0" brushRef="#br0" timeOffset="168697.1703">16193 14548 1649 0,'0'0'824'0,"0"0"-695"16,0 0-129-16,0 0 0 0,0 0 0 0,0 0 302 15,0 0 176-15,0 0-22 16,0 0-217-16,0 0-128 0,17-4-41 0,-8-1-25 16,-1-2 18-16,2-4 39 0,4-1-39 15,0 1 46-15,-1-4-56 0,6 0-30 16,0-1 43-16,3-2-63 0,0-2-2 15,4 1 26-15,2-5 8 0,4-5-8 16,-3 2-8-16,-3 2 13 0,-7 5-11 16,-6 8 37-16,-2 0 24 0,3-1-23 15,-3 5 11-15,-7 2-40 0,1 6-27 0,-3-2-3 16,-2 2-3-16,2 0-40 0,-2 0-7 16,2 0-10-16,-1 2 4 0,4 5 49 15,0 6 7-15,5 2 21 0,0 8 1 16,3 5-22-16,5 11 2 0,0 3 0 15,6-1-2-15,1 2 1 0,5-1-1 16,0 0-15-16,-7-9-257 0,-2-13-567 16,-10-12-2412-16</inkml:trace>
  <inkml:trace contextRef="#ctx0" brushRef="#br0" timeOffset="181229.7415">7274 11122 24 0,'0'0'363'0,"0"-3"-27"16,0 3-185-16,0-1 216 0,0 0-107 15,0 1-15-15,0-3-34 0,0 3-52 16,0 0-58-16,0 0-51 0,0 0-50 0,0 0-21 15,0 0-29-15,0 0 0 0,0 0 12 16,0 0 32-16,0 0 6 0,0 0 0 16,0 0 2-16,0 0-2 0,0 0-5 15,0 0 3-15,0 0 0 0,0-2 0 16,0 2 0-16,0 0-2 0,0 0-34 16,0 0-1-16,0 0-18 0,0 0 6 15,0 0 6-15,0 0 7 0,0 0 6 0,0 0 26 16,0 0-33-16,0 0-6 0,0 0-7 15,0 0-25-15,0 0-20 0,0 0-20 16,0 0-20-16,0 0-125 0,0 0-40 16,0 0 25-16,0 2 119 0,0 1 65 15,-2-2 47-15,2 3 13 0,0-1-6 16</inkml:trace>
  <inkml:trace contextRef="#ctx0" brushRef="#br0" timeOffset="194613.7274">9527 15541 712 0,'0'0'309'0,"0"-1"4"16,2-1-41-16,-2 2-59 0,0-2-73 15,0 2-70-15,2-3-19 0,1 3-19 16,1-5-32-16,0 0-19 0,0-2 17 16,2 4 2-16,-4-1 53 0,1 2 35 0,-3-1-13 15,0 3-32-15,4 0-41 0,-4 0-2 16,0 0-31-16,3 0-12 0,-3 0-7 16,0 0 0-16,0 0-1 0,0 0 45 15,0 0-20-15,0 0 20 0,0 0-1 16,0 0 1-16,0 0 2 0,0 0 0 15,0 0 1-15,0 0 1 0,0 0 2 16,0 0 2-16,0 0 3 0,0 0-1 0,0 0 0 16,0 0-2-16,0 0-2 0,0 0-4 15,0 0 0-15,0 0-3 0,0 0 3 16,0 0 2-16,0 0 2 0,0 0 4 16,0 0-2-16,0 0-2 0,0 0 0 15,0 0 0-15,0 0-2 0,0 0-4 16,0 0-32-16,0 0 6 0,0 0-6 15,0 0-7-15,0 0-63 0,0 1-105 16,0-1-40-16,0 2 31 0,0-2 39 16,-3 0 44-16,3 0 8 0,0 0-27 0,0 2 13 15,0-2 26-15,0 0 33 0,0 0 20 16,0 0-15-16</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4:04:17.445"/>
    </inkml:context>
    <inkml:brush xml:id="br0">
      <inkml:brushProperty name="width" value="0.05292" units="cm"/>
      <inkml:brushProperty name="height" value="0.05292" units="cm"/>
      <inkml:brushProperty name="color" value="#002060"/>
    </inkml:brush>
  </inkml:definitions>
  <inkml:trace contextRef="#ctx0" brushRef="#br0">5523 8199 48 0,'0'0'80'0,"0"0"32"16,0 0 59-16,0 0 14 0,-2-6-21 0,2 2 20 15,0 2-92-15,0-2-7 16,0 0 59-16,0 3-7 0,0-1-92 0,0-1-39 15,0 3 1-15,0-1-1 0,0 1-6 16,0 0-4-16,0-2-20 0,0 2 24 16,0-2 5-16,0 2 27 0,0-3-26 15,0 3-1-15,0 0-5 0,0 0 0 16,-3 0-2-16,3 0-3 0,-2 0-21 16,2 0 24-16,0 0-2 0,0 0-22 15,-2 0 0-15,2 0-13 0,0 0-65 0,0 0-191 16,0 0-139-16,0 0 98 0,0 0 149 15</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4:06:22.468"/>
    </inkml:context>
    <inkml:brush xml:id="br0">
      <inkml:brushProperty name="width" value="0.05292" units="cm"/>
      <inkml:brushProperty name="height" value="0.05292" units="cm"/>
      <inkml:brushProperty name="color" value="#002060"/>
    </inkml:brush>
  </inkml:definitions>
  <inkml:trace contextRef="#ctx0" brushRef="#br0">7796 15734 574 0,'0'0'381'0,"0"0"-165"0,0 0-157 16,0 0 6-16,0 0 337 16,0 0-57-16,0 0-99 0,0 0-96 0,0 0-57 15,18-36-44-15,-16 31 23 0,-2 0-17 16,2 0 79-16,-2 0-5 0,0 2-17 15,2-2-36-15,-2 3 43 0,0-3-40 16,1 4-34-16,-1-1-22 0,3 0 27 16,-3 2-2-16,0-2 1 0,2 2-17 0,-2 0-26 15,0 0 15-15,0 0-16 16,0 0 28-16,0 0-1 0,0 0 21 0,0 0-2 16,0 0 30-16,0 0 21 0,0 0-15 15,0 0-34-15,0 0-34 0,0 0-19 16,0 0-3-16,0 0-31 0,0 2 34 15,2 6 15-15,0 1 90 0,3 4 48 16,-3 1-51-16,2 1-44 0,-1 1-3 16,1 3 3-16,-2-1-2 0,-1 2 25 15,2-1-81-15,-1-2-2 0,0-3 1 0,0-3-25 16,3 0-9-16,-3-1 35 16,2 2 1-16,0 1-1 0,2-2 0 0,-3 1 3 15,1 0-3-15,-1-1-3 0,1-2 3 16,-2 2 0-16,2-3 16 0,0 4 7 15,-2-4-22-15,2 1-1 0,0-1-15 16,0 1 15-16,-2 1 2 0,4 0 13 16,-4-3-15-16,0 3 0 0,0-3 1 0,0 2 0 15,0-1 2-15,0 1 16 16,-2-1-19-16,2 1-4 0,0-2 3 0,0 1-3 16,0-3-19-16,0 4 23 0,0-2 2 15,0 1 0-15,1-1-1 0,1-1 0 16,-2-1-1-16,3 3 0 0,-3-3 0 15,0 2-1-15,0 1 1 0,0-1 0 16,0-2-3-16,0 3-1 0,0 0 4 16,0 2 3-16,1-2 14 0,1-3-15 15,-2 2 15-15,2 1-14 0,-2 0 1 0,3-1 19 16,-3 1-22-16,2 0 1 0,-2 1-2 16,3-1 3-16,-1 3 36 0,2-1-38 15,0 2 14-15,3 1 0 0,0 0-12 16,-3 0 0-16,2 1 0 0,-1 1 0 15,6-2-1-15,-5 1-2 0,0 1 4 16,3-1-1-16,0-2 11 0,-3 1 0 16,1 0-14-16,-1-2-4 0,0 2 0 15,1-3 4-15,0 2 0 0,-5-1 2 16,4-3-2-16,-2 2-4 0,1 0 4 0,0-1 2 16,-1-2-2-16,-2 2-13 0,2-1 13 15,1 2 4-15,-2 0-1 0,5-3 12 16,-4 3-12-16,2-1-1 0,1-2 0 15,-2 4-2-15,7-4 22 0,-3 0-22 16,1 1 14-16,4 0-11 0,-2-1-3 16,1-1 2-16,0-1-2 0,0 3 2 0,-3-4-2 15,2 2 0-15,-4 2-2 0,0-2 2 16,2-1 0-16,-2 4 0 0,-2-4 0 16,0 2-13-16,1-1 13 0,2 0 0 15,-5-1-2-15,1-2 0 0,-3 2 2 16,2-1-4-16,0 0 4 0,3 2 3 15,-2-1-3-15,1 0 0 0,-2-2 0 16,4 3 0-16,2-3 2 0,-4 1 14 0,2-2-15 16,4 4-1-16,-2-4 3 0,-2 1 19 15,3-1-20-15,0 2 1 0,-2-1-1 16,1 0 11-16,2-1-13 0,-4 1-1 16,2-3 0-16,2 2 1 0,-3-2 1 15,0 0 3-15,2 0-1 0,0 0 1 16,0 0 14-16,-1 0-18 0,4 0 0 15,-2 0 1-15,2-2 2 0,-3-1-1 16,3-1 0-16,-2 0 0 0,0 0-1 16,0 2-1-16,2-3 0 0,-2 3 1 0,1-4 0 15,0 2 0-15,-3 3 0 0,1-5 2 16,2 1-2-16,-4 0-1 0,1 0 2 16,4-1 0-16,-6 0-1 0,2 0-1 15,0 2-1-15,0-1 1 0,-5-4 3 16,7 4 1-16,-1 0-2 0,-2-3 0 15,1 2 0-15,4-2-1 0,-6 1 2 16,2 1-1-16,2-2 0 0,-5 0 0 16,5-1 0-16,-4 1 2 0,1 1-2 15,-2 0 1-15,1-5-1 0,-2 4 15 0,3-5-16 16,-3 3 12-16,3-1 4 16,-3 0-16-16,2 1-1 0,-2-2 1 0,-2-1 0 15,2 2 0-15,3-2 1 0,0-1-2 16,-1 2-3-16,3 0 1 0,0-1-14 15,-2 0 12-15,1 0 1 0,2 2 3 16,-4 0-1-16,-2 0 1 0,2 0 0 16,2 2 3-16,-4-3-1 0,0 0 1 0,3 1-3 15,-3-2 1-15,3 0 7 0,-2 3-8 16,1-4-1-16,-1 1 1 0,4 2 1 16,-5-1 2-16,1-2 10 0,-1 5 0 15,1-2-12-15,-3-1 2 0,0 2 10 16,0-3-11-16,-1 4-2 0,1-3 0 15,-1 0 3-15,3 3-2 0,-4-2-1 16,3 0 2-16,-3-4 7 0,2 4-7 0,0 0-2 16,-2-1 1-16,3 0 1 15,-2-1 0-15,-3 0 11 0,2 0-9 16,-2 1-3-16,-1-1 0 0,4 2 0 0,-3-3-1 16,0 1 2-16,2-1-2 0,1 3 2 15,-3-2-1-15,5-1 12 0,-5 3-13 16,-1-1 0-16,2-1 11 0,-1 0-11 0,0-1-2 15,0 3-8-15,-2 0 10 16,1-2 1-16,2 2 0 0,-3 3 1 0,2-1 1 16,1 0-3-16,0-2 0 15,0 2-12-15,1 1 10 0,-2 1 2 0,5-2-19 16,-4 1 18-16,2 0-11 0,0 2 12 16,-4-2 16-16,4 3-14 0,-1-2-2 15,0-1 2-15,0-1 13 0,1 1-15 16,-1 0 2-16,0 0-2 0,1 0 1 15,-3 1 15-15,1 2-13 0,0-1 12 0,1 1 0 16,-2-2 1-16,0 3-1 0,2-1-3 16,-1 1 0-16,-1 0-8 15,1 0 8-15,-1 0 0 0,-2 2-9 0,2-1 8 16,-2-1-10-16,2 2 14 0,-2 0 10 16,0 2 10-16,0 0-16 0,1-1 1 15,-1-2-3-15,0 3-17 0,0 0-10 16,0 0-13-16,0 0-2 0,0 0-15 0,3 0-14 15,-1 0-44-15,2 0-170 16,-2 4-182-16,0 6-466 0,-2-3-475 0,0 6-893 0,-13-44 2280 16</inkml:trace>
  <inkml:trace contextRef="#ctx0" brushRef="#br0" timeOffset="1295.2466">8767 16878 165 0,'0'0'165'0,"0"0"52"15,0 0-59-15,0 0 13 0,0 0 0 16,0 0 129-16,0 0 56 0,0 0-176 16,15-38 17-16,-15 35 5 0,0 1 22 0,0-1-35 15,0 1-37-15,0-3-23 0,0 4 12 16,0-1 2-16,0 0 27 0,-2-2-8 15,0 4-6-15,2-4 7 0,-3 3 24 16,1-2-3-16,0 0-72 0,0 1-7 16,0-2-46-16,2 4-1 0,-3-2 16 15,3-1 0-15,-1 3-12 0,1 0-31 0,0 0-8 16,0 0-8-16,0 0-1 16,0 0-10-16,0 0 10 0,-2 0-14 0,2 0 0 15,0 0-3-15,0 5-15 0,0 12 18 16,0 7 85-16,0 11 27 0,0 0-19 15,3-1-47-15,4-9-42 0,-5-7-4 16,3-1 0-16,-5-6 1 0,4 5 0 16,-2-2-1-16,2 3 0 0,0 0-43 15,-2-5-66-15,0 2-148 0,-2-1-159 16,0-4-332-16,0 1-260 0,-4-4-1188 16</inkml:trace>
  <inkml:trace contextRef="#ctx0" brushRef="#br0" timeOffset="2278.2635">8451 17420 84 0,'0'0'46'15,"0"0"-13"-15,0 0 0 0,0 0 39 0,0 0 87 16,0 0 97-16,0 0-12 0,0 0-55 15,0 0 8-15,0 0-9 0,-7-19 51 16,7 17 55-16,0-3-55 0,0 0-33 16,0 3-59-16,0-4 66 0,0 2-54 15,0 1-30-15,0-3-9 0,0 0 21 16,0 3-24-16,0-1 28 0,0 0 7 0,0 1-9 16,0 0-40-16,0-1-40 0,0 3 9 15,0 1-11-15,0-2-34 0,0 2 0 16,0 0-4-16,0 0-20 0,0 0-2 15,0-2-1-15,0 2-3 0,0 0 2 16,0 0 1-16,0 0-5 0,0 0-35 16,0 0-24-16,5 4 1 0,-1 1 63 15,2 7 104-15,2 7 81 0,8 11-67 0,-2 4-26 16,1 7-24-16,2-7-2 16,-6-1 0-16,1-4-43 0,0-7 3 0,-6-5 7 15,0-2-31-15,-2 2-1 0,0-3 13 16,0 0-14-16,1 4 4 0,-4-7 0 15,2-2-4-15,-1-3 0 0,-2-3 1 16,3-1 2-16,-3 0 12 0,0-2 3 16,0 0 10-16,0 0 15 0,0 0-8 15,0 0 1-15,0 0-6 0,0 0 6 16,2-5-9-16,0-6-27 0,2-6-36 0,2 2 6 16,1-3 16-16,1-2 12 0,-2-1 1 15,3 0 0-15,0 2-12 0,-5-2 0 16,1 3-27-16,2-2-64 0,-4-1-40 15,0 4-24-15,2 1 80 0,-2 1-21 16,-1 3-48-16,-2 5-10 0,0-1-150 16,0 3-50-16,0-1 32 0,0 6-45 15,0 0-213-15,0 0-223 0,0 0-155 0</inkml:trace>
  <inkml:trace contextRef="#ctx0" brushRef="#br0" timeOffset="2718.5845">8834 17546 2559 0,'0'0'660'0,"0"0"-358"0,0 0-259 15,0 0-16-15,0 0 64 0,0 0 75 16,0 0-44-16,0 0-95 0,0 0-27 16,0 0-1-16,124-36-1 0,-105 34-69 15,-4 2-225-15,0 0-97 0,-4 0-108 16,-5 0-302-16,0 0-446 0,-4 2 568 15</inkml:trace>
  <inkml:trace contextRef="#ctx0" brushRef="#br0" timeOffset="2910.9632">8869 17679 2644 0,'0'0'722'15,"0"0"-427"-15,0 0-225 0,0 0 98 16,0 0 49-16,0 0-44 0,0 0-83 0,0 0-67 16,116-48-23-16,-94 43-27 0,-5-1-156 15,2 2-273-15,-4 3-200 0,-5-1-454 16,-3 0-407-16</inkml:trace>
  <inkml:trace contextRef="#ctx0" brushRef="#br0" timeOffset="3454.7361">9415 17435 1617 0,'0'0'973'0,"0"0"-524"16,0 0-263-16,0 0-74 0,0 0 18 15,0 0 37-15,0 0 32 0,0 0-67 16,0 0-25-16,0 0-44 0,0 0-63 15,-71-34-19-15,59 34-25 0,-8 0 20 16,5 2-14-16,-1 3 33 0,1 1-19 16,2 2 20-16,3 3 1 0,1-1-18 15,1 3 16-15,5 0-25 0,1 1 25 0,2 0-31 16,0-1 34-16,4 1-18 0,7-1 20 16,2-2 2-16,2 2-1 0,-1-1-1 15,4-3 5-15,-4 3 11 0,3-4-16 16,-4 3 0-16,-3-4 23 0,-1 1 8 15,-1 0 25-15,-3 0 16 0,-1-1-5 0,-2 1 10 16,-2-1 51-16,0 1-2 0,-2-1-9 16,-7 1-13-16,-3 0-26 0,-3 1-9 15,-1 1 22-15,-4 1-45 0,1-3-21 16,-2 2-23-16,2-1-2 0,-7 1-3 16,-2 1-11-16,6-3-47 0,-8 2-131 15,4-1-153-15,3-3-342 0,-3-2-337 16,7-1-1318-16</inkml:trace>
  <inkml:trace contextRef="#ctx0" brushRef="#br0" timeOffset="9416.7565">13414 15761 872 0,'0'0'471'16,"0"0"90"-16,0 0-63 0,0 0-233 16,0 0 5-16,0 0-94 0,0 0-38 15,-21-73-20-15,19 65 43 0,0 6-70 16,2-5 109-16,-3 6-93 0,3-1-3 15,0 0-8-15,0 2-62 0,0 0 33 16,0 0 5-16,0 0-18 0,0 0-13 0,0 0-14 16,0 0-5-16,0 0-4 0,-2 0-15 15,2 0-1-15,0 0 3 0,0 0 11 16,-2 0-16-16,2 4-15 0,0 9 15 16,0 12 8-16,0 11 89 0,2 7-60 15,5 1-3-15,5-1-5 0,-1-5-25 16,2 1 31-16,-1-4-34 0,6-2 16 15,-6 0-15-15,6-3-2 0,-2-1 3 0,-3 0-3 16,2-4-3-16,-4-9 2 0,-3 0 0 16,0-2-1-16,3 0 2 0,0 2-13 15,1 3 13-15,4-4 4 0,-4 3 0 16,-2-7-3-16,6 0 1 0,-2-1-2 16,-1-3 2-16,4 2 2 0,-3-2 19 15,5-1-23-15,-1-1 4 0,-1-3 12 16,2 2 26-16,-2-2-40 0,0-2 17 0,0 0-15 15,3 0 12-15,-4-2 10 16,4-4-1-16,-2 1-21 0,-3-3 10 16,3 3 0-16,-4-5-10 0,4 0 14 0,-4-1 7 15,1-1-24-15,2-3 3 0,-4-2-1 16,4 2 26-16,-5-4-29 0,1 1 14 16,-1-2-10-16,4-6-4 0,-2 3-2 15,2-2 0-15,-2 0-30 0,-3 5 32 16,4-3-39-16,0 2 39 0,-3 2-47 15,4 4 8-15,-6-3 4 0,0 5 16 0,4 1 19 16,-4 1-4-16,0 1-12 0,-1 2 13 16,5 1-1-16,-4 0-35 0,4-1 16 15,1 2 19-15,0 0-35 0,1 1 16 16,2 3-6-16,-4-1 27 0,4 1-31 16,-3 2 29-16,-1 0-26 0,2 0 29 15,-2 0-24-15,-2 0 22 0,2 5 2 0,-2-2-1 16,-1 1 2-16,0 2 2 0,-3-2-2 15,1 1 2-15,-4 1 24 0,4 2 20 16,0 2 0-16,0 0-42 0,-1 2 15 16,0 2 24-16,-2 1 3 0,6 1-7 15,-4 0-35-15,0 3 23 0,0 1-27 16,-2 1 3-16,4 1 12 0,-2 2-12 16,-2-2 12-16,3 5-12 0,4 6 1 0,-2-7-2 15,-3-1 27-15,0 2-11 16,6-2-16-16,-2 10 1 0,2-1 22 0,2 2 11 15,-5-5-11-15,1-3 14 0,3 1-15 16,0 1 16-16,-3-3-21 0,4 0 5 16,-2-2 12-16,-4-4-34 0,2-4 12 15,-4-3 2-15,0-2 1 0,3 3-15 16,2 2 9-16,0-3-10 0,-3 1 1 0,2-5 0 16,0-2 11-16,0 0-13 15,-4-3 0-15,6 1 0 0,-4-2 1 0,3 0 15 16,2-4 8-16,0 0-11 15,-1 0 2-15,6 0-3 0,-4 0 13 0,6-8-24 16,-2 2 17-16,4-1-16 0,-5 1-1 16,3-2 0-16,-2 0 1 0,2-1 1 15,-5 1-3-15,-1 1 0 0,0-3 0 16,-4 1 3-16,0-1-3 0,0-1 1 16,-2 0 3-16,4-6-1 0,-2 5-3 15,-2-4 1-15,3-2-1 0,0 1-16 16,-2-3 16-16,1-1 0 0,4 0-2 0,-4-4-1 15,0-5-9-15,4-9-10 0,-4 4 11 16,-3-4 10-16,2 4-1 0,-5 8-32 16,2-7-9-16,-1 4 22 0,-3 2-8 15,2-1 26-15,1 4-4 0,-1 1-6 16,-1 6-10-16,-1 5 23 0,-1-2 0 16,2 3 0-16,0-5-4 0,2 1 4 15,5-1 0-15,-4 2 0 0,2 0 0 0,1 0 1 16,0 3-2-16,-3 2-11 15,3-1-1-15,-3 3-7 0,3-2 17 0,-2 4-21 16,-4 3 22-16,-2-1 1 0,-1 2-1 16,0 2-11-16,-2 0 12 0,0 0-2 15,2 0-10-15,2 0-4 0,0 0 14 16,4 0-1-16,-4 0 4 0,2 0-32 16,-1 0 10-16,0 0 22 0,3 0 1 15,4 0-1-15,-4 0 4 0,2 0-4 0,-1 2-1 16,2 2 1-16,-1-1-3 0,1 2-11 15,-1 0 10-15,4-1 1 0,-4 3-10 16,0-1 13-16,3 4 1 0,-2-2-1 16,-1-1-7-16,1 1 7 0,2 4 1 15,-2-2 1-15,1 2 31 0,3 1 20 16,-2 3-38-16,1-1-2 0,2 0 14 16,-2 4-4-16,1-2 13 0,0 3 21 15,-2-2-3-15,4 0-23 0,-2-1-16 0,-3 1 10 16,4-1-13-16,-2-2 28 0,0-1-38 15,2-1 10-15,-2 0-9 16,-1-3 22-16,4 1-11 0,-4-4-12 0,4 4 0 16,-2-4 24-16,0 1-26 0,2-1 34 15,0 1-20-15,-1-3 9 0,2 4 11 16,-4-4-14-16,4 1-10 0,-6-2-9 16,6 1 1-16,-4-1 13 0,-1 0-14 15,4 0 0-15,0-2 28 0,-3 0-28 0,4 1 0 16,-4-3 0-16,2 2 12 15,-2-2-11-15,-1 3-2 0,4-1-1 0,-3-2 1 16,-1 0 0-16,4 0 2 0,-2 0 1 16,3 0-2-16,-1 0 10 0,3 0-8 15,0 0 7-15,0 0-9 0,0-5 10 16,0 0-10-16,-2-3 13 0,2 0-1 16,-1-1 3-16,-3-2-15 0,4-3 9 0,-6 0-9 15,2-2 12-15,-2-2-3 16,-3-1-1-16,0 0-9 0,-1 0-1 15,-3 2 0-15,-3-1 1 0,0 5 0 0,-2 0 13 16,2 0-13-16,-2 1-19 0,3 0 19 16,-1-1 0-16,1 2 0 0,-1-2-14 15,0 1 12-15,0 2-16 0,-2-3 2 16,2 2 13-16,0-1-26 0,-1 0 3 16,6-1 7-16,-5 0-5 0,0 1 6 15,0-1-15-15,0 1-1 0,0 1 25 0,0 1 8 16,1 2 1-16,-3-1-2 15,2 4-18-15,1-3 17 0,-3 2 3 0,0 3 10 16,0 0-9-16,0 2 1 0,0 1 0 16,-2-3-2-16,0 3-11 0,0 0-12 15,0 0 1-15,2 0-1 0,-2 0 0 16,0 0-4-16,2 0-6 0,1 0-16 16,2 3 3-16,2 1 46 0,4 5 28 0,0-1-28 15,0 6 0-15,2-2 0 0,1 3 21 16,-1 3 12-16,4-2-8 0,-4 2 3 15,3-3-14-15,1 4-11 0,0-1 28 16,1-1-14-16,-2 2-16 0,-1 0 20 16,4-4-9-16,-4 0 5 0,2 1-15 15,-2-5-2-15,-1 0 17 0,4 0-3 16,-4-2 11-16,4-3 8 0,0 1-12 0,0 1-2 16,3-3 15-16,0 2-8 15,6-6-10-15,7 3-2 0,7-1 4 0,-3 0-16 16,-8-1-2-16,0-2-1 15,-9 2 1-15,-2 0 1 0,2 1-1 0,-6-1 0 16,6 2-10-16,-2-2 9 0,0 4-1 16,0-4 1-16,1 1-1 0,-4 1-1 0,2-1 2 15,-2-2 0-15,2-1 1 16,-1 0 14-16,-1 0-12 0,4 0 0 0,-4 0 23 16,4-6-23-16,-1 1 10 0,0-5-2 15,-1 1 10-15,2 0-18 0,-3-6 1 16,3 2 14-16,-4-2 0 0,-1-3-17 15,0 0 3-15,0-3 14 0,-5 0-17 16,2-3 0-16,-1-1 12 0,-2 3 0 16,-3-1-11-16,4 2 1 0,-6 0 11 15,0-2 1-15,0 0-13 0,-2 2 11 0,0-4-12 16,0 4 0-16,0 1 0 0,0-4 8 16,-2 5-7-16,2 2 0 0,0-3 14 15,1 6-15-15,-3-1-7 0,2 1 7 16,0 2 1-16,-2-1-1 0,0 2-1 15,0-2-20-15,0 1-2 0,0 0-10 16,0 1 6-16,0 0-20 0,0-3-15 16,-7 4-17-16,3-1-17 0,-2 4-32 0,0-1-49 15,0 3-61-15,-6 2-95 16,2 3-290-16,-5 0-435 0,5 0-1610 0</inkml:trace>
  <inkml:trace contextRef="#ctx0" brushRef="#br0" timeOffset="11574.2719">15036 16738 95 0,'0'0'547'16,"0"0"-192"-16,0 0-81 0,0 0 167 0,0 0-71 15,0 0-93-15,0 0 6 0,0-16-161 16,0 10 10-16,0 5-15 0,0-5-58 16,0 2 17-16,0 1-18 0,0-1-13 15,0 0 62-15,0 0 32 0,0 1-47 16,0-2-49-16,0 5 0 0,0-4 62 16,0 4 23-16,0-1-4 0,0 1-42 15,0 0-20-15,0 0-18 0,0 0 1 16,0 0-13-16,0 0-10 0,0 0-22 15,0 0-34-15,0 0-30 0,0 8-13 0,0 9 77 16,0 9 126-16,-2 14 0 0,0 0-81 16,-1 3-27-16,2-8-16 0,-2-9 1 15,3-6-1-15,0-2 0 0,0-5 1 16,0 1-3-16,0 1-42 0,0 2-80 16,4-2-127-16,3-1-197 0,-4-4-92 15,3-1-337-15,-4-4-581 0,-2-2 713 0</inkml:trace>
  <inkml:trace contextRef="#ctx0" brushRef="#br0" timeOffset="14623.275">17291 16174 255 0,'0'0'455'0,"0"0"-160"0,0 0-166 16,0 0-127-16,0 0 419 0,0 0-29 15,0 0-1-15,0 0-162 0,2-2-71 16,-2 2-1-16,0 0-4 0,0 0 4 15,0 0-4-15,0 0-24 0,0 0-11 16,0 0 6-16,0 0-26 0,0-2-37 0,0 2-25 16,0 0-31-16,0 0-4 0,2 0 1 15,-2 0 17-15,2 0-14 0,0 0 0 16,0 0 36-16,0 0-17 0,3 0 19 16,-3 2 29-16,2 0-24 0,0 3-19 15,3-3 26-15,-1 4 58 0,1 2-95 16,1-2 40-16,-2 1-53 0,5 3 28 15,0-3-12-15,-1 1-18 0,0 0 14 0,2 0-16 16,0-3 1-16,-3 1 2 16,-1 0 12-16,3-2-16 0,-3-1 0 0,-1-1 2 15,-1 2-2-15,-2-4-3 0,-2 2-18 16,0 0 21-16,0 1 21 0,-1-3 0 16,-1 0 4-16,4 0-8 0,-2 0 0 15,1 0-15-15,-1 0 2 0,2 2 38 16,0 3-42-16,2-3 19 0,-2 1-17 15,4-1 13-15,4 0-15 0,-2 2 21 16,1-2-20-16,-3 2-2 0,3-3 2 0,0 1 0 16,-3 2-1-16,0-2-2 15,-3 1-20-15,4-2 22 0,-3 1 1 16,-2-2-1-16,0 2 2 0,-2-2-1 0,0 2-1 16,0-2 0-16,2 1 0 0,0-1 0 15,6 0 23-15,-2 0-7 0,2 0-14 16,1 2-1-16,2-2 25 0,-2 0-26 15,-1 0 0-15,3 0 2 0,0 0 1 16,-3 0 17-16,2 0-20 0,1-2 0 0,-4 2 0 16,2 0 1-16,-5-1-1 0,3 1 0 15,-4 0-15-15,2 0 15 0,2-2-2 16,-3 2 2-16,5 0 2 0,-5 0-2 16,1-2-4-16,1 2 1 0,-2 0 3 15,2 0 0-15,2 0 0 0,-2 0-4 16,-2 0 2-16,-2 0 0 0,-2 0 2 15,0 0 0-15,1 0 0 0,-3 0 0 0,2 0 3 16,-2 0 13-16,2 0-13 0,0 0 21 16,0 0-1-16,1 0 4 0,-3 0-12 15,2 0-13-15,-2 0 0 0,0 0-2 16,2-2-2-16,0 2-28 0,2 0 30 16,2 0 4-16,1 0-3 0,-3-1-1 15,2 1 0-15,1-3 0 0,-1 3 3 16,-1 0 1-16,1-2 10 0,-2 2 1 0,0-4-1 15,0 2 8-15,0 1-4 16,4-3 0-16,-4 2-4 0,0-4 0 0,2 3-10 16,-2-1-3-16,2-3-1 0,-1 7 0 15,4-7-4-15,-1 1-13 0,0 1 13 16,1-1-15-16,-1-2 19 0,1 3 1 16,0-1 0-16,-2-2 0 0,0 3 20 15,-1-3-20-15,0 2-1 0,2-2 2 16,-5 3-2-16,2-1-12 0,-3 0-81 15,0 1-42-15,-1-2-30 0,2 0-140 0,-3 0-266 16,0-5-389-16,0 7-1389 0</inkml:trace>
  <inkml:trace contextRef="#ctx0" brushRef="#br0" timeOffset="16292.8938">18418 15568 211 0,'0'0'488'16,"0"0"-166"-16,0 0-28 0,0 0 62 16,0 0 2-16,0 0-37 0,0 0-73 15,0 0-109-15,0 0-11 0,-2-13-17 16,2 13-29-16,-2-2 58 0,0 0-4 16,0 1-40-16,0-1-9 0,2 2 5 0,-2-3-33 15,0 2-5-15,2 1 48 0,-3 0-15 16,1-3-31-16,-1 3-26 0,1 0-1 15,0 0-29-15,0 0-5 0,0 0 4 16,-2-1-43-16,2-1 13 0,0 2-10 16,0 0 0-16,-2 0 11 0,2 0 9 15,-2 0 1-15,1 0 0 0,0 0-6 16,-1 0 24-16,2 0 2 0,2 0 5 0,0 0 16 16,-2 0-19-16,2 0 1 15,0-2 2-15,0 2 15 0,0 0-16 0,0 0-1 16,0 0-1-16,0 0-2 0,0 0-3 15,0 0-28-15,0 0-5 0,0 0-12 16,0 0 0-16,0 0-28 0,0 0-15 16,0 0-16-16,0 0 6 0,0 9 101 15,0 3 96-15,0 1 80 0,-2 4-149 16,0 3 27-16,0 0-32 0,0 2 21 16,-2-1-38-16,0 2 0 0,-1 1 1 15,1 7 26-15,0-2-32 0,-3-6 21 0,3 0-16 16,0-8 35-16,-3 6 11 0,1-1-30 15,0 0 25-15,0-1-43 0,-3-3 33 16,2 1-33-16,-1-5 37 0,2 0-38 16,0-1 3-16,1-2 14 0,-2 0-14 15,3-3 28-15,0 1-33 0,0 1-133 16,1-2-402-16,2-3-461 0,-1 1-1204 0</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4:08:37.989"/>
    </inkml:context>
    <inkml:brush xml:id="br0">
      <inkml:brushProperty name="width" value="0.05292" units="cm"/>
      <inkml:brushProperty name="height" value="0.05292" units="cm"/>
      <inkml:brushProperty name="color" value="#002060"/>
    </inkml:brush>
  </inkml:definitions>
  <inkml:trace contextRef="#ctx0" brushRef="#br0">10138 5755 26 0,'0'0'0'15,"0"0"-2"-15,0-5 0 0,1 5 0 16,-1 0 2-16,0 0 0 0,0-3-2 0,4 3-1 15,-4 0 1-15,2-2-4 16,0 2-1-16,-2 0 7 0,2-2 0 0,-2 2 0 16,0-2 0-16,0 2 0 0,1 0 0 15</inkml:trace>
  <inkml:trace contextRef="#ctx0" brushRef="#br0" timeOffset="968.8936">10888 5692 163 0,'0'0'66'0,"0"0"-60"16,0 0 1-16,0 0 19 0,0 0 40 16,0 0-26-16,0 0 309 0,0 0-152 0,0 0-197 15,0 0-6-15,29-41-54 0,-27 41-25 16,1 0-27-16,1 0-52 0,3 0 12 15,-1 0 46-15,-2 0-26 0,0 0 29 16</inkml:trace>
  <inkml:trace contextRef="#ctx0" brushRef="#br0" timeOffset="1634.5011">11854 5673 152 0,'0'0'198'16,"0"0"151"-16,0 0-226 0,0 0-123 15,0 0-5-15,0 0 5 0,0 0 5 16,0 0 1-16,0 0-2 0,0 0-4 16,2-14-37-16,0 14-15 0,-2 0-34 15,0 0-92-15,2 0-158 0</inkml:trace>
  <inkml:trace contextRef="#ctx0" brushRef="#br0" timeOffset="17060.4846">17414 3795 154 0,'0'0'33'0,"0"0"79"15,0 0 33-15,0 0 237 0,0 0 187 16,0 0-569-16,0 0 2 0,0 0 48 16,0 0 92-16,2-62-45 0,0 56-93 15,0 1 42-15,0-1 18 0,0 3-51 0,1-1-13 16,-1 0-4-16,-2 0 4 16,2 4 4-16,-2 0 0 0,2 0-4 0,-2 0-6 15,0-2-20-15,0 2 20 0,0 0 1 16,0-3 5-16,0 3 3 0,0 0 22 15,0 0 26-15,0 0-8 0,0-3-41 16,0-2-4-16,0 1-30 0,2-2 30 16,0-2-34-16,0 1 36 0,3-1 6 15,-3-2 0-15,-2 3 45 0,2-1 77 16,-2 1-128-16,0-1 63 0,0 0-58 0,0 3 26 16,0-1-26-16,0 5-3 0,0-6 47 15,0 5-12-15,0 2-6 0,0-2 0 16,0 2-31-16,0 0-20 0,0 0-43 15,0 0-51-15,0 0-20 0,-4 5 7 16,-1 8 127-16,-3 3 19 0,4 9 127 16,-5 10-69-16,1 1 12 0,4-1 30 15,-3-3 31-15,5-3-57 0,-1 1 72 0,3-1-80 16,0-3-19-16,0-9-43 0,0-3-21 16,0 2 67-16,0-1-28 0,0 4 31 15,0 1-68-15,0 2 23 0,0-1-25 16,0-1-4-16,0-4 2 0,0 0 0 15,0-2-4-15,0-2 4 0,0-4 4 16,0-1 32-16,0-1-7 0,-2-4-25 16,0-2 48-16,0 0 44 0,2 0 90 15,-2 0 35-15,-2-3 6 0,2-7-117 16,-2-4-76-16,0-7 4 0,0-7-38 0,2-11 2 16,2 3 14-16,0 2-16 0,0 0-2 15,2 5 2-15,2 0-48 0,0 0-54 16,0 7-11-16,0 5 32 0,-2 3-14 15,2 1-83-15,0-3 140 0,6 1-81 16,-4 0 74-16,0-1-28 0,0 3-1 16,1 0 3-16,-1 1-29 0,-2 5 24 15,3 1 41-15,-3 1 17 0,-4 0 18 0,2 3 0 16,-2 2-13-16,2 0-96 0,1 0-24 16,-1 0-22-16,4 7 43 0,-2 4 25 15,2 2 37-15,8 9-9 0,0 9 59 16,8 13 157-16,1 2 122 0,2 3-115 15,-2-8 40-15,3-5-75 0,0-3-46 16,-5-6 2-16,-2-6 0 0,-2-6 39 0,0-2-15 16,4 1-28-16,3-1 21 15,-1 0 5-15,2-2-35 0,-4-9 9 0,-1-2 30 16,-4 0-1-16,4 0 31 0,-4-14-16 16,6-7-41-16,1-12-26 0,3-8-41 15,-6-5-9-15,-2-2 9 0,-6 2-20 16,-7 0 3-16,-3 4 0 0,-2-2 14 15,0 1-14-15,0 4-46 0,-9 1 25 0,1 7-62 16,0 4 24-16,0 10 19 16,2 4 8-16,2 5 28 0,0 0-46 0,4 0-17 15,-4 4-3-15,2 3-45 0,0 1-48 16,0 0-133-16,0 0-224 0,0 4-18 16,0 5 265-16,-3 4 142 0,3 6-156 15,0 0-477-15,0-3-104 0</inkml:trace>
  <inkml:trace contextRef="#ctx0" brushRef="#br0" timeOffset="17640.4218">18433 3661 53 0,'0'0'112'0,"0"0"-20"16,0 0 80-16,0 0 478 0,0 0-401 15,0 0 49-15,0 0-105 0,0 0 43 16,0 0-53-16,-73-40-71 0,71 40-43 0,2 0-44 16,0 0-25-16,0 0-6 0,0 0-51 15,0 0-36-15,7 2 53 0,2 3 40 16,3 2 175-16,1 6 22 0,6-4-106 16,7 8 31-16,5-2-63 0,9 2 70 15,3-1-76-15,-5-3 18 0,-6-6-14 16,-8 0 22-16,-8-1-73 0,2-5-5 15,3 5 45-15,0 0 4 0,2 0-16 0,-1 1-34 16,-6-1 0-16,-1 2-79 16,-2-1 0-16,-2 1 12 0,-5 2 65 0,3 1-39 15,-8 0 41-15,2 3 0 0,-3-1 0 16,0 2 52-16,-11 3 145 0,1-3 5 16,-5 3 20-16,-7 4-75 0,-10 1-69 15,-6 1-44-15,-2 2 0 0,5-7-33 16,1-2 1-16,7-6 31 0,7-1-13 15,2-2 5-15,6 0-25 0,-4-1-33 0,4 3 29 16,0 1 3-16,3 0-4 0,4-2-86 16,5-1-114-16,0 2-159 0,10-2-44 15,10-5-125-15,13-3 71 0,11-3-212 16,-7-11-435-16</inkml:trace>
  <inkml:trace contextRef="#ctx0" brushRef="#br0" timeOffset="18294.9868">18894 3580 20 0,'0'0'198'0,"0"0"-152"0,0 0-42 15,0 0 42-15,0 0 330 16,0 0 148-16,0 0-185 0,0 0-165 0,0 0-90 16,0 0-52-16,-22 0 25 0,26 0-6 15,6 0 6-15,-2 2-31 0,4 4 25 16,10 1 175-16,9 3 65 0,17 3-79 16,2 3-93-16,-3-2-42 0,-7-1-31 15,-10-4-46-15,-7 1-62 0,-1-2 62 0,-8-3 4 16,2 1-2-16,0 1-2 15,4 1 0-15,0 0-6 0,0 0-29 0,-1-1 35 16,-5-2-4-16,4 3 4 0,-6 1-24 16,-1-4-35-16,0 1-19 0,-5 1 54 15,-2-1-37-15,-2 2 61 0,-2-3 18 16,0 4 92-16,0 2-10 0,-8 2 12 16,-5 0 39-16,-2 3 69 0,-6 1-8 15,-4 4-100-15,-10 1-15 0,-3 3-51 16,2 0-15-16,9-8 4 0,5-3 16 15,8-3-27-15,-4 1 0 0,3-3-5 16,-6 5-16-16,7-2-1 0,-1-3-1 0,2 2 25 16,2-3-26-16,1 2 0 0,-1-2 0 15,2-3 43-15,5 3-43 0,-2-4-40 16,4 1-80-16,0 1-120 0,2-5-135 16,0 5-194-16,4-4-9 0,6 0-190 0,2-2-222 15</inkml:trace>
  <inkml:trace contextRef="#ctx0" brushRef="#br0" timeOffset="18874.0437">20038 3449 134 0,'0'0'185'16,"0"0"236"-16,0 0 117 0,0 0-227 15,0 0 11-15,0 0-37 0,0 0-129 16,0 0 25-16,0 0 56 0,0 0-52 16,-3-35-185-16,3 35-173 0,-2 8-27 15,2 3 200-15,-2 8 246 0,-1 10-10 16,2 11-12-16,1 6 21 0,-2 0-40 16,2-4-109-16,0-8-9 0,0-1-6 0,-2-5-38 15,-2-3-19-15,4-5 10 16,-4-7-33-16,2 0 4 0,0 0-3 15,0 6 17-15,0-1 5 0,-3 0-19 16,0 0-4-16,3-2-1 0,0-1-110 0,0-3-141 16,0 5-164-16,0-4-304 0,0-2 13 15,2-1-627-15</inkml:trace>
  <inkml:trace contextRef="#ctx0" brushRef="#br0" timeOffset="20211.885">20045 3435 68 0,'0'0'257'0,"0"0"-184"0,0 0-27 16,0 0 139-16,0 0-74 0,0 0 518 16,0 0-396-16,0 0-97 0,0 0-65 15,0 0 69-15,-14-76 6 0,14 72-76 0,0 1-32 16,0 1-1-16,0 0-6 0,0-1 44 16,0 3 12-16,-3 0-24 0,3 0-63 15,-1 0-33-15,-1 0-80 0,0 0-30 16,-2 3-9-16,-4 8 120 0,-6 10 32 15,2 5 102-15,-5 17-14 0,0 3 43 16,2-1 19-16,5 1-40 0,-1-8 29 16,4-1 35-16,1-2-68 0,0-1-53 15,0-5 86-15,4-7-37 0,-3-3-18 16,2-6 27-16,-1 1-20 0,2 2-26 0,0 4 5 16,0 1-19-16,-2-1-21 0,2-1 11 15,0 0-41-15,0-4 20 0,0 0-18 16,2-2 3-16,0 1 46 0,0 0-20 15,0-3-6-15,0-4-25 0,0 4 19 16,0-4-14-16,0-1 14 0,0-2 2 16,0 1-21-16,0-1 0 0,0-2 0 15,0-1 0-15,0 3 2 0,0-2-1 0,0-2 1 16,0 4 3-16,0-2-1 0,0 0 1 16,0 0-2-16,0-1 1 0,0 2-1 15,0-3-2-15,0 0 1 0,0 1 1 16,0-1-1-16,0 3-1 0,0-2-1 15,0-1-1-15,0 0-1 0,0 0 2 16,0 0 0-16,0 0 0 0,0 0 0 16,0 0 3-16,0 0 17 0,0 0 8 0,0 0-4 15,0 0 10-15,0 0-1 16,0 0 17-16,0 0 13 0,0 0 4 0,0 0 3 16,0 0 10-16,0 0-13 15,0 0-67-15,0-1-17 0,0-3-134 0,0-2-145 16,0-2 17-16,0 1-84 0,2-4-77 15,2 1-235-15,2-2-463 0,-4-1-25 16,-16 85 1053-16</inkml:trace>
  <inkml:trace contextRef="#ctx0" brushRef="#br0" timeOffset="20986.7891">20035 3551 88 0,'0'0'204'16,"0"0"-124"-16,0 0 374 0,0 0-107 15,0 0-138-15,0 0-47 0,0 0 77 0,16-99-175 16,-16 89-26-16,0 1 77 0,0 3 37 16,0 4-101-16,0-1-49 0,0 1 41 15,-2 0 7-15,0 2 13 0,0 0-63 16,2 0-7-16,-6 0-123 0,5 0-22 15,-2 7 120-15,1 3 32 0,0 7 102 16,2 6 17-16,-3 10 12 0,2 10 42 16,1 3 46-16,0 0-64 0,-2-1-43 0,0-6-1 15,-2-2 31-15,0-1-1 16,-2-2-55-16,-5-5 6 0,4-4-44 0,1-6 22 16,2-5 12-16,-3-3-1 15,1 2-9-15,-4 1-9 0,5-1-30 0,1-1 1 16,-1 0 9-16,1-5-19 0,0-1-19 15,2-5 14-15,0 3 5 0,2-2-5 16,0-2-1-16,0 0 13 0,0 0 10 16,0 0-1-16,0 0 1 0,0 0 8 0,0 0 5 15,0 0 34-15,0 0-1 0,0-3-2 16,0-6-38-16,4-2-16 0,0-4-30 16,3-6-1-16,-1-12-4 0,5-3 2 15,-1-9-1-15,3 4-20 0,-3 1 4 16,4 5-36-16,-4 1 20 0,-3-2-37 15,3 5-12-15,1 0-21 0,-5 3 51 16,0 3 5-16,1 8 26 0,-6 2 22 16,2 3-44-16,-1-1 45 0,0-2-3 0,1 1-20 15,1 4 22-15,-2 6-1 0,-2-1 2 16,0 3-32-16,0 2-50 0,0 0-14 16,0 0-33-16,0 0-87 0,0 4 17 15,0 3 70-15,-7 6 67 0,1 9 6 16,-3 10 56-16,-1 11 34 0,0 5 157 15,-2 0-30-15,8-1-2 0,0-4-68 16,0-6 6-16,0 0-39 0,2-3-29 0,0-6 0 16,0-9 0-16,0-3-24 15,2-5 14-15,-3 3 24 0,3-2-38 0,0-1 19 16,-2-2-6-16,2-5 5 0,0 0-1 16,-4-4 14-16,4 0 14 0,0 0 17 15,0 0 10-15,0 0 11 0,0 0 14 16,0 0-9-16,0-4-31 0,0-3-54 15,4-5-8-15,3-1-89 0,-1-5-54 16,0 1-109-16,4-8-117 0,2-6-157 0,-2-7-372 16,-2 4-1105-16</inkml:trace>
  <inkml:trace contextRef="#ctx0" brushRef="#br0" timeOffset="21884.5331">19993 3689 110 0,'0'0'139'0,"0"0"-47"16,0 0-59-16,0 0 13 0,0 0 0 16,0 0 415-16,0 0-95 0,0 0-197 15,0 0-14-15,14-25-32 0,-14 25-39 16,0 0-55-16,0 0-29 0,0 0-44 16,-3 0-85-16,-3 4-234 0,3 8 317 15,-3 1 46-15,2 8 363 0,0 7-169 16,0 11-92-16,1 1 63 0,1-3-95 0,2-7 18 15,0-11 43-15,0-3-69 0,0-5 7 16,0 5-8-16,2-3 11 0,3 0-35 16,-1 0 23-16,-2-3 44 0,0 0-63 15,0-3 6-15,0-1-6 0,-2-3-11 16,0 2-25-16,0-5 1 0,0 1 0 16,0-1 35-16,0 0 0 0,0 0 0 15,0 0-12-15,0 0-23 0,0 0 22 16,0 0 12-16,0 0 5 0,0 0 40 15,0 0-1-15,0 0-14 0,0 0-32 0,0 0-17 16,0 0-21-16,0 0-36 0,0-1-106 16,0-5-38-16,0 4-111 0,0-2-131 15,-2 2-106-15,2-1-481 0,-2-1 27 16,6 26 978-16</inkml:trace>
  <inkml:trace contextRef="#ctx0" brushRef="#br0" timeOffset="36738.6472">19488 4782 143 0,'0'0'165'0,"0"0"-13"16,0 0-80-16,0 0 369 0,0 0-49 0,0 0-230 16,0 0-91-16,0 0-65 15,11-19 46-15,-9 17-13 0,0 0-33 0,1 1 65 16,2-1-45-16,-1-1 19 15,4 0-41-15,-2 2 40 0,-2-2 1 0,-2 0 6 16,0 2-6-16,-2 1-14 0,2 0-26 16,-2 0 20-16,0 0-21 0,0 0 3 15,0 0 18-15,0 0 26 0,0 0 11 16,0-2 19-16,0 2 13 0,0-2 30 16,0-2-9-16,0 2-108 0,0-1-7 0,0-3 42 15,2 3-6-15,-2-1-36 16,0-2 43-16,2 1-19 0,-2 0 1 0,0 0 16 15,0 2-39-15,0-1 28 16,0 2-30-16,0-1 6 0,0 1 23 0,0 2-23 16,-2-4-6-16,-4 2 2 0,-2 2 0 15,-6-1 21-15,0 1-23 0,-9 0-47 16,-3 0-6-16,-6 1 53 0,0 3-2 16,2 2 1-16,5 1-19 0,4-1 16 15,-3 1-23-15,-3 4 27 0,5-4-6 0,-1 2-42 16,2 1 11-16,6-1-42 0,2 1 75 15,0 2-44-15,6-3-19 0,2 2 65 16,3 0-23-16,-1 0 25 0,3 0 0 16,0 2 27-16,9 3-23 0,1-1 28 15,8 4-1-15,1-2 17 0,4 1-11 16,7 0-13-16,4 4-24 0,6-1 0 16,2 4 4-16,-3-4 2 0,-10-3 18 15,-5-6-42-15,-9-2 18 0,0 1 0 16,2-1-36-16,-1 5 36 0,6 1 2 0,-3-1-2 15,-2 0-39-15,-4-1 35 0,-3-2-22 16,-1 0 22-16,-7 0-32 0,0-4 5 16,-2-1 27-16,0-1-2 0,-2-1 6 15,-11-3 87-15,-5 4 53 0,-13 2 104 16,-9-3 33-16,-4 2-210 0,1-5 1 16,11 1-62-16,11-3 27 0,4 0-27 15,4 0 37-15,-6 0-40 0,2-3 1 16,-7 1-2-16,8-3-2 0,-4 2-43 15,6-1-2-15,3 1-22 0,2-2-7 0,3-1-91 16,2 4-172-16,4-3-55 0,0-1-55 16,7-1-538-16,1-1 43 0</inkml:trace>
  <inkml:trace contextRef="#ctx0" brushRef="#br0" timeOffset="37742.9527">19838 4674 211 0,'0'0'429'0,"0"0"30"0,0 0-74 16,0 0-95-16,0 0-41 0,0 0 3 15,0 0-40-15,0 0-119 0,0 0 58 16,0 0-17-16,-4-78-17 0,4 78-117 16,4 0-239-16,5 5-41 0,2 7 242 15,5 5 38-15,6 12 50 0,-3 7 61 16,2 3-57-16,-6 0 37 0,-8-10-18 0,3-10-42 16,-4-6 16-16,-1-2-47 0,-3 1 6 15,2 1 0-15,0-1 111 16,-2-3-46-16,0-4-1 0,-2 0 33 0,0-5-2 15,0 0 33-15,0 0 49 0,0 0 50 16,0-2 2-16,-4-6-94 0,-4-1-105 16,-1-6-32-16,1-2 28 0,-3-5-32 15,0 1 0-15,-1-6-29 0,-3-4 26 0,2-6-66 16,1-1 65-16,0 3 4 0,8 2 9 16,2 11-9-16,0 3-61 0,2 4 58 15,0 3-31-15,0-2 30 0,6-3-35 16,8 2-28-16,4-2-6 0,14 1 2 15,9 3 10-15,5 1 15 0,-1 5 5 16,-8 7 10-16,-12 0-1 0,-10 0-11 16,0 0 5-16,-1 5-16 0,1 3 0 0,0 2 0 15,-7 1 9-15,-1 1-28 0,-5 1 22 16,-2-2 17-16,0-1-11 0,-5 4 45 16,-6-3 0-16,-1-4 68 0,-3 4-23 15,-1 0 28-15,-2-4 22 0,2 5-93 16,-2-5-2-16,6 2 0 0,-1-2-35 15,2 3 1-15,2-3-5 0,3 1-119 16,1 1-110-16,4 0-166 0,1 2-30 16,0 0-316-16,0-2-46 0,0-1 377 15</inkml:trace>
  <inkml:trace contextRef="#ctx0" brushRef="#br0" timeOffset="38808.8972">20616 5084 453 0,'0'0'382'0,"0"0"-127"16,0 0 130-16,0 0-94 15,0 0 8-15,0 0-134 0,0 0-103 0,0 0 19 16,0 0 99-16,0 0 15 16,-56-79-63-16,41 74-32 0,-3 0-100 0,-2 1-12 15,-8 1-52-15,-3 1 17 0,-7 2-26 16,4 0 39-16,8 0 34 0,7 2 0 15,6 1 0-15,-2 2 2 0,-3 3 4 16,-2 0-6-16,4 3-2 0,-2 0 2 16,7 4-13-16,0-3 20 0,8 2-9 0,1-1 4 15,2 3 2-15,0-3 20 0,2 0 18 16,8 0 71-16,3-1-42 0,2-2-7 16,6-3 7-16,4 0-8 0,10-2 10 15,-6-4-33-15,-1-1-12 0,-4 0 0 16,-10 0 0-16,3-1-26 0,2-5-2 15,-2-2-22-15,-4-2 20 0,0 0-38 0,-5-2 18 16,0-2-6-16,2 1-34 16,-4-1 28-16,-2 1-18 0,0 0 52 0,-3 0-4 15,2-1 4-15,-3 6-35 0,0 1 31 16,2 1 2-16,-2 3 0 0,0 0-28 16,2 3-87-16,0 0-129 0,-1 0-55 15,9 6 133-15,1 2 168 0,4 1 25 16,2 1 81-16,1 3-7 0,1-3-30 15,2-1-33-15,-3-1-5 0,-1-1-25 16,0-2 79-16,-2-3-37 0,-2-2 62 0,-1 0-10 16,2 0 23-16,-4 0 0 0,-2-9-56 15,0 0-5-15,-1-2-22 0,4-3-2 16,-3-3-37-16,1-2 37 16,-1 2-15-16,1-5-23 0,-1 4-21 0,1-1 15 15,-1-2 6-15,0 2-39 0,4-1 33 16,-2 3 6-16,0 3-28 0,-1 6 26 15,2-1-26-15,-5 7-57 0,-2 1-35 16,2 1-50-16,1 0 15 0,-1 5 52 16,5 7 18-16,2 9 42 0,1 6 43 0,8 7 67 15,2 3 85-15,-5-7-32 0,-3-7 21 16,-2-8-94-16,2-1 57 0,1-1-19 16,4 2-35-16,3-2 41 0,-1-1-14 15,2-4-23-15,-4-6 10 0,-1 2-5 16,-4-4-16-16,2 0 9 0,-8 0 4 15,1-6-10-15,-2-4 36 0,-3 0-57 16,0-3 38-16,-4 0-44 0,0-2 11 0,1-3-30 16,-3 1-24-16,0-1-4 0,-3-4-20 15,-3 0 48-15,-4 2-66 0,-1-1 40 16,-4-1-45-16,1 8 25 0,-4-1 0 16,1 5 41-16,-2 3-43 0,2 5-17 15,-2 2-5-15,-4 2-27 0,1 6 97 16,1 6-6-16,2 3-440 0,8-3 287 15,5 1 159-15,4 4 41 0,2 3 106 16,0 0-47-16,8 1 20 0,3-2-41 16,6 0 45-16,4 2 5 0,11-2-48 0,8 0 14 15,3-6-13-15,1-3 5 0,-1-7-26 16,-7 2-28-16,0-7-33 0,0 0 0 16,0 0-191-16,-9 0-73 0,-3 0-75 15,-7-3 25-15,-3-1-366 0,-3-1-794 16,9-7 712-16</inkml:trace>
  <inkml:trace contextRef="#ctx0" brushRef="#br0" timeOffset="39222.2654">22029 5141 114 0,'0'0'132'0,"0"0"0"16,0 0 53-16,0 0 445 15,0 0 196-15,0 0 74 0,0 0-209 0,0 0-249 16,0 0-152-16,0 0-98 0,-12-20-117 16,10 6-71-16,2-3 38 0,0-2-42 15,0-1-57-15,0 0 40 0,4-1 5 16,2 2-5-16,0-2 5 0,-1 0-51 16,6 0-8-16,-5-1-23 0,2 3-6 15,-3 2-11-15,3 5-60 0,1 4 104 16,-1 1-254-16,0 5 20 0,3 2-259 15,5 0-30-15,4 7-143 0,-2 0-179 16</inkml:trace>
  <inkml:trace contextRef="#ctx0" brushRef="#br0" timeOffset="39608.543">22438 4996 1540 0,'0'0'570'0,"0"0"-492"16,0 0-78-16,0 0-82 0,0 0 80 15,0 0-5-15,0 0-31 0,0 0-11 16,0 0 49-16,-118 38 58 0,107-26-33 16,1 1-19-16,2-1-3 0,4 1 35 15,0 0 6-15,0-3-38 0,4 0 44 16,0-4 37-16,0-1-82 0,4-3 107 15,0 0-25-15,0 0-14 0,0 0 36 16,2-2 84-16,-2 0-41 0,5 0-40 0,-3 0-22 16,7-4 51-16,-2-2-107 0,1 3 62 15,-1-3-94-15,0 0 29 0,-3-1 44 16,0 5-75-16,1-3-5 0,2 0-55 16,-1 3 39-16,1 0-44 0,6 0 62 15,0 0 3-15,2 2-31 0,4 0 29 16,3 0 0-16,0 0 0 0,-1 0-37 15,-2 0-35-15,-2 2-107 0,-1 0 11 16,-4 0-226-16,-5-2-65 0,-1 0-643 16,-3 0 96-16</inkml:trace>
  <inkml:trace contextRef="#ctx0" brushRef="#br0" timeOffset="40770.3759">22669 4942 352 0,'0'0'388'0,"0"0"377"16,0 0-429-16,0 0-95 0,0 0-120 16,19 104 10-16,-15-84 37 0,0-2-40 15,-1 0-25-15,2-5-36 0,-3-4 70 16,3-3 28-16,-3-2-11 0,0-2-46 16,-2-2 41-16,0 0 77 0,2 0-17 0,0 0-29 15,3 0-16-15,0-6 15 16,7 0-170-16,2-7-9 0,4-1-152 0,0 1-38 15,4-5 166-15,-3 2-58 0,0 0 9 16,0-1-152-16,3 3-140 0,-4 2 68 16,0 2 238-16,-4 4-40 0,-1 2-51 15,2 4 53-15,-2 0-25 0,-1 0 35 16,6 8-19-16,-4 4 57 0,-2 1-37 16,6 0 86-16,-5 4 50 0,6-1 0 15,-4-3-6-15,1-1 37 0,0-3 0 0,-1-1 46 16,0-3-23-16,-3 0 46 0,-2-3-27 15,-3-2 18-15,-1 0-5 0,1 0 48 16,-4 0 21-16,4 0 16 0,-3-7-106 16,3 2-4-16,-1-1-35 0,-4-2 87 15,5 1-48-15,-5-3-90 0,0-1 12 16,0 3-37-16,-2-3-46 0,0 3-13 16,0 1 28-16,0 1-10 0,0 0-53 0,-4 5 67 15,-3-4-19-15,3 3-36 16,-4 2-83-16,-3 0-28 0,1 0-15 0,-6 0 21 15,4 0 63-15,0 7 50 0,0-2-72 16,6 0-1-16,2 3 51 0,1 0 41 16,2-3 31-16,1 1 0 0,0 0 24 15,0-2 0-15,0-3 0 0,0 1 0 16,1-2 0-16,4 0 89 0,-3 0 84 16,1 0 32-16,2 0-12 0,5-2-21 15,0 0-32-15,0-5-24 0,1-3-9 0,2 1-87 16,-1-4 16-16,1-1-15 15,-2 1 38-15,2-6-54 0,-1-3-5 0,2-9 33 16,0-4-33-16,-4-5-87 0,-3 3-31 16,2 4 78-16,-7-1 36 0,0 5-67 15,-2-3 12-15,0 10 0 0,0 3 21 16,0 3-16-16,0 3 0 0,0-1 49 16,-2 1-46-16,-5 2 51 0,3 1 0 0,4 7 2 15,-3 1-4-15,1 2-69 16,0 0-180-16,0 2-209 0,-2 9 164 0,-2 8 250 15,0 10 46-15,0 11 181 0,2 6-175 16,4-3 117-16,0-4-32 0,10-5 18 16,2-2-31-16,5 1 46 0,4 2-48 15,3-4 12-15,-3-9 48 0,-4-3-76 16,-2-6-58-16,1 1 69 0,2-1-16 16,1 0-1-16,2 1-22 0,-1-3 70 0,1-3-96 15,-3-2 37-15,2-4-12 0,-3-1-31 16,0 1 25-16,-2-2 14 0,-2 0-39 15,1 0-3-15,-3-5 3 0,-1-4 13 16,-2-1-13-16,-3-4-1 0,0 3-107 16,-5-3 11-16,0 2 96 0,0 3 1 15,-8 1 16-15,2 1-13 0,-3 3-3 16,-1-2-5-16,2 5-135 0,-4 1-95 16,2 0 150-16,-1 0-43 0,-3 0 28 15,4 5-49-15,-1 3-33 0,3 5 91 0,-1-1 66 16,4 1-68-16,2 2 93 15,2 0 118-15,1 3-94 0,0-3 49 0,1-2 12 16,7 1-48-16,1-6 23 0,1 1 47 16,1-3-48-16,-3-2 65 0,5-1-26 15,-2-1-47-15,0-2 67 0,3 0-39 16,-1 0-3-16,-3 0 11 0,1-2 20 16,-2-3-40-16,-1-1 61 0,0-1-72 0,-1-5-31 15,-3 3-5-15,0-3-20 0,-2-1-23 16,-2 2-53-16,0-4 50 0,0 2-86 15,-4 2 110-15,-2 0-1 0,-1-1-162 16,-1 4 90-16,2 3 75 0,2 2-6 16,-6 0 6-16,6 3-189 0,-4 0-56 15,-5 0-468-15,0 0 119 0,3 0 128 16,2 3-532-16</inkml:trace>
  <inkml:trace contextRef="#ctx0" brushRef="#br0" timeOffset="41405.1576">23849 5021 62 0,'0'0'1482'0,"0"0"-1450"0,0 0-32 0,0 0-233 16,0 0 200-16,0 0 33 0,0 0 150 15,0 0 121-15,0 0-72 0,0 0-117 16,-20 71-18-16,20-59-19 0,0-4 49 16,3 3-6-16,-1-4 5 0,0 1-49 15,0-3-44-15,-2-1 0 0,0-1 0 16,0-3 4-16,0 0 33 0,0 0 7 16,0 0 35-16,2 0 24 0,-2 0 12 15,0 0 22-15,0 0 27 0,0 0 47 0,0 0 69 16,0 0-24-16,0 0-52 0,5-7-84 15,1 0-120-15,0-5-86 0,3-1-65 16,1-3 120-16,1 3-35 0,2-3-16 16,-1 6 57-16,0-2-87 0,0 4 69 0,-4 3-27 15,1 1 64-15,-5 2-58 0,3 2-49 16,-1 0-68-16,0 2 46 0,2 5 94 16,1 3 41-16,-3 4 0 0,3-1 41 15,-2 0 6-15,-3-2-41 16,-2 1 41-16,0-2 33 0,-1-3-57 0,-1-3 17 15,0-2 5-15,3 0 5 0,-3-2 46 16,0 0 60-16,0 0 54 0,0 0-13 16,0 0-29-16,2 0 1 0,-2 0 9 15,0 0 6-15,2 0-33 0,0-4-42 0,2-1-109 16,4-7-29-16,1 0-85 16,4-1 71-16,5-2-35 0,-2 2 2 0,3-1 18 15,3 4 8-15,-4 1-120 0,2 4 130 16,-3 2 22-16,0 3-9 0,-2 0 27 15,-3 0-64-15,4 6-13 0,-2 2 53 16,-1 3-57-16,0 0 81 0,-3 2 1 16,1-1-1-16,0 3 0 0,-1 1 2 0,-1-1-2 15,1 4-47-15,1-4 44 16,-2 5-131-16,-3-7-297 0,-2 0-316 0,-2-1-851 16,-2-10 519-16</inkml:trace>
  <inkml:trace contextRef="#ctx0" brushRef="#br0" timeOffset="45430.8567">11983 2288 152 0,'0'0'112'16,"0"0"-40"-16,0 0-12 0,0 0 15 15,0 0-71-15,0 0 235 0,0 0 76 16,0-5-171-16,0 5-118 0,0 0-26 15,0 0-46-15,0 0 1 0,0 0 6 16,0 0 34-16,0 0 5 0,0 0 7 16,0 0 19-16,0 0 0 0,0-2-26 15,0 0-216-15,0-1 91 0,0 0 125 0,0 1 121 16,0-1 3-16,0 1-117 0,0 0-7 16,0 0-7-16,0 0 7 0,0 1 103 15,0-3-58-15,0 1 40 0,0 3 195 16,0-3-9-16,0-2-233 0,0 3-38 15,0-1 0-15,-2 1 25 0,2 0 52 16,0 0-20-16,-2 2-57 0,0-2-68 16,0 2 68-16,-2 0 0 0,0 0 0 0,-6 0 5 15,0 0-5-15,0 0-58 16,-8 0-95-16,2 0 114 0,-3 4 0 0,-3 3 39 16,4 0-26-16,-6 0-45 0,4 1 71 15,2-1 28-15,2 1 17 16,2 1-90-16,3-5-33 0,5 5 72 0,0-2-59 15,2 1 14-15,-1 1-61 0,1 0 41 16,4 3 71-16,0-2 26 0,9 3-26 16,1 4-77-16,1-4 77 0,12 7 27 15,4 0 77-15,11 4-45 0,10 6-55 16,0-1-4-16,-3 0 40 0,-7-4-40 0,-14-6 45 16,-1-6-90-16,-9-2 45 0,0 1-46 15,-4 0-39-15,-1 1 20 0,1 0 38 16,-3 0 32-16,-7-3-5 0,0 0 6 15,0-5-6-15,-7-1 33 0,-4 0 111 16,1-2 173-16,-5 0-48 0,-8 2 66 16,-11 1-241-16,-9-3 6 0,5 3-94 15,8-5 62-15,11 3-68 0,4-3 6 16,0 0-6-16,1 4-49 0,-4-4 24 0,6 3-44 16,2 0-30-16,0-1-20 0,2-2-21 15,4 5-257-15,4-5-338 0,-2 2 10 16</inkml:trace>
  <inkml:trace contextRef="#ctx0" brushRef="#br0" timeOffset="45867.5068">12298 2769 1049 0,'0'0'644'0,"0"0"-439"16,0 0-129-16,0 0-18 16,0 0-58-16,0 0-87 0,0 0-86 0,0 0 135 15,0 0 38-15,0 0 160 16,0 32-135-16,0-19 96 0,0-2 0 0,0 3-34 16,0-1-28-16,0-1-55 0,0 1 42 15,0-2-9-15,0 1-12 0,0 0 12 16,0-1-37-16,1-2 38 0,2 2-1 15,1-4 5-15,0 1 31 0,0-1-71 16,5 1 23-16,0-3-25 0,-1 1-130 0,0-1-19 16,6-2-490-16,-7-3-588 15</inkml:trace>
  <inkml:trace contextRef="#ctx0" brushRef="#br0" timeOffset="46120.6438">12334 2531 1332 0,'0'0'613'15,"0"0"-303"-15,0 0 98 0,0 0-269 16,0 0 133-16,0 0 14 0,0 0-125 15,0 0 192-15,0 0-348 0,0 0-10 16,-36-79-36-16,36 79-94 0,0 0-147 16,0 0-213-16,0 7-278 0,4 1-239 0,0-3 131 15</inkml:trace>
  <inkml:trace contextRef="#ctx0" brushRef="#br0" timeOffset="46767.72">12730 2457 125 0,'0'0'383'15,"0"0"267"-15,0 0-34 0,0 0-208 16,0 0-140-16,0 0-126 0,0 0-142 15,0 0-125-15,0 0 106 0,128-22 17 16,-88 22 2-16,1-3-44 0,-7 3 38 0,-11 0-38 16,-2 0-55-16,-6 0 49 15,0 0-45-15,0 0-282 0,1 3-161 0,2 0-125 16,-8-2 228-16</inkml:trace>
  <inkml:trace contextRef="#ctx0" brushRef="#br0" timeOffset="47601.4425">12809 2643 290 0,'0'0'468'16,"0"0"-62"-16,0 0-125 0,0 0-16 16,0 0-54-16,0 0-71 0,0 0-32 0,0 0-20 15,0 0-45-15,0 0-43 0,0-2 0 16,0 2-2-16,0 0 0 0,0 0 2 15,-2 0 0-15,2-3 4 0,-2 1 40 16,2 2 18-16,-2 0-5 0,2-2-1 16,0 2 5-16,-3 0-7 0,3 0-11 15,0 0-13-15,0 0-6 0,0 0 1 16,0 0-1-16,0 0-18 0,-2 0 24 16,2 0 1-16,0 0 4 0,0 0 0 15,0 0-11-15,0 0 5 0,0 0-23 16,0 0 24-16,0 0-1 0,0 0 0 15,0 0 7-15,0 0 16 0,0 0 0 0,0 0 4 16,0 0 6-16,0 0-5 0,5 0 10 16,-3 0 36-16,0 0 32 0,0 0-56 15,-1 0-28-15,3 0-5 0,-2 0 20 16,0 0-15-16,0 0-16 0,0 0-11 16,0-2 0-16,4 1-24 0,0-3-39 15,9 2 10-15,7-2-83 0,10-1 46 16,10-1-37-16,2 4 44 0,-7 2-6 0,-9 0-26 15,-13 0-49-15,2 0-69 0,-4 0-140 16,8 2-186-16,-5 2-381 0,-5-2-81 16</inkml:trace>
  <inkml:trace contextRef="#ctx0" brushRef="#br0" timeOffset="48747.5863">13612 2143 51 0,'0'0'151'0,"0"0"8"16,0 0 65-16,0 0 26 0,0 0-34 16,0 0-13-16,0 0-47 0,0 0 6 15,0 0 64-15,0 0-48 0,-2-1-31 0,2 1-40 16,0 0-39-16,0 0-68 16,0 0-74-16,0 0-34 0,0 0 13 0,0 0-26 15,0 1-26-15,0 8 31 0,0-4 116 16,0 7 38-16,0-1 155 0,0 2-78 15,0 4-83-15,0 0 76 0,0 2-57 16,0 1-20-16,0 2 75 0,0-2-44 16,2-1-62-16,0 0 87 0,-2 2-51 0,2-2-34 15,0 1 57-15,0 0-59 16,0-1 25-16,-2-1-3 0,0-1-22 0,0-4 0 16,0 0 42-16,1-3-11 0,-1 1-31 15,0-3-19-15,0-1 19 0,0-3 31 16,0 2-7-16,3-3-20 0,-3-2 2 15,0 2 31-15,0-3-13 0,0 0-24 16,0 3-36-16,0-1-31 0,0 2-73 16,0-4 10-16,0 0-209 0,0 0-780 15,0 0 210-15</inkml:trace>
  <inkml:trace contextRef="#ctx0" brushRef="#br0" timeOffset="49116.5801">13473 2399 172 0,'0'0'164'0,"0"0"337"0,0 0 178 0,0 0-83 16,0 0-196-16,0 0-114 0,0 0-43 16,0 0-24-16,0 0 81 0,0 0-246 15,26-21-54-15,-18 16-135 0,8-1 97 16,-2 2-109-16,2-1 74 0,5-2 50 15,-5 7 23-15,0-5-75 0,-4 5 16 16,-4 0-41-16,3 0-60 0,0 0-95 0,-1 0-106 16,-1 0-499-16,-2 0-158 0</inkml:trace>
  <inkml:trace contextRef="#ctx0" brushRef="#br0" timeOffset="49549.5503">13947 2159 1611 0,'0'0'365'16,"0"0"-30"-16,0 0-148 0,0 0-29 15,0 0 84-15,0 0 39 0,0 0-173 16,0 0-108-16,0 0-283 0,0 0-52 16,10 5 335-16,0 19 48 0,-2 6-11 0,4 14 48 15,4 2-55-15,-2-3 58 0,-1 0 23 16,4-9-105-16,0 5 59 0,-3-3 4 16,4 0-69-16,-10-5-251 0,0-6-56 15,-6-12-201-15,-1-9-1621 0</inkml:trace>
  <inkml:trace contextRef="#ctx0" brushRef="#br0" timeOffset="50677.2763">10316 2608 20 0,'0'0'33'0,"0"0"-29"16,0 0-2-16,0 0 84 0,0 0-79 16,0 0-7-16,0 0 6 0,0 0 27 15,0 0 112-15,0 0-52 0,-12-81-89 16,12 78 200-16,0-1 20 0,0-2-119 16,0 5-101-16,0-3 114 0,0 1-7 15,0 3 79-15,0 0 75 0,0-1-34 0,0 1-53 16,0 0-38-16,0 0-65 15,0 0-75-15,0 0-100 0,4 5-180 0,2 11 184 16,8 10 96-16,-2 12 204 0,7 13-128 16,0 2 90-16,-2 3-161 0,0-10 240 15,0 0-147-15,1-7-50 0,-6-12 37 16,-4-6-79-16,-2-9 98 0,-1-5-80 16,0 1 29-16,-3-5-30 0,0 3 94 15,-2-4-58-15,0 0 79 0,0-2 108 16,0 0 174-16,0 0 27 0,0 0-74 15,0-7-93-15,-7-9-90 0,-4-7-190 16,-1-12-89-16,2-1 31 0,-2 0 58 0,6 1 4 16,6 2-4-16,0-4-90 15,2 1 8-15,8-5-18 0,4-1-108 0,2 2 1 16,6 1 81-16,3 6 8 0,5 1 70 16,6 5-29-16,4 2 22 0,3 4 50 15,2 2-138-15,1 4 143 0,-10 3 26 16,-8 8 45-16,-14 0-35 0,-2 4-36 0,-4 0-138 15,-2 6-111-15,1 5 112 16,-3 2 8-16,-2 5 123 0,-2 12-28 0,-15 6 68 16,-11 1 73-16,-1 1-62 0,-8-6 96 15,8-6-6-15,5-6-135 0,4-7 0 16,5 0-48-16,-2-2 26 0,3 5-48 16,1-3-122-16,5 2-281 0,4-4-2 15,2-2-259-15,2-2-291 0,19-7 355 0</inkml:trace>
  <inkml:trace contextRef="#ctx0" brushRef="#br0" timeOffset="50987.3635">11633 1891 292 0,'0'0'1025'16,"0"0"-785"-16,0 0-240 0,0 0-130 15,-117 71 130-15,70-23 182 0,5 5 88 16,2 10-60-16,3 7 91 0,3 5-195 16,1 5 40-16,4 7 184 0,10-5-159 15,15-1-86-15,4-5 62 0,13-5-46 0,15-5-20 16,8-5-33-16,11-5 0 15,12-5-42-15,14-7 26 0,8-3-5 0,10-5 4 16,4-9-62-16,7-8-125 0,-5-9-287 16,-22-10-442-16,-1 0-1331 0</inkml:trace>
  <inkml:trace contextRef="#ctx0" brushRef="#br0" timeOffset="51680.4932">14300 1896 894 0,'0'0'878'0,"0"0"-878"0,0 0 0 0,0 0 75 16,106 109 122-16,-85-49-76 0,-6 10 35 15,-13 0-37-15,-2 1 41 0,-7 1-63 16,-5-1 108-16,-1-5-47 0,-2-9-158 16,2-2 0-16,-1-9 100 0,-6-9-96 15,6-6-4-15,1-7-17 0,-2-9 17 0,3-2 91 16,1 2-46-16,-7 3 36 16,4-5-81-16,-2 0-198 0,2-4-2 0,4-1-190 15,1-5-377-15,0-3-604 0</inkml:trace>
  <inkml:trace contextRef="#ctx0" brushRef="#br0" timeOffset="52376.3716">13618 2358 99 0,'0'0'429'0,"0"0"201"16,0 0-214-16,0 0-312 0,0 0-100 15,0 0 131-15,0 0 113 0,0 0-33 0,0 0-35 16,0 0-20-16,-4-7-8 0,4 7-20 16,0 0-44-16,0 0-88 0,6 0 0 15,0 0-76-15,12-3 5 0,9 3 71 16,11 0 71-16,4 0 11 0,-3-2-59 15,-11 2 12-15,-12 0-35 0,2 0-11 16,-4 0 11-16,8 0-6 0,-1-2-18 16,-2 2-105-16,-4 0-58 0,-9 0-89 15,-4 0-381-15,-2 0-544 0</inkml:trace>
  <inkml:trace contextRef="#ctx0" brushRef="#br0" timeOffset="52967.085">14786 2394 136 0,'0'0'1656'0,"0"0"-737"0,0 0-422 0,0 0-260 16,0 0-177-16,0 0 9 0,0 0 82 16,0 0-151-16,0 0-75 0,142-48 16 15,-101 46 59-15,-15 1-86 0,-4 1-8 16,-10 0 15-16,2 0-45 0,-4 0-127 15,-1 0-214-15,-5 5-403 0,-4 3-152 16,0-2 416-16</inkml:trace>
  <inkml:trace contextRef="#ctx0" brushRef="#br0" timeOffset="53127.2305">14786 2513 306 0,'0'0'513'0,"0"0"-48"15,0 0 2-15,0 0-206 0,0 0-108 16,0 0-149-16,0 0 46 0,116-17-50 0,-99 14-50 16,1 3 0-16,-4 0-110 0,4 0-439 15,-8-2-339-15</inkml:trace>
  <inkml:trace contextRef="#ctx0" brushRef="#br0" timeOffset="53622.8759">15370 2276 121 0,'0'0'224'0,"0"0"-98"0,0 0 157 0,0 0-132 16,0 0 196-16,-41 99-100 0,41-80 11 16,0-2-54-16,5 0-95 0,7 0 36 15,0-3-51-15,14 1 68 0,6-1-51 16,7-6 71-16,1-3-116 0,-8-3 65 0,-9-2-49 15,-8 0-23-15,0 0 22 0,-1-5-75 16,4 0-1-16,-4-4 221 0,2-3-192 16,-4-1 15-16,-5-1 64 0,-1-3-16 15,-4 2 26-15,-2-2-82 0,0-1 15 16,-2 2 0-16,-7 0-53 0,-1-3-3 16,-8 2-45-16,2-1-6 0,-7 5-31 15,3 0 77-15,-3-1-66 0,0 6-112 16,-3 3 29-16,0 1 154 0,6 4-67 15,-2 0-24-15,5 0 91 0,4 0-73 16,2 4-44-16,3 3 70 0,0 3-209 0,2 2 128 16,-2 5-212-16,2-4-200 0,4 1-332 15,0-1 2-15</inkml:trace>
  <inkml:trace contextRef="#ctx0" brushRef="#br0" timeOffset="53931.7102">15792 2480 2165 0,'0'0'760'0,"0"0"-344"0,0 0-276 16,0 0 16-16,0 0 2 0,0 0 65 15,0 0-137-15,0 0 15 0,0 0-101 16,0 0-53-16,40-57-33 0,-36 53 62 16,-2 0-146-16,2 2 0 0,-1 2-174 15,2-2-426-15,-3-2-332 0,0 3-190 16</inkml:trace>
  <inkml:trace contextRef="#ctx0" brushRef="#br0" timeOffset="54395.8223">16130 2078 451 0,'0'0'624'15,"0"0"-246"-15,0 0-261 0,0 0-117 0,0 0-65 16,0 0 0-16,0 0 40 0,0 0 50 15,0 0-12-15,-111 31-13 0,97-14 3 16,0 2 139-16,8 3 26 0,2 0-53 16,4 2 12-16,0-2 39 0,4 3-48 15,6-2-43-15,10-1-6 0,3 2 42 16,1-5 120-16,1 0-176 0,0 0 92 16,-4-6-59-16,-1 3-53 0,-3-3 60 0,-4-2-95 15,-7-2-4-15,-2-5-77 16,-3 3 52-16,-1-5-94 0,0 0 93 0,0 2-40 15,0-2 70-15,-3 1 11 0,-4-1 177 16,-4 2-31-16,-3-1-72 0,1 1 39 16,-3 2-42-16,-4-1-82 0,2-3-156 15,-2 3-65-15,1-3-110 0,-1-2-79 16,4 0-352-16,-1-2-428 0,211-32 752 0</inkml:trace>
  <inkml:trace contextRef="#ctx0" brushRef="#br0" timeOffset="54621.2072">16327 1942 2127 0,'0'0'269'0,"108"-46"8"0,-52 30-192 15,-12 5 41-15,-8 1-55 0,-2 3-48 16,-5 5-23-16,-1 2-27 0,-6 0-195 16,-7 0-115-16,-9 0-412 0,-2 0-685 15</inkml:trace>
  <inkml:trace contextRef="#ctx0" brushRef="#br0" timeOffset="55460.8618">15809 2485 224 0,'0'0'376'16,"0"0"182"-16,0 0-155 0,0 0-81 0,0 0-150 15,0 0-77-15,0 0-95 0,0 0-25 16,0 0-51-16,0 0 5 0,-4 0 21 15,4 0 18-15,0 0 32 0,0 0 25 16,0 0 1-16,0 0-24 0,0 0-2 16,0 0-4-16,0 0 4 0,-3 0 31 15,3 0 39-15,-2 0 0 0,0 0 0 16,2 0-14-16,-2 0-12 0,2 0-7 0,0 0-37 16,0 0 0-16,0 0-68 0,0 0-1 15,0 0-7-15,0 0 34 0,4 3 42 16,1 0 114-16,-1-1-77 0,-1 3 125 15,3-2-12-15,-2 1-77 0,0-3 48 16,0-1 36-16,-2 0 14 0,0 0 8 16,0 0 52-16,-2 0 17 0,2 0-33 15,2-1-33-15,-1-6-91 0,2 2-58 16,-3 0 44-16,0-2-59 0,-2 2 58 16,0 1-76-16,0 1-52 0,0-2 47 0,0 2-80 15,0 1 39-15,0 2-79 0,-2 0-57 16,-2 0-94-16,-2 0-173 0,2 0-219 15,-2 0-342-15,0 0-288 0</inkml:trace>
  <inkml:trace contextRef="#ctx0" brushRef="#br0" timeOffset="58208.9139">15062 2513 26 0,'0'0'7'0,"0"0"-7"0,0 0-33 16,0 0 33-16,0 0 13 0,0 0-13 15,0 0-13-15</inkml:trace>
  <inkml:trace contextRef="#ctx0" brushRef="#br0" timeOffset="59013.012">15062 2513 57 0,'-109'-33'126'0,"107"33"-1"15,0 0-72-15,0 0-27 0,2 0 14 0,-2 0 124 16,2 0-39-16,0 0-79 15,0 0-19-15,0 0-1 0,0 0-26 0,0 0-26 16,0 0-14-16,0 0 40 0,0 1 46 16,0 2-46-16,0-2 0 0,2-1 29 15,0 0 109-15,0 0-14 0,-2 0-52 16,0 0-13-16,0 0 19 0,0 0-32 0,0 0-20 16,0 0-26-16,0 0-2 15,0 0-31-15,0 0-6 0,0 0 0 0,0 0-7 16,0 0 0-16,0 0 7 0,0 0 0 15,0 0 0-15,0 0 6 0,0 0 33 16,0 0 39-16,0 0 53 0,-2 0-1 16,2 0-12-16,-2 0-14 0,0 0 13 15,0 0 31-15,0 0-5 0,-5 0-20 16,3 0-1-16,0 0-83 0,-3 0 2 16,5 3-4-16,0-3-21 0,2 0 19 0,-2 0-78 15,0 1 82-15,0-1 45 0,2 2-45 16,0 0-84-16,-2-2 26 0,2 0-7 15,0 3 46-15,0-3-20 0,0 2 26 16,0-2-13-16,0 3 22 0,0-1-2 16,0 0 6-16,0-1 23 0,0 2-20 15,0 1 1-15,0-4 28 0,0 1-32 16,0-1 0-16,0 0 2 0,0 0 0 16,0 0 3-16,0 0 40 0,0 0 39 15,0 0 13-15,0 0-71 0,0 0 38 0,0 0 6 16,0 0-26-16,0 0-5 0,0 0-8 15,0 0 1-15,0 0-25 0,2 0 18 16,-2 0 1-16,4 0 18 0,0 0 50 16,3 0-26-16,3 2 13 0,1-2 56 15,1 0-58-15,4 0-36 0,-2 0 23 16,4 0-5-16,-4 0 18 0,1 0-9 16,2-2-5-16,-2 1 46 0,-5-2-41 0,4 2-10 15,-6-2-58-15,-2 2-2 0,-1-1 26 16,0 2-26-16,0-2-2 0,0 2 1 15,-5 0-39-15,0 0 17 0,0 0 20 16,0 0-1-16,0 0-36 0,0 0-42 16,0 0-71-16,0 0-57 0,0 0-53 15,0 0-87-15,0 0-273 0,-5 0-221 16,0 0 207-16,15 0 637 0</inkml:trace>
  <inkml:trace contextRef="#ctx0" brushRef="#br0" timeOffset="59427.2225">14888 2336 806 0,'0'0'731'16,"0"0"-478"-16,0 0 1 0,0 0-52 0,0 0-2 15,0 0 27-15,0 0-51 16,0 0-106-16,129-41-70 0,-107 36-41 0,3 3-37 16,-10-1 17-16,2 1-11 0,-9 0-180 15,-4 2-451-15,-3 0-459 0</inkml:trace>
  <inkml:trace contextRef="#ctx0" brushRef="#br0" timeOffset="75476.6245">11614 5680 108 0,'0'0'0'0,"0"0"-66"0</inkml:trace>
  <inkml:trace contextRef="#ctx0" brushRef="#br0" timeOffset="75553.1994">11614 5680 37 0,'30'0'310'16,"-30"0"-257"-16,0-2-53 0,0 2-59 15,2 0-40-15,2-1-40 0</inkml:trace>
  <inkml:trace contextRef="#ctx0" brushRef="#br0" timeOffset="75968.2944">13247 5612 848 0,'0'0'347'0,"0"0"-125"0,0 0-222 0,0 0-222 16,0 0-211-16,0 0 210 0,0 0 223 15,0 0 116-15,0 0 154 0,0 0 63 0,5-7-112 16,-5 7-150-16,0 0-71 15,0 0-103-15,0 0-191 0,3 0-388 0,-1 0 211 16</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4:11:17.478"/>
    </inkml:context>
    <inkml:brush xml:id="br0">
      <inkml:brushProperty name="width" value="0.05292" units="cm"/>
      <inkml:brushProperty name="height" value="0.05292" units="cm"/>
      <inkml:brushProperty name="color" value="#002060"/>
    </inkml:brush>
  </inkml:definitions>
  <inkml:trace contextRef="#ctx0" brushRef="#br0">6381 13543 53 0,'0'0'86'0,"0"0"59"16,0 0-60-16,0 0 74 0,0 0 45 0,0 0 13 15,0 0 51-15,0 0-79 0,-17-21-79 16,15 21-13-16,-3 0 6 0,1-2-25 16,2 2 5-16,-2 0-32 0,1 0-30 15,1 0-21-15,-2 0-51 0,1 0-83 16,2 2-21-16,1-2-1 0,0 3 26 15,-2-3 19-15,2 0-52 0,-2 0-27 16,0 2 65-16,2 1 46 0,-4-1 72 16,2 0 7-16,-3-2 0 0,0 3 0 0,-2-1 7 15,2 0-1-15,0 2-6 0,0-2 7 16,-2 0-7-16,-1 0 0 0,5-1 0 16,-1 1-2-16,1 0-3 0,0 0-47 15,-1 0 50-15,-1 2 2 0,3-2 24 16,0 3-24-16,0-5-24 0,2 0 24 15,0 0 6-15,0 0-1 0,0 0 1 16,0 0 47-16,0 0 26 0,0 0 52 16,0 2 46-16,0-2 19 0,-2 0 19 0,2 0-15 15,0 0 19-15,0 0-35 0,0 0-45 16,0 0-14-16,-2 0-7 0,2 0-25 16,0 0-14-16,0 0 0 0,-2 0-12 15,2 0-12-15,0 0-8 0,0 0-6 16,0 3-17-16,0-3-24 0,0 0 2 15,0 2-4-15,0 0-20 0,2-2-13 0,-2 3 0 16,0-1 29-16,0-2 6 0,2 2 6 16,-2-2-4-16,0 0-2 0,0 0-4 15,2 0 0-15,-2 0-2 0,0 0 2 16,0 0 0-16,0 0-1 0,2 0-1 16,-2 0-18-16,2 0 18 0,0 0-24 15,-2 0 24-15,0 0-19 0,2 0 21 16,1 2 2-16,1-2 0 0,-2 2 2 0,-1-2 20 15,2 0-20-15,-1 2-22 16,0-2 22-16,0 0 6 0,-1 2-2 0,2-2 0 16,0 0 19-16,-1 2-23 0,-2-2-25 15,1 1 21-15,3-1 2 0,-4 0-4 16,2 0-24-16,0 2-3 0,0 0 33 16,-2 0 25-16,1 0-1 0,2 0 10 15,-1 2-34-15,-2-2-127 0,0 0-226 16,2 1 221-16,-2-1-21 0,0 3-109 15,2-5 4-15,-2 5 69 0,0-2 45 0,1 2-309 16,-1-3 78-16,0 0 216 0,0 1 60 16,0-3 62-16</inkml:trace>
  <inkml:trace contextRef="#ctx0" brushRef="#br0" timeOffset="995.157">6312 13650 106 0,'0'0'211'0,"0"0"33"16,0 0 98-16,0 0-61 0,0 0-85 0,0 0-54 15,0 0-12-15,0 0-14 0,0 0-39 16,0 0-77-16,0 0-26 0,2 0-19 16,-2 0-13-16,0 0 13 0,0 0 6 15,0 0 0-15,0 0 14 0,0 0 25 16,3 0 23-16,-3 0 23 0,2 0 31 16,-2 0 7-16,3 0 31 0,0 2 31 15,0-2-31-15,-1 0-28 0,2 2 31 16,0-2-18-16,0 1-32 0,3-1-44 15,-1 0 68-15,3 0 11 0,-3 0 0 0,3 0 2 16,3 0-23-16,2 0-35 0,0 0 12 16,0 0-2-16,2 0-18 0,-2 0 12 15,-1-3 0-15,4 1-29 0,-4-2 57 16,-1 2-46-16,4-1 15 0,-6-1-16 16,2 1-28-16,0 2 39 0,-4-3-37 15,0 4-3-15,1-3-3 0,-3 3 0 16,3 0-30-16,-5 0 30 0,2 0-2 0,1 0-9 15,-1 0 7-15,-1 0 4 16,5 0-1-16,-1-2-3 0,-3 2 4 0,2 0 0 16,-1 0 4-16,4 0-4 0,-3-3-4 15,-2 3 4-15,5 0 0 0,0 0 5 16,-3-2-3-16,3 2 23 0,-1 0-23 16,1 0 0-16,0 0 27 0,1-2-26 15,0 2-6-15,4 0 30 0,-4-1-33 16,6 1 12-16,-6-2-6 0,3 2 3 0,1-2 3 15,0-1-6-15,-2 2-20 0,4 1 20 16,-2-2 3-16,4 0-1 0,-5 0 2 16,4 0 30-16,-2 2-34 0,-3-2-32 15,4 2 32-15,-8 0-2 0,3 0-2 16,0 0-17-16,-3 0 15 0,3 0 12 16,-2 0-1-16,-1-1-5 0,1 1 22 15,1 0-22-15,2 0-2 0,-4-2-4 0,0 2 6 16,6-2 2-16,-5 0 2 0,7 0-4 15,-1 0 27-15,-1 0-24 0,4 0-1 16,-3-1 18-16,5 3-20 0,-6-2-2 16,4-3-3-16,-3 3 5 0,-1 2-2 15,2-5-4-15,-2 5 3 0,0-2-3 16,-4 2-31-16,1 0 35 0,0 0 0 16,-3-1-1-16,-1 1-1 0,-1 0-21 0,3 0 25 15,-2 0 0-15,-1 0-4 16,2 0 4-16,4 0 0 0,-4 0 2 0,2 0-2 15,1 0 0-15,2 0 0 0,-2-3-2 16,2 3 2-16,-2 0-1 0,1 0-1 16,2 0-13-16,-2-2 15 0,1 2 6 15,0 0 5-15,-4-2-6 0,3 2-5 16,1 0 21-16,-4-2-21 0,-1 2 0 0,-2-2 22 16,4 1-22-16,-6 1 0 15,-1-2 0-15,0 2 4 0,-1-2 39 0,1 2-22 16,-3 0-19-16,-2 0 28 15,2 0 32-15,-2-2 24 0,0 2 0 0,0 0-14 16,0 0 5-16,0 0-5 0,2 0-8 16,-2 0 3-16,0 0-8 0,0 0-10 15,0 0-11-15,0 0-5 0,0 0-8 16,0 0-4-16,0 0-18 0,0 0 1 16,0 0-1-16,0 0 1 0,0 0-3 0,0 0 1 15,0 0-2-15,0 0-4 16,0 0-30-16,0 0 9 0,0 0 0 0,0 0-17 15,0 0-61-15,0 0-128 0,0 0-211 16,0 6-195-16,0 1-28 0,0 1-265 16,-4-3-370-16,8-31 1144 0</inkml:trace>
  <inkml:trace contextRef="#ctx0" brushRef="#br0" timeOffset="2711.4352">15981 12610 1134 0,'0'0'513'0,"0"0"-122"0,0 0-253 16,0 0-136-16,0 0 64 15,0 0 159-15,0 0 25 0,0 0-40 0,0 0-63 16,0-26-36-16,0 23-26 16,0 3-23-16,0 0 5 0,0-1 28 0,2 1-9 15,-2 0 0-15,0 0-22 0,0 0-38 16,0 0-26-16,0 0-42 0,0 0-39 15,0 0-48-15,0 0-55 0,2 4-3 16,0 2 22-16,2 5 165 0,2 8 0 16,4 10 47-16,-2 7 94 0,0 3-44 0,1-4-41 15,-3-2 0-15,1-10-5 16,-5-5 5-16,2-5-52 0,-2 0 44 0,2 0-16 16,-1 1-10-16,0 1-1 0,-3-4 17 15,3-3-33-15,-3-3 33 0,0 0-36 16,0-1 46-16,0-2-46 0,0-2 29 15,0 0 15-15,0 0 25 0,0 0 26 16,0 0 48-16,0 0 46 0,0 0-31 16,0 0-47-16,0 0-5 0,0 0-8 15,0 0 4-15,0 0-15 0,0-2 11 16,0-5-34-16,-3-2-66 0,0-4-33 0,-2-2 33 16,1-7-33-16,0-2-13 0,2-9 7 15,2-6 3-15,0-4-36 0,0 1-32 16,0 4-4-16,2 3 29 0,2 5-9 15,0 1 67-15,3 0-34 0,-3 7 10 16,0 3 43-16,2 4-97 0,1 0 95 16,2 3-88-16,-1-5 90 0,2 3-156 0,4 0 153 15,-2 3-89-15,0 2 22 0,6 2 1 16,-4-1-44-16,-1 1 77 0,2 2-5 16,0 2-5-16,-3 3-49 0,2 0 29 15,0 0-28-15,-3 6-11 0,2 4 107 16,-1 4 2-16,-5 1 43 0,1 0-39 15,-2 3 28-15,-2 2-6 0,-4-1 85 16,0 1-63-16,0-1 4 0,0-5 32 0,-8 3 33 16,0-5 29-16,-1 0 3 0,-1 1-16 15,-5-1-36-15,2 0-5 0,-1 1-89 16,-2-2 40-16,2 1-41 0,0-3 22 16,0 1-26-16,3-3-41 0,1-1 23 15,-4 1-150-15,6-2-109 0,-2 2-20 16,-2-1-186-16,-2 2-91 0,6-3-231 15,0-1-442-15</inkml:trace>
  <inkml:trace contextRef="#ctx0" brushRef="#br0" timeOffset="3590.7222">15410 13446 488 0,'0'0'487'0,"0"0"-213"0,0 0 405 16,0 0-257-16,0 0-211 0,0 0-47 15,0 0 34-15,0 0 26 0,0 0-37 16,0 0-86-16,-4-16-101 0,4 16 0 0,2 0-28 16,-2 0 28-16,0 0 39 0,2 0 0 15,-2-2-7-15,2 2-32 0,2 0-5 16,5-2-38-16,3 2 32 0,14-1 11 16,12-1 32-16,19 0-28 0,15-1 44 15,9-4-5-15,6 1 38 0,5-3-22 16,5-4-33-16,8 0 40 0,0-2 36 15,4 3 32-15,-7 2-38 0,-11 3 22 0,-8 0-115 16,-15 4-2-16,-9 1-2 0,-8-3-19 16,-8 4 16-16,-14-3-14 0,-7 2 14 15,-8 0-15-15,-4 2 16 0,4 0-55 16,-4 0 1-16,-1 0-44 0,-5 0-62 16,-2 0-21-16,-2 0-10 0,0 0 103 15,0 0 7-15,-9 0-47 0,-1 0-200 16,-14 0-222-16,-4 4-91 0,-9 1-139 0,4 0 210 15</inkml:trace>
  <inkml:trace contextRef="#ctx0" brushRef="#br0" timeOffset="4580.0495">15959 13742 729 0,'0'0'283'0,"0"0"-81"15,0 0-202-15,0 0-137 0,0 0 13 16,0 0 104-16,0 0 20 0,0 0 281 16,0 0-46-16,0 0-112 0,10 37 6 15,-8-25 32-15,0 5 93 0,0 2 34 0,0 3 31 16,-2 0-79-16,2 0-70 0,-2-1-5 15,2 2 4-15,-2-2-56 0,0-2-43 16,0 0-11-16,0-4 24 0,0 0-42 16,0 1 5-16,0-5-6 0,-2 2 1 15,0-3-39-15,0-2 1 0,0-4 32 16,2 1-33-16,-2-2 41 0,2-2-24 16,0-1 5-16,-2 0 5 0,2 0 24 0,0 0 9 15,0 0 28-15,0 0 18 16,0 0-5-16,0 0-7 0,-3-1-23 0,-1-7-73 15,-1-4-4-15,3-2-57 0,0-2 3 16,2-4-9-16,0-1 8 0,0-4-99 16,0 3 14-16,4-2-142 0,3 2 105 15,0 5 84-15,-1 0-21 0,2-1 50 16,-2 7-5-16,3-1 50 0,2 2-39 16,-1 3-29-16,-1 1 3 0,-1 0 82 15,3 1-52-15,-5 3 5 0,1 0 12 0,-1 2 17 16,-2 0-17-16,2 0-57 15,1 2 50-15,0 5-49 0,-1 5 54 0,2 2 43 16,-2 3 85-16,6 0 61 0,-3 4-3 16,1 2-31-16,1-1 11 0,3-1-10 15,-4 1 23-15,1-3-16 0,2-2 36 16,-1-2-46-16,-2-1-3 0,3-3-11 16,1-2-14-16,-4 0-20 0,0-6 15 15,3 2 13-15,-4-3 0 0,-1-2-32 16,-3 3 18-16,1-3 3 0,-4 0-16 0,0 0-9 15,0 0 27-15,3-3 21 0,-1-2 17 16,0-5-40-16,1-1-42 0,1-4 8 16,-2-4-45-16,2-6 0 0,-2-6-1 15,0-3-2-15,0-6-24 0,-4 1-26 16,0 5 6-16,0 6-43 0,0 0-42 16,0 10-8-16,0 2 9 0,0 4-90 15,0 1-35-15,0 2-132 0,0 0 16 16,0 5-32-16,0 1-540 0,0 3-572 0</inkml:trace>
  <inkml:trace contextRef="#ctx0" brushRef="#br0" timeOffset="5399.9592">17457 13133 563 0,'0'0'492'0,"0"0"178"16,0 0-142-16,0 0-169 0,0 0-104 16,0 0 26-16,0 0-77 0,0 0-53 0,0 0-33 15,2-5-37-15,4 5-39 0,2-2 30 16,8 1 81-16,-2 1 2 0,2-2-74 15,4 0-66-15,-5 2-15 0,4 0-44 16,-4 0 20-16,2 0 23 0,-3 0-18 16,-1 0-34-16,3 0-79 0,-6 2-163 15,-2 3-148-15,-1 0-156 0,-3 4-443 16,-4-5-71-16</inkml:trace>
  <inkml:trace contextRef="#ctx0" brushRef="#br0" timeOffset="5630.3421">17529 13367 1151 0,'0'0'1143'0,"0"0"-748"16,0 0-298-16,0 0 5 0,0 0 74 15,0 0 60-15,0 0-24 0,0 0-35 16,0 0-62-16,0 0-64 0,90-15-31 15,-73 9-20-15,3 3-41 0,-1-3 11 16,5 0-21-16,-4 1-267 0,6-2-141 16,-1 0-418-16,-5-1-536 0,5-5 727 0</inkml:trace>
  <inkml:trace contextRef="#ctx0" brushRef="#br0" timeOffset="6232.7323">18444 12901 290 0,'0'0'1122'0,"0"0"-327"0,0 0-502 0,0 0-159 16,0 0 36-16,0 0 14 0,0 0 54 16,0 0-113-16,0 0-125 0,0 0 1 15,-72 24 50-15,60 4 86 0,2 12-83 16,4 0 137-16,2-1-119 0,4-4-52 15,0-9 21-15,0-6-41 0,4-5 5 16,0-2 20-16,2 3 16 0,2-1 41 16,4 3-53-16,0-3 43 0,1-2-44 0,2 0 24 15,-3-6 15-15,-1-2-62 16,4-1 53-16,-4-2 5 0,1-2-3 0,2 0 7 16,-2 0-1-16,-2-6-8 0,6-1 7 15,-4-3 9-15,1-3-39 0,0-3 5 16,-1-1-11-16,1-2-27 0,-5-6 45 15,1 0-29-15,-3 0 7 0,-1-1-25 16,-3 3-21-16,-2-2 3 0,0-1-50 16,0 2 5-16,-2 2 40 0,-6 2 19 15,-4 3 1-15,2-1-16 0,-3 5-12 0,1 0-9 16,-4 2 37-16,0 2-10 0,-4 2-18 16,4 3 30-16,-4 2-44 0,4 2-30 15,-6 0 8-15,5 5 3 0,-2 3 1 16,2 6-18-16,3 0-92 0,-2 4-140 15,8-2-162-15,2 6-84 0,1-5-274 16,3 3-218-16,2-6 157 0</inkml:trace>
  <inkml:trace contextRef="#ctx0" brushRef="#br0" timeOffset="6825.212">18968 13193 1001 0,'0'0'1542'0,"0"0"-892"16,0 0-509-16,0 0-119 0,0 0 118 0,0 0 178 15,0 0-29-15,0 0-115 0,0 0-79 16,0 0-28-16,0 17 27 0,0-10 6 16,0-4-8-16,2 2-18 0,-2-3-12 15,0 1-14-15,0-3 6 0,0 0 18 16,0 0 7-16,0 0 14 0,2 0 7 15,-2 0 10-15,0 0-5 0,0 0 5 16,3 0-7-16,-3-3-2 0,0 1-12 0,2-5-9 16,4-1-31-16,-2-5-49 0,2-3 0 15,0-1 0-15,4-1 0 0,-4-2-16 16,-2-1-7-16,0 5-22 0,2-1-36 16,-4 4-14-16,0 6-77 0,0 1-10 15,1 4-53-15,-3 2-104 0,0 0-253 16,0 0-551-16,0 0-1434 0</inkml:trace>
  <inkml:trace contextRef="#ctx0" brushRef="#br0" timeOffset="7839.2364">19535 12823 826 0,'0'0'763'0,"0"0"156"15,0 0-508-15,0 0-187 0,0 0-43 0,0 0 8 16,0 0-27-16,0 0-162 0,0 0-11 15,0 0-199-15,-6 3 97 0,2 15 113 16,-5 9 242-16,4 9-30 0,-1 6-33 16,0-4-25-16,2-1 28 0,0-9-83 15,1-1-37-15,3-5 26 0,0-2-59 16,0-8 2-16,-2 1-28 0,2 0 11 16,0 0 0-16,0 5-14 0,0-3 0 15,0 0 0-15,0-1 1 0,2-1-1 0,1 0-130 16,1-2-186-16,-2-2-370 15,2-4-294-15,-2-1-1003 0</inkml:trace>
  <inkml:trace contextRef="#ctx0" brushRef="#br0" timeOffset="8557.7731">19872 12836 1136 0,'0'0'898'0,"0"0"-422"15,0 0-275-15,0 0-43 0,0 0 47 16,0 0 126-16,0 0 10 0,0 0-111 16,0 0-142-16,0 0-88 0,22-18-82 0,-10 13 62 15,6 3 20-15,-2 0 30 16,1 0-1-16,3 2 67 0,-4 0 19 0,4 0 11 15,-6 0-45-15,-2 0-29 0,2 2-36 16,-4 2-16-16,-4 1-16 0,1 2 16 16,-4 1 0-16,3 1 0 0,-2 0 0 15,-2 4-3-15,-2-1 3 0,0 3 17 16,0 2-16-16,0 2-1 0,-6 3 4 16,-3-3 30-16,2-2-34 0,1 0 3 15,0-3 6-15,2-1-9 0,2 1-4 0,0-5-34 16,2 2 38-16,0-2-4 0,0 3-42 15,6 0 24-15,2-3 21 0,1 1-2 16,4 0-2-16,-3-2-4 0,3-1-9 16,-5-1 18-16,4 1-3 0,-4-1-6 15,0 1 5-15,-4-1 4 0,0 1-68 16,-2 0 50-16,0-2 15 0,1 3 3 0,-3 0 14 16,0-1-14-16,0 1 0 0,0 2 3 15,0-5 78-15,-5 3-63 0,-1 0 60 16,0-3 35-16,-2 3-19 0,-3-3-13 15,-3 4-11-15,3-2-17 0,-9 1-3 16,3-3-21-16,-1 1-1 0,-4 0-25 16,-2-2 0-16,4 1 0 0,-2 0-3 15,3-5-2-15,2 3-26 0,6-1-23 0,1 0-87 16,2-2-82-16,-2 0-90 16,4 0-118-16,4 0-27 0,2-4-23 0,0-6-918 15,0 0-28-15</inkml:trace>
  <inkml:trace contextRef="#ctx0" brushRef="#br0" timeOffset="9402.8108">20811 12963 389 0,'0'0'198'0,"0"0"640"16,0 0-310-16,0 0-112 0,0 0-133 16,0 0 35-16,0 0-95 0,0 0-54 15,0 0-9-15,0 0 40 0,42-56 14 16,-37 48-28-16,-1 0-67 0,0 3-60 0,0-2 44 16,-2 0 18-16,-2-1-75 0,2 3-29 15,0-4 62-15,-2 1-74 0,0 0 51 16,0 0-54-16,0 0 42 0,0 1-44 15,-2 0 4-15,-2-1 11 0,-4-1-13 16,-3-3-4-16,-4 2-43 0,0-1-1 16,-6 1 6-16,0 3 37 0,-3 1-60 15,0 1 30-15,2 5 12 0,-1 0-8 0,3 0-13 16,4 0 11-16,2 8-50 0,6 2-40 16,0 4-13-16,6 0 62 0,2 3 43 15,0-1-1-15,6 5 25 0,14 4-66 16,6 5 71-16,9 6 59 0,-1-6-59 15,-8-6-44-15,-8-6 44 0,-5-7 2 16,2 3-1-16,2 1 13 0,-5 0-14 16,4 0-71-16,-8 1 47 0,0-2 22 15,-6-3-17-15,0 0 18 0,-2 1-4 0,0-2-16 16,0-1 11-16,0-1 10 0,-6-1 56 16,-2 0 26-16,-1 0-31 0,-2 1 27 15,1-3 28-15,4 2-82 0,-5 1 0 16,5 0-24-16,-3-3-4 0,2 1 3 15,3 1 1-15,0-5 19 0,-2 1 0 16,2-1 40-16,-4 0-1 0,-2-2 41 16,4 0-18-16,-2 0-10 0,-4-2 12 0,5-5-48 15,-4-1 11-15,-1-4-18 0,2-2 14 16,3-1-40-16,-2-2 0 0,4 0-2 16,3-2-24-16,2-3 21 0,0 4-13 15,0-6-26-15,3 4 19 0,7 0-12 16,0-1-31-16,4 3 20 0,-2 2-8 15,6 1-1-15,-2 0 7 0,2 1 30 16,0 2-50-16,2 1 28 0,-1 2-5 0,0 0-26 16,-2 4-54-16,-3-1-44 15,4 2-86-15,-4 1-36 0,-3 1-183 0,0-2-336 16,-5 2-684-16</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4:13:10.873"/>
    </inkml:context>
    <inkml:brush xml:id="br0">
      <inkml:brushProperty name="width" value="0.05292" units="cm"/>
      <inkml:brushProperty name="height" value="0.05292" units="cm"/>
      <inkml:brushProperty name="color" value="#002060"/>
    </inkml:brush>
  </inkml:definitions>
  <inkml:trace contextRef="#ctx0" brushRef="#br0">15483 10931 48 0,'0'-2'33'0,"0"2"14"16,2 0 19-16,-2 0 59 0,0 0-6 16,2-3 6-16,-2 3-42 0,0 0-81 15,0 0 246-15,0 0-130 0,0-2-59 16,0 2-26-16,0-3-7 0,0 3-22 16,0 0-4-16,0 0-2 0,0-2-24 0,2 2 0 15,-2-1-27-15,0 1 47 16,0 0 6-16,0-1 4 0,0 1 3 0,2-3 38 15,-2 0-45-15,0 3 0 0,0-1-24 16,0-1 22-16,0 2 2 0,0-2 2 16,2 2-2-16,-2 0 3 0,0-2-1 15,0 2-2-15,0-2-2 0,2 2-1 16,-2 0 3-16,0 0 0 0,2 0 5 16,-2 0 47-16,0 0 7 0,0 0 6 15,0 0 7-15,0 0 0 0,0 0-42 0,0 0-30 16,0 0-39-16,0 0 13 0,0 0-13 15,2 0-26-15,-2 0-14 0,0 0 1 16,2 0-40-16,-2 0-59 0,2 0-73 16,0 2 19-16,0-2 125 0,0 2 34 15,0 2-7-15,1-3 28 0</inkml:trace>
  <inkml:trace contextRef="#ctx0" brushRef="#br0" timeOffset="820.6848">15312 11011 1045 0,'0'0'650'0,"0"0"-165"16,0 0-304-16,0 0-113 0,0 0-68 16,0 0-162-16,0 0 39 0,0 0 123 15,0 0 75-15,0 0-6 0,2-19-69 16,-2 19-46-16,0 0-118 0,0 0-52 0,2 0-126 16,-2 0 36-16,2 0 25 0,0 4 12 15,1 0 137-15,-1-1 13 0,0 1-45 16,0-1 51-16,-1 0 54 0,3-1 0 15</inkml:trace>
  <inkml:trace contextRef="#ctx0" brushRef="#br0" timeOffset="13162.9149">17913 10554 7 0,'0'0'39'0,"0"-1"-12"0,0 1-1 16,0 0 0-16,0 0-19 15,0-2-3-15,0 2-1 0,0-2-3 0,0 2-3 16,0 0-1-16,2 0-3 0,-2 0 1 16,0 0-21-16,0 0 1 0,0 0-40 15</inkml:trace>
  <inkml:trace contextRef="#ctx0" brushRef="#br0" timeOffset="22827.7389">14627 15334 253 0,'0'0'639'0,"0"0"-380"0,0 0-257 16,0 0 1-16,0 0 193 0,0 0 43 16,0 0 6-16,0 0 161 0,25-20-95 15,-25 18-135-15,2 2-48 0,-2 0-46 16,0-1 18-16,0-2 46 0,0 3 35 0,0-1 6 16,2-1 21-16,-2 0-90 15,0 0-32-15,0 2-17 0,0-2-7 0,0 2-18 16,0 0-20-16,0 0 9 0,0 0 5 15,0 0-20-15,0 0-13 0,0-4 13 16,-2 3-15-16,0 1-3 0,0-4 0 16,-2 1 31-16,-4 2 5 0,5-3-9 15,-6 1 5-15,0 3 24 0,-2-3-56 0,-5-1 0 16,0 4-31-16,-6 0 31 16,-5 0-1-16,-7 0-71 0,-11 7 45 0,3 4-47 15,2-2 73-15,6 0 1 0,4 1-51 16,4-3 49-16,7 1-22 0,4-4 21 15,0 2-29-15,3 2 30 0,-5-1-54 16,4 1 32-16,2-1 23 0,1-1-38 16,3 2 0-16,3-4 21 0,2 2 16 15,-2-1-1-15,4-1-23 0,0-2-5 16,6 3-9-16,5-3 40 0,1 2 25 0,7 1 21 16,13-3 15-16,6 4-3 15,3-6-20-15,-1 1-35 0,-4-1 2 0,-6 0 29 16,-5 0-30-16,-1 0 49 0,-12 0 17 15,2 0-29-15,-2 4-41 0,-4-3-36 16,3 2 33-16,-4 0-53 0,-3 1-11 16,-2 0 14-16,-2 2 15 0,0 3 35 15,-2 1-21-15,-13 7 9 0,-6 4 15 0,-15 5 5 16,-13 10 24-16,-7 1-10 16,6-4-17-16,3-5 41 0,5-5-38 0,3 0 28 15,1-3-33-15,0 0-1 0,2-1 1 16,2-4 52-16,11-1 5 0,3 0-35 15,10-9 14-15,4 3-13 0,-2-4-23 16,4 1-23-16,0 1-31 0,2 0-2 16,2 2 56-16,0-3 5 0,0 4 159 15,10-2-66-15,12 1-43 0,14 1 12 16,17-6 8-16,12 2-35 0,-1-5-17 0,0 0-20 16,-11 0 12-16,-2-5-15 0,-6 4-21 15,-2-1-46-15,-3-2-63 0,-2 4-94 16,-2-2-64-16,-1 2-110 0,-12-2-64 15,0 1-284-15,-8-3-509 0,-7 1 124 16</inkml:trace>
  <inkml:trace contextRef="#ctx0" brushRef="#br0" timeOffset="23641.2754">15043 15492 1038 0,'0'0'734'15,"0"0"-351"-15,0 0 27 0,0 0-71 16,0 0-116-16,0 0 21 0,0 0 19 16,0 0-13-16,0 0-33 0,0 0-97 15,-24-68-38-15,24 68-82 0,-2 0 0 0,2 0-125 16,-4 2 15-16,0 13 110 0,-2 11 3 16,-6 9 178-16,4 7-15 0,2 1-75 15,4 0-20-15,2-7-31 0,0-4-40 16,0-6 0-16,2-6-8 0,4-6 8 15,-2-3 0-15,7 2 0 0,2 0 29 16,1 3 5-16,4-4-15 0,1-2-3 16,-2-3-14-16,6-3-2 0,-6-3-15 0,3-1-25 15,-4 0-2-15,3-1-25 0,-6-10 13 16,4 1-11-16,-4-2-39 0,-3-1-115 16,0 2 219-16,0 2-48 0,-7 1 10 15,0 7 28-15,-1-1-14 0,0 0-12 16,-2 2-10-16,2 0-30 0,2 0-1 15,0 0 77-15,7 0 112 0,1 4 97 16,4 0-84-16,-2 0-82 0,6-4-39 0,-4 1 64 16,4-1-5-16,-3 0 0 15,2 0 1-15,-2-5 3 0,2-3-9 0,-4-1-24 16,-1-1 21-16,0-2-16 0,-6 2 4 16,-2-5 11-16,-2 1 38 0,-2-2-90 15,1-1 2-15,-3-4 14 0,0 2-18 16,-5-4 0-16,-1 1-18 0,-2-4-22 15,-2 3-62-15,-4 0-38 0,6 0-23 16,-2 4-23-16,1 2-81 0,0 5 112 0,3 4-67 16,4 3 66-16,0 3-44 0,2 2-147 15,0 0-160-15,0 2-317 0,0 9 408 16,4-2 312-16,2 8-290 0,3-8-159 16</inkml:trace>
  <inkml:trace contextRef="#ctx0" brushRef="#br0" timeOffset="23992.8434">15781 15916 1071 0,'0'0'1020'0,"0"0"-588"16,0 0-323-16,0 0 43 0,0 0 150 16,0 0 6-16,0 0-9 0,0 0-93 15,0 0-37-15,0 0-93 0,-10 82 47 16,10-72-51-16,-2 1-71 0,2-1-1 15,0-1-4-15,0-3-14 0,0 2 18 16,2-2 0-16,2-3 0 0,0 1 0 16,2 1-90-16,1-5-247 0,3 0-294 0,-1 0-466 15,0 0-525-15</inkml:trace>
  <inkml:trace contextRef="#ctx0" brushRef="#br0" timeOffset="24191.9342">15760 15649 2884 0,'0'0'613'16,"0"0"-397"-16,0 0-93 0,0 0-6 16,0 0-106-16,0 0-11 0,0 0-123 15,0 0-135-15,0 0-74 0,0 0 53 16,0 0 101-16,19-8-176 0,-10 14-587 15,-3-2-285-15</inkml:trace>
  <inkml:trace contextRef="#ctx0" brushRef="#br0" timeOffset="24530.9082">16038 15954 1010 0,'0'0'676'16,"0"0"9"-16,0 0-280 0,0 0-62 16,0 0-172-16,0 0 122 0,0 0-55 15,32 111 17-15,-29-91-61 0,0-5-37 16,-3 1-113-16,0-1-6 0,0-6 12 0,0 2 4 15,0-5-29-15,-3 2 17 0,-2-5 1 16,-3 3 30-16,-3-1-26 0,-5-5 2 16,6 2-20-16,-4-2 11 0,0 0-15 15,2 0 8-15,0-2-33 0,-4-9-104 16,4-2-48-16,-3-4-38 0,-4-10-267 16,4-9-305-16,0 5-501 0,4-1-828 0</inkml:trace>
  <inkml:trace contextRef="#ctx0" brushRef="#br0" timeOffset="24735.3617">16089 15715 2280 0,'0'0'876'0,"0"0"-474"0,0 0-214 15,0 0-9-15,0 0 103 0,0 0-83 16,0 0-40-16,0 0-105 0,0 0-4 0,0 0-46 15,-29-40 15-15,26 36-19 0,3 3-49 16,0-1-89-16,0 2-111 0,0-5-227 16,3 4-144-16,3-5-337 0,0 1-604 15</inkml:trace>
  <inkml:trace contextRef="#ctx0" brushRef="#br0" timeOffset="25166.2121">16312 15286 539 0,'0'0'1584'0,"0"0"-1471"0,0 0-51 16,36 97 236-16,-12-47 51 0,-6-3-92 16,4-3-26-16,-5-3 7 0,2-3-20 15,-2-4 76-15,-3-1-161 0,2-8 11 16,-6-8-69-16,-2-5-12 0,-3-5 20 16,2 0-59-16,-1 1 7 0,-2-2 0 0,-2-2 19 15,0-4 12-15,-2 0 21 0,2 0 35 16,0-2 58-16,3-14 35 0,-1-10-106 15,4-11-88-15,1-8 0 0,-2-3-15 16,-3-1-2-16,0 8-11 0,0-1-97 16,2 1 22-16,-2 5-9 0,1 10-51 15,0 4 16-15,-3 9 19 0,2 2-21 16,-3 4 58-16,4-5-115 0,-1 2-72 0,2 4-219 16,-1 1-71-16,4 3-59 15,-3 2-257-15,-1 0-354 0</inkml:trace>
  <inkml:trace contextRef="#ctx0" brushRef="#br0" timeOffset="25782.6028">16852 15844 532 0,'0'0'643'0,"0"0"-343"0,0 0 10 16,0 0-36-16,0 0-85 0,0 0 262 16,0 0-258-16,0 0-11 0,0 0-20 15,0 0-21-15,16 72 19 0,-12-58-20 16,2 1-40-16,4-2 78 0,-2 0-56 16,0 2 17-16,-1-3 38 0,-1 2-39 15,1-1-58-15,-1-1-18 0,-4-1-3 0,0-1 26 16,-2-1-38-16,0-1 15 0,0-1-15 15,0 1 3-15,-8 0 20 0,-3-1-3 16,-4 3-18-16,1-1-25 0,-6 0 2 16,0-4-10-16,2 2-13 0,1-2-3 15,-2-2-13-15,3-1-60 0,5-2-44 16,-5 0-15-16,6 0-7 0,0 0-98 0,-4-10-154 16,5 1-382-16,2-8-303 0,0 0-1211 15</inkml:trace>
  <inkml:trace contextRef="#ctx0" brushRef="#br0" timeOffset="26163.8643">16838 15695 837 0,'0'0'995'0,"0"0"-483"16,0 0-289-16,0 0-59 0,0 0 58 15,0 0 46-15,0 0-15 0,0 0-22 0,0 0-20 16,0 0-58-16,0 0 37 0,2-15-23 15,1 10-102-15,-1 1 23 0,-1-1-22 16,-1-3-32-16,0 4 1 0,4-3-8 16,-4 1-26-16,0-2-1 0,0 2 70 15,0 1-70-15,0 1-35 0,0 0 34 16,0 1-2-16,0 0-47 0,0 0-114 16,0 1-125-16,0 0-252 0,0 2-139 0,4 0-490 15,-2 0-476-15</inkml:trace>
  <inkml:trace contextRef="#ctx0" brushRef="#br0" timeOffset="28431.3457">17847 15515 174 0,'0'0'362'0,"0"0"46"16,0 0-22-16,0 0 93 0,0 0-79 0,0 0-82 16,0 0-81-16,0 0-46 0,0 0-39 15,-4 0 3-15,1 0 3 0,1-2-16 16,0 0-40-16,2 0-22 0,0 2 53 16,0 0-26-16,0 0-81 0,0 0-26 15,0 0-29-15,0 0 8 0,0 0 21 0,0 0 0 16,0 0 5-16,0 0 26 15,-2 0-7-15,2 0 4 0,0 0-4 0,0 0 10 16,0-2-5-16,0 2-5 0,-2-3-21 16,2-1-3-16,0-1 0 0,0 2 45 15,0-2-31-15,0-2-14 0,0-3 0 16,0 3 23-16,0-2 0 0,0 1 13 16,2 0-39-16,0 2 6 0,5-1-6 15,-1-1 3-15,3 3-77 0,-1-1 5 16,2 0 38-16,2 3-19 0,0 1 10 0,-2 0-21 15,6 2 13-15,-4 0 49 16,1 0-49-16,2 0-5 0,0 5 36 0,-3 1-16 16,6 3 34-16,-4-1 2 0,4 0 4 15,-2 4-3-15,1-5 28 0,3 3-24 16,-5-1-8-16,5 1 6 0,-3-5-1 16,1 3 49-16,-3-4-31 0,1 0 26 15,-2 0 5-15,2-2-30 0,-6-2 52 16,4 0-25-16,-6 0 10 0,0 0 4 15,-2 0 7-15,1 0-6 0,-2-2 9 0,-1-2 2 16,-2 0 30-16,-1-3-16 16,2 2-30-16,-1-2-54 0,0-1 62 0,-2-1-62 15,0 1-4-15,0-1-12 0,0 1 8 16,0 0-11-16,0 0 12 0,0 4 2 16,0-1-100-16,0 1-49 0,0 2-61 15,0 0-171-15,-2 2-204 0,-3-2-161 16,2 1-497-16,-1 1-24 0</inkml:trace>
  <inkml:trace contextRef="#ctx0" brushRef="#br0" timeOffset="29137.3529">17886 15798 681 0,'0'0'701'0,"0"0"-115"16,0 0-283-16,0 0-59 0,0 0 47 16,0 0-31-16,0 0-19 0,0 0-88 15,0 0 62-15,0 0-49 0,18-67-135 16,-9 61 5-16,4 2 69 0,-1 0 6 0,-1 2-35 16,2 2-15-16,0 0-61 15,-3 0 0-15,-2 0-56 0,4 0-45 0,-4 6 101 16,2-2 24-16,-4 4 15 0,5 0-6 15,0-1 37-15,-3 3-12 0,3-3-40 16,-1 1 32-16,1 1-46 0,-1-4 28 16,0 3-32-16,5-3 1 0,-7-1 4 15,2-4 30-15,1 0 2 0,2 0 1 16,-1 0 0-16,-1 0-5 0,2 0 13 16,0-4-3-16,-5-2 4 0,-2 2 3 0,0-4 35 15,4 3-17-15,-6-2-28 16,0 0-15-16,0 0-11 0,-2-3 32 0,0 1-32 15,-2-3 9-15,0 2-10 0,0-1-13 16,0 2-20-16,0 0 19 0,0-2-54 16,-4 4-49-16,2 1-57 0,-3 0-34 15,4 2-56-15,-1 1-116 0,0 3-265 16,-1 0-164-16,3 0-804 0,0 0 649 0</inkml:trace>
  <inkml:trace contextRef="#ctx0" brushRef="#br0" timeOffset="31098.4363">19428 15312 262 0,'0'0'612'0,"0"0"-258"0,0 0 3 16,0 0 92-16,0 0-147 0,0 0-115 15,0 0-5-15,0 0 29 0,0 0-117 16,0-50 46-16,0 47-26 0,0 3 44 16,0-2-6-16,0 0-33 0,0 2-10 0,-2-2 34 15,2 2 8-15,-2-3-31 0,0 3-42 16,2 0-20-16,-2-2-17 0,0 2-23 16,0 0-18-16,0 0-18 0,0 0-23 15,0 0-17-15,-4 0-24 0,-4 7-19 16,4 6 53-16,-4 6 48 0,-3 8 86 15,2 11-28-15,3 3 29 0,4-1-56 16,2-4 32-16,2-3-61 0,0-2 25 16,2-2 9-16,2-4-15 0,2-5-4 15,-2-5 5-15,5-3-19 0,0 3 11 0,1-1-13 16,2 1 2-16,4-5 22 0,-2 0-4 16,4-4 17-16,-4-2-9 0,1 0-28 15,3-4 28-15,-4 0-16 0,0 0-13 16,2 0-53-16,-2-8-1 0,-3-1-22 15,4-3-10-15,-3-1 1 0,1-3-115 16,1 3 0-16,-6-1 2 0,0 3 97 0,-1 3 99 16,2 3-28-16,-3 3-29 15,-2 2-22-15,2 0 2 0,-1 0 79 0,5 0 28 16,3 0 50-16,-3 6-3 0,3 1 28 16,4-1-66-16,-2 1 16 0,-1-2 3 15,4 0 25-15,-4-1 16 0,2-2-6 16,-4 0 29-16,-1-2 3 0,-1 0 20 15,-1 0-1-15,2-5-40 0,-5-5-5 0,2 2 19 16,-2-6-80-16,2 0 54 0,-4-3-69 16,0-3 49-16,0 1-23 0,-2-3-44 15,0 1 39-15,-2 1-41 0,0-1-1 16,0-4 0-16,0 2 2 0,0 0-2 16,0 0-15-16,-2 0 3 0,0 2 11 15,0 4-58-15,-2 4 23 0,2 1-19 16,0 4-42-16,0 3 15 0,0 3-11 15,-1 2-36-15,3 0-99 0,-3 0-342 16,1 2-172-16,0 9-218 0,0 1 125 0,0-1-157 16</inkml:trace>
  <inkml:trace contextRef="#ctx0" brushRef="#br0" timeOffset="32345.1195">20255 15794 411 0,'0'0'644'0,"0"0"-58"0,0 0-55 15,0 0-195-15,0 0-117 0,0 0 56 16,0 0 2-16,0 0 33 0,0 0 14 16,0-25-17-16,0 23-82 0,0 0-82 15,0 0-16-15,0 2-26 0,-2 0 4 16,2-2 3-16,-3 2-35 0,3 0-30 0,0 0-23 15,-1 0 0-15,1 0 7 0,0 0-27 16,0 0-13-16,0 0-13 0,0 2-17 16,-3 5 43-16,3 5 16 0,-2 4 71 15,2-1-42-15,-2 3-45 0,-1-1 12 16,3-3-12-16,-2 1 0 0,2-2 1 16,0-4-13-16,0-2 12 0,0 3 0 0,0-4 1 15,0-3-1-15,0 4-12 16,0-6-5-16,0 3-13 0,0-1-56 0,0-3-70 15,0 3-54-15,0-3-46 0,0 0-239 16,0 0-278-16,0 0-364 0,0-3-454 16</inkml:trace>
  <inkml:trace contextRef="#ctx0" brushRef="#br0" timeOffset="32650.3028">20184 15620 2377 0,'0'0'625'0,"0"0"-190"15,0 0-143-15,0 0-3 16,0 0-102-16,0 0 67 0,0 0-41 0,0 0-131 15,0 0 11-15,0 0-48 0,-15-70-16 16,15 68-26-16,-1-2-3 0,1 4-18 16,0-3-4-16,0 3-13 0,0 0-19 15,0 0-23-15,0 0-75 0,0 0-150 16,4 0-209-16,2 9 210 0,0-2-151 16,0 4-550-16,-3-5-409 0</inkml:trace>
  <inkml:trace contextRef="#ctx0" brushRef="#br0" timeOffset="33020.3385">20376 15784 482 0,'0'0'1053'0,"0"0"-501"15,0 0-35-15,0 0-168 0,0 0-42 16,0 0 90-16,0 0-28 0,0 0-113 16,0 0-47-16,0 0-55 0,0 0-43 15,20 103-33-15,-15-89-10 0,-2-3-18 0,-1 2-17 16,0-5-5-16,-2 2 8 0,2-4-35 15,-2-1-1-15,0-1 0 0,0-2-1 16,0 1 0-16,0-3 0 0,2 0-2 16,-2 0-43-16,0 0-33 0,0 0-38 15,0 0-45-15,0 0-90 0,0 0-126 16,2 0-95-16,0-7-119 0,0-9-846 0,-2 1 8 16,-8 50 1353-16</inkml:trace>
  <inkml:trace contextRef="#ctx0" brushRef="#br0" timeOffset="33229.7863">20418 15622 2630 0,'0'0'830'0,"0"0"-495"0,0 0-74 15,0 0 2-15,0 0-61 0,0 0-31 0,0 0-12 16,0 0-39-16,0 0-51 0,0 0-66 15,0-38-3-15,0 36-18 0,0 2-39 16,0 0-130-16,0-3-171 0,0 1-369 16,2-1-523-16,0-1-1163 0,-6 56 2380 0</inkml:trace>
  <inkml:trace contextRef="#ctx0" brushRef="#br0" timeOffset="33786.311">20626 15265 534 0,'0'0'1195'0,"0"0"-555"16,0 0-405-16,0 0-96 0,0 0 35 0,0 0-21 16,0 0-104-16,0 0-45 15,0 0 56-15,0 0 64 0,14 49 61 0,-3-16 25 16,-1 7 16-16,0 5 98 0,3-4-140 15,-7-3-28-15,0-4-37 0,-1-2-53 16,3-8 0-16,-4-5-17 0,2-6-9 16,1-1 3-16,-2-3-8 0,5 3-34 15,-2 0 0-15,-2-7 1 0,4 0 24 16,-3-2 20-16,0-1-13 0,3-2 30 16,1 0 32-16,2-5 25 0,0-4-23 0,-1-4-9 15,3-6-34-15,0-8 4 0,0-9-40 16,0-3 4-16,-5 1-22 0,-4 0 0 15,1 3 0-15,-4 5-32 0,-1 4-16 16,0 6-26-16,-2 7 45 0,2 1-2 16,-2 1-37-16,2 1-6 0,-2 1-9 15,0 1-7-15,0 3-19 0,0 2-26 0,0 2 25 16,0 1-30-16,0 0-75 0,0 0-292 16,0 0-305-16,0 0-327 0,-4 4-297 15,0 5 834-15</inkml:trace>
  <inkml:trace contextRef="#ctx0" brushRef="#br0" timeOffset="34205.1915">21125 15688 84 0,'0'0'2235'0,"0"0"-1637"16,0 0-368-16,0 0-111 0,0 0 28 15,0 0 151-15,0 0 65 0,0 0-47 16,0 0-86-16,0 0-55 0,15 64-57 16,-13-46 11-16,-1 2-27 0,2-3-46 0,-3-1-6 15,2-3 10-15,0-1-11 0,-2-3-25 16,0-4 16-16,2-1-40 0,-2 0-1 16,0-2 1-16,1 3 1 0,-1-5 0 15,0 0-1-15,0 0-38 0,3 0-57 16,2 0-92-16,0 0-75 0,1-7-123 15,2-4-217-15,0-3-418 0,-3 2-1485 16</inkml:trace>
  <inkml:trace contextRef="#ctx0" brushRef="#br0" timeOffset="34367.3527">21213 15458 775 0,'0'0'2830'0,"0"0"-2102"0,0 0-427 0,0 0-104 15,0 0-21-15,0 0-38 0,0 0-55 16,0 0-83-16,0 0-7 0,0 0-62 16,-5-24-51-16,3 24-151 0,-1 3-424 0,-3 4-644 15,2 3-966-15</inkml:trace>
  <inkml:trace contextRef="#ctx0" brushRef="#br0" timeOffset="44193.5538">16900 16762 394 0,'0'0'1087'0,"0"0"-426"0,0 0-219 16,0 0-110-16,0 0-92 0,0 0 37 0,0 0 62 16,0 0-39-16,0 0-156 15,0 0-80-15,-14-18-41 0,14 18-23 0,-2 0 0 16,-4 0-2-16,2 0-34 0,-2 4 5 15,-10 10-7-15,-8 13 38 0,-8 11 60 16,5 6 62-16,-1 9-25 0,6-7 37 16,8 0-32-16,-1 0 14 0,1-3-15 15,7-3-50-15,3 1-12 0,3-6-38 16,1-2-1-16,0 0 0 0,1-9-2 16,7-9-13-16,1-1 12 0,3-1 3 0,3 0-1 15,12 0-2-15,10 5-135 0,10-7-1 16,1-3-176-16,-1-8-243 0,-9-2-387 15,-16-6-1414-15</inkml:trace>
  <inkml:trace contextRef="#ctx0" brushRef="#br0" timeOffset="44839.7648">17136 16864 2017 0,'0'0'569'16,"0"0"-569"-16,0 0-25 0,0 0-198 15,0 0 223-15,0 0 312 0,0 0 6 16,0 0-124-16,0 0-2 0,-30 109 77 0,28-69-75 16,2-5-6-16,0-4-29 15,0-9-74-15,3-5-22 0,2-3-60 0,-1-6 15 16,6 4-9-16,-4 2-9 0,2-1-5 15,2-6 5-15,4 4 39 0,-2-4 12 16,0-3-51-16,4 0-85 0,1-4 35 16,-3 0-166-16,4 0-14 0,-4-4 128 0,2-6-85 15,-2 0-12-15,-1 0-99 16,-3-2-120-16,-2 0 321 0,0 3 23 0,-2 4-38 16,-2 2 112-16,-2-1-2 0,2 4-36 15,2 0 38-15,4 0 218 0,-2 0-30 16,2 2 51-16,3 3-45 0,2 0-35 15,2-1 9-15,4-1 42 0,-2 3-65 16,3-4-23-16,-7-2-53 0,6 0 27 16,-7 0 9-16,-3 0 12 0,2 0-36 15,-5-6-4-15,1 3 3 0,-5-8 43 16,0 3-53-16,-2-4-5 0,-2-2 3 0,0 2 29 16,0-3-76-16,-2-2-21 0,-4 0 0 15,-5 3-2-15,3-4 2 0,-5 3-58 16,4-1-39-16,-1 1-39 0,0 2-72 15,-2 0-52-15,4 3-400 0,2 0-7 16,-2 4-225-16,4 3-636 0</inkml:trace>
  <inkml:trace contextRef="#ctx0" brushRef="#br0" timeOffset="45591.4955">16206 17151 1204 0,'0'0'1277'0,"0"0"-629"15,0 0-298-15,0 0-15 0,0 0 26 0,0 0-49 16,0 0-89-16,0 0-80 0,0 0-69 16,0 0-45-16,-7 0-29 0,7 0-36 15,-2 0-11-15,2 1 16 0,-3 5 31 16,2 4 36-16,-3 3 47 0,-1 4 10 15,-1-2-15-15,1 3-8 0,0-3-24 16,-1-3-5-16,-2-3 8 0,5-2-3 0,-5 1-3 16,1-3 1-16,-3 2 2 0,-6-2-12 15,-2 1-11-15,-8-2-9 0,-10-2 3 16,-5-2 6-16,-1-2 0 0,1-8-23 16,11 1-2-16,12-1-14 0,2 3 14 15,4-3-26-15,0-3-14 0,-4-5-69 16,4-1-18-16,3-1 24 0,5-2 12 15,4 0 11-15,2-2 17 0,15 4-36 16,15-6-3-16,14 0 41 0,10 1 32 16,1 2-27-16,3 5 37 0,-9 4 21 0,-1 2 3 15,1 3 80-15,-3-2 14 0,-8 7-55 16,-13-1-30-16,-3 4-12 0,-10-1 0 16,-1 2-15-16,2-2 7 0,-3 2 7 15,4 0-2-15,-4 0 0 0,-5 0-24 16,1 0-62-16,-4 0-31 0,3 0-56 15,-3 0-164-15,3 2-85 0,-1 1 27 16,0 4-200-16,4-5-578 0,-2 1-150 0</inkml:trace>
  <inkml:trace contextRef="#ctx0" brushRef="#br0" timeOffset="46304.7426">17803 17179 1306 0,'0'0'886'16,"0"0"-494"-16,0 0-72 0,0 0-16 16,0 0 89-16,0 0-13 0,0 0-103 15,0 0-120-15,0 0-74 0,0 0-41 16,-13-15-22-16,13 15-3 0,0 0-14 0,0 0-3 15,-3 4-32-15,1 9 32 16,0 12 155-16,-2 8 74 0,2 1-114 0,2 0-63 16,0-10 1-16,0-4-47 0,0-6-6 15,0-3 0-15,0 0 0 0,2 3 14 16,0-3-28-16,4-3 14 0,-1-3-83 16,-1-3-78-16,5-2-65 0,-4 0-111 15,4 0-249-15,2-15-19 0,2-10-240 16,-4 4-1098-16</inkml:trace>
  <inkml:trace contextRef="#ctx0" brushRef="#br0" timeOffset="46504.6482">17817 16932 2273 0,'0'0'1081'0,"0"0"-587"0,0 0-217 0,0 0-104 15,0 0 2-15,0 0-21 0,0 0-42 16,0 0-112-16,0 0-23 0,0 0-74 16,-7-8-58-16,7 8-179 0,0 0-238 15,7 7-88-15,0 1-14 0,-1-3-558 16,2 3 240-16,-29-28 992 0</inkml:trace>
  <inkml:trace contextRef="#ctx0" brushRef="#br0" timeOffset="46754.613">18108 17178 1742 0,'0'0'1086'0,"0"0"-814"16,0 0 58-16,0 0 176 0,0 0-210 15,0 0-54-15,0 104 5 0,0-88-84 16,0-1-84-16,2-2-50 0,-1 1-27 0,2-1-2 15,-1-4 0-15,2 1 0 0,0-6 0 16,-2 1 2-16,-2-2-2 0,2-1-57 16,-2-2-70-16,2 0-76 0,-2 0-172 15,4-2-276-15,-2-8-180 0,2 1-513 16,-3-18-16-16</inkml:trace>
  <inkml:trace contextRef="#ctx0" brushRef="#br0" timeOffset="46925.8798">18009 16937 2580 0,'0'0'804'0,"0"0"-410"0,0 0-170 16,0 0-61-16,0 0-51 0,0 0-44 16,0 0-68-16,0 0-54 0,0 0-331 15,0 0-159-15,0 0 170 0,62-13-426 16,-42 13-1188-16</inkml:trace>
  <inkml:trace contextRef="#ctx0" brushRef="#br0" timeOffset="47276.219">18390 16871 817 0,'0'0'1446'0,"0"0"-668"15,41 99-87-15,-26-64-248 0,-2-2-179 16,-3-9-133-16,-4-5-3 0,3-3 65 16,0-2-92-16,-3-2-55 0,4 5-10 15,-4-5-9-15,4 0 0 0,-4-5-25 16,-2-3-2-16,-2-1 13 0,-2-3 14 16,2 0 29-16,-2 0 24 0,0 0 55 15,2 0 63-15,-1-10-29 0,4-13-33 0,0-10-136 16,-1-5-44-16,3-3 11 15,-5 6 23-15,0 2-37 0,2 9 8 0,-2 7-53 16,-2 1-15-16,2 5 53 0,0-3 0 16,1 2-19-16,-1 1-25 0,2 2 4 15,-2 3 8-15,0 1-44 0,1 5-102 16,7-3-180-16,-1 3-385 0,-1 0 81 16,2 0-370-16,-4 3-412 0</inkml:trace>
  <inkml:trace contextRef="#ctx0" brushRef="#br0" timeOffset="47567.1181">18779 17181 679 0,'0'0'1306'0,"0"0"-463"0,0 0-192 15,0 0-90-15,0 0-162 0,0 0-93 16,0 0-31-16,0 0-111 0,10 104-101 16,-10-90 76-16,0 0-26 0,0-1-68 15,0 1-44-15,0-1-2 0,0-4 2 16,3 3-1-16,-1-5 0 0,-2-1-1 0,2 1-17 16,-2-2-61-16,0-3-75 15,2-2-32-15,0 0-57 0,1 0-140 0,1-2-357 16,0-11-223-16,2-3-978 0,1-16 1104 15</inkml:trace>
  <inkml:trace contextRef="#ctx0" brushRef="#br0" timeOffset="47790.54">18819 16904 1836 0,'0'0'1934'0,"0"0"-1461"0,0 0-361 16,0 0-112-16,0 0 95 0,0 0 68 15,0 0-7-15,0 0-140 0,0 0-16 16,0 0-86-16,0 0-125 0,0-7-134 16,9 7-69-16,-1 0 94 0,3 0-158 15,-2 0-536-15,-1 0-643 0,-53 7 1397 0</inkml:trace>
  <inkml:trace contextRef="#ctx0" brushRef="#br0" timeOffset="48123.2402">18953 16650 2537 0,'0'0'1221'0,"0"0"-684"0,0 0-420 16,0 0-59-16,0 0-37 0,0 0 87 15,0 0 69-15,0 0-12 0,127 105 8 16,-93-52-20-16,-6 1-64 0,-14-1 11 16,-2 1 0-16,-8 1-26 0,-4 0-30 15,-2 3-1-15,-14-4-14 0,-4-1-5 0,-4 1-23 16,-3-7 14-16,1-3-15 0,4-11-24 15,10-8-13-15,4-12-24 0,2-6-16 16,2 1-37-16,-2-2 15 0,4-1-55 16,-1-5-67-16,3 0-103 0,0 0-243 15,17-8-377-15,5-16-575 0,2 3-14 0</inkml:trace>
  <inkml:trace contextRef="#ctx0" brushRef="#br0" timeOffset="48537.4252">19552 17038 2561 0,'0'0'1144'0,"0"0"-594"0,0 0-397 15,0 0-95-15,0 0 80 0,0 0 119 16,0 0 26-16,0 0-84 0,0 0-77 0,0 0-119 16,24-25-3-16,-6 19-36 15,4 1-3-15,-6 1-7 0,4 1-67 0,-5 0-40 16,2 3-63-16,-5 0-29 0,-1 0-239 16,-3 2-273-16,-1 3-159 0,-3 0-625 15,-4 2 619-15</inkml:trace>
  <inkml:trace contextRef="#ctx0" brushRef="#br0" timeOffset="48704.7242">19573 17137 1678 0,'0'0'853'0,"0"0"-461"16,0 0-139-16,0 0 1 0,0 0 94 16,0 0-14-16,0 0-88 0,0 0-126 15,0 0-70-15,111-21-45 0,-87 17-5 16,3-2-17-16,-3 5-105 0,0-3-260 15,0 2-240-15,-1-3-343 0,-8 2-1086 16</inkml:trace>
  <inkml:trace contextRef="#ctx0" brushRef="#br0" timeOffset="49865.9557">20244 16768 57 0,'0'0'580'0,"0"0"-218"16,0 0 314-16,0 0-209 16,0 0-124-16,0 0-153 0,0 0 92 0,0 0-118 15,0 0-55-15,0 0 89 0,-19-53 29 16,17 47 94-16,-1 1-205 0,-1 0-20 16,2 1 28-16,0 1-9 0,2 3-113 15,-3-2 65-15,3 2 9 0,0 0-22 16,-1 0-54-16,1 0 0 0,0 0-25 15,0 0-4-15,0 0-13 0,0 0-38 16,0 0-42-16,0 2-58 0,1 8 122 0,6 3 58 16,4 10 130-16,-1 11 59 0,6 12-26 15,-2 5-59-15,-1-3 51 0,0-2-33 16,-7-10 11-16,2-2-77 0,-3-6 7 16,-3-10-30-16,2-3-6 0,-2-4-9 15,3 0-17-15,-3 0 1 0,2 2 10 16,-2-8-5-16,-2 1-6 0,2-5-1 15,-2-1 24-15,0 0 7 0,0 0 6 0,0 0 9 16,0 0 8-16,0 0 11 0,0-1 19 16,2-5 51-16,3-6-10 0,1-7-110 15,2-9-15-15,5-7 0 0,-2-5-3 16,1-1 3-16,0 3-29 0,-4 8-48 16,0-3-12-16,-2 1 36 0,1 1-57 15,-1 6-14-15,1 3 42 0,-3 8-24 16,0 2-40-16,-2 1 62 0,2 0 23 15,1-1 7-15,-3 3-10 0,0 6-40 0,-2-2-63 16,2 5-18-16,-2 0-74 0,0 0-178 16,2 0-66-16,-2 0-278 0,0 5-330 15,0 2 60-15</inkml:trace>
  <inkml:trace contextRef="#ctx0" brushRef="#br0" timeOffset="50580.1613">20614 17208 1678 0,'0'0'1275'0,"0"0"-450"0,0 0-515 0,0 0-185 16,0 0 7-16,0 0 47 0,0 0 11 15,0 0-59-15,0 0-74 0,0 0-53 16,0-2-3-16,0 8 1 0,0 1 23 16,0 6 79-16,0 1-11 0,0 1 20 15,0 2-50-15,0 0-5 0,0 1-34 16,-4-3 7-16,4-2-6 0,0-1-13 16,0 1-12-16,0-5-1 0,0 2 1 0,0-5-2 15,0 3 1-15,0-2-48 16,0-3-113-16,0 3-36 0,0-4-95 0,0 0-196 15,0-2-323-15,4 0-439 0,-2-5-737 16</inkml:trace>
  <inkml:trace contextRef="#ctx0" brushRef="#br0" timeOffset="50849.2782">20696 16965 2780 0,'0'0'993'0,"0"0"-548"0,0 0-176 16,0 0-4-16,0 0 3 0,0 0-68 15,0 0-18-15,0 0-3 0,0 0-99 0,0 0-40 16,0 0-29-16,0-57-10 0,0 53-1 15,0-2-76-15,0 1-29 0,0 3-63 16,0-3-70-16,0 0-215 0,2 2-1160 16,1-6-1372-16</inkml:trace>
  <inkml:trace contextRef="#ctx0" brushRef="#br0" timeOffset="54730.9597">16213 17217 108 0,'0'0'501'0,"0"0"-133"0,0 0-93 16,0 0 23-16,0 0-20 0,0 0-138 16,0 0 70-16,10-11 45 0,-10 9-82 15,0-2-106-15,0 2-43 0,0-1 24 16,0 1 103-16,0 0 19 0,0-1-30 0,0 1-61 15,0 2 11-15,0 0 22 0,0-3 22 16,0 1-85-16,0 0 25 0,0 2 100 16,0-1-7-16,0-4-71 0,0 1-62 15,0 1 70-15,0-3-9 0,0 2-61 16,-2-1-32-16,0-6 89 0,2 3 18 16,-2-1-69-16,-1-2-14 0,2-2-24 15,-2 1 43-15,1-1-22 0,0 0 27 0,-1-3-50 16,-1 4-3-16,-1-1 3 0,4 4 2 15,1 3 2-15,0 3-8 0,0 0-42 16,0 3-171-16,4 0-412 0,9 0-283 16,1 0-221-16,-1 5-479 0</inkml:trace>
  <inkml:trace contextRef="#ctx0" brushRef="#br0" timeOffset="73714.0754">13667 12380 442 0,'0'0'415'0,"0"0"-284"0,0 0 215 0,0 0-93 15,0 0-40-15,0 0-79 0,0 0 108 16,0 0-124-16,0 0-43 0,-23-43-48 16,23 43-27-16,-2 0-93 0,2 0-51 15,-3 0-34-15,3 0-91 0,-2 0-126 16,-1 0 29-16,-1 2 221 0,0 4 46 15,0 0-111-15,0-3-80 0,0 3 158 16,2-2 57-16</inkml:trace>
  <inkml:trace contextRef="#ctx0" brushRef="#br0" timeOffset="84818.2718">5000 15550 202 0,'0'0'198'0,"0"0"158"16,0 0-48-16,0 0 6 0,0 0 22 16,0 0 22-16,0 0-100 0,-6-41 2 15,4 36-102-15,0-1-26 0,2 2 62 16,-2-3-10-16,2 4-31 0,-2-1-148 0,2 1 132 16,0 1-40-16,-2-3-22 0,2 4-28 15,0 1 14-15,0 0-5 0,0-2-5 16,0 2-10-16,0 0 7 0,0 0 5 15,0 0 0-15,0 0-15 0,0 0-22 16,0 0-16-16,0 0-24 0,-2 0-5 16,2 0 1-16,0 0-6 0,-2 0-19 15,2 2-16-15,0 4-33 0,0 3 20 16,0 11 82-16,0 6 92 0,-3 12 60 16,-1 5-42-16,0-3-4 0,0-4-3 0,-1-8-68 15,3-2-34-15,0-9 38 0,2-5-21 16,-2 0-13-16,0 1-5 0,0 1 4 15,-1-3 1-15,1 0 13 16,0-6-17-16,2-3 20 0,0 0-4 0,-2-2 16 16,2 0 9-16,0 0 4 0,0 0 4 15,0 0 9-15,0 0 23 0,-2 0 31 0,0 0 5 16,-2-7-5-16,0-3-113 0,0-9-57 16,2-16 41-16,2-10-34 0,2-8-33 15,8 2-1-15,2 8-71 16,-3 11 82-16,0 10-161 0,-5 6 198 0,0 3-5 15,3 1 23-15,-1-1 14 0,2 2-23 16,-2 3 22-16,1 4-45 0,0 4-65 16,3 0-57-16,0 2 172 0,8 13 61 0,3 12 79 15,4 11-17-15,1 2-69 16,-3 3-5-16,1-5-22 0,-6-9 66 16,0-5-26-16,-6-5-42 0,-1-7 0 0,2-1 9 15,-2-1-30-15,1-1 46 0,0 1-19 16,1-5 23-16,-4-1-23 0,-3-4 35 15,-1 0 18-15,3 0 5 0,-1 0 10 16,-2-5 1-16,2-3-15 0,2-3-36 16,-1-6 15-16,1-3-51 0,-3-8 21 15,1-11-34-15,1-4-2 0,-4-3 1 0,-2 4-66 16,-2 6-62-16,0 3 14 16,0 8-42-16,0 8 49 0,-2 5-10 0,0 5 17 15,2 1-74-15,-2-2-37 0,0 2 5 16,0 4-310-16,0 2-90 0,2 0-296 15,-2 0-624-15</inkml:trace>
  <inkml:trace contextRef="#ctx0" brushRef="#br0" timeOffset="85936.4734">6122 15683 1156 0,'0'0'1409'0,"0"0"-894"0,0 0-156 16,0 0 19-16,0 0-70 0,0 0-63 15,0 0-38-15,0 0-79 0,0 0-125 16,-11-21-3-16,37 17-85 0,14 0 57 16,6 2 28-16,5 1 9 0,-1 1-8 15,-10 0-2-15,-2 0-19 0,-5 0 20 16,0 0 0-16,-1 0 3 0,0 0-3 15,0 0 0-15,-3 0 1 0,1 0 3 16,-2 0 1-16,-8 0 11 0,-2 0 1 16,-6 0-17-16,3-2 21 0,2-2-17 15,0 0 25-15,-2 0-26 0,-6 0 12 0,-1 3-12 16,-4-1 12-16,-3-1 8 0,2 3 16 16,-3 0 4-16,0 0 18 0,0 0-3 15,0-2 6-15,0-1 5 0,0-5-69 16,-4 1-58-16,-5-3 33 0,1 0-43 15,-5 0 32-15,-1-1 6 0,-1 2-13 16,-7 0-31-16,4-1 28 0,-6 2 10 16,3 1 2-16,-5-1 9 0,5 2 22 0,4 2 3 15,5 1 13-15,0-1 16 0,6 4-2 16,4 0-27-16,2 0-63 0,0 0-29 16,0 0-30-16,6 0 1 0,8 0 107 15,6 6 14-15,12 5 153 0,9 2-91 16,-4 0-32-16,-4-3-26 0,-16 0-8 15,-6-3-1-15,6 2 5 0,-7 1-1 16,2 2-26-16,-1 0 26 0,-4-1 0 16,-5 1 1-16,-2 1 0 0,0 2 54 15,-2 1-33-15,-14 1 12 0,-5 3-12 0,-2-1-17 16,0 3 51-16,-3-5-51 0,6-3-4 16,-2 3-17-16,5-5-16 0,2 3-105 15,7-2-109-15,1-4-346 0,5 0-43 16,2-1-322-16,0-4-432 0,19-4 744 0</inkml:trace>
  <inkml:trace contextRef="#ctx0" brushRef="#br0" timeOffset="86694.5061">7758 15454 1883 0,'0'0'548'15,"0"0"-193"-15,0 0 97 0,0 0-114 0,0 0-13 16,0 0-109-16,0 0 7 0,0 0-89 16,0 0 17-16,0 0-70 15,-29-63-50-15,29 59-16 0,0-4-12 0,8 2 18 16,3-1-21-16,4 1-47 0,0-2 45 16,3 3 2-16,2 3 7 0,-1 0 17 15,0 2 30-15,-2 0 4 0,2 6-44 16,-4 2-13-16,1 1 21 0,-2 3-20 0,-2 1-1 15,-3 0-1-15,0 0 0 16,-5 4-21-16,-2 1 21 0,-2 5 25 0,0 9 40 16,-15 9-26-16,-4-2 8 0,-1-4-30 15,2-12 3-15,7-10 7 0,-4-3-11 16,0 1-15-16,-2 1 23 0,-3-1-23 16,7-5 19-16,-4 1-7 0,7-5-12 15,5 2 12-15,-1-4 4 0,5 3 9 16,1-3-4-16,0 0-19 0,0 0 16 15,0 0-16-15,0 0 0 0,0 0-2 0,0 0-1 16,0 0-25-16,0 0 7 16,0 0-9-16,5 0-2 0,2 0 5 0,12 0 24 15,9 0 20-15,11 0 7 0,1 0-24 16,-2 0 0-16,-2-3 0 0,-1 1 7 16,-3-2-10-16,-1 2-3 0,-1-2-20 15,-2 3-73-15,-10-1-97 0,0 2-54 16,-9-2-62-16,4 0-309 0,1-3-109 15,-4 1-387-15,-1-10-811 0</inkml:trace>
  <inkml:trace contextRef="#ctx0" brushRef="#br0" timeOffset="87525.5254">8260 15141 2463 0,'0'0'513'0,"0"0"-54"0,0 0-126 15,0 0-17-15,0 0-114 0,0 0-80 0,0 0-122 16,0 0-14-16,0 0-116 0,0 0-70 15,-11 5 196-15,11 14 4 0,0 0 120 16,0 2-96-16,0 0 4 0,0 1-23 16,0-4-5-16,0-5 21 0,0-1-21 15,0-4 0-15,0-2 37 0,0-4-34 16,0-1-3-16,0-1 45 0,0 0 18 16,0 0 4-16,0 0-21 0,0 0-5 0,0 0-3 15,0 0-4-15,0 0-14 16,0 0-3-16,0 0-13 0,0 0 16 0,0 0-5 15,0 0 5-15,0 0-5 0,0 0-12 16,0 0-2-16,0 0-1 0,0 0 0 16,0 0-2-16,0 0-2 0,0 0-12 15,0 0 14-15,0 0 2 0,0 0 0 16,0 0 4-16,0 0 11 0,0 0 1 16,0 0-14-16,0 0 1 0,0 0-2 15,0 0 0-15,0 0 2 0,0 0 0 0,0 0 16 16,0 0-4-16,0 0 5 0,0 0 15 15,0 0 6-15,0 0-9 0,-4 0-32 16,2-1-9-16,-3-3 9 0,0 0 2 16,4 0 27-16,-1-1-29 0,2-3 0 15,0 0 26-15,0 0-26 0,0-5-22 16,0 0-42-16,3-2 26 0,7-1-24 16,-4 1 8-16,0 4 3 0,1 0 6 15,-1 4-21-15,-1 1 3 0,4 2-14 16,1 4 19-16,-2 0-5 0,6 0-47 0,2 4 53 15,0 7-30-15,6 3 87 0,-5 0 48 16,4 3-9-16,-2 1 9 0,3-6 3 16,-6 2-33-16,4-1 27 0,-4-6 5 15,1 0 4-15,1-3 3 0,-6 0 10 16,0-4 25-16,0 0-15 0,-4 0 16 16,-2 0 20-16,0-4-1 0,-2-4 31 0,1-2-20 15,2-1-58-15,-3-2 5 0,-2-2-14 16,-2-5-54-16,0 3 35 0,0 0-35 15,0-3 9-15,0 2-11 0,0-2-3 16,0-1-11-16,-2 1-6 0,2 3-26 16,0 3-36-16,0 2-16 0,0 5-24 15,2 2-51-15,4 5-95 0,7 0-238 16,4 0-207-16,-1 5-40 0,-1-1-656 0,3 13 114 16</inkml:trace>
  <inkml:trace contextRef="#ctx0" brushRef="#br0" timeOffset="88447.3634">9234 15620 789 0,'0'0'1238'15,"0"0"-724"-15,0 0-235 0,0 0 63 16,0 0 27-16,0 0-57 0,0 0-59 16,0 0-37-16,0 0-72 0,-49-94-81 15,39 84-9-15,-6 1-12 0,2 0-41 16,-3 1 33-16,0 0-34 0,0 1-9 16,2 2-12-16,2 2 21 0,5 1-1 0,6 0 1 15,0 2-46-15,2 0-59 0,0 0-92 16,0 7 18-16,4 5 159 0,8 4 20 15,6 1 4-15,-1 1 39 0,8 4-19 16,-4 0 9-16,3-2 65 0,-8 1-98 16,2 1-18-16,-6-4 18 0,-3 2-1 15,-2-5 1-15,1 0 0 0,-7-4 0 16,2-1 0-16,-3-5 3 0,0 2 1 0,0-7 37 16,-3 5 49-16,-6-3-15 15,2-2-12-15,0 0-13 0,0 0 42 0,4 0-33 16,-1 0-13-16,2-4 16 0,0 1-41 15,2-5-18-15,0 0-6 0,2-5-40 16,7-2-88-16,5-4 10 0,2-1 104 16,2-4-12-16,1 2 8 0,0-6-39 15,5-6 56-15,-4-5-14 0,1-2-63 0,-5 4 79 16,-8 8 2-16,-4 5-54 0,-2 7 51 16,-2 3-58-16,0-5 58 0,0 0-32 15,0-2 30-15,-6 3 10 0,0 3 19 16,-1 3 5-16,-1 0 29 0,2 7 14 15,-1 0 0-15,3 2-72 0,-1 3-9 16,3 0-72-16,-2 13-118 0,-1 11 79 16,5 18 120-16,0 13 192 0,0 4-105 15,11 1-11-15,3-9-40 0,-2-1 26 0,-1-10 21 16,-1-9-45-16,-1-8-34 16,-3-11 27-16,1-1-28 0,-3-4 27 0,2 1 10 15,0-2-17-15,-4-3 28 0,0-3-1 16,-2 0 26-16,0 0 46 0,2 0 67 15,-2 0 20-15,4-2-22 0,-4-9-46 16,2-3-96-16,2-8-44 0,0-7 28 16,0-7-24-16,0-4-3 0,0 2-4 0,0 2-6 15,3 8 6-15,2 1-63 16,-3 4-17-16,0 9 9 0,-2 5 8 0,3 2-26 16,1 1 5-16,5 1-79 0,2 0-1 15,5 4 11-15,-4 1-46 0,2 0-53 16,4 9-225-16,-4 6-135 0,2-1-68 15,-5 5-500-15,-4-5-150 0</inkml:trace>
  <inkml:trace contextRef="#ctx0" brushRef="#br0" timeOffset="89625.0094">9849 15587 1518 0,'0'0'1064'0,"0"0"-703"16,0 0-220-16,0 0 31 0,0 0 96 15,0 0 44-15,0 0 4 0,0 0-104 16,0 0-71-16,0 0-49 0,-118 43-30 16,95-33-22-16,8-1 7 0,-1-2-32 15,4 0 9-15,4 0-24 0,3-2-24 16,1-2 5-16,4-3-12 0,0 0 12 0,0 1-1 16,0-1-1-16,0 0 4 0,9 1 17 15,1-1 54-15,5 0-4 0,1 0-50 16,-1-5 0-16,5-2-2 0,-4-3 0 15,2 1 0-15,-3-3-45 0,-3 2 3 16,-1 5 44-16,-4-1 3 0,-1 4-3 0,-5 2 0 16,6 0-1-16,-1 0 1 15,6 0 1-15,-2 2 28 0,5 4 14 0,2 4-8 16,-2-1-15-16,1-1 25 16,4-1-44-16,-6 0 21 0,2 0-3 0,-4-6 23 15,1-1 1-15,2 0 28 0,-2 0 17 16,1-8 15-16,4-4 0 0,-6-5-11 15,2 1-23-15,0-5 13 0,-6-2-36 16,0-3 19-16,-1-7-52 0,-5-5-11 16,-2-2 35-16,0 1-36 0,-7 1 31 15,-1 3-32-15,0-3-11 0,0 1 9 0,-4-6-1 16,4 3-29-16,0-1-15 0,2 13-14 16,-1 3-24-16,0 12 53 0,3 4 29 15,2 1-3-15,-2 2 6 0,2 2 0 16,0 3-12-16,2 1-48 0,0 0-51 15,0 8-34-15,0 18-7 0,0 16 152 0,0 9 32 16,0 1 14-16,2-4-11 16,0-10-34-16,0-10 12 0,0-6 4 0,0-7 6 15,0-7-20-15,0 1-1 16,-2-1-2-16,3-2 1 0,-1-4 12 0,-2 0 7 16,0-2 19-16,0 0 1 0,0 0 9 15,0 0 15-15,0 0 4 0,2 0-3 16,0-9 0-16,5-1-11 0,3-14-54 15,4-5-17-15,2-6-42 0,-2 2-18 16,-3 9-25-16,-4 4-41 0,-3 7-10 16,0 5-55-16,-2 3 26 0,0-2 50 0,-2 6 36 15,0 1-30-15,0 0-106 0,0 8-108 16,-2 9 148-16,-8 12 103 0,-3 10 89 16,0 5 0-16,5 2 59 0,2-4 0 15,4-5 85-15,2-5-52 0,0-5 66 16,0-7-115-16,2-2 34 0,2-5-76 15,4 4 71-15,0 2-33 0,5 2-3 16,4-4-5-16,-3-5-8 0,9 0 35 16,-7-3-35-16,5-5 22 0,-4 0-3 0,1-4-12 15,-4 0 11-15,3 0-3 0,1-3 0 16,-4-4 11-16,2 2-14 0,-6-3 0 16,-2-1 15-16,0 0-15 0,-1-2 8 15,-3-2 4-15,-1-1-44 0,-3 4 11 16,0-5 24-16,0 4-36 0,-7 1 3 15,0 2-5-15,1 1-15 0,-2 1-10 16,2 2-14-16,-6 3-13 0,4-1 2 0,2 2 7 16,0 0-7-16,-3 3-35 0,-2 9 18 15,3 4 21-15,-2 1-21 0,7 1 26 16,1 0 14-16,2 1 27 0,0-1 0 16,0-1 9-16,4-2 9 0,3-2-16 15,1-1 25-15,3-3 12 0,2-3-35 16,-1 0 50-16,4-5 9 0,0-1-26 15,1 0 13-15,2-1 4 0,7-9-11 16,5-4-20-16,5-6-8 0,5-1 20 16,-3-4-4-16,-4 4-2 0,0-1-26 0,-2 4 43 15,-7 5-45-15,-3 3 73 0,-10 5-8 16,2 2-46-16,-5 1-8 0,1 2-12 16,1 0-23-16,1 0-25 0,-5 2 16 15,-1 8-4-15,-2 0 17 0,-3 2 19 16,-1 3 29-16,0-1 0 0,0 2 0 15,-3-1-26-15,-5-3-6 0,-2 5-15 16,-2-6-35-16,-1 2 6 0,-4-2 0 0,-1-2-79 16,3-2-71-16,-7 0-117 0,1-1-239 15,-3-2-169-15,1-4-440 0,6 0-268 16</inkml:trace>
  <inkml:trace contextRef="#ctx0" brushRef="#br0" timeOffset="90092.9181">10162 15233 2255 0,'0'0'649'0,"0"0"-317"0,0 0-221 15,114-35-111-15,-96 31-23 0,-4 2-235 0,8-3-343 16,-8 2-1012-16,-1-2 761 0</inkml:trace>
  <inkml:trace contextRef="#ctx0" brushRef="#br0" timeOffset="112853.678">7028 16748 1367 0,'-4'-7'643'0,"2"2"-427"0,-2-3 83 15,2-1-178-15,0-1 49 0,-1 3 72 16,1-3-107-16,-2 0-11 0,0 2 44 16,-1 3-7-16,1-3-134 0,2 3 78 0,-2-1 14 15,2 0-115-15,-3 3 108 0,3-1-35 16,0 1-5-16,-2 0-38 0,0 1-34 15,2 2 47-15,-5-2-10 0,3 2-37 16,-1 0-18-16,-3 0-114 0,0 4-43 16,-2 6 2-16,-6 3 100 0,2 3 3 15,-2 6 16-15,4 1-26 0,1-2 78 16,4 0-20-16,-1 1 1 0,6-2-25 16,2-3 45-16,0 0-41 0,0-1 40 15,9-5 4-15,-1-2 25 0,3 1 29 0,3-3-2 16,2-2 32-16,2-3 59 0,4-2-7 15,-1 0-7-15,0 0 18 0,0-7-63 16,-1-1 31-16,-2-1-36 0,0-2-38 16,-8 2 11-16,3-3-8 0,-4-3 0 15,-3-1 12-15,-4-1 0 0,-2 0-23 16,0 0-16-16,0-2 16 0,-4-1-31 16,-8 3 12-16,2 0-16 0,-2 2-16 0,2 0 16 15,-4 2 0-15,2 3 0 16,1 0-19-16,0 4 16 0,3 1-28 0,2 5-19 15,-1 0-34-15,3 0-66 0,0 0-203 16,0 5-146-16,2 6 17 0,-1 2-17 16,3 0-276-16,0-2-580 0</inkml:trace>
  <inkml:trace contextRef="#ctx0" brushRef="#br0" timeOffset="113129.4534">7336 16913 189 0,'0'0'2274'16,"0"0"-1702"-16,0 0-256 0,0 0-69 15,0 0 91-15,0 0 84 0,0 0-47 16,0 0-116-16,0 0-104 0,0 0-85 0,-8-1 4 16,6-1-25-16,-2-4-15 0,1 4 15 15,0-3-46-15,1-1 24 0,0-2-27 16,-1-4 0-16,3 3 0 0,0-4 0 15,0-4-31-15,0 1 13 0,0-1-22 16,0-1-43-16,0 5-19 0,3 0-94 16,-1 2 38-16,0 5-48 0,-2 4-38 15,3 2-293-15,-3 0-362 0,0 0-1225 0,0 0 1309 16</inkml:trace>
  <inkml:trace contextRef="#ctx0" brushRef="#br0" timeOffset="113449.6141">7667 16564 2588 0,'0'0'714'0,"0"0"-703"16,0 0 23-16,0 0-34 0,0 0 215 15,0 0 156-15,-4 106-21 0,4-65-183 16,0-3-83-16,0-8-30 0,0-10-4 16,4-5-29-16,-2-4-21 0,-1 4 17 15,4-3 8-15,-3 2-25 0,4-5-2 16,-4-1 2-16,0-3-3 0,-2-2 3 16,2-1 11-16,-2 0-11 0,0 0 0 0,0-2-4 15,0 0-35-15,0 0-66 0,0 0-99 16,0 0-152-16,0 0-140 0,0 0-58 15,-2-4-217-15,-2-1-1326 0</inkml:trace>
  <inkml:trace contextRef="#ctx0" brushRef="#br0" timeOffset="114015.6397">7891 16680 966 0,'0'0'934'0,"0"0"-448"16,0 0-173-16,0 0-49 0,0 0 3 16,0 0-25-16,0 0 119 0,0 0-59 15,0 0-44-15,0 0-141 0,0 0-33 16,-52-99-5-16,52 93-1 0,0 2 15 15,9-1-43-15,1-3-36 0,7-1-14 16,3 0 18-16,0-1-4 0,2 2-11 16,1 2 29-16,-2 2 11 0,-1 0-39 15,-5 4-4-15,-5 0-43 0,-2 0 7 0,-1 0 0 16,-2 0 32-16,-1 6-14 0,-4 0 17 16,0 4 1-16,0 0-27 0,0 1 27 15,-9 6 19-15,-2-2-19 0,-1 4-15 16,-1 3 11-16,0-2-15 0,2 3-8 15,5-3-12-15,4 2 12 0,2-3-16 16,0 2 28-16,6-2 11 0,5 2 0 16,8-2 0-16,-2 3 2 0,7-7 1 0,-4 2 1 15,4-4 15-15,-6-2-15 0,2 1-4 16,-5 0-29-16,-5-5 28 0,2 5 5 16,-8-4 13-16,-2-4-13 0,-2 1 0 15,0-1 89-15,-6 4 35 0,-14-1-19 16,-7 6-19-16,-9 1-51 0,0-2-12 15,6-5 0-15,11-2 7 0,4-2-8 16,0-2-22-16,-3 3-2 0,4-2-2 16,4-2-19-16,0 2-17 0,4-2-35 15,4 0-68-15,2 0-64 0,0-2-146 0,14-8-351 16,6-12-448-16,2 1-1028 0</inkml:trace>
  <inkml:trace contextRef="#ctx0" brushRef="#br0" timeOffset="114531.0078">8408 16722 288 0,'0'0'1381'0,"0"0"-652"16,0 0-434-16,0 0 22 0,0 0 22 15,0 0 32-15,0 0-52 0,0 0-109 16,0 0 1-16,41-107-65 0,-41 98-100 0,0-2 3 16,-2 2 9-16,-6-2-35 15,0 4 66-15,-2-3-52 0,2 3-35 0,-8-1-2 16,4 5-14-16,-1-4-35 0,-4 7 14 16,0-1 4-16,5 1-27 0,-4 0 19 15,6 1 10-15,3 9-13 0,4 7-37 16,0 9 37-16,3 7-41 0,9 6 29 15,7-2 9-15,8-1 27 0,-3-5 5 16,0-2-5-16,3 2 18 0,-7-2 0 0,-5-7-26 16,0-2 25-16,-8-7 2 0,0 0 14 15,-2 2-15-15,2 1-13 0,-4-3 11 16,0 1 4-16,0-6 22 0,0-3-23 16,-4 0 38-16,-6-1 65 0,-6-1-13 15,2-1-24-15,-4-2 4 0,1 0-21 16,2-5 31-16,-2-4-30 0,4 1-12 15,3-5-20-15,-3 0 40 0,6-4-59 16,2 2-13-16,3-5 12 0,2 2-16 16,0 1 16-16,6 0 1 0,4 2 0 0,6-2-7 15,-2 0-35-15,6 3-12 0,-1 1-12 16,3 2-80-16,-2 3-61 0,1 2-253 16,-2 4-161-16,-4 2-347 0,-2 0-1028 15</inkml:trace>
  <inkml:trace contextRef="#ctx0" brushRef="#br0" timeOffset="115120.002">9070 16648 2557 0,'0'0'421'0,"0"0"-374"15,0 0-47-15,0 0 152 0,0 0-89 16,-38 111 16-16,34-91 94 0,2 0 15 16,2-3-182-16,0-1 88 0,-2-3-92 15,2-4 49-15,0-1-26 0,0-6-4 16,-2 0 4-16,2 0 21 0,0-1 48 15,0-1 40-15,0 0 0 0,0 0-22 16,0 0-17-16,-2 0-3 0,2 0 21 0,-2 0 15 16,-1-1-29-16,-3-5-99 0,0-2 14 15,1-3-14-15,1-8 2 0,4-6-4 16,0-6-25-16,6-1 2 0,5 3-54 16,-2 9 21-16,-1 6-39 0,0 2 17 15,6 5 26-15,-2-3 0 0,8 3-83 16,2 4 51-16,2 3 31 0,1 0 55 15,1 10 105-15,-2 5 34 0,-2 4-43 16,4 2 26-16,-7 2-64 0,3-1-11 16,-6-4-9-16,2 1-14 0,-4-6-1 0,-4-1-8 15,-1-4 11-15,-2-4-5 0,-3-2 65 16,-2 0 9-16,-2-2 31 0,0 0 60 16,2 0 7-16,-2 0-36 0,0-6-17 15,0-4-20-15,2-5-72 0,0 0-47 16,-2-4 15-16,0 2 0 0,0-1-16 15,0-2-19-15,0-5 5 0,0-4-12 0,0-9-34 16,-4 1-46-16,2 1-20 0,-3 11-26 16,4 7-32-16,-1 3-161 0,0 6-334 15,-1 0-1221-15,-8-4-600 0</inkml:trace>
  <inkml:trace contextRef="#ctx0" brushRef="#br0" timeOffset="117284.7452">10092 16776 771 0,'0'0'478'0,"0"0"-356"0,0 0-122 15,0 0-32-15,0 0 6 0,0 0-7 16,0 0-13-16,0 0 0 0,0 0 1 15,6-4 12-15,-6 4-46 0,2 0-124 16,0 0-73-16,-2 0 25 0,2 0 93 16,-2 0 52-16,0 0 69 0,0 0 37 15,0 0 0-15,0 0 0 0,0 0 0 0,0 0 0 16,0 0 11-16,0 0-7 0,0 0-4 16,0 0 0-16,0 0-15 0</inkml:trace>
  <inkml:trace contextRef="#ctx0" brushRef="#br0" timeOffset="117758.4787">10092 16776 81 0,'23'-19'350'0,"-21"19"-1"0,3 0-28 16,-1 0 180-16,2 2-59 0,0 7 59 16,3 2-168-16,1 4-22 0,4 9-131 15,-2 9 67-15,0 2-47 0,2 3-3 16,-4-3-62-16,-4-2-4 0,-2-5-37 15,-3-4-53-15,3-6-14 0,-4-4 7 16,0-4-31-16,0 3 14 0,0-6-16 16,0 5 16-16,0-7-17 0,0-3 21 15,0 0 8-15,0-2 17 0,0 0 0 0,0 0 6 16,0 0 2-16,0 0 12 0,0 0 10 16,-4 0 25-16,1-2 10 0,-4-5-74 15,4-5-14-15,-4 0-22 0,2-3 2 16,-3-13 17-16,8-7-20 0,0-11-26 15,8 0-24-15,2-5-36 0,2 8-32 16,-1 10 43-16,0 8 21 0,-5 8-28 16,-1 3-40-16,6 1 119 0,1 0-56 0,1 0 59 15,-3 1-29-15,0 4 29 16,0 3 46-16,-5 2-42 0,0 3-4 0,-3 0-25 16,0 0-29-16,0 0-6 0,2 4 57 15,-4 3 3-15,0 0 0 0,0 3 5 16,0-3 78-16,-2 3-83 0,-6 2 1 15,-2 1-1-15,-8 2 21 0,4 2-8 16,-4-4-13-16,2 3-67 0,6-5-14 16,0 0-32-16,0-1-178 0,3 0-30 15,1-1 20-15,2-3-114 0,0 1-238 0,4-3-229 16,0 1-228-16</inkml:trace>
  <inkml:trace contextRef="#ctx0" brushRef="#br0" timeOffset="118588.2636">10574 16833 951 0,'0'0'953'16,"0"0"-399"-16,0 0-242 0,0 0-10 15,0 0-27-15,0 0-141 0,0 0 22 16,0 0-59-16,0 0-25 0,0 0-1 15,-85 7-20-15,72-4 10 0,0 3-3 16,7-4-36-16,0 3-22 0,0-3-25 16,-2 4 21-16,4-4-50 0,0 1 28 0,2 3-20 15,2-3-25-15,0 0 11 0,0 2 60 16,0 0 6-16,2-3-1 0,4 2 56 16,6 1-59-16,-2-3-2 0,0-2 3 15,6 0-3-15,0 0-65 0,1 0 65 16,3-6 41-16,-5-1-15 0,6-1-26 15,-5-2-26-15,4 1 1 0,-4-3-93 16,-1 0 116-16,3 2-1 0,-6-4 3 0,-2 3-4 16,0 0 4-16,-4 1 84 0,0-2-6 15,-2 2-74-15,2-1 94 0,-2-2-94 16,1-1 51-16,0 1 113 0,-1-4-106 16,-1-3-61-16,0 0 71 0,-1-2-31 15,0 0 83-15,-2 0-61 0,2 0-36 16,-2-1-25-16,0 0 50 0,0 0-52 15,0 3 0-15,0 4 58 0,0 3-23 0,0 5 12 16,0 1-8-16,0 5-39 16,0 2-2-16,-2 0-21 0,0 0 8 0,0 2-51 15,-1 14-84-15,0 14 117 0,1 13 33 16,2 10-2-16,0-1 19 0,2-5-17 16,8-5 21-16,1-1-17 0,1-7 13 15,1-7-17-15,-2-5-4 0,-3-8 2 16,3-2-2-16,0 0 4 0,-1-2 25 15,3 0-23-15,0-2 14 0,-5-4 14 16,1-2 20-16,-5-1 8 0,2-1 23 0,-2 0 50 16,3-3 11-16,-1-5-16 0,3-8-64 15,1-6 12-15,1-7-44 0,0-12-28 16,-7 0 69-16,0-3-71 0,-2 2-14 16,-2-1 11-16,0 5-50 0,0-1-11 15,0 0-14-15,0 10 31 0,-4 11 11 16,0 5 6-16,4 5 30 0,-4 1 23 15,2 2-10-15,0 3-6 0,2 0-7 0,-3 2-20 16,3 0-26-16,0 9-49 16,0 19 2-16,0 12 93 0,0 8 97 0,3 0-47 15,5-4-33-15,-2-11 13 0,0-5-3 16,0-8-24-16,0-4-1 0,0-3 15 16,0 4 3-16,-2 1-7 0,4-1-13 15,-1-2 1-15,2-1-1 0,-3-3-12 16,2-3-44-16,1-1-44 0,-1-1-59 15,3-2-102-15,2-3-282 0,-3-1-272 16,0-3-328-16,2-3-802 0</inkml:trace>
  <inkml:trace contextRef="#ctx0" brushRef="#br0" timeOffset="118774.7649">10574 16583 3557 0,'0'0'466'0,"0"0"-466"0,0 0-44 16,0 0-109-16,0 0 153 0,0 0 182 0,0 0 125 16,0 0-46-16,133 10-91 0,-60-8-127 15,-3-2-20-15,-11 0-23 0,-1 0-119 16,-10 0-132-16,-3 0-241 0,-11 0-217 16,-14 0-632-16,2 0-559 0</inkml:trace>
  <inkml:trace contextRef="#ctx0" brushRef="#br0" timeOffset="119285.5058">11243 16888 475 0,'0'0'1319'0,"0"0"-607"16,0 0-295-16,0 0-35 0,0 0 61 15,0 0-79-15,0 0-82 0,0 0-60 16,0 0-62-16,0 0-38 0,52-37-53 15,-47 26-67-15,-5 3 34 0,2-2 85 16,-2-1-121-16,0-1 14 0,0-1-14 0,0 3 0 16,-2 0-23-16,0 5 21 0,-5-1-17 15,0 6 2-15,1-2-44 0,-2 0 57 16,-1 2-60-16,1 0 3 0,-1 0-1 16,-1 6-4-16,-1 7-27 0,5 3 55 15,0 3-8-15,4 1 14 0,2 2 32 0,0-1 3 16,0-3-3-16,5 0 33 15,2 2-31-15,3-7 2 0,2-2 21 0,-2-1 8 16,1-5-12-16,1 1 38 0,3-5-13 16,0-1 5-16,2 0 28 0,0 0-22 15,0 0-24-15,0-7-12 0,-2 0-6 16,1-5-1-16,0-1-12 0,-2-3 22 16,2-1-24-16,-6 2-25 0,2 0 4 15,-2 3-37-15,-2 1 25 0,-6 6 30 16,0 2 2-16,0 1-61 0,0 2-23 0,0 0-20 15,5 0 64-15,1 5-13 0,3 0 12 16,2 2 18-16,-1 5 23 0,4-5-22 16,-2 5 23-16,-1-2 2 0,6-1 13 15,-9-3-15-15,2-1-77 0,2-1-71 16,-3-2-207-16,-3-2-48 0,2 0-49 16,2 0-69-16,-7-4-202 0,2-3-482 15,-4 1 576-15</inkml:trace>
  <inkml:trace contextRef="#ctx0" brushRef="#br0" timeOffset="119786.8393">11729 16784 427 0,'0'0'735'0,"0"0"-86"15,0 0 63-15,0 0-243 0,0 0-135 16,0 0 44-16,0 0 24 0,0 0-196 0,23 109-50 16,-23-92-51-16,0-3-46 15,0 1 6-15,0-2-15 0,0-4-19 0,0-3 4 16,0-3-12-16,0-3 12 0,0 0 6 15,0 0 9-15,0 0-11 0,0 0 4 16,0 0 6-16,0 0 14 0,0 0 4 16,0 0-6-16,0-5-3 0,2-2-21 15,2-7-37-15,1-1-70 0,3-4-16 16,-3 4-4-16,3-1 70 0,-2 5-49 16,0 3 12-16,1 2-8 0,-4 3 29 0,3 3 10 15,-1 0-17-15,0 0-7 0,3 3 30 16,0 5 20-16,1 1 93 0,2 1-39 15,-5 0 28-15,5-3-24 0,-2 3 1 16,-1-3-6-16,1-3-33 0,-3 1 10 16,0-5-17-16,0 0 40 0,3 0 9 15,0 0 12-15,1 0 6 0,0 0 3 16,6-7-24-16,-2 0-13 0,4-3-28 0,-2-2-7 16,3 2 7-16,3-6-18 15,2 1 0-15,2-5 0 0,2 5-2 0,2 0 0 16,-5 4-35-16,-2 4 21 0,2 2-5 15,-5 3 2-15,0 2-27 0,-5 2 20 16,-3 5-36-16,-4 6 28 0,2 1 34 16,-6 2 28-16,-2 0 32 0,-2 2-49 15,0 2-11-15,-6-1-31 0,-8 1 29 16,-2 2-38-16,-6 0-86 0,3 2-57 16,-5-5-86-16,6-4-186 0,-4-3-667 0,10-5-1617 15</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30:50.457"/>
    </inkml:context>
    <inkml:brush xml:id="br0">
      <inkml:brushProperty name="width" value="0.05292" units="cm"/>
      <inkml:brushProperty name="height" value="0.05292" units="cm"/>
      <inkml:brushProperty name="color" value="#FF0000"/>
    </inkml:brush>
  </inkml:definitions>
  <inkml:trace contextRef="#ctx0" brushRef="#br0">3256 4085 3 0,'0'0'17'0,"0"0"-1"16,0 0 26-16,0 0 59 0,0 0-22 16,0 0-34-16,0 0-22 0,2 0 6 0,0 2 4 15,-2-1-7-15,2-1-3 0,-2 3-3 16,1-3-1-16,-1 0-6 0,0 1 7 15,3-1-1-15,-3 0-2 0,0 0 5 16,0 3 8-16,0-3 12 0,0 0 4 16,0 0-1-16,0 0 17 0,0 0 4 15,2 0-8-15,-2 0 4 0,2 0-20 16,-2 0-12-16,0 0-7 0,0 0-7 0,0 0 0 16,0 0 0-16,0 0 1 15,0 0-1-15,0 0 0 0,0 0 4 16,2 0-7-16,-2 0 0 0,0 0 0 0,0 0 6 15,0 0 14-15,0 0 3 0,0 0 9 16,0 0-2-16,1 0 9 0,-1-3 0 16,0 2 3-16,0-2 23 0,0 2-16 15,0-1-13-15,0 0-20 0,0 0-3 16,0 0-6-16,0 2 6 0,0-2 3 16,0 2-3-16,0-2-7 0,0 2 4 15,0-1 0-15,0-2-4 0,0 2 4 16,0-3 6-16,0 2 0 0,0-3-3 15,0 3-10-15,0-3 14 0,0 3 12 0,0-2 0 16,0 0-20-16,0 4-5 0,0-3 5 16,0 1-9-16,0 0 20 0,0-2-14 15,-1 3 4-15,-1 1-20 0,0-5 13 16,0 4 13-16,-1 1-6 0,0-2-1 0,-1-2-22 16,0 2 2-16,2 2-2 15,-3-3 42-15,-2 0-23 0,2 3-19 0,2-1-29 16,-4-2 29-16,4 1 0 15,-4 2 0-15,3 0 1 0,0 0 0 0,-3 0 15 16,1 0-13-16,1 0-3 0,-1 0-2 16,-2 0-1-16,0 0-13 0,-2 0 3 15,0 0 11-15,0 2-1 0,1 2-1 16,-5 2-9-16,5 2-3 0,-4-2 15 0,2-1-1 16,-2 2 1-16,3 1 0 0,0-1-1 15,-4 2-18-15,2 2 19 0,2 0 1 16,-6-1-1-16,4 4-17 0,-1-1 18 15,2 0-13-15,3 0 13 0,-1 2-1 16,0-4-1-16,6-2-15 0,-1 2 2 16,1-1 15-16,2 0 0 0,-2-3 26 15,3 4-10-15,0-1 1 0,0-2 34 16,7 3-28-16,0-3 16 0,4 0-10 16,2 1-29-16,2 1 0 0,2-3 1 15,5 1 39-15,-2 2-5 0,4-3-15 0,-1 1-20 16,1-1-4-16,-3-1-15 0,0 1 19 15,3-2 13-15,-6-1-13 0,6 2-1 16,-5-1-22-16,0 1 21 0,0 1-1 16,1 1-33-16,-6 0 23 0,0 1-6 0,2 1 16 15,-3-3-6-15,-3 5 8 16,-1-2 1-16,0 1 0 0,-6 2 45 16,4 0 7-16,-3 1-17 0,-2 0 14 15,-2-1-7-15,0 1 15 0,0 1-8 0,0-2-14 16,0 0 16-16,-6 1 23 0,-1-1-13 15,1-1 10-15,-3 2-27 0,-1-4 1 16,-3 4-7-16,3-5 1 0,-5 2 5 16,0-1-12-16,1-1 3 0,-5 2 0 15,3-4-6-15,-3 2-14 0,0-1 1 16,-5 1 0-16,4-5 9 0,-4 2 1 0,2-4-14 16,-1 0-10-16,2 1 1 15,-2-3 0-15,-1 0 0 0,4 0 10 0,-4 0-13 16,5-3-1-16,0 1-2 0,2-3-28 15,-1-1-4-15,4-1 3 0,4 0-3 16,-6 3 4-16,7-3-4 0,-2 2-23 16,8-2-15-16,-4 2-4 0,3 0 39 15,2 0-19-15,2 2-17 0,0-4 0 16,0 5-12-16,0-1-40 0,2 1-6 16,2-4-7-16,3 5-100 0,-4-5-66 0,5 4-65 15,2-2 54-15,-2-1 0 0,6 3-82 16,-6-3-88-16</inkml:trace>
  <inkml:trace contextRef="#ctx0" brushRef="#br0" timeOffset="526.8294">3788 4400 511 0,'0'0'521'0,"0"0"-319"16,0 0-97-16,0 0-47 0,0 0 66 15,0 0 90-15,0 0 14 0,0 0-14 16,0 0-46-16,127-48-45 0,-101 41-36 0,-2 1-69 16,-7 4-18-16,2-2-39 0,-4 2 0 15,-1 2 23-15,2 0-42 0,-6 0-127 16,0 0-29-16,-1 0-19 0,-2 4-47 15,-3 3 26-15,-4-3-10 0,0 7-65 16,0-6-33-16</inkml:trace>
  <inkml:trace contextRef="#ctx0" brushRef="#br0" timeOffset="729.4907">3884 4568 417 0,'0'0'626'0,"0"0"-375"0,0 0-231 16,0 0 15-16,0 0 47 0,0 0 25 15,0 0 4-15,106-34-73 0,-86 26-38 16,0 5-20-16,0-2-45 0,-2-1-88 16,4 1-55-16,-5 2-63 0,4-4-198 15,-8 2-32-15</inkml:trace>
  <inkml:trace contextRef="#ctx0" brushRef="#br0" timeOffset="1499.7576">4748 3821 49 0,'0'0'375'0,"0"0"-147"0,0 0-91 16,0 0-23-16,0 0 3 16,0 0-25-16,0 0-1 0,0 0 23 0,0 0 3 15,0 0 29-15,-85-62 1 0,79 62-24 16,2-3-68-16,0 3-16 0,-3 0 36 16,0 0 19-16,3 0-65 0,-4 3-29 15,2 0-39-15,-1 3 30 0,1-3 9 16,-1 3 58-16,3 0-58 0,-2 6-71 15,-3 1 71-15,3 2 0 0,-4 4 52 16,0 2 3-16,2 4-23 0,2-1-9 16,0-1-20-16,2 1 55 0,-1 5-29 0,5 1-9 15,0 7-17-15,0-1 23 16,0 0-7-16,7-4-19 0,-3 1 20 0,4-7-4 16,0 4-16-16,1-4 0 0,2 1-1 15,-3 0-1-15,-2-3 1 0,3-5-11 16,-5-5 11-16,3 1 1 0,-3 1-18 15,2 2 18-15,1 4 0 0,-1-1 2 16,0-1 9-16,-2 1 6 0,3-1-15 0,-4 0 33 16,-1 0-19-16,-2 1-12 0,0 0 28 15,0 5 7-15,0 3 3 0,-7 1 64 16,-2-6 42-16,3 0-36 0,0-6-60 16,-1 3 25-16,-1 4-20 0,-3-3-12 15,5 2-10-15,-1-3-22 16,3-2 19-16,2-6-13 0,0 1 3 0,2-5-9 15,0 1-12-15,0-5 0 0,0 0 12 0,4 0 35 16,5-1 50-16,1-1 29 0,3 0-35 16,4-2-32-16,7-1-26 15,10 0-27-15,4-5-7 0,-5-6-54 0,-3 2-50 16,-8 1-35-16,-11 3-17 0,12-4-13 16,-5-3-40-16,8 0-64 15,-7 1-176-15,3-4 60 0,-6 0-37 0,1 2 126 16,-2-5-94-16,-2 7-160 0</inkml:trace>
  <inkml:trace contextRef="#ctx0" brushRef="#br0" timeOffset="1974.9653">5016 4110 30 0,'0'0'353'0,"0"0"-60"0,0 0-143 0,0 0-20 15,0 0-6-15,0 0 3 0,0 0 49 16,0 0 39-16,0 0-23 0,0 0-27 16,-4-36 1-16,1 36 9 0,3 0-39 15,0 0-49-15,0 0-42 0,-2 0-45 16,2 0-6-16,0 9-59 0,-2 13 65 15,0 15 74-15,-3 5 113 0,3 2-61 16,0-5-52-16,0-10-39 0,2 0-16 16,0-8-18-16,0-1 10 0,0-7-11 0,0 0-3 15,0 0-13-15,4 3-74 0,3 3-110 16,-1-3-158-16,-1-1-77 0,1-4-117 16,0-4 21-16,-2-3-265 0</inkml:trace>
  <inkml:trace contextRef="#ctx0" brushRef="#br0" timeOffset="3659.8911">6060 4042 223 0,'0'0'336'16,"0"0"-150"-16,0 0-102 0,0 0-22 16,0 0 29-16,0 0-3 0,0 0-6 15,0 0-14-15,0 0-22 0,-2 0-14 16,2 0 7-16,0 0 4 0,0 0-4 16,0 0-3-16,0 3-14 0,0 2-22 0,0 2 23 15,0 0 68-15,0 6-16 0,0 2-3 16,0 10 15-16,0 9 40 0,0 7-36 15,0 5 55-15,0-4 51 0,0-4-48 16,0-6-39-16,0-3-20 0,0-3-29 16,0-10-13-16,2-3-32 0,0 2 36 15,0-5-20-15,0 6-10 0,0-2-6 16,0-1-13-16,1-3-2 0,-3-1 0 0,1-4 2 16,-1 3 0-16,0-6 0 15,0 1-3-15,0-3-32 0,3 3-67 0,-3-2-62 16,2 1-107-16,1-2-1 0,-3 0 3 15,2 0-10-15,0 0-33 0,4 0-1 16,0 0-94-16,3-3-166 0</inkml:trace>
  <inkml:trace contextRef="#ctx0" brushRef="#br0" timeOffset="4334.14">6963 4288 264 0,'0'0'538'0,"0"0"-287"16,0 0-111-16,0 0-16 0,0 0 48 0,0 0 53 16,0 0-24-16,0 0-68 0,0 0-35 15,0 0 28-15,10-3 62 0,-2 2-11 16,3 1-61-16,4-2-32 0,0 0-46 15,-1 2-38-15,4 0 2 0,-2 0-2 16,6-2-4-16,-3 2 1 0,4 0-16 16,-2-2-39-16,2 0-87 0,6 0-139 15,-7 2-1-15,4-4-4 0,0 0-27 0,-5 1 4 16,1-1-24-16,-7-3-117 0</inkml:trace>
  <inkml:trace contextRef="#ctx0" brushRef="#br0" timeOffset="4719.1785">7404 3999 98 0,'0'0'577'0,"0"0"-267"0,0 0-193 15,0 0-52-15,0 0 52 0,0 0 36 16,0 0-10-16,0 0-58 0,0 0-75 16,0 0-10-16,0 0 0 0,-2 26 65 15,6 1 91-15,5 12-33 0,-3 7 43 16,0-5 12-16,0-1-10 0,1-8-30 15,0 2-83-15,-3-4 29 0,0-2-48 16,0-2-34-16,0-8-4 0,0-4 2 0,-1-1 0 16,-1 1 0-16,2 1 24 15,3 1-24-15,-3-3-3 0,0 0-139 0,0-4-132 16,-2 0-128-16,3 0 12 0,-1-5-7 16,-2-1-55-16,0 0-142 0</inkml:trace>
  <inkml:trace contextRef="#ctx0" brushRef="#br0" timeOffset="5470.0516">7552 3816 124 0,'0'0'564'16,"0"0"-293"-16,0 0-164 0,0 0-42 16,0 0 62-16,0 0 0 0,0 0-23 15,0 0-29-15,0 0-36 0,0 0-16 16,34-31-22-16,-16 27 28 0,1 4-3 15,2-2-3-15,-2 2-3 0,3 0-4 16,-7 0-16-16,1 4-21 0,-5 4-24 0,-1 6-17 16,-1 4 39-16,-1 12 2 15,1 13 21-15,-5 3 22 0,-2 0 47 0,-1-3-34 16,-1-3-5-16,0 1-11 0,4-3-6 16,-2-4 0-16,0 0 12 0,1 1-24 15,4-3 24-15,-1 1-25 0,-2-5 13 0,6 5-10 16,-4-4 1-16,-2 1 28 15,2-1-22-15,0 3 6 0,1-5 3 16,2 4 17-16,-1-1 16 0,-4-1 10 0,3 4 6 16,1-7 23-16,-2 4-75 0,1-8 26 15,-3-3 23-15,-3-4-1 0,5 4 20 16,-4 3 29-16,2 0-16 0,-2 4 80 16,0-2-81-16,0-2-73 0,-2-2 2 15,0-5 24-15,0 0-5 0,0-2-24 16,0-1-4-16,0 0 9 0,-6-4 20 15,2-3 6-15,-4 3 3 0,-2-4-16 0,-2-2-3 16,-3 0 10-16,-4-1-26 16,0 2-19-16,-7-3-2 0,1 0-1 0,-10 0-55 15,-2-4-37-15,1 0-74 0,8-1-75 16,9 0-85-16,6 3-65 0,-2-3-57 16,1-1-47-16,-2 2-314 0</inkml:trace>
  <inkml:trace contextRef="#ctx0" brushRef="#br0" timeOffset="7087.5124">3058 6096 22 0,'0'0'146'0,"0"0"102"16,0 0-72-16,0 0-32 0,0 0-27 16,0 0-3-16,0 0-36 0,0 0-16 15,0 0-16-15,0 0-17 0,-2 0-16 16,0 0 13-16,2-5 17 0,-2 3-1 16,0-3 7-16,2 0 9 0,-2 2-9 15,0-3-3-15,0 1 19 0,0-2 16 16,-1 4-3-16,0-2 7 0,3 2-11 0,0 1-12 15,0 0-16-15,0 2-21 0,0 0-25 16,0 0-11-16,0 0-19 0,0 0-15 16,0 0-10-16,0 0-4 0,0 0-22 15,0 7-10-15,0 8 68 0,0 11 23 16,0 14 85-16,-2 6-7 0,-2 2-3 16,-2-7 6-16,-2-8 3 0,2 0-39 15,1-8-15-15,-2-6-1 0,5-6-13 16,-2-2 0-16,2 0-12 0,0 2 21 15,-2-4-12-15,2-3-9 0,0-4 12 0,0-1 0 16,-1 2 29-16,1-2 1 0,0-1-14 16,-2 0 39-16,-2 0 23 0,-3-4-33 15,3-1-48-15,-3-7 13 0,3 3-26 16,2-4-45-16,-1-5-75 0,4 3 33 0,-2-5 35 16,3-4-9-16,0-3-7 0,11-6 29 15,-1 1 3-15,1 8-16 0,-3 5-22 16,3 7-8-16,-2-3-21 0,3 0-1 15,3-1 6-15,-2 5 17 0,-1 0 42 16,0 4-7-16,-2 3 10 0,-2 0-13 16,1 4-3-16,-1 0-6 0,1 0 6 15,-3 0 19-15,1 8 0 0,1 4 7 16,0 5 26-16,6 12 0 0,-2 7 66 16,2 2 31-16,2 1 20 0,-2-10 10 15,-3-3 0-15,0-6-19 0,-3-7-30 0,0-2 22 16,5 2 20-16,1 0-26 0,-1 3-29 15,6-7 3-15,-8-1-29 0,2-2-10 16,3-6 42-16,-5 0 20 0,5 0 12 16,1-4-16-16,-2-6-10 0,1-4-19 15,0 2-13-15,-4-3-6 0,-1-1 3 16,-3-2 6-16,-1 0 13 0,-3-2 16 16,-4-2-23-16,0-2-22 0,0 0 0 0,0-1 3 15,-6 3-10-15,-2-2 7 16,-4 3-29-16,2 0 26 0,2 1-29 0,0 2 0 15,-4 3-2-15,4-1-17 0,2 6 3 16,0 1-35-16,3 2-61 0,1 1 10 16,-1 2-30-16,3 4-28 0,0-2-118 15,0 2-68-15,0 0-40 0,3 0 15 16,2 0 72-16,1 4 15 0,2 4-75 16,-4-4-97-16</inkml:trace>
  <inkml:trace contextRef="#ctx0" brushRef="#br0" timeOffset="7492.5551">3958 6286 859 0,'0'0'583'15,"0"0"-355"-15,0 0-228 0,0 0-19 16,0 0 19-16,0 0 1 0,0 0-1 0,0 0-3 16,108-17-23-16,-97 17-91 0,0 0-82 15,-5 0-29-15,-2 2-150 0,-4 2-147 16</inkml:trace>
  <inkml:trace contextRef="#ctx0" brushRef="#br0" timeOffset="7706.0791">3935 6425 252 0,'0'0'766'0,"0"0"-476"15,0 0-244-15,0 0-10 0,0 0 81 16,0 0 19-16,0 0-41 0,119-21-86 16,-102 16-9-16,0 2-45 0,-2 0-49 0,-3 1-20 15,-1 0-29-15,-2 2-43 16,-1 0-55-16,-5 0-141 0,2 0-87 0</inkml:trace>
  <inkml:trace contextRef="#ctx0" brushRef="#br0" timeOffset="8341.4442">3954 6290 326 0,'0'0'564'0,"0"0"-326"0,0 0-131 16,0 0-19-16,0 0 17 0,0 0 18 15,0 0-9-15,0 0-16 0,0 0-20 0,0 0-27 16,76-19-25-16,-58 14-24 16,-6 2-2-16,3 1 0 0,0 0-3 0,0-1-19 15,-4 0-24-15,6 1-107 0,-5 2-29 16,-2-2-36-16,4 2-46 0,-6 0-218 16,-2 0-68-16</inkml:trace>
  <inkml:trace contextRef="#ctx0" brushRef="#br0" timeOffset="9532.3617">4568 6078 151 0,'0'0'607'16,"0"0"-370"-16,0 0-165 0,0 0-3 16,0 0 45-16,0 0 45 0,0 0 4 15,0 0-23-15,0 0-7 0,0 0-3 16,-22-21 3-16,22 21 3 0,0 0 16 0,2 0 0 15,-2 0-46-15,2 0-89 16,-2 0-17-16,0 0-20 0,2-2 10 0,1 2 8 16,4-5 2-16,1 5-55 0,0-3 1 15,5-1 2-15,0 4 3 0,0-2 4 16,-2 2 13-16,5 0-4 0,-3 0 17 16,-3 0 3-16,4 0 3 0,-4 2 0 15,-3 5-33-15,3-4 17 0,-4 2 3 16,3 2-3-16,-5-2 13 0,0 1-13 15,-2 2 16-15,3-3-10 0,-5 2 8 0,1 0 14 16,-1 1 0-16,0 1 1 0,-1 2 16 16,-6 0 0-16,-6 4 20 0,0-2-17 15,3 2-6-15,-2-2 3 0,-3 1-15 16,6-3-1-16,-1 2-21 0,-1-3 21 16,6 0-16-16,0 0 16 0,2-5-20 15,3 2 1-15,0-1-14 0,0-2-35 16,0 3-16-16,6 0 9 0,5-2 20 0,0 0 0 15,3 2 3-15,2-4 29 16,-1 1-7-16,5 0 1 0,-3-2 10 0,0 2 15 16,-1-1-12-16,-5-1 15 15,-1 2 1-15,3-2-16 0,-7 1-4 0,-2 0 20 16,0 1 0-16,-1-3 52 0,0 4 52 16,-3-2 10-16,0-1 0 0,0 2 29 15,0 0 6-15,0-1 0 0,0 3 9 16,-6 2 7-16,-1-2-20 0,-3 1-13 15,0 0-20-15,0 4-35 0,-1-4-10 0,-3 3-6 16,-1-1 3-16,1 0-20 0,-2-2-5 16,0 1-4-16,-4-3 3 0,2 1 6 15,-2-5-12-15,-1 3 3 0,2-4-10 16,-2 0-3-16,-1 0-19 0,2 0 1 16,2 0 13-16,2 0-17 0,1 0-3 15,-2-2-25-15,4 0-39 0,5 1-21 0,-6 1-24 16,6 0-47-16,2-2-59 15,2 2-133-15,-1 0-63 0,4-2-11 0,-1 0 54 16,-4 2 32-16,4-2-290 0</inkml:trace>
  <inkml:trace contextRef="#ctx0" brushRef="#br0" timeOffset="15037.5294">2859 7876 1 0,'0'0'0'0,"0"0"0"16,0 0 0-16,0 0 39 0,0 0 13 15,0 0-29-15,0-19-6 0,0 18 31 16,0-2 1-16,0 0 4 0,0 2-5 16,0 1 34-16,0-2-1 0,0 0-28 15,0 0 9-15,0 0-23 0,0 0-7 16,0-1 7-16,0 0 17 0,0 2 22 16,0-3-78-16,0 3 23 0,-2-2 36 0,2-1 2 15,0 3-12-15,0-3-19 16,-2 0-28-16,2 0 37 0,0 0 10 0,-4 0 3 15,4 0-23-15,-1 1 7 0,1-3 0 16,0 2-17-16,-2-1 14 0,2-1 13 16,0 1-20-16,-2 0 9 0,0 0-15 15,2 1-18-15,-3-1 37 0,3 4-36 16,-2-3 23-16,0 0 17 0,2 1 35 16,0 0-17-16,-2 2-28 0,2-1-4 0,0 0 7 15,0 0 9-15,0 2-6 0,0 0-6 16,0 0-19-16,0 0-14 0,0 0-20 15,0 0-12-15,0 0-1 0,0 0-25 16,0 0-20-16,0 4-13 0,0 5 75 16,0 5 16-16,6 3 62 0,-1 4-30 15,0 1-19-15,3 2-10 0,-2 0 10 16,2 1 17-16,3-2-8 0,-3 2-2 0,3-1-19 16,2 0 12-16,0 2 0 0,1-1-10 15,1-1 10-15,0-2 0 0,-2-3-11 16,3 1-1-16,-2-5 0 0,-4-2-1 15,0-1-9-15,0-4 9 0,-4-1 2 16,0-3 14-16,-2-1-15 0,-2-3 0 16,0 3 12-16,1-3 7 0,-3 0 12 15,0 0 20-15,0 0 10 0,0 0 3 16,2 0 3-16,0-4 9 0,2-6-51 0,1-2-25 16,-1-3-1-16,0 0 0 15,0 1 7-15,-2-1-7 0,3 0-62 0,-3 2-38 16,0 0 61-16,0 3 0 0,-2 0 7 15,2 6 19-15,-2 3 9 0,0-1-31 16,0 2 9-16,2 0-3 0,-2 0-4 16,0 0-16-16,0 0-6 0,0 0-7 15,0 0-6-15,1 0-20 0,2 2 0 16,4 7 88-16,0 2 46 0,3 4 19 16,0 3 3-16,2 0-19 0,-2-1-7 15,1-3 10-15,3 2-13 0,-1-2-6 0,-2-4-33 16,-1 0 26-16,-2-4-23 0,1 0 17 15,-3-4 38-15,-1 0-16 0,-3-1-6 16,0-1 3-16,-1 0 13 0,-1 0 32 16,3 0 39-16,-1 0 58 0,2-5-20 15,2-5-13-15,2-2-81 0,-4-3-15 0,2 0 5 16,-2-2-31-16,-1-5-13 16,0 2 9-16,-1 0 10 0,1-4-32 0,-3 2 0 15,0-2 15-15,0 4-14 0,0-4 1 16,-3 5 1-16,-3-1 13 0,2 0-16 15,-2 1-3-15,2 3 2 0,0-1 0 16,-7 5-1-16,6-3-9 0,0 5 9 16,0-2-15-16,0 4 4 0,2 1-15 15,-2 1-46-15,3 2 0 0,0 3-6 0,-1-2-7 16,1 3-6-16,2 0-30 0,-3 0-45 16,2 0 3-16,1 0 10 0,0 0-14 15,0 0 3-15,-2 0 4 0,2 0 5 16,0 0-2-16,0 0-7 0,0 0-72 15,0 4-36-15,0 2 30 0,0 1 84 16,6-24-37-16</inkml:trace>
  <inkml:trace contextRef="#ctx0" brushRef="#br0" timeOffset="15476.3475">3772 7935 859 0,'0'0'283'15,"0"0"-202"-15,0 0-77 0,0 0 19 16,0 0 32-16,0 0 4 0,0 0-43 15,0 0 36-15,0 0 6 0,0 0-22 16,82 5-13-16,-61-2 0 0,-3-3 16 0,-2 0 3 16,0 0-16-16,-4 0-23 0,-1 0-2 15,-1 0 2-15,1 0-3 0,-5 0-13 16,3 0-101-16,-3 0-52 0,0 0-10 16,-1 0-26-16,-3 0-163 0,0 0-59 15</inkml:trace>
  <inkml:trace contextRef="#ctx0" brushRef="#br0" timeOffset="15717.8618">3810 8103 299 0,'0'0'668'15,"0"0"-430"-15,0 0-235 0,0 0-1 16,0 0 86-16,0 0 72 0,0 0 32 15,0 0-20-15,0 0-35 0,0 0-43 16,99-6-23-16,-77 1-29 0,-1 1-42 16,-2 0 0-16,0 1-2 0,1-2-14 15,-4 2-30-15,4-1-77 0,-4 0-59 0,4 0-36 16,-4 0 13-16,2 0-23 16,1-2-97-16,-5 1-148 0</inkml:trace>
  <inkml:trace contextRef="#ctx0" brushRef="#br0" timeOffset="16357.7417">4657 7625 460 0,'0'0'384'16,"0"0"-234"-16,0 0-62 0,0 0 36 16,0 0 45-16,0 0 23 0,0 0-29 15,0 0-59-15,0 0-36 0,0 0 0 0,0 0-6 16,-2-7-36-16,2 7-26 15,0 0-36-15,0 2-38 0,0 3 74 0,0 5 3 16,0 4 81-16,4 1-19 0,0 2-29 16,0 5-10-16,0-5-24 0,0 5-2 15,6-3 1-15,-4 4 1 0,-2-3 0 16,4 3-2-16,1-5-100 0,-3 2-56 16,3-6-55-16,-5 2-69 0,3-3 16 15,-6-2-68-15,2-2-118 0</inkml:trace>
  <inkml:trace contextRef="#ctx0" brushRef="#br0" timeOffset="16597.3754">4502 8126 274 0,'0'0'730'0,"0"0"-492"0,0 0-196 0,0 0 40 16,0 0 35-16,123-14 13 0,-80 4-16 16,5-2-10-16,1 0-23 0,-8 3-32 15,-12 1-36-15,-8 4-13 0,-6-2-13 16,-4 4-56-16,0 2-135 0,-3 0-56 16,-2 0-20-16,-6 0-108 0,0 0-167 15</inkml:trace>
  <inkml:trace contextRef="#ctx0" brushRef="#br0" timeOffset="17217.0491">4595 8457 263 0,'0'0'258'0,"0"0"-76"16,0 0-64-16,0 0-1 0,0 0 3 16,0 0 1-16,0 0-4 0,-17 103-6 0,15-91-23 15,0-3-13-15,0 0-4 16,0-3 4-16,0 1-13 0,0-7-10 0,2 3-7 15,0-3-9-15,0 0 16 0,0 0 9 16,0 0 11-16,0 0-1 0,0 0 72 16,-2 0 25-16,2-8-149 0,-2 0-19 15,-1-3-26-15,3-3-61 0,0-1-68 16,0 0 45-16,0-2 9 0,3 3-35 16,1-1 58-16,2 4 26 0,0 3 6 15,0 1-9-15,1 2 9 0,-1 3 7 0,1-1 0 16,-1 1 10-16,-2 2 16 15,5 0 13-15,-1 0 20 0,3 5 51 0,0-1-9 16,-1 4 26-16,5 2-1 0,-2-3 8 16,1 3-34-16,4-3 11 0,-3-1 22 15,-1 0-26-15,3-4 3 0,0 0 29 16,1-2 4-16,-4 0 15 0,5 0 7 16,-4-7-16-16,2-2-20 0,-2-2-26 0,-4 0 9 15,-1-1 17-15,-4 1-4 0,0-3 20 16,0-1-36-16,-4-1-26 0,-2-1 4 15,0 0-20-15,-5-3-18 0,-4 4-10 16,1 1-19-16,0 1 6 0,2 4-25 16,-1 3-32-16,0 1-6 0,3 2-20 15,0 1-80-15,2 3-36 0,2-2-97 16,0 2-99-16,0 0-63 0,0 0 32 16,0 0-125-16,0 0-87 0</inkml:trace>
  <inkml:trace contextRef="#ctx0" brushRef="#br0" timeOffset="18017.625">5485 7812 72 0,'0'0'495'16,"0"0"-231"-16,0 0-94 0,0 0-43 0,0 0-7 15,0 0 27-15,0 0-4 0,0 0 13 16,0 0-26-16,0 0 0 0,0-65-36 15,0 60 26-15,0-1-26 0,0 1 0 16,0 1 0-16,0-3-13 0,-3 5-27 16,-1-3 24-16,-2 2-20 0,0-1-23 15,-5 1 13-15,1 0-48 0,-6-1-29 16,-1 2-26-16,-4 0-10 0,-2 2 1 0,-4 0 19 16,3 2 3-16,1 4 0 0,3 1-10 15,6 4 0-15,3 0 4 0,-2 0-27 16,7 5 30-16,0-1 6 0,2 2-3 15,4 2-26-15,0 2 0 0,10-2 19 16,3 2-3-16,4-2 32 0,4 0 1 16,2-1 6-16,4-3-26 0,-1-2 19 15,2 0 19-15,-4 1-18 0,-4-3-7 0,0 2 10 16,-6-1-14-16,1 0 14 0,-2 1 3 16,-4-2 11-16,-3 2 4 15,0-2 35-15,-2-2 15 0,1-1 29 0,-3 2-6 16,0-2 13-16,-2-3 15 0,0 0-15 15,0 1 35-15,0 0-10 0,0-2 26 16,-7 1 10-16,1-1-11 0,0 2-48 16,-4 0-42-16,-1 0 0 0,-6-1-22 15,2 0-26-15,-7 0-3 0,3-1-29 16,-4-1-10-16,2-1 10 0,-2 0-23 0,4 0-3 16,-3-2-3-16,8 2-51 0,-5-2-69 15,8 0-4-15,0 0 14 0,0 0-37 16,4-2-20-16,6-6-35 0,1-3-59 15,0 2-431-15</inkml:trace>
  <inkml:trace contextRef="#ctx0" brushRef="#br0" timeOffset="18726.013">6024 7731 110 0,'0'0'600'0,"0"0"-320"0,0 0-179 16,0 0-16-16,0 0 19 0,0 0 26 15,0 0-22-15,0 0-1 0,0 0 3 16,0 0-48-16,0-35 3 0,-4 31 39 15,-2 1 3-15,-1-1-29 0,-4 0 9 16,1 0-54-16,-3-2 9 0,-4 2-42 0,-6 4-23 16,-3 0-3-16,2 0-9 15,-1 0 9-15,9 4 3 0,-6 2-9 16,8 3-14-16,0 3 1 0,4-3-4 0,1 4 7 16,3 2 23-16,4-1-14 0,2 2-58 15,0 0 16-15,5-2-9 0,3 2-14 16,6 0 66-16,4-2 19 0,0 2-23 15,6-3 10-15,-3 0 23 0,0 1-16 16,-2-3 18-16,1 3 0 0,-8-5-18 16,4 3 2-16,-6-1 17 0,1-1 13 15,-3 0 46-15,-2-1 22 0,3 0-3 16,-2 2 10-16,-3-4-7 0,2 3-19 0,-2-3-13 16,0 1-10-16,0-1 3 0,0-2-13 15,2-3-3-15,-4 5-3 0,0-6-10 16,-2 0 9-16,0-1 8 0,0 3 12 15,0 0 13-15,-2-3 36 0,-8 2 28 16,-2 3-67-16,0-1-37 0,-6-1-15 0,-1 1-26 16,0-2 10-16,0 0-19 15,-1 0-14-15,2-2-6 0,-4 0-20 0,3 0-35 16,0 0-62-16,-2 0-45 16,1-4-27-16,2-2 6 0,1-1-42 0,4 0-339 15</inkml:trace>
  <inkml:trace contextRef="#ctx0" brushRef="#br0" timeOffset="19265.1957">6304 7350 228 0,'0'0'750'0,"0"0"-427"0,0 0-242 16,0 0-29-16,0 0 55 0,0 0 14 15,0 0-40-15,0 0-19 0,0 0 113 16,0 0 23-16,13 70-20 0,-6-46 0 16,-3-2-39-16,2 2-65 0,-5-2-29 15,4-2-13-15,-1-2-13 0,-1 2-16 0,1-5-1 16,-2-4-2-16,0 1 16 0,-2-2-16 16,2-3-21-16,-2 3-101 0,0-5-143 15,0 1 0-15,0 0-34 0,0-1 17 16,0-5-14-16,0 3 55 0,-4-3-108 15,0 0-68-15</inkml:trace>
  <inkml:trace contextRef="#ctx0" brushRef="#br0" timeOffset="19479.8856">6054 7389 1077 0,'0'0'404'0,"0"0"-369"16,0 0 11-16,0 0-10 0,0 0 159 15,129-54-39-15,-71 35-114 0,-1-1-42 16,0 6 0-16,-10 0-26 0,-20 6-13 16,-3 1-143-16,-9 3-124 0,0 0-81 15,-5 0-314-15</inkml:trace>
  <inkml:trace contextRef="#ctx0" brushRef="#br0" timeOffset="28363.1994">11489 4250 82 0,'0'0'97'0,"0"0"-64"15,0 0 62-15,0-5 35 0,0 5 7 16,0-2 3-16,0 2-3 0,0 0-23 0,0 0-36 15,0 0-13-15,0 0-3 0,0 0-3 16,0 0 0-16,0 0 6 0,0 0-7 16,0 0 4-16,0 0 3 0,0 0 20 15,0 0-1-15,0 0-12 0,0 0-17 16,0 0-20-16,0 0-35 0,0 0-26 16,0 0-36-16,0 0-23 0,0 7-2 0,0 1 87 15,0 12 115-15,0 6 18 0,0 1-3 16,0 1-36-16,-4-8-78 0,-1-1 20 15,-2 0 12-15,3 2-22 0,-2-1-3 16,2-5-7-16,-2 0 10 0,-3-1 3 16,-2-1-6-16,1 0 32 0,-1-2-3 15,-4 3-27-15,0-4-2 0,1-1 3 16,-6-1-26-16,4-1 0 0,-4-1 15 16,3-3 14-16,-2 0-6 0,2-3-4 0,2 0 7 15,-5 0 6-15,7 0 7 16,-4-6-23-16,6 0 35 0,1-1-31 0,-1-5 5 15,2-1-2-15,3 0 22 16,-1-3-45-16,5-3-11 0,2 0-60 0,0-2-19 16,2 0 65-16,7-2-53 0,4 0 55 0,2 2-28 15,-1-3 41-15,4 2-54 16,0 2 15-16,4-2-19 0,-3 3 65 16,4 4-65-16,-2 1 65 0,2 1-14 0,6 0-9 15,2 0 9-15,7-3 15 16,2 3 4-16,-1 4 18 0,-7-1 9 15,-4 4-13-15,-10-1 20 0,2 6-17 0,-8-3 20 16,5 0-10-16,3 1-29 0,-4 1-10 16,0 0-19-16,-8 0 3 0,-4 2-13 15,-1 0-6-15,2 0 9 0,-1 0 24 16,1 0-27-16,0 0-153 0,-1 4-22 16,-2-1-30-16,0 3 16 0,-2-1-10 15,0 2-78-15,0 1 3 0,0-3-65 16</inkml:trace>
  <inkml:trace contextRef="#ctx0" brushRef="#br0" timeOffset="28975.6919">12310 3791 39 0,'0'0'153'0,"0"0"27"16,0 0-1-16,0 0 10 15,0 0-32-15,0 0-60 0,0 0-54 0,0 0-17 16,0 0-26-16,0 0-26 0,-36-10-4 15,28 10 14-15,-3 0-29 0,-4 7 28 16,-2 1 17-16,1 4 59 0,-6 1-56 16,-1 8 30-16,-9 12 42 0,-2 4-13 15,-2 8 6-15,2-3 0 0,6 1 1 16,7 0-20-16,-1 3 29 0,8-2 49 16,1 2-40-16,2-3-38 0,3-1 0 15,4-2 13-15,2 0-1 0,2-5-25 0,0-3-35 16,0 1 2-16,0-4 49 0,6-1-32 15,0-4-4-15,1-4-13 0,-1-6 23 16,1-1-26-16,-1 1 0 0,0 0 0 16,2 1 0-16,6-2 29 0,-4-2-29 15,0-1-74-15,4-1-24 0,-2-1 59 16,3-3-100-16,0 2-76 0,2-6 56 16,5 1-17-16,-2-2-43 0,6 0-221 0,-9-7-115 15</inkml:trace>
  <inkml:trace contextRef="#ctx0" brushRef="#br0" timeOffset="30834.3253">12257 4156 201 0,'0'0'140'0,"0"0"40"16,0 0-30-16,0 0 16 0,0 0-23 16,0 0-55-16,0 0-3 0,0 0 22 15,0 0-12-15,0-24-7 0,0 23 3 16,0 1 10-16,0 0-1 0,0-2 1 15,0 2 13-15,1 0-7 0,2 0-42 0,-3 0-65 16,2 0-26-16,3 0-97 0,-1 8-11 16,4 6 86-16,5 12 48 0,4 8 19 15,5 5 1-15,-4 4 9 0,1-3-16 16,-4 1 23-16,5-3-20 0,-3-1 26 16,-1 0 7-16,2-2-49 0,-4-3-2 15,0 0 0-15,-4-8 2 0,-2-5 8 0,-4-5-8 16,3-1-1-16,-3 0-6 15,3 0 7-15,-1 2 0 0,-4-3 0 16,0-4 0-16,0-1 20 0,-2-1-17 0,0-4-6 16,0 1-68-16,0-3-46 0,0 2-49 15,0 0-94-15,0-2 15 0,-4 0 4 16,0 0-16-16,-4 0 65 0,3-4-37 16</inkml:trace>
  <inkml:trace contextRef="#ctx0" brushRef="#br0" timeOffset="31135.5873">12368 4446 464 0,'0'0'375'0,"0"0"-375"0,0 0-16 16,0 0 16-16,0 0 127 0,0 0 6 0,0 0-32 15,0 0-39-15,0 0 39 0,-113 78-16 16,91-59 52-16,2 3-30 0,-2-3-13 16,6-2-22-16,-2 0-14 0,6-2-12 15,1-6-14-15,5 4-3 0,-4-6-27 16,7-1-2-16,-5 0-1 0,7-3-2 16,-3 1 2-16,4 0-12 0,0-1-16 15,0 1-98-15,0 0-104 0,0 0-29 0,0-1 32 16,0-1-82-16,0-2-100 0,0 0 14 15</inkml:trace>
  <inkml:trace contextRef="#ctx0" brushRef="#br0" timeOffset="31780.5338">13119 4242 58 0,'0'0'355'0,"0"0"-75"0,0 0-84 16,0 0-72-16,0 0-23 0,0 0 16 0,0 0 4 15,0 0-24-15,0 0-6 16,0 0 4-16,-19-7-27 0,17 7-42 0,2 0-3 15,-4 0-20-15,-2 3-3 0,-6 4 0 16,-2 6 0-16,-12 9 68 0,-3 9 36 16,-9 3-32-16,1 0 25 15,3 0-74-15,6-7 25 0,14-6-32 0,-4-5 4 16,6-1 3-16,-5 0-6 0,0 4-15 16,-2 3 9-16,-3-2-11 0,6-1-7 15,-2 0 7-15,4-3 0 0,0 1-84 0,2-1-91 16,4-5-59-16,2 0-62 15,1-2 23-15,1 0 32 0,0-4-105 0,2-2-107 16</inkml:trace>
  <inkml:trace contextRef="#ctx0" brushRef="#br0" timeOffset="32067.3546">12637 4309 463 0,'0'0'479'0,"0"0"-309"15,0 0-134-15,0 0 9 0,0 0 33 16,0 0-6-16,0 0-20 0,0 0 7 16,0 0 12-16,0 0 40 0,121 33-75 15,-99-18 12-15,1-1 8 0,-2 1-1 16,1 4-29-16,-2-4-4 0,2 1-9 0,-1 1-11 15,2 1-1-15,-4-3 0 0,5 3 11 16,-3-4-3-16,2 0-9 0,1-1-165 16,-3-3-115-16,3 2-10 0,-4-7-150 15,-2-3-140-15</inkml:trace>
  <inkml:trace contextRef="#ctx0" brushRef="#br0" timeOffset="32525.7594">13225 3943 118 0,'0'0'669'16,"0"0"-669"-16,0 0-64 0,0 0 64 15,0 0 163-15,93 125-59 0,-61-77 33 16,-2-1 13-16,-4 1-23 0,-7-1 22 16,0 6-51-16,-8-5-10 0,-5 5-62 15,-6-7-7-15,0-2 27 0,-4-7-7 16,-7-2 16-16,-2-5-6 0,1-6 19 0,-1-3 0 16,-2-8-20-16,-4 0-45 0,-9 4 26 15,0-1-29-15,2-1 0 0,2-4-42 16,7-3-62-16,-5-1-58 0,4 0-17 15,-1 0-52-15,9-4-59 0,5-3-39 16,-1 0-222-16</inkml:trace>
  <inkml:trace contextRef="#ctx0" brushRef="#br0" timeOffset="32861.6495">13828 4359 479 0,'0'0'587'0,"0"0"-502"0,0 0-85 0,0 0 0 16,129-35 39-16,-93 29 41 0,-1 6-80 16,-10 0-23-16,-8 0-104 0,-2 0-111 15,-8 0-162-15,-1 0-82 0</inkml:trace>
  <inkml:trace contextRef="#ctx0" brushRef="#br0" timeOffset="33039.2502">13854 4530 542 0,'0'0'382'0,"0"0"-258"15,0 0-40-15,0 0 37 0,0 0-4 16,117-18-91-16,-77 13-25 0,4-3-2 15,1 6-17-15,-5-2 1 0,-10 4-84 16,-9 0-97-16,-3 0-206 0,-11 0-216 16</inkml:trace>
  <inkml:trace contextRef="#ctx0" brushRef="#br0" timeOffset="35412.6548">15195 3302 10 0,'0'0'411'0,"0"0"-92"15,0 0-211-15,0 0-33 0,0 0 13 0,0 0-30 16,0 0-6-16,0 0-35 0,30 11 41 16,-20-3 47-16,2 3 12 0,0 2-29 15,-4 3-45-15,1 1-41 0,2-2-1 16,-5 5 3-16,3-3-4 0,-3-1 0 16,-2 4 0-16,2-1-14 0,-1 1 18 15,-1-4-4-15,-1 3 0 0,1-1-7 16,-2-1 7-16,2-3 0 0,-2 4-3 0,2-2-104 15,-2-4-33-15,2 3-10 16,0-4-88-16,4 0 26 0,-2-3-19 0,-2-4-135 16</inkml:trace>
  <inkml:trace contextRef="#ctx0" brushRef="#br0" timeOffset="35692.3326">15215 3516 459 0,'0'0'251'0,"0"0"-186"16,0 0-26-16,0 0 43 0,0 0 19 16,0 0-49-16,0 0-23 0,0 0-13 15,0 0-3-15,0 0 3 0,-106 61-15 16,96-49 0-16,1 3 0 0,-5-2 10 0,4-2-11 15,2 0 0-15,-3-2 11 0,2-2-10 16,0-1 2-16,1 0 0 0,0-3 0 16,-2 3 31-16,-4 2-34 0,6-3-150 15,0 2-36-15,2-2-127 0,3-3-137 16</inkml:trace>
  <inkml:trace contextRef="#ctx0" brushRef="#br0" timeOffset="36175.7553">15598 3367 112 0,'0'0'346'0,"0"0"-108"0,0 0-115 15,0 0-28-15,0 0 3 0,0 0-43 0,0 0-22 16,0 0-30-16,0 0 0 16,0 0 23-16,0 0 39 0,26 24 17 0,-15-14-40 15,4 2 23-15,2-3 10 16,0 2 0-16,4 1-3 0,3-1-17 0,-2-1-16 15,6 3-13-15,0-5-7 0,-5 3-15 16,3-4-3-16,-3 0 2 0,-2-2 13 16,-4-1-16-16,-4 2 2 0,-2-4-2 15,-5 0 0-15,-4-1-19 0,-2-1-17 16,0 2-6-16,0 2-13 0,0 0 6 16,-4 2 49-16,-5 4 104 0,-1-1 65 15,-7 4-10-15,0 2-46 0,-7-3-9 0,4 4-62 16,-2-4-2-16,1 3-40 15,1-4-26-15,6 0 7 0,1-2-20 0,4 3-94 16,5-2-58-16,1-3-47 0,3 3-120 16,0-3 39-16,11-4-170 0,3 0-2 15</inkml:trace>
  <inkml:trace contextRef="#ctx0" brushRef="#br0" timeOffset="36586.2048">16183 3532 264 0,'0'0'453'0,"0"0"-453"0,0 0 0 0,0 0 85 16,0 0-7-16,0 0 14 15,118 72 18-15,-92-61-15 0,-1-3-24 0,3-1-15 16,-4086-2-24-16,8163 2 4 0,-4082-6-6 15,-6 4-17-15,3-5 19 0,-8 0 10 16,-2 0 4-16,1 0 39 0,-2 0 15 16,-3-5 34-16,0 4 8 0,-3-6-35 15,1 4 55-15,-2-3-3 0,0 1-46 16,-2-3-3-16,0-1-59 0,0-3-31 0,0 0-4 16,-4-1 6-16,-3 0 39 0,-3-3-58 15,-3 1-3-15,2 0-16 0,-3 2 14 16,-6 1-72-16,2 0 32 0,-6 3 39 15,1 2-23-15,-1 1 0 0,4 2-7 16,-2 1 4-16,3 3 7 0,0 0-30 16,-1 0 17-16,1 7-43 0,1 3-22 15,-5 10 25-15,-2 9-142 0,-1 3-43 0,1 6-59 16,9-7 46-16,0-8-73 0,8-12-58 16</inkml:trace>
  <inkml:trace contextRef="#ctx0" brushRef="#br0" timeOffset="38142.9475">14977 4405 93 0,'0'0'281'15,"0"0"-131"-15,0 0-29 0,0 0-4 16,0 0 0-16,-28 100-9 0,22-82 12 15,0-2-51-15,-1-2 15 0,1 0-48 0,-1-3 7 16,1-4 9-16,-1 1 32 0,-1-2 53 16,-2-2-20-16,-6 2-49 0,0-1 7 15,-4-3-26-15,4 2-4 0,-6-4-29 16,4 0 23-16,5 0 16 0,-5 0-16 16,6-6 10-16,-4-2 29 0,5-2-10 15,1-1 42-15,4-4-26 0,0-5-29 16,2 0-17-16,4-3-38 0,0 0-103 15,2 5 103-15,9-2 52 0,-1 1 48 16,4 5-97-16,8-3-3 0,5 0-84 0,10 4 36 16,4-3 10-16,-3 5 38 15,-3 3 0-15,-1 5-14 0,0 0-2 0,2 2-17 16,1 1 14-16,-3 0 17 0,2 0-18 16,-9 0-22-16,-4 4 23 0,-6-1 3 15,-1 1-72-15,-2 0-100 0,4 2-6 16,-4-1-50-16,-6 0 3 0,1-1 3 15,-5 3-81-15,1-5-56 0,-5 1-36 0</inkml:trace>
  <inkml:trace contextRef="#ctx0" brushRef="#br0" timeOffset="38503.9474">15495 4132 164 0,'0'0'268'0,"0"0"-138"0,0 0 17 0,0 0-1 16,-100 132 30-16,79-83-6 0,3-3-30 16,8-7 0-16,6-3 3 0,4 1-33 15,0-6-32-15,0 1 0 0,6-5 0 16,4-3-16-16,2-6-36 0,-2-3 32 16,0-3-29-16,8 3-29 0,1-1-19 15,11 2-82-15,4-5-38 0,2-2-154 0,0-8-68 16,-11-1-124-16,-5-1-106 0</inkml:trace>
  <inkml:trace contextRef="#ctx0" brushRef="#br0" timeOffset="38738.1086">15955 4381 553 0,'0'0'261'0,"0"0"-111"16,0 0-10-16,0 0 55 0,0 0 4 16,-83 116 19-16,67-92-95 0,-4 0-65 15,6-2-57-15,-1-2-2 0,0-1 1 16,4 0-3-16,1-2 1 0,4-2-98 16,-4-4-154-16,4-2 20 0,2-1 6 15,0-2-105-15,0-5-28 0</inkml:trace>
  <inkml:trace contextRef="#ctx0" brushRef="#br0" timeOffset="38957.0943">15677 4451 342 0,'0'0'786'0,"0"0"-552"0,0 0-230 0,0 0 97 16,0 0 117-16,0 0-56 15,0 0-52-15,0 0 20 0,125 67-62 0,-101-51-35 16,-2-2-27-16,-2-1 14 0,4 0-17 16,-3 0-1-16,0-4 1 0,-2 1-3 15,3-2-19-15,-6 0-147 0,2-2-84 16,-4-4-143-16,-1-2 15 0,-2 0-205 16</inkml:trace>
  <inkml:trace contextRef="#ctx0" brushRef="#br0" timeOffset="39208.1153">16386 4169 385 0,'0'0'740'0,"0"0"-571"0,0 0-168 0,0 0 74 16,127 113 32-16,-99-71 33 0,-11-2-19 15,-4 1 41-15,-4 4-48 0,-7-2-24 16,-2 6-25-16,-4-4-23 0,-14 3 7 16,-5-2-49-16,-9 0-49 0,-6-7-74 15,-4-1-55-15,-7-3-63 0,-7-7-38 16,-1-11 15-16,-4-5-160 0,13-12-235 16</inkml:trace>
  <inkml:trace contextRef="#ctx0" brushRef="#br0" timeOffset="50658.3993">3082 9993 150 0,'0'0'212'16,"-7"-4"-85"-16,5 0-39 0,-2 0 20 0,-1-1 12 15,3 1 1-15,0-3-23 0,0 2-17 16,0 1-12-16,0-1-11 0,2 1 7 15,0-2 7-15,0 1-13 0,0 1-1 16,0-2 27-16,-2-1 12 0,2 2-19 16,0 1-13-16,0-1-6 0,0 1-1 15,0 0-19-15,0 2-6 0,0-1-1 16,0 1-12-16,0-2 5 0,0 2 14 0,0 0-6 16,0 1-1-16,0 1-6 0,0-3 0 15,0 3-7-15,0 0 1 0,0 0-20 16,0 0 0-16,0 0-2 0,0 0-14 15,0 0-10-15,0 0-23 0,0 0-26 16,2 0-28-16,2 8 22 0,2 5 81 16,3 7 35-16,6 8-9 0,-2 6 3 15,3 4-12-15,-2-7 15 0,-4-9-29 16,-2-5 23-16,-2-5-1 0,6 5-25 16,-2 0-13-16,0-1 13 0,4-1 0 0,-4 0 2 15,1-4 11-15,-3-4 10 0,0 1-20 16,4-5-3-16,-4 1 20 0,2-1 13 15,-2-1-33-15,6-2-16 0,-6 0 0 16,2 0 13-16,4-7-14 0,-6 2 15 16,3-5-1-16,-3-1-30 0,5-2-48 15,-4-1 81-15,-1 1-61 0,0-1 9 16,-2 2 14-16,0 3 37 0,2 1-60 0,-6 3 12 16,2-1-9-16,0 3 6 15,0 0 19-15,0 3-22 0,0 0 0 0,5 0 9 16,0 3 10-16,-1 4 36 0,5 4 39 15,0 2 7-15,0 3 35 0,-1 1-12 16,0-1-27-16,4-3 3 0,-2 0 14 16,2-1-1-16,-2-2 1 0,1-5-1 15,0 0 14-15,-2 0 6 0,-1-5 16 16,4 0 3-16,-6 0 3 0,0 0-23 16,2-6 1-16,-2-1-1 0,-2-2 7 0,1 0-3 15,-3-2-7-15,3-1-20 0,-5-2 30 16,0-3-23-16,-2 1-1 0,-1-4 4 15,-1-1-29-15,0-4-9 0,0-3-25 16,0-7 0-16,0 3 0 0,0 7 2 16,-1 7-3-16,-1 5 0 0,0-4 3 15,2 1-3-15,-2-4-2 0,0 3-14 16,0 2-12-16,0 1-20 0,2 5-35 0,0 3 60 16,0 2 4-16,0 2-4 15,0 2-21-15,0-2-43 0,0 2-45 0,0 0-52 16,0 0-74-16,0 0-34 0,0 0-26 15,0 4-79-15,0 3 13 0,2 3 188 16,2 2-91-16,-2-2-179 0</inkml:trace>
  <inkml:trace contextRef="#ctx0" brushRef="#br0" timeOffset="51024.6343">4353 9939 280 0,'0'0'1054'0,"0"0"-754"0,0 0-183 16,0 0-114-16,0 0 88 0,0 0 110 16,0 0 0-16,0 0-78 0,0 0-123 15,66-36-32-15,-49 34 3 0,-2 2-10 16,-2 0-36-16,-1 0-145 0,1 0-66 15,-4 6-56-15,-5 1-39 0,-2 1-137 16,-153 9 70-16</inkml:trace>
  <inkml:trace contextRef="#ctx0" brushRef="#br0" timeOffset="51191.776">4351 10085 109 0,'0'0'629'16,"0"0"-336"-16,0 0-156 0,0 0-42 15,0 0 28-15,0 0 27 0,0 0-26 16,0 0-56-16,0 0-46 0,0 0-22 16,123-25-3-16,-97 21-32 0,2 2-203 0,-6 0-55 15,0-2-143-15,-7 2-145 16</inkml:trace>
  <inkml:trace contextRef="#ctx0" brushRef="#br0" timeOffset="53283.149">5550 9724 77 0,'0'0'111'0,"0"0"0"15,0 0-23-15,0 0-3 0,0 0 9 0,0 0 11 16,0 0 15-16,0 0-19 0,0 0-13 15,7-8-29-15,-7 6-7 0,2 2-6 16,-2 0 3-16,0-3-1 0,0 3-2 16,0 0 6-16,0-2 16 0,0 2 1 15,0-3-14-15,3 1-3 0,-1 0 26 16,0 0-10-16,0-1 4 0,0-1-10 16,0-2 3-16,-2 2-17 0,2 1 24 15,-2-1-11-15,0 1-2 0,0 2-14 16,0-3-29-16,2 1-16 0,-2-2 13 0,0 3-10 15,0-2-3-15,0 1 0 0,0 1 0 16,0 0 16-16,0 0 13 0,0 0-7 16,-2 2-5-16,-2 0 47 0,-2-2-25 15,-4 2-39-15,2-2-10 0,-2 0-22 16,-3 2-7-16,-4-1-51 0,2 1 41 16,-6 0 13-16,4 1 4 0,-5 5 31 15,6 2-19-15,0-1-15 0,2 0 12 16,4 4-3-16,1-2 10 0,0 0-17 15,3 1 7-15,4 2 7 0,2-2-17 0,0-1-64 16,6 0 35-16,5 1 61 0,0 1-9 16,3-1 13-16,6 1 0 0,-2-1 2 15,4 0 0-15,-5-1-1 0,4 1 1 16,-4 0-2-16,2-1-9 0,-2 3 8 16,0-2 1-16,-2 2 0 0,0 0-23 15,0-1 21-15,-5 0 2 0,1 3 0 16,-4-4 49-16,3 1 16 0,-3 0-23 0,-1-1 4 15,-2 0 15-15,-2-1 1 0,-1-2 9 16,-1-1 14-16,0 0-27 0,0-1 49 16,0-2 64-16,0-1-58 0,-1 0-3 15,-5 2 18-15,0-2 1 0,-8 0-20 16,2 3-45-16,-3-1-29 0,-2 1-32 16,-2-1 18-16,1 0-21 0,0-2-22 15,-2 0-32-15,4 0-26 0,-2-2-23 16,2 0-13-16,3 2-70 0,-2-2-102 15,4 0-10-15,1 0 32 0,5 0-40 0,4 0-9 16,1-6-83-16,0 0-234 0</inkml:trace>
  <inkml:trace contextRef="#ctx0" brushRef="#br0" timeOffset="53916.7155">6119 9658 235 0,'0'0'316'16,"0"0"-81"-16,0 0-66 0,0 0-74 15,0 0-20-15,0 0 26 0,0 0-7 0,0 0 20 16,0 0-68-16,0 0 25 0,-37-41 43 15,21 38-114-15,4 1-6 0,-6 2 6 16,2 0 3-16,1 0-3 0,-4 0 3 16,6 0 14-16,-2 7-17 0,4 0-29 15,3 3 0-15,2 1-7 0,4 5 33 16,0-3 3-16,2 2 49 0,0 3-14 16,4-3-2-16,4 4-14 0,7 0 7 15,6 2-3-15,14 3 6 0,3 4-25 0,-2-4 22 16,-9-7-26-16,-8-5 0 15,-7-3 0-15,6 1 0 0,-3 2 0 0,1-1 0 16,0 0 1-16,-6-3 2 0,-1-1 10 16,-3-3 13-16,-2 1-10 0,-4-2-3 15,0-1 46-15,0-2 25 0,0 2 16 16,-4-1 72-16,-5 2 45 0,-3 1-20 16,-6 1-72-16,2 1-54 0,-6-3-70 15,2 3-1-15,-4-2-3 0,3-2-20 0,-5 3-15 16,6-5-59-16,-2 3-48 0,3-1-88 15,-2-2 20-15,6 2 15 0,0-2-16 16,4 0-56-16,3 0-33 0,2-4-36 16,4-2-144-16</inkml:trace>
  <inkml:trace contextRef="#ctx0" brushRef="#br0" timeOffset="54273.6672">6393 9334 315 0,'0'0'571'0,"0"0"-356"0,0 0-130 16,0 0-20-16,0 0 32 0,0 0 30 15,0 0-36-15,0 0-68 0,0 0 16 16,0 0 117-16,24 68 78 0,-18-30-52 16,-2-1-8-16,0-8-12 0,-2-10-120 15,3-4-3-15,-3-4-26 0,3 2-12 16,-1 1 11-16,0 0-11 0,-2-5-2 16,2 0 2-16,0-5-4 0,-2 1-35 15,1-5-120-15,-1 3-144 0,0-1-22 0,-2-2-1 16,0 0 100-16,0 0 79 0,0-7-43 15,-2-7-225-15,-3 4-106 16</inkml:trace>
  <inkml:trace contextRef="#ctx0" brushRef="#br0" timeOffset="54471.8267">6243 9312 109 0,'0'0'671'0,"0"0"-315"16,0 0-145-16,0 0-64 0,0 0-79 15,0 0 33-15,0 0-4 0,0 0 17 16,0 0-26-16,0 0-10 0,121-26-30 16,-100 22 4-16,5 0-13 0,-6 0-23 15,4 3-16-15,-3 1-3 0,-2 0-42 16,2 0-101-16,-3 0-98 0,-2 0-68 16,0 5-17-16,-6 1-173 0,-2-2-112 0</inkml:trace>
  <inkml:trace contextRef="#ctx0" brushRef="#br0" timeOffset="54919.3301">6691 9838 25 0,'0'0'796'0,"0"0"-386"16,0 0-231-16,0 0-84 0,0 0 25 0,0 0 52 15,0 0 20-15,0 0-85 0,0 0-55 16,0 0-10-16,95-25-19 0,-69 19-21 15,-3 2-2-15,-2 1-23 0,-2-1-149 16,-4 2-117-16,-4 2-49 0,-3 0 9 0,-6 0-196 16,-2 0-14-16</inkml:trace>
  <inkml:trace contextRef="#ctx0" brushRef="#br0" timeOffset="55096.4207">6736 9954 1103 0,'0'0'365'0,"0"0"-365"0,0 0-49 15,0 0 49-15,0 0 101 0,0 0-46 0,120-30-55 16,-92 23-12-16,-3 0-144 0,-1 2-118 16,-1-1-195-16,-6 0-190 0</inkml:trace>
  <inkml:trace contextRef="#ctx0" brushRef="#br0" timeOffset="56276.9266">7599 9338 203 0,'0'0'320'0,"0"0"-131"0,0 0-52 0,0 0 3 16,0 0-59-16,0 0 1 0,0 0-14 15,0 0-22-15,0 0 6 0,0 0 3 16,-69-52-29-16,62 50-3 0,0-1 10 16,1 0 2-16,0 3-9 0,-1-2-9 15,3 2-6-15,0 0-11 0,-2 0-21 16,-3 0 21-16,0 0 19 0,1 2 4 15,2 2-22-15,-8 2 3 0,6-1 31 16,-2 3-2-16,0 3 3 0,-2-1-10 0,4 4-25 16,-2 1 31-16,3 2 4 0,-1 4 42 15,-1 1 39-15,7 6 29 0,2 5-29 16,0 5-7-16,2 1-26 0,11 0-20 16,-2-1-15-16,3-4-7 0,2 3-1 15,-4 1-41-15,4-4-7 0,0 4 7 16,-4 1 0-16,-1 1-6 0,2 0 4 15,-7 4-5-15,1-3-9 0,-1 2 16 16,-4 1 0-16,0 0-1 0,0 2-13 0,-2-2 14 16,0 0 26-16,0-4-26 15,0-2 42-15,0-3-40 0,0-6 17 0,0 2 14 16,0-2 15-16,0 0-6 0,0 1 9 16,0-2-32-16,0 1-2 0,2-2-17 15,0-4-2-15,3-3 1 0,-3-5 1 16,3 0 3-16,-1 2-3 0,-2 2-2 15,4 2 2-15,-2-1-2 0,2-1 2 16,0 1 0-16,2-3 0 0,-2 3-2 0,-2-3 15 16,2 2-13-16,-2 0 0 0,-1 0 1 15,3 3-2-15,-6-4 2 0,0 4 0 16,0 0-1-16,0 0 23 0,-7 1-20 16,1-2 10-16,-2 0 9 0,-2-3-9 15,-2-2 3-15,4-5-15 0,4 0 18 16,0-3 7-16,2-4 22 0,0 1-13 0,0-2 7 15,2 0-7-15,0-2-16 0,0 0-19 16,0 2-12-16,0-1-8 0,0 0 10 16,0-2 10-16,4 5 3 0,0-1 26 15,4 0 38-15,0 0-26 0,6-3 1 16,-2 1-17-16,5 0 1 0,0-2 5 16,6 0-2-16,0 0-29 0,10-8-20 15,3-1 1-15,4-4-32 0,2-1-19 0,-5-1-45 16,-8 4-58-16,-9-2-42 15,-4 4-160-15,0-4-101 0,0-2 24 0,6-10 35 16,-6 3-293-16</inkml:trace>
  <inkml:trace contextRef="#ctx0" brushRef="#br0" timeOffset="57161.5923">7915 9349 138 0,'0'0'82'0,"0"0"169"0,0 0-85 15,0 0-6-15,0 0 12 0,0 0-51 0,0 0-17 16,0 0-3-16,0 0-6 0,0-39 31 15,0 39 60-15,0 0-50 0,0 0-22 16,0 0-7-16,0 0-6 0,-4081 0-46 16,8162 0-55-16,-4081 0-53 0,0 2-45 15,0 13 98-15,0 14 0 0,0 12 182 16,0 5 3-16,-2-3-63 0,2-2-35 16,0-11-6-16,0-5-39 0,0-8-4 15,0-2-24-15,0-2-13 0,4 3-1 0,0 1 1 16,4 1 3-16,-2-3-4 15,-2-2 0-15,4-1-97 0,1-4-216 0,0 3-150 16,-1-4-74-16,0-5-56 0,-1-2-202 16</inkml:trace>
  <inkml:trace contextRef="#ctx0" brushRef="#br0" timeOffset="58041.9746">8544 9373 170 0,'0'0'381'0,"0"0"-81"16,0 0-131-16,0 0-32 0,0 0 55 15,0 0 69-15,0 0-30 0,0 0-46 16,0 0-52-16,0 0-36 0,-2-17-58 16,2 17-39-16,0 14 0 0,0 9 152 15,4 12 83-15,4 2-45 0,2-2-55 16,-4-3-20-16,-2-8-3 0,0-7-48 16,0-2-32-16,0-2-16 0,3 5 12 15,2 0-16-15,-1 3-12 0,-2-3 0 0,1-1 3 16,-3-4-3-16,0-1-41 0,-1-1-96 15,0-1-75-15,2-3-99 0,-1-1-220 16,-2-1 5-16,-2-2 22 0,2-3-24 16,1 0-71-16</inkml:trace>
  <inkml:trace contextRef="#ctx0" brushRef="#br0" timeOffset="58626.3191">9318 9559 463 0,'0'0'988'16,"0"0"-695"-16,0 0-257 0,0 0 45 15,0 0 153-15,0 0 164 0,0 0-114 16,0 0-220-16,0 0-61 0,0 0 26 16,77-6 23-16,-47 2-11 0,-2 1-37 15,-5-1-4-15,-6 2-2 0,2 0-10 0,3 0-11 16,-2 1-64-16,4-2-167 0,-5 2-105 16,4 1-14-16,-5 0-1 0,2-2 16 15,-3 2-225-15,-5-2 38 16</inkml:trace>
  <inkml:trace contextRef="#ctx0" brushRef="#br0" timeOffset="58846.0783">9830 9297 717 0,'0'0'616'15,"0"0"-440"-15,0 0-176 0,0 0 0 16,0 0 172-16,0 0 59 0,0 0 3 16,19 114-147-16,-8-79-12 0,0 0-40 0,0-10-6 15,-4-8-27-15,-2-2 18 0,0-2-20 16,1 5-19-16,-2 1-220 0,0 3-131 16,-2-5-131-16,-2-3-285 0</inkml:trace>
  <inkml:trace contextRef="#ctx0" brushRef="#br0" timeOffset="59557.9118">7862 10181 29 0,'0'0'401'0,"0"0"30"0,0 0-272 0,0 0-67 16,0 0 48-16,0 0 23 15,0 0-37-15,0 0 18 0,0 0-24 0,0 0-26 16,9-28-19-16,-9 28-49 0,0 3-26 16,2 5 0-16,0 4 162 0,2 9 64 15,-2 6 4-15,1 9-53 0,-1 1-68 16,0-3-25-16,0-8-52 0,-2-6-3 15,1-5-10-15,3 0-19 0,-2 3-1 16,4 1 0-16,-2 1-44 0,2-2-141 16,6 1-234-16,-2-3-66 0,0-6-79 15,1-3-113-15,8-7-8 0</inkml:trace>
  <inkml:trace contextRef="#ctx0" brushRef="#br0" timeOffset="60134.2646">8631 10144 1194 0,'0'0'355'16,"0"0"-140"-16,0 0-108 0,0 0 19 0,0 0 33 16,0 0 3-16,0 0-162 0,0 0-48 15,0 0-46-15,0 0 94 0,0 44 139 16,6-10-13-16,1 0-124 0,-3-3 18 16,1-8-18-16,-5-7-1 0,4-3-2 15,-4 2-9-15,4 3-25 0,2 2-127 16,-2-1-104-16,2 0-143 0,4-3-47 15,-6-6-268-15</inkml:trace>
  <inkml:trace contextRef="#ctx0" brushRef="#br0" timeOffset="60678.2182">9608 10344 76 0,'0'0'506'16,"0"0"-76"-16,0 0-189 0,0 0-62 15,0 0 49-15,0 0 45 0,0 0 5 16,0 0 36-16,0 0-75 0,0 0-66 16,0 0-22-16,4-1-33 0,-2 1-86 15,2-3-32-15,0 3-22 0,5 0 22 0,6 0-1 16,2 0-10-16,2 0 9 0,-3 0-27 15,4 0-50-15,-1 0-63 0,0 0-25 16,0 0-181-16,0 3-8 0,1-3-37 16,-4 1 2-16,2-1-84 0,-8 0-177 15</inkml:trace>
  <inkml:trace contextRef="#ctx0" brushRef="#br0" timeOffset="60935.6065">10102 10090 877 0,'0'0'827'0,"0"0"-429"0,0 0-398 15,0 0 0-15,0 0 42 0,0 0 111 16,0 0 96-16,0 0-8 0,0 0-105 0,0 0-98 15,57 107-22-15,-45-74-16 0,-4-5 12 16,-4-1-12-16,0-4-1 0,-1-5-157 16,0 0-200-16,-1 3-118 0,-2-3-118 15,0-7-113-15,0 0 12 0</inkml:trace>
  <inkml:trace contextRef="#ctx0" brushRef="#br0" timeOffset="62005.5386">7895 10989 361 0,'0'0'697'16,"0"0"-329"-16,0 0-205 0,0 0-49 15,0 0 58-15,0 0 85 0,0 0 27 16,0 0-83-16,0 0-111 0,0 0-51 16,22-6 35-16,-6 4 0 0,-2-2-74 15,1 4-4-15,0 0-15 0,0 0 6 16,2 0-16-16,-2 0-3 0,4 2-10 0,-2 2 10 16,0 2-32-16,2-1-85 0,-3 1-32 15,4 1-49-15,-3-1-36 0,0-1-53 16,-2-2 20-16,-1 1-73 0,-2-4-149 15</inkml:trace>
  <inkml:trace contextRef="#ctx0" brushRef="#br0" timeOffset="62312.0814">8290 10769 1018 0,'0'0'381'0,"0"0"-241"15,0 0-138-15,0 0-2 16,0 0 105-16,0 0 8 0,0 0-80 0,0 0 42 16,0 0 110-16,0 0-40 0,13 102 46 15,-6-71-19-15,-3-2 8 0,-2-3-51 16,1-4-65-16,0-1-35 0,-2 2-12 15,4-6-17-15,-3 2-3 0,0 2 3 16,2-2 0-16,0 0-67 0,2-1-191 16,1-6-178-16,-1 0-15 0,3-1-41 15,-4-6-39-15,0-1-199 0</inkml:trace>
  <inkml:trace contextRef="#ctx0" brushRef="#br0" timeOffset="62774.713">8808 10887 387 0,'0'0'623'15,"0"0"-340"-15,0 0-163 0,0 0-19 16,0 0 36-16,0 0 68 0,0 0 51 15,0 0-65-15,0 0-52 0,0 0-61 16,0-40-26-16,0 40-52 0,0 0-26 0,0 0-87 16,0 6 29-16,6 9 84 15,0 8 197-15,2 12 22 0,1 6-65 0,2 2-3 16,-5-2-1-16,0-6-51 0,3-2-22 16,-3-5-30-16,1-10-43 0,-4-3-2 15,2-2 1-15,-1 0-3 0,1 2-19 16,1-1-89-16,0-3-94 0,0-2-151 15,2 0-199-15,2-6-39 0,-2-3 87 0,-2 0-318 16</inkml:trace>
  <inkml:trace contextRef="#ctx0" brushRef="#br0" timeOffset="63671.0908">10022 10810 351 0,'0'0'564'15,"0"0"-326"-15,0 0-124 0,0 0-7 16,0 0 43-16,0 0 78 0,0 0-30 16,0 0-107-16,0 0-91 0,0 0-36 15,0 8 36-15,0 8 10 0,0 8 178 16,0 1-39-16,0 0-39 0,0-4-20 0,0-6-9 15,2 2-39-15,0 3 13 16,2-7-27-16,-2 0 5 0,2-5-20 0,-2-2 19 16,1-2-7-16,-1-2-23 0,-2-2 0 15,0 0 23-15,0 0-21 0,0 0-4 16,2 0-33-16,-2 0-24 0,0 0-53 16,0 0-54-16,0 0 8 0,0-2-9 15,0-5-114-15,0 4 23 0,0-1 67 16,0 0 98-16,0 4 6 0,0 0-12 15,0 0-4-15,0 0 29 0,0 0 23 0,-2 0-23 16,-3 0-91-16,1 0-65 16,-2 4 0-16,2-2-71 0,25 3 299 0</inkml:trace>
  <inkml:trace contextRef="#ctx0" brushRef="#br0" timeOffset="64682.757">8599 11142 42 0,'0'0'121'0,"0"0"-95"0,0 0 98 0,0 0 6 15,0 0-22-15,0 0-20 0,0 0 16 16,0 0-16-16,0 0 0 0,0 0-13 16,-21 6-3-16,21-6-7 0,0 0 10 15,2 0 10-15,0 0 3 0,0 0-23 16,0 0-52-16,0 0 0 0,3 0 23 16,4 0 12-16,1 0 27 0,1 0 13 15,0 0 6-15,5-1-38 0,-3-1-21 16,-2-1-12-16,6 0-4 0,-7 1-15 15,3 1-4-15,2-1 0 0,-5 2-4 0,3-2-15 16,2 2-17-16,-4 0-71 0,3-2-98 16,2 2-19-16,-4 0-24 0,0-3-198 15,0 2-197-15</inkml:trace>
  <inkml:trace contextRef="#ctx0" brushRef="#br0" timeOffset="65705.3571">9985 10853 341 0,'0'0'489'0,"0"0"-300"0,0 0-117 15,0 0 0-15,0 0 12 0,0 0 17 16,0 0-23-16,0 0-56 0,0 0-22 15,0 0 0-15,-2-10 13 0,2 10 10 16,0 0-7-16,0 0 10 0,0 0 20 16,0 0 32-16,0 0 45 0,0 0 4 0,0 0-13 15,0 0-17-15,0 0-6 16,0 0-7-16,0 0-13 0,0 0-42 16,0 0-29-16,0 0-29 0,-2 0 0 0,2 0-26 15,0 2-23-15,0 2-19 0,0 3 97 16,0 5 3-16,-2 3 111 0,2 4-30 15,0 5-39-15,0 0 26 0,0 1-3 16,0 0-3-16,0-2 12 0,0-2-28 16,0-1-24-16,0 0 24 0,2-3-20 0,2-1 3 15,-2-1-32-15,3-4 29 0,-3-1-13 16,0 0-14-16,0-5 21 0,0-1 6 16,1 0-29-16,-3 0 1 0,2-4 1 15,-2 0 11-15,0 3-12 0,2-3 2 16,-2 0 0-16,0 2-3 0,2 0-11 15,0 0-34-15,0 0-19 0,0 0-68 16,0-1-26-16,-2-1-23 0,3 3 35 16,-1-3 20-16,-2 1-27 0,0-1-25 15,0 0 5-15,0 0 40 0,0 0 3 16,0 0-30-16,0-1-65 0,0-3-316 0,-9 2 166 0</inkml:trace>
  <inkml:trace contextRef="#ctx0" brushRef="#br0" timeOffset="66946.2184">10250 9207 143 0,'0'0'177'0,"0"0"12"15,0 0-39-15,0 0 49 0,0 0-59 16,0 0-98-16,0 0 36 0,0 0-39 15,0 0 17-15,0 0-8 0,39-40-2 16,-30 37-17-16,-1-1 7 0,0 1-10 0,4 3 0 16,-4-3 7-16,-4 1-1 15,2 2-6-15,0 0-6 0,1 0-4 0,4 0-3 16,-3 0-13-16,3 8 1 0,1-1 12 16,4 5 7-16,-4 1 22 0,6 1 20 15,-4 3 48-15,5 6-28 0,4 4-17 16,3 7 12-16,-3 4-38 0,3 0 36 0,-11 1 6 15,2 1-20-15,-5 1 1 16,-3 2-46-16,-1 4 23 0,-1 3-23 16,-3 4 23-16,2 1-4 0,-1 3-18 0,1-4-16 15,1 1 24-15,3-6-18 0,-1-1-7 16,-1-7-1-16,2 0 0 0,-1-4 0 16,4-3 0-16,-5-4 1 0,-2-2 36 15,1 1-33-15,-3-5 91 0,0-5-46 16,1 3 23-16,-1 7-3 0,-2 4-7 15,-1 2-26-15,5 0 16 0,-4-2-3 0,0 0-22 16,2 1 13-16,0 0-20 16,2 3 16-16,0 1 6 0,4-2 36 0,-4 1 41 15,0-8-51-15,-2 3-65 0,0-4 26 16,0 1-12-16,-1-6 19 0,0-5-16 16,-2-2-19-16,-1 0 22 0,0 2 0 15,0 3 10-15,0 3-10 0,0-2 3 16,-1 2 13-16,-7-2-19 0,2 1-3 15,-2 0 3-15,1-4-17 0,-1 1 1 16,-3-2-2-16,3-2 1 0,2-1-1 0,-2-2 2 16,5 0-3-16,-4-4 0 15,1 2 0-15,2-4 0 0,0 1-1 0,-2-3 1 16,3 2 2-16,-1-2 19 0,-2 1-21 16,-3-2-56-16,0 0 24 0,-1-1 13 15,0 1 16-15,-6 0-9 0,0-2 8 16,-1 2-15-16,-5-3 4 0,1 2 11 15,0-2-8-15,-6-1-7 0,7 0-16 0,-3 0-13 16,2 0-12-16,-5 0-42 0,4 0-28 16,2-1-24-16,-2-5-60 0,1-2-151 15,0 1-52-15,0-4-57 0,-3-4 57 16,8 2-290-16</inkml:trace>
  <inkml:trace contextRef="#ctx0" brushRef="#br0" timeOffset="73832.9417">8139 3670 134 0,'0'0'150'16,"0"0"-36"-16,0 0-16 0,0 0-53 15,0 0 102-15,0 0 32 0,0 0-159 16,0 0 9-16,0 0 53 0,-7-20-33 16,7 18-43-16,-2-1 10 0,2 0 17 0,0 3 22 15,-2-3-12-15,2-1 5 0,-2 3 1 16,0-1 1-16,2-2-48 0,-2 2 55 16,2-3 18-16,-5 1-74 0,3 0 28 15,-1 0-9-15,2 0 6 0,-1 1-7 16,0 0 20-16,-1 0-3 0,1 2-33 15,2-2-3-15,0 0 36 0,0 3 0 16,0-1-20-16,0 1 7 0,0 0 16 0,0-2 9 16,0 0 1-16,0 0 23 0,0 2-1 15,0 0-9-15,0 0 2 0,0-2-8 16,0 2-8-16,0 0-12 0,0 0-22 16,0 0-14-16,0 0-33 0,0 0-2 15,0 0-20-15,0 0-10 0,0 0-13 16,0 0-13-16,0 0 13 0,0 4 4 15,0 1 35-15,0 8 39 0,0-2 2 0,0 4 108 16,-2-1-61-16,2 1-26 16,-2 0 28-16,2-2-5 0,-2 1-20 0,2 0-7 15,0-3 27-15,-2 2 2 0,0 0-6 16,2 1-9-16,-2-1 2 0,0-2 11 16,2 3-30-16,-2 0-14 0,2-1 21 15,0 1 25-15,-2 2-32 0,2 2 13 16,-2-6 68-16,2 4-64 0,-3-3-30 15,3-1 10-15,0-4 22 0,0 2-3 16,0-3-30-16,0 1 23 0,0-3-21 0,0 3 21 16,0-3-24-16,0-1 25 15,0 2-14-15,0-1-11 0,0-2 30 0,0 1-28 16,0 2 1-16,0-5 12 0,0 2-15 16,3-2-1-16,-1 1-16 0,-2-2 16 15,0 0 0-15,0 2 16 0,0-2-14 16,0 0 0-16,0 0-1 0,2 0 1 15,-2 0 0-15,0 2 0 0,2-2-2 16,0 0-2-16,0 0-17 0,0 0-68 0,0 0-87 16,-2 2 0-16,2-2 28 0,0 2-42 15,-2-2-42-15,2 0-40 0,-2 0 65 16,0-6 22-16,0-11-182 0,2 1-414 16,-18 51 740-16</inkml:trace>
  <inkml:trace contextRef="#ctx0" brushRef="#br0" timeOffset="74464.2542">7919 3567 1 0,'0'0'241'0,"0"0"-71"0,0 0-53 16,0 0-29-16,0 0-6 0,0 0-4 16,0 0 13-16,0 0-19 0,0 0-26 15,0 0-7-15,2-1 6 0,2 1-5 0,-2 0-18 16,0 0-5-16,-2 0 15 0,2 0 7 15,-2 0-6-15,0 0-7 0,2 0-7 16,-2 0-6-16,0 0-10 0,0 0 13 16,0 0-3-16,0 0 0 0,2 0 3 15,-2 0 0-15,2 0 1 0,0 0 9 16,2 0 10-16,2 0 12 0,3 0 11 16,4 0 9-16,2 0 36 0,10 0 23 15,12-7-23-15,7 2-17 0,1-3-18 16,-1-1-17-16,-6-1-4 0,-6 3-9 15,-1 0 0-15,-5 2-26 0,-2 2 6 0,-10-2-9 16,3 5-10-16,-2-2-20 0,4-1 4 16,1 0-6-16,-8 3 9 0,2 0-13 15,-6 0-16-15,-4 0-49 0,-2 0-123 16,-2 8-108-16,-2 2-10 0,-18 7 45 16,4-4-195-16</inkml:trace>
  <inkml:trace contextRef="#ctx0" brushRef="#br0" timeOffset="84045.1083">1996 12380 113 0,'0'0'78'0,"0"0"-19"15,-4 0-4-15,2 0 95 0,0 0-13 0,2-2-55 16,-2 2 39-16,2-2-34 0,-2 2-51 15,2 0-3-15,-2 0 9 0,2-3 7 16,-2 3-10-16,2 0-9 0,0-2-8 16,0 2 8-16,0 0-1 0,0 0 4 15,0 0-11-15,0 0-5 0,0 0 2 16,0 0 4-16,0 0 0 0,0 0-4 16,0 0 1-16,0 0-4 0,0 0 7 0,0 0 6 15,0 0 0-15,0 0 4 0,0 0-7 16,0 0 0-16,0 0 3 0,0 0 10 15,0 0 13-15,0 0 7 0,0 0-4 16,0 0-9-16,0 0-1 0,0 0-9 16,0 0-4-16,0 0-9 0,0 0 0 15,0 0-4-15,0 0-6 0,0 0 0 16,0 0-10-16,0 0 14 0,0 0-4 0,0 0 0 16,0 0 6-16,0 0 1 0,0 0 9 15,0 0-7-15,0 0 4 0,0 0-3 16,0 0 3-16,0 0-3 0,0 0-4 15,0 0 7-15,0 0-3 0,0 0-10 16,0 0-11-16,0 0-1 0,0 0 1 16,0 0 0-16,0 0 11 0,0 0-11 15,0 0 0-15,0 0-1 0,0 0 0 16,0 0 1-16,0 0 1 0,0 0 16 16,0 0-6-16,0 0-10 0,0 0 17 0,0 0-4 15,0 0 0-15,0 0 0 0,0 0 0 16,0 0 4-16,0 0-17 0,0 0 0 15,0 0-3-15,0 0-12 0,0 0-13 16,0 0-4-16,0 0-7 0,0 0-16 16,0 0-6-16,0 0 6 0,0 0-6 15,0 0-4-15,0 0 7 0,0 0-7 16,0 0 14-16,2 5 19 0,4 2 19 0,2 3-3 16,2 1 13-16,-2 2-23 15,0 3 17-15,0-1 6 0,1 2 21 0,0-2-20 16,-3 3 11-16,0-1 8 0,3 1-1 15,-3-1-16-15,3-1-3 0,-3-1 4 16,1 1 9-16,-1-1-12 0,0 0-1 16,0-3-1-16,1 0 1 0,-2 0-1 15,-1-4 1-15,0 4 2 0,0-2-1 16,2-1 9-16,-4 1-10 0,2-1-1 0,0 3 1 16,2-1 32-16,-2 0 0 0,0 1 14 15,-2-2-33-15,0 0-13 0,2-1 13 16,-2-1 32-16,0-1-43 0,0 0-1 15,0-2 2-15,1 0-2 0,-2-3 25 16,-1 1-13-16,3-2-10 0,-3-1 10 16,0 0 3-16,2 0 13 0,-2 0 13 15,0 0 16-15,0 0 20 0,2 0 25 0,-2 0 17 16,7-1 5-16,-3-6 17 16,7-4-27-16,0 0-73 0,8-6-10 0,-8 2 6 15,4-5-16-15,-1 1-2 0,-4-2-4 16,2 0-16-16,2 1 3 0,-4-2 8 15,3-2-11-15,-3 4 0 0,1-4-1 16,-2 2-1-16,-3-1 2 0,0 0 2 16,0 2-2-16,2 1 26 0,-6 2-10 15,2 3-14-15,-4 2-2 0,0 1-15 16,1 2 15-16,-1 3 3 0,0 1 0 0,0 2-3 16,0 2-14-16,0 0 13 0,0-1-1 15,0 3-29-15,0 0-14 0,0 0-16 16,0 0-13-16,0 0-22 0,0 0-26 15,0 0-36-15,0 0-84 0,0 0-39 16,0 0-44-16,0 0-55 0,3 0 5 16,-3 3-198-16,2-1 65 0,-7-7 508 0</inkml:trace>
  <inkml:trace contextRef="#ctx0" brushRef="#br0" timeOffset="84489.9203">2808 12190 65 0,'0'0'480'0,"0"0"-197"0,0 0-159 16,0 0-49-16,0 0 0 0,0 0-3 16,0 0-11-16,0 0-15 0,0 0-23 15,0 0-4-15,-13-3 4 0,6 10 3 0,-3 4 4 16,-2 9 67-16,-10 10 14 0,1 11 3 16,-5 6 38-16,7 3-28 0,2 0-14 15,5-3 26-15,0-1-26 0,4-1-3 16,4-1-17-16,2-5-19 0,0-3-38 15,2-10-14-15,0-2-6 0,0-9-13 16,0 0-3-16,0 1 0 0,4-1 1 0,1 2-43 16,0-1 45-16,0-5 8 0,2 0-5 15,-3-1-3-15,2-2 22 0,2-1-22 16,3-1-51-16,2-2-91 0,4 0-98 16,2-2 0-16,2-2-36 0,3 0-3 15,-4-2-28-15,4-7-145 0,-7-1-175 16</inkml:trace>
  <inkml:trace contextRef="#ctx0" brushRef="#br0" timeOffset="84978.6124">3005 12593 152 0,'0'0'401'0,"0"0"-254"0,0 0 78 16,0 0-98-16,0 0-26 15,0 0-26-15,0 0-13 0,0 0 35 0,0 0-22 16,0 0-23-16,59 87-9 0,-48-82 12 16,0-1 36-16,-1-2-23 0,3 0-52 15,0-2 56-15,-2 0-1 0,-1 0-28 16,-1-4 18-16,4 0-28 0,-7-1 6 15,0 1-4-15,-1-1 4 0,0-2 19 16,0 1 1-16,-4-1-1 0,2-1 3 16,-1-1-35-16,-2 0 29 0,0-4 13 0,0 4-49 15,0-1 65-15,-2-2-64 0,-2 3-24 16,-3 1 7-16,1-3-3 0,0 2 0 16,0 1 2-16,-4 0-2 0,2 3-32 15,0 0 30-15,0 0-14 0,-1 1-22 16,-4 4 18-16,3 0-6 0,-3 0-22 15,-2 0-13-15,0 0 19 0,1 4 12 16,-4 1-1-16,4 3 30 0,-2 1-24 0,4-2 23 16,1 1-21-16,3 1-6 0,-3-2-10 15,5 3 10-15,-1 0 13 0,3 1-7 16,2-1-87-16,-1 1-85 0,3-2-71 16,0 1-24-16,5-2 65 0,6 0-136 15,-3-5-230-15</inkml:trace>
  <inkml:trace contextRef="#ctx0" brushRef="#br0" timeOffset="85390.5212">3389 12264 998 0,'0'0'371'0,"0"0"-228"0,0 0-97 16,0 0 77-16,0 0 82 0,0 0-49 0,0 0-46 15,113 16-45-15,-89 14 29 0,-4 16-7 16,-2 10 49-16,-12 4-10 0,-6-2 12 16,0-4-54-16,-6-1-26 0,-6-1-39 15,2-8 7-15,-2-5-26 0,0-6 0 16,2-2-4-16,0-8 1 0,1-6-90 16,1-5-26-16,-1-3 19 0,1 2-52 15,-3 3-51-15,-1 0-37 0,-4-3-23 16,4-4-46-16,-4 2 10 0,2-6-11 15,2-1-101-15,4 1-68 0</inkml:trace>
  <inkml:trace contextRef="#ctx0" brushRef="#br0" timeOffset="86083.6592">4088 12584 954 0,'0'0'261'0,"0"0"-163"0,0 0-50 16,0 0 47-16,0 0 54 0,0 0 37 15,0 0-73-15,0 0-35 0,115-46-32 16,-96 41-30-16,4 2-16 0,-4 1-37 16,3 0 24-16,-6 2-39 0,1 0-61 15,-4 0-73-15,0 2-22 0,-3 3 10 16,-1 0-76-16,-6 1-134 0,0 0-113 16</inkml:trace>
  <inkml:trace contextRef="#ctx0" brushRef="#br0" timeOffset="86302.073">4197 12737 928 0,'0'0'274'0,"0"0"-255"0,0 0 1 0,0 0 74 16,0 0 30-16,0 0-30 0,110-21-63 15,-90 17-31-15,-2 1-17 0,-1 2 1 16,-6 1-62-16,-1 0-68 0,-2 0-37 16,-2 0-136-16,2 0-141 0</inkml:trace>
  <inkml:trace contextRef="#ctx0" brushRef="#br0" timeOffset="93431.7821">5066 12154 185 0,'0'0'101'0,"0"0"-33"0,0 0-6 16,0 0 33-16,0 0-27 0,-4-2-2 0,4 2 12 15,0 0-26-15,0 0-29 0,0 0-20 16,0 0 17-16,0 0 25 0,0 0 33 16,0 0-6-16,0 0-10 0,0 0-3 15,0-2-7-15,0 2-3 0,0 0 6 16,0 0-9-16,0 0-1 0,0 0-9 16,0 0-7-16,0 0-9 0,0 0-1 15,0-2-6-15,0 2 0 0,-2-2-9 0,0 2 9 16,0 0 0-16,-2 0-13 15,2-2 13-15,-2 2-7 0,0 0 62 0,-4-1-26 16,2 1-42-16,-2-2-46 0,0 2-6 16,1-2 52-16,-4 2-1 0,1 0 1 15,1 0 0-15,-1 0 3 0,-3 0 17 16,2 0 3-16,3 0 19 0,0 0-24 16,-2 0-17-16,4 0 1 0,0 0 2 15,2 0-2-15,0 0 0 0,2 0-2 16,-1 0-13-16,2 0 11 0,-2 0 0 0,-1 0-2 15,-1 2-15-15,1-2 17 16,2 2 1-16,-2-1 0 0,2 1 0 0,-3 0 1 16,4 0 0-16,-4 0 1 0,3 0 0 15,-1-1 2-15,2 2 10 0,-1-3-10 16,-2 2 20-16,-1-1-4 0,-1 1-17 16,1 0 17-16,1-2-16 0,1 2 17 15,2-2 3-15,-1 3-7 0,0-3-13 16,2 0 17-16,0 0-19 0,0 2 0 15,0-2-1-15,0 0 0 0,0 0-1 0,0 0-2 16,0 0 3-16,0 0-1 0,0 3 2 16,0-1 28-16,0 4-7 0,-2-2 8 15,2 3-4-15,0 3 3 0,0-1 19 16,-3 6-18-16,3 1 47 0,0 4-34 16,0-2 28-16,0 5-19 0,0-2-7 15,0 1-44-15,0 1 28 0,3-1 0 16,-1 1-25-16,2-2-4 0,-3 0 3 0,2 0 45 15,1 0-6-15,-4-3-13 16,3 0 6-16,-1 1-34 0,-2-3 56 0,0 1-25 16,0 0-9-16,0 0-10 0,0 2 16 15,0 0 3-15,0 1-16 0,-2-2 10 16,-3 1-24-16,3 1-2 0,-2-3 58 16,0 1-58-16,2-3 29 0,-1-2-10 0,2-2-17 15,-1 1 2-15,2-5 24 16,0-1-2-16,0-2-25 0,0-2-1 0,0 0-2 15,0 0-11-15,0-2 11 0,0 1-1 16,0 2 0-16,0-3 3 0,0 1 20 16,0 3-20-16,0-2-3 0,0 0 3 15,0 3 2-15,0-3-2 0,0 0 0 16,0 2-1-16,0 0 1 0,0-1-3 16,0-1 3-16,0 3 3 0,0-1-3 15,0-1 1-15,0 0 1 0,0-2 0 0,0 1 11 16,0-2-13-16,0 2 0 15,0 0 0-15,0 0 3 0,0 0 20 0,0 1-20 16,0-1-1-16,0 0-2 0,0 1 0 16,0-2 1-16,0-1 0 0,0 0 0 15,0 2-1-15,0-2 2 0,0 0 2 16,0 0-1-16,0 0 9 0,3 0-12 16,2 0-16-16,5 2 16 0,8-2 67 0,0 0-16 15,6 0-6-15,5 0-26 16,3-2 10-16,-2-4-26 0,0 2-3 0,-7 1-19 15,-3-1-51-15,-2 0-46 0,6 2-131 16,-5-2-21-16,-2 2-52 0,-6 1 5 16,-1-1-17-16,-7 0-16 0,2-3-249 15,-5-4 30-15</inkml:trace>
  <inkml:trace contextRef="#ctx0" brushRef="#br0" timeOffset="94366.7524">5324 12387 117 0,'0'0'229'0,"0"0"-27"0,0 0 3 16,0 0-58-16,0 0-49 0,0 0-27 15,0 0 14-15,0 0 6 0,0 0-6 16,-14-29-4-16,14 27-9 0,-2 2-1 16,2 0-5-16,0 0 21 0,0 0 1 15,0 0 9-15,0 0-12 0,0 0-7 16,0 0-4-16,0 0-18 0,0 0-21 16,-2 0-32-16,2 0-3 0,-2 4-2 0,-1 7 2 15,0 5 78-15,1 5 68 0,-3 2 86 16,2 1-139-16,1 1-44 0,-3-1 15 15,2-3-32-15,-1-2 32 0,1 1-29 16,2-5-16-16,-1-1-19 0,0 0-4 16,2-1-6-16,0-1 10 0,-2-3 16 15,2 3-16-15,0-2 0 0,0-2 0 16,0 1-26-16,0-2-73 0,0 3-69 0,4-3-119 16,-1 1-27-16,4-1 6 0,3 0-53 15,-4-2 81-15,1-3-98 0,0-2-202 16</inkml:trace>
  <inkml:trace contextRef="#ctx0" brushRef="#br0" timeOffset="95259.3787">6038 12366 277 0,'0'0'466'16,"0"0"-237"-16,0 0-132 0,0 0-9 15,0 0 39-15,0 0-6 0,0 0-17 0,0 0-26 16,0 0-19-16,0 0-4 0,0 0-6 16,0 0-14-16,0 0-18 0,-2 0-4 15,2 0-2-15,0 7-9 0,0 3 81 16,0 4 82-16,0 5 27 0,0 2-69 15,0 0 32-15,0 1 16 0,0-2-107 16,-2 3-3-16,2 0-6 0,0-1-13 16,0 0-39-16,0-2 22 0,0 0-24 15,0-3-1-15,0-1 0 0,0-3 13 16,0-2-13-16,0-1-10 0,0-1 7 0,0-1-55 16,0-3-68-16,0 2-48 0,0-2-52 15,0-2 3-15,0 4-4 0,2-4-63 16,0-1-22-16,1 0 48 0,2-2-238 15,-1 0-64-15</inkml:trace>
  <inkml:trace contextRef="#ctx0" brushRef="#br0" timeOffset="95970.1329">6897 12332 275 0,'0'0'528'0,"0"0"-319"0,0 0-141 16,0 0 1-16,0 0 51 0,0 0 36 16,0 0-25-16,0 0 5 0,0 0-19 15,0 0-3-15,-4-10-4 0,4 10 0 16,0-2-12-16,0 2 8 0,0 0 11 15,-3 0-1-15,3 0-38 0,0 0-24 16,0 0-54-16,-3 0 0 0,2 5-25 16,-3 4 25-16,-1 4 25 0,-1 6 46 0,2 2 10 15,0 6-4-15,-2-4-4 0,5 1-18 16,-1 0 22-16,2-4-58 0,0 5-16 16,0-2 32-16,0 0 0 0,0 0-35 15,0-2 0-15,3-2 0 0,0-2-1 16,2-2 0-16,-3-1-11 0,2-2 12 15,-2-3 14-15,0-1-10 0,-2-3-3 16,2 2-1-16,0-4-1 0,-2 1-15 0,0-3-23 16,3-1-34-16,-3 3-20 15,0-3-13-15,0 0-48 0,0 0-82 0,2 0-26 16,-2 0-7-16,2 0-30 0,-2 0-23 16,0 0-3-16,0 0-213 0</inkml:trace>
  <inkml:trace contextRef="#ctx0" brushRef="#br0" timeOffset="96803.4834">7203 12134 72 0,'0'0'636'0,"0"0"-356"0,0 0-182 16,0 0-33-16,0 0 45 15,0 0 37-15,0 0-10 0,0 0 9 0,0 0-26 16,0 0-26-16,20-56-9 0,-11 50 9 16,2 0-29-16,-1 0 29 0,1 0 26 15,1 0-33-15,1 3-19 0,-4 1-23 16,-1 2-45-16,2 0-45 0,3 2 3 16,-3 6 29-16,6 5-16 0,-2 8 29 15,4 8 32-15,-1 7-16 0,-2 4-13 16,-3 1 85-16,-3-8-24 0,-2 0 1 0,-3-2-14 15,-2-1-15-15,0 1 2 16,0-3 10-16,-2 1-22 0,2-2-7 0,-2 2 29 16,0-3-35-16,0 3 26 0,0 0-20 15,0 1 29-15,-2 3-19 0,0-1-7 16,-2 1-2-16,0-3-17 0,0-1 16 16,-2-3 6-16,4 3 4 0,0-2-6 15,2-3-21-15,0-4 10 0,0-4-10 16,0-3 0-16,0 2 14 0,0 3-4 15,0-1 1-15,2-2-11 0,3-2 21 0,-2-2-21 16,-1-1 23-16,2-2-24 0,-2-1 2 16,0 1 32-16,0-1 4 0,-2-3-20 15,2 3-16-15,-2-5 13 0,0 1-4 16,0-1-11-16,0 0 1 0,0-2 26 16,0 1 7-16,0 2 6 0,-6-2-6 15,-8 4 19-15,-2-2 24 0,-6 3-52 0,-8-3-11 16,-10 1 1-16,-8-2-16 15,-5 0-34-15,3 0 8 0,6-2-46 0,8 2-20 16,2 3-22-16,0-2-112 0,7 1-165 16,3-1-280-16,10-3-31 0,3 0-405 15</inkml:trace>
  <inkml:trace contextRef="#ctx0" brushRef="#br0" timeOffset="109542.0121">1683 13864 159 0,'0'-2'84'16,"-2"0"-80"-16,2 2 25 0,-4-4 40 0,4 2-24 16,0 0 7-16,0 1 30 15,-1-1-33-15,1 0-23 0,0 0 7 0,0 0 15 16,0 0-28-16,-2 0-20 0,2 0 59 15,-2-1 9-15,2 1-9 0,0 0-1 16,0-1-12-16,-3 1 0 0,3 2-7 16,-3-3-20-16,3 1 1 0,-1 0 3 15,1 1 12-15,0-2 21 0,-2 1-4 16,2 0-6-16,-2-1-11 0,2 1 1 16,-2 0 6-16,0 0 7 0,2 0-29 0,0 0 16 15,0 1 22-15,0 1-3 0,0 0-16 16,0 0-22-16,-2 0-15 0,2-3 0 15,0 3 11-15,0-2 3 0,0 2-12 16,0 0-4-16,0 0-3 0,0 0-16 16,0 0-7-16,0 0-7 0,0 0-2 15,0 0-14-15,2 2 10 0,6 4 39 0,1 5 30 16,2 4 6-16,-1 1-7 0,2 3 39 16,4 1-42-16,-5 0-9 0,1 4 15 15,3-4 1-15,-2 3-7 0,-1-3-23 16,4 0 13-16,-6-1-13 0,3-1 17 15,-3-3-1-15,2 0-18 0,-1 1 45 16,-2-3-20-16,-1-2-7 0,2 0 30 16,-7-2-26-16,2-2 12 0,-3 1 17 0,1-3-3 15,0 3 3-15,-1-2-26 16,0-3 22-16,0 6-12 0,0-9-10 0,-2 5 0 16,2-3-13-16,-2-1-13 0,0 2-3 15,3-3 3-15,-3 0 0 0,0 2 4 16,0-2 15-16,0 0 0 0,2 0 1 15,-2 0 6-15,0 0 3 0,0 0 3 16,0 0 3-16,0 0-2 0,0 0 9 16,0 0 12-16,0 0 7 0,0 0-9 15,0 0-4-15,2 0 7 0,-2-2-1 0,5-6 1 16,-1-2-39-16,0-3-16 0,2-4-39 16,3-1 39-16,-3-4 16 0,0 3-13 15,1-1-3-15,-4 0-17 0,2-1-34 16,0 2 32-16,1-2-32 0,-2-1 47 15,0 4-37-15,0-1-4 0,3 1-26 16,-2 5 68-16,-3 0-36 0,2 1 23 16,-2 4 13-16,0 0-17 0,0 3-9 15,0 1 10-15,0 2 16 0,-2 0-30 16,0 2-18-16,2-2-24 0,-2 2 8 0,0 0 15 16,0 0-3-16,0 0-16 0,2 0-23 15,-2 0-20-15,2 0-9 0,0 0-4 16,0 0 26-16,1 0-32 0,2 0 6 15,-1 2-20-15,-2 2 7 0,-2 2 20 16,0 1-98-16,0 1 22 0,0 1-88 16,-2-2-19-16,-16-50 303 0</inkml:trace>
  <inkml:trace contextRef="#ctx0" brushRef="#br0" timeOffset="110088.3191">2203 14151 177 0,'0'0'545'0,"0"0"-275"0,0 0-123 16,0 0-46-16,0 0-20 0,0 0-12 0,0 0-14 16,0 0-6-16,0 0-25 15,0 0-24-15,-9-12-13 0,9 18 13 0,0 7 61 16,0 9 131-16,0 6 6 0,0 7-48 16,0 1-43-16,0-6 38 0,0-9-12 15,0-7-14-15,0-1-35 0,0 2-3 16,0 1-27-16,-2 1-5 0,2-4-1 15,-3-1-35-15,3-1-13 0,0-3-2 16,-1 1 2-16,1-1-1 0,0-1-11 16,0 0-69-16,0 1-76 0,0 1-11 0,0-2-81 15,0 1 6-15,0-3-20 0,0 2-11 16,4-5 27-16,-2 1-53 0,2-3-195 16</inkml:trace>
  <inkml:trace contextRef="#ctx0" brushRef="#br0" timeOffset="110682.5332">2619 13759 245 0,'0'0'241'0,"0"0"-120"0,0 0-20 16,0 0 3-16,0 0 23 0,0 0-36 16,0 0-6-16,0 0-23 0,0 0-7 15,0 0-3-15,-2-29 0 0,0 27-9 16,0 2-1-16,-1 0-6 0,1 0 3 15,-2 0 13-15,-5 0-52 0,-1 5 0 16,-5 6-51-16,0 2 51 0,-2 6 55 0,-5 12 7 16,2 9 23-16,0 6-7 0,6 2 68 15,2-5 32-15,9-2-90 0,1-2-4 16,2-2-26-16,0-4-6 0,8-1-16 16,1-10-1-16,-1-4-35 0,0-5 3 15,3-1 10-15,-2 0-12 0,5 0 0 16,4 3-1-16,-4-2 13 0,4-4-32 15,-4-1 16-15,3-3-140 0,-2-1-48 0,0 0-36 16,-1-2-39-16,2-1 32 0,-4-1-1 16,1 0-107-16,-2 0-118 15</inkml:trace>
  <inkml:trace contextRef="#ctx0" brushRef="#br0" timeOffset="111498.1729">2850 13924 502 0,'0'0'427'0,"0"0"-264"15,0 0-65-15,0 0 16 0,0 0 23 16,0 0-7-16,0 0-10 0,0 0-42 0,0 0-78 15,0 0-36-15,0 5 23 0,0 7 13 16,1 8 224-16,3 6-55 0,-2 2-65 16,0-5-36-16,-2-2 0 0,0-6-3 15,0 2-36-15,2 2-20 0,-1-2-9 16,4-1-3-16,-3-3-19 0,2-1 9 16,0 0-36-16,0-5-84 0,4 3-116 15,-5-1-66-15,2-3 18 0,-3 1-9 0,0-2-225 16,0-4-7-16</inkml:trace>
  <inkml:trace contextRef="#ctx0" brushRef="#br0" timeOffset="113960.6932">2232 14033 101 0,'0'0'235'0,"0"0"-49"15,0 0-105-15,0 0-35 0,0 0 35 16,0 0 76-16,0 0 3 0,0 0-20 16,0 0 0-16,2 0-30 0,-2 0-15 15,0-5-17-15,2 0 0 0,0-2 16 16,1 0 13-16,-1-1-3 0,-2 1 10 15,0 0 9-15,0 3 16 0,0-2-6 16,0 0-30-16,0 2 6 0,0 0-12 0,0 2-29 16,0 0-43-16,0 1-2 0,0-2 6 15,0 2-4-15,0 1-2 0,0 0-1 16,0-2 1-16,0 2-4 0,0 0 0 16,0 0 4-16,0 0-4 0,0-2 3 15,0 2-3-15,0 0-7 0,0 0-12 16,0 0-16-16,0 0-3 0,-2 0-3 15,2 0-14-15,0 0-18 0,-3 0-20 16,3 0-3-16,-2 4 9 0,0 1 20 16,-4 7 48-16,2 0 32 0,-2-1-7 0,1-1-25 15,3-3-23-15,2-2 4 0,-2-3 19 16,2 1 0-16,0-3 2 0,0 0 18 16,0 0 18-16,0 0 11 0,0 0 5 15,0 0 13-15,0 0 1 0,0 0 2 16,0 0-9-16,0 0-7 0,0 0 0 15,0-8-47-15,-2 0-7 0,2-1-35 16,-2 0 34-16,0-6-12 0,2 4-29 16,-5 0-73-16,3 0-13 0,0 1-55 15,0 0-68-15,2 5-11 0,0 3 38 0,0 2-101 16,9 0-58-16,5 0-103 0,0 2-52 16</inkml:trace>
  <inkml:trace contextRef="#ctx0" brushRef="#br0" timeOffset="114653.4033">2795 13891 60 0,'0'0'277'16,"0"0"-81"-16,0 0-14 0,0 0-35 15,0 0 0-15,0 0-53 0,0 0-13 16,0 0-15-16,0 0-18 0,0 0-9 16,0-35-9-16,0 35-4 0,0 0-7 15,0 0 1-15,0 0-4 0,0 0 13 16,0 0-3-16,0 0-9 0,-4 0-4 15,4 0 3-15,0 2-14 0,0 0-1 0,0 4 19 16,0-1 19-16,0 2 32 0,0 0-9 16,0 1-7-16,0 3-16 0,0-3-3 15,0 4 3-15,0-3 16 0,0 2 4 16,0 3-1-16,0-1 7 0,0 3-23 16,0 1 36-16,0 0 6 0,0 4-3 15,0 1 3-15,4 2-4 0,3-2 8 16,-3 2 5-16,0-4-54 0,0 1 9 0,0 1 3 15,3-2-6-15,-1 0 10 16,0-3-30-16,3-1 14 0,-4-3-7 0,3-2 3 16,-2-1-22-16,2-1 12 0,0-4-9 15,0 3 10-15,0-1-13 0,0-4 3 16,3 1 9-16,2-2-6 0,-1-2 7 16,5 0 6-16,3 0-29 0,-2 0-3 15,0-6-89-15,0 0-81 0,0-1-67 16,-4 0-27-16,4-2-5 0,-8 2-45 15,1-3-33-15,-5-1 80 0,-4-1-20 0,-2-3-192 16,0 4-137-16</inkml:trace>
  <inkml:trace contextRef="#ctx0" brushRef="#br0" timeOffset="114917.4237">2808 14105 5 0,'0'0'799'0,"0"0"-473"0,0 0-179 0,0 0-20 16,0 0 35-16,0 0 66 0,0 0 12 15,0 0-61-15,0 0-82 0,0 0-46 16,13-21-5-16,-2 13 25 0,5 0-7 16,-5-1-25-16,1 1-7 0,4 1-32 15,-4-1 0-15,2 2-2 0,2-1-24 16,1 0-9-16,-1 4-30 0,2-1-32 0,-4 0-51 15,4 4-47-15,-2-1-6 0,4 1-40 16,-4 0 13-16,4 0-22 0,-3 0-102 16,-6 0-147-16</inkml:trace>
  <inkml:trace contextRef="#ctx0" brushRef="#br0" timeOffset="115192.807">3429 13921 938 0,'0'0'264'0,"0"0"-157"0,0 0-61 16,0 0 6-16,0 0 46 0,0 0-37 16,0 0-12-16,0 0 127 0,0 0-14 0,0 0-22 15,26 88-69-15,-17-64-6 16,-3-4-63-16,0 1 30 0,2 1-32 0,-3-6-11 15,0-1 11-15,1-1 4 0,-4-1-4 16,2-3-49-16,-2-3-87 0,0 2-91 16,0-2-17-16,-2-1-13 0,0-2 3 15,0-3-137-15,0 1-23 0</inkml:trace>
  <inkml:trace contextRef="#ctx0" brushRef="#br0" timeOffset="115373.4524">3349 14139 60 0,'0'0'1092'0,"0"0"-819"16,0 0-142-16,0 0-8 0,0 0 114 15,0 0 39-15,0 0-93 0,0 0-183 16,0 0-38-16,0 0 12 0,142-75 3 16,-112 66-3-16,-9 5-9 0,-6-1-131 15,2 1-152-15,0 2 25 0,2-2-26 16,0-2-157-16,-1 4-130 0</inkml:trace>
  <inkml:trace contextRef="#ctx0" brushRef="#br0" timeOffset="115590.8788">3824 13926 992 0,'0'0'411'15,"0"0"-242"-15,0 0-169 0,0 0 3 0,0 0 95 16,0 0 74-16,0 0 3 0,0 0 0 15,0 0-32-15,0 0-27 0,0 0-32 16,43 81-35-16,-37-63-37 0,0-1-12 16,0-2 0-16,2 0-1 0,-2 1-76 15,0-5-120-15,0 0-63 0,-2-1-48 16,4 0-27-16,-2-6 26 0,-2 1-193 16,-2-3-101-16</inkml:trace>
  <inkml:trace contextRef="#ctx0" brushRef="#br0" timeOffset="115961.2032">4064 13805 390 0,'0'0'496'16,"0"0"-405"-16,0 0-91 0,0 0-147 16,0 0 50-16,0 0 35 0,0 0 9 15,0 0-38-15,0 0-20 0,0 0 56 16,-2 5-36-16,0-1-43 0,0-1-2 16</inkml:trace>
  <inkml:trace contextRef="#ctx0" brushRef="#br0" timeOffset="116197.5841">4064 13805 129 0,'-28'13'36'0,"24"-17"-3"16,2 0 19-16,0 1 7 0,0-1-14 15,2-2 17-15,-2 2 23 0,2 1 29 16,0-1-13-16,0-1-9 0,0 3 15 16,0 2 1-16,0-3-11 0,0 1-12 15,0 2 9-15,0 0-22 0,4 0-23 16,10 0-17-16,-2 7 4 0,7 5 29 0,6 7 43 16,8 10 28-16,3 10 23 15,-2 5-3-15,-5 2-10 0,-7-5 19 0,-12-2-81 16,-6 1-61-16,-4-5 6 0,0 4-10 15,-9-3-16-15,-3-3-3 0,-6-1-16 16,2-7-58-16,-3-8 22 0,4-1-48 16,1-6-20-16,-4 1-36 0,-1 0-45 15,0 0-65-15,2-3-14 0,4-3-52 16,7-5-301-16</inkml:trace>
  <inkml:trace contextRef="#ctx0" brushRef="#br0" timeOffset="116425.3249">4925 13921 1847 0,'0'0'677'0,"0"0"-677"16,0 0-39-16,0 0-6 0,0 0 44 15,0 0-57-15,0 0-75 0,0 0-110 16,0 0-79-16,0 0-78 0,101-4-170 16,-95 11-143-16</inkml:trace>
  <inkml:trace contextRef="#ctx0" brushRef="#br0" timeOffset="116591.0899">4929 14076 889 0,'0'0'472'15,"0"0"-241"-15,0 0-208 0,0 0 13 16,0 0 117-16,0 0 38 0,0 0-71 16,0 0-65-16,0 0-40 0,113-29-15 15,-95 26-26-15,1 1 0 0,-2 0-130 0,-3 0-140 16,4 0 13-16,-7 2-29 0,-1-3-233 16,-4 3 4-16</inkml:trace>
  <inkml:trace contextRef="#ctx0" brushRef="#br0" timeOffset="117385.7564">5856 13837 1082 0,'0'0'378'0,"0"0"-287"0,0 0-91 16,0 0 0-16,0 0 205 0,0 0 26 15,0 0-27-15,2 107-87 0,-2-74 22 16,0-6-33-16,0-8-19 0,-5-6-6 15,2 4-13-15,-4 1-20 0,-3 1-19 16,3-4-10-16,-3-3 16 0,2-4 36 0,-8 1 6 16,2-4 3-16,-3 1-23 0,-4-2-5 15,-1-1-30-15,-1-3-3 0,0 0 0 16,4 0 0-16,-3-3 10 0,3-5 3 16,2-3-7-16,4-1-3 0,1-1-22 15,1-1-31-15,4-1-8 0,5 0 8 16,2-2-4-16,0 1-16 0,14-1 3 15,0 2-23-15,7-2 23 0,3 3 26 16,8-1 22-16,6-1 19 0,6 3 4 16,2 0-21-16,2 3-2 0,-6 3 0 0,-6 1-16 15,-2 1-4-15,-2 5 8 0,-2 0-11 16,-9 0-2-16,1 0-8 0,-10 0-44 16,-2 0-87-16,4 0-48 0,-2 0 11 15,1 7-9-15,0-3-40 0,-5 2-30 16,-3 1-6-16,1 1 22 0,-4-3-176 15,-1-1-98-15</inkml:trace>
  <inkml:trace contextRef="#ctx0" brushRef="#br0" timeOffset="117859.2002">6659 13428 932 0,'0'0'268'0,"0"0"-154"15,0 0-33-15,0 0-19 0,0 0 39 0,0 0 29 16,0 0-26-16,0 0-33 0,-134 36 10 16,98 8 7-16,0 12-7 0,4 6 10 15,4 2 22-15,9-1-12 0,2 1-17 16,2-3-20-16,7-2-25 0,4-6 13 0,4-5-49 15,0-2-2-15,10-5 15 16,5-6 23-16,2-2-30 0,0-7-9 0,3-8-15 16,-8-5 14-16,5-2-11 0,2-2-17 15,7 1 26-15,-3-3-68 0,5 2-77 16,-6-5-60-16,4-3-35 0,-2-1-7 16,-5 0 13-16,0 0-20 0,-4 0-85 15,-3 0-190-15</inkml:trace>
  <inkml:trace contextRef="#ctx0" brushRef="#br0" timeOffset="119168.9414">7329 13667 287 0,'0'0'512'15,"0"0"-313"-15,0 0-121 0,0 0-20 16,0 0 8-16,0 0 2 0,0 0 10 0,0 0-22 15,0 0-17-15,0 0-37 16,-60-12 11-16,46 12 10 0,-3 0-1 0,-3 0 4 16,0 3-6-16,-1-2 42 0,-1 3-17 15,-1 0 23-15,-2 1 1 0,2-2-1 16,-5 1 0-16,2 0-3 0,1 0 10 16,-3 3-10-16,2-1-7 0,3-1 23 15,0 1-33-15,4 1-45 0,0 1-3 16,6-1 0-16,-2 2-4 0,6-1-38 15,3 1-13-15,4-2 13 0,2 6 25 0,0-2 17 16,4 2 1-16,9 2-1 16,8 1 19-16,14 4-2 0,9-3-1 0,5-5 3 15,-1 0-19-15,-6-9-3 0,-2 1-33 16,-1-2-25-16,0-2 22 0,-1 0 19 16,-6 0 19-16,-6 0 0 0,-10 0 0 15,-2 0-2-15,-2 0-13 0,-4 0-17 16,1 0 10-16,-3 0 20 0,-6 0-16 0,0 0 3 15,0 0 13-15,0 0-19 0,0 2-1 16,0 0-6-16,-8 4 29 0,-5 4 19 16,-4 0 27-16,-3 2-24 0,-1 1 1 15,-2 0 6-15,0 2 17 0,-4-1-11 16,-5 6-9-16,-9 1 23 0,-1 1-13 16,2 0-1-16,1-1 17 0,3-3-36 15,2 0 4-15,2-1 35 0,7-4-30 16,4-1 18-16,8-4-2 0,0-1 5 15,2 2 2-15,1 3-48 0,1-2 0 16,0-2-6-16,5-1 2 0,2-1 4 0,0-3 0 16,2 1-20-16,0-2 1 0,0 2 19 15,0 1 53-15,0-3 25 0,8 5-4 16,4-3 3-16,0 0 29 0,10-1-3 16,9-3-17-16,13 0-38 0,10 0-19 15,-1-10-10-15,-2 2-19 0,-4-1 0 16,0 0-29-16,-3 1-44 0,-1 1-68 0,-2 1-78 15,-1-1-74-15,-3 2-50 0,-4 1-50 16,-13 1 41-16,-2-2-58 16,-10 2-216-16</inkml:trace>
  <inkml:trace contextRef="#ctx0" brushRef="#br0" timeOffset="120110.9181">7832 13887 11 0,'0'0'150'0,"0"0"-43"16,0 0-32-16,0 0 7 0,0 0 16 16,0 0 26-16,0 0 6 0,0 0 7 15,0 0-56-15,0 0-9 0,-22-62-16 16,22 54 28-16,-2-2-28 0,2 0 22 16,-2 1 10-16,0 0 12 0,-2-2-21 15,2 2-5-15,-2 1 8 0,1-1 31 0,2 0-19 16,-1 4-9-16,0 0-4 0,0 0 3 15,-1 3-22-15,3 1 22 0,-1-1-23 16,1 2-25-16,0 0-10 0,0 0-26 16,0 0-12-16,-2 0-24 0,2 0-22 15,-2 2-23-15,-4 13-31 0,-1 10 112 16,-6 16 113-16,0 2 65 0,3 3-71 16,-1-2-49-16,5-6 16 0,3-1-13 0,3-3 3 15,0-1-35-15,0-11-27 16,2-1-1-16,3-8-1 0,-1-1 0 0,5 1 2 15,-1 1-3-15,1 0 2 0,3-7 11 16,1-1-11-16,-1-1 1 0,3-3-1 16,3-2-1-16,-4 0-39 0,4 0-25 15,-2-2 12-15,-1-3-15 0,-1-3 2 16,0 3 14-16,0-7-85 0,2 2 68 0,-6-1-65 16,5 1 72-16,-2 0 9 15,-3 5 32-15,3 0-6 0,2 2-16 0,0 1 6 16,2 2 16-16,0 0 20 0,0 2 2 15,2 4 50-15,0 1-10 0,3 0 4 16,-7-2 2-16,8 1 20 0,-7-4-9 16,4 2-1-16,-3-4-6 0,0 0-10 15,0 0-4-15,-1 0 21 0,2-6-17 16,-2-2-17-16,4 1 21 0,-8-3-5 0,1 0 27 16,0-1 32-16,-7 0 41 0,1-3-32 15,-3-1-13-15,-2-2 25 0,0-2-6 16,0 0-64-16,-2-2 3 0,0-1-16 15,0 0-23-15,-6-1 11 0,-3-2 1 16,-1-4-27-16,-1 4-22 0,-2 0 3 16,2 3-13-16,4 4 1 0,-5 3 5 15,6 2-21-15,1 5-23 0,4 5 6 0,-1-2-22 16,2 5-51-16,-2 0-75 16,0 0-171-16,-1 10-110 0,0 11 48 0,-2 1 100 15,-2 2-33-15,7-9-297 0</inkml:trace>
  <inkml:trace contextRef="#ctx0" brushRef="#br0" timeOffset="120659.5121">8642 14284 1034 0,'0'0'423'0,"0"0"-137"15,0 0-85-15,0 0 75 0,0 0 99 16,0 0-14-16,0 0-163 0,0 0-143 16,0 0-33-16,0 0 13 0,-8 3 3 15,7 8-36-15,-3 6 93 0,2 1 70 0,-2 4-7 16,-1-5-95-16,1 2-47 16,2-3-15-16,-2-3 24 0,2 1-25 0,0-3 7 15,0-2-10-15,-1 1 3 0,3-4-3 16,0-3-101-16,-2 2-73 0,2-3-61 15,0-2-85-15,0 0-125 0,0 0-60 16,2 0 27-16,5 0 78 0,-3-7-272 0</inkml:trace>
  <inkml:trace contextRef="#ctx0" brushRef="#br0" timeOffset="120869.494">8544 14036 1334 0,'0'0'430'0,"0"0"-200"0,0 0-90 0,0 0 54 15,0 0 13-15,0 0-49 0,0 0-158 16,0 0-71-16,0 0-113 0,0 0 0 16,-6-13-14-16,14 20 75 0,2 7-56 15,2 1-114-15,-4 2-55 0,-4 0-232 16,0-3 47-16,-44-85 533 0</inkml:trace>
  <inkml:trace contextRef="#ctx0" brushRef="#br0" timeOffset="121315.7421">8837 14307 1190 0,'0'0'361'0,"0"0"-240"15,0 0-102-15,0 0 10 0,0 0 130 16,0 0-16-16,0 0-143 0,0 0-45 15,0 0-20-15,0 0 65 0,0 0 84 16,23 33-28-16,-14-16 44 0,-3 5 0 0,1-2-9 16,-4 3 38-16,2 0 36 0,-3 0 54 15,3 0-17-15,-5-2-3 0,2 1-66 16,0-4-2-16,-2 0-20 0,0-5-32 16,0 0 6-16,0-4-25 0,-2 1-7 15,-3-5-6-15,-1 3 0 0,-3-6-6 16,-1 1-18-16,-1 0-23 0,-2-3-20 15,-2 0-80-15,-1 0-58 0,-8 0-12 16,-3 0 27-16,-3-3-76 0,1-2-41 16,7-3-87-16,1 3-44 0,2-5-5 15,-5 1-17-15,5-4-13 0,4 2-321 0</inkml:trace>
  <inkml:trace contextRef="#ctx0" brushRef="#br0" timeOffset="121517.1963">8778 14171 1056 0,'0'0'476'0,"0"0"-187"16,0 0-188-16,0 0 19 0,0 0 74 16,0 0 46-16,0 0-143 0,0 0-97 15,0 0-113-15,0 0-85 0,10-20-58 16,0 20-33-16,2 0-40 0,-2 0-241 15,-4 0-248-15</inkml:trace>
  <inkml:trace contextRef="#ctx0" brushRef="#br0" timeOffset="122238.6781">9149 13728 509 0,'0'0'296'0,"0"0"-142"0,0 0-24 16,0 0-16-16,0 0 16 0,0 0-19 15,0 0 25-15,0 0 17 0,0 0-26 16,0 0-59-16,0-51-35 0,0 51-30 16,0 0-3-16,0 0-44 0,4 10 27 15,9 7 17-15,2 12 137 0,7 12-14 16,-2 5 0-16,0 2 19 0,-7-7 7 0,5-2 2 15,0 0 30-15,-4-5-69 16,4-2-26-16,-6-6-47 0,-2-8-17 0,-1-5-9 16,0-3 19-16,-1 0-16 0,0-1-15 15,1-1 15-15,-3-4 3 0,1-3 0 16,-5-1 13-16,1 0 29 0,3 0 59 16,0-5 124-16,4-8-49 0,4 1-82 15,-2-11-43-15,0-5-17 0,4-7-10 16,-4-3-21-16,-3-1-19 0,1 4 0 0,3 2-3 15,-2 2-3-15,-3 3-65 0,2-1-19 16,2 5-34-16,-4 6-55 0,-4 4-10 16,0 5 27-16,-1-1-9 0,2 3 5 15,0 1-43-15,-4 2 13 0,5 4-45 16,-6 0-80-16,2 0-29 0,0 0 16 16,0 7 67-16,0 3 94 0,-2 6-123 15,0-5-134-15</inkml:trace>
  <inkml:trace contextRef="#ctx0" brushRef="#br0" timeOffset="122643.5161">9758 14318 349 0,'0'0'769'16,"0"0"-612"-16,0 0-60 0,0 0 20 15,0 0 43-15,0 0 103 0,0 0-29 0,0 0 44 16,79 112-78-16,-70-93-61 0,-7 0 28 15,-1 0-45-15,-1 0-36 0,0-1 1 16,0-1 12-16,-3-4-26 0,-6 0 3 16,0-3-19-16,-1 0-19 0,0-5 19 15,-6 1 0-15,2-3-28 0,-1 0-10 16,-2-3-18-16,-1 0-1 0,-2 0-57 16,3 0-10-16,-6-6-9 0,5-2-13 15,-1-2-32-15,4 0-19 0,-3-5-65 16,6-6-146-16,2-5-111 0,8-12-45 0,2-5 81 15,4 0-170-15,4 12-38 0</inkml:trace>
  <inkml:trace contextRef="#ctx0" brushRef="#br0" timeOffset="122807.9097">9746 14156 869 0,'0'0'333'15,"0"0"-170"-15,0 0-69 0,0 0 52 0,0 0 101 16,0 0-13-16,0 0-49 0,0 0-82 15,0 0-96-15,0 0-7 0,0-7-52 16,0 7-19-16,0 0-36 0,0 0-133 16,0 0-62-16,2 0-8 0,4 0 17 15,-2 3-323-15,-16 1 226 0</inkml:trace>
  <inkml:trace contextRef="#ctx0" brushRef="#br0" timeOffset="123141.421">10213 13633 899 0,'0'0'469'0,"0"0"-222"0,0 0-75 16,0 0-22-16,0 0-17 0,0 0 26 0,0 0 74 15,0 0-127-15,0 0-106 0,0 0-106 16,0 0-20-16,-24 11 126 0,14 35 161 15,-1 10-15-15,-2 3-8 0,3-4 23 16,3-6 2-16,1 0-13 0,2-3-16 16,0-3 44-16,4-4-20 0,0-3-54 15,0-6-9-15,0-2-26 0,0-11-22 16,2-5-34-16,0 0-11 0,4 0-2 16,-2 1 2-16,5-1-2 0,-1-5-2 15,3 0-68-15,2-2-96 0,-2-3-33 0,9-2-71 16,-1 0-123-16,2 0-139 0,-1-7-133 15,-1-6 132-15,-4 2-479 0</inkml:trace>
  <inkml:trace contextRef="#ctx0" brushRef="#br0" timeOffset="123429.1981">10483 13784 272 0,'0'0'1016'0,"0"0"-769"0,0 0-166 16,0 0-79-16,0 0 57 0,0 0 35 16,0 0-32-16,0 0-46 0,0 0 62 15,0 0 107-15,-26 96 42 0,20-59 6 16,0-4 5-16,-2-3-84 0,6-1-48 16,0-5 0-16,2-6-17 0,0-5-3 15,0-1-38-15,0 0-20 0,0 1-2 0,4 0-25 16,6-2-1-16,-4-4-1 0,2-5-2 15,2 3-45-15,4-3-114 0,0-2-34 16,1 0-128-16,4 0-31 0,-4-7-86 16,3-2 25-16,-6-6 6 0,-4 6-295 15</inkml:trace>
  <inkml:trace contextRef="#ctx0" brushRef="#br0" timeOffset="123613.5233">10370 13965 931 0,'0'0'368'0,"0"0"-162"16,0 0-63-16,0 0 61 0,0 0 72 16,0 0 45-16,0 0-124 0,0 0-149 15,0 0-32-15,0 0-3 0,0 0 13 16,125-21-26-16,-84 16-148 0,-5-1-130 16,-9 2-40-16,-5 1 19 0,1-4 13 0,-8 4-20 15,-5-4-255-15,-2 4 8 0</inkml:trace>
  <inkml:trace contextRef="#ctx0" brushRef="#br0" timeOffset="123810.8725">10772 13728 878 0,'0'0'531'0,"0"0"-323"0,0 0-205 16,0 0-3-16,0 0 97 0,0 0 108 15,0 0 58-15,0 0-27 0,0 0-39 16,94 111-36-16,-77-70-4 0,-10 0-51 15,-5-3-48-15,-2-3-36 0,-2 1-22 16,-11 0-25-16,-2 3-161 0,3-5-62 16,-4-5-104-16,6-6-167 0,4-12 18 15,1-4-151-15,4 0 13 0</inkml:trace>
  <inkml:trace contextRef="#ctx0" brushRef="#br0" timeOffset="124060.6942">11306 13563 1309 0,'0'0'628'0,"0"0"-414"0,145 30-136 16,-103-2 122-16,0 5 68 0,3 9 51 15,-3 8 10-15,-3 5-56 0,-5 4-37 16,-13 0-82-16,-6 2-34 0,-13 3 11 15,-10 0-28-15,-26 1-35 0,-13-4-23 16,-15-3-45-16,-6-6-87 0,-9-6-18 16,-8-2-41-16,-6-5-160 0,3-10-229 15,5-10-576-15,23-14 97 0</inkml:trace>
  <inkml:trace contextRef="#ctx0" brushRef="#br0" timeOffset="126740.8287">1578 15363 300 0,'0'0'404'16,"0"0"-179"-16,0 0-169 0,0 0-24 15,0 0 20-15,0 0 30 0,0 0-17 16,0 0-29-16,-12-38-4 0,12 31 7 0,-2 1-19 15,2 1 3-15,0-3 26 0,0 3-49 16,0 1 26-16,0 0 13 0,0 0-10 16,0 1-13-16,0 3 0 0,0 0 4 15,0 0-4-15,0 0-16 0,0 0 0 16,0 0-16-16,0 0 3 0,0 0-7 16,0 0-2-16,0 0-1 0,0 3 0 0,0 5 23 15,4 10 107-15,6 11 1 0,5 9 38 16,0 8-49-16,0-4-32 15,-2-3-3-15,2-8 3 0,-5-3-3 0,-2-7-49 16,0-4 6-16,2-4-3 0,-2 2 10 16,1-1 10-16,1 1-14 0,-1-5 11 15,-3-5-17-15,-1-1 32 0,-3-1-6 16,-2-3 10-16,1 0 55 0,-1 0 70 16,0 0 29-16,3 0-27 0,-1-3-7 15,3-6 0-15,4-6-93 0,3-2-79 0,0-3 19 16,-2 1-16-16,4-2 51 0,-2-2-54 15,3-8 2-15,4-2-4 0,0-4 2 16,-3 4-1-16,-6 7-40 0,-4 5-48 16,-2 3-25-16,0 6 3 0,1-6 8 15,-1 3-76-15,1-2-20 0,-5 3 112 16,0 6-26-16,0 2-58 0,0 3-16 16,0 3-34-16,0 0-71 0,0 0-20 0,0 0 2 15,0 9-126-15,-5 5 87 16,1-2 1-16</inkml:trace>
  <inkml:trace contextRef="#ctx0" brushRef="#br0" timeOffset="127053.0003">2101 15765 1124 0,'0'0'504'15,"0"0"-504"-15,0 0-159 0,0 0 159 16,0 0 117-16,0 0 120 0,0 0-65 16,0 0-29-16,6 109-17 0,-2-89 17 0,2-2-53 15,1 0-19-15,-2-3-35 16,-3-2-27-16,2-1-7 0,-2-3-2 0,2-1 3 15,-2 2-3-15,0-7-31 0,-2 3-147 16,2 0-78-16,-1-1-62 0,-1-3-27 16,0 3 17-16,0-4-204 0,0-1-98 15</inkml:trace>
  <inkml:trace contextRef="#ctx0" brushRef="#br0" timeOffset="127425.3594">2528 15098 806 0,'0'0'212'0,"0"0"-189"16,0 0-21-16,0 0 93 0,0 0 25 15,0 0 17-15,-115 147-4 0,97-91 11 0,8 3 34 16,2-4-2-16,4-7 2 0,4-2-32 16,0-4 48-16,0-6 28 0,0-5-93 15,0-9-72-15,2-8-36 0,2 0-19 16,2 1-4-16,2 0 1 0,2 2 1 15,0 1 1-15,0-5-1 0,5 0-84 16,0-2-183-16,2-1-98 0,5-3-70 16,-2-2 25-16,2-3-65 0,-6-2-295 0</inkml:trace>
  <inkml:trace contextRef="#ctx0" brushRef="#br0" timeOffset="127825.2961">2820 15295 541 0,'0'0'349'0,"0"0"-225"15,0 0-65-15,0 0 6 0,0 0 19 16,0 0 21-16,0 0-21 0,0 0-28 16,0 0 12-16,0 0 3 0,-30 39 14 15,26-24 26-15,-1-1 22 0,2 10-20 16,1 2 69-16,-3 11-11 0,4 0 1 0,1 0 5 16,-2 0-19-16,2-8-1 0,0-1-52 15,0-3-34-15,0-6-11 0,0-6-18 16,0-2-20-16,0 1 0 0,2-1-22 15,2 1 0-15,0-2-1 0,2-3 1 16,0 1-2-16,6-4 1 0,-4-2-18 16,3 0-141-16,5-2-179 0,2 0-51 15,-2-4-109-15,2-5 54 0,-4 2 64 0,-1-3-147 16,-4 1-94-16</inkml:trace>
  <inkml:trace contextRef="#ctx0" brushRef="#br0" timeOffset="128035.9192">2629 15568 995 0,'0'0'336'0,"0"0"-219"0,0 0-68 15,0 0 114-15,0 0 158 0,0 0 58 16,0 0-94-16,0 0-115 0,0 0-83 16,0 0-7-16,0 0-35 0,89-35-31 15,-56 22-14-15,-4 2-25 0,-12 6 5 16,-4 1 7-16,2-1-57 0,4 2-152 15,-2-2-88-15,3 5-76 0,-2-3-20 16,-4 3 35-16,2 0-108 0,-6 0-150 16</inkml:trace>
  <inkml:trace contextRef="#ctx0" brushRef="#br0" timeOffset="128305.7634">3286 15373 995 0,'0'0'382'0,"0"0"-252"0,0 0-114 15,0 0 65-15,0 0 88 0,0 0 4 16,0 0-70-16,0 0 34 0,0 0 173 16,0 0 16-16,28 77-105 0,-19-54-105 15,-2 2-37-15,-1 0-8 0,2-3-20 16,-1-1-42-16,-1 0-9 0,3-5 0 15,-2-3 0-15,-1-2-1 0,0-1-114 16,0-4-150-16,0 0-125 0,1-1-101 16,-2-3 4-16,-5 0 80 0,0-2-157 0,0 0-85 15</inkml:trace>
  <inkml:trace contextRef="#ctx0" brushRef="#br0" timeOffset="128499.7483">3250 15590 1210 0,'0'0'531'0,"0"0"-206"0,0 0-131 16,0 0 42-16,0 0 32 15,0 0-56-15,0 0-113 0,0 0-31 0,0 0-5 16,131-71-43-16,-103 61-20 0,-10 5-26 16,-1 1-6-16,0-2-96 0,5 2-184 15,-1 1-65-15,3-2-77 0,-4 3 28 16,0 2-50-16,-8 0-332 0</inkml:trace>
  <inkml:trace contextRef="#ctx0" brushRef="#br0" timeOffset="128719.108">3763 15383 1240 0,'0'0'426'0,"0"0"-244"16,0 0-101-16,0 0 101 0,0 0 61 15,0 0-149-15,0 0-62 0,0 0-32 16,0 0 145-16,0 0-38 0,29 84-59 0,-19-59-47 16,-4-2 20-16,0-2-19 0,-2-2 25 15,2-2-27-15,-5-2-103 0,3-1-148 16,-2-1-112-16,0-2-75 0,-2-2 41 16,0-2-154-16,0-3-177 0</inkml:trace>
  <inkml:trace contextRef="#ctx0" brushRef="#br0" timeOffset="128953.8206">3903 15233 1327 0,'0'0'429'15,"0"0"-429"-15,0 0 0 0,0 0 88 16,111 35 210-16,-67-4 78 0,-1 4-6 15,-7 4-116-15,-8 1-92 0,-16-3-41 0,-8 0-35 16,-4 0-45-16,-8 0-3 16,-14-1-38-16,-1 0-29 0,-7-1-31 0,0-1-80 15,-2-2-77-15,-1-1-140 0,-5-2-195 16,2-8-94-16,8-10-119 0</inkml:trace>
  <inkml:trace contextRef="#ctx0" brushRef="#br0" timeOffset="129778.6355">5092 15577 311 0,'0'0'574'0,"0"0"-297"0,0 0-111 16,0 0-33-16,0 0 53 0,0 0 83 15,0 0-16-15,0 0-58 0,0 0-50 16,0 0-32-16,25-26-36 0,-7 19 17 16,0 1-20-16,4 1-36 0,-1 0-27 15,0 0-11-15,0 1-19 0,-1 0-10 0,-4 4-68 16,1 0-128-16,-2 0-50 0,0 0-56 15,-5 0-36-15,-5 5 15 0,-5 3-218 16,0-3-81-16</inkml:trace>
  <inkml:trace contextRef="#ctx0" brushRef="#br0" timeOffset="129956.1603">5157 15734 1117 0,'0'0'417'0,"0"0"-307"16,0 0-107-16,0 0 78 0,0 0 39 16,134-43 33-16,-99 32-53 0,-8 4-90 15,-1 2-10-15,-8 3-81 0,2-1-215 16,-4 3 20-16,0 0-30 0,-8 0-291 16</inkml:trace>
  <inkml:trace contextRef="#ctx0" brushRef="#br0" timeOffset="133393.8737">6094 15536 79 0,'0'0'186'0,"0"0"-19"0,0 0 25 16,0 0 3-16,0 0-38 0,0 0-46 15,0 0-1-15,0 0 11 0,0 0-17 16,0 0-10-16,2 0-32 0,-2 0-23 16,2 0 13-16,0 2 13 0,3 4 46 15,-1 1-10-15,0 3-4 0,0 1 10 16,1-1-62-16,-5 3 10 0,0-3-22 16,0 1 28-16,0 3 52 0,-3-1-35 0,-3 0-14 15,-2 1 14-15,-1-1 35 16,1 1-46-16,-6-2-25 0,2 0 0 0,2-2 3 15,-6 0-42-15,4-1 16 0,0-1 7 16,-4-3-26-16,6 1 32 0,-3-2-13 16,4 0-3-16,-1-3 3 0,1-1 7 15,3 0 3-15,0 0-1 0,-3 0-9 16,0-5 7-16,1-3-7 0,0-1-17 16,2-3-2-16,-1-1 0 0,0-3-3 15,3-1-26-15,2-3-22 0,2 0 0 0,0-1 35 16,0 0-19-16,2 2 34 15,6 4 1-15,2-5-29 0,0 6 7 0,6-1 22 16,4 1 23-16,5-1 3 0,9 1-10 16,12-1 3-16,2 1 10 0,-1 5-10 15,-9 1 0-15,-12 5-6 0,-10-1-13 16,-1 1-19-16,0 3 6 0,1-1-9 16,2 1 18-16,-6 0-31 0,-2 0 0 0,-1 0-106 15,1 0-97-15,-4 4-82 16,-2 0 15-16,0 5 10 0,0 0-1 15,-2 2 39-15,-2 1-85 0,0-4-203 0</inkml:trace>
  <inkml:trace contextRef="#ctx0" brushRef="#br0" timeOffset="133720.8425">6766 15100 46 0,'0'0'1034'0,"0"0"-858"0,0 0-176 16,0 0-62-16,0 0 62 0,0 0 88 16,0 0 59-16,0 0-17 0,-111 113-7 15,89-65-22-15,3 7 26 0,0 2 25 16,6-4-6-16,5-2-49 0,0 0 30 0,1-5-8 15,2-2 39-15,5-4-74 0,0-5-39 16,0-9 10-16,0-4-22 0,8-7-33 16,-2-4-2-16,0 2 2 0,6 2-4 15,6 1-8-15,3-1-21 0,11-3-89 16,12 0-188-16,5-9-39 0,-3-3-86 16,-5 0 21-16,-7-9-224 0,-10 1 31 0</inkml:trace>
  <inkml:trace contextRef="#ctx0" brushRef="#br0" timeOffset="134577.0751">7399 15332 41 0,'0'0'431'16,"0"0"-73"-16,0 0-195 0,0 0-75 15,0 0 3-15,0 0 33 0,0 0 3 16,0 0-32-16,0 0-24 0,0 0-19 0,0 0 0 16,-2-7 16-16,2 7 10 0,0 0 0 15,-2 0 0-15,2 0 3 0,0 0 13 16,-2 0 7-16,0 0-1 0,0 0-45 15,0 0 16-15,-2-3 49 0,0 1-62 16,-1-2-58-16,-1 2 12 0,-5 0-11 16,0 2 0-16,-1 0 0 0,-3 0-2 15,-2 0-13-15,-2 0 12 0,-6 0 2 16,-8 4 0-16,-5 2 0 0,-2 2 2 16,1 2-1-16,6-3 15 0,4 0 0 0,3 1 10 15,7-2 9-15,6-1 10 0,2 0-16 16,3-3-16-16,-3 5-13 0,2-1-35 15,3 1-10-15,4-1-29 0,0 0-23 16,2 1 23-16,4 3 74 0,11 2 13 16,13 1-1-16,8 0 14 0,4-5-26 15,-2-3-15-15,-1-1-7 0,-7-1-7 16,-6-3 9-16,-2 3 18 0,-7-3 2 16,0 2 0-16,-3 0-13 0,1-1 10 15,-3 2-13-15,1 1-30 0,-6-2 8 0,-5 1-1 16,2-3 13-16,-2 2 14 0,0 4 12 15,-4-1 39-15,-7 5 74 0,-4 4 3 16,0 3-41-16,-8-1-33 0,0 2-4 16,-4-2-22-16,2 0 39 0,0 4-13 15,2-5-26-15,0 2 23 0,1 1-7 16,8-6-29-16,0 0 0 0,6 0-3 16,4-4 0-16,0 1-18 0,4-1 16 0,0-1 2 15,0-2 19-15,0 2-17 0,8-2 59 16,4 0 0-16,10 0 6 0,12-5 39 15,6 0-7-15,5-5-58 0,-1-5-16 16,-3-4-24-16,-5 3-1 0,0 0-95 16,-4-1-93-16,-7 0-121 0,-6 3-32 15,-4-1-42-15,-3 0-68 0,2 0 60 0,-2-6-146 16,-1 1-160-16</inkml:trace>
  <inkml:trace contextRef="#ctx0" brushRef="#br0" timeOffset="135395.489">7128 14666 54 0,'0'0'79'15,"0"0"-53"-15,0 0 13 0,0 0-3 16,0 0 6-16,0 0 27 0,0 0-40 0,0 0-10 16,0 0 21-16,0 0 35 0,-6-28 6 15,6 28 10-15,0 0 14 0,-4-2-14 16,4 2 0-16,-1-3-19 0,1 3-4 15,0 0-3-15,-2 0 1 0,2 0 9 16,0 0 3-16,0 0 6 0,0 0 4 16,0 0 36-16,0 0 6 0,0 0-13 0,0 0-20 15,0 0-13-15,0 0 10 0,0 0-6 16,0 0-17-16,0 0-71 0,0 0-19 16,0 3-56-16,7 6 75 0,1 5 149 15,1 6 38-15,-1-2-51 0,0 3-53 16,1 0-22-16,-2 0-9 0,-3-2 31 15,-2-1-38-15,2-3-3 0,-2-3-10 16,-2-3 0-16,0-3-10 0,0-1-6 16,0 1 16-16,-2-2 13 0,-4 1 6 0,-2 1 6 15,-4-1-35-15,-2 2 13 0,-1-4-32 16,-4 1 16-16,2-1-19 0,-3 0-57 16,4-3-19-16,-4 0-23 0,4 0 22 15,-1 0-80-15,0 0 6 0,2-3-90 16,-3-5-34-16,4-1-33 0,2-3-111 15,-2-5 35-15,4-3-91 0,4 1-259 16</inkml:trace>
  <inkml:trace contextRef="#ctx0" brushRef="#br0" timeOffset="135690.5807">7032 14498 67 0,'0'0'741'0,"0"0"-438"16,0 0-186-16,0 0 13 0,0 0 43 16,0 0 100-16,0 0-4 0,0 0-19 15,0 0-47-15,0 0-35 0,60-59-71 16,-58 54-23-16,0-2 16 0,-2 5-46 15,2-1-27-15,-2 1-17 0,0 2-13 16,2 0-13-16,-2 0-32 0,0-2-141 0,2 2-117 16,1 0-44-16,3 0-46 0,0 7 6 15,3 2 22-15,-3-2-369 0</inkml:trace>
  <inkml:trace contextRef="#ctx0" brushRef="#br0" timeOffset="137072.8786">7824 15432 68 0,'0'0'232'0,"0"0"-43"16,0 0-71-16,0 0-17 0,0 0-13 15,0 0 3-15,0 0 7 0,0 0-10 16,0 0-33-16,-8-26-19 0,8 22 9 0,0 2 4 16,-2-3-13-16,2-2 3 0,0 2 26 15,0 0-16-15,0 0-10 0,-3-2 3 16,2 1 40-16,1 3-1 0,-2-3-9 16,0 2-1-16,0 0-13 0,2 1 20 15,-4-3 7-15,2 5-11 0,2 0-9 16,0-1 10-16,0 2 2 0,0 0-28 15,0 0-26-15,0 0-23 0,0 0-17 0,0 0-28 16,0 0-36-16,0 7 0 0,0 10 81 16,2 12 146-16,8 7 41 0,-4 4-64 15,-1 1-36-15,4-8-10 0,0-5-12 16,0-10-24-16,-6-2-18 0,4-6-20 16,0 1-1-16,1 3-1 0,3-3 1 15,0-3 2-15,-5-1 17 0,2-1-20 16,0-5 11-16,4-1-11 0,-4 0 0 15,0 0-2-15,5 0 1 0,0-7-32 0,-3 0-36 16,1-5 20-16,2 0 6 0,-2-1-38 16,-1-2 28-16,-2 0 7 0,4-1 0 15,-6 3-55-15,0 1 38 0,-2 4 41 16,-2 3 20-16,0 5-21 0,0 0-52 16,1 0-43-16,8 0-19 0,-1 5 136 15,5 3 10-15,2 4 6 0,0 3 26 16,4-1-22-16,-2-1-4 0,3 0 23 0,-3 1-13 15,6-6-7-15,-4-4 20 0,3 2-23 16,-6-6-14-16,4 0 76 0,-6-6-7 16,2-1 10-16,-6-6-17 0,1 0 1 15,-2-1-1-15,-2-5 46 0,-5 2-27 16,-2-4-6-16,-2 2 16 0,0-2-48 16,0 0-13-16,0 0 13 0,0-1 3 15,-2 2-31-15,-2-3-15 0,-1 2-4 16,1 0-14-16,-1 2-13 0,1 2-31 15,2 2-78-15,-4082 1-103 0,8164 6 67 0,-4080 1-17 16,0 5 4-16,0-2-27 0,0 4-33 16,0 0-4-16,0 0 20 0,0 0-19 15,0 4-106-15,0 3 102 0,0 1 62 16</inkml:trace>
  <inkml:trace contextRef="#ctx0" brushRef="#br0" timeOffset="137947.0628">8512 15850 99 0,'0'0'378'0,"0"0"-84"16,0 0-89-16,0 0-71 0,0 0 19 15,0 0 13-15,0 0 3 0,0 0 16 16,0 0-42-16,0 0 23 0,-15-35-21 16,15 35-2-16,0-2-11 0,0 2-6 15,0 0-36-15,0 0-19 0,0 0 10 0,0 0-24 16,0 0 1-16,0 0 6 0,0 0-3 15,0 0-3-15,0 0-30 0,0 0-28 16,0 0 0-16,0 0-12 0,0 0-17 16,0 6-16-16,0 6 45 0,0 7 67 15,0 1 80-15,0 4-23 0,0-2-32 16,2-1-44-16,1-2 21 0,-3-2 10 0,2-2-16 16,0-3-31-16,0-4-1 15,0-1-15-15,-2-3-14 0,0-2-2 0,0 2-2 16,0-4 0-16,0 2 2 15,0-2 1-15,0 0-1 0,0 0-82 0,0 0-47 16,2 0-29-16,-2 2-5 0,0 0 10 16,0-2-13-16,0 3-110 0,2 0-138 15,2-2-30-15,1-1 57 0,1 0 10 16,-1 0-282-16,-29-11 180 0</inkml:trace>
  <inkml:trace contextRef="#ctx0" brushRef="#br0" timeOffset="138646.9339">8862 15912 350 0,'0'0'284'15,"0"0"-167"-15,0 0-9 0,0 0 28 16,0 0-8-16,0 0-14 0,0 0-27 16,0 0-12-16,0 0 7 0,0 0 19 0,-4 0 22 15,4 0 20-15,-3 0-32 16,3 4-14-16,0-2-16 0,0 5-13 0,5 0 139 16,4 4 55-16,-3 2-24 0,4 1-65 15,-3-1-55-15,0 1-25 0,-1-1-1 16,-2 1 7-16,2-4-42 0,-4 0-6 15,3-2-10-15,-3-2-6 0,-2-3-32 16,0-1 22-16,0 0 0 0,0-2 1 16,0 2-8-16,0-2 4 0,0 0-10 15,-2 2-12-15,-7-1-54 0,1 2 13 0,-3 2-31 16,-1-5-4-16,-3 2-16 0,2 0-16 16,-4 1-55-16,2-3-20 0,-2 0-45 15,-3 0-10-15,4 0-89 0,-3-5-36 16,3-2 34-16,0-1 20 0,2-5-170 15,7 2-258-15</inkml:trace>
  <inkml:trace contextRef="#ctx0" brushRef="#br0" timeOffset="138881.5533">8848 15618 41 0,'0'0'1187'0,"0"0"-907"0,0 0-170 15,0 0-12-15,0 0 116 0,0 0 98 16,0 0-54-16,0 0-128 0,0 0-130 0,0 0-37 16,0-11-11-16,0 11-11 0,0 0-21 15,0 0-124-15,4 0-121 0,-1 0-39 16,2 4 94-16,-1-1-147 0,-1-1-395 15,-22 0 798-15</inkml:trace>
  <inkml:trace contextRef="#ctx0" brushRef="#br0" timeOffset="139784.2083">9246 15299 105 0,'0'0'183'0,"0"0"-82"16,0 0 17-16,0 0-11 0,0 0 14 15,0 0 74-15,0 0-32 0,0 0-6 16,0 0-56-16,0 0 3 0,-23-51 0 15,23 51-10-15,0 0-16 0,0 0-55 0,0 0-23 16,7 5 0-16,6 7 68 0,0 7 107 16,9 9-32-16,2 11 9 0,1 5 42 15,-4-1-29-15,3-1 19 0,-7-2-37 16,1 1-54-16,2-1-35 0,0-7-13 16,-4-1-10-16,-1-10-16 0,-2-2-16 15,-5-7-3-15,-1-3 19 0,1-3-19 16,1 3 4-16,-1-4-3 0,-3-2-1 15,-1-4 0-15,-2 0 25 0,4 0 42 0,3-12 105 16,6-3 24-16,-5-7-114 16,5-4-13-16,-2-8 25 0,-1-12-31 0,1 0-37 15,-2 0-10-15,-2 2-14 0,-3 6 20 16,1 0-22-16,2 1-15 0,1 8-30 16,-4 5-20-16,-2 9-14 0,-3 1-25 15,2 1 3-15,1-2-3 0,-2-1-33 16,-1 7-44-16,2 1-1 0,-3 4-62 0,0 2-72 15,0 2-76-15,0 0-105 16,-6 0 45-16,-4 10-193 0,-1 0 111 0</inkml:trace>
  <inkml:trace contextRef="#ctx0" brushRef="#br0" timeOffset="140709.7027">8922 15724 68 0,'0'0'702'0,"0"0"-432"16,0 0-169-16,0 0-52 0,0 0 29 15,0 0-16-15,0 0 29 0,0 0-16 16,0 0-26-16,0 0-23 0,-11-15 6 0,11 15 20 15,-2 0 4-15,2 0-17 0,0 0 13 16,0 0-10-16,-2 0 23 0,0 0 6 16,2 4 4-16,-2-2-30 0,2 0 1 15,0-2 25-15,0 0 26 0,0 0 36 16,0 0 12-16,0 0 6 0,0 0 17 16,0 0-21-16,-2 0-12 0,2 0-14 15,-2-2-16-15,0-4-105 0,2 1 3 0,-3-2-3 16,1 1 2-16,-2 1 13 15,1-3-15-15,2 1 0 0,-1 4-12 0,2-2 11 16,-3 4 0-16,1-1-15 0,2 0-22 16,0 2-16-16,0 0-16 0,0 0-19 15,0 0-17-15,0 0-29 0,0 0 7 16,0 4 12-16,0 2 116 0,0 4 0 16,0-2 11-16,0-1-11 0,0-2-29 15,0-1 29-15,0-2 12 0,0 0-12 16,0-2 0-16,0 2 23 0,0-2 12 0,0 0 14 15,0 0-1-15,0 0 7 16,0 0-7-16,0 0-16 0,0 0-32 0,0 0-16 16,0 0-39-16,0 0-48 0,0 0-61 15,0 0-78-15,2 4-102 0,7-1-16 16,0 1 93-16,5 2-75 0,-3-2-418 16,-56-25 456-16</inkml:trace>
  <inkml:trace contextRef="#ctx0" brushRef="#br0" timeOffset="141389.1243">9945 15790 716 0,'0'0'450'0,"0"0"-235"16,0 0-88-16,0 0 19 0,0 0 114 15,0 0 19-15,0 0-62 0,0 0-123 16,0 0-65-16,0 0-7 0,-2-3-22 16,2 6-34-16,0 7 34 0,0 3 19 0,4 10 114 15,4 6 40-15,2 5-31 0,-2-1 34 16,-2-9 12-16,-2-5-54 0,0-3 21 15,-1-1-19-15,1 4-29 0,0 0-19 16,-2-2-13-16,1 0-18 0,-3-3-10 16,0-6-3-16,0-1-13 0,0-3-19 15,0-2 13-15,0 0-3 0,-5-2 0 16,1 0-22-16,-5 0-9 0,-1 0-54 0,-2 0-33 16,-6-2-24-16,4-4-31 0,-8-3-19 15,2-2-55-15,-3 1-62 16,3-6-146-16,-4-1-135 0,0 0 6 0,4-8 87 15,0 6-305-15</inkml:trace>
  <inkml:trace contextRef="#ctx0" brushRef="#br0" timeOffset="141602.0909">9879 15579 228 0,'0'0'1278'0,"0"0"-888"16,0 0-196-16,0 0-61 0,0 0 55 16,0 0 115-16,0 0-93 0,0 0-201 15,0 0-9-15,0 0-67 0,43-55-1 16,-39 55-38-16,3 0-165 0,-1 0-76 16,2 4-52-16,-2 1 31 0,4 2-228 15,-4-3-115-15</inkml:trace>
  <inkml:trace contextRef="#ctx0" brushRef="#br0" timeOffset="142516.2768">10478 15213 523 0,'0'0'433'0,"0"0"-283"0,0 0-94 16,0 0 15-16,0 0 30 0,0 0 13 15,0 0-29-15,0 0-30 16,0 0 13-16,0 0 30 0,-79 88 3 0,69-48 74 15,-1 6 19-15,3-1-22 0,2-2 19 16,1-3-59-16,3-5 67 0,0-1-35 16,2-2-46-16,0-3-16 0,0-4-41 15,0-7-7-15,0-4-35 0,2-1-6 0,5 3-11 16,-1-1-2-16,2 2-1 0,1-2 0 16,1-3-30-16,5 2-36 0,-2-7-115 15,-1 1-106-15,4-3-47 0,-4-1-31 16,1-1-33-16,2-1 54 0,-2-2 33 15,1 0-210-15,-3 0-80 0</inkml:trace>
  <inkml:trace contextRef="#ctx0" brushRef="#br0" timeOffset="143509.8963">10739 15368 505 0,'0'0'405'16,"0"0"-216"-16,0 0-40 0,0 0 5 0,0 0-11 16,0 0 78-16,0 0 9 0,0 0-48 15,0 0-52-15,0 0-37 0,-7-25-38 16,7 25-55-16,-1 0-3 0,1 6-49 16,-2 8 52-16,-4 11 101 0,-2 12 150 15,0 1 35-15,2 1-100 0,2-8-81 16,-1-3 3-16,4-3-28 0,-1-6-4 15,2-2-13-15,0-5 22 0,0 8-9 0,0-3-20 16,0 3-12-16,0-2-18 16,3-3-26-16,0-2 1 0,1-4-1 0,-1-3-4 15,4 1 1-15,-1-3-9 0,6 2-10 16,-2-6-73-16,1 1-78 0,6-1 8 16,-2 0-26-16,1 0-26 0,4-3-56 15,-6-5-34-15,4 1-49 0,-6-4-30 16,-1 1 67-16,-5-4 26 0,-1 1-137 15,-4 2-111-15</inkml:trace>
  <inkml:trace contextRef="#ctx0" brushRef="#br0" timeOffset="143711.1852">10578 15584 472 0,'0'0'697'0,"0"0"-374"0,0 0-171 16,0 0 37-16,0 0 135 0,0 0 52 15,0 0-118-15,0 0-162 0,0 0-83 0,111-33 0 16,-73 20-13-16,-3 3-10 0,-3 2-9 16,0 3-10-16,-5-1-116 0,-7 1-129 15,-3 3-18-15,-4-5-58 0,-1 6 31 16,4-6-13-16,0 0-241 0,-6 2 3 16</inkml:trace>
  <inkml:trace contextRef="#ctx0" brushRef="#br0" timeOffset="143958.5937">11106 15134 1036 0,'0'0'296'0,"0"0"-153"0,0 0-71 16,0 0 32-16,0 0 110 0,0 0 20 15,129 53 74-15,-81-17 18 0,-8 2 5 16,-8 2-63-16,-9-1-58 0,-6 1-5 15,-7 5-60-15,-7-3-85 0,-3 0-7 16,-4-1-53-16,-13-1-16 0,-5-3 13 0,-3 2-62 16,1-10-55-16,-1-3-63 0,-1-6-77 15,8-5-60-15,-5-2-198 0,12-5-98 16,-5-3 90-16,2 0-57 0,4-2-190 16</inkml:trace>
  <inkml:trace contextRef="#ctx0" brushRef="#br0" timeOffset="144276.9037">11661 15008 927 0,'0'0'430'16,"0"0"-280"-16,0 0-46 0,153 70 127 15,-107-31 80-15,-5 5 55 0,1 4 36 16,-2 2-65-16,-2 3-99 0,-10-2-25 16,-10 3-40-16,-8-1-60 0,-6 3 4 15,-4 0-80-15,-17 2-6 0,-13-3 13 0,-6 0-44 16,-11-1-84-16,-1-5-86 15,-3-3-136-15,-3-5-107 0,2-10-255 0,1-11-406 16,10-13-44-16</inkml:trace>
  <inkml:trace contextRef="#ctx0" brushRef="#br0" timeOffset="146616.0893">5383 17091 332 0,'0'0'564'0,"0"0"-310"16,0 0-111-16,0 0-16 0,0 0 32 15,0 0 69-15,0 0-20 0,0 0-43 16,-2-4-6-16,2 4-17 0,0-1-22 16,6-4-27-16,2 3-57 0,8-7-36 0,-4 4-36 15,3-1 1-15,2 4-4 0,-2-2-9 16,0 4 15-16,0 0 1 0,1 0-29 16,2 2-156-16,-4 4-101 0,2 3-20 15,-8 0-27-15,-2-2-52 0,-4 1-254 16</inkml:trace>
  <inkml:trace contextRef="#ctx0" brushRef="#br0" timeOffset="146816.6013">5349 17299 1051 0,'0'0'452'15,"0"0"-250"-15,0 0-166 0,0 0 52 16,0 0 123-16,0 0 122 0,0 0-119 15,0 0-63-15,119-47-106 0,-94 39-45 16,-4 3-29-16,3 0 10 0,-3 3-39 16,0 1-113-16,3 1-169 0,-5 0-17 15,0 0 3-15,-4 1-14 0,-5 4-278 0</inkml:trace>
  <inkml:trace contextRef="#ctx0" brushRef="#br0" timeOffset="147363.9158">6275 17166 1233 0,'0'0'345'0,"0"0"-345"0,0 0-65 16,0 0 65-16,0 0 179 0,0 0 71 15,0 0-42-15,0 0-14 0,19 114-68 16,-19-92-42-16,0 0 0 0,-6-1-10 15,-4 0 16-15,0-3-38 0,2-1-4 0,-3-6 32 16,-3-1-15-16,2-3-5 16,-2-1 30-16,-4-1-52 0,2-2-6 0,-2-3 3 15,2 0-6-15,-1 0-7 0,-2-3 10 16,4-4-13-16,-2-4 1 0,0 1-19 16,7-5-2-16,-4-1-1 0,6 0-11 15,2-4-22-15,6-1-3 0,0 1-3 16,0-4 9-16,10 2 10 0,8-2-1 15,0 2-6-15,10-4 29 0,6-2 2 16,11-3-2-16,-2 3 2 0,3 5-2 0,-4 4 3 16,-6 6-2-16,-6 2 0 0,-11 4-2 15,-2 1-20-15,-6 5-18 0,3-2-34 16,3 2-142-16,-2 1-33 0,0 0-30 16,2 0-95-16,-4 4 25 0,-1 3 23 15,0 0-89-15,-4 1-186 0</inkml:trace>
  <inkml:trace contextRef="#ctx0" brushRef="#br0" timeOffset="147868.1092">7105 16682 166 0,'0'0'294'0,"0"0"-157"0,0 0-43 15,0 0 7-15,0 0 39 0,0 0-25 16,-130 33-41-16,96-15 5 0,-4 8 2 16,-5 9-9-16,3 3 25 0,4 8 46 15,4 5 43-15,9 5 2 0,0 3 7 0,12 2-24 16,3 2 10-16,4 0 26 0,4-2-69 15,0 0 16-15,12-2 32 0,5-4 12 16,4-1-46-16,2-8-63 0,1-2 3 16,3-7-67-16,-6-9 16 0,-2-5-26 15,-3-6-14-15,3-6-1 0,2 2 0 16,11-2-2-16,-2-2-51 0,-3-3-131 16,-3-5-73-16,-8-1-136 0,6 0-68 0,1-5-110 15,-2-3 61-15,-2-6-171 16,-4 3-19-16</inkml:trace>
  <inkml:trace contextRef="#ctx0" brushRef="#br0" timeOffset="154163.1788">7223 17231 157 0,'0'0'130'15,"0"0"-58"-15,0 0-46 0,0 0-24 16,0 0 109-16,-6-7-62 0,6 7-23 16,0 0-24-16,0-3 14 0,0 1 7 15,0 0 3-15,0 0 20 0,0 0 22 16,0 1 17-16,0 1-13 0,0-4 12 15,0 2-9-15,0 0-3 0,0-2-49 16,0 2 32-16,0-1 14 0,0 1-14 16,0 0-6-16,0-3-7 0,-2 5 13 15,2-5 1-15,0 3-14 0,-2 1-3 0,0-4 26 16,0 3-29-16,2-1 52 0,-2 3-33 16,2-2-6-16,0 2-4 0,0 0 0 15,0 0-6-15,0 0-26 0,0 0-12 16,0 0-1-16,0 0-2 0,0 0-40 15,0 7 23-15,0 11 19 0,4 8 197 16,0 11 4-16,2 3 6 0,1-3-52 16,-6-3-17-16,4-10-51 0,-3-1-33 0,0-6-6 15,-2-1-9-15,3-5-18 16,-1 2-20-16,-2 1 0 0,2 1-1 0,-2-3-1 16,2-1 1-16,-2-3 8 0,0-3-8 15,0-2-12-15,0 1-33 0,0-4-64 16,0 0-61-16,0 5-43 0,0-3 0 15,0-2 32-15,0 2-111 0,0 0-37 16,0-2 36-16,0 0 43 0,0 0-197 0,0 0-130 16</inkml:trace>
  <inkml:trace contextRef="#ctx0" brushRef="#br0" timeOffset="154752.6042">7969 17336 83 0,'0'0'335'0,"0"0"-119"16,0 0-53-16,0 0-10 0,0 0-46 16,0 0-19-16,0 0-26 0,0 0 0 15,0 0-29-15,0 0-11 0,-13 2 8 16,6 1-1-16,1 4 33 0,-2 4 3 15,-2-2 26-15,-4 2-3 0,2 4 6 0,-1 2 13 16,-4-3 10-16,2 4-10 0,-4-1-22 16,2 1-37-16,-1-1-22 0,-1-2 3 15,5-1-29-15,-3-1-9 0,2 0 9 16,3 0 0-16,-6-2-3 0,8 1-81 16,-2-4-68-16,-1 0-27 0,6-1 4 15,-1-3-43-15,1-1-10 0,1 1 32 16,-3-4-64-16,5 0-92 0,0 0-14 15</inkml:trace>
  <inkml:trace contextRef="#ctx0" brushRef="#br0" timeOffset="155007.0209">7677 17341 111 0,'0'0'691'0,"0"0"-372"0,0 0-159 15,0 0-59-15,0 0-3 0,0 0-7 16,0 0-69-16,0 0-9 0,0 0 127 16,0 0 52-16,0 0-62 0,60 71-10 15,-43-50-75-15,-1 2-13 0,2 0 17 16,2-4-36-16,-4 0-13 0,4-2 0 16,-4-3 0-16,1-1 0 0,1 0-42 15,-4-5-149-15,4 0-53 0,-4 0-19 0,3-4 107 16,0-1-62-16,-2-1-219 15,-2-2-231-15</inkml:trace>
  <inkml:trace contextRef="#ctx0" brushRef="#br0" timeOffset="155302.8639">8251 17145 104 0,'0'0'183'0,"0"0"-137"15,0 0-43-15,0 0-3 0,0 0 2 16,0 0-18-16,0 0 6 0,0 0-52 16,0 0-6-16,0 0-53 0</inkml:trace>
  <inkml:trace contextRef="#ctx0" brushRef="#br0" timeOffset="155641.6351">8251 17145 212 0,'-6'4'225'0,"6"-4"13"0,-2 0-26 0,2 0-65 16,0 0-53-16,-5 0-26 15,0 3-12-15,2 5 12 0,-5 5-3 0,3 11 17 16,-3 6 44-16,-1 10 47 0,1 4-30 16,5-4 19-16,3-4 29 0,0-3-22 15,0-6-50-15,0-7 26 0,0-4-42 16,2-2-29-16,2 2-47 0,4-2-25 0,-2 0-2 16,0-1 1-16,1-4-2 0,1-3-27 15,0-1-146-15,3 1-106 0,-3-4-38 16,3 1-10-16,-1-2 6 0,2-1 3 15,-6 0-189-15,0 0-66 0</inkml:trace>
  <inkml:trace contextRef="#ctx0" brushRef="#br0" timeOffset="156244.2839">8207 17212 115 0,'0'0'326'0,"0"0"-75"0,0 0-65 16,0 0-29-16,0 0-43 0,0 0-13 16,0 0 0-16,0 0-4 0,0 0-3 15,0 0-25-15,-16-34-24 0,16 34-2 16,0 0-1-16,-2 0-6 0,2 0-18 16,0 1-18-16,0 11 0 0,0 9 91 15,0 13 198-15,2 5-8 0,-1 0-13 0,-1-2-7 16,0-9-47-16,3 3-51 0,-3-11-23 15,3 0-33-15,-1-9-9 0,-2-1-60 16,3 2-3-16,-3-3-13 0,2 2-20 16,0 0-2-16,-2-3 0 0,2-3 1 15,-2-1 1-15,0-1-2 0,0-1 14 16,0 0-14-16,2-2-98 0,-2 0-47 16,0 2-33-16,0 2 12 0,0-2-45 0,1 3-165 15,4 1-116-15,-1 0-17 0,5-5 63 16,-3 2-281-16</inkml:trace>
  <inkml:trace contextRef="#ctx0" brushRef="#br0" timeOffset="156722.8092">9098 17429 687 0,'0'0'355'0,"0"0"-166"16,0 0-52-16,0 0 0 16,0 0 71-16,0 0 65 0,0 0 12 0,0 0-36 15,0 0-85-15,0 0-51 0,-6-21-20 16,19 19-12-16,16-3-25 0,-1-2-55 15,-4 2 11-15,3 3-12 0,-10 2-16 16,6-1-6-16,2 1 21 0,-1 0-25 16,0 0 3-16,-6 0-25 0,4 0-58 15,-8 0-74-15,1 0-33 0,-3 1-53 16,0 1-6-16,-4 3 21 0,0-5 30 0,0 0-20 16,-4 0-111-16,-2 0-140 0</inkml:trace>
  <inkml:trace contextRef="#ctx0" brushRef="#br0" timeOffset="157024.8083">9304 17179 828 0,'0'0'407'0,"0"0"-221"0,0 0-186 15,0 0 3-15,0 0 27 0,0 0 70 16,0 0 24-16,0 0 159 0,0 0-40 16,0 0-62-16,-15 126-13 0,12-86 29 15,3-4 15-15,0-3-80 0,0-4-24 16,0-6-37-16,0-6-59 0,0-2 20 0,0-1-31 16,0 1 0-16,0-1 14 0,0 6-13 15,0-7-4-15,0 0-82 0,0-2-79 16,0 0-158-16,0-1-50 0,6 2-76 15,-2-3 31-15,-3-1 64 0,6-3-186 0,-3-3-104 16</inkml:trace>
  <inkml:trace contextRef="#ctx0" brushRef="#br0" timeOffset="157729.6732">9886 17202 176 0,'0'0'378'0,"0"0"-133"0,0 0-95 15,0 0-4-15,0 0-41 0,0 0 9 16,0 0-4-16,0 0-19 0,0 0 33 16,0 0 6-16,-4-29 3 0,4 29-16 0,0 0 3 15,-3 0 3-15,3 0-3 0,0 0-20 16,0 0-32-16,0 0-68 0,0 0 0 16,0 0-39-16,0 2 17 0,0 9 22 15,5 0 100-15,3 5 135 0,-1 10 25 16,3 5-161-16,-2-2-29 0,1-2 26 15,-2-5-48-15,-3-5 12 0,0 2-38 16,0 0-2-16,2-2-18 0,-2 0-1 0,1-2 0 16,0-5 15-16,-3 1-15 15,0-3-1-15,2-1-102 0,-2 2-38 0,0-4-71 16,2 3-114-16,0-3-46 0,1 1-76 16,1 0 47-16,1-4 35 0,-1-2-218 15,0 0 7-15</inkml:trace>
  <inkml:trace contextRef="#ctx0" brushRef="#br0" timeOffset="158160.5924">10594 17151 750 0,'0'0'284'15,"0"0"-174"-15,0 0-54 0,0 0 19 16,0 0 38-16,0 0 14 0,0 0-26 0,0 0-39 16,0 0-13-16,0 0 0 0,-16 15 58 15,6 0 136-15,-8 4 16 0,6 2-88 16,-6-1-48-16,4 0-4 0,1 1-19 16,0-4-13-16,2 0-68 0,3-2-3 15,2 2-16-15,0-6-1 0,-4-2-1 0,4 2-32 16,-2-1-142-16,2 2-63 15,-3-1-55-15,-2-3-43 0,1-1-21 0,-1-1 23 16,1-4-66-16,1 0-238 0</inkml:trace>
  <inkml:trace contextRef="#ctx0" brushRef="#br0" timeOffset="158393.4343">10338 17193 1093 0,'0'0'417'0,"0"0"-199"16,0 0-179-16,0 0 68 0,0 0 214 0,0 0 12 16,0 0-55-16,0 0-57 0,113 31-102 15,-91-21-39-15,4 4 6 0,-2-1-29 16,-5 0-41-16,0 3-16 0,-2-2-2 16,-5-2-11-16,2 0 13 0,-4 0-124 15,-3-4-74-15,3-1-14 0,-2 0-14 16,-1-1-78-16,-1 2-52 0,1-3 5 15,-1 1 48-15,0 1 39 0,0-7-303 0</inkml:trace>
  <inkml:trace contextRef="#ctx0" brushRef="#br0" timeOffset="159134.418">10971 17123 138 0,'0'0'408'0,"0"0"-47"16,0 0-158-16,0 0-24 0,0 0-39 15,0 0 19-15,0 0 30 0,0 0 9 0,0 0-26 16,0 0-17-16,2-12-32 0,-2 13-68 15,2 7-29-15,0 5 129 0,2 8 170 16,2 11-105-16,-1 3-44 0,-1 5 5 16,-2-2-13-16,-2-11-49 0,0-5-28 15,0-8-37-15,0 0-51 0,0 4-1 16,2-1-1-16,1-1 2 0,-3-3-3 16,0-1-55-16,2-4-178 0,-2-1-8 15,2-3-71-15,0 0-118 0,0 0-113 16,2-2 7-16,0 0 133 0,3-2-259 0,-3 0 73 15</inkml:trace>
  <inkml:trace contextRef="#ctx0" brushRef="#br0" timeOffset="159787.0553">11624 17140 276 0,'0'0'401'0,"0"0"-310"15,0 0-91-15,0 0-43 16,0 0 14-16,0 0 12 0,0 0-54 0,0 0-86 15,0 0-12-15,0 0 28 0,11-8 53 16,-10 8 35-16,-1 0 53 0,0 0 0 16,0 0 0-16,0 0 0 0,3 0 43 15,-3 0 91-15,0 0 3 0,0 0 16 16,0-5 7-16,0 3-91 0,3 0 38 0,-3 1-6 16,0-1-10-16,0 0-6 15,0 2 0-15,0-2 13 0,0 2 3 0,0-2 16 16,0 2 26-16,0 0 23 0,0 0 3 15,0 0-7-15,0 0 6 0,0 0-35 16,0 4-46-16,2 5-26 0,2 7 126 16,2 7 199-16,3 6-138 0,-1 7-51 15,0 0-32-15,-1-5-5 0,-2-9-60 16,-3-6-62-16,0-1 51 0,2 0-49 16,0 0-24-16,-1 5-16 0,2-7 0 15,-3 0-1-15,0-5-55 0,-1-3-111 16,-1 2-38-16,4-3-73 0,-4-3-28 0,0 1-63 15,0 0-50-15,0-2-45 0,-5 0 84 16,-5 0 94-16,-2 0-63 0,1-2-303 16</inkml:trace>
  <inkml:trace contextRef="#ctx0" brushRef="#br0" timeOffset="159976.0096">11499 17355 160 0,'0'0'698'16,"0"0"-382"-16,0 0-105 0,0 0-6 15,0 0 101-15,0 0 47 0,0 0-52 16,0 0-88-16,0 0-113 0,0 0-11 16,73-29 1-16,-41 23-57 0,0-1-32 15,1 1-2-15,-6 1-14 0,-8 2-10 16,-1 2-7-16,-6-3-100 0,6 4-171 0,-6 0-121 16,-1 0-53-16,-5 0 44 0,-2 0-323 15</inkml:trace>
  <inkml:trace contextRef="#ctx0" brushRef="#br0" timeOffset="160373.4627">12236 16946 882 0,'0'0'248'0,"0"0"-163"15,0 0-17-15,0 0 49 0,0 0 33 16,0 0 71-16,-83 135-6 0,72-91 15 15,6-1-33-15,4-5-16 0,1-5-39 16,0-2 41-16,0 1-64 0,0-8-20 16,0-2 13-16,0-8-26 0,0 0-44 15,4 4-17-15,-2 0-22 0,3-1-2 0,1 1-1 16,-2-5 0-16,5 0-16 0,-3-3-127 16,3 0-119-16,-2-3-79 0,2-1-102 15,5-2 11-15,-2-4 81 0,1 0 12 16,-2 0-342-16</inkml:trace>
  <inkml:trace contextRef="#ctx0" brushRef="#br0" timeOffset="160622.1445">12328 17302 1029 0,'0'0'345'0,"0"0"-211"16,0 0-63-16,0 0 82 0,0 0 97 16,0 0-3-16,0 0-76 0,0 0-67 15,0 0-33-15,111-29-49 0,-93 29-22 0,-6-3-21 16,4 3 19-16,-4 0-24 16,-2-1-100-16,1 1-136 0,2 0-89 0,-4 0 0 15,-1 0-27-15,-4 0-345 16</inkml:trace>
  <inkml:trace contextRef="#ctx0" brushRef="#br0" timeOffset="160845.0613">12658 17112 913 0,'0'0'427'0,"0"0"-213"16,0 0-93-16,0 0 54 0,0 0 56 15,0 0-60-15,0 0-145 0,0 0 33 16,0 0 44-16,0 0-3 0,0 0-13 16,31 74 20-16,-31-52-72 0,0-3-25 0,0 0-10 15,0-4-61-15,-1 2-72 0,-1-3-77 16,0-1-117-16,2-3-49 0,0-5 8 16,0 1-62-16,0-4-320 0</inkml:trace>
  <inkml:trace contextRef="#ctx0" brushRef="#br0" timeOffset="161060.3043">12932 17040 1159 0,'0'0'404'0,"0"0"-241"0,0 0 113 15,115 41 93-15,-84-17-85 0,-3 3 16 16,0 1-12-16,-10 5-30 0,-4 1-103 15,-9 0-42-15,-5 0-5 0,-7 2-90 16,-16 3-18-16,-8-1-119 0,-8 1-71 16,-4-3-80-16,-2-4-152 0,-3-6-276 0,-1-11-55 15,11-8-331-15</inkml:trace>
  <inkml:trace contextRef="#ctx0" brushRef="#br0" timeOffset="163371.7443">13578 17024 174 0,'0'0'205'0,"0"0"-91"15,0 0 89-15,0 0-27 0,0 0-69 16,0 0-32-16,0 0-39 0,0 0 0 15,0 0 0-15,-6-4-4 0,3 4 1 16,3 0 9-16,0 0 10 0,0 0 0 16,0 0 10-16,0 0 13 0,0 0-3 15,0 0 6-15,0 0 6 0,0 0 1 16,0 0 2-16,0 0-6 0,0 0-16 16,0 0-16-16,0 0-10 0,0 0-3 15,0 0-7-15,0 0 0 0,-2 0-29 0,2 2 1 16,0 9-1-16,-2 1 142 0,0 8 91 15,-3 1 12-15,3 1-53 0,2 2-67 16,0-4-52-16,0 1-25 0,0 1 26 16,0 0 2-16,0-5 26 0,0 3-33 15,0-4-68-15,0 1 15 0,0-2-15 16,0 2 1-16,2-5-2 0,0 1-50 16,1-4-106-16,-1 3-38 0,0-3-98 15,3-2-116-15,-1-1-192 0,-2 1 119 0,2-7 6 16,-3 0-513-16</inkml:trace>
  <inkml:trace contextRef="#ctx0" brushRef="#br0" timeOffset="163945.4078">13930 16583 37 0,'0'0'1001'0,"0"0"-780"16,0 0-166-16,0 0-54 0,0 0 27 15,0 0 83-15,0 0 61 0,148 17 26 0,-77 7-13 16,3 10 75-16,-8 2-15 0,-11 3-9 16,-8 4 40-16,-9 6-42 0,-10 4-56 15,-12 1-86-15,-10 4-41 0,-6 0-4 16,-4 0 17-16,-16 2-17 0,-12-5-25 15,-7-2-22-15,-1-1-16 0,-8-8-69 16,1-6-23-16,-6-6-19 0,8-6-48 16,-1-6-68-16,6 0-111 0,1-7-63 15,2-3-53-15,1-5 60 0,2-5-131 16,11 0-264-16</inkml:trace>
  <inkml:trace contextRef="#ctx0" brushRef="#br0" timeOffset="165379.7463">5875 18469 226 0,'0'0'131'0,"0"0"-8"16,0 0 11-16,0 0 19 16,0 0-6-16,0 0-43 0,0 0-29 0,0 0-10 15,0 0 7-15,-4 0-10 0,2 0-20 16,0 0-39-16,2 0 24 0,-2-2 18 16,0 0-45-16,0-2 16 0,-1 2 4 15,1-1-7-15,-1 1 0 0,2 2 16 16,1-2-9-16,0 2-1 0,-2-2 50 15,0 2 22-15,2 0 9 0,0 0-12 16,0 0-7-16,0 0 13 0,0 0 10 0,0-2-3 16,0 2-17-16,0 0-23 0,0 0-6 15,0 0-19-15,0-1-17 0,4-2-19 16,2 0 3-16,7 1 13 0,7-5-16 16,-4 2-1-16,6 1-151 0,-6 0-42 15,6 0-17-15,-5 4-45 0,2 0 12 16,-4 0-13-16,-3 0-37 0,-4 0-240 15,-198 32 136-15</inkml:trace>
  <inkml:trace contextRef="#ctx0" brushRef="#br0" timeOffset="165581.8538">5833 18601 436 0,'0'0'388'0,"0"0"-219"0,0 0 7 15,0 0-10-15,0 0-6 16,0 0-46-16,0 0-27 0,112-15-85 0,-84 9-2 16,-5 0-2-16,3 4-17 0,0-2-95 15,-6 2-65-15,6-2-13 0,-6 2-43 16,5-1-205-16,-10 1-77 0</inkml:trace>
  <inkml:trace contextRef="#ctx0" brushRef="#br0" timeOffset="166152.7725">7036 18323 693 0,'0'0'476'0,"0"0"-235"0,0 0-199 16,0 0-29-16,0 0-3 0,0 0 52 0,0 0 0 15,0 0 110-15,0 0 68 0,0 0-3 16,14 83-65-16,-12-58-30 0,-2 0 0 16,0-7 19-16,0 6-14 0,-6-3-50 15,-4-5-40-15,2 4-6 0,-2-7 0 16,1-1 16-16,-6-3-25 0,2 1 5 16,-1-4-12-16,-4-3-9 0,2 1-1 15,-4-2-6-15,2-2-6 0,-2 0 22 0,1 0-35 16,2-2-2-16,2-5 0 15,3-4-13-15,-4 1-23 0,6-4-29 0,4-1-6 16,0-5 25-16,6 4-6 0,0-5 25 16,6-4-4-16,8 2 31 0,8-6-12 15,9 1 13-15,8 1-12 0,6 1 13 16,-1 2 0-16,-5 5-1 0,-3 8-1 16,-8-3-17-16,-4 8-3 0,-2 0-20 0,-7 3 20 15,-3-1-20-15,6 2-154 16,-2-1-17-16,4 0-3 0,-2 3-75 0,0 0-40 15,-1 0 35-15,-6 0 29 0,5 6-95 16,-5-4-202-16</inkml:trace>
  <inkml:trace contextRef="#ctx0" brushRef="#br0" timeOffset="166461.0821">7610 18064 247 0,'0'0'606'16,"0"0"-440"-16,0 0-166 0,0 0 0 16,0 0 104-16,0 0 45 0,0 0-12 0,0 0 23 15,-85 128 44-15,74-89 4 16,5 2 32-16,2-1 58 0,4-5-15 0,0-1-96 15,0 0-33-15,4-1-43 0,2-8-53 16,-2-6-29-16,3-4-20 0,0-3-6 16,-1 0 7-16,4 1-10 0,6 0-51 15,-4-2-138-15,5-5-202 0,2 1-49 16,-1-4-33-16,5-3 92 0,-3 0-29 16,-2-3-333-16</inkml:trace>
  <inkml:trace contextRef="#ctx0" brushRef="#br0" timeOffset="166702.9499">7935 18255 126 0,'0'0'734'0,"0"0"-479"16,0 0-255-16,0 0 0 15,0 0 98-15,0 0 87 0,0 0 4 0,0 0 22 16,0 0-22-16,42 111 41 0,-36-89 0 15,1 3-82-15,-1 1-54 0,-1-9-43 16,-1 4-25-16,0-4-24 0,-2-4-1 16,0 0-1-16,-2-2-6 0,0-2-181 15,3-4-175-15,-3-2-60 0,0 0 58 16,2-3 22-16,0 0-320 0</inkml:trace>
  <inkml:trace contextRef="#ctx0" brushRef="#br0" timeOffset="166967.1501">8155 18035 868 0,'0'0'180'0,"0"0"-8"0,117 58 46 15,-73-34 179-15,-3 6 73 0,-7-4-18 16,-4 8-82-16,-4 4-112 0,-12 1-96 15,-3 0-67-15,-5 4 19 0,-6-1-35 16,-2-2-39-16,-13 2-2 0,-3-6 3 16,-6-2-41-16,-4-5-19 0,-4-4-141 15,5-2-74-15,-3-8-1 0,10-3-85 16,1-7-57-16,7 1-92 0,-6-3-37 16,2 0 79-16,4-3-244 0</inkml:trace>
  <inkml:trace contextRef="#ctx0" brushRef="#br0" timeOffset="167242.914">9104 18303 1533 0,'0'0'617'0,"0"0"-617"0,0 0-195 0,115-41 62 16,-70 30 133-16,-3 4 115 0,-2 3-47 16,-1 4-68-16,-11 0-16 0,-10 0-212 15,-2 1-110-15,-12 3-10 0,0-1-265 16</inkml:trace>
  <inkml:trace contextRef="#ctx0" brushRef="#br0" timeOffset="167421.9468">9128 18439 1012 0,'0'0'592'0,"0"0"-322"16,0 0-257-16,0 0 94 0,0 0 172 15,0 0 93-15,146-33-118 0,-86 20-142 16,-7 1-76-16,-7 4-36 0,-8 1-7 15,-1 5-38-15,-5-2-86 0,-4 4-153 16,-10 0-101-16,0 0-14 0,-6 0 48 16,-1 0-11-16,-1 0-303 0</inkml:trace>
  <inkml:trace contextRef="#ctx0" brushRef="#br0" timeOffset="168000.5114">10274 18178 1137 0,'0'0'462'0,"0"0"-131"0,0 0-91 0,0 0-13 16,0 0 2-16,0 0-48 0,0 0-152 15,0 0 3-15,0 0 199 0,34 111 53 16,-18-60-68-16,-6-3-112 0,-4-2-47 16,2 0-29-16,-6-2-27 0,3-3-1 15,-5-5-15-15,0-2-213 0,0-9-167 16,-2-10-587-16,-1-9 4 0</inkml:trace>
  <inkml:trace contextRef="#ctx0" brushRef="#br0" timeOffset="173537.052">5171 12864 186 0,'0'0'124'0,"0"0"-10"0,0 0-16 15,0 0-62-15,0 0 55 0,0 0-48 16,0 0-43-16,0 0-29 0,0 0-7 15,0 0-26-15,0 0-75 0,0 0-13 0,0 0 23 16,-4 4 65-16,2 2 0 0</inkml:trace>
  <inkml:trace contextRef="#ctx0" brushRef="#br0" timeOffset="178874.6617">2538 17111 348 0,'0'0'160'15,"0"0"71"-15,0 0-42 0,0 0-94 16,0 0 9-16,0 0-26 0,12-46 7 16,-12 40-20-16,0 2-33 0,0 0 14 15,0 1 16-15,0 3 3 0,0 0 3 16,0 0 7-16,0 0 29 0,0 0-20 0,-2 0-38 16,0 0-27-16,2 0-2 0,0 0 5 15,0 0 4-15,-2 0-26 0,2 0-1 16,0 0-31-16,0 0-10 0,0 0-7 15,0 3-3-15,0 7 52 0,0 13 3 16,9 11 111-16,2 6-7 0,-1 0 3 16,3-4-22-16,2-5-46 0,-4-4-7 0,-1-10-9 15,-3-4 29-15,6-4-26 16,-5 4-13-16,2-4 17 0,-1-1-4 0,4-3-3 16,-7-1 19-16,0-2 16 0,-1-2 29 15,5 0 97-15,-2-4 15 0,5-3-65 16,-3-6-32-16,3-4-25 0,3-1-36 15,-6-1-19-15,0-2 7 0,2 0-30 0,-4 1 11 16,-2 0 0-16,-2-1-12 16,1-1-1-16,-3 0-19 0,0 0-99 0,-2 2 16 15,0 1-3-15,0 3 25 0,0 3-137 16,0 1 14-16,0 5 22 0,2 0 4 16,-2 2-53-16,0 3-33 0,1 2-33 15,2 0 46-15,1 0-11 0,1 0-127 16,-1 4-6-16</inkml:trace>
  <inkml:trace contextRef="#ctx0" brushRef="#br0" timeOffset="179269.1357">3050 17524 543 0,'0'0'408'16,"0"0"-281"-16,0 0-91 0,0 0 3 15,0 0 16-15,0 0 7 0,0 0-16 16,0 0-20-16,0 0 49 0,0 0 42 0,6 53-10 16,0-35 7-16,1 2-10 15,-1 1 26-15,1-2-26 0,-1-2 6 0,-2 0-29 16,3-3-7-16,-1-1-32 0,-2 0-16 16,-1-2-26-16,2-2 3 0,0-2 14 15,-3-1-17-15,3-1-3 16,-5-1-129-16,4 0-118 0,-2-4-26 0,0 3 3 15,2-3 32-15,-2 0-91 0,0 0-265 16</inkml:trace>
  <inkml:trace contextRef="#ctx0" brushRef="#br0" timeOffset="179644.178">3438 16919 938 0,'0'0'238'0,"0"0"-238"15,0 0 26-15,0 0-13 16,0 0 81-16,-75 105 49 0,61-50-3 0,3-2 7 16,5 1 9-16,6-8-14 0,0 0 11 15,0-4-75-15,4-1-17 0,4-3 10 16,3-10-32-16,-3-1-39 0,2-12 3 16,-4-1-3-16,2-2 0 0,4-3-13 15,2 0 13-15,2 2 0 0,2-1-102 16,5-3-125-16,7-4-65 0,6-3 19 15,4 0 19-15,-4-7-98 0,-15-3-319 16</inkml:trace>
  <inkml:trace contextRef="#ctx0" brushRef="#br0" timeOffset="179909.2189">3885 17183 1108 0,'0'0'362'0,"0"0"-209"0,0 0-153 15,0 0-36-15,0 0 36 0,0 0 68 16,0 0 20-16,0 0 78 0,0 0-4 16,0 0-32-16,30 69-40 0,-20-48-48 15,-4 0-41-15,0 0-1 0,0-3-9 16,1 0-85-16,-1-3-45 0,3-2-43 15,-3 2-26-15,3-6 9 0,-3 0-2 0,0-1-79 16,-2-3-275-16</inkml:trace>
  <inkml:trace contextRef="#ctx0" brushRef="#br0" timeOffset="180169.5122">4096 16910 929 0,'0'0'739'0,"0"0"-372"0,0 0-354 15,0 0 195-15,113 88 86 0,-85-48-20 16,-3 1-4-16,-10 0-95 0,0 3 0 16,-5-2-22-16,-5 4-80 0,3 1-36 15,-6 2-11-15,-2-3 2 0,0 0-28 16,-11-3-96-16,-3 1-40 0,-8-6-42 15,4-1-106-15,-8-6-63 0,3 2-80 0,-5-2-20 16,-1-5 89-16,2 0 39 0,2-13-277 16,8-6 23-16</inkml:trace>
  <inkml:trace contextRef="#ctx0" brushRef="#br0" timeOffset="185296.2508">12846 6488 112 0,'0'0'365'15,"0"0"-264"-15,0 0-13 0,0 0 26 16,0 0-9-16,0 0-30 0,0 0-36 16,0 0-37-16,2-20-2 0,-2 18 33 15,0 2-20-15,0-2-12 0,0 2 2 16,-2-5 23-16,2 5-3 0,0 0-10 15,0 0-10-15,0 0-1 0,0 0-2 16,0 0-2-16,0 0-11 0,0 0 13 0,0 0 2 16,-2 0 18-16,2 0-4 0,0 0-13 15,0 0 10-15,-4 0-12 0,2 0-1 16,-2 5 0-16,0 2 6 0,-2 5 7 16,-2 1-7-16,-3 8 37 0,-2 11 12 15,1 9-13-15,2 5-3 16,3 2 17-16,-2 1-7 0,4-1 9 0,1 3-9 15,-1 3 6-15,5 3-9 0,0 3-23 16,0-1 9-16,0 2 10 0,0 2-3 16,0 7-3-16,0-2-16 0,3 6-17 0,-1 1 13 15,-2 2 13-15,0 2-11 16,0-1-18-16,0 1 0 0,0 0 13 0,0-4-10 16,0 3 23-16,0-1-25 0,0 4 38 15,0 0-36-15,0-2 0 0,0 0 39 16,0-3 4-16,0 0-23 0,0 1-4 15,0-2-6-15,4-3-12 0,1 1 25 0,4-1-13 16,-2 2-10-16,2-2 7 0,0 3 19 16,-1-3-13-16,1 2-15 0,-4-1 45 15,1-3-21-15,-2-1-5 0,-2-2-18 16,-2-2 47-16,0-1 9 0,0 0-55 16,0-1 42-16,0-2-42 0,0 0 23 15,0 1 0-15,-4 1-3 0,-4-1-22 16,1 3 28-16,-4 1-27 0,3-1 59 15,-1-1-19-15,-1 2-41 0,-4-2 19 0,6-2 50 16,0-1-5-16,2-3-27 0,0 2-35 16,2-2 39-16,2-1-7 0,2 0-34 15,0 3 1-15,6-1 10 0,1-2 1 16,0 0 3-16,-1 3-16 0,0 1 16 16,-1 2-14-16,-1 0 18 0,-4 0-18 15,0 2 1-15,0 0-3 0,-7-2 1 16,-1 2 12-16,2-2 0 0,-1 2-3 0,-4 0-7 15,2-2 5-15,4 1-8 0,0-4-1 16,2-1-1-16,-1-2 0 0,-3-1 2 16,0-5 0-16,1 1 16 0,0-3-15 15,2 0 2-15,-1-3 29 0,1-3-19 16,2 0-1-16,-2-1-12 0,0-3 4 16,-3 2-1-16,0-3 0 0,1 2 26 15,0 3-26-15,-2 0 0 0,0 3 0 16,-5 2 23-16,4 1-23 0,1 1-1 0,-5 1 11 15,6-3-10-15,-1 1-3 0,4-6 12 16,1-1-11-16,-1-6 0 0,4 1 1 16,0-3 20-16,0-1 20 0,0-3 2 15,2-1-18-15,3 0 12 0,-1-1-35 16,0 1 42-16,2-3-42 0,-2 2 16 16,3-4-17-16,-5 3 1 0,1-1-1 15,-1-4 11-15,-2-3-12 0,2-6 0 16,0 1-2-16,-2 1 0 0,2 2-1 15,0 4-5-15,-2-2 6 0,0 3 1 0,0-2-13 16,0 4 13-16,2-2 15 0,-2 7-15 16,0 3-3-16,0 6 1 0,0 1 2 15,2-5 1-15,0-1 0 0,0-4-1 16,-1 4 0-16,2 2 0 0,-1-3 1 16,2 1-1-16,2-2 2 0,-2-3-2 15,0-1-1-15,2 1 1 0,0 1 0 16,3-6-2-16,-3 0-10 0,1-8 12 0,-3 1-2 15,6 6 1-15,-1 7 1 16,6 9 3-16,-2 1-2 0,-3-3-1 16,0-1 2-16,2-5 13 0,-2 1-13 0,-4-3 10 15,5 3-12-15,0-4 3 0,-3-5 10 16,-3-3-13-16,3-3 3 0,0-3-1 16,3 6 14-16,2 0-16 0,1 2 2 15,6 0 14-15,1-3-14 0,0-3-2 16,2 1-1-16,1-6-18 0,2 0-6 0,-4-2 3 15,6-2 20-15,2-5 2 0,7 1 3 16,5-2 0-16,4 0 13 0,-1 0-14 16,-3 0 0-16,-1-2 11 0,-3 1-13 15,0-2 0-15,0 3-1 0,1 0-1 16,-1 0-1-16,0 0-13 0,5 6 16 16,-1-2-1-16,5 1 1 0,1 4-2 15,4-4 0-15,-1 3 0 0,-1 1 2 16,-1-1 0-16,5 3 0 0,-4-3 0 15,1 4 0-15,-4-2 0 0,6-1 1 0,-6 2-1 16,-1-2-18-16,-1 2 18 0,-1-2 1 16,-1-1 12-16,-3-3-11 0,0-1 0 15,-4 2-2-15,-1-1 2 0,-3 0 11 16,-11-3-13-16,-1 4 0 0,-5-3 0 16,-1-1 13-16,0 0-1 0,-1 2 36 0,1-1-7 15,0 3-16-15,-7-3-15 16,2 2-10-16,1-2-13 0,-4 1 13 0,-1 4 11 15,2-3 5-15,-3 4-14 0,3 0 1 16,0 0 1-16,-2 1-3 0,2-1 1 16,-1 1-2-16,1 1 1 0,1 1 1 15,1 1-1-15,-1 1-1 0,3 1 0 16,-3 2 1-16,3 1-1 0,2 0 2 16,-3 2 0-16,3 1-1 0,0-2 2 15,-3 0-1-15,1 2 1 0,2-3 9 0,-2 4-11 16,-3-3-1-16,-2 1 0 15,0-2-1-15,-4 0 1 0,1 0 16 16,-3 0-13-16,0 2 16 0,-3-3-19 0,-3 1 0 16,-2 4 13-16,0-1-13 0,-3 1 2 15,-4 3 8-15,4 0 2 0,-1-2-12 16,-2 0-13-16,4 0 10 0,2 2-29 16,-2 3-2-16,-4 5 21 0,4-5 10 15,-1-3 0-15,3 2-13 0,1-10-6 16,-1 6 21-16,1 0 0 0,3-2 1 0,-2 2 0 15,0-2 1-15,1 2-1 16,1 3-2-16,-1 5 2 0,3 4 2 0,2-2 1 16,0-7 9-16,0-9-12 0,0-3 0 15,0 3-1-15,4 1 1 0,1 4-1 16,0-1 1-16,-1 0 0 0,0-1 0 16,0 5 0-16,-1 2 1 0,2 6 2 15,-2 6-1-15,-3 2 14 0,0-3 3 0,0-1 18 16,0-3 20-16,0 0 31 0,0 4 4 15,0-3 58-15,0 1-79 0,0-1-43 16,0 1-26-16,0 1-1 0,-3-1 1 16,3 0-1-16,-2-1 10 0,-1-4-11 15,2-2-3-15,-1 3 3 0,-2-6-2 16,-2-6 2-16,-1 0 2 0,0-9 0 16,1-1-1-16,-4 2 1 0,-8 1 0 15,-1 0 7-15,-12-3-9 0,-10 2-18 0,-3-7 2 16,-3-1 15-16,5-2 1 15,4 2 1-15,1-1-1 0,3 1 0 0,0 0 0 16,2 2-1-16,3-2 0 0,-4-1-39 16,3 2-20-16,9-3 4 0,-5 5 25 15,-4-2 12-15,-5 5 4 0,-4-3 2 0,7 5 1 16,2-4 9-16,0 4-39 16,-2-1 14-16,3 0 9 0,-3 0 17 0,-2 2-20 15,0-1-6-15,-2 2-23 16,6-5 17-16,8 2 21 0,2-6 11 0,9 1-1 15,-6-1 2-15,-2 3-1 0,2-1 1 16,1 3-2-16,5-3 0 0,4 2 2 16,1-6-1-16,2 1 0 0,0 2-11 15,-2-4 10-15,3 1 3 0,0 1 0 16,-1 1 13-16,0-5 0 0,0 5 2 0,-5-3-13 16,-2 4-2-16,1-2 2 15,-3 3 1-15,-4 1 0 0,-2-3 0 0,-7 3 9 16,-10 0-12-16,-8 0 2 15,-3-1-2-15,3 3 12 0,3-5-10 0,5 1 0 16,3-3-2-16,0 3-2 0,0 0-1 16,-1-3 0-16,0 4 3 0,2-4 1 15,-3 4 0-15,3-2 12 0,1 1-13 0,-3 0 1 16,2-1-1-16,0-1 0 16,0-1-1-16,9 1 1 0,2-1 1 0,6-1-1 15,5-2 1-15,-4 1 0 16,4 1 0-16,2 0-1 0,4-2-2 0,0 3-14 15,4-3-12-15,0 3-4 0,0 3 32 16,4-1 42-16,0-1 9 0,2 6-1 16,1-3-3-16,6 1 0 0,-1 2 23 15,-2 1 8-15,5 2-44 0,-2 2 0 16,0 5 7-16,-1-2-4 0,6 5-9 0,-6-3-7 16,6 7-5-16,-2 5 9 15,-3-5 0-15,2-1 18 0,-5-6-12 0,-3-1 3 16,3 3 34-16,3 2 30 0,0-2 50 15,-5 5-60-15,6 0-45 0,-4 2-3 16,0 9-13-16,3-1 7 0,2-1-4 16,-5-4 13-16,1-4-25 0,0-6-18 15,-3-3-3-15,-1-5-9 0,-1 1-9 16,2 3 9-16,4 2 10 0,-4 1-14 16,2 0-29-16,-3-2-20 0,4-2-36 0,-3 1 22 15,-2-5 23-15,-2 0 29 0,-3-2-44 16,2-3-61-16,-3 0-14 0,0-6-12 15,0 0-29-15,0-2-44 0,0 0-56 16,-6-2-44-16,-4-8-189 0,-10-5-182 16,0-11 23-16,-2 0-569 0</inkml:trace>
  <inkml:trace contextRef="#ctx0" brushRef="#br0" timeOffset="186917.7199">12713 5709 202 0,'0'0'170'0,"0"0"-46"0,0 0-30 0,0 0 92 15,0 0 6-15,0 0-3 0,0 0-78 16,0-43-39-16,0 38-14 0,0 5-15 15,0-2-27-15,0 2 26 0,0-1 13 16,0 1-3-16,0-2-22 0,0 2-14 0,0 0 17 16,0 0 15-16,0 0 21 0,0 0 15 15,0 0 13-15,0 0-19 0,0-3-13 16,0 3 6-16,0 0 4 0,0 0-10 16,0 0-20-16,0 0-45 0,0 0 0 15,-3 0-52-15,2 0-26 0,-3 16-25 16,-4 17 103-16,-5 20 107 0,-2 14 100 0,0 9-85 15,0 6-63-15,2 3 11 16,1 4-24-16,0 1 60 0,-4-4 77 16,6-5-68-16,-1-6-96 0,0-3-19 0,5-10 13 15,2-4 22-15,0-11-13 0,-1-6 17 16,1-11-7-16,2-11-30 0,0-5-2 16,-2-3 0-16,-1-2-3 0,3-2 3 15,-2 2-2-15,-1-5 1 0,3 2 0 16,0-4-34-16,2-1-57 0,-2-1-46 15,2 0-96-15,0 0-69 0,0 0 2 0,0 0-11 16,-2 0-35-16,2 0 21 0,-2 0-137 16,-2 0-231-16</inkml:trace>
  <inkml:trace contextRef="#ctx0" brushRef="#br0" timeOffset="188123.3879">13546 5776 223 0,'0'0'205'16,"0"0"-74"-16,0 0-11 0,0 0 53 16,0 0-85-16,0 0-6 0,0 0-43 0,0 0 23 15,0 0-27-15,0 0 30 16,-11-77-3-16,9 71-32 0,2-1 9 0,-2 1 0 15,2-1-10-15,-2 0 52 0,2 2-12 16,-2-3-40-16,2 4 13 0,-2 1 36 16,2-1-35-16,-2 2 44 0,2 2 1 15,0-2-7-15,0 2-13 0,0 0-29 16,0 0-3-16,0 0 3 0,0 0-17 0,0 0-22 16,0 0-31-16,0 0-66 15,0 11-33-15,2 11 72 0,8 19 58 0,3 14 142 16,2 3-15-16,2 0-59 15,-7-9-3-15,6-1-10 0,-2-4 3 0,-1-1-6 16,4-6-39-16,-4-4 12 0,-2-6 1 16,1-8-13-16,-4-6-13 0,-1-4 13 15,-1 2-10-15,0-2-2 0,4-2 12 16,-6-1 3-16,-2-4-13 0,0 0 19 16,-2-2 20-16,2 0 35 0,-2 0 26 0,0 0 55 15,1 0 47-15,4-8-21 0,-1-3-44 16,2-7-140-16,8-6-3 0,0-7 3 15,1-8 0-15,4-4 19 0,-6 1-19 16,-1 4 0-16,0-1-3 0,-2 3-45 16,-4 0-6-16,-2 1-16 0,0 2-48 15,1 2 45-15,-5 8-23 0,0 4 16 16,0 5-110-16,0 7-3 0,0 1 106 16,0 1-91-16,0 0-10 0,0 5-74 15,0 0-73-15,0 0 19 0,-5 8-85 16,1 6-35-16,0-3 83 0</inkml:trace>
  <inkml:trace contextRef="#ctx0" brushRef="#br0" timeOffset="188711.7363">14072 6334 730 0,'0'0'444'15,"0"0"-226"-15,0 0-101 0,0 0-10 16,0 0 40-16,0 0 64 0,0 0-43 16,0 0-67-16,0 0-72 0,0 0-3 0,47-23 6 15,-42 23-32-15,1 1 2 0,-2 6 5 16,2-2 32-16,-1 3 12 0,3-1 20 15,-2 4-12-15,1-1 15 16,-5 4 0-16,-2 1-6 0,0 7-23 0,0 9 32 16,-17 6-26-16,0-1-6 0,-2-5-26 15,8-11-19-15,3-8-10 0,2-4-19 16,-4-1 16-16,2 2 13 0,1-4 12 16,4 0-12-16,-1-2-1 0,1-1-2 0,3 0 0 15,0-2 1-15,0 0-11 0,0 0-3 16,0 0-6-16,3 0-10 0,3 0-36 15,4 0 49-15,8 0 19 0,0-7 55 16,7 2-26-16,4 2-17 0,-7-6-12 16,7 4-2-16,-7-1-30 0,4 2-145 0,-3-1-52 15,1-1-27-15,0 2-36 16,-6 0-20-16,2 1-10 0,-6-2-102 0,-3 1-218 16</inkml:trace>
  <inkml:trace contextRef="#ctx0" brushRef="#br0" timeOffset="189102.0407">14872 5458 793 0,'0'0'235'16,"0"0"-176"-16,0 0-58 0,0 0 70 15,-109 92 40-15,79-34 13 0,5 7 22 16,9 0 17-16,6-4-33 0,3-3-13 15,3-5-10-15,1-5-20 0,3-2-15 16,0-9 2-16,7 0-35 0,4-11-13 16,-5-6 10-16,3-5-36 0,-3-4 13 15,2 3-11-15,5-1-2 0,2 2 0 16,-2-4-139-16,6-1-95 0,-2-2-48 16,4-4 38-16,0 2-10 0,3-6-92 0,-10 0-234 15</inkml:trace>
  <inkml:trace contextRef="#ctx0" brushRef="#br0" timeOffset="189351.9989">15068 5835 271 0,'0'0'805'0,"0"0"-551"16,0 0-254-16,0 0 0 0,0 0 101 16,0 0-4-16,-19 105-25 0,17-82-23 15,2 2-48-15,0-2-1 0,0-4 12 16,6 1-12-16,1 0-2 0,1-3-96 0,0-1-97 16,3-6-69-16,-2-1-274 0,-3-6-27 15</inkml:trace>
  <inkml:trace contextRef="#ctx0" brushRef="#br0" timeOffset="189619.609">15276 5616 217 0,'0'0'1316'16,"0"0"-1027"-16,0 0-237 0,0 0 45 15,114 108 163-15,-84-62-17 0,-8 0-95 16,-7 0-3-16,-7 2 16 0,-6 0-81 16,-2-2-41-16,-2 0 12 0,-6 0-35 15,-10-1-16-15,6-7-43 0,-1-7-47 0,0-9-74 16,2-5-9-16,3-5-34 0,-2 2-3 16,-4 1-8-16,0-1 11 0,0-1-41 15,0-6 8-15,2-3-8 0,1-4-189 16,3 0-137-16</inkml:trace>
  <inkml:trace contextRef="#ctx0" brushRef="#br0" timeOffset="189930.8609">16087 5891 157 0,'0'0'1247'0,"0"0"-821"0,0 0-374 16,0 0 13-16,106-32 29 0,-91 30-23 15,-2-5-35-15,-3 3-36 0,2 0 0 16,-2 4-59-16,-2 0-158 0,-4 0-79 0,-2 0-10 16,-2 0 0-16,0 7-225 0,-4-2 98 15</inkml:trace>
  <inkml:trace contextRef="#ctx0" brushRef="#br0" timeOffset="190069.5126">16087 5891 82 0,'2'99'414'0,"1"-99"-219"0,7 0 30 15,1 0 10-15,12 0-27 0,3 0-78 16,6-6-58-16,13-1-43 0,3-4-16 16,-6 1-13-16,-1 3 0 0,-7-2-26 0,-5 5-68 15,-5 0-72-15,-10 1-117 0,-8 1-366 16</inkml:trace>
  <inkml:trace contextRef="#ctx0" brushRef="#br0" timeOffset="191563.3509">17497 5434 28 0,'0'0'232'0,"0"0"-99"15,0 0-38-15,0 0 13 0,0 0 16 16,0 0-1-16,0 0-18 0,0 0-43 16,0 0-20-16,0 0-13 15,0 0-9-15,0 0-1 0,0 0 7 0,0 0 10 16,0 0 7-16,0 0 9 0,0 0-16 16,0 0-20-16,0 0-15 0,0 0-1 15,0 0 1-15,0 0 2 0,0 0 14 0,0 0-14 16,0 0-1-16,0 0 11 0,0 0 0 15,0 0 10-15,0 0 9 0,0 0 4 16,0 0 0-16,0 0-10 0,0 0-3 16,0 0-1-16,0 0 4 0,0 0 4 15,0 0-1-15,0 0 7 0,0 0-7 16,0 0 0-16,0 0 1 0,0 0 9 16,0 0 9-16,0 0 7 0,0 0 1 0,0 0-1 15,0 0 0-15,0 0-10 16,0 0-2-16,0 0 5 0,0 0-3 0,0 0 1 15,0 0-7-15,0 0-20 0,0 0-16 16,0 0 0-16,0 0 1 0,0-2 12 16,0 2-13-16,0 0 0 0,0 0-1 15,0 0 1-15,0 0-1 0,0 0 0 0,0 0-2 16,0 0 1-16,0 0 1 16,0 0 1-16,0 0 1 0,0 0-2 0,0 0-2 15,0 0 0-15,0 0-3 0,0 0-17 16,0 0 17-16,0 0 0 0,0 0-10 15,0 0 11-15,0 0 1 0,0 0 1 16,0 0 0-16,0 0 12 0,0 0 1 16,0 0-10-16,0 0 13 0,0-2-14 15,0 2 11-15,0 0 0 0,0 0 3 16,0 0 3-16,0 0-16 0,0 0 14 16,0-2-4-16,0 2-12 0,0-2 0 15,0 2 1-15,0 0 0 0,0 0-1 16,0 0 0-16,0 0 0 0,0 0 0 0,0 0-1 15,0 0-2-15,0 0-14 0,0 0 3 16,0 0 11-16,0 0 0 0,0 0-1 16,0 0-1-16,0 0 2 0,0 0 2 15,0 0 0-15,0 0 0 0,0 0 1 16,0 0 1-16,0 0 2 0,0 0-1 16,0 0 13-16,0 0-3 0,0 0-10 15,-2-2 20-15,2 2-4 0,0-1 0 0,-2-1-19 16,2 2 0-16,-2-2 21 15,2 2 11-15,-2-2-15 0,2 2-17 0,0-2-35 16,-2-1 9-16,2 3 0 0,-3 0-54 16,1 0-121-16,-3 0-71 0,1 0-128 15,-4 0-55-15,0 0-311 0,44 9 358 0</inkml:trace>
  <inkml:trace contextRef="#ctx0" brushRef="#br0" timeOffset="192091.4872">17132 5692 516 0,'0'0'457'16,"0"0"-265"-16,0 0-167 0,0 0-24 16,0 0 89-16,0 0 47 0,0 0 6 15,0 0 20-15,0 0 12 0,18 97 26 16,-18-73-45-16,0-4-7 0,0 1 6 0,-3 0-20 16,-2-4-6-16,-3-1-23 0,0-3-7 15,-4-5-15-15,5 1-14 0,0-1-22 16,1-5 6-16,-3 1 0 0,-2-1 10 15,4-3-7-15,-1 0 1 0,-2 0-1 16,-3 0-10-16,2-7-3 0,-1 2-6 16,-2-5-22-16,2-1 6 0,-2-2-20 15,-2-2 11-15,4-5 12 0,-3 2-25 16,2-4 0-16,2 3-28 0,7-1 26 0,0 6-8 16,4-1 7-16,0 3 3 0,0 0-1 15,4 3 0-15,9-3-1 0,10-3 2 16,14-4 2-16,14-3-2 0,8-4-37 15,-2 7 5-15,-8 3 13 0,-13 6 4 16,-5 1-8-16,-11 4 4 0,-3 3 17 0,-4 0-32 16,-1-1-58-16,4 3-77 15,-4-3-100-15,3 3-46 0,-6 0-43 0,-1 0-51 16,-2 0 16-16,-2 3 38 16,5-2-146-16,-2 1-194 0</inkml:trace>
  <inkml:trace contextRef="#ctx0" brushRef="#br0" timeOffset="192486.4301">17880 5224 566 0,'0'0'320'16,"0"0"-232"-16,0 0 6 0,0 0 10 0,-110 74 14 16,77-28 25-16,-4 9 13 0,6 11 0 15,6 2-3-15,3 2-23 0,3 5-20 16,4-3 94-16,6 0 100 0,5-11-8 15,4-6-59-15,0-5-148 0,9-4-73 16,-1-6 23-16,10-3 15 0,-2-7-13 16,7-1-16-16,-3-7-22 0,0-4 9 15,-4-7 4-15,-4-3-16 0,6-1 0 16,0 1-89-16,4-3-125 0,-1-3-97 16,2-2-11-16,3 0-34 0,-3 0-66 0,3 0 68 15,-3-9-70-15,-4-1-296 0</inkml:trace>
  <inkml:trace contextRef="#ctx0" brushRef="#br0" timeOffset="193319.2138">18505 5404 921 0,'0'0'345'0,"0"0"-205"0,0 0-78 16,0 0 39-16,0 0 113 0,0 0 13 15,0 0-42-15,0 0-71 0,0 0-30 0,0 0-16 16,-30-14-39-16,22 14-29 16,-7-2-12-16,-2 2-40 0,-8 0 17 0,-7 0 35 15,-8 5 38-15,-6 4 24 0,5-2-4 16,-2 3 16-16,6-3 7 0,4 1-10 15,5 1-17-15,9-2-41 0,4-2-13 16,7 0-19-16,-1 2-4 0,3-2-25 16,0 2-23-16,4-1-3 0,2 2 42 15,0 3 12-15,2 3 20 0,10 1 3 16,7 4 13-16,13 4-3 0,6 2-12 0,5-5 0 16,-3-4-1-16,-8-6-44 0,-10-5 15 15,-8 0 27-15,-1-3-30 0,4 1 3 16,-2-1 28-16,-1 1-1 0,-2-3-21 15,-6 3 4-15,-2 1 19 0,-4-2 1 16,0-2 22-16,0 0 9 0,0 0 3 16,0 0 1-16,0 0-13 0,-4 2 6 0,-4 1 0 15,-8 1 29-15,2 4-11 0,-14 2-46 16,-4 7 14-16,-9 2-15 0,-4 3-2 16,3 0 2-16,3-4 3 0,8 2-2 15,0-1 2-15,7-4 1 0,6-1-4 16,2-3-13-16,10-4 11 0,-4 3-15 15,1 2 17-15,0 0 13 0,5-3-12 16,2-2 2-16,0-1 22 0,2 1-5 0,0 2-7 16,6-4 3-16,7 3 35 0,6 1 7 15,9 1 16-15,12-3-23 0,3-2-3 16,0-3-13-16,3-2 1 0,-8 0-24 16,2 0 11-16,-2-2-1 0,3-5-3 15,-1 2 32-15,-2-3-6 0,-1 3-20 16,-10-1-21-16,-6 4-1 0,-3-1-3 15,-4 0 0-15,-1 1-23 0,4-1-75 16,-3 1-11-16,-4-1-48 0,2-1-23 16,-5 4-20-16,-3 0-58 0,0-3-73 0,-1 1-39 15,0 0-1-15,-1 2-164 0,0-2-195 16</inkml:trace>
  <inkml:trace contextRef="#ctx0" brushRef="#br0" timeOffset="195340.7664">18329 6339 134 0,'0'0'127'0,"0"0"-42"0,0 0 52 0,0 0 13 16,0 0 6-16,0 0-16 15,0 0-45-15,0 0-24 0,0 0 1 0,-2 0 3 16,2 0 0-16,0 0 0 0,0 0-4 16,0 0 4-16,0 0 7 0,0 0 18 15,0 0 4-15,0 0-3 0,0 0-7 16,0 0-10-16,0 0-22 0,0 0-10 0,0 0 3 16,0 0-3-16,0 0-7 15,0 0-6-15,0 0-16 0,0 0-23 0,0 0 0 16,0 0 0-16,0 0-20 0,0 0-32 15,0 0-3-15,2 0-19 0,-2 8 7 16,0 2 67-16,2-1 36 0,0 4 9 16,0 4-22-16,3-2 41 0,-1 2 30 15,0-3-7-15,-2 1 10 0,4-1 42 16,-2 0-27-16,1-1-28 0,0-1-39 16,-1-2 0-16,-2-3-26 0,0 2 7 0,-2-5-25 15,0 5 15-15,0-7 3 0,0 3-3 16,0-2 3-16,0-1 10 0,0 0 0 15,-2-2-10-15,-2 2-6 0,0-1-1 16,-4-1-12-16,0 0-49 0,0 0-37 16,-5 3-17-16,0-3-22 0,0 0-39 15,0 0-36-15,-1 0-33 0,1-3-16 16,-3 0-24-16,-2-2-49 0,4-4 0 16,-6-4-200-16,10 4-82 0</inkml:trace>
  <inkml:trace contextRef="#ctx0" brushRef="#br0" timeOffset="195622.012">18178 6185 347 0,'0'0'564'16,"0"0"-307"-16,0 0-130 0,0 0-32 16,0 0 25-16,0 0 10 0,0 0-13 15,0 0-29-15,0 0-62 0,0 0-26 16,14-28 0-16,-11 28-26 0,-1 0-3 0,0-3-17 16,3 3-32-16,-1 0-68 0,2 0-20 15,-1 0-36-15,1 0-91 0,0 3-131 16,-2-3-37-16</inkml:trace>
  <inkml:trace contextRef="#ctx0" brushRef="#br0" timeOffset="196145.613">18666 6326 684 0,'0'0'446'0,"0"0"-228"0,0 0-166 0,0 0-19 16,0 0 45-16,0 0 26 0,0 0-32 15,0 0-72-15,0 0-52 0,0 0 6 16,49-14-22-16,-36 13-53 0,0 1-54 15,-5 0-70-15,0 0-201 0,-1 0-37 16</inkml:trace>
  <inkml:trace contextRef="#ctx0" brushRef="#br0" timeOffset="196289.2293">18666 6326 480 0,'26'85'339'0,"-26"-85"-185"0,0 2-53 16,0-2-4-16,0 0 21 0,6 0-34 15,5 0-48-15,3-2-36 0,6-3-72 16,4-2-55-16,-2 1-88 0,4-2-225 16,-9 2-115-16</inkml:trace>
  <inkml:trace contextRef="#ctx0" brushRef="#br0" timeOffset="196519.6132">18981 6203 878 0,'0'0'453'0,"0"0"-329"16,0 0-124-16,0 0 0 0,0 0 117 15,0 0 136-15,0 0-29 0,0 96-52 16,4-71-68-16,2-4-17 0,0 0-42 16,6 2-41-16,-2 1-1 0,-2 0 23 15,0-2-6-15,2-6-20 0,-4 1-129 16,-2-4-120-16,0-1-70 0,-2-4 14 15,-2-2-17-15,0-1-158 0,0-3-224 0</inkml:trace>
  <inkml:trace contextRef="#ctx0" brushRef="#br0" timeOffset="197578.7808">18297 4933 284 0,'0'0'424'0,"0"0"-206"0,0 0-124 16,0 0-22-16,0 0 13 0,0 0 9 0,0 0-12 16,0 0-30-16,0 0-23 0,0 0-6 15,13-11-22-15,-9 9 18 0,0 0-17 16,0 0-2-16,-1 2-18 0,-1 0-11 16,0 0-4-16,0 0-2 0,0 6 35 15,3 0 0-15,-3 1 45 0,0 0 4 16,2 3-26-16,-2 0-20 0,0-1 13 0,0 3-3 15,0 0-11-15,0-2-1 16,2 2-1-16,-2-2 0 0,1-1 0 0,-3 1 0 16,0 0 13-16,0-3-13 0,0 1-33 15,0-2 0-15,0-1-6 0,0 1-13 16,0-2-3-16,0-1 13 0,0-1 12 16,0 3-22-16,0-3 16 0,0-2 17 15,0 0-4-15,0 3 3 0,0-1 18 16,0-2-11-16,0 2 10 0,0-2-13 15,0 0 12-15,0 4 2 0,0-2 1 0,3 0-1 16,-1 2 2-16,4-1 0 0,0 1 20 16,0 4-1-16,2-1 7 0,2 3 0 15,0-2-3-15,-2 1 16 0,1 1 3 16,0-3-29-16,-1 0 26 0,-2 1 10 16,-1 1-26-16,-1-4 0 0,-2 1 3 15,-2-5 0-15,0 5-3 0,0-2 0 16,0 0 6-16,-4 2 3 0,-7-1 14 15,-10 4 12-15,-11 6-9 0,-5-3-38 0,2 2-11 16,5-2-78-16,9-7 42 16,4-1 0-16,-3 2-32 0,0-1-26 0,-2 1-7 15,3-2-3-15,5-2 12 0,0 0-41 16,5-2-128-16,6 0-104 0</inkml:trace>
  <inkml:trace contextRef="#ctx0" brushRef="#br0" timeOffset="198143.2724">18318 4950 224 0,'0'0'355'16,"0"0"-205"-16,0 0-101 15,0 0 59-15,0 0 12 0,0 0-15 0,0 0 2 16,0 0-6-16,0 0-46 0,0 0-9 16,0-32 22-16,0 30-6 0,2 2-20 15,0 0-16-15,-2 0-15 0,3 0-11 16,1 0-23-16,0 0 13 0,1 0 10 16,1 0 19-16,0 0-17 0,0 0-2 15,3 0 0-15,-2 0-2 0,-1 0 0 16,0 0 0-16,2 4 0 0,1 0-57 0,-2 3-146 15,-3 1-75-15,-2-2-326 0,-83-35 147 16</inkml:trace>
  <inkml:trace contextRef="#ctx0" brushRef="#br0" timeOffset="200314.8799">19473 5632 62 0,'0'0'147'0,"0"0"-40"0,0 0-2 0,0 0 25 16,0 0 27-16,0 0-56 16,0 0-17-16,0 0-5 0,0 0-8 0,-25-53-22 15,21 48-20-15,-3-1 4 0,3 2-13 16,2-1 12-16,-3 0 4 0,1 1 6 15,0 0 20-15,2 0-13 0,-2 1-13 16,2-3 19-16,-2 2-29 0,-1 0 0 16,0-1-3-16,3-1 13 0,0 3-7 15,0-2 0-15,2 3 30 0,0-1 6 0,-2 1-13 16,2-1-10-16,-2 3 3 0,2-3 20 16,0 3 7-16,0 0-1 0,0 0 0 15,0 0 10-15,0 0 0 0,0 0-19 16,0 0-62-16,0 0-94 0,0 0-48 15,2 6-17-15,0 8 51 0,4 6 108 16,2 15 91-16,0 9-26 0,0 3-13 16,-2-2-13-16,1-2-3 0,-1-8-33 0,3-3-2 15,-1-7 1-15,-1-7 11 16,-3-1-11-16,0-8-2 0,1 4 22 0,7 1-21 16,-3-1 1-16,-3-2 1 0,2-3-2 15,-3-1 2-15,4-3-1 0,-3 1-1 16,-2-5-1-16,2 1-23 0,-1-1-9 15,1 0-4-15,2 0-13 0,1-1 17 16,1-4 6-16,-2-4-19 0,2-1-23 16,5-1 12-16,-5-2-15 0,-2-1 38 0,-2 4-32 15,4 3 52-15,-4 2-13 0,-2 1-3 16,0 4-33-16,0 0-6 0,2 0 13 16,1 0 9-16,2 5 46 0,1 5 26 15,1 1 20-15,-1-2-11 0,6 2 11 16,-2-4 6-16,1 2 3 0,4-5 20 15,-2 2-16-15,2-4 28 0,-2 0-2 16,0-2 19-16,0 0 19 0,-2 0 19 16,0-6 7-16,-3-2 6 0,2 1-7 0,-2-2-16 15,-4-2 22-15,-1 1-4 16,-3-4-16-16,-1 1-33 0,1-5 14 0,-2 1-20 16,-2-2-45-16,0-2-31 0,0-2 19 15,-2 3-37-15,-3-4 24 0,-1 2-24 16,4 4-1-16,-3-2-25 0,1 3-26 15,2 0-46-15,0 5-27 0,-2-3-19 16,4 5-20-16,-2 1-13 0,0 4-13 16,2 3-133-16,0-2-18 0,-2 4-114 0,2 0 8 15,-2 0-241-15,-1 0 80 0</inkml:trace>
  <inkml:trace contextRef="#ctx0" brushRef="#br0" timeOffset="201523.4589">20190 6109 110 0,'0'0'502'0,"0"0"-258"0,0 0-139 15,0 0-1-15,0 0-16 0,0 0 16 16,0 0 17-16,0 0-7 0,0 0-36 15,0 0-10-15,-6-59-6 0,11 52-20 16,-1 2 23-16,0-3-7 0,5 2 1 0,-3 3-14 16,-2-3 30-16,3 2 0 15,-3 2 15-15,0-3-6 0,0 5-6 0,-2 0-13 16,3 0-23-16,-1 0-18 0,-1 0-24 16,1 0-39-16,-2 0-16 0,2 0 3 15,2 7 4-15,-2-1 9 0,0 3 38 16,0 3 1-16,-1 3 10 0,0 0 10 15,-3 2 22-15,0 1 13 0,0 1-16 16,-6 0-20-16,0-3 17 0,-2 4-14 0,-2-2-2 16,-1-3-19-16,0-2-1 0,-1-2 1 15,-1 1-1-15,-3-2 2 0,2 0-2 16,-3-1-45-16,2-2 12 0,0-1 14 16,-2-2-13-16,7 1-14 0,-1 0 8 15,3-3 21-15,1 1 17 0,5-1 12 16,0-2 11-16,2 0 16 0,0 0 16 15,0 0-4-15,0 0 1 0,0 0 22 0,0 0 1 16,4 0-8-16,5-2 26 0,4-1 33 16,1-4-46-16,6 2-6 0,0-1-20 15,4-2-19-15,-1 3-6 0,1-2 3 16,-1 0 3-16,-2 1-13 0,1 2-22 16,-6-1-3-16,-1 1-23 0,0 0 14 15,-4 2-17-15,-3 0-80 0,1 1-80 16,-3 1-97-16,1 0-50 0,-3 0-30 15,0 0-18-15,2 0 36 0,-4 0-59 16,0 1-151-16</inkml:trace>
  <inkml:trace contextRef="#ctx0" brushRef="#br0" timeOffset="202431.0062">20603 6120 171 0,'0'0'440'0,"0"0"-199"16,0 0-130-16,0 0-4 0,0 0 17 0,0 0 6 15,0 0-12-15,0 0-21 0,0 0-2 16,0 0 25-16,-5-4 7 0,3 4-17 16,2 0-13-16,0 0-12 0,0 0-4 15,0 0 9-15,-2 0-6 0,2 0-13 16,0 0-12-16,0 0-24 0,0 0-35 16,0 0-43-16,0 0-25 0,0 4-9 15,0 5 15-15,2 8 62 0,9 8 81 0,0 7 19 16,-3 1-32-16,0-6 9 0,-4-10 1 15,6-4 41-15,-4 5-23 0,0-3-3 16,2 4-13-16,-5-1-26 0,5-5 4 16,-3 0-10-16,-1-2-4 0,-2 0-18 15,-2-4-13-15,0 0 15 0,0-3-9 16,0 0 20-16,0 2-11 0,-6 0 10 16,-3-1-9-16,-2 2-29 0,-2-5-18 15,-4 5-17-15,3-3-22 0,-6-3-10 0,4 2-3 16,-3-3 0-16,1 0 12 0,0 0 7 15,-1 0-51-15,4 0-62 0,-5-4-84 16,5-4 67-16,1-2-16 0,1-1-69 16,-2-5-114-16,5 2 28 0,-2-6-225 15,6 5-89-15</inkml:trace>
  <inkml:trace contextRef="#ctx0" brushRef="#br0" timeOffset="203037.949">20607 5958 688 0,'0'0'316'0,"0"0"-202"0,0 0-75 16,0 0 46-16,0 0 75 16,0 0 51-16,0 0 7 0,0 0-66 0,0 0-28 15,0 0 2-15,0 0 16 0,0 0 14 16,0 0-24-16,0 0-13 0,0 0-26 15,0-2-32-15,0-5-19 0,0 4-13 16,0-3 9-16,0 0 23 0,0 1 3 16,0 1-9-16,0 0-14 0,0-1-12 15,0 2 25-15,0 0-6 0,0 3 6 16,0-2 3-16,0 2-13 0,0 0-44 0,0 0-22 16,0 0-3-16,0 0 9 15,0 0-13-15,0 0-31 0,0 0-4 0,0 0 16 16,0 0 17-16,0 0 28 0,0 0 3 15,0 0 20-15,0 0 12 0,0 0 6 16,0 0 9-16,0 0 8 0,0 0-1 16,0 0 3-16,0 0-4 0,0 0-2 15,0 0-7-15,0 0 1 0,0 0-5 16,0 0 5-16,0-3 5 0,0 1 3 16,0-1-15-16,0-2-38 0,0-4-1 0,0 2-34 15,-2 2-49-15,0-3-36 0,-1 1-16 16,1 2-35-16,0 1-1 0,0 0-49 15,2 3-94-15,0-2-69 0,-3 3-61 16,3 0-6-16,0 0-103 0,0 0-271 16</inkml:trace>
  <inkml:trace contextRef="#ctx0" brushRef="#br0" timeOffset="204608.5833">21072 5380 210 0,'0'0'195'0,"0"0"-15"0,0 0 38 16,0 0-42-16,0 0-52 0,0 0 0 15,0 0-17-15,0 0-9 0,0 0-14 16,-10-40 11-16,10 38-4 0,-1 0 26 16,1 0-10-16,0 0-29 0,0 2-16 0,0 0 2 15,0 0-12-15,0 0-28 0,0 0-24 16,0 0-45-16,0 0-1 0,0 0-9 16,0 0 3-16,0 2 13 0,0 6 39 15,4 3 0-15,4 9 78 0,10 11-16 16,1 8 29-16,4 5-20 0,-3 2 55 0,7 0 29 15,-8-4-3-15,5 0 28 16,-5-1-65-16,0-4-38 0,-3 0-16 0,2-6-10 16,-8-11-12-16,-1-4-23 0,0-4-14 15,-1 5 11-15,3-5-10 0,-3 2 0 16,-2-4 13-16,1-4-15 0,-3-1 1 16,-2-3 21-16,-2-2-11 0,3 0 14 15,-3 0 9-15,0 0 12 0,0 0 7 16,0 0 4-16,2 0 14 0,-2 0 39 15,2 0 15-15,0-2-22 0,0-6-51 16,4 0-50-16,0-1 13 0,0-4-15 16,6 0 9-16,-4-3-8 0,0-3 12 15,1 0 3-15,2-8-2 0,1-4-2 0,-1-5-13 16,-3-4-3-16,3 4-13 0,-4 3-10 16,-1 6-8-16,-3 9-4 0,2 0 16 15,-1 5-38-15,-3-6 20 0,2 0-42 16,2-2 44-16,0 0-13 0,-3 3-18 15,2 5 9-15,-2-1 31 0,0 6-15 0,-2 1-39 16,2 0 7-16,-2 3-20 16,2-2-3-16,-2 4-65 0,0 1-9 0,0-3 15 15,0 4-36-15,0 0-19 0,0 0-27 16,0 0-14-16,0 0 20 0,0 0 29 16,0 0 3-16,-4 0-107 0,-2 4-40 15,0-1 65-15</inkml:trace>
  <inkml:trace contextRef="#ctx0" brushRef="#br0" timeOffset="205602.702">21721 6058 14 0,'0'0'717'15,"0"0"-365"-15,0 0-189 0,0 0-75 0,0 0 13 16,0 0 39-16,0 0-10 0,0 0-78 16,0 0-36-16,9 12 36 0,0 2 91 15,-1 2 16-15,0 2 0 0,1 5-7 16,0-2-13-16,-1 2-29 0,-2-5 9 16,-2 2 0-16,0-5-7 0,1 0-22 15,-2-2-17-15,-1-1 1 0,-2 0-23 16,0-3 15-16,0-1-21 0,0 0-4 15,-2-1-3-15,-8 1 10 0,4-2-7 16,-6-3-6-16,-1 3-22 0,-2-1-13 0,0-2-76 16,-2 1 3-16,2-3-4 0,-1 4-12 15,0-5-19-15,0 0-1 0,-1 0 3 16,4 0-77-16,0-5-84 0,-2 0-73 16,4-3-7-16,2-1-49 0,2-8-34 15,-2 2-621-15</inkml:trace>
  <inkml:trace contextRef="#ctx0" brushRef="#br0" timeOffset="205859.5191">21652 5923 1387 0,'0'0'478'0,"0"0"-319"0,0 0 7 16,0 0 64-16,0 0 92 0,0 0 67 15,0 0-112-15,0 0-130 0,0 0-72 16,0 0-33-16,0 0-18 0,22-61-24 16,-19 58-29-16,-3 1 4 0,2 2-7 15,3-3-34-15,-4-1-58 0,2 3-16 16,-3-2-36-16,2 3-58 0,0-4-56 16,0 4-79-16,-2 0-127 0,1-3 66 0,-1-1-195 15,0 2-35-15</inkml:trace>
  <inkml:trace contextRef="#ctx0" brushRef="#br0" timeOffset="206380.7671">22293 5378 901 0,'0'0'254'0,"0"0"-189"0,0 0-9 16,0 0 19-16,0 0 16 0,0 0-7 16,0 0-6-16,0 0-16 0,0 0-16 15,0 0-1-15,-70-25 7 0,54 43 0 0,-5 15-6 16,-7 16 15-16,4 16 63 15,0 2 12-15,5-3 106 0,5-6 26 0,6-5-78 16,0-4-49-16,6-4-29 0,2-7-42 16,0-1-31-16,6-7-14 0,3-5-25 15,-3-5 17-15,5-3-17 0,-3-6-2 16,5 2-11-16,1 0 12 0,2 3-15 16,0-6-108-16,2-3-123 0,-1-2 2 0,0-1-35 15,0 0-18-15,0-4-66 0,0 0 65 16,-1 0 6-16,4 0-170 0,-10-4-160 15</inkml:trace>
  <inkml:trace contextRef="#ctx0" brushRef="#br0" timeOffset="206887.3003">22581 5690 673 0,'0'0'404'0,"0"0"-306"0,0 0-98 16,0 0 0-16,0 0 13 0,0 0 104 15,0 0-10-15,0 0-35 0,0 0-20 0,0 0 0 16,27 97-13-16,-16-84-6 16,4-2 25-16,-1-2 7 0,0-4 0 0,0-1 36 15,2 0 45-15,-4-4 22 0,1 0-25 16,-1 0-27-16,2 0-9 0,-4-5-33 15,-4-1-13-15,4 0-3 0,-4-1 22 16,-2 1 4-16,-2-1-39 0,0-4 12 16,-2 2-38-16,0 0 13 0,0-3-32 15,-4 2-3-15,-2-1 2 0,-3-1-34 16,-4 1-20-16,-2 2-22 0,-4-1 26 0,0 0-61 16,-3 5 28-16,4 1 7 15,-4 0 18-15,8 4-131 0,-3 0-69 0,1 0-30 16,4 0 35-16,2 4 17 0,2-2-37 15,5 1-286-15</inkml:trace>
  <inkml:trace contextRef="#ctx0" brushRef="#br0" timeOffset="207184.5058">22951 5312 407 0,'0'0'736'0,"0"0"-514"0,0 0-56 16,127 127 97-16,-95-81-3 0,-12-3 67 0,0 0-40 15,-6-1-26-15,-7 4-107 0,-2-3-68 16,-5 0-31-16,0-3-36 0,-12 0-19 15,-4-3 0-15,-3-4-58 0,0-7-22 16,2-7-86-16,4-6-66 0,0 0-39 0,-1-2-85 16,-4 2-54-16,0-1 17 15,0-5-138-15,9-4-215 0</inkml:trace>
  <inkml:trace contextRef="#ctx0" brushRef="#br0" timeOffset="207469.7426">23502 5237 1264 0,'0'0'205'0,"96"97"-56"16,-42-32 66-16,-14-6 64 0,-6 1-7 15,-3-1-75-15,3 2 48 0,-2 0-23 16,-2 3-82-16,-9-2-21 0,-8-1-43 0,-13 2-19 16,-9-3-28-16,-16-1 19 0,-17 1-48 15,-10-9-90-15,-5-5-123 0,0-8-159 16,2-9-112-16,0-10-61 0,-3-8 100 16,-5-9-96-16,14-2-284 0</inkml:trace>
  <inkml:trace contextRef="#ctx0" brushRef="#br0" timeOffset="209865.9907">16080 7965 265 0,'0'0'290'0,"0"0"-87"16,0 0-50-16,0 0-26 0,0 0-26 16,0 0 3-16,0 0 0 0,0 0-9 15,-10-25-17-15,8 24 3 0,2-3 7 0,-2 2 19 16,2 0-26-16,-3 0 20 0,3 2-10 15,0-1-4-15,0 1 7 0,0 0 3 16,0-3-3-16,0 3-23 0,0 0-16 16,0-1-13-16,5-1-13 0,0-1-9 15,9 2-20-15,2-3-23 0,2 1 4 16,3 0-1-16,-4 1-22 0,2 2-106 16,-3 0-72-16,3 0-24 0,-8 0-16 0,0 2-6 15,1 4-47-15,-8 2-235 16,-2-5-7-16</inkml:trace>
  <inkml:trace contextRef="#ctx0" brushRef="#br0" timeOffset="210051.9933">16025 8124 512 0,'0'0'453'0,"0"0"-277"16,0 0-98-16,0 0 7 0,118-12-23 15,-72 3 13-15,-2 1-7 0,-3 1-30 16,-7 1-38-16,-8 5-29 0,-8-4-131 16,-2 4-71-16,-6 1-154 0,-2-2-172 15</inkml:trace>
  <inkml:trace contextRef="#ctx0" brushRef="#br0" timeOffset="211005.1084">17147 7899 114 0,'0'0'404'0,"0"0"-113"0,0 0-171 16,0 0 4-16,0 0 23 0,0 0 6 15,0 0-17-15,0 0-28 0,0 0-33 16,0 0-14-16,17 1 53 0,-14 10 100 16,2 0 13-16,-1 2-91 0,0 2-13 15,-1 2-30-15,-1 2-2 0,-2 2 12 16,0-1-1-16,0 0-47 0,-5 2-29 0,-1-5 15 16,-2 1-37-16,-1 0 37 0,-2-2 1 15,-1-3 6-15,-5-1-4 0,2-2-2 16,-4-1-20-16,-5-2-3 0,1-3-19 15,-2 0-18-15,1-4-14 0,-1 0 4 16,4 0 24-16,-1 0-8 0,5-4 11 16,1-4-16-16,0-1 17 0,6-2 12 15,2-3-12-15,-1-4-3 0,2 0-99 0,3-7-1 16,2 1 36-16,0 0 41 16,2 0-57-16,0 2 25 0,4 0 22 0,4 0-15 15,4 3 51-15,-2 0 0 0,2 2 13 16,4 2 51-16,-2 1 20 0,4 2 9 15,1-3-13-15,-1 4 10 0,6 0-36 16,0-1 4-16,-2 2-23 0,0 1-33 0,-6 3 0 16,2-1-2-16,-1 3-13 0,-5-1 11 15,4 4-17-15,-4 0 0 0,1-2-23 16,4 3 1-16,-4 0 15 0,-1 0-19 16,1 0-118-16,-2 0-30 0,-5 0-24 15,0 0-35-15,0 4-46 0,2 2-50 16,-4 1 39-16,0 1-95 0,-2-2-189 15</inkml:trace>
  <inkml:trace contextRef="#ctx0" brushRef="#br0" timeOffset="212149.3909">17104 7836 421 0,'0'0'410'0,"0"0"-250"0,0 0-85 16,0 0 33-16,0 0-11 0,0 0-12 16,0 0-17-16,127-50-25 0,-101 45-21 15,-3-1-21-15,3 4-1 0,-9 0-22 16,4 2-11-16,-7 0-78 0,2 0-55 15,-4 0-42-15,-4 4-125 0,2-1-48 16</inkml:trace>
  <inkml:trace contextRef="#ctx0" brushRef="#br0" timeOffset="212556.8259">18111 7432 658 0,'0'0'365'0,"0"0"-186"0,0 0-98 15,0 0 7-15,0 0-3 0,0 0 25 0,0 0 63 16,0 0-50-16,0 0-61 0,0 0 22 16,0 0-84-16,-58-29-27 0,30 62 27 15,-6 17 52-15,0 20 26 0,5 5 113 16,3 5-52-16,8-3 36 0,-2 0-27 16,5-3-52-16,2-3-44 0,7-3-17 15,6-7-22-15,0-3 3 0,8-12-16 16,8-4 0-16,-2-4-3 0,8-5-10 0,-4-7 10 15,-2-6-13-15,-2-5-74 0,1-4-168 16,9 6-20-16,12 1 3 0,8-1-14 16,3-4-1-16,-5-7-19 0,-3-5-255 15,-16-1-24-15</inkml:trace>
  <inkml:trace contextRef="#ctx0" brushRef="#br0" timeOffset="214405.1402">18537 7845 10 0,'0'0'55'0,"0"0"30"0,0 0 6 15,0 0-39-15,0 0-19 0,0 0 0 16,0 0-17-16,0 0 10 0,0 0 30 15,-17-7-24-15,17 5-29 0,0 2 10 0,0 0-13 16,0 0-1-16,0 0-1 16,0 0 1-16,0 0 1 0,0-3 13 15,0 3 13-15,0 0 43 0,0-1 15 0,0-1-18 16,0 0 25-16,0-2-26 0,0 2-3 16,0-1-3-16,0 1-20 0,0-3 6 15,0 4 14-15,0-3-17 0,0 1-3 16,0 2 4-16,0 0-4 0,0 1 6 15,0 0-2-15,0-3 6 0,0 1 6 16,0 2 3-16,0 0-2 0,0 0 12 16,0 0 23-16,0 0 0 0,0 0 6 15,0 0-3-15,0 0-3 0,0 0-16 0,0 0-7 16,0 0 6-16,0 0 4 16,0 0-4-16,0 0-10 0,0 0-38 0,0 0-26 15,0 0-35-15,0 0-36 0,3 5 9 16,3 8 62-16,0 5 88 0,4 7-11 15,-2 2 26-15,4-4 3 0,-6-3-25 16,0-8-8-16,-1 5 24 0,3 0 15 16,-5-1-68-16,4 0-28 0,-2-2 16 15,2 1-29-15,-6-3 0 0,4-1-1 16,-3 0 0-16,0-2 20 0,-1-1-20 0,-1-2 11 16,0 1 3-16,0-2-7 0,0 2-9 15,0-1-86-15,0-1-38 0,0 1-40 16,0 2-109-16,0-3-11 0,0 1-4 15,0 0-33-15,0-1-30 0,0 0 38 16,0-3-133-16,0-2-216 0</inkml:trace>
  <inkml:trace contextRef="#ctx0" brushRef="#br0" timeOffset="215678.7089">19271 7895 235 0,'0'0'300'0,"0"0"-111"0,0 0-59 15,0 0-22-15,0 0-10 0,0 0-10 16,0 0-10-16,0 0-13 0,0 0 0 16,-67 33-10-16,52-22 4 0,0 0-7 15,-3 1-23-15,4 0-13 0,0-1 4 16,-4 0-17-16,2-1 0 0,0 2 0 15,1-3-1-15,-1 4-2 0,-4-2-34 16,2 2-89-16,-4-1-21 0,3 2 14 0,0-5-95 16,4 2-104-16,0-4-43 0</inkml:trace>
  <inkml:trace contextRef="#ctx0" brushRef="#br0" timeOffset="216008.827">18981 7908 458 0,'0'0'401'16,"0"0"-245"-16,0 0-81 0,0 0 19 15,0 0 24-15,0 0-24 0,0 0-39 16,0 0-42-16,0 0 7 0,0 0 25 0,0 0 30 15,50 20 20-15,-36-11 67 0,-2 3-71 16,1-1 10-16,2 1 15 0,-2 1-41 16,-1-2-7-16,4 0-23 0,-2 0 23 15,0-2-45-15,4 0-1 0,1-1-2 16,0-1-19-16,0 0 28 0,1-1-13 16,-2-4-16-16,0 1-110 0,-6 1-78 15,1-4-26-15,-3 2 0 0,1-1-20 16,-5 1 3-16,-1-2-20 0,-3 0-234 0,0 0-122 15</inkml:trace>
  <inkml:trace contextRef="#ctx0" brushRef="#br0" timeOffset="216905.4285">19471 7757 28 0,'0'0'56'0,"0"0"25"16,0 0 17-16,0 0 19 0,0 0 53 15,0 0 29-15,0 0-26 0,0 0-56 16,0 0-23-16,0 0-15 0,0-1-5 0,0-2-18 16,0 3-30-16,0-1-23 15,0-2 17-15,0 1-1 0,0 2-6 0,0 0-10 16,0-1 1-16,0 1-3 0,0-2 0 15,2 2 1-15,-2 0 14 0,0 0 7 16,0 0 13-16,0 0 13 0,0-2 6 16,0 2 13-16,0 0 10 0,0 0 10 15,0 0-4-15,0 0-2 0,0 0 8 16,0 0 4-16,0 0-6 0,0 0 9 16,0-2 10-16,0 2-17 0,0 0-3 0,0 0 3 15,0 0-16-15,0 0-74 0,2 0-43 16,5 7 27-16,2 4 16 0,-1 8 84 15,4 1 22-15,-4 3 22 0,4 0-3 16,-4 2-29-16,-1-2-20 0,-1-3 23 16,-2 0-4-16,0-2-35 0,3-3-19 15,-5-2 7-15,0 0-26 0,0 0 3 16,0-5-6-16,-1 1-7 0,-1 2-9 16,3-2-3-16,-3-2 13 0,0 2-13 15,3-1-72-15,-3-1-42 0,2 3-57 0,-2-3-20 16,0 2-43-16,2-2-87 0,-2 1-57 15,1 0-56-15,2-2-5 0,-1-4 12 16,-2 0-293-16</inkml:trace>
  <inkml:trace contextRef="#ctx0" brushRef="#br0" timeOffset="217779.603">20021 7975 397 0,'0'0'433'0,"0"0"-227"16,0 0-92-16,0 0-10 0,0 0 26 15,0 0 13-15,0 0 33 0,0 0 35 16,0 0-68-16,0-1-30 0,0 1-2 16,2 0 2-16,2 0 13 0,4-2 13 15,6 0 31-15,2-1-16 0,6 0-51 16,0-1-42-16,5 1-16 0,1-2-33 16,-2 2-12-16,0-1 0 0,-3 2-12 0,3-1-24 15,-6 2-79-15,-2-1-103 0,-3 0-8 16,-2 2-35-16,-4 0-21 0,-3 0-17 15,-2 0 13-15,-4 0-4 0,0 0-111 16,0 0-85-16</inkml:trace>
  <inkml:trace contextRef="#ctx0" brushRef="#br0" timeOffset="218025.9423">20214 7845 818 0,'0'0'424'0,"0"0"-225"16,0 0-177-16,0 0-5 0,0 0 80 16,0 0 98-16,0 0 16 0,0 0-26 0,0 0-39 15,0 0 22-15,-15 66-23 16,15-49-41-16,-2-2-40 0,2 2-61 0,0-2 20 16,0 2-23-16,0 1 12 0,0-3-11 15,0 2-2-15,0-1 1 0,2 1-145 16,3-2-101-16,-1-2-32 0,2 1-27 15,3-1-30-15,-1-4 19 0,3-1-153 16,-3-4-245-16</inkml:trace>
  <inkml:trace contextRef="#ctx0" brushRef="#br0" timeOffset="218395.955">20644 7643 868 0,'0'0'574'16,"0"0"-230"-16,0 0-344 0,0 0-74 16,0 0 74-16,0 0 221 0,0 0 74 15,-4 103-1-15,4-61-71 0,0-2-72 0,0-3-77 16,4-7-42-16,-2-6-10 0,0-4-9 16,0-5 0-16,-1-2-11 0,2 3 17 15,-1 1-19-15,0 3-135 0,0-5-122 16,-1-1-76-16,2-2-17 0,-1-4-43 15,-2-2 65-15,2-3-34 0,0 0-212 16</inkml:trace>
  <inkml:trace contextRef="#ctx0" brushRef="#br0" timeOffset="218640.433">21022 7819 1074 0,'0'0'472'0,"0"0"-462"0,0 0-10 0,0 0 0 15,0 0 113-15,0 0 60 0,0 0-5 16,0 0-77-16,-56 110-49 0,41-89-41 16,0 1 16-16,3-2-17 0,0 1-20 15,0-2-74-15,2-2-91 0,-2 0-55 16,4-2 9-16,0-6-4 0,-1-2-42 15,1-2-127-15,-1-4-71 0</inkml:trace>
  <inkml:trace contextRef="#ctx0" brushRef="#br0" timeOffset="218859.5139">20789 7908 1060 0,'0'0'543'0,"0"0"-296"0,0 0-205 0,0 0-29 15,0 0 179-15,0 0 96 16,0 0-55-16,0 0-27 0,0 0-52 0,115 59-67 16,-91-49-55-16,1 2-3 0,-2-3-29 15,-4 0 0-15,3 2-19 0,-7-6-144 16,2 4-94-16,-5-1-31 0,-1-1-65 16,0 2-50-16,-2-1 88 0,2-6 5 15,-1 1-211-15,2-1 24 0</inkml:trace>
  <inkml:trace contextRef="#ctx0" brushRef="#br0" timeOffset="219208.9217">21346 7600 989 0,'0'0'508'0,"0"0"-170"0,0 0-338 15,0 0 20-15,0 0 84 0,0 0 220 16,0 0 12-16,0 0-62 0,46 135-120 15,-38-95-10-15,2-3-55 0,-4-4-16 16,-2-2-12-16,2-3-36 0,-4-3 4 0,0-5-27 16,-2-5-2-16,0-2-38 15,0 4-144-15,0 2-176 0,-2 3-107 0,-2-4-115 16,-2-2 53-16,2-7-180 0,0-3 94 0</inkml:trace>
  <inkml:trace contextRef="#ctx0" brushRef="#br0" timeOffset="219903.5598">21775 7933 46 0,'0'0'812'0,"0"0"-428"0,0 0-251 0,0 0-80 16,0 0 57-16,0 0 66 0,0 0 45 16,0 0-43-16,0 0-45 0,0 0-13 15,50-11 41-15,-30 8-6 0,-1 3-16 16,2-1-8-16,2-1-31 0,-1 2-46 16,1-2-31-16,0 2-23 0,-4 0-2 15,3-3-24-15,-4 3-25 0,2 0-145 0,-6 0-52 16,2 0-30-16,-5 0-53 15,-1 0-3-15,-4 0 31 0,-2 0-3 0,-4 0-219 16,0 0-4-16</inkml:trace>
  <inkml:trace contextRef="#ctx0" brushRef="#br0" timeOffset="220527.4467">21983 7820 859 0,'0'0'322'16,"0"0"-169"-16,0 0-81 0,0 0 29 16,0 0 26-16,0 0-53 0,0 0 21 15,0 0 90-15,0 0 90 0,0 99-58 0,0-72 51 16,0 1-101-16,0 4-55 16,0-2-28-16,0-2-65 0,2-10 3 0,-2-7-19 15,1 6 0-15,2-3 27 0,-3 1-30 16,2-1-99-16,-2-2-154 15,2-4-112-15,0 2-104 0,5-2-32 0,2-2 85 16,-3-4-285-16</inkml:trace>
  <inkml:trace contextRef="#ctx0" brushRef="#br0" timeOffset="220854.5746">22656 7538 1344 0,'0'0'592'0,"0"0"-592"0,0 0-78 15,0 0 78-15,0 0 107 0,-67 129 195 0,49-71 98 16,5-2-123-16,3-7-91 0,3-1-62 15,1-7-18-15,2-3-8 0,2-1-9 16,2-8-32-16,0-3-25 0,0-6-32 16,0-7 1-16,0-3-2 0,4 1 1 15,1-2-22-15,4 3-58 0,0-4-91 16,4-2-75-16,1-3-130 0,2-1-63 16,7-2-80-16,-2 0 113 0,0-7-178 0,-6-3-209 15</inkml:trace>
  <inkml:trace contextRef="#ctx0" brushRef="#br0" timeOffset="221058.0278">22706 7904 1384 0,'0'0'589'15,"0"0"-560"-15,0 0 36 0,0 0-65 16,0 0 210-16,0 0 10 0,0 0-94 15,0 0-71-15,124-9-29 0,-97 7-26 16,-1 0-14-16,1 0-41 0,1 0-242 16,-2 0-170-16,-3 0 5 0,-4-2-150 15,-6 1-185-15</inkml:trace>
  <inkml:trace contextRef="#ctx0" brushRef="#br0" timeOffset="221254.5046">23059 7711 764 0,'0'0'1045'0,"0"0"-824"0,0 0-221 0,0 0-175 0,0 0 175 15,0 0 129-15,0 0 69 16,0 0-20-16,0 132-77 0,4-97-66 0,-2-2-33 16,0-9 2-16,0-2 21 0,3-4-25 15,-3-4-9-15,0-3-269 0,3 0-141 16,1 1-23-16,2 0-93 0,-1-7-296 15</inkml:trace>
  <inkml:trace contextRef="#ctx0" brushRef="#br0" timeOffset="221541.2948">23204 7536 1055 0,'0'0'205'0,"0"0"-120"0,0 0 62 16,91 126 22-16,-77-92 39 16,-3 5 90-16,2-3-55 0,-7 4-59 0,1-2-55 15,-5-2-3-15,-2 1-56 0,-7-2-22 16,-12 4 20-16,-6-3-33 0,-3 1-35 15,-4-3-103-15,9-9-141 0,4-6-88 16,4-6-132-16,6-3 29 0,2-1 54 16,-1-1-275-16</inkml:trace>
  <inkml:trace contextRef="#ctx0" brushRef="#br0" timeOffset="221929.3174">23723 7645 1403 0,'0'0'620'0,"0"0"-519"0,0 0-101 16,0 0 0-16,0 0 143 0,0 0 38 15,0 0-4-15,0 0 94 0,10 108-34 16,-2-69-119-16,-2-3-28 0,-2-7-17 15,0-1-45-15,-2-2-12 0,0-8-13 16,-2-2 19-16,2-4-22 0,0 5-163 0,-2-1-134 16,0 4-279-16,0-1-229 15,0-8-2-15</inkml:trace>
  <inkml:trace contextRef="#ctx0" brushRef="#br0" timeOffset="223129.463">23934 7313 1068 0,'0'0'394'0,"0"0"-319"15,0 0-75-15,0 0 0 0,0 0 131 0,0 0 80 16,0 0-26-16,0 0-64 16,0 0 31-16,135 122 90 0,-110-60 6 0,-5 4 41 15,-7-5-78-15,-7 0-84 0,-1 0-19 16,-5-5-16-16,0 0-48 0,-7-6-35 16,-9-1-9-16,0 0-101 0,-5-6-67 15,0 1-42-15,-3-4-91 0,6-10-179 0,-3-10-126 16,7-4 36-16,4-11-248 15</inkml:trace>
  <inkml:trace contextRef="#ctx0" brushRef="#br0" timeOffset="223934.4746">16386 9464 1218 0,'0'0'971'0,"0"0"-635"0,0 0-336 0,0 0-93 15,0 0 93-15,0 0-1 0,0 0-31 16,0 0-23-16,115-27-94 0,-96 27-156 16,0 0 3-16,-4 0 29 0,-4 2-79 15,-5 2-277-15</inkml:trace>
  <inkml:trace contextRef="#ctx0" brushRef="#br0" timeOffset="224097.3392">16364 9564 468 0,'0'0'675'0,"0"0"-408"16,0 0-241-16,0 0-10 0,0 0 82 15,139-11 13-15,-84 4-4 0,1 1-32 16,-6 1-75-16,-5 1-4 0,-3 0-174 16,-1 0-125-16,-3-1-153 0,-10 0-251 15</inkml:trace>
  <inkml:trace contextRef="#ctx0" brushRef="#br0" timeOffset="224745.4371">17830 9100 913 0,'0'0'498'16,"0"0"-23"-16,0 0-144 0,0 0-30 16,0 0 60-16,0 0-3 0,0 0-109 15,0 0-246-15,0 0-3 0,0 0-118 16,17 29 118-16,-6 7 61 0,-1 17-20 0,0 5-22 16,0 2-19-16,-6-3-127 0,-4-10-112 15,0-4-195-15,0-11-203 0,0-11-10 16,-2-10-181-16</inkml:trace>
  <inkml:trace contextRef="#ctx0" brushRef="#br0" timeOffset="228429.7592">13328 10764 115 0,'0'0'281'0,"0"0"-105"0,0 0 19 0,0 0-2 16,0 0-79-16,0 0-4 0,0 0 11 16,-16-46-7-16,14 41-33 0,2 2-6 15,0-2 29-15,0 3-19 0,0 0-20 16,-2 2-26-16,2 0-7 0,0-1-3 16,0 1-3-16,0 0-6 0,0 0-20 0,0 0-4 15,0 0-8-15,0 0 8 16,0 0-12-16,0 0 3 0,0 0-6 0,0 0-4 15,0 0-23-15,0 3-25 0,4 5 38 16,4 6 33-16,4 7 65 0,2 9-9 16,8 8-1-16,-4 4-16 0,4 1 26 15,-5-3 25-15,2-7-8 0,-2 2 18 0,-3-4-55 16,4 0 20-16,-6-3-26 16,1-7-10-16,-2-3-7 0,-3-6-3 15,-1-2-19-15,-1 0 0 0,2 0 13 0,1-1-13 16,-4-2 0-16,-1-3 6 0,-2-2-3 15,-2-2 30-15,2 0 25 0,-2 0 32 16,0 0 45-16,3 0 42 0,0 0 12 16,3-7 2-16,8-6-64 0,0-2-60 15,3-7-26-15,6-7 38 0,1-7-35 0,-5 0 0 16,1-1-16-16,-9 4-6 0,-2 4-9 16,-1-3-13-16,4 1 3 0,-6 2-3 15,-2 4-88-15,0 6 3 0,-2 4-4 16,0 1-3-16,1 3 0 0,-1 0-29 15,0-1 6-15,-2 4-26 0,2 4-6 16,-2 2-75-16,0 2-108 0,0 0-117 16,0 0-18-16,-2 6-63 0,-5 5 4 0</inkml:trace>
  <inkml:trace contextRef="#ctx0" brushRef="#br0" timeOffset="228986.3779">13913 11191 862 0,'0'0'358'0,"0"0"-175"15,0 0-79-15,0 0-7 0,0 0 50 16,0 0 61-16,0 0-7 0,0 0-33 16,0 0-26-16,119-43-22 0,-102 43-20 0,-4 0-29 15,-3 0-39-15,1 0-13 0,-4 6-6 16,-3-2 45-16,0 3 6 0,-2 1-19 15,-2 2 6-15,0 1-19 0,0 5-9 16,-2 0 9-16,-6 1-10 0,-7 1-22 16,5 0-9-16,3-1-7 0,-2 0-13 15,0-4 6-15,3 1-12 0,4-4 0 0,0 1 0 16,2 0-4-16,0-1 4 0,2 4-4 16,6-3 37-16,5 1 0 0,-2 5 2 15,0-5 19-15,4 3 10 0,-7-5 3 16,-2 2-6-16,-5-4-4 0,2-1 17 15,-3 1-23-15,0-2 42 0,-4 1 12 16,-10 5 7-16,-12 1-1 0,-3-1-19 16,5-3-41-16,0-1-5 0,8-3-11 0,-4 0-57 15,1-1-45-15,2-3-49 16,4-1-41-16,5 0-72 0,2 0 51 0,3-1-23 16,3-9-82-16,0-9-95 0,5-8 28 15,5 2-319-15</inkml:trace>
  <inkml:trace contextRef="#ctx0" brushRef="#br0" timeOffset="229295.2776">14552 10554 64 0,'0'0'1050'0,"0"0"-825"16,0 0-180-16,0 0-29 0,0 0 63 0,0 0 57 15,-95 121 43-15,82-58 9 0,2 4 13 16,5 0 13-16,4-4 22 0,0-4-24 16,2-7-70-16,0-5-46 0,0-10-51 15,2-9-8-15,2-8-36 0,2-5 1 16,3-4-1-16,2 3-1 0,-1 1-2 15,4-2-1-15,4-2-99 0,-1-1-246 16,2-2-84-16,2-6-58 0,1-2 57 16,-1 0-82-16,-2-8-212 0</inkml:trace>
  <inkml:trace contextRef="#ctx0" brushRef="#br0" timeOffset="229492.3949">14790 10917 1432 0,'0'0'708'0,"0"0"-708"16,0 0-6-16,0 0 6 0,-4 96 171 15,4-58 69-15,2 1-127 0,2-10-68 0,2 0-20 16,1-5-22-16,-4-5-3 0,0-6-42 16,-1 0-194-16,3-1-159 0,1-1-60 15,-2-3 39-15,2-4-194 0,-2-4 33 16</inkml:trace>
  <inkml:trace contextRef="#ctx0" brushRef="#br0" timeOffset="229732.4343">14957 10679 1716 0,'0'0'458'16,"0"0"-445"-16,0 0-13 0,155 99 197 15,-110-60 71-15,-7-2 92 0,-6 6-107 0,-9 6-43 16,-10 1-89-16,-11 1-39 16,-2-1-35-16,-12-2-12 0,-16-2-35 0,-4-2-57 15,-2-2 10-15,1-6-45 0,5-9-86 16,6-10-45-16,12-7-107 0,-1-4-80 16,3 0-63-16,0-5 47 0,3-1 68 15,0 0-163-15,5-23-124 0</inkml:trace>
  <inkml:trace contextRef="#ctx0" brushRef="#br0" timeOffset="229975.61">15677 11042 1515 0,'0'0'1154'16,"0"0"-781"-16,113-35-373 0,-63 22 0 16,-4 2 16-16,-10 0 64 0,-9 6-73 15,-3 2-7-15,-8 3-71 0,-5 0-266 16,0 0-89-16,-3 3-83 0,-6 7 69 16,-2 2-42-16,-16 4-56 0</inkml:trace>
  <inkml:trace contextRef="#ctx0" brushRef="#br0" timeOffset="230096.2771">15807 11134 577 0,'0'0'404'0,"0"0"-140"16,0 0-26-16,0 0 16 0,0 0-8 16,0 0 27-16,0 0 15 0,0 0-89 0,0 0-99 15,136-33-93-15,-90 20-7 0,-3 1-87 16,-13 5-171-16,-7 2-101 0,-6 0-89 16,-7 3-5-16,2 1-358 0</inkml:trace>
  <inkml:trace contextRef="#ctx0" brushRef="#br0" timeOffset="231635.2798">16932 10837 889 0,'0'0'303'15,"0"0"-130"-15,0 0-92 0,0 0 13 16,0 0 69-16,0 0 68 0,0 0-1 16,0 0-39-16,0 0-91 0,0 0-51 15,34-19-17-15,-25 23 33 0,-1 4-11 16,-2 1 1-16,0 3 77 0,4 1-13 0,-6 1-55 16,0 2 42-16,0 1-42 15,-2 1-7-15,-2 1-9 0,0-2-3 0,0 1-17 16,0-3-2-16,-4 0-10 0,-2-3 9 15,-4-1-9-15,2-1-13 0,2 0-3 16,-6-2-19-16,-2-1-16 0,0 0-22 16,-3-1-7-16,0 0-19 0,0-3 3 15,-1 0-3-15,6-3 32 0,0 0 19 16,-4 0 12-16,4-8-31 0,-1-2 38 16,-2-4-51-16,2-8-36 0,3 1 29 0,0-2-58 15,0 0 93-15,8 2 36 16,2-2 1-16,0 2 25 0,2 0 49 0,10 3-24 15,2-2 23-15,10-1-12 0,7-2 24 16,11 0-37-16,8 3 73 0,-1 0-45 16,1 5-39-16,-8 4-25 0,1-2 19 15,-6 6-31-15,-8 3-1 0,-8 0-32 16,-3 4 9-16,-6 0-18 0,-2 0-116 16,8 0-43-16,-6 0-22 0,1 2-24 15,0 2 9-15,-3 1-45 0,1 4 25 16,0-1 65-16,-3-1-46 0,1 0-124 0,-3-3-169 15</inkml:trace>
  <inkml:trace contextRef="#ctx0" brushRef="#br0" timeOffset="231930.9457">17787 10337 1624 0,'0'0'166'0,"0"0"-166"0,0 0-134 16,0 0 134-16,-108 130 130 0,83-67 68 0,3 6-26 16,8 1 13-16,1 7 32 15,2-4 11-15,5 1-115 0,0-7-58 0,6-9-39 16,0-5 6-16,4-10-22 0,4-12-2 15,3-8 1-15,0-8 1 0,1-1-19 16,9 0 16-16,7 1-83 0,10 2-272 16,4-8-124-16,-3-7-28 0,-3-2-18 15</inkml:trace>
  <inkml:trace contextRef="#ctx0" brushRef="#br0" timeOffset="232645.7091">18085 10873 690 0,'0'0'362'16,"0"0"-176"-16,0 0-59 0,0 0 16 16,0 0 65-16,0 0 55 0,0 0-4 15,0 0-22-15,0 0-37 0,0 0 15 0,4-17-32 16,5 14-42-16,1-1-61 16,0 0-46-16,8 1-34 0,-4-2-22 0,4 4-7 15,1-1-6-15,0 0-7 0,2 2-137 16,3 0-149-16,-2 0-63 0,4 4-73 15,0-1 42-15,-3 1-73 0,-6-2-239 16</inkml:trace>
  <inkml:trace contextRef="#ctx0" brushRef="#br0" timeOffset="232849.7922">18509 10640 176 0,'0'0'1069'0,"0"0"-773"0,0 0-91 15,0 0-42-15,0 0 5 0,0 0-5 16,0 0-47-16,0 0-103 0,0 0 94 16,0 0 28-16,32 119-32 0,-28-73-67 0,-2-2-10 15,-2-4-24-15,0 0 14 0,0-2-16 16,0-7-226-16,0-8-152 0,-5-8-41 16,2-4 39-16,-3 1 2 0,0-2-268 15</inkml:trace>
  <inkml:trace contextRef="#ctx0" brushRef="#br0" timeOffset="233316.2875">17910 10667 147 0,'0'0'296'0,"0"0"-80"16,0 0-27-16,0 0-7 0,0 0-32 0,0 0-16 16,0 0 12-16,-112 143-42 0,93-93 23 15,5 1 39-15,2 2-23 0,8-10-17 16,4-3-32-16,0-3-23 0,0-9-39 15,8-6-32-15,4-8 0 0,4 3 9 16,16 3-9-16,17-1 0 0,13 0-19 0,5-7-153 16,2-8-195-16,-7-4-29 15,-3-4-161-15,-17-2-216 0</inkml:trace>
  <inkml:trace contextRef="#ctx0" brushRef="#br0" timeOffset="233556.264">19263 10464 2210 0,'0'0'607'0,"0"0"-452"15,141 119 46-15,-119-73 13 0,-9 0-55 16,-6 2-10-16,-7 0-51 0,-2-1-39 15,-14 3-18-15,-6-1-3 0,-10-2-38 16,-9 2-57-16,-12 2-125 0,-4-5-91 16,-2-8-145-16,-1-6-337 0,3-12-28 0,17-6-289 15</inkml:trace>
  <inkml:trace contextRef="#ctx0" brushRef="#br0" timeOffset="234783.852">8205 11651 151 0,'0'0'303'0,"0"0"-198"16,0 0-47-16,0 0 30 0,0 0 13 15,0 0 0-15,0 0-3 0,-109-28-39 16,101 26 6-16,-1-1 16 0,4 3 17 0,2-3 0 16,3 1 32-16,0 0 3 0,0 2-19 15,0 0-52-15,0 0-17 0,0 0-9 16,0-2-7-16,0 2-3 0,0 0-26 16,0 0-39-16,3 0-19 0,2 0 6 15,4 0 23-15,-1 0-4 0,0 0 30 16,0 0-20-16,4 2 10 0,-2 2 11 15,-2-1 2-15,1-3 1 0,-1 0-1 0,-1 3-38 16,0-1-30-16,-3-2-14 0,-4 2 27 16,0-2-7-16,0 0-6 0,0 1 9 15,0-1 14-15,0 0 12 0,0 0 20 16,0 0 13-16,0 0-3 0,0 3-36 16,0-3-3-16,0 0 9 0,0 0 10 15,0 0 7-15,0 0-13 0,0 0-7 0,0 0-3 16,0 0 6-16,0 0-9 15,0 0-46-15,0 0-43 0,-2 1-81 0,0 4 0 16,0-2 46-16</inkml:trace>
  <inkml:trace contextRef="#ctx0" brushRef="#br0" timeOffset="236585.0007">19656 10732 73 0,'0'0'235'0,"0"0"-50"0,0 0-31 15,0 0 25-15,0 0-23 0,0 0-12 16,0 0 2-16,0 0-22 0,0 0 3 16,10-27 10-16,-10 27 48 0,0 0-20 15,0 0-25-15,-2 0-62 0,0 0-56 16,0 0 1-16,-4 5-12 0,-4 6-9 15,-8 4 31-15,-1 6 3 0,-2 4-23 16,0-2-13-16,1-1-14 0,0 2-12 16,0-3-100-16,3-2-1 0,-2 0-6 0,2-3-58 15,-2-2-31-15,6 0 1 0,-1-7 9 16,0 1-117-16,4-5-104 16</inkml:trace>
  <inkml:trace contextRef="#ctx0" brushRef="#br0" timeOffset="236784.4399">19399 10801 65 0,'0'0'1225'15,"0"0"-906"-15,0 0-258 16,0 0-57-16,0 0 54 0,0 0 85 0,0 0 16 16,0 0-58-16,0 0-4 0,0 0-71 15,87 21-25-15,-67-13-1 0,3 1-1 16,-3 3-2-16,0-3-91 0,1 3-172 15,-4-4-24-15,2 3 17 0,-8-2-14 16,6-3-211-16,-7-1-49 0</inkml:trace>
  <inkml:trace contextRef="#ctx0" brushRef="#br0" timeOffset="237025.6809">19805 10573 961 0,'0'0'504'0,"0"0"-289"0,0 0-215 0,0 0-32 16,0 0 32-16,0 0 185 15,0 0 6-15,0 0 78 0,55 102-97 0,-41-62-14 16,4-2-35-16,-8-3-27 0,-2-5-28 16,1-5-39-16,-2-5-26 0,-1-5 10 15,-2-2-1-15,0 0-18 0,0 4 6 16,1 1-203-16,-1-3-100 0,0 0-76 15,-3-1-27-15,5-3 29 0,-4-4-128 0,0-1-268 16</inkml:trace>
  <inkml:trace contextRef="#ctx0" brushRef="#br0" timeOffset="237310.1343">20354 10826 313 0,'0'0'1373'0,"0"0"-984"0,0 0-389 15,0 0 29-15,0 0-6 0,0 0 201 16,0 0-8-16,145-40-103 0,-104 30-74 15,-4 5-39-15,-9-2-16 0,-12 7-23 16,-6 0-42-16,7 0-148 0,-5 0-40 16,-1 0-49-16,4 0 25 0,-7 0 0 0,-2 0-114 15,-5 3-112-15</inkml:trace>
  <inkml:trace contextRef="#ctx0" brushRef="#br0" timeOffset="237553.1354">20525 10599 1263 0,'0'0'523'0,"0"0"-474"0,0 0-49 16,0 0 0-16,0 0 81 0,0 0 146 15,-15 114-13-15,15-71-94 0,-1-3-46 16,-1-4-29-16,0-5-22 0,0 0-20 15,2-6 10-15,-2-1-10 0,2-10-3 16,0 1-26-16,0-1-219 0,0 1-105 0,0 2-43 16,0-5 28-16,2-4-136 0,0-2-249 15</inkml:trace>
  <inkml:trace contextRef="#ctx0" brushRef="#br0" timeOffset="237876.6174">21011 10425 342 0,'0'0'597'0,"0"0"-301"0,-56 148-90 15,45-97-1-15,3-6-20 0,0-3-10 16,1-4 16-16,5-1-22 0,2-5-43 16,0-3-68-16,0-5-29 0,5-8 0 15,-1-3-26-15,2-3-3 0,0 1 4 16,3 1-4-16,1 1-36 0,3-4-187 16,2 0-46-16,-3-6-52 0,8 2 25 0,-7-5 6 15,8 0-195-15,-7-3-200 16</inkml:trace>
  <inkml:trace contextRef="#ctx0" brushRef="#br0" timeOffset="238104.1726">21231 10667 1660 0,'0'0'616'0,"0"0"-574"0,0 0-42 16,0 0 0-16,0 0 36 0,0 0 203 16,0 0-7-16,0 0-116 0,0 0-78 15,113-7-38-15,-97 7-13 0,4-3-67 16,-2 1-181-16,2 2-55 0,-5 0-80 16,0 0 12-16,-5 0 13 0,-3 0-251 15,-241 12 86-15</inkml:trace>
  <inkml:trace contextRef="#ctx0" brushRef="#br0" timeOffset="238299.8533">21486 10519 1216 0,'0'0'621'0,"0"0"-364"0,0 0-257 16,0 0 0-16,0 0 52 0,0 0 93 15,0 0-80-15,0 0-26 0,0 0 26 16,0 0-23-16,17 120-39 0,-9-84 36 15,-5-6-39-15,5-6-22 0,-3-9-208 0,-1-2-126 16,2 3-93-16,0-5 0 0,0 1-552 16</inkml:trace>
  <inkml:trace contextRef="#ctx0" brushRef="#br0" timeOffset="238533.4778">21665 10314 238 0,'0'0'1558'0,"0"0"-1438"15,0 0-120-15,0 0-91 0,0 0 91 16,116 97 127-16,-78-44 13 0,-4 2-4 16,-11-4 3-16,-7 0 0 0,-10 0 19 0,-6 0-87 15,-8 0-16-15,-14-1-55 0,-8-1-98 16,-2-3-67-16,-5-4-61 15,0-3-36-15,3-9-60 0,4-4 33 0,6-10 12 16,5-8-108-16,9-4-163 0</inkml:trace>
  <inkml:trace contextRef="#ctx0" brushRef="#br0" timeOffset="240145.6887">22318 10403 39 0,'0'0'395'0,"0"0"-108"15,0 0-89-15,0 0-74 0,0 0-23 16,0 0-26-16,0 0 10 0,0 0-7 15,0 0-3-15,0 0-7 0,-17-41-16 16,17 41-9-16,0 0 2 0,0 0 10 16,0 0 4-16,0 0 3 0,0 0 9 15,0 0 4-15,0 0-7 0,0 0-13 16,0 0-32-16,0 0-4 0,0 10-18 0,0 3 77 16,0 9 174-16,0 11 0 0,2 7-8 15,-2 2-61-15,0-4-52 0,0-4-45 16,0-7 3-16,0-4 9 0,0-3-31 15,0-7-26-15,0 0 0 0,0 0-3 16,0 5-8-16,2-1-29 0,-2-2 1 16,0-1 14-16,2-3-13 0,-2-1 10 15,0-2-1-15,0-1-9 0,0-3-1 0,0-1 13 16,0 1-15-16,0 0-1 0,0-3-109 16,0 4 15-16,0-3-12 0,-2 2-21 15,0-2-21-15,-2 2-69 0,0-3-61 16,0 4-76-16,-2-2-27 0,-2 1-21 15,2-2 35-15,0-2-144 0,4 0-224 16,46-33 729-16</inkml:trace>
  <inkml:trace contextRef="#ctx0" brushRef="#br0" timeOffset="243060.9952">22904 10677 123 0,'0'0'143'0,"0"0"-61"0,0 0 9 16,0 0 49-16,0 0 27 0,0 0-17 15,0 0-43-15,0 0-32 0,-2-2-10 16,2-1 7-16,-2 3 9 0,2 0 14 16,0-3-4-16,-2 3-7 0,2-2-12 15,0 0 16-15,-2 1 16 0,2 1 6 16,0-2-6-16,0 0-10 0,-2 2-13 0,2-3-23 16,0 3-9-16,0-2-7 15,0 2-6-15,0-1-20 0,0 1-13 0,0 0 10 16,0 0-11-16,0 0 11 0,0 0-11 15,0 0 1-15,0 0 17 0,0 0 2 16,0 0 7-16,0 0-6 0,0 0 3 16,0 0-4-16,0 0 7 0,0 0 7 15,0 0 3-15,0 0 2 0,0-2 1 16,2 2-3-16,4-2 9 0,4 2 16 16,4-2-22-16,0 0-26 0,3 0-16 0,7 1-16 15,-5-2 0-15,6 2 13 16,-1-1 1-16,-3-2-30 0,2 2-78 0,-2 2-18 15,-5-2-21-15,0 2-35 0,-6 0-10 16,2 0-4-16,-4 0-17 0,-3 0 10 16,0 0 10-16,-3 0 0 0,-2 0-76 15,0 0-178-15,0 0 17 0</inkml:trace>
  <inkml:trace contextRef="#ctx0" brushRef="#br0" timeOffset="243411.8195">23013 10545 473 0,'0'0'528'0,"0"0"-300"16,0 0-156-16,0 0-1 0,0 0 59 15,0 0 79-15,0 0-11 0,0 0-88 16,0 0-55-16,0 0-39 0,0 0 20 16,0 0 6-16,0 4-19 0,0 1-4 15,0 4 95-15,2 0 22 0,0 2-14 16,0 3-22-16,-1-1-35 0,2 1-40 0,-1 1 15 16,0 0-38-16,0 0 6 15,-2 1 8-15,1-1 6 0,-1-2-22 0,0 3-164 16,0-3-52-16,-1 2-88 0,-3-1-4 15,-2-1-21-15,-3 0 13 0,3-3-149 16,1-5-236-16</inkml:trace>
  <inkml:trace contextRef="#ctx0" brushRef="#br0" timeOffset="244460.5597">23690 10410 793 0,'0'0'404'0,"0"0"-202"16,0 0-117-16,0 0-4 0,0 0 69 16,0 0 29-16,0 0-46 0,0 0-78 15,0 0 10-15,0 0 126 0,3 41-30 16,0-21-31-16,-1-1-21 0,0 1-41 15,-2 2 3-15,0-1-4 0,0-2-35 0,0 2 3 16,0-3-32-16,0 0 23 0,-2-3-26 16,0 1-143-16,-1-4-31 0,2 2-26 15,1-2-107-15,0-3-27 0,0-1-11 16,0 0 46-16,4-2-34 0,2-3-244 16</inkml:trace>
  <inkml:trace contextRef="#ctx0" brushRef="#br0" timeOffset="244689.8118">24069 10570 1342 0,'0'0'442'0,"0"0"-442"0,0 0-101 16,0 0 101-16,0 0 121 0,0 0 103 15,0 0-59-15,0 0-107 0,0 0-55 16,0 0-2-16,-112 80-1 0,97-63-3 15,1-1-13-15,0-3 14 0,4 1-33 16,0-3-66-16,-1-2-13 0,2 1-12 0,-3-3-24 16,1 3-32-16,-4-3-42 0,0 2-27 15,1-2-179-15,0-1-105 0</inkml:trace>
  <inkml:trace contextRef="#ctx0" brushRef="#br0" timeOffset="244943.3255">23795 10617 979 0,'0'0'560'0,"0"0"-238"0,0 0-320 16,0 0 53-16,0 0 169 0,0 0 126 16,0 0-53-16,0 0-69 0,0 0-81 15,0 0-35-15,117 40-7 0,-93-30-29 16,-3 0-41-16,5 2-3 0,-3-3-30 15,0-2 1-15,-1 1-3 0,-4 0-1 0,0 0-91 16,-1-2-45-16,-6-1-103 0,1 1-23 16,-1-3-50-16,-1 1-75 0,-4-1-47 15,3-2 67-15,-2-1-150 0,-2 0-151 16</inkml:trace>
  <inkml:trace contextRef="#ctx0" brushRef="#br0" timeOffset="245243.5736">24325 10490 863 0,'0'0'609'0,"0"0"-183"16,0 0-316-16,0 0-61 0,0 0 142 15,0 0 81-15,0 0-69 0,0 0-128 0,0 0-73 16,0 0 90-16,0 47 20 0,2-26 0 16,0 1-26-16,-2 2-41 0,2-2-26 15,-2 2-3-15,2-2-3 0,-2-4-11 16,2 2-1-16,0-3-1 0,0-2-128 16,0-1-83-16,-2 1-72 0,2-4-79 15,-2 0-92-15,0-1 15 0,0-3-36 16,0-3-295-16</inkml:trace>
  <inkml:trace contextRef="#ctx0" brushRef="#br0" timeOffset="246707.6965">24611 10064 471 0,'0'0'674'0,"0"0"-361"0,0 0-170 15,0 0 3-15,0 0 88 0,0 0-13 16,0 0-17-16,0 0-107 0,0 0-91 16,5-27-6-16,11 34-68 0,9 14 68 15,8 15 12-15,1 12 137 0,-3 6 54 0,-9-1-62 16,-10 1 29-16,-4 0-20 0,-8 0-38 15,0 2 5-15,0 2-79 0,-6 1 13 16,-6-2-16-16,-3-4-35 0,-2-1-76 16,-3-8-42-16,-1-2-54 0,1-5-36 15,-2-5-148-15,-2-3-77 0,3-6-67 0,2-8 61 16,4-4-89-16,6-5-225 16</inkml:trace>
  <inkml:trace contextRef="#ctx0" brushRef="#br0" timeOffset="247936.6004">16036 12134 1017 0,'0'0'407'16,"0"0"-101"-16,0 0-160 0,0 0 4 15,0 0 76-15,0 0 40 0,0 0-41 16,0 0-99-16,0 0-126 0,0 0-29 15,13-32-22-15,4 30-20 0,6 0 22 16,-2 2 14-16,7 0-185 0,-4 0-84 0,-2 0-40 16,0 0 12-16,-5 4 26 0,-5 0-225 15,-3 0-66-15,-217 20 597 0</inkml:trace>
  <inkml:trace contextRef="#ctx0" brushRef="#br0" timeOffset="248104.9087">15987 12296 1115 0,'0'0'332'0,"0"0"-182"0,0 0-85 0,0 0 23 15,119-28 25-15,-59 11-38 16,1 2-50-16,1 2-25 0,-11 3-13 0,-5 2-111 16,-3 3-139-16,-3-1-56 0,-6 1-150 15,-8-1-186-15</inkml:trace>
  <inkml:trace contextRef="#ctx0" brushRef="#br0" timeOffset="248481.6684">17104 12036 673 0,'0'0'798'0,"0"0"-525"0,0 0-192 16,8 122 91-16,-8-82 49 0,0-5-30 15,-2-4-1-15,-2-2 36 0,0-8-81 16,-1-5-43-16,2-3-41 0,-4 2-16 16,-4 0-20-16,2 1 14 0,-1-5-14 0,-2-5 1 15,1-2 9-15,0-4 13 0,1 0-1 16,-4-4-9-16,2-5-9 0,0-5-29 16,-1-3-2-16,0-6-30 0,2-10-9 15,1-5-32-15,4-1-29 0,6-2 18 16,0 12 65-16,4 10 7 0,4 4 12 15,3 2 0-15,3-5 6 0,6 0-6 16,8-2 22-16,5 1-19 0,10 0-3 16,2 2-18-16,-1 8-10 0,-4-1-27 15,-4 4 23-15,-1 5-39 0,-4 1-47 0,-3 0-37 16,-7 0-68-16,-6 0-52 16,-1 0-65-16,6 1 11 0,-1 3 20 0,2 0-92 15,0-2-104-15</inkml:trace>
  <inkml:trace contextRef="#ctx0" brushRef="#br0" timeOffset="248729.1593">17890 11780 1280 0,'0'0'384'16,"0"0"-225"-16,-107 125 23 0,81-77 145 15,9 6 6-15,1 2-5 0,5 2-46 0,3 1-37 16,3-1-97-16,4-6-75 0,-2-1-57 16,3-5 5-16,0-7-21 0,11-2-2 15,-3-10-1-15,5-8 0 0,-1-7-82 16,1-5-136-16,9 1-70 0,8-2-148 16,12-6-81-16,3 0-71 0,-11-7 70 15,-5-10-581-15</inkml:trace>
  <inkml:trace contextRef="#ctx0" brushRef="#br0" timeOffset="249040.2031">18257 12273 1467 0,'0'0'507'0,"0"0"-287"0,0 0-100 16,0 0 64-16,0 0 49 0,0 0 4 16,0 0-9-16,0 0-78 0,0 0-96 15,0 0-54-15,70-47 0 0,-51 44-26 16,0 1 4-16,0-1 0 0,1 3-16 15,-2 0-135-15,-1 0-141 0,5 0-93 16,-4 0-69-16,2 0 37 0,-7 0 25 0,0 0-319 16</inkml:trace>
  <inkml:trace contextRef="#ctx0" brushRef="#br0" timeOffset="249236.711">18633 12005 785 0,'0'0'749'0,"0"0"-229"0,0 0-251 16,0 0-159-16,0 0-33 0,0 0-15 16,0 0-14-16,0 0-32 0,0 0 113 15,0 0-58-15,59 105-23 0,-50-63-35 16,-3-2 13-16,-6-4-26 0,0-3-102 16,0-3-172-16,0-4-170 0,0-9-20 15,0-8 73-15,0-4-218 0,0-2-30 0</inkml:trace>
  <inkml:trace contextRef="#ctx0" brushRef="#br0" timeOffset="249468.6349">18932 11793 1486 0,'0'0'270'0,"0"0"-270"16,0 0 0-16,0 0 88 0,77 143 123 0,-53-83 6 15,-2-2 80-15,-5-2 19 0,-4-1-75 16,-7-2-98-16,-4 1-41 0,-2-6-51 16,-6-2-32-16,-9-4-6 0,-4 0-11 15,-5-5-2-15,2-3-169 0,-4-4-70 16,2-7-176-16,9-4-132 0,3-7-31 16,8-8 18-16</inkml:trace>
  <inkml:trace contextRef="#ctx0" brushRef="#br0" timeOffset="249987.9227">19894 12179 121 0,'0'0'2009'16,"0"0"-1423"-16,0 0-355 0,0 0-189 15,0 0 89-15,0 0-76 0,0 0-14 16,0 0-41-16,0 0-22 0,104-63 3 16,-79 63-45-16,-3 0-245 0,-4 0-120 0,-7 7-151 15,-6 1 82-15,-1 0-235 0</inkml:trace>
  <inkml:trace contextRef="#ctx0" brushRef="#br0" timeOffset="250147.4955">19847 12320 868 0,'0'0'697'0,"0"0"-323"0,0 0-371 15,0 0 10-15,0 0-13 0,0 0 46 0,140-40-46 16,-99 33-13-16,-4 5-16 0,-11-1-111 15,-11 3-120-15,-7 0-69 0,1-2-316 16</inkml:trace>
  <inkml:trace contextRef="#ctx0" brushRef="#br0" timeOffset="250831.2488">20630 12177 825 0,'0'0'362'0,"0"0"-174"16,0 0-106-16,0 0 38 0,0 0 111 0,0 0 71 16,0 0-24-16,0 0-81 0,0 0-39 15,0 0-3-15,-2-7-8 0,2 7-6 16,0 0-3-16,3-3-27 0,10 1-63 15,-1 0-48-15,3-1-1 0,5-2-2 16,0 2-16-16,4-1 7 0,-4 0 8 16,6 3-24-16,-2-1-1 0,-1 2-89 15,0 0-154-15,-4 0-65 0,1 0-64 0,-6 2-108 16,-4 1 40-16,-3 1-336 0</inkml:trace>
  <inkml:trace contextRef="#ctx0" brushRef="#br0" timeOffset="251161.7677">21195 11802 1532 0,'0'0'594'0,"0"0"-315"16,0 0-279-16,0 0-49 0,0 0 49 16,0 0 149-16,0 0 80 0,92 124 38 15,-72-66-110-15,-7-3-33 0,-6-3-35 16,-5 1-16-16,-2-1-73 0,0-2-28 15,-9-5-61-15,-2 0-116 0,-9-5-112 16,-4-8-161-16,-6-9-200 0,8-8-299 16</inkml:trace>
  <inkml:trace contextRef="#ctx0" brushRef="#br0" timeOffset="262415.8516">15036 13875 112 0,'0'0'101'15,"2"-7"3"-15,-1 3-38 0,-1-2-11 16,4 2 14-16,-4 1-4 0,0-1-3 16,0-2 42-16,0-1-6 0,0 5-4 15,0-5-35-15,0 2 3 0,0-1 0 0,0-1 3 16,0-1-3-16,0-1 9 0,0-2-2 16,0 4-1-16,0-3 7 0,0 3-16 15,0 2 22-15,0-1 0 0,0 2-29 16,0-3-23-16,0 7-26 0,2-3 23 15,-2 1-4-15,0 2-22 0,0 0-19 16,0 0-10-16,0 0-4 0,2 0-25 16,0 10-27-16,7 7 85 0,-1 16 23 0,9 13 104 15,-1 9 2-15,-1-1-18 16,3-5-27-16,-4-8 4 0,2-2-33 0,0-3-23 16,-1-10-6-16,-2-6-10 0,-2-4-13 15,-3-6-2-15,0 3 16 0,6-4 12 16,-4 1-29-16,-2-3 0 0,-4-5 19 15,1-2-16-15,-1 0 17 0,-4 0 22 16,5 0 29-16,-1 0 97 0,2-9 108 16,3-5-154-16,-1-4-87 0,2 0-9 0,-1-3-7 15,-2-2 3-15,-1-4-6 0,-2-5-14 16,4-6-1-16,2-4-1 0,-6 4-35 16,2 1-83-16,-2 4 47 0,-2 3-105 15,2 6 57-15,-4 4-23 0,2 7-4 16,-2 3 20-16,0 0-23 0,2 1-36 15,-2 1-39-15,0 5 49 0,0 3 2 16,0 0-35-16,0 2-115 0,-2 7-146 16,0-2 74-16</inkml:trace>
  <inkml:trace contextRef="#ctx0" brushRef="#br0" timeOffset="262947.1615">15558 14267 1170 0,'0'0'345'0,"0"0"-130"0,0 0-127 15,0 0-51-15,0 0-37 0,0 0-36 16,0 0 16-16,0 0 20 0,0 0 121 15,0 0-18-15,7 92-65 0,-5-72-37 16,-2-2-2-16,2-1-16 0,-2 3 15 0,0-3-32 16,0 0-70-16,0-5-71 0,0 5-20 15,0-5-20-15,2 0-81 0,-2-4-301 16</inkml:trace>
  <inkml:trace contextRef="#ctx0" brushRef="#br0" timeOffset="263371.8963">16118 13766 545 0,'0'0'368'0,"0"0"-202"0,0 0-94 15,0 0-14-15,0 0-12 0,0 0 13 16,0 0-7-16,0 0 6 0,0 0 11 0,-118 129 54 15,101-78 40-15,7 3-30 16,1-7-3-16,4 2-30 0,3-8 4 0,2-3-59 16,0-7-44-16,2-11 2 0,5-3-3 15,0-6-3-15,1 5 0 0,0 1-19 16,6-3 22-16,0 1-2 0,-1-1-78 16,4 0-209-16,-1-5-4 0,-1 0 0 15,1-3-81-15,-4 0-353 0</inkml:trace>
  <inkml:trace contextRef="#ctx0" brushRef="#br0" timeOffset="263823.0161">16276 14091 957 0,'0'0'349'0,"0"0"-176"16,0 0-60-16,0 0 79 0,0 0 61 16,0 0 3-16,0 0-58 0,0 0-98 15,0 0-68-15,0 0-9 0,32-17 3 16,-28 22 12-16,0 2 14 0,3 0 31 15,-6 3 39-15,4 1-9 0,-3 0-56 16,1 1 10-16,-3 2-31 0,0-3 2 0,0 0-22 16,0 1 6-16,0 0 4 0,0-3-26 15,0-3 19-15,0-2-19 0,0-4 1 16,0 0 24-16,0 0 17 0,0 0-4 16,0 0-3-16,0 0-13 0,0 0-19 15,0 0-2-15,0 0-1 0,0 0-32 16,2 0-18-16,2 0-30 0,4 0-32 15,9 0 14-15,2-4 97 0,9-2-1 0,6-2-103 16,7 3-4-16,-3-5 6 0,-3 5-36 16,-3-2-6-16,-6 2-62 0,-9 1-133 15,2 2-21-15,-8-2 23 0,3-1-63 16,-3 1-329-16</inkml:trace>
  <inkml:trace contextRef="#ctx0" brushRef="#br0" timeOffset="264087.3344">16771 13746 938 0,'0'0'1286'0,"0"0"-852"15,0 0-434-15,0 0-26 0,0 0 26 0,0 0 129 16,117 81-52-16,-97-42 26 15,2 3-4-15,-9-2-25 0,-9 2-39 0,-4-4 3 16,-2 0-38-16,-9 1-21 0,-4-5-40 16,4-7-105-16,3-6-43 0,0-8-11 15,2 1-52-15,-4-3-45 0,2 3 11 16,0-1 30-16,2-4 18 0,2-3-117 16,-1-3-110-16</inkml:trace>
  <inkml:trace contextRef="#ctx0" brushRef="#br0" timeOffset="264265.6892">17316 13983 1317 0,'0'0'559'0,"0"0"-306"15,113-40-253-15,-71 30-48 0,-10 3 25 0,-20 7-65 16,2 0-162-16,-6 0-75 15,-2 0-10-15,-1 7-262 0</inkml:trace>
  <inkml:trace contextRef="#ctx0" brushRef="#br0" timeOffset="264427.091">17394 14160 1104 0,'0'0'599'0,"0"0"-167"0,0 0-377 0,0 0-19 16,0 0 112-16,137-72-31 0,-86 48-24 15,-4 7-60-15,1 3-33 16,-8 4-19-16,-2 2-61 0,-1 2-309 0,-7 2-72 16,-7-1 54-16,-6 1-205 0,-9 0-37 15</inkml:trace>
  <inkml:trace contextRef="#ctx0" brushRef="#br0" timeOffset="264622.1494">18390 13690 2049 0,'0'0'799'0,"0"0"-517"15,0 0-282-15,0 0-205 0,0 0 205 16,0 0 41-16,0 0 52 0,0 0-51 16,45 128-23-16,-36-88-19 0,-7 0-22 15,-2 1-164-15,0 0-59 0,0 2-178 0,-9-7-174 16,1-11 56-16</inkml:trace>
  <inkml:trace contextRef="#ctx0" brushRef="#br0" timeOffset="265469.9415">15448 15137 443 0,'0'0'483'0,"0"0"-248"15,0 0-92-15,0 0-62 0,0 0-9 0,0 0-23 16,0 0-10-16,0 0 3 0,0 0-6 15,0 0-20-15,-11-22-16 0,18 33 0 16,6 15 104-16,3 9 195 0,6 11-21 16,-1-3-45-16,0 1-10 0,-2-6-21 15,3-3-54-15,-9-9-53 0,4-7-59 0,-7-5 5 16,-2-5-6-16,1 0-6 0,2 1-10 16,-1-3 3-16,-5-7-21 0,1 3 37 15,-2-3 23-15,0 0 94 0,5-6 94 16,1-8-73-16,1-2-91 0,1-5-54 15,2-4 3-15,-3-8-12 0,0-8-22 16,-2 2-3-16,-2-1-25 0,-4 5-72 16,4 2-26-16,-3 9-56 0,1 2-58 15,-1 7 8-15,0 4-104 0,5-2-5 16,-3-1-37-16,5 4-79 0,-3 2 80 0,4 1 35 16,2 7-268-16</inkml:trace>
  <inkml:trace contextRef="#ctx0" brushRef="#br0" timeOffset="265850.9973">15971 15541 1025 0,'0'0'436'0,"0"0"-217"0,0 0-218 16,0 0-1-16,0 0 98 0,0 0 15 0,0 0 76 15,0 0 18-15,0 0-45 16,0 0 12-16,67 92-42 0,-60-71-25 0,-5 0-50 16,0 1-9-16,0-4 29 0,-2 1-25 15,0-1-20-15,0-5-7 0,0-5-9 16,0-1-16-16,0-5 0 0,0 0 0 15,0-2 29-15,0 0 9 0,2 0 4 16,0 0-7-16,5-2 16 0,-1-2 38 16,6-4-6-16,6-1-51 0,0-2-32 15,6-2-82-15,4-3-64 0,6-1-52 0,3-4-62 16,2 0-85-16,-7 2-92 16,-6 3-21-16,-10 3 117 0,0 0-128 0,-4 2-246 15</inkml:trace>
  <inkml:trace contextRef="#ctx0" brushRef="#br0" timeOffset="266110.1606">16605 14987 900 0,'0'0'414'0,"0"0"-222"0,0 0-192 15,0 0 0-15,0 0 26 0,-27 113 169 16,20-55 149-16,3-1-46 0,2 0-23 16,0 4-44-16,2-3-99 0,-5-5-77 0,2-3-27 15,3-8 0-15,0-12-28 0,0-9-2 16,0-7-27-16,0-4-106 0,5 1-74 16,2-3-29-16,2-1-196 0,0-1-37 15,1-4 41-15,0-2-375 0</inkml:trace>
  <inkml:trace contextRef="#ctx0" brushRef="#br0" timeOffset="266429.4931">16800 15257 1398 0,'0'0'520'15,"0"0"-302"-15,0 0-215 0,0 0 52 16,0 0 94-16,0 0 0 0,0 0 19 15,0 0 41-15,0 0 83 0,0 0-94 16,126 27-100-16,-105-12-50 0,-4 2-10 16,-4 1 9-16,-5 2 1 0,-4 4 12 0,-4-2 31 15,0 2-2-15,-4-2-33 0,-6-1-15 16,-1-1-7-16,0-3-21 0,5-5-12 16,0-4 2-16,3-4-2 0,3-2 15 15,0-2 4-15,0 0-2 0,3 0-18 16,7-2-14-16,20-11-25 0,8-7-11 15,7-2-41-15,-3-1-32 0,-4 2-95 16,-5 1-75-16,0 2-65 0,2-2-29 0,-6-2-144 16,-2 3 37-16,-1-8 38 15,-9 8-533-15</inkml:trace>
  <inkml:trace contextRef="#ctx0" brushRef="#br0" timeOffset="266627.2682">17356 15087 747 0,'0'0'687'15,"0"0"-245"-15,0 0-442 0,0 0-32 16,0 0 32-16,0 0 204 0,0 0 111 16,83 128-5-16,-57-78-50 0,-9-1-39 0,-8-1-64 15,-9-1-27-15,0 3-44 0,-14-2-19 16,-2 0-48-16,-8-8-19 0,-1-1-26 16,-3-3-56-16,7-8-64 0,2-7-71 15,6-7-143-15,5-6-114 0,-1 3-166 16,3-5 120-16,4-3-588 0</inkml:trace>
  <inkml:trace contextRef="#ctx0" brushRef="#br0" timeOffset="266850.4403">17890 15272 1328 0,'0'0'234'0,"0"0"-234"0,0 0-182 16,0 0 182-16,0 0 49 0,0 0-10 15,133-10-26-15,-86 7-12 0,-7-1-1 16,-14 2-1-16,-14 2-136 0,-9 0-58 16,3 0-121-16,-4 2-154 0,-2 2 107 15</inkml:trace>
  <inkml:trace contextRef="#ctx0" brushRef="#br0" timeOffset="266978.3152">17999 15352 197 0,'0'0'306'0,"0"0"20"0,0 0-127 16,0 0-33-16,0 0 7 0,0 0-53 16,0 0-71-16,0 0-7 0,0 0 79 15,0 0 18-15,0 0-35 0,111 5-94 16,-70-15-10-16,-1-3-162 0,-2 4-33 16,0-2-20-16,-10 4-55 0,-7-1-281 15,-8 3-8-15</inkml:trace>
  <inkml:trace contextRef="#ctx0" brushRef="#br0" timeOffset="267189.1456">18677 14961 1508 0,'0'0'815'15,"0"0"-312"-15,0 0-387 0,0 0-100 16,0 0 45-16,0 0 60 0,0 0 26 15,51 101-38-15,-40-57-55 0,-5-2-35 0,-4-3-17 16,0-6-2-16,-2 4-39 16,0 0-133-16,-2-6-184 0,-6 2-124 0,-1-5-224 15,2-10 151-15,1-7-512 0</inkml:trace>
  <inkml:trace contextRef="#ctx0" brushRef="#br0" timeOffset="268230.4054">15724 16387 51 0,'0'0'779'0,"0"0"-466"15,0 0-130-15,0 0-57 0,0 0-38 0,0 0-13 16,0 0-33-16,0 0-26 15,0 0-16-15,0 0-30 0,-22-14 30 0,37 45 147 16,10 13 119-16,4 9 12 0,-4 0 17 16,3 1 20-16,-7-6-100 0,0-2-88 15,1-7-31-15,-4-6-32 0,-5-8-39 16,-2-8 7-16,-2-8-1 0,-1 1-10 16,0-2-19-16,1-2-1 0,-4-4 21 15,1-2 25-15,4-8 26 0,8-17 138 0,4-7-92 16,0-10-71-16,-3-4-29 0,-5 4 0 15,-2-1-6-15,-2 0-13 0,-4-2-12 16,2 4-51-16,0 5-51 0,-2 8-11 16,-4 8 30-16,2 7 10 0,2-1-36 15,-2 2-63-15,3 3-75 0,2-2-7 16,-3 9-5-16,-1-3-78 0,2 5-86 16,0 0 96-16,0 5 85 0,2 2-169 15,-2 1-174-15</inkml:trace>
  <inkml:trace contextRef="#ctx0" brushRef="#br0" timeOffset="268731.8451">16306 16864 362 0,'0'0'665'16,"0"0"-398"-16,0 0-159 0,0 0-47 16,0 0 11-16,0 0 35 0,0 0-3 0,0 0-13 15,123-70 7-15,-97 67 15 0,-2 3-6 16,0 0-19-16,-2 0-36 0,-6 6-52 15,-3 5 0-15,-2-1 35 0,-5 2 30 16,-1 1-39-16,-5 0 109 0,0 2 17 16,-3 2-43-16,-7 5-28 0,-5-1 2 15,0 0-38-15,-5 1-29 0,6 2-16 16,0-6-3-16,0 4-10 0,6-7-16 16,2 0 10-16,4-4-10 0,2 1 4 15,0-2-4-15,0 0 13 0,8-3 12 0,0 2 4 16,3 1 2-16,0-2 10 15,-3-1 59-15,-2-1-10 0,-4-2-26 0,0 0-22 16,-2-1-10-16,0 1 29 0,-4 2 13 16,-6 1 16-16,-8 2-23 0,-2 2-38 15,-4-4-45-15,1 4-67 0,-3-4-48 16,8-4 15-16,-2 2-6 0,6-5-65 16,-2 0-102-16,6 0-88 0,3-5 58 15,0-10-85-15</inkml:trace>
  <inkml:trace contextRef="#ctx0" brushRef="#br0" timeOffset="269022.5101">16936 16363 1188 0,'0'0'263'0,"0"0"-263"16,0 0 7-16,0 0-7 0,-108 94 127 16,72-39 71-16,9 6 98 0,7 3-18 0,6 1 3 15,2 1-55-15,6-4-43 16,6-6-39-16,0-10-49 0,4-8-63 0,4-9 12 16,2-9-44-16,-4-6 0 0,0-7-1 15,0 1 0-15,7 1-14 0,0-1-36 16,0-5-167-16,4-1-93 0,0-2-57 15,2-4-112-15,0-5 22 0,-5-3-57 16</inkml:trace>
  <inkml:trace contextRef="#ctx0" brushRef="#br0" timeOffset="269342.7595">17076 16615 1201 0,'0'0'420'16,"0"0"-280"-16,0 0-137 0,0 0 17 15,0 0 113-15,0 0 120 0,0 0 23 16,0 0-47-16,0 0-91 0,0 0-80 0,112 22 29 16,-105 6 38-16,-7 9 6 0,0-1-10 15,-10 2 35-15,-5-6-17 0,2-8-25 16,3-5-51-16,3-4-9 0,1-3-13 15,0 1-10-15,-5 0-20 0,8-2-11 16,1-5-13-16,0-3-3 0,2-3 14 16,0 0-13-16,6 0-30 0,15-5-90 15,12-8 78-15,9-7-54 0,3-2-140 0,-1-5-162 16,-7 2-51-16,-3-3-159 16,-7-1 135-16,-6 7-290 0</inkml:trace>
  <inkml:trace contextRef="#ctx0" brushRef="#br0" timeOffset="269561.2905">17556 16411 1143 0,'0'0'358'0,"0"0"-306"0,0 0 13 0,0 0 147 16,130 103 167-16,-90-63-16 0,-11-3-16 15,-5 1-39-15,-11 2-108 0,-7-2-82 16,-6 4-33-16,0-2-37 0,-13 1-45 15,-7-3 41-15,-5-4-44 0,-2-4-15 16,0 1-93-16,0-9-35 0,4-3-99 16,9-8-142-16,2-2-75 0,-4-2-150 0,6-5 108 15,1 3-321-15</inkml:trace>
  <inkml:trace contextRef="#ctx0" brushRef="#br0" timeOffset="269840.9153">18590 16658 1774 0,'0'0'348'16,"0"0"-348"-16,129-29-169 0,-71 19 102 0,-11 4 66 15,-11 3 1-15,-10 1-23 0,-8 2-26 16,-5 0-149-16,-2 0-17 0,-3 0-78 16,-4 2-336-16</inkml:trace>
  <inkml:trace contextRef="#ctx0" brushRef="#br0" timeOffset="270016.4604">18753 16761 1192 0,'0'0'394'0,"0"0"-300"0,137-45-91 16,-95 31 20-16,1-1 29 0,-1 5 10 15,2 2-30-15,-3 0-32 0,-3 3-1 16,-10 3-21-16,-11 2-154 0,-3 0-146 15,-5 0-163-15,-5 0-269 0</inkml:trace>
  <inkml:trace contextRef="#ctx0" brushRef="#br0" timeOffset="270270.259">19289 16547 1348 0,'0'0'618'0,"0"0"-307"0,0 0-191 0,0 0-68 15,0 0 77-15,0 0 58 0,0 0-17 16,0 0-64-16,0 0-16 0,0 0-39 16,133-20-29-16,-90 18-22 0,-7 1-1 15,-14-1-27-15,-6 0-129 0,-3 2-68 16,4 0-69-16,-2 0-104 0,-3-2 2 15,1 0 68-15,-2 0-1 0,-7-1-291 16</inkml:trace>
  <inkml:trace contextRef="#ctx0" brushRef="#br0" timeOffset="270470.2242">19759 16187 61 0,'0'0'694'15,"0"0"-277"-15,0 0-101 0,0 0-36 16,0 0-1-16,0 0-52 0,0 0-133 15,0 0 38-15,0 0 223 0,75 147 90 0,-60-77-99 16,-6-6-97-16,-7-8-98 16,-2-1-75-16,0-3-42 0,-4-6-32 0,-7-3 1 15,-2-2-3-15,0-5-93 0,-1-8-65 16,0-4-97-16,2-9-155 0,1-4-236 16,-4 0-387-16,7 0 327 0</inkml:trace>
  <inkml:trace contextRef="#ctx0" brushRef="#br0" timeOffset="272495.1399">21168 14487 112 0,'0'0'280'15,"0"0"-45"-15,0 0-111 0,0 0 23 0,0 0-20 16,0 0 13-16,0 0-26 0,0 0 3 15,0 0-19-15,2-12-17 0,-2 10-16 16,0 0-39-16,2 1-26 0,-2-1 42 16,1-2 33-16,-1 2 10 0,3-2 2 15,-1 3-61-15,0-5-3 0,0 0-23 16,-1 2 58-16,2-3 82 0,-3 0-82 16,2 2-19-16,-2 0 16 0,0-2-10 15,0 2 10-15,0 1-42 0,0-2 0 0,0 2-12 16,0 3-1-16,3-1-1 0,-3 0-22 15,0 2-6-15,2 0-22 0,-2 0-21 16,2 0 8-16,4 0 28 0,5 2 36 16,2 5 36-16,4 3 103 0,2 3-68 15,-5 3 0-15,4 4 3 0,-6-3 7 16,1 3-49-16,-2-2 7 0,-1-1-4 0,-3 0 4 16,-1-5-37-16,-2-2-2 0,0-3 2 15,-1-2 0-15,-1-3-2 0,-2-2 1 16,0 0 25-16,0 0 13 0,0 0 2 15,0 0-5-15,0 0-11 0,2 0-9 16,-2 0 10-16,5-2 6 0,-1-8-32 16,4-3-67-16,2-2-91 0,4-7 23 15,2 3 97-15,4-1-59 0,-2-1-42 16,-1 3-20-16,3 4 49 0,-5 1-49 16,4 6 91-16,-8 3-3 0,3 2 32 0,-1 2-26 15,-1 0 13-15,-1 8 52 0,4 2 22 16,0 0 21-16,-4 4 48 0,8 2 6 15,-3 0-32-15,4-1-7 0,3 1-32 16,11-3-3-16,4-4-23 0,2-2 1 16,-1-7 48-16,-5 0-20 0,-2-4 6 15,-7-4-12-15,-4 2-3 0,-6 0-17 16,-7 1 23-16,6-2-4 0,-4-3 7 16,0-2 14-16,0 1-11 0,-4 1 0 15,-2-3 10-15,-4 2-19 0,0-1 6 16,0 1-7-16,-6-1-22 0,-6 3-21 0,0 2 21 15,-5-1-45-15,-6 3-4 0,-9 5-28 16,0 0 31-16,7 0 46 0,1 5 4 16,5 0 44-16,2 5-25 0,0 1-23 15,5 2-27-15,0 4-2 0,8 1 0 16,0 1-1-16,4 0-5 0,0 0 12 16,4 0-54-16,7 3-102 0,4-6-22 0,2 0-46 15,0-1 19-15,0-4 23 0,-3-1-196 16,0-5-153-16</inkml:trace>
  <inkml:trace contextRef="#ctx0" brushRef="#br0" timeOffset="274393.5493">22583 14391 1095 0,'0'0'238'15,"0"0"-163"-15,0 0-29 0,0 0 22 16,0 0 39-16,-110 80 20 0,99-58-26 0,7-1-40 16,2-1-28-16,2 0-4 0,4 1-13 15,5-4-15-15,6-2-1 0,0-6 33 16,1 0-20-16,7-8 48 0,2-1 14 15,4-1-26-15,-2-9-23 0,2-4-4 16,-1-4-6-16,0-10-15 0,7-6 51 16,-5-7-48-16,-4 4 33 0,-4-1-36 15,-7-1-2-15,-2-2 17 0,-3-5-32 0,-1-4 13 16,-3 1-46-16,0-4 4 16,-4 2-39-16,-2 0-29 0,0-2 48 0,0 7-46 15,-4 11 40-15,0 12 71 0,0 9 0 16,2 9 62-16,0 1 71 0,0 2-7 15,2 0-126-15,0 2-68 0,0 13-123 16,0 22 191-16,0 20 103 0,4 16 186 16,0 5-92-16,0-1-29 0,-2-10-20 0,0-9-45 15,0-3-20-15,0-11-38 16,-2-12-19-16,3-8 6 0,-1-7-19 0,-2-6-12 16,5 3-1-16,-3-2-3 0,0-2 1 15,0-1-1-15,-2-5 0 0,2-2-10 16,0 0 10-16,-2 0-16 0,4 0-7 15,2 0-15-15,2-6-27 0,14-6 11 16,-2-1 40-16,7-4-63 0,1 0-49 16,-8 3 19-16,5-1 17 0,0 5 51 15,-2 1 9-15,-2 4 1 0,0 5 32 16,0 0 31-16,0 5 24 0,1 6 26 16,-3 1 38-16,3 3-15 0,-4-3 11 0,2 3-60 15,-2-2 9-15,2 0-51 0,1-3 35 16,-2 0-22-16,2-7-23 0,1 1 36 15,-2-4-20-15,0 0 19 0,1 0-25 16,-2-2 19-16,-1-5-10 0,1-1-9 16,-3-2 13-16,-3 1 5 0,-4-3 8 0,-1 1-17 15,-6 0-22-15,-2-3-40 0,0-1-40 16,0 0-51-16,-8-1 22 0,-5 1 29 16,0 2-1-16,-6-1 7 0,-6 4 0 15,-9 3 16-15,-15 5-10 0,-2 2 17 16,0 0 22-16,8 9-4 0,11-1 11 15,11-3 18-15,5 4 3 0,0 0-15 16,-1 1 16-16,2 3 20 0,3 1-20 16,2-3-20-16,5 0-19 0,5-3-16 0,0 1 55 15,1-2 4-15,13 0 47 0,0 1 66 16,14-3 25-16,4-2-52 0,11-3-38 16,-1 0-17-16,3-6-19 0,-5-2 3 15,-4 2 10-15,0 1 20 0,-10-2-21 16,-5 4-5-16,-9 1-10 0,0 0 3 15,-2 1-13-15,-2-2-1 0,-2 3 11 16,-1-2 9-16,-2 2-10 0,-3 0-12 0,2 0-22 16,-2 0-26-16,4 0-13 15,-1 0-17-15,4 0-8 0,2 0 18 0,-1 0-19 16,3 0-17-16,-1 2 14 0,1-2-4 16,-3 3-9-16,1-2-11 0,-1 1 17 15,-1-2-33-15,-1 2 19 0,-2-2 63 16,0 0 9-16,-2 0 16 0,-2 0 7 15,0 0 3-15,0 0-4 0,2 0-22 16,3-4 13-16,-5 0-26 0,3 0 24 16,-1-1 27-16,2-1-18 0,-3 2-3 0,2-1-17 15,1 3 0-15,2 0 6 16,1 0-3-16,-1 2 13 0,5 0 20 0,0 0-16 16,-1 0 15-16,0 0-9 0,2 0 12 15,0 2-9-15,0 0 10 0,0 0 2 16,0-1 17-16,3 1-17 0,-2 0 1 15,-3-2 1-15,1 2 19 0,-3-2 3 16,3 0-7-16,-2 0 1 0,1 0 6 16,-2 0 6-16,2-2-12 0,-2 0 3 15,0-1-20-15,-2-3 10 0,3 1-13 0,-2-2 14 16,-3 1-14-16,0 2 0 0,0-1 0 16,-2-1 0-16,-2 0 2 0,0 1 11 15,0-2-12-15,0 4 15 0,-4-2 7 16,0-2-6-16,-2 4 9 0,-4-3 13 15,4 1-39-15,-2 1-43 0,0-2 42 16,0 4 1-16,0-3 69 0,4 5-8 16,2 0-12-16,2 0-16 0,0 0-33 0,0 0-3 15,0 0-16-15,0 0-4 16,4 0 23-16,6 11 39 0,2 2 10 0,0 2 87 16,1 3-25-16,2-3-20 0,-2 0-17 15,-1-1-3-15,2-3 7 0,-2 0-23 16,-2-3 7-16,4-1 5 0,-2-2 1 15,3-1 35-15,11-4-16 0,10 0 29 16,8 0-26-16,1-2-13 0,-3-8-58 0,-6 2 4 16,-10 1 5-16,-7-1-2 0,-4 4-4 15,-4-1-9-15,-3-1 0 16,0-2 19-16,-2 0 6 0,2 1-12 0,-6-3 9 16,-2 1-35-16,0 0-19 0,-2-4-58 15,-8 4 10-15,0-1 28 0,-3 3-5 16,1 3-4-16,-1 1-7 0,0 3-15 15,3 3-14-15,-6 14 29 0,2 16-6 16,1 17 61-16,2 11 24 0,7 5 18 0,2 1-10 16,2-1-13-16,-2 1 12 15,-6-1-31-15,-5 1 0 0,-9-1 16 0,-8 0-16 16,-10-5 0-16,-2-6-35 0,-1-9-78 16,9-11-22-16,9-16 9 0,11-8-3 15,4-4 28-15,0-3 79 0,2-4 22 16,-4 0 100-16,6-1 20 0,0-11 28 15,6-8 0-15,0-12-61 0,17-11 42 16,15-7-27-16,6-4-63 0,7 3-37 0,-4-2-2 16,7-5 0-16,1-2-22 0,-2-1-68 15,-3 0-32-15,3 4 35 16,-1 5 13-16,-7 5 19 0,1 7 39 0,-12 9 16 16,-10 11 0-16,-4 4 20 0,-4 5-17 15,-2 0 7-15,-1 3 19 0,0-1 10 16,-5 6 74-16,-2 1 70 0,0 2-39 15,0 0-71-15,0 0-73 0,-6 2-13 16,-4 5 13-16,-2 6 7 0,-3 1 92 0,2 3-23 16,3 3-25-16,6-1-3 15,4 2 5-15,0 0-2 0,16 0-29 0,14 1 41 16,17-4 51-16,7-7 43 0,4-4-65 16,2-7-55-16,-5 0-15 0,2-7-20 15,1-2-2-15,-5-1-23 0,-5 0-59 0,-5-3-81 16,-5 0-140-16,-8 0-98 15,-7-3-152-15,-6 3-205 0,-9 4 19 0</inkml:trace>
  <inkml:trace contextRef="#ctx0" brushRef="#br0" timeOffset="281322.7825">16364 18054 153 0,'0'0'170'0,"0"0"-33"15,0 0 98-15,0 0-37 0,0 0-22 16,0 0-52-16,0 0-39 0,0 0-30 16,6-14-32-16,-4 9 3 0,0 2 10 15,0 0-4-15,-2 1 14 0,2-2 3 16,0 3-17-16,0-1-3 0,-2 0 4 15,2 0 3-15,0-2-33 0,-2 2 49 16,0 2-16-16,0 0-7 0,0-2 4 0,0 0-14 16,0 1 4-16,0-3-7 15,2 0-15-15,-2-2 1 0,0 2 21 0,0 1 55 16,0-4 6-16,0 2-48 0,0-1-35 16,-2-1-1-16,-2 1 65 0,-2-2-65 15,-2 4-10-15,-4-4-22 0,2 3-4 16,-2-3-22-16,-4 3-7 0,-5-1-36 15,-11 2 39-15,-9 4 1 0,-3 0 5 16,4 4 4-16,6 3 26 0,13 1 13 16,4-1 10-16,4-2 3 0,1 3 11 0,-1 3 12 15,2 2-23-15,5 0-13 0,4 5 9 16,2 5 4-16,4 6 45 0,17 5 20 16,9 0 10-16,6-1 3 15,0-5-20-15,-4-3 4 0,1-4 16 0,-7-2-14 16,-2-4 27-16,-10-3-3 0,-1 0-59 15,0-2 10-15,0-1-38 0,-1 0 1 16,-3 1 6-16,-2-5-7 0,-3 1-1 0,-4-2 0 16,0-1 0-16,0-3 2 0,0 0 23 15,0 0 8-15,0 2 22 0,-7 1 48 16,-1-1 23-16,-5-1-30 0,2 2-25 16,-4-2 9-16,0-1-9 0,0 0-70 15,-4 0 9-15,3 0-7 0,-4 0-3 16,5 0 0-16,-3 0-105 0,-2 0-66 0,6 0 7 15,-5 0 25-15,9 0-13 16,1 0-68-16,0-1-10 0,2-2-1 0,2 2 62 16,4 1 6-16,1-2 66 0,0-1 22 15,0 1-46-15,6 2-159 0,5 0-167 16,-4 0 133-16</inkml:trace>
  <inkml:trace contextRef="#ctx0" brushRef="#br0" timeOffset="281634.0184">16900 18086 1072 0,'0'0'325'0,"0"0"-165"16,0 0-89-16,0 0-22 0,0 0 35 16,134-49 17-16,-102 44-72 0,-9 2-29 15,-8 3-22-15,5 0-37 0,0 0-61 16,0 3-88-16,-8 5-27 0,-8 1-185 15,-4 0-193-15</inkml:trace>
  <inkml:trace contextRef="#ctx0" brushRef="#br0" timeOffset="281822.6546">16826 18265 938 0,'0'0'427'16,"0"0"-248"-16,0 0-140 0,0 0 48 15,0 0 95-15,0 0 62 0,0 0-4 16,121-17-72-16,-63 7-59 0,-6-2-34 15,-3 5 31-15,-11 3-70 0,-10 2-36 16,-5 0-35-16,-6 2-10 0,-2-2-110 16,5 2-32-16,-2 0-75 0,4 0-47 0,-6 0 4 15,-1 0 44-15,-2 2-12 0,-2-2-187 16,-5 0-16-16</inkml:trace>
  <inkml:trace contextRef="#ctx0" brushRef="#br0" timeOffset="282391.8866">17932 18052 352 0,'0'0'642'0,"0"0"-423"16,0 0-197-16,0 0-2 0,0 0 84 0,0 0 91 15,0 0 23-15,0 0-26 0,0 0-1 16,0 0-61-16,6 88-36 0,-12-72-26 16,2-3-17-16,-5 0 1 0,3-1 0 15,1-2-4-15,-1-3-25 0,0-2 12 16,2-2-3-16,-4 0 17 0,-2-1-1 16,4-2 16-16,-4 0 7 0,1 0-42 15,-4-5 28-15,5-1-28 0,-3-2 6 0,3-3-28 16,-1-1-7-16,1-3-55 0,6 0-31 15,-3 0 18-15,5-3-22 0,0 1 74 16,0 0-16-16,9-2 31 0,2 2-5 16,1 0 6-16,3 1 0 0,7 3-7 15,0-4-35-15,12 1 4 0,7 1 36 16,-1 1-11-16,-4 4-16 0,-10 5 6 16,-9 3-3-16,-4 0-19 0,5 0 26 0,-1 2-114 15,9 0-149-15,-4 0 39 16,-1 0-53-16,0 0 29 0,-2 2-3 15,-2 0-297-15,-6-2 94 0</inkml:trace>
  <inkml:trace contextRef="#ctx0" brushRef="#br0" timeOffset="282686.4142">18681 17513 136 0,'0'0'815'0,"0"0"-554"0,0 0-160 0,-76 123 12 15,57-78 63-15,6 3 16 0,0 9 38 16,3-2 36-16,2 9-75 0,3-1-7 16,-1 1-91-16,2-5-28 0,4-3-46 15,0-11-19-15,2-4 0 0,6-6 0 16,2-9-30-16,1-8 29 0,0-5-12 0,0-3-9 15,1 0-72-15,8-1-90 0,-2 3-3 16,5-6-47-16,1-5 17 0,8-1-10 16,2-6 28-16,6-14 13 0,-4-7-45 15,-6-7-336-15</inkml:trace>
  <inkml:trace contextRef="#ctx0" brushRef="#br0" timeOffset="283281.9881">18890 17808 310 0,'0'0'596'0,"0"0"-345"16,0 0-147-16,0 0-29 0,0 0 26 15,0 0 26-15,0 0 0 0,0 0-42 16,0 0-61-16,0 0-24 0,-12 7 0 16,10 18 150-16,2 9 109 0,0 3-100 15,0-3-10-15,8-7-101 0,-4-8 7 0,0-5-20 16,0-1-9-16,0 1 45 16,2-1-71-16,-2 0 0 0,5 0 2 15,0-5 11-15,-3-2-13 0,0 0 0 16,-1-4 0-16,-1-2-64 0,-2 0-10 0,2 0 44 15,-2 0 27-15,5 0-12 0,-1-7 14 16,3 0 0-16,1-6-28 0,0-1-94 16,4 2 10-16,-6-1 39 0,0 4 19 15,1 1-14-15,2 4 27 0,-3 3-16 16,0 1-20-16,2 0 26 0,6 0 52 0,1 3 114 16,1 5-20-16,1 1 55 0,4 3-10 15,-2-2-61-15,2 1 15 0,-4-5-15 16,3 1 5-16,-6-5-12 0,1 3 26 15,0-5-30-15,0 0-3 0,3-7 42 16,-6 0 6-16,4-3-13 0,-6-2-10 16,-4 2-13-16,-1-4 7 0,0-3 15 15,-3 0-35-15,-4-2-28 0,0-2 34 16,0-4-69-16,0 4 11 0,-2-4-11 16,-7 2-37-16,2 4-23 0,-1-2-101 0,0-1-52 15,-1 5 15-15,0 2-58 0,5 1 11 16,0 7-32-16,2 1 24 0,0 6-3 15,-2 0-79-15,2 0 6 0,-3 8-326 16,1 0 81-16</inkml:trace>
  <inkml:trace contextRef="#ctx0" brushRef="#br0" timeOffset="283762.1701">19906 17786 176 0,'0'0'613'0,"0"0"-359"16,0 0-143-16,0 0-20 0,0 0 26 15,0 0 17-15,0 0-46 0,0 0-7 16,0 0-29-16,0 0-50 0,-38-41-2 16,23 38-52-16,-6 3 52 0,4 0 0 15,0 0 1-15,6 0 58 0,3 3-59 0,2 6-3 16,0-1-40-16,4 3 11 16,2 2 9-16,0 3 10 0,3-1 13 0,8 5 13 15,1-1 23-15,5-1-35 0,1 0 1 16,-1 1 1-16,-2 1-3 0,-3-6 1 15,1 6-1-15,-4-4 0 0,-3 0 0 16,-2-1 0-16,-2-2 7 0,-2 2 38 16,0-4-23-16,0 0-21 0,-2-2 83 15,-6-2 10-15,0 0-3 0,-4-1-20 16,2 1-6-16,-5 1 3 0,-2-2-55 0,0-1-13 16,-2 2 0-16,2 0-77 0,-5-6-49 15,6 6 19-15,-1-6-43 0,-2 3-38 16,0-1-34-16,-1-3-19 0,0 0-313 15,4 0-11-15</inkml:trace>
  <inkml:trace contextRef="#ctx0" brushRef="#br0" timeOffset="284061.4576">20263 17361 1064 0,'0'0'231'0,"123"25"-114"16,-49 3 69-16,-3 10 90 0,-4 5 61 15,-7 8-13-15,-13 5-69 0,-11 4-53 16,-12 3 67-16,-12 7-145 0,-8-4-57 15,-4 1-7-15,-16-1 29 0,-14 0-80 16,-17-2-9-16,-17 6-72 0,-13-4-106 16,-12 1-78-16,-6-1-81 0,-7-7-160 15,0-17-162-15,26-16-126 0</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2T04:16:57.981"/>
    </inkml:context>
    <inkml:brush xml:id="br0">
      <inkml:brushProperty name="width" value="0.05292" units="cm"/>
      <inkml:brushProperty name="height" value="0.05292" units="cm"/>
      <inkml:brushProperty name="color" value="#002060"/>
    </inkml:brush>
  </inkml:definitions>
  <inkml:trace contextRef="#ctx0" brushRef="#br0">7754 11942 200 0,'0'0'200'0,"0"0"-195"0,0 0 221 0,0 0 50 16,0 0-217-16,0 0 98 0,9-42 13 15,-9 36 135-15,0 1-48 0,0-1-142 0,0 0-73 16,0 1-39-16,0-2 128 16,0 2 7-16,0-1-70 0,0-2 57 0,0 2 40 15,0-1-86-15,0 0 6 0,0-1-36 16,0 2 10-16,0 0 40 0,0 0-10 16,0 3-25-16,0-1 15 0,0 2 11 15,0 0 29-15,0 2-22 0,0 0-97 16,0 0-11-16,0 0-115 0,0 0-60 0,2 4-29 15,2 7 215-15,1 3 210 0,-1 2-47 16,-1 5-30-16,2 1-58 0,-1-1-28 16,0-1-45-16,-2-2 44 0,0 1 8 15,4-3-19-15,-4-1-14 0,0 0 4 16,0-2-20-16,-1 0-1 0,2 3-3 16,-1-3-1-16,-2-1 4 0,2 0 1 15,0-1-3-15,-2-2 18 0,1 1-20 0,-1-1-31 16,3 1-87-16,-3-2-16 15,2-1 15-15,0 3-61 0,0-3-9 0,0 4-46 16,3-4-51-16,-3 1-200 0,3-1-228 16,-1-1-217-16</inkml:trace>
  <inkml:trace contextRef="#ctx0" brushRef="#br0" timeOffset="317.741">7566 11872 257 0,'0'0'888'0,"0"0"-125"0,0 0-202 16,0 0-256-16,0 0-103 0,0 0-125 15,0 0-72-15,0 0 19 0,0 0 17 16,137-109 0-16,-89 99-41 0,1 4 0 16,-5 6-29-16,-11 0 23 0,1 7-23 15,-8 4-54-15,-7 0-300 0,-6-4-515 0,-9-3-495 16</inkml:trace>
  <inkml:trace contextRef="#ctx0" brushRef="#br0" timeOffset="51081.5866">19997 8415 165 0,'0'0'46'0,"0"0"-46"15,0 0-2-15,0 0 0 0,0 0-44 0,0 0-1 16,-2-10-12-16,2 10 4 0</inkml:trace>
  <inkml:trace contextRef="#ctx0" brushRef="#br0" timeOffset="59750.2398">14813 11734 466 0,'0'0'303'16,"0"0"-119"-16,0 0 97 0,0 0-72 16,-5-16-35-16,5 15-45 0,0-2-83 0,0 3-46 15,0 0-110-15,0 0-19 0,3 0-111 16,-1 0-87-16,-2 0 38 0,3 0 85 15,-1 0 52-15,-2 0 20 0,2 0 13 16,0 0 53-16,0 0 42 0,-2 0 24 16,2 3 0-16,-2-1 0 0</inkml:trace>
  <inkml:trace contextRef="#ctx0" brushRef="#br0" timeOffset="69865.1523">18491 11388 15 0,'0'0'40'0,"0"0"-38"0,0 0-2 16,0 0 0-16,-9 0-4 0,4 0-49 16</inkml:trace>
  <inkml:trace contextRef="#ctx0" brushRef="#br0" timeOffset="74385.8763">19762 11208 139 0,'0'0'4'16,"0"0"18"-16,0 0-22 0,0 0-53 15,0 0-59-15</inkml:trace>
  <inkml:trace contextRef="#ctx0" brushRef="#br0" timeOffset="75354.0931">22152 11056 101 0,'0'0'284'0,"0"0"78"0,0 0-165 16,0 0 97-16,0 0-294 0,0 0-45 15,0 0-93-15,0 0-137 0,0 0-173 0,0 0 158 16</inkml:trace>
  <inkml:trace contextRef="#ctx0" brushRef="#br0" timeOffset="79820.132">18593 12671 117 0,'0'0'356'16,"0"0"-211"-16,0 0-139 0,0 0 113 16,0 0 215-16,0 0 167 0,0 0-90 15,0-7-33-15,0 6-113 0,3-2-77 16,-3 3-45-16,0 0-14 0,0-2-19 15,0 2-25-15,0 0-46 0,2 0-39 0,-2 0-51 16,0 0-5-16,2 0-18 0,-2 0 9 16,0 0 0-16,0 0 7 0,0 0-19 15,0 0-37-15,0 0-50 0,0 0-71 16,0 0-16-16,0 0 9 0,0 0-60 16,3 0-29-16,-3 0-23 0,0 0 12 15,0 2 65-15,0 1 132 0,0-2 22 16</inkml:trace>
  <inkml:trace contextRef="#ctx0" brushRef="#br0" timeOffset="85205.2031">7699 13004 7 0,'0'0'33'0,"0"0"-33"0,0 0 2 0,0 0 4 0,0 0 166 16,0 0 118-16,0-31 111 0,0 29-318 15,0 2-83-15,0 0-72 0,0 0-118 16,0 0-74-16,0 0-46 0</inkml:trace>
  <inkml:trace contextRef="#ctx0" brushRef="#br0" timeOffset="89993.7558">18717 14076 749 0,'0'0'191'0,"0"0"-191"0,0 0-606 0,0 0 290 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37:12.897"/>
    </inkml:context>
    <inkml:brush xml:id="br0">
      <inkml:brushProperty name="width" value="0.05292" units="cm"/>
      <inkml:brushProperty name="height" value="0.05292" units="cm"/>
      <inkml:brushProperty name="color" value="#FF0000"/>
    </inkml:brush>
  </inkml:definitions>
  <inkml:trace contextRef="#ctx0" brushRef="#br0">15157 6536 55 0,'-2'0'46'16,"0"0"-13"-16,-1 0-4 0,1 0 20 16,0 0 3-16,2-2 13 0,-2 2 7 15,2-2 6-15,-2 2-12 0,2-1-1 16,-3 1-23-16,2-2-3 0,-1 0-26 15,0 2 0-15,0-2 17 0,2 2-4 0,-2-2-10 16,2 2 7-16,0 0 13 0,0 0 3 16,0 0-7-16,0 0-15 0,0 0-16 15,0 0 1-15,0 0-2 0,2 0-28 16,2 0 28-16,-1 2 10 0,6 4 81 16,9-1 10-16,5 5 42 0,13-3-32 15,15 3-56-15,9-7 20 0,1-3-36 16,3 0-10-16,-5 0-9 0,1 0-20 0,-1-3-1 15,-4-2-1-15,-2 0-1 16,-6 3 3-16,-3 0 0 0,-1-3-140 16,-7 1-13-16,0 0-94 0,-6 0 32 0,-8-1 23 15,-8 1-82-15,-8 1 68 0</inkml:trace>
  <inkml:trace contextRef="#ctx0" brushRef="#br0" timeOffset="1366.0239">14877 5875 33 0,'0'0'29'0,"0"0"-13"16,0 0 7-16,0 0-10 0,0 0 0 15,0 0 3-15,0 0 4 0,0 0-17 16,0 0 17-16,-25 0-1 0,25 0 8 0,0 0-5 15,0 0 1-15,0 0 3 0,2 0 10 16,-2 0 3-16,2 0 0 0,0 0-3 16,0 0-6-16,-2 0-27 0,2 0-1 15,-2 0-2-15,2 0-2 0,-2 0-14 16,0 0-1-16,0 0 4 0,0 0 10 16,0 0-13-16,0 0 12 0,0 0-12 15,0 0 13-15,0 0-13 0,0 0 12 0,2 0-9 16,-2 0 12-16,2 0 0 0,-2 0 1 15,2 0 1-15,-2-1 2 0,0 1 14 16,0 0 2-16,2-4-6 0,-2 4-12 16,0-2-1-16,0 2 13 0,0 0 7 15,2 0-4-15,-2-2 4 0,0 2-4 16,0 0 0-16,0 0 7 0,0 0 10 16,0 0 0-16,0 0-14 0,0 0-3 15,0 0-13-15,3 0 0 0,-3 0-2 16,0 0 0-16,5 0-1 0,-1-2-1 0,2 0-12 15,0-3 13-15,0 5 14 0,-1-5 21 16,1 3-35-16,-2 1-3 0,1 1 1 16,-1 0-11-16,0 0 0 0,-2 0 10 15,3 0-20-15,-1 0 0 0,0 0 22 16,0 0-12-16,4 0-13 0,2 0 16 16,0 0 9-16,0 5 1 0,8-2 0 0,-2-1 17 15,4 1-1-15,3 1 23 16,5 0 10-16,8-3-16 0,8 2 6 0,2-2-13 15,-1-1-11-15,-4 0-14 0,-5 0 26 16,0 0-26-16,0 0 21 0,0 0-19 16,3 0 20-16,-1 0-1 0,0 0-21 15,3 0 21-15,-5 0-3 0,-1-4 7 16,-1 3 0-16,0-3-25 0,-2 0 29 16,-4 1-29-16,-5 3 22 0,-1-2-6 15,-8 2-17-15,-2 0 0 0,6 0 0 0,-3 0-29 16,4 0 25-16,-4 0 8 0,-3 0-17 15,2 0 13-15,-4 0-23 0,-2 0 3 16,-2 0-48-16,1 0-36 0,0 5-27 16,-3 1 11-16,-4 1-57 0,0 1 21 15,0-3-56-15</inkml:trace>
  <inkml:trace contextRef="#ctx0" brushRef="#br0" timeOffset="4028.3182">15310 4691 3 0,'0'0'92'0,"0"0"-50"0,0 0-16 16,0 0-3-16,0 0-4 0,0 0-2 15,0 0-14-15,0 0 13 0,0-3-14 0,0 3 2 16,0 0-3-16,0 0 0 0,0 0-1 16,0 0 0-16,0 0 0 0,0 0 1 15,0 0 0-15,0 0 2 0,0 0 17 16,0 0-1-16,0 0 4 0,0 0 3 16,0 0 7-16,0 0 13 0,0 0 6 15,0 0 0-15,0-2 0 0,0 2-3 16,0 0-13-16,0 0-10 0,2 0-23 15,0-1 27-15,0 1-17 0,0-2-12 16,-2 2 1-16,5 0 11 0,-3 0-12 0,0-2 0 16,0 2-1-16,5 0-12 0,1 0 10 15,2 0 2-15,6-2 13 0,0 0 3 16,4 2 14-16,1 0 6 0,0 0-14 16,-2 0-22-16,3 0 0 0,-6 0 0 15,4 0 0-15,-6 0-18 0,1 2 17 0,2 0-12 16,-2-2 13-16,-3 4 20 15,4-3-20-15,-4 1-10 0,4 2 10 0,-2-1 1 16,-1-3 2-16,2 1-2 16,0 1 1-16,-3 0-2 0,4 1 0 0,-2-3 7 15,-4 2 9-15,6-2-2 0,-6 0-14 16,-2 3-2-16,1-3-11 0,-3 0 13 16,-1 0 12-16,-3 0-12 0,0 0-2 15,-2 0 2-15,0 0 1 0,2 0 2 16,-2 0 13-16,0 0 1 0,0 0-4 0,0 0-10 15,0 0 10-15,0 0-13 16,0 0 0-16,0 0-2 0,0 0-11 0,0 0 0 16,0 0-4-16,0 0-5 0,0 0-5 15,0 2-5-15,0 1-53 0,0 0-75 16,0 2 20-16,0 3 75 0,-2-3-46 16,0 3 26-16,0-1-81 0</inkml:trace>
  <inkml:trace contextRef="#ctx0" brushRef="#br0" timeOffset="5222.1272">16541 5487 88 0,'0'0'157'0,"0"0"-112"0,0 0-42 0,0 0-3 15,0 0-19-15,0 0 8 0,0 0 11 16,0 0 38-16,0 0-37 0,-14-11 34 16,14 9-6-16,0 2-25 0,0 0-2 15,0 0-2-15,0 0 0 0,0 0 0 16,0 0 2-16,0 0 21 0,0 0 3 16,0 0 3-16,0 0-16 0,0 0-13 15,0 0-16-15,0 0-4 0,0 0-2 0,0 0 5 16,0 0-2-16,0 0-17 0,0 0-13 15,0 0 0-15,0 0 0 0,0 0 7 16,0 0-17-16,0 0-28 0</inkml:trace>
  <inkml:trace contextRef="#ctx0" brushRef="#br0" timeOffset="5811.7236">19193 5487 397 0,'0'0'68'16,"0"0"-68"-16,0 0-29 0,0 0-105 0,0 0 27 15,0 0 51-15,0 0 14 0,0 0-30 16,0 0 47-16</inkml:trace>
  <inkml:trace contextRef="#ctx0" brushRef="#br0" timeOffset="6861.2303">19227 6619 30 0,'0'0'75'16,"0"0"-56"-16,0 0-19 0,0 0-13 16,0 0-30-16,0 0-25 0</inkml:trace>
  <inkml:trace contextRef="#ctx0" brushRef="#br0" timeOffset="59342.8791">17049 11226 24 0,'0'0'78'0,"0"-3"-45"0,0 1 3 16,2-1 3-16,2-1 10 15,0 0 9-15,1 0 4 0,-2 0 7 0,4 0-14 16,-4 3-16-16,0-2-19 0,0 2 3 16,-1 1-10-16,-2 0-12 0,0 0 12 15,0 0 3-15,0 0-12 0,0 0 18 16,0 0-2-16,0 0 3 0,0 0-7 0,0 0-13 16,0 0 1-16,0 0-2 15,0 0-2-15,0 0 0 0,0 0-4 0,0 0-12 16,0 0-3-16,0 0-7 0,0 0-49 15,0 0-33-15,0 0-45 0,2 0 42 16,3 0 49-16,-3 0-78 0</inkml:trace>
  <inkml:trace contextRef="#ctx0" brushRef="#br0" timeOffset="60150.867">16420 13926 72 0,'0'0'107'16,"0"0"-71"-16,0 0-36 0,0 0-3 15,0 0 1-15,0 0 0 0,0 0-2 16,0 0-9-16,0 0-3 0,0 0 3 16,-8 0 11-16,10 0-15 0,0 0 14 15,0 0-13-15,0 0 3 0,0 0 11 16,-2 0 1-16,3 0 0 0,-3 0-22 0,0-5-61 16</inkml:trace>
  <inkml:trace contextRef="#ctx0" brushRef="#br0" timeOffset="61160.3514">20898 13276 63 0,'0'0'72'0,"0"0"-33"15,0 0-3-15,0 0-7 0,0 0 0 16,0 0 7-16,0 0-3 0,0 0-4 15,0 0 1-15,0 0-8 0,-28 13 11 0,28-13 9 16,0 0 11-16,0 2 9 16,0-2 0-16,0 0-4 0,0 0-6 0,0 0-3 15,0 0 13-15,0 0 7 16,0 0-4-16,0 0-26 0,0 0-20 0,0 0-6 16,0 0 1-16,0 0-11 0,0 2 10 15,0-2-10-15,0 0 0 0,-2 0 1 16,0 2 9-16,0-2-11 0,0 2-1 15,-2-1-1-15,-1 1 0 0,1-2 1 16,0 2 0-16,4-2-1 0,-3 0 0 16,3 0-3-16,0 0-20 0,0 0-19 15,0 0-27-15,0 0-2 0,0 0-11 0,0 0 1 16,0 0-1-16,-2 0-22 0,0 0-82 16,-2 0 7-16,0 0 32 0</inkml:trace>
  <inkml:trace contextRef="#ctx0" brushRef="#br0" timeOffset="63444.1458">17519 11137 38 0,'0'0'121'0,"0"0"-40"16,0 0 24-16,0 0 2 0,0 0-61 15,0 0-14-15,0 0 14 0,0 0 6 16,0 0-16-16,-26-23-13 0,26 21 13 0,-2 0 3 15,2 2-6-15,0 0-7 0,0 0-10 16,0 0-13-16,0 0 10 0,-2 0 0 16,2 0 0-16,0 0 4 0,-2 0-4 15,2 0-11-15,0 0-1 0,0 0-1 16,0 0 0-16,0 0 2 0,0 0 14 16,0 0-12-16,0 0 12 0,0 0-3 15,0 0 6-15,0 0 4 0,0 0 3 16,0 0-3-16,0 0-10 0,0 0 0 15,0 0 0-15,0 0 0 0,0 0 4 0,0 2 61 16,4 4-20-16,2-2-12 0,2 0 6 16,5 2 0-16,4-2 20 0,4-1 6 15,12 1-10-15,12-4 13 0,7 0-29 16,1 0 7-16,-2-1-27 0,-3-5 14 16,4 0-1-16,-4 2 10 0,-1-3-16 15,-5 5-22-15,-3-3 9 0,-9 3-15 16,-8 2-11-16,-4-3-1 0,-8 3-1 0,1-2 2 15,2 2-19-15,-3-2 6 0,-3 2 13 16,-5 0 3-16,-2 0 16 0,0 0 1 16,0 0 9-16,0 0 4 0,0 0-4 15,0 0-7-15,0 0-9 0,0 0-13 16,0 0 0-16,0 0-77 0,-4 0-34 16,-1 0-41-16,-1 0-17 0,-2 0-36 15,-1 0 6-15,2 4-35 0,1 1 29 16,0 0 35-16,-1 0-42 0,2 0-10 15,-3 0 43-15</inkml:trace>
  <inkml:trace contextRef="#ctx0" brushRef="#br0" timeOffset="65863.6231">18868 11442 116 0,'0'0'72'16,"0"0"-10"-16,0 0-33 0,0 0 24 0,0 0 54 15,0 0 24-15,0 0-37 16,0 0-25-16,0 0-1 0,-36-23-3 0,36 23-3 16,-2 0 10-16,2 0 9 0,0 0-12 15,0 0-20-15,0 0-17 0,0 0-6 16,0 0-6-16,0 0-7 0,0 0 0 15,0 0-11-15,6 11 53 0,2 1 27 16,8 6 25-16,0 11-16 0,8 11-3 0,2 8-26 16,-1 0-30-16,1-1 4 15,-6-1 16-15,6 1-13 0,0 6-17 0,-5-2-19 16,0 1 26-16,-2-1-29 16,-1-1-1-16,-2-1 0 0,-6-4 1 0,1-6 12 15,-4-4-1-15,-1-7-11 0,-2-10-1 16,-1-4 0-16,3-3 0 0,-4-1-2 15,0 1 1-15,2-2-14 0,-1-3-20 16,-1-2-23-16,-2 0-18 0,0-2-1 16,0-2 13-16,0 0 6 0,0 0 4 0,0 0-1 15,-2 0-41-15,-7 0-63 0,0-6-16 16,-3 1 30-16,-1-1 15 0,-2 0 37 16,-1-2 9-16,-2 3-6 0,-3-2-49 15,0-2 19-15,-2 1 46 0,-1 1 33 16,0 0 25-16,6-1 1 0,-6 1-23 15,5-4-10-15,-5 4 13 0,4-1 36 16,-4 1 0-16,3-1 0 0,0 1 0 16,4 0 3-16,-3 2 59 0,10 1-3 0,0 2-13 15,0-2 6-15,6 4 23 0,2 0 23 16,2 0-20-16,0 0-29 0,0 0-26 16,0 0 3-16,6 4 42 0,6 4 33 15,-2 2 46-15,3 0-17 0,4 0 4 16,0 1 6-16,-1 3-3 0,4-3-37 15,0 1 1-15,0 1-23 0,2 0 0 16,-1-1-3-16,2 0 0 0,0-1-7 16,1 0-3-16,-1-3-17 0,0 0-18 0,-3-2-8 15,-1-2-21-15,-6-3 12 16,6-1 4-16,-8 0 12 0,0 0 22 0,1 0 11 16,-2-5 6-16,1-2 6 0,-3-4-6 15,5-2-20-15,-4 0-12 0,-1-3-10 16,-4-1-24-16,2 0 0 0,2-3-2 15,-2 3-1-15,-2-1-25 0,0-2-77 0,-2 0-101 16,0-2-48-16,-2-1-93 16,0 1-35-16,0-1-86 0,0 2-17 0</inkml:trace>
  <inkml:trace contextRef="#ctx0" brushRef="#br0" timeOffset="66617.7674">16892 12225 126 0,'0'0'144'0,"0"0"-4"16,0 0-62-16,0 0 20 0,0 0-26 15,0 0 3-15,0 0-7 0,0 0-6 16,0 0-16-16,-4-29-27 0,4 29-19 15,0 0-1-15,0 0 1 0,0 0 1 0,0 0 2 16,0 8 27-16,-2 6 54 0,0 14 73 16,-6 12-7-16,2 8-14 0,-2 7-38 15,0 2-1-15,-3-2-6 0,0 3 13 16,5 0-13-16,-5-2-36 0,2 2-6 16,-3 0-48-16,-1-1 1 0,1-2 2 15,-4 2-4-15,2-6-11 0,-1-1-22 16,0-4-44-16,0-4-27 0,-4-1-13 0,4-4-10 15,3-11-29-15,-2-6-36 16,5-8-4-16,4-4 27 0,-3-1 38 0,-1-1 30 16,-2 2-3-16,4-6-92 0,0 0 37 15,0-2-18-15</inkml:trace>
  <inkml:trace contextRef="#ctx0" brushRef="#br0" timeOffset="66929.0251">16495 13070 205 0,'0'0'229'0,"0"0"-83"16,0 0-18-16,0 0 2 0,-8 114 33 16,8-71 39-16,10-2 13 0,0-5-43 15,3-3-32-15,2-9-26 0,-6-2-56 16,1-9 23-16,1-2-58 0,-3 0-20 0,4 1 20 15,-2 0 6-15,3-7 10 0,-3-1-6 16,-3-4 22-16,0 0 35 0,7-7 11 16,-2-7-17-16,3-7-52 0,4-5-17 15,0-7-15-15,1 0-35 0,-6 9-36 16,-1-1-52-16,4-2-85 0,-2 0-9 16,4 3-4-16,-8 5-62 0,-1 7-37 15,3-1 63-15,2 0 9 0,-1 1-32 0,0 4 33 16</inkml:trace>
  <inkml:trace contextRef="#ctx0" brushRef="#br0" timeOffset="68289.7837">20469 14134 58 0,'0'0'215'0,"0"0"-98"0,0 0-107 16,0 0-10-16,0 0-52 0,0 0-17 15,0 0 30-15,0 0 39 0,0 0 11 16,-11-4 90-16,11 4 17 0,0 0-4 16,0 0-23-16,0 0-23 0,0 0-12 15,0 0 3-15,0 0 6 0,0 0-16 0,0 0-20 16,0 0 0-16,0 0 7 16,0 0 10-16,0 0 3 0,0 0-10 0,0 0-20 15,2 0-17-15,5 0 44 0,1 0 19 16,7 4-10-16,0-1 1 0,7-1-30 15,1 2-3-15,17-2-20 0,4 0 10 16,8-2 10-16,-1 2 12 0,1-2 14 16,-1 2 0-16,7-2-13 0,3 0 3 15,5 0 19-15,1 0 4 0,2 0 39 16,1 0 71-16,-6 0-56 0,-5 0-54 0,-3 0-11 16,-8 1-21-16,-5-1-17 0,-11 0-12 15,-12 0 2-15,-2 0-2 0,-6 0-1 16,-1 0 2-16,0 0-1 0,-3 0 12 15,-6 0 10-15,-2 0 28 0,0 0 30 16,-2 0 22-16,-8-3-35 0,-3-1-62 16,-3 0-6-16,0 0-3 0,-1 1-29 15,3 1 9-15,0 0 4 0,2-1-42 0,1 3-123 16,2-2-23-16,1 2-43 0,2 0-7 16,-3 0-61-16,1 0-90 0,-3 0 24 15,2 0 6-15</inkml:trace>
  <inkml:trace contextRef="#ctx0" brushRef="#br0" timeOffset="69212.8092">18620 11947 167 0,'0'0'88'16,"0"0"4"-16,0 0-47 0,0 0 14 15,0 0-10-15,0 0 13 0,0 0 3 16,0 0-3-16,0 0-13 0,0 0 6 16,-37-75 11-16,36 72-4 0,1 1-4 0,0 0-12 15,-2 0-7-15,2 0 7 0,0 2 19 16,0-1 3-16,0 1-3 0,-3 0-13 16,3 0-6-16,0 0-20 0,0 0-13 15,0 0-13-15,0 7 29 0,5 11 43 16,5 8 48-16,8 16 78 0,-2 8-16 15,6 5-10-15,-2 1-20 0,0-3 3 16,-1 1 10-16,0-2-85 0,0 1-31 0,3-3 25 16,-4-5-30-16,1-3-15 15,-2-1-16-15,-2-3-13 0,3-4 1 0,-8-5-2 16,-2-9 0-16,-4-4 0 0,0-4-18 16,2-1-10-16,-4 3-42 0,0-5-19 15,-2 1-42-15,0-7-16 0,0 1-34 16,0-2-28-16,-4-2 12 0,-6 0-39 15,0 0-33-15,-5-8-95 0,-2-5 13 16,-2-8-52-16</inkml:trace>
  <inkml:trace contextRef="#ctx0" brushRef="#br0" timeOffset="69623.9619">18376 12334 436 0,'0'0'196'15,"0"0"-108"-15,0 0-85 0,0 0-1 0,0 0 21 16,0 0 65-16,0 0 52 0,0 0 16 16,0 0-32-16,0 0-65 0,16-37-40 15,-4 24 4-15,-6-3 6 0,0 1 20 16,-4-2 10-16,2-1-4 0,-2-8-29 0,-2 4 26 15,2-4-29-15,-2 1 9 16,3 4-32-16,-3-1 1 0,0 0-2 0,2 2 4 16,0 0-5-16,0 5 2 0,0 0-3 15,3 3-9-15,-1 4 12 0,0-1 1 16,0 4-1-16,3 1-1 0,1 0-2 16,0 2-16-16,8 2 19 0,-2 0 3 15,-1 0 16-15,4 2 20 0,-2 6-16 16,0 1-10-16,0 3 1 0,-4-1-14 15,6 4 0-15,-5 0 0 0,-1 0 0 16,6 5 0-16,-4-1-1 0,1 0-34 16,2 2-91-16,-2 2-76 0,-4-2-42 0,3 1-14 15,-4 2-9-15,-3-7-95 0</inkml:trace>
  <inkml:trace contextRef="#ctx0" brushRef="#br0" timeOffset="70432.2741">18789 13845 65 0,'0'0'170'0,"0"0"-69"16,-129 52-46-16,87-35-42 0,-5 0 17 15,1-4-14-15,-6 2 49 0,3 1 46 16,3-4 0-16,-1 2-10 0,7-2 26 15,1 0 7-15,6-4-27 0,3 3-71 0,-2 0-3 16,5-2 22-16,-3 1-6 0,0 0-30 16,5-3-15-16,3-1 22 0,6 0 13 15,-2-1-7-15,2 4-8 0,-8-1-24 16,-6 1-23-16,-3 4 22 0,-6 2-12 16,-1-2-2-16,2 0 15 0,4-1 2 15,4-3 14-15,-2 1-16 0,3-3 0 16,-3 1 13-16,2 2-13 0,-3-2 0 15,9-1 0-15,0-1 13 0,7-1 0 16,0 0 17-16,-6 0-14 0,-1 2-3 0,-6 2-12 16,6-1-1-16,0-3 0 0,-2 2 1 15,3 0 2-15,-3-2 0 0,7 0-3 16,-2-2-26-16,6 1-27 0,0 0-34 16,3-3-24-16,-1 1-29 0,3 1-39 15,1-3-10-15,2 0 26 0,1 0-46 0,3-3 0 16,3-2-20-16</inkml:trace>
  <inkml:trace contextRef="#ctx0" brushRef="#br0" timeOffset="70881.1161">17410 13979 661 0,'0'0'316'0,"0"0"-121"16,0 0-172-16,0 0-23 0,0 0-55 15,0 0 55-15,0 0 49 0,0 0 68 16,0 0-6-16,0 0-43 0,-28 8-52 16,20 3-15-16,-3 0 19 0,-4 1 3 15,5 0 6-15,-5 5-10 0,-2-5 4 16,-1 5 23-16,-1-3-10 0,1 3-17 15,-2-2-6-15,1 3 7 0,2-1-18 0,2-2 14 16,1 3-13-16,-5 1-3 0,8-2 0 16,-5 2 0-16,3-2 1 0,6-3 3 15,1-1 9-15,-1-4-13 0,5 1 0 16,0-3 1-16,2 1 38 0,0-1-14 16,0 2-24-16,0-1 17 0,6-3 21 15,2 1-3-15,2 1 3 0,7-3 16 16,3 3-10-16,8-4 7 0,12-3-22 0,3 0-30 15,-1-3-48-15,-1-2 19 0,-5 2-20 16,0-2-6-16,-4 1-13 0,-5 3-59 16,-5-3-52-16,-8 4-3 0,-1-2-124 15,4 2 3-15,0 0 32 0,0 0-29 16</inkml:trace>
  <inkml:trace contextRef="#ctx0" brushRef="#br0" timeOffset="71861.4852">15729 15487 207 0,'0'0'824'0,"0"0"-381"16,0 0-257-16,0 0-125 0,0 0 34 16,0 0 70-16,0 0 27 0,119-41-40 15,-93 36-10-15,9 1-19 0,7 0-42 0,0-3-40 16,-8 5-37-16,-6-1-4 0,-11 1 0 16,0-2-23-16,0 1 4 0,7-3-1 15,-3 0 7-15,4 1-6 0,-7-3-16 16,5 0-17-16,-5-1-35 0,4-1-39 15,-5 1-40-15,0-1-35 0,-4-1-7 16,-1-1-6-16,1-1-14 0,-2-2-49 16,1-3 10-16,0-1-102 0,-4 4 1 15</inkml:trace>
  <inkml:trace contextRef="#ctx0" brushRef="#br0" timeOffset="72679.579">15947 12200 32 0,'0'0'140'16,"0"0"-65"-16,0 0 10 0,0 0 16 16,0 0 3-16,0 0-3 0,0 0-26 0,0 0-13 15,0 0 0-15,0 0-10 16,-13-96 3-16,11 94 14 0,-2 0-14 0,2 2-22 16,0 0-14-16,-3 0-2 0,3 0 15 15,-4 4-13-15,-1 6-18 0,-1 9 17 16,-5 11 51-16,-4 16 48 0,3 16 13 15,-2 6 36-15,4 9-10 0,0-1 19 16,-2 4 13-16,1-1-32 0,3-4-59 0,2-9 0 16,-4-5-52-16,8-4-24 0,-2-7-21 15,2-6 0-15,2-14-2 0,0-9 0 16,2-4-21-16,-2-6-25 0,-1 2-65 16,3-2-107-16,-1 0-59 0,-1-4-17 15,0-4 7-15,2-3-66 0,-3 0 58 16,0-2-107-16</inkml:trace>
  <inkml:trace contextRef="#ctx0" brushRef="#br0" timeOffset="73038.4959">15507 12454 170 0,'0'0'518'16,"0"0"-296"-16,0 0-56 16,0 0-130-16,0 0-34 0,0 0 30 0,0 0 95 15,0 0 39-15,0 0 4 0,0 0-31 16,0 0-122-16,62-83-16 0,-23 44 15 16,-1 0-13-16,-7 3 17 0,-3 5-17 15,-4 3 10-15,-6 2-13 0,-3 8 0 16,-5 7-2-16,-3 1-1 0,-1 0-17 15,1 4 20-15,-3 1-19 0,2 3-7 16,1 2-23-16,-1 0-6 0,3 4 16 0,-1 5 22 16,8 11 17-16,-2 9 0 0,0 8 25 15,6 7-24-15,-3 0-2 0,0 0 0 16,0-5-67-16,-5 0-43 0,6 2-78 16,-6-1-65-16,4-2 0 0,-2-4-101 15,-3-9 113-15</inkml:trace>
  <inkml:trace contextRef="#ctx0" brushRef="#br0" timeOffset="74615.604">17733 14997 78 0,'0'0'206'0,"0"0"-7"16,0 0-66-16,0 0-61 0,0 0 3 15,0 0 29-15,0 0 30 0,0 0 16 16,0 0-10-16,63-96-29 0,-52 85-33 16,-1-2-10-16,3-3-10 0,2 1-5 0,0 2-1 15,-1-1-13-15,6 1-10 16,-4 0-13-16,10-5-3 0,6 0-11 0,9-6-2 15,3 2 2-15,3-2 15 0,-3 5-17 16,1-2 3-16,1 2 26 0,10-5 13 16,3 0 7-16,5-1-4 0,1-1 7 15,6-3 7-15,2-1 12 0,7 1-35 16,-6-2 3-16,-2 7-37 0,-6 0-2 16,-6 4-16-16,-11 1-14 0,-5-3-103 15,-12 8-39-15,-12-1-6 0,-2 4 44 0,-11 4 37 16,2-1 32-16,2-1 32 15,-6-3-9-15,-3 4 26 0,-2-1 16 0,0 1 2 16,-8 1 0-16,-6 1 34 0,4-1-4 16,-4 0 7-16,-4 4-26 0,1-1 20 15,-2 0-1-15,2 2-30 0,-3 0 30 16,4 2-16-16,-6 0-16 0,4 0 23 16,-6 0-20-16,3 4-3 0,-3 0 0 15,0 1 0-15,0-1 20 0,-4 1-6 16,-2 2-12-16,3-1 9 0,-1-1-9 0,5 1 18 15,4-2 45-15,2 0 0 0,4 0-20 16,4-3 1-16,3 1-45 0,2-2-1 16,4 0-13-16,0 0 0 0,0 0-10 15,0 0-13-15,0 2-16 0,5 1 26 16,5-2 26-16,7 0 52 0,2 4 4 16,2-3-27-16,0-2-27 0,5 0 11 15,-3 0-12-15,1 0-1 0,1 0 26 16,4 0 10-16,12-7-1 0,8 2 34 15,4-2-1-15,-2 1 0 0,-5 0-10 0,-8 2 7 16,-5 4-10-16,-12 0-39 0,-6 0-16 16,-5 0 0-16,0 0-3 0,1 0-13 15,0 4 13-15,-7 2 1 0,-2 0-17 16,-2 1 19-16,0 5 0 0,-6 7 42 0,-16 9 45 16,-11 8-16-16,-5 3-38 15,-1-4-4-15,6-8-13 0,9-10-16 0,9-2 1 16,-1-2-1-16,-2 3 0 0,2 1-2 15,-6-3-21-15,8 2-54 0,1-2-82 16,0-5-68-16,7-3-32 0,1-1-17 16,3-3-109-16,0-2-25 0,0 0-50 15</inkml:trace>
  <inkml:trace contextRef="#ctx0" brushRef="#br0" timeOffset="83968.1866">16618 4077 64 0,'0'0'56'16,"0"0"-30"-16,0 0-7 0,0 0 4 16,0 0-10-16,-8-18-10 0,6 16 17 15,2-3 3-15,-3 3 0 0,1-2-4 16,2 0 30-16,-5 1-33 0,5 1 14 16,-3 0 35-16,2-2 3 0,1 3-64 15,-2-5-2-15,2 4-2 0,-2-4 16 16,0 3-15-16,2-1-1 0,-3-1 17 0,3 0-4 15,-1 2 16-15,-1-2-26 0,0 2 33 16,0-1-16-16,0 0 6 0,-1 0-7 16,1-2-2-16,0 3 2 0,-2-1 7 15,2 0-23-15,-6 0 37 0,7-1-24 16,-5 0 23-16,2-1-39 0,-1 1 39 16,-1-1-16-16,0-1-20 0,-3-1 13 15,2 0 33-15,-1-1-13 0,0 1-16 16,-2-2-7-16,-2 1-11 0,2-1 40 15,-3 1 2-15,-2-1-42 0,5-1 25 0,-5 3 6 16,2 0-4-16,0 0 7 0,-1-1-36 16,-2 4 2-16,2-3 10 0,-2 2-11 15,-2 0 4-15,1-1 15 0,-5 2-17 16,2 1 7-16,-4-1-10 0,-2 1 0 16,1 0 0-16,-5-1 0 0,-6 1-19 15,-7-2 18-15,1 1 2 0,0-1-1 16,-1 0 0-16,5 2 7 0,-2 1 12 15,-3-4-38-15,5 4 9 0,0-2 10 0,1-2 14 16,-1 6 6-16,0-3-10 0,2 0-10 16,0 0-12-16,-2 3 12 0,1-3 13 15,4 2 2-15,-1-2-14 0,0 2 9 16,6-1-9-16,8 1-2 0,2 2-5 16,3 0-20-16,-6 0 26 0,2 0-36 15,-5 0 33-15,4 0-23 0,-3 0 0 16,7 2 3-16,-3 1 20 0,2 1-13 0,-2 0 12 15,4 0 1-15,-4-1-16 0,0 1 15 16,0 2 1-16,-3-2 1 0,-5 3 2 16,-7 3 0-16,4-2 0 0,0-3 7 15,0 3-7-15,12-3 2 0,-10 3 0 16,3-1-1-16,0 0 2 0,-2-1-2 16,7 1 1-16,-4 1 0 0,4-1-1 15,1 3-1-15,5-2 0 0,2 2-4 0,0 1-41 16,4 0 25-16,-2 4 1 15,2-1-11-15,-4 5 40 0,4 1-10 0,0 0 33 16,-3 0-30-16,0 4 10 0,1-2-11 16,-3 0-1-16,-1-1 13 0,2 0-11 15,2-2-2-15,-2 0 16 0,0-2-17 16,4 0 0-16,0-2 34 0,-1 2-33 0,0-3 27 16,1-2-5-16,2-1-23 15,-3 0 3-15,1 1 0 0,-1-3 59 0,0 1-33 16,3 0-3-16,-2 2 25 0,0-4-49 15,-4 4 13-15,4-2-13 0,0 1 14 16,0 2-15-16,-4-1 18 0,4 2-18 16,-2-2 0-16,1 3 11 0,-2-1-12 15,1 0 0-15,-1 1 4 0,1-2-4 16,-4 1 0-16,4 1 0 0,1-1-1 16,-2-1 14-16,2 0-26 0,2-2 1 0,1 3 11 15,-2 0-17-15,3-3 18 0,-1 2 1 16,-5-1 0-16,2 1-1 0,3 2 1 15,-2 1 0-15,-3-1 15 0,2 4-14 16,1 1 11-16,0-1-12 0,-3 2 10 16,2-3-11-16,-1 1-13 0,4-2 13 15,-1-3-1-15,1 0 1 0,-4-1-1 16,7-1-28-16,-3 1 29 0,-1 0 18 0,1 2 47 16,0 3-39-16,2-3-9 15,-1 2 5-15,0-1-22 0,3-1-16 0,0 3 16 16,-2-3 20-16,2 3-20 0,0 2-13 15,0 1 13-15,-2-1 9 0,0 2-9 16,0 2 0-16,-4-2 0 0,4 2-3 16,0-2-10-16,0 4 10 0,2-3 3 15,0 2-3-15,0-4 2 0,2 2-3 16,0-5-15-16,0 1 19 0,0 1 0 16,0-1-3-16,0-4-10 0,0 3 19 15,0-3-9-15,2 2 6 0,2 0 17 16,0 2-4-16,0-1-14 0,3-2-1 0,0 1 2 15,-3 1-2-15,2-1 1 0,-2-2-2 16,0 1 1-16,0-1 0 0,1 0-1 16,2 1-1-16,-3 1 0 0,0-2-2 15,0-2 3-15,0 0 0 0,0 1 11 16,-1 1-10-16,1-1-1 0,0-1 0 0,-3 1 0 16,4 0-2-16,-2-4 2 0,-1 0-2 15,0 2 3-15,0-5-2 0,0 4-1 16,0 2-1-16,3-2 3 0,-1 0 0 15,-2 3 1-15,2-1-1 0,0-1 2 16,-1-1-1-16,2 0-2 0,0 1 0 16,0 0-1-16,-3-3 2 0,2 0 18 15,0 2-18-15,-2-1 0 0,0 2 0 16,-1 1-11-16,4 2 11 0,-3 1 23 16,-2-1-23-16,2-2 1 0,-1 1-4 0,3-3 3 15,1 3 0-15,-3-3-13 0,0 2 13 16,2 1-4-16,-1 1-9 0,4 0 12 15,-4 3 1-15,5-1 0 0,-2 1 0 16,3 2-1-16,-3 1 1 0,3 1 2 16,-3 2 11-16,0-3-10 0,3 0-3 15,-2 0 3-15,-2-4 13 0,2-2-16 16,-4-1-1-16,2-2 1 0,1 1 3 16,0-4-3-16,0 3-3 0,-2 0 3 15,4 1 1-15,-2-2 20 0,3 0-21 0,1 2-23 16,-1 2 22-16,2-3 1 0,-1 2 0 15,0 1 1-15,4-1 1 0,-4-1 13 16,4 1-15-16,-4-4-3 0,0 2 2 16,1-2 1-16,2 1 0 0,-5-1 19 15,1 0-19-15,1-1 3 0,1 1-2 16,0-1 12-16,-3-2-13 0,0 2-23 0,4-5 22 16,-4 5 1-16,-2-3 10 0,0-1-10 15,1 1 0-15,-2 1 1 0,5 1 1 16,-4 0-2-16,3 0-16 0,-4-1 16 15,2 2 0-15,2 0 0 0,-3-1 0 16,1-1 1-16,-1 0 1 0,-2 1 1 16,2-2-1-16,-2 1-2 0,4-1 0 15,-4 2 1-15,0-4-1 0,0 3 0 16,2 1-2-16,-2-1 2 0,5 3-1 0,0-3 1 16,-1 2 0-16,2 2 0 15,1 1 1-15,2-3-2 0,-2 2 1 0,-1 0-1 16,2-1 0-16,2 1 1 0,-4-1 0 15,0 0 1-15,2 0-2 0,-2-1 0 16,1 2-2-16,-3-3 3 0,3 4 3 16,0-4-3-16,-3 1-1 0,0 0 0 15,3-1-3-15,-2-1 2 0,-1 1 1 16,-2-3 0-16,0 4 1 0,1-4 12 16,0 1-12-16,-1 0-1 0,0-1 1 0,0 1-1 15,1-2 1-15,1 4-1 16,3-3-2-16,0 3 3 0,1 2 23 0,4-3-23 15,0 3 0-15,-2 0 0 0,4-2 1 16,-1 1-1-16,2 0 0 0,-4 1 10 16,2-1-10-16,-3 0 0 0,1-2-1 0,1 0 1 15,-2-1-2-15,-1 0 2 0,4-1 3 16,-2 3-3-16,2-3 2 0,2-1 1 16,-1 3 13-16,-1-2-16 0,1-1 1 15,1 0 13-15,-2 0-12 0,3-1-1 16,-4-1 12-16,4 2-13 0,-2-2 3 15,4-1-3-15,-3 4-8 0,0-4 8 16,0 2 16-16,1-2-16 0,-2 1 0 0,0 0-3 16,-2 1 3-16,3-3 0 15,1 0 0-15,-2 0 8 0,4 0-8 0,-3 0 0 16,2 0 16-16,0 0-14 0,2 0 11 16,-1 0-12-16,-1-3 0 0,1 1 25 15,-4-1-10-15,6-1-3 0,-3 1 3 16,1 0-16-16,-2 1 11 0,4 0-9 15,-5 0 10-15,5 0-12 0,-6 0-2 16,6 2 1-16,0-4-1 0,-4 4 2 16,6-3 0-16,-7-1 16 0,5 2-16 0,-5-3 2 15,4 2 15-15,-5-1-14 16,4 0-3-16,-4 0 13 0,2 1-11 0,-1 1 1 16,1-2-3-16,-4 2 1 0,6-1-1 15,-5-1 0-15,4 2-16 0,-4 0 16 16,5-2 3-16,-4-1 14 0,6-2-15 15,1-1 14-15,9-1-14 0,4-2 1 16,-1-2 14-16,-3 0-15 0,-14 4-1 0,-3 2 2 16,-4 1 10-16,3-3-10 15,-2 1 13-15,3-1 17 0,-2-1-17 0,0 0-3 16,-5 1 10-16,6-3-10 0,-2 0-10 16,-1-1-3-16,4 2-11 0,-2-1-10 15,1-1 21-15,2-2 1 0,-4 1 16 16,4 0-17-16,-4-1 0 0,4 3 0 15,-2-2 0-15,-3 2 0 0,4-1 14 16,-4 2-14-16,2-1-3 0,-2 2 3 16,-1 0 0-16,0 0-1 0,2 0 0 15,-2-3 2-15,0 3-2 0,6-3 1 0,-6 1 0 16,4-1-7-16,-2 2 7 0,-1-1 0 16,1 0-14-16,-2 1 14 0,-1 2 0 15,0 0 13-15,1-2-12 0,-2 0 22 16,-2 1-7-16,1 1-3 0,1-1-10 15,1-1 1-15,-2 1-2 0,-3-1-2 16,3 2 0-16,0-3 19 0,-3 0-19 16,0 1 1-16,0 0 20 0,3-4-5 15,0 3 7-15,-1-3-23 0,-2-1 0 16,3 1 10-16,-1 0 16 0,1-3-26 0,0 3 0 16,-1-2-3-16,-2 0-41 0,4 2 43 15,0-1 2-15,-2 3-5 0,-2 2 4 16,0-2-2-16,1 2-17 0,2 2 18 15,-1-2-2-15,-2-4-1 0,3 4 5 16,-3-2-2-16,3-2 2 0,-1-1 30 16,-1-1-28-16,1 0-2 0,0-2 0 0,4-2-2 15,-4 0-40-15,0-2 9 0,-3 3 32 16,2-6 16-16,3 1 19 0,-2-5-15 16,-2-5-40-16,0-2-15 0,-3 4 35 15,-2 0-55-15,-1 5 38 0,0 1 17 16,0-2-29-16,3 6 29 0,-3 5 0 15,2 1 37-15,-2 5-24 0,2-5 2 16,-2-3-15-16,2-3-1 0,3 1 1 0,-3 0-6 16,0 1 6-16,0 0 0 15,2-1 0-15,-2 1 61 0,1 0-61 0,-2 1-26 16,-1-3 26-16,0-4 36 0,0-3-7 16,0-5-29-16,0-2-3 0,0 1 3 15,-4 6 28-15,0-1-28 0,0 3-23 16,0-4 23-16,-3 3 45 0,0-3-38 0,3 1-7 15,-2 1-42-15,0-3 40 16,-2-1 2-16,-2 1 8 0,3 1-8 0,0-2-3 16,-1 1 3-16,-1-2-13 0,-2 3 13 15,3 1-13-15,-3 2-42 0,3 1 53 16,-3 1 4-16,3 5 15 0,-1 0-17 16,1-1 17-16,-5-3-21 0,4-1 37 15,-1 1-56-15,2 10 23 0,1 1 0 16,-4-2 7-16,3-5-7 0,-3 1 12 15,1-2-34-15,-3 2-14 0,2 0 36 16,-1 1-22-16,-1 0 73 0,2 1 1 16,-1-3-52-16,-2 5-48 0,4-5-14 0,-2 3 62 15,1 2 7-15,-2 0 38 0,2 0-45 16,3 2 32-16,-6 3-90 0,3-4 48 16,4 1-35-16,-5 1 45 0,-2 2 39 15,6-3-39-15,-4 2-16 0,1 0 16 16,-2-2 22-16,5 1 72 0,-3-3-94 15,-4 2-6-15,4 1-14 0,-1-1-41 16,-2 2 93-16,2 0-67 0,-2 0 35 16,-2 1-2-16,2-2-27 0,-3 1 26 0,-3 1-10 15,6 2 13-15,-4 1 11 0,4 1 12 16,4 2-4-16,-2 1-25 0,4 2 38 16,2 1-3-16,2-3-29 0,-1 5-52 15,1 0 50-15,-1 0-27 0,2 0 0 16,-6 0-13-16,2 0 3 0,1 0 3 15,-2 0 34-15,-2 0 1 0,-2 0 0 16,2 0-1-16,0 2 2 0,-4 1 4 0,3-1 15 16,-3-2-3-16,-2 0 17 0,2 0-31 15,-2 0 1-15,-5 0 43 0,6 0-45 16,-5-5-1-16,6 2 3 0,-4-4-6 16,4 6 22-16,1-5-38 0,-4 4-33 15,6-1-20-15,1 1 8 0,-1 0-1 16,2 0-98-16,3 2 43 0,0 0-72 0,0 0-117 15,-1 6 71-15,-2 3 42 16,3 1-75-16,0 3 86 0,4-5-23 0</inkml:trace>
  <inkml:trace contextRef="#ctx0" brushRef="#br0" timeOffset="107629.0635">13928 8661 43 0,'0'0'62'0,"0"0"-29"0,0 0-7 15,0 0 3-15,0 0 4 0,0 0 6 16,0 0 0-16,0-4-35 0,0 3-2 0,0-2 60 15,0 1 26-15,0 0-7 16,0 0-32-16,0 1-19 0,0-3-30 0,0 2-4 16,0 0 4-16,0 0 17 0,0 1-1 15,0 1 7-15,0 0-10 0,0 0-10 0,0 0 0 16,0 0-3-16,0 0-3 16,0 0-10-16,0 0 10 0,0 0-14 0,0 0 15 15,0 0 1-15,0 0 0 0,0 0 0 16,0 0 1-16,0 0 3 0,0 0 17 15,0-3-1-15,2 3 1 0,3 0-1 16,-1-1 1-16,2 1 0 0,0-2-19 16,0 0 2-16,4 0 30 0,-4 0-7 15,2 2-7-15,0-3-3 0,6 3-3 16,0-2 17-16,1-3-28 0,6 2 1 16,0-4 15-16,7 4-18 0,8-3-3 15,9 1 1-15,3-1-10 0,4 2 11 16,-5 0 0-16,-1 3 0 0,5-3-1 0,-1 1 0 15,4 1-2-15,-1 1 2 0,-5-1-1 16,-2 0 2-16,4-1-1 0,-5 3 0 16,-2 0 1-16,-1-3-1 0,0 1 1 15,1 2 1-15,-3-2 1 0,0 2-1 16,-3 0 0-16,-1 0 0 0,-4 0-2 16,-1 0 2-16,-5 0-3 0,-5 0-26 0,-7 2 0 15,-1-2 29-15,4 0 0 16,2 0-18-16,2 0 18 0,-3 0 3 0,1 0 8 15,0 2-11-15,-1-2-3 0,0 3-10 16,4-3 11-16,-1 0-1 0,0 3 3 16,8-1 0-16,10-2-9 0,5 2 9 15,8-2 22-15,-4 0-18 0,-4 0-6 16,-4 0 3-16,1 0-2 0,-2 0-2 16,-3 1 1-16,0-1 2 0,-4 2 0 15,-7-2-1-15,-1 0 1 0,-10 0 9 0,4 0-9 16,-2 0-12-16,4 0 12 0,0 0 1 15,2 0 13-15,-1 0-14 0,3 0 0 16,3 0 0-16,7 0 0 0,8 0 1 16,3 0-1-16,0 0 1 0,-10 0 0 15,2 0-1-15,-3 0 0 0,2-2-12 16,2 2 12-16,-2 0 1 0,1-1 13 16,-3-1-14-16,-3 0 3 0,-3-1-1 0,-7 3 1 15,-6 0 23-15,-1 0-22 0,3 0 9 16,0-3 3-16,5 3-3 0,-7 0 3 15,4-2 4-15,-4 2-1 0,-1 0 4 16,8-2 33-16,-4 2-27 0,4 0-13 16,2 0 17-16,-1-2-32 0,3 2 1 15,-4 0 1-15,2 0-3 0,0 0 1 0,-1 0 3 16,-2-2 8-16,-2 2-12 16,1 0-3-16,-6-1 0 0,1 1 0 0,-3 0 0 15,-2 0-14-15,-2 0 4 0,-2 0 11 16,-2 0 1-16,-2 0-19 0,0 0 18 15,-2 0-43-15,0 0 2 0,0 0-6 16,0 0 1-16,0 0-18 0,0 0 11 16,0 0 6-16,-2 0-19 0,-4 0-56 0,0 1-82 15,-7 5 63-15,-4-1-33 16</inkml:trace>
  <inkml:trace contextRef="#ctx0" brushRef="#br0" timeOffset="112973.5369">17696 11130 39 0,'0'0'160'0,"0"0"-69"15,0 0 20-15,0 0-20 0,0 0-12 16,13-13-11-16,-9 6 14 0,0 2-17 15,3-1 42-15,-3 3-22 0,3-3 16 16,-2 0-6-16,2-2-17 0,-1 3-10 0,4-2-6 16,-4 0-16-16,0 3-1 0,-2-2 4 15,0 5-7-15,0-3-42 0,-1 4 0 16,-3-2-3-16,0 2-10 0,2 0 0 16,-2 0 10-16,0 0-17 0,0 0 1 15,0 0-24-15,0 0-28 0,0 0-24 16,0 0-38-16,0 0-37 0,0 2 27 15,0 2 29-15,0 1 29 0,0 3-29 0,0 2-78 16,-2 1 94-16,-3 1 0 0</inkml:trace>
  <inkml:trace contextRef="#ctx0" brushRef="#br0" timeOffset="113892.0814">16455 15071 152 0,'0'0'134'0,"0"0"3"15,0 0-65-15,0 0-24 0,0 0 24 16,0 0-7-16,0 0 1 0,0 0 22 16,0 0 9-16,0 0-2 0,22 0-20 0,-22 0-7 15,0 0-9-15,0 0-7 16,0 0-23-16,0 0-29 0,0 0-2 0,0 0-11 15,0 0 10-15,0 0 0 0,0 0 0 16,0 0-16-16,0 0-14 0,0 0-29 16,0 0-26-16,2 0-13 0,1 0-9 15,2-3-1-15,1-2 20 0,2 0-30 16,0-2-98-16,6-3 73 0,-6 2-38 16</inkml:trace>
  <inkml:trace contextRef="#ctx0" brushRef="#br0" timeOffset="114952.2453">21410 14030 72 0,'0'0'49'0,"0"0"-20"0,0 0-3 15,0 0 3-15,0 0 4 0,0 0 9 16,0 0 7-16,0 0 17 0,0 0 5 0,0 0 8 16,0 3-14-16,2-3-20 0,-2 0-2 15,0 0 2-15,0 0 8 0,0 0 9 16,0 0 3-16,0 0-10 0,0 0-16 15,0 0-28-15,0 0-11 0,0 0-16 16,0 0 14-16,0 0-1 0,0 0 1 16,0 0 1-16,0 0-1 0,0 0-14 15,0 3 3-15,0-3-4 0,0 2 4 0,0 2 13 16,0-2 4-16,0 1 12 16,0 1-14-16,0 0 1 0,2 0-1 0,-2-2 0 15,0 1-2-15,0-1-69 0,0 3-38 16,0-4 9-16,0 3-36 0,0-1-84 15,0-1 58-15,0 1-26 0</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38:25.474"/>
    </inkml:context>
    <inkml:brush xml:id="br0">
      <inkml:brushProperty name="width" value="0.05292" units="cm"/>
      <inkml:brushProperty name="height" value="0.05292" units="cm"/>
      <inkml:brushProperty name="color" value="#FF0000"/>
    </inkml:brush>
  </inkml:definitions>
  <inkml:trace contextRef="#ctx0" brushRef="#br0">14142 12559 191 0,'0'0'189'15,"0"0"1"-15,0 0-67 0,0 0-48 16,0 0-29-16,0 0 9 0,0 0-19 15,0 0-6-15,0 0-4 0,-42-76-10 16,42 65 10-16,0 2 3 0,0 4 1 0,0-1-7 16,0 2-21-16,0 2 24 15,0 2-23-15,0 0 0 0,0 0-2 0,0 0-1 16,0 0-1-16,0 0-2 0,0 0-10 16,0 0 0-16,-2 0 11 0,2 2 2 15,-2 0 13-15,0 0-10 0,2 0 10 16,-2-1-13-16,0 2 1 0,2-1 2 15,-2-1 14-15,2 1-14 0,-3 2 33 16,1 1-17-16,2-2-18 0,0 1 19 16,0-3-20-16,0 2-26 0,-3 1 6 0,3-2 18 15,-2 3-16-15,2 1 18 0,-3-1 23 16,3 1-1-16,-1-2-8 0,1-1-14 16,0-3-1-16,0 3-1 0,0-3 0 15,0 0 2-15,0 0 16 0,0 0-12 16,4 0 9-16,8 0 32 0,6 0 7 15,23 0 0-15,21-16 17 0,16-6 28 16,9-11 7-16,-2-1-26 0,-9 3 0 0,-5 6-78 16,-11 4 0-16,-6 7-35 0,-9-1 2 15,-14 8-35-15,-7 0-4 0,-14 2 46 16,1 4 7-16,-5-1 6 0,-1 2-55 16,-3 0-7-16,-2 0 32 0,0 0 41 15,0 0-1-15,-7 5-43 0,-6 1-9 16,1 2-69-16,-7 3-29 0,0 3-117 15,-2-1-8-15,1-4-25 0</inkml:trace>
</inkml:ink>
</file>

<file path=ppt/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31:45.376"/>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2060"/>
    </inkml:brush>
  </inkml:definitions>
  <inkml:trace contextRef="#ctx0" brushRef="#br0">15229 2266 444 0,'0'0'513'0,"0"0"-330"16,0 0-124-16,0 0-59 0,0 0 35 15,-4-39-35-15,4 34 0 0,0-1 0 16,0 0 39-16,0-1 79 0,0 0 50 15,0 2-13-15,0-1 5 0,0 1-45 16,2 3-77-16,-2-2 7 0,2 0 44 16,-2 1-89-16,1-1-4 0,-1 0 4 15,3 0 50-15,-3 1 0 0,2-4-19 0,-2 4-25 16,2-1 38-16,-2-2 24 0,2 0 51 16,-2 1-40-16,0 1 42 0,0-2 7 15,0 2-34-15,0 1-24 0,4 1-5 16,-4-1 11-16,2 1-13 0,-2 2-63 15,0 0-17-15,2 0-70 0,0 0-107 0,4 7-52 16,4 8 179-16,8 14 67 16,1 11 231-16,-3 7 4 0,2-3-235 0,-8-4-94 15,2-5 71-15,2-3 23 0,-4-1-65 16,1 0 61-16,0-5-43 0,-3-4 4 16,-2-5 43-16,1-3 49 0,1 1-47 15,3 5-2-15,0 1 63 0,-1-2-61 16,0 0 43-16,4-4-45 0,-6 3-12 15,0-5 12-15,3 0 2 0,-2 1 62 16,-1-4-58-16,-2-1 12 0,1-1-16 16,-3-1 68-16,0 0-17 0,0-7-51 15,1 7 38-15,-5-7-37 0,2 3 26 0,0 0 5 16,0-3-31-16,0 2 3 0,1-2-4 16,-1 0 37-16,0 2 1 0,-2-2-35 15,2 3 29-15,-2-3 17 0,0 0 63 16,1 0 103-16,-1 0 74 0,3 0-34 15,-1-5-39-15,3 0-15 0,12-12-39 16,1-9-142-16,7-13-44 0,1-7 44 16,-1 0 3-16,-6 1-25 0,1 0-32 15,-6 3-8-15,3 2 18 0,-4 3-9 0,-2 4 11 16,2 2-30-16,-4 6 19 0,-1 7 4 16,-4 2-21-16,0 3-40 0,0 0-69 15,3-4 116-15,-2 2 1 0,-1 1-73 0,0 2-50 16,0 0 45-16,0 4-30 15,-2 3 27-15,2-1-35 0,-2 5-106 0,3-1-64 16,-1 0-190-16,1 0 75 0,1 2-256 16,-2-2-63-16,0 2 245 0</inkml:trace>
  <inkml:trace contextRef="#ctx0" brushRef="#br1" timeOffset="7370.4513">15989 2373 125 0,'0'0'225'0,"0"0"58"0,0 0 105 16,0 0-62-16,0 0-209 0,0 0 32 15,0 0 382-15,0 0-231 0,0 0-79 16,-74-100-197-16,27 93 0 0,-6 1-12 16,-4 6-8-16,6 0 69 0,5 6 23 15,5 4 4-15,-1 2-47 0,1 5-53 16,5-1-4-16,8-1-20 0,10-5-11 15,5-2-12-15,2 0 41 0,5 3 0 0,-5-4-117 16,1 5 123-16,3-2 0 0,0-3-54 16,5 3-1-16,2-3 53 0,0-1 2 15,0-3-24-15,0 1 24 0,0 0-104 16,0-2-38-16,0-2 42 0,0 0 100 16,0 3 19-16,0-3 56 0,-4 0-19 15,-4 0-33-15,-4 2-23 0,-6 0-56 16,2 5 56-16,0-5-6 0,8 1 30 15,-1 0-48-15,7-3-1 0,2 0-50 16,0 0-6-16,11 0-89 0,6 0 170 0,6 0 139 16,15 0 190-16,11-4-226 0,5-7 1 15,-4-3-38-15,-11 0 18 0,-19 3-55 16,-4 5-29-16,-7 1 82 0,-2-1-47 16,0 2 30-16,-3-2 95 0,-1 2-36 15,-3 2 24-15,0 2-46 0,-3-2-64 16,-6 2-11-16,0 0-8 0,0 0-19 0,-5 0-252 15,2 0 72-15,-3 0-55 16,0 0-25-16,5 11-37 0,8-1-282 0,4 4-505 16,15-1 232-16</inkml:trace>
  <inkml:trace contextRef="#ctx0" brushRef="#br1" timeOffset="7935.4293">17297 1988 365 0,'0'0'873'0,"0"0"-593"0,0 0-280 16,0 0-489-16,0 0 187 0,0 0 302 16,0 0 276-16,28 116 84 0,-13-59-95 15,-1 2 139-15,6-3-127 0,-8-9-128 16,3-5-31-16,0-1 45 0,-4-12-59 15,-3-9-51-15,-1-5 88 0,-1-5-76 0,0-1-1 16,1 0 134-16,-3-1-49 0,0-1-25 16,-2-4 14-16,0-3-5 0,0 0 35 15,0 0 17-15,-2 0-10 0,1 0 2 16,-1 0-32-16,6 0-14 0,-3 0-2 16,1-3-2-16,4-12 17 0,4-7-101 15,8-12-43-15,-2-6 3 0,2-2 40 16,-5 1-40-16,-3 1 48 0,6-6-51 0,-6 1-3 15,1-4-12-15,-3 7-24 0,0 1 38 16,0 2-32-16,-4 10 30 0,3 7-74 16,-5 5 41-16,0 5-27 0,0 1 6 15,-1 1-5-15,1 0-63 0,-2 7 81 16,-2-2-45-16,2 5-78 0,0 0-172 16,-2 0-416-16,4 7-298 0,-2 4 242 15,0 4 16-15,0-2-70 0</inkml:trace>
  <inkml:trace contextRef="#ctx0" brushRef="#br1" timeOffset="8221.102">17955 2634 2592 0,'0'0'871'0,"0"0"-871"15,0 0-124-15,0 0-209 0,0 0 268 16,0 0 65-16,0 0 223 0,0 0-104 16,0 0-51-16,0 0-67 0,-6 73 33 0,6-57-28 15,6-1 45-15,3-3-46 0,2 2 23 16,-1-2-28-16,2 1-331 15,2-4-218-15,-4-2-301 0,-2-3-555 0</inkml:trace>
  <inkml:trace contextRef="#ctx0" brushRef="#br1" timeOffset="8419.0238">18011 2249 3176 0,'0'0'519'0,"0"0"-169"16,0 0-55-16,0 0-94 0,0 0-117 16,0 0-82-16,0 0 56 0,0 0-58 15,0 0-81-15,0 0-84 0,-20-39-248 16,26 39-150-16,6 8-193 0,-2 5 281 16,1-2-267-16,4-1-636 0</inkml:trace>
  <inkml:trace contextRef="#ctx0" brushRef="#br1" timeOffset="8854.8708">18856 2319 1092 0,'0'0'1171'0,"0"0"-593"16,0 0-302-16,0 0-88 16,0 0 8-16,0 0 86 0,0 0-78 0,0 0-127 15,0 0-77-15,0 0-128 0,119-63 21 16,-95 59 36-16,1 1 29 0,2 3-250 15,-4 0-185-15,-3 0-120 0,-4 6-412 16,-3-1-167-16</inkml:trace>
  <inkml:trace contextRef="#ctx0" brushRef="#br1" timeOffset="9413.8014">18821 2514 134 0,'0'0'876'0,"0"0"-303"0,0 0-124 15,0 0-79-15,0 0-27 0,0 0-39 16,0 0-46-16,0 0-3 0,0 0-27 15,0 0-146-15,3-1-46 0,-1 1-6 16,2-3 16-16,4 2 22 0,8 1 37 16,4-3-1-16,12 0-32 0,7-2-68 0,5 0 19 15,-4 0-23-15,1 2-51 16,-6-2-327-16,0-1-225 0,-5-1-250 0,-15-1-1242 16</inkml:trace>
  <inkml:trace contextRef="#ctx0" brushRef="#br1" timeOffset="9719.8167">19775 2032 2798 0,'0'0'913'16,"0"0"-698"-16,0 0-215 0,0 0-173 0,0 0 125 16,0 0 47-16,0 0 1 15,0 0 0-15,0 0 113 0,0 0 66 0,33 120-122 16,-28-81-52-16,-1 1-5 0,-2-5 2 16,-2-3 26-16,2-3 25 0,-2 2-53 15,0-9-3-15,0-3-222 0,0-3-67 16,0-5-106-16,0 2-49 0,0-1-183 15,0 0-330-15,0-5-32 0</inkml:trace>
  <inkml:trace contextRef="#ctx0" brushRef="#br1" timeOffset="9923.9421">19545 2226 1731 0,'0'0'1230'0,"0"0"-771"16,0 0-425-16,0 0 9 0,0 0 87 0,0 0 69 16,141-62-46-16,-89 50-153 15,4 2-2-15,-3 3-44 0,-10 4-15 0,-3 1-77 16,-12 2-187-16,-1 0-65 0,-14 0-158 16,2 0-444-16,-7 0-313 0</inkml:trace>
  <inkml:trace contextRef="#ctx0" brushRef="#br1" timeOffset="10166.9039">19495 2573 852 0,'0'0'1382'0,"0"0"-773"0,0 0-321 15,0 0 202-15,0 0 3 0,122-9-202 16,-82 0-99-16,10-4-66 0,0 4-22 0,4-2-24 16,-5 2-48-16,-5 2-32 15,-1 2 0-15,-5 2-25 0,0 1 7 0,-4 2-128 16,0 0-195-16,-9 0-329 0,-3 0-475 16,-11-5-1157-16</inkml:trace>
  <inkml:trace contextRef="#ctx0" brushRef="#br1" timeOffset="10525.6027">20486 1985 2396 0,'0'0'1236'0,"0"0"-701"0,0 0-297 15,0 0-126-15,0 0 22 0,0 0 27 16,0 0-16-16,0 0-120 0,0 0-25 0,0 0-116 15,-2-2-16-15,4 24 132 16,5 9 16-16,1 17 19 0,0 7 0 0,-7 4 3 16,-1 2-35-16,0-8-3 0,0 2-155 15,-1 2-152-15,-5-3-212 0,0-12-551 16,-1-16-1013-16</inkml:trace>
  <inkml:trace contextRef="#ctx0" brushRef="#br1" timeOffset="16667.3862">20214 4826 29 0,'0'0'1534'0,"0"0"-882"0,0 0-334 16,0 0-69-16,0 0 0 0,-13-44-1 0,13 39-14 16,0 3-115-16,0 2-108 0,0 0-11 15,0 0-92-15,5 0-107 0,1 9-163 16,2 14 280-16,5 15 82 0,4 20 164 15,0 7-53-15,-1 1-4 0,-2-7 6 16,-1-9-24-16,0-2-14 0,-1-8-26 16,1-12-12-16,-5-8-31 0,-1-7 37 15,-1-5-11-15,1 2-32 0,-3-4 5 0,2-1 21 16,-4-3 60-16,0 0 32 16,-2-2 80-16,2 0 53 0,-2 0-5 0,0 0 4 15,2-5-6-15,2-10-21 0,6-11-155 16,2-18-68-16,1-6-52 0,-2-3 36 15,-3 5 16-15,0 6-3 0,1-2 3 16,-3 5-52-16,1 2-6 0,-1 4-5 16,1 7 30-16,-3 6-150 0,0 11-21 15,-2 1 107-15,0 5-44 0,0-1-28 16,-1 2-266-16,2 2-331 0,-1 4-443 0,0 7 47 16,0-2 470-16</inkml:trace>
  <inkml:trace contextRef="#ctx0" brushRef="#br1" timeOffset="16902.289">20821 5373 508 0,'0'0'414'0,"0"0"63"0,0 0 20 16,0 0-124-16,0 0-14 0,0 109-111 15,0-90-30-15,0 0-57 0,0-2-60 16,0 0-99-16,7 3 54 0,-1-3-22 16,2-3-28-16,3 2 16 0,2-3 26 15,-1 2-48-15,8-11-228 0,-4 1-310 0,6-7-553 16,-5-8-422-16</inkml:trace>
  <inkml:trace contextRef="#ctx0" brushRef="#br1" timeOffset="17102.9021">20711 4977 1458 0,'0'0'2005'0,"0"0"-1418"0,0 0-279 16,0 0-184-16,0 0-69 0,0 0-13 15,0 0-42-15,0 0-13 0,0 0-141 16,0 0-184-16,15-7-9 0,4 14 218 15,17 7-90-15,11 3-207 0,8-8-580 16,-10-3-651-16</inkml:trace>
  <inkml:trace contextRef="#ctx0" brushRef="#br1" timeOffset="17323.321">21732 5050 3989 0,'0'0'482'0,"0"0"-465"16,0 0-17-16,0 0-173 0,111-19 87 16,-56 17 57-16,-2 2-33 0,-8 0-153 15,-6 0-211-15,-8 2-187 0,-8 3-380 16,-13-3-381-16</inkml:trace>
  <inkml:trace contextRef="#ctx0" brushRef="#br1" timeOffset="17513.8044">21832 5338 2780 0,'0'0'786'0,"0"0"-786"0,0 0-38 16,0 0 38-16,0 0 245 0,0 0 90 0,108-33-152 15,-59 19-66-15,7-2-99 16,1 0-5-16,-7 6-13 0,-5 0-40 0,-3 4-86 16,4 2-221-16,-6-1-183 0,-2-1-341 15,-9 1-516-15,-3-5 249 0</inkml:trace>
  <inkml:trace contextRef="#ctx0" brushRef="#br1" timeOffset="17787.4361">22957 4778 857 0,'0'0'2567'16,"0"0"-2024"-16,0 0-84 0,0 0-202 15,0 0-129-15,0 0-81 0,0 0-47 16,0 0-69-16,0 0-61 0,0 0-45 15,-4 37 145-15,17 5 30 0,4 7 34 0,0-1-33 16,3-6 37-16,-3-2-21 0,-1-1-17 16,-6-5-4-16,1-2-130 0,-5-6-123 15,1-8-151-15,-5-4-63 0,-2 0-136 16,0-3-105-16,0 0-260 0,-2-4-7 16</inkml:trace>
  <inkml:trace contextRef="#ctx0" brushRef="#br1" timeOffset="17973.3966">22864 5063 1766 0,'0'0'1161'16,"0"0"-739"-16,0 0-422 0,0 0 0 16,0 0 101-16,0 0 93 0,131-65-129 15,-87 55-65-15,4 3-81 0,-5 1 27 16,-5 2 6-16,-18 4-225 0,-2 0-111 15,-8 0-224-15,-4 0-858 0,3 6 671 0</inkml:trace>
  <inkml:trace contextRef="#ctx0" brushRef="#br1" timeOffset="18178.101">22770 5344 938 0,'0'0'1004'0,"0"0"-431"0,0 0 2 16,134 2-239-16,-83-2-13 0,-2-8-93 16,-2-1-37-16,2-3-23 0,5 0-58 15,2 2-53-15,-3-2-59 0,-3 3 0 16,0-1-3-16,-1 0-101 0,-3 1-292 16,-2-7-232-16,-7 0-104 0,-16 2-710 15,1-7 252-15</inkml:trace>
  <inkml:trace contextRef="#ctx0" brushRef="#br1" timeOffset="18369.4001">23811 4828 1768 0,'0'0'1954'0,"0"0"-1750"16,0 0-204-16,0 0-107 0,0 0 107 15,0 0 226-15,0 0 56 0,2 122-114 16,-2-69-47-16,0 2-75 0,0-1-42 0,0 4 51 15,-2 0-55-15,-5 0-15 0,0 5-146 16,3-8-272-16,0-2-189 0,2-17-655 16,2-13-879-16</inkml:trace>
  <inkml:trace contextRef="#ctx0" brushRef="#br1" timeOffset="19667.9601">21369 6691 850 0,'0'0'1058'0,"0"0"-535"0,0 0-223 15,0 0-37-15,0 0-140 0,0 0 82 16,0 0-97-16,0 0 146 0,0 0-63 16,0 0-119-16,-11-44-72 0,11 44-87 0,0 0-15 15,0 0 12-15,0 0-39 16,0 6-116-16,2 9 9 0,10 16 236 0,0 16 112 15,2 10 85-15,4 9 12 0,-1-3 9 16,-2-8-25-16,2-3-92 0,-5-14 0 16,1-12-49-16,-4-12-52 0,-4-4 0 15,2-3 23-15,-4-1 26 0,5-2 68 16,-3-4 57-16,-3 0 36 0,0 0 32 16,-2 0 21-16,4-4-43 0,4-11-50 0,4-16-70 15,6-13-98-15,-1-6-2 0,-2 0 10 16,-5 7 12-16,-1-1-12 0,-1-2-10 15,-2 0-57-15,0 3-4 0,2-1 11 16,-5 5-68-16,4 11 41 0,-4 4-20 16,0 11-82-16,1 2 119 0,-2 0-52 15,3-1-61-15,1 2-13 0,3 1-103 16,-1 5-189-16,3 2-183 0,4 2-244 0,0 0-183 16,-5 2-35-16</inkml:trace>
  <inkml:trace contextRef="#ctx0" brushRef="#br1" timeOffset="20015.9264">21912 7375 629 0,'0'0'740'0,"0"0"-65"0,0 0-217 16,0 0-93-16,0 0-84 0,0 0 47 15,0 0-145-15,0 0-31 0,0 0-55 16,0 0-6-16,4 102-5 0,-1-93-62 15,-1 0 0-15,1 0-21 0,1-1-1 16,-2 2 0-16,2-2-2 0,0 0-68 16,0-1-290-16,-2-2-194 0,0-2-349 15,-2-3-381-15,0 0 321 0</inkml:trace>
  <inkml:trace contextRef="#ctx0" brushRef="#br1" timeOffset="20186.803">21872 7003 2065 0,'0'0'1109'0,"0"0"-719"0,0 0-86 15,0 0-4-15,0 0-102 0,0 0-83 16,0 0-115-16,0 0 0 0,0 0-169 0,0 0-66 16,8-21-133-16,8 21-26 0,-2 0-64 15,2 0-493-15,-4 2-680 0</inkml:trace>
  <inkml:trace contextRef="#ctx0" brushRef="#br1" timeOffset="20830.0094">22668 6722 477 0,'0'0'1325'15,"0"0"-737"-15,0 0-305 0,0 0-119 16,0 0 24-16,0 0 77 0,0 0 276 16,0 0-287-16,0 0-230 0,0 0 5 15,-61-37-5-15,50 37-24 0,0 0 0 0,-3 2-48 16,-1 6-77-16,0 6-13 0,1-1 118 16,-2 4 20-16,2 1 66 0,1 0 1 15,2 2-8-15,-2 0 27 0,3 3 70 16,1 0-66-16,3 0-27 0,-1 0 15 15,5 0-19-15,0 0 4 0,2-2-22 16,0 0-16-16,0-3-11 0,2 0-13 16,4 0-2-16,-1-3 2 0,6-2 28 0,-3-2-29 15,3 1 0-15,-1-2 2 0,5-3 27 16,1 1-27-16,3-2-4 0,-1-3-21 16,4-1-52-16,5-2-42 0,1 0-165 15,-1 0-132-15,-2-5-63 0,-1-1-80 16,-3-4-211-16,-4 3-660 0</inkml:trace>
  <inkml:trace contextRef="#ctx0" brushRef="#br1" timeOffset="21106.9693">22394 7003 1968 0,'0'0'899'16,"0"0"-532"-16,0 0-277 0,0 0 46 0,0 0 194 16,0 0-136-16,0 0-194 0,0 0-56 15,0 0-21-15,0 0 57 0,84-33-31 16,-55 28-11-16,5 3 58 0,6 2-33 15,1 0-12-15,-1 0-213 0,-6 0-235 0,-11 0-498 16,-3-3-367-16</inkml:trace>
  <inkml:trace contextRef="#ctx0" brushRef="#br1" timeOffset="21848.6822">23348 6593 495 0,'0'0'911'15,"0"0"-646"-15,0 0-239 0,0 0 13 16,0 0 153-16,0 0 106 0,-113 39 19 15,86-11-153-15,-3 8 70 0,0 8-93 0,5-1 49 16,8-5 34-16,4-7 12 0,0-1-21 16,7-3-50-16,1 0-13 0,3 0-76 15,0-6-40-15,2-2 41 0,0-4-35 16,0 0-4-16,0 2-13 0,5 4-25 16,3 0-3-16,3 0 1 0,0-2 2 15,5 1 0-15,4-3-18 0,2 0-57 16,10 0-109-16,5-1-157 0,-1-5-52 0,-8-3-204 15,-8-7-283-15,-13-1-416 16,14 0 527-16</inkml:trace>
  <inkml:trace contextRef="#ctx0" brushRef="#br1" timeOffset="22747.9682">23492 6880 77 0,'0'0'356'0,"0"0"288"0,0 0-291 15,0 0-211-15,0 0-84 0,0 0-58 16,0 0-19-16,0 0-143 0,0 0 117 16,0 0 43-16,-2-7-83 0,2 7-39 0,0 0 6 15,2 0 46-15,-2 0 26 0,2 0 7 16,-2 0 19-16,0 0 20 0,0-2 157 15,0 0 59-15,0 2-98 0,3-3-118 16,-3 2-456-16,2-1-294 0</inkml:trace>
  <inkml:trace contextRef="#ctx0" brushRef="#br1" timeOffset="22950.5717">23492 6880 18 0</inkml:trace>
  <inkml:trace contextRef="#ctx0" brushRef="#br1" timeOffset="23128.9249">23492 6880 18 0,'7'-60'158'0,"-7"55"152"0,0 5 484 0,0-3-149 0,0 1-247 16,0 0-174-16,0-1-218 0,0 1-6 16,0-3 122-16,0 3 23 0,0-2-145 15,-2 2 84-15,2 0 98 0,-3 2-176 16,3-2-6-16,0 2-36 0,0-1 13 16,0 1-6-16,0 0-42 0,0 0-23 15,0 0-76-15,0 0-101 0,0 0-132 16,0 0-20-16,0 0-104 0,0 0 21 0,0 0 255 15,0 0 152-15,0 0 53 0,0 0 20 16,0 0 21-16,0 0 3 0,0 1-5 16,0-1-45-16,0 0 1 0</inkml:trace>
  <inkml:trace contextRef="#ctx0" brushRef="#br1" timeOffset="23646.2494">23176 7031 626 0,'0'0'1473'0,"0"0"-810"0,0 0-302 0,0 0-10 16,0 0 191-16,0 0-164 0,0 0-101 15,0 0-165-15,0 0-30 0,0 0-20 16,0 0 17-16,14-6-79 0,0 5 0 15,9-5-70-15,0 1 68 0,2 3-11 16,-1-3 13-16,-5 3-25 0,9 1 23 16,6-2-28-16,8 2-87 0,-2-2-107 15,-5 2-217-15,-13-1-321 0,-6-2-531 16,-6-1-734-16</inkml:trace>
  <inkml:trace contextRef="#ctx0" brushRef="#br1" timeOffset="23938.3301">23549 6700 2327 0,'0'0'1020'0,"0"0"-490"15,0 0-384-15,0 0-98 0,0 0 62 16,0 0 24-16,0 0-134 0,0 0-156 15,0 0-73-15,0 0 183 0,3 22 46 16,5 1 212-16,3 6-106 0,-1 5-5 16,1 0-79-16,-3 1 28 0,1-8-49 15,-6-3 17-15,2-5-16 0,0-6 25 16,-1-1-9-16,-2 1-17 0,2 1-1 0,0 3-27 16,0-4-200-16,1 0-268 0,-3-3-218 15,1-3-380-15,-1-2-519 0</inkml:trace>
  <inkml:trace contextRef="#ctx0" brushRef="#br1" timeOffset="24217.106">23914 7050 2061 0,'0'0'1329'0,"0"0"-1121"0,0 0-208 15,0 0-326-15,0 0 326 0,0 0 294 16,0 0 36-16,0 0-104 0,0 0-164 16,0 0-23-16,-82 81-39 0,67-63-43 15,1-4 41-15,0 4-1 0,2-2-151 16,1 2-210-16,2-3-199 0,3-2-181 15,2-3-618-15,2-5 374 0</inkml:trace>
  <inkml:trace contextRef="#ctx0" brushRef="#br1" timeOffset="24552.3992">24214 6571 2500 0,'0'0'1012'0,"0"0"-392"0,0 0-389 15,0 0-99-15,0 0 6 0,0 0-22 16,0 0-116-16,0 0-55 0,0 0-77 16,0 0-94-16,6 19 149 0,1 3 59 0,-1 11 18 15,2 7 14-15,1 3-14 16,0-4 4-16,-1-10-4 0,-4-10-166 0,0-2-361 16,0-7-180-16,2 1-365 0,-2-3-504 15</inkml:trace>
  <inkml:trace contextRef="#ctx0" brushRef="#br1" timeOffset="24858.4954">24426 6358 2411 0,'0'0'2036'0,"0"0"-2027"0,0 0-9 0,0 0-18 16,115 88 18-16,-70-46 164 15,3 2 8-15,-8 1-20 0,-4-2-44 0,-8 5-39 16,-13-3-42-16,-9 4-27 0,-6 4 1 16,0 5 9-16,-16 3-9 0,-17 5 14 15,-7 5-15-15,-8 2-59 0,-1-2-69 16,0-8-74-16,6-12-118 0,8-9-35 15,3-10-156-15,6-10-136 0,5-9-380 0,6-7-630 16</inkml:trace>
  <inkml:trace contextRef="#ctx0" brushRef="#br1" timeOffset="25851.0687">24235 6684 117 0,'0'0'132'16,"0"0"506"-16,0 0-82 0,0 0-182 16,0 0-113-16,0 0-53 0,0 0-15 15,0 0-70-15,0 0-81 0,0 0-11 16,4-2-1-16,-4 2 31 0,0 0 6 0,0 0 21 15,0 0 1-15,0 0-19 0,0 0-5 16,0 0-25-16,0 0-40 0,0 3-27 16,0 3 27-16,0 3 6 0,0 4 56 15,0 5 12-15,0 0-7 0,0 3 18 16,0-3 7-16,2 6-65 0,-2-5 70 16,0 2-7-16,3-2 17 0,-3 0-36 15,0 0-65-15,0-1 19 0,1-2-5 0,-1-1 5 16,0-1-22-16,0-2-3 15,0-1 1-15,0 0-2 0,0-4-1 0,0 4 2 16,3-2 26-16,-3-2-26 0,0 2-3 16,0-4 3-16,0 0-2 0,0 0 0 15,0 1-15-15,0-2 17 0,0-3 5 16,0 1 14-16,0 2-19 0,0-2 0 16,0-2-2-16,0 2 2 0,2-2 0 15,-2 1 2-15,0-1 3 0,0 2 19 16,0 0-24-16,0 0-87 0,0 2-303 15,0-2-139-15,0 3-216 0,0-5-227 16,-2 0-250-16,2-20 1099 0</inkml:trace>
  <inkml:trace contextRef="#ctx0" brushRef="#br1" timeOffset="112233.7895">21327 12201 314 0,'0'0'47'0,"0"0"-47"16,0 0-51-16,0 0 51 0,0 0 92 0,0 0 192 16,0 0 38-16,0-16-257 0,0 11 713 15,0 2-341-15,-3-2-152 0,3 3-23 16,-1-3-39-16,-2 1-21 0,1-2-21 16,0 3 8-16,2-1 0 0,-2 0-31 15,2 3-8-15,-2-3-54 0,-1 2-24 16,1-2-18-16,-2 0 0 0,2 1-54 15,-2-2 2-15,0 1 47 0,0 3 35 0,-2-1-25 16,-2 0-13-16,0 0-13 0,0-2 14 16,-3 0-20-16,-2 2-27 0,1-1-3 15,-3-1-24-15,0 0 13 0,-2 0 14 16,-3 2 2-16,4 2-2 0,-6 0-23 16,4 0 22-16,-6 0 0 0,3 0 1 15,-7 6 0-15,-7 2-2 0,-4 3-14 16,3 0-1-16,9 1 17 0,-1 1 0 0,-2 4 2 15,-4 2-2-15,-5 2 0 16,10 1-5-16,4 1-15 0,-3 2 18 0,5 1-40 16,-5 7 40-16,5-3-24 0,4 3-24 15,-2 0 48-15,3-1-36 0,4 0 36 16,2 1-18-16,6-3 18 0,2 5-32 16,2-1 34-16,2 0 0 0,0 3 16 15,0-4 11-15,0-1-22 0,0-3 20 16,3-1 17-16,6-1 8 0,3-5-48 15,-4 0 35-15,3 0-35 0,6-3 23 0,-4 1-23 16,10 4 15-16,5-2-17 0,11 4-18 16,6 1 18-16,1-6-21 0,2-4 25 15,-6-3-4-15,5-3 0 0,-1-2 2 16,1-4 14-16,-3-3-13 0,1-1-6 16,-2-1 2-16,-3 0-28 0,0-1-13 15,-1-6 42-15,-2 0 4 0,2-3-4 16,-1-1 2-16,0-4 17 0,1-1-18 0,-5 0 29 15,-6-1-9-15,-6 5-17 16,-4 0 21-16,-4 1 14 0,4-2-8 0,0-2 50 16,2-5-15-16,-3 2 9 0,-5-4 4 15,2-2-23-15,-7 0-6 0,-2-1 6 16,-1 0-4-16,-4-3-51 0,0-1 38 16,0-10-1-16,-4 3-36 0,-4 2 18 15,0 7-19-15,2 6 2 0,2 6-1 16,-2 0-2-16,0-4-12 0,-3-5-1 0,1 0 12 15,-3 2-11-15,0-4-6 0,1 4-19 16,-3-2-13-16,2 2 26 0,-1 0 24 16,-6 2 10-16,6-2-10 0,-5 1-1 15,-2 0-26-15,0 2 14 0,-3 1-20 16,0-2-24-16,-2 1 11 0,0 2 46 16,1-1-22-16,0 3 4 0,0 0-14 15,-1 1 3-15,-1 3-79 0,1-1 84 0,-1 1-57 16,4 4-8-16,-1-1-28 0,4 4-86 15,-1 3-47-15,8 1-169 0,-2 0-400 16,2 3-741-16,-6 9 317 0</inkml:trace>
  <inkml:trace contextRef="#ctx0" brushRef="#br1" timeOffset="113291.3085">18009 11754 424 0,'0'0'1113'0,"0"0"-510"16,0 0-341-16,0 0-58 0,0 0-89 15,0 0-58-15,0 0-57 0,0 0-79 16,0 0 43-16,0 0 29 0,21-6 7 16,-13 6 49-16,3 0-6 0,-1 0-1 0,1 0 7 15,6 0-14-15,0 3-31 0,5 2 0 16,7 7 43-16,13 0-12 0,10 5-11 15,2 2-22-15,5 2 45 0,3 0-41 16,11 1 53-16,3 3-58 0,3 0 3 16,3 0 0-16,-3 2-2 0,-2 1 33 15,-8-2-17-15,1 2-18 0,-1-1 0 16,-3-2 2-16,-3-2-2 0,-1-1 4 16,-3 0 0-16,-1-4-4 0,-6-1 0 15,-4 1 0-15,-5-4 7 0,0 0-7 0,-8-5-6 16,2 2 5-16,-5-4-1 0,-1-2-18 15,1-2 20-15,0 1 23 0,3-2-23 16,-1 0 0-16,0 1 0 0,2 1 2 16,2-1 2-16,-2 2-6 0,3 0 2 15,-4 2-2-15,-1-2 2 0,-4 1 0 16,-8-3 0-16,-7 3-2 0,-1-2-1 16,2 2-1-16,2 1-19 0,-1-2 21 0,-2 2-4 15,-3-1-24-15,0 0 26 0,-5-1 4 16,2-1-3-16,-3 2-21 0,-1-2 1 15,-1-2 17-15,2 1 4 0,1-1 0 16,-3 1 2-16,0-1 0 0,3-2 17 16,-3 3-11-16,0-1-6 0,-2 0 30 15,2-2-25-15,-2 1 25 0,0 2-30 16,1-1-94-16,-3 0-337 0,0 0-334 16,0 1-421-16,-13-1 529 0</inkml:trace>
  <inkml:trace contextRef="#ctx0" brushRef="#br1" timeOffset="114205.8223">20420 12857 172 0,'0'0'257'0,"0"0"223"16,0 0-395-16,0 0-80 0,0 0 132 15,0 0 53-15,0 0 17 0,-110 22 19 16,93-20 4-16,-5 3 48 0,0 2-147 15,-11 1 6-15,-7 5-76 0,-8 0 48 16,-8 3 43-16,3-1-17 0,-2 0-29 16,-7 3-25-16,-4-1 66 0,1 1 37 15,-3 2 26-15,-1-3 46 0,6 0-102 0,-3 1-26 16,0-3-2-16,5 2-12 16,-3-1-26-16,3 2-1 0,-1-3-17 0,5 3-31 15,-2-1-4-15,11 1-8 0,2 1-4 16,3 1-20-16,5-4-3 0,2 3-31 15,0-1 27-15,0 1-19 0,-1-1 3 16,4 1-14-16,1-1-25 0,2-3-6 16,0 0 3-16,3-1-5 0,1-3 3 15,5-3-44-15,4-3 9 0,3 1 27 16,-4 1-43-16,-3 0 21 0,-2 0-48 0,-1-1-91 16,3 2-55-16,-1-3-47 0,6 1-20 15,1-2 1-15,2-1-39 0,7-1-241 16,4-2-141-16,2 0 366 0</inkml:trace>
  <inkml:trace contextRef="#ctx0" brushRef="#br1" timeOffset="114994.797">20731 13014 352 0,'0'0'533'0,"0"0"-62"0,0 0-44 16,0 0-26-16,0 0-58 0,0 0-106 16,0 0-35-16,0 0 4 0,0 0 3 0,0 0 15 15,-3 0-13-15,-1 0-48 0,-1 0-62 16,-1 2-69-16,-2 1-32 0,-6 4-105 16,-7 8 4-16,-13 11 96 0,-11 18 5 15,-7 11 71-15,-3 11-3 0,-3 0 4 16,1 3 44-16,-5 0 19 0,-3 2 55 15,-1 0-68-15,-2-1-25 0,-2 0-35 16,2 0 17-16,-4-4-43 0,2-3-22 16,-1-5 29-16,6-3 18 0,0 1-20 15,1-1-2-15,2-1-9 0,-2-1-10 0,9-5-3 16,4-4-14-16,9-5 27 0,8-8-27 16,8-4-3-16,7-4-13 0,6-3-33 15,7-5-17-15,-1-2-73 0,-2 0 42 16,6-2-1-16,-1 0-21 0,1-4-9 15,3-3-70-15,0-3-127 0,0 2-120 16,7-3-103-16,3 0 176 0,3-8-233 0,11-8-340 16,-8-1-124-16</inkml:trace>
  <inkml:trace contextRef="#ctx0" brushRef="#br1" timeOffset="116357.1742">20932 12625 4 0,'0'0'225'0,"0"0"85"0,0 0 189 15,0 0-270-15,0 0-86 0,0 0 232 16,0 0-158-16,0 0 36 0,0 0-23 16,0 0-40-16,-24-32-154 0,22 30 7 15,-2-3 77-15,2 0 33 0,0 3-71 16,-2-5 45-16,2 3-3 0,0 0-12 16,0 4 55-16,2-3 32 0,-3 1-72 15,1 0 24-15,2 0-14 0,-3 0-38 16,1 2-22-16,0-2-33 0,0 2-7 0,2 0 13 15,-2-1 13-15,2 1-1 0,-2 0-19 16,0 0-32-16,0-3-11 0,0 3 0 16,0 0 12-16,2 0 15 0,-2 0-27 15,2 0-13-15,0 0-14 0,-2 0-19 16,2 0-3-16,0 0 3 0,0 0-30 16,0 0 0-16,-2 8-27 0,-1 3 38 15,-1 7 65-15,2 3 5 0,-3 1 13 0,5 2-17 16,0-2 44-16,0 2-45 0,0-2-6 15,9-2 6-15,0-1 27 0,3-5 32 16,4 3 10-16,0-2-69 0,4-4 1 16,2 0 1-16,0-3 19 0,2-4-42 15,1-2 12-15,-2-2-47 0,-1 0 29 16,3-2 24-16,-4-6-28 0,-4-4-1 16,-2 3 23-16,-3-4 9 0,-1 1 81 15,-2 0-58-15,-5-5 12 0,0 1 28 16,-4 1-34-16,0-3-4 0,0 1 39 0,0-1-61 15,-4 3 77-15,0 2-45 0,-2 0-31 16,-2 1 8-16,3 4 11 0,4 1-20 16,-1 3 12-16,0 1-11 0,2 0 27 15,-2 1-31-15,2 2-16 0,0 0 16 16,-3 0 0-16,3-1 3 0,0 1 0 16,0 0-1-16,0 0 18 0,0 0 5 15,0 0 4-15,0 0 0 0,-1 0-4 0,1 0-7 16,0 0 7-16,-2 0 0 0,2 0 0 15,-2 0 5-15,2 0-10 0,-2 0-9 16,2 0-11-16,0 0-30 0,0 1 0 16,-3 4-16-16,3 4 24 0,-1 3 22 15,-1 5 72-15,2 2-36 0,0 1-34 16,0 0-1-16,0-4-1 0,2 1-1 16,2 0-3-16,0-5 2 0,-1 0-1 15,4 0 3-15,-1-2 2 0,4-1-2 16,-3 2-45-16,3-2-27 0,0 3-59 0,3-2-55 15,-1 1-81-15,-1-1-138 0,-1 0-320 16,2-5-656-16,-4-2-517 0</inkml:trace>
  <inkml:trace contextRef="#ctx0" brushRef="#br1" timeOffset="116888.8842">21398 12879 2257 0,'0'0'878'16,"0"0"-410"-16,0 0-145 0,0 0-26 16,0 0-46-16,0 0-50 0,0 0-46 15,0 0-44-15,0 0-60 0,0 0-51 16,-4-7 0-16,4 7-33 0,0 4-10 0,0-1-3 16,0 6 46-16,0-1 26 15,0 3-4-15,2-1-2 0,0 0-19 0,4 0 10 16,-4-2-9-16,0 0-1 0,-2 2 14 15,2-2-15-15,0-1-7 0,0-2-115 16,0 3-45-16,0-4-46 0,-2 1-132 16,2-1-137-16,-2-2-119 0,0 0-348 15,0-1-353-15,0-1 522 0</inkml:trace>
  <inkml:trace contextRef="#ctx0" brushRef="#br1" timeOffset="117061.4407">21398 12879 1902 0</inkml:trace>
  <inkml:trace contextRef="#ctx0" brushRef="#br1" timeOffset="117268.1671">21398 12879 1902 0,'8'-124'1057'0,"-8"124"-456"0,-2 0-316 0,2 0-46 0,0 0 35 15,0 0-24-15,0 0-44 0,0 0-50 16,0 0-55-16,0 0-41 0,-4 0-14 16,4 0-3-16,0 0-6 0,0 0-6 15,0 0-9-15,0 0 2 0,0 0 7 0,0 0 6 16,0 0 12-16,0 0 2 16,0 0 11-16,0-1-2 0,-2-3-12 0,2-2-30 15,-2 1-18-15,0-1 3 0,0-1 10 16,2 0 0-16,-2 0-12 0,0-1-1 15,-2 2-12-15,2-1-1 0,0 1 10 16,2 1-37-16,-2 1-77 0,0-1-23 16,2 5-36-16,0-3-24 0,0 1-91 15,0 2-360-15,2 0-569 0,2 0-1166 0</inkml:trace>
  <inkml:trace contextRef="#ctx0" brushRef="#br1" timeOffset="117826.6758">21771 12664 2851 0,'0'0'842'0,"0"0"-515"16,0 0-164-16,0 0 24 0,0 0 33 16,0 0-20-16,0 0-46 0,0 0-86 15,0 0-51-15,0 0-17 0,0 0-4 16,18-8 4-16,10 3 15 0,19-3 13 0,8-1 6 16,7-3 9-16,4 2-23 0,-1-1 30 15,0 0 6-15,2 1 33 0,-6-2-16 16,-10 3-46-16,-1 1-10 0,-12 1-17 15,-9 1-1-15,-8 1-1 0,-7 0 2 16,0 2 0-16,2-4 9 0,2 0-9 16,1 1-20-16,-5 1-22 0,0 1-10 15,-4 2-9-15,-4 0-6 0,1 0-12 0,-4 1 22 16,2-1-37-16,-1 0 19 16,3 0 5-16,0-1-50 0,-3 2-88 0,-1-1-101 15,2 2-84-15,-1-2-119 0,0 2-212 16,0-3-280-16,4 3-332 0</inkml:trace>
  <inkml:trace contextRef="#ctx0" brushRef="#br1" timeOffset="118146.8174">22488 12376 2336 0,'0'0'568'0,"0"0"-168"15,0 0 88-15,0 0-136 0,0 0-112 16,0 0-30-16,0 0 9 0,0 0-34 16,0 0-66-16,0 0-53 0,-34-37-66 0,36 37-33 15,2 0-30-15,3 0-23 0,4 4 36 16,12 6 50-16,7 8 43 0,8 4-43 16,-2-1-19-16,-9-2 19 0,-7-6 14 15,-8-1 19-15,-2 2 10 0,5 3-6 16,-5-1-7-16,0 0-7 0,-4-1 10 15,-6-1 0-15,0-3 32 0,0 0-3 16,-2 1-23-16,-15 5-8 0,-11 4-31 0,-6 2-127 16,-4 3-36-16,0-4-74 0,4-3-109 15,2-5-303-15,0-6-449 0,7-3-1524 16</inkml:trace>
  <inkml:trace contextRef="#ctx0" brushRef="#br1" timeOffset="119045.9833">21337 12547 391 0,'0'0'2160'15,"0"0"-1686"-15,0 0-356 0,0 0-95 16,0 0 73-16,0 0 129 0,0 0 32 0,0 0-68 15,0 0-99-15,0 0-42 16,0-5-15-16,0 5 6 0,0 0-10 0,0 0-1 16,0 0 10-16,0 0 12 0,0 0 22 15,2 0 27-15,-2-2-11 0,0 2-1 16,0 0 6-16,0 0 3 0,0 0-1 16,0 0-9-16,0 0-1 0,0 0 1 15,0 0 4-15,0 0-14 0,0 0-27 16,0 0-42-16,0 0-7 0,0 0-37 15,3 0-21-15,1 0-23 0,2 0 12 0,0 0 68 16,5 0-16-16,-2 0-13 0,-3 0 29 16,0 0-22-16,-2 0 20 0,0 0-12 15,2 0 12-15,-4 0 1 0,2 0 1 16,-2 0 2-16,0 0 13 0,-2 0 13 16,2 0-4-16,-2 0-7 0,2 0 11 15,-2 0 6-15,0 0 7 0,0 0 2 16,0 0-5-16,0 0 0 0,0 0-1 0,0 0 1 15,0 0-1-15,0 0-2 0,0-2-3 16,0 0-31-16,0-1-19 0,0-2-50 16,0 3 44-16,0 1-42 0,-2 1-56 15,0-2 30-15,0 2-32 0,0 0-43 16,0 0-87-16,0 0-321 0,0 2-326 16,-4 6-263-16,4-3-241 0,24-7 872 0</inkml:trace>
  <inkml:trace contextRef="#ctx0" brushRef="#br1" timeOffset="121132.7316">17076 13476 745 0,'0'0'439'0,"0"0"67"0,0 0 273 16,0 0-213-16,0 0-166 0,0 0-36 15,-63-104-12-15,57 95-109 0,-2 1-67 16,4 3-59-16,2 1-36 0,0 2-7 16,2 1-32-16,-2 1-17 0,2 0-21 0,0 0 14 15,0 0-15-15,0 0 12 0,0 0-15 16,0 0-15-16,0 0-13 0,0 0-25 16,0 0-20-16,4 9 30 0,12 14 43 15,4 13 179-15,6 6 36 0,-4 4-61 16,3-6-80-16,-11-3-25 0,6-7-1 15,-9-5-22-15,0-8-24 0,1-4 1 16,-5-4-3-16,3 0-17 0,-2-1 2 16,3 1 14-16,-2-4-4 0,-3-1 5 15,0-2 17-15,-5-2-16 0,4 0 30 0,-1 0 12 16,4-2 14-16,-2-5 11 0,1-7 14 16,2-3-32-16,2-6-20 0,2-9-18 15,-1-9 15-15,-3-5-27 0,-1 7-14 16,-1 3-29-16,-3 4-38 0,-2 1-25 15,3 7-92-15,-1 4-54 0,0 6-6 16,0 2 32-16,2 3-106 0,6-2-116 16,0 3-56-16,2 2-202 0,4 3-221 0,-8 3-418 15</inkml:trace>
  <inkml:trace contextRef="#ctx0" brushRef="#br1" timeOffset="121599.6549">17747 13779 3481 0,'0'0'739'16,"0"0"-739"-16,0 0-246 0,0 0 108 15,0 0 138-15,0 0 235 0,0 0-50 16,0 0-59-16,0 0-16 0,26 116-47 15,-18-95 41-15,1-3-44 0,-3 2-37 16,-2-4 4-16,1-3 8 0,-3 0 31 16,-2-4-18-16,0-1 13 0,0 0 14 15,0-4 16-15,-4 1 12 0,-7 1-3 0,0 0-39 16,-3 2-27-16,-4-3-11 0,2-1-3 16,-4-1-10-16,1-1-10 0,-2-2-73 15,0 0 6-15,-3 0-55 0,4 0-8 16,-2-2-29-16,1-5-57 0,1-2-105 15,0-4-387-15,-2-9-182 0,8 5-1033 16,-6-7 1036-16</inkml:trace>
  <inkml:trace contextRef="#ctx0" brushRef="#br1" timeOffset="122355.9119">17798 13479 3580 0,'0'0'817'0,"0"0"-486"16,0 0-219-16,0 0-30 0,0 0 83 16,0 0 72-16,0 0-9 0,0 0-96 0,0 0-68 15,0 0-43-15,0-5-19 0,0 5-2 16,0 0-3-16,0 0-13 0,0 0-2 16,0 0 7-16,0 0 9 0,0 0 2 15,-2 0 11-15,2 0 10 0,0 0 3 16,-2 0-3-16,2 0-6 0,0 0 0 15,-2 0-3-15,0 0 5 0,2 0-4 16,-5 0-12-16,3-2 2 0,-2-2-1 16,2 0 18-16,-2 1-10 0,0-1-7 0,0-2-2 15,-4 1 1-15,4-1 0 0,0-1-2 16,0 2 0-16,-1 0-18 0,2 3 18 16,1-1 0-16,0 3-8 0,-1 0-9 15,1 0-3-15,2 0 0 0,0 0-7 16,-2 0-13-16,2 0-15 0,0 0-17 15,0 0-9-15,0 0 10 0,0 5 25 16,0 0 42-16,0 0 3 0,0-5-23 16,0 3 5-16,0-3 19 0,0 0 19 0,0 0 15 15,0 0 9-15,0 0 8 0,0 0-6 16,0 0 6-16,0 0-3 0,0 0-3 16,0 0-3-16,0 0-3 0,0 0-12 15,2-3-10-15,3-5-17 0,-1-4-40 16,2 0-46-16,0 1-24 0,2-2-17 15,2-1-91-15,-2 1-121 0,0 0-305 0,-1 0-554 16,-5 3-1569-16,-68 132 2444 0</inkml:trace>
  <inkml:trace contextRef="#ctx0" brushRef="#br1" timeOffset="135048.6793">20686 11187 440 0,'-2'-4'355'0,"-1"1"-47"0,1 1 245 15,0 0-61-15,0-2-161 0,-2 0-147 16,4 0 69-16,-1 3-107 0,-1-4 22 16,0 3-44-16,0-1 91 0,-1 1-29 15,3-2-185-15,-1 2 1 0,-1 0 0 16,2 1 49-16,-2-2 25 0,2 1-71 0,-2 1-5 15,2-1 0-15,-3 0 26 0,3 2-1 16,0 0-25-16,0 0 0 0,0 0-3 16,-1 0-1-16,1 0 4 0,0 0 4 15,-2-2 16-15,2 2-15 0,-2 0 50 16,0 0 41-16,2 0-20 0,-4 0-33 16,2 0-20-16,2 0-20 0,0 0-3 0,0 0-35 15,0 0-75-15,0 0-51 0,0 6 29 16,6 6 132-16,0 11 206 0,4 12-47 15,1 14 50-15,4 7-117 0,-1 0-4 16,-1-4-21-16,-2-7-10 0,-4-3-26 16,5-4-16-16,-4-2-13 0,-2-5 17 15,4 0-15-15,-2-2 23 0,2-1 27 16,-2-5-19-16,-1-3-32 0,0-6 15 0,-3 1 0 16,2-1-4-16,0 3 22 15,3 2-14-15,-5-1 24 0,2-3 10 0,-1-2-33 16,-1 0 14-16,1-3 12 0,-1 0-2 15,-2-1-44-15,2 0 0 0,-2-1 25 16,2 1-6-16,-2-2-21 0,0 1 1 16,2-3-1-16,1 4 11 0,-2-4-12 15,-1-1 1-15,0 3-1 0,-2-3 1 16,2 2 16-16,0-3-17 0,0 1-3 16,0 0-13-16,-2 0 16 0,2-2 3 0,-2 1 7 15,2 1-10-15,0-1 0 0,-2-2 0 16,2 3 0-16,0-4 0 0,-2 3-15 15,2-2-3-15,-2 0-7 0,0 2-13 16,0-1-5-16,2 0 6 0,1 0-42 16,-3-1-28-16,2 1-21 0,-2-2-47 15,2 0-64-15,-2 0-7 0,0 0-37 16,0 0-89-16,0 0-56 0,0 0-37 0,0-3-145 16,0-3-583-16,-2-10 352 0,-3 36 841 15</inkml:trace>
  <inkml:trace contextRef="#ctx0" brushRef="#br1" timeOffset="135761.4187">20540 11885 778 0,'0'0'465'16,"0"0"8"-16,0 0-172 0,0 0-55 15,0 0-109-15,0 0 55 0,0 0 32 16,0 0 7-16,0 0-35 0,0 0-32 16,-21-22-32-16,27 20-25 0,-4 2-48 0,0 0-32 15,-2-1 40-15,2 1-57 16,-2 0-10-16,2 0-5 0,-2 0-21 0,0 0 1 16,0 0-17-16,2 0-7 0,2 0 22 15,2 1 27-15,-1 5 49 0,10 2 56 16,-3 0-60-16,1 1 6 0,2 3-10 15,1-1-15-15,-1 2 58 0,0-1-65 16,0 1 48-16,3-2-14 0,-6 1 45 16,3 0-4-16,-2-1 0 0,0 0-31 15,-3-4-59-15,-2 1 21 0,4-1 9 0,-4-2-33 16,-2 3 2-16,2-5 32 16,-4 3-32-16,3-2 32 0,2 2-19 0,-3 1 11 15,0-2-23-15,1-1 15 0,-3 1-17 16,2 1 11-16,1-3-13 0,-3 1-2 15,0-2 2-15,-1 0 3 0,-1-2 0 16,0 2 12-16,0-2 1 0,-2 0-1 16,0 0 1-16,2 0 3 0,-2 0 8 0,0 0 11 15,0 0 1-15,0 0 29 0,0 0 31 16,0 0 10-16,0 0-15 0,0 0-24 16,0 0-5-16,0 0-11 0,2-6-3 15,4-7-2-15,10-9-49 0,-4-4-17 16,0 1 15-16,6-1-12 0,-4-1 11 15,6-11 3-15,3-4-100 0,1 2-65 16,-4 3 28-16,-2 11-11 0,-6 6-98 16,-1 6-31-16,-3 2-437 0,3 0-201 15,-2 1-1127-15,-1-6 1229 0</inkml:trace>
  <inkml:trace contextRef="#ctx0" brushRef="#br1" timeOffset="137997.6906">19212 12116 429 0,'0'0'454'0,"0"0"-68"0,0 0 16 15,0 0-216-15,0 0 6 0,0 0 190 16,0 0-9-16,0 0-107 0,-21-18-160 16,19 17-78-16,-3-3 11 0,1 2 35 15,2 0-35-15,-2 0 8 0,0 0-47 0,-2-3-22 16,-2 5-12-16,4-4 34 0,0 1 22 15,-2 2 7-15,2 0 10 0,0-2 54 16,0 3-7-16,0 0 98 0,1-2-20 16,-5 0-67-16,5 2-58 0,-1-1 52 15,0-2 60-15,0 3-61 0,2-2-38 16,-2 2-51-16,3 0 16 0,-1 0 4 16,2 0 0-16,0 0-21 0,0 0 0 0,0 0-42 15,0 0-13-15,0 0 5 16,0 0-26-16,2 0 29 0,5 6 47 0,3 3 99 15,0 7-9-15,5 3-11 0,0-1-49 16,5 4 20-16,1 0-17 0,0-3 15 16,2-3-24-16,3 2-5 0,-2-3-4 15,1-2-15-15,-2 0 24 0,-2-1-20 16,1 0-1-16,-4-3 1 0,0 1-1 16,-6-3 0-16,-1 1-2 0,0-3-1 15,-3 2-43-15,1-2-30 0,-5 1 15 0,0 0-80 16,-2-1-4-16,-2 3-119 0,0 4-33 15,0-1-48-15,-6 2-5 0,-5 4 70 16,-1-1-213-16,-1 1-80 0,-2 0-86 16,3 1-100-16</inkml:trace>
  <inkml:trace contextRef="#ctx0" brushRef="#br1" timeOffset="138709.567">19293 13004 828 0,'0'0'530'15,"0"0"-129"-15,0 0-158 0,0 0-40 16,0 0-66-16,0 0 25 0,0 0 33 15,0 0 16-15,0 0-41 0,0 0-31 16,-58-4 8-16,54 4 35 0,0 0 11 16,0 0 6-16,2 0 10 0,2 0-15 15,-2 0-56-15,2 0-33 0,0 0-2 16,0 0-10-16,0 0-19 0,4 0-23 0,0 0-51 16,0 0-56-16,0 0-45 0,6 4 6 15,6 4 95-15,1 4 29 0,6 1-25 16,1 0 27-16,1 2-30 0,-1-1-1 15,-2-1 0-15,0 2 0 0,-5 1-19 16,0-1-9-16,-4 4 9 0,-2 3 17 16,1 7 1-16,-7 4 1 0,-5 4 0 15,-2-6 4-15,-16 1 56 0,1-6-41 16,-6 3 8-16,2-2 12 0,-1-4-4 16,6-5 4-16,0-3-17 0,8-6-9 0,0-1-13 15,-1-1-33-15,5-2-141 0,1-3-242 16,3-2-197-16,0 0-456 0,7-7-1016 15</inkml:trace>
  <inkml:trace contextRef="#ctx0" brushRef="#br1" timeOffset="139601.5139">20607 10394 574 0,'0'0'577'0,"0"0"136"15,0 0-308-15,0 0-76 0,0 0-21 16,0 0 91-16,0 0-101 0,0 0 71 15,0 0-55-15,0 0-152 0,-21-46-31 16,21 46-27-16,-2 0-19 0,2 0-59 16,0 0-26-16,0 0-27 0,0 0-4 15,0 0-12-15,0 0-27 0,0 7-13 0,0 5 83 16,0 4 54-16,0 4-33 0,0 12-17 16,0 4 21-16,0 3-25 0,4 0 0 15,2-5 0-15,5-3 28 0,0-1-28 16,-1-2-113-16,0-4-181 0,-2-7-171 15,-2-5-158-15,-5-5-289 0,2-1-488 16,-3-2 535-16</inkml:trace>
  <inkml:trace contextRef="#ctx0" brushRef="#br1" timeOffset="139885.2046">20146 10420 1164 0,'0'0'1168'0,"0"0"-547"0,0 0-404 0,0 0-172 16,0 0 17-16,139-85 85 0,-91 61 64 15,-1 7-63-15,-5 1-51 0,-1 3-15 16,-3 1 25-16,-8 4-97 0,-11 4-10 15,0 2-3-15,-4 2-45 0,-1 0 43 16,6 0-187-16,-7 0-169 0,4 4-113 16,-9 7-170-16,-3 0-54 0,-2 5-334 15,-3-3 410-15</inkml:trace>
  <inkml:trace contextRef="#ctx0" brushRef="#br1" timeOffset="140262.4643">20152 11027 303 0,'0'0'816'0,"0"0"126"0,0 0-454 0,0 0-125 16,0 0-3-16,0 0-99 0,0 0 0 16,113-60-48-16,-77 43-45 0,11-4 60 15,-1 0-128-15,4 4-41 0,-10 2-13 16,-9 3-32-16,-3 4-14 0,-11 5-17 15,-2 1 13-15,-2 0-21 0,-1 2-42 0,4-2-37 16,-1 2-168-16,5 0-132 16,-3 0-35-16,3 0-178 0,-1 2-177 0,0 0-299 15,-4 0 307-15</inkml:trace>
  <inkml:trace contextRef="#ctx0" brushRef="#br1" timeOffset="140893.6551">21055 10822 1609 0,'0'0'775'0,"0"0"-486"0,0 0-19 16,0 0 77-16,0 0 92 0,0 0-107 15,0 0-51-15,0 0-60 0,0 0-61 16,0 0-48-16,0-12-65 0,0 12-47 16,0 0-42-16,0 0-66 0,0 7 3 15,0 3 105-15,4 8 84 0,-1 0-34 16,5 2-7-16,-5 3-4 0,4-3-8 15,0 4 2-15,-3-2-33 0,0 0-6 16,1-3 6-16,-2-2 1 0,4-1 16 0,-1-1-17 16,3-2-86-16,-1-1-161 0,1-1-214 15,-3-5-514-15,-2-2-895 0,-4-4 608 16</inkml:trace>
  <inkml:trace contextRef="#ctx0" brushRef="#br1" timeOffset="141095.3119">21070 10646 3870 0,'0'0'524'0,"0"0"-260"15,0 0-185-15,0 0-79 0,0 0-1 16,0 0-19-16,0 0-56 0,0 0-198 15,0 0-404-15,0 0-420 0,3-9-1096 0</inkml:trace>
  <inkml:trace contextRef="#ctx0" brushRef="#br1" timeOffset="141874.6773">20531 10294 970 0,'0'0'1195'0,"0"0"-839"0,0 0-308 0,0 0-46 15,0 0-2-15,0 0 0 0,135-67 0 16,-107 59-30-16,-5-1-44 0,-1 6-461 16,-4-3-241-16,2 2-105 0</inkml:trace>
  <inkml:trace contextRef="#ctx0" brushRef="#br1" timeOffset="142419.7585">20529 10904 1088 0,'0'0'1152'0,"0"0"-628"15,0 0-280-15,0 0-52 0,0 0-79 16,0 0 190-16,0 0-113 0,0 0-165 16,0 0-25-16,0 0 26 0,107-72-26 15,-79 62-31-15,-1 2 28 0,1 1-64 16,-2 1-290-16,0 2-240 0,-4 0-413 16,-6 3-500-16</inkml:trace>
  <inkml:trace contextRef="#ctx0" brushRef="#br1" timeOffset="160133.4192">14225 17057 33 0,'-4'-4'1354'0,"2"-1"-459"16,-1 2-634-16,2 2-85 0,1-2-1 15,-2 2-5-15,0-1 26 0,2 0 2 16,0-1-26-16,-2 1-70 0,2 2-15 16,0-3-26-16,0 1-5 0,0 2-10 15,0-2 22-15,-4 0 14 0,3-1-10 16,-1 0 1-16,-1 0-68 0,0 1 58 0,2 0 66 15,1 2-33-15,0-2-25 16,0 2-46-16,0 0-23 0,0 0-2 0,0 0-2 16,0 0 2-16,0 0-1 0,0 0-2 15,0 0 0-15,0-2 1 0,0 2-19 16,0 0 0-16,0-1-25 0,10 1-13 16,4-5 43-16,10 1 16 0,9-1 41 15,9 0-39-15,7-2-2 0,-4 6-3 16,0-2-40-16,-3 2 43 0,3-2 14 15,-2 0-14-15,7-1-3 0,3-3 3 0,2-3 14 16,3 1-11-16,1-4-3 16,3 4 2-16,-1-2 1 0,3 4-3 0,-7-4 4 15,3 0-4-15,-7 4-4 0,-5-1 4 16,-3 0 2-16,-3 5-2 0,-3-3 4 16,-5 0-4-16,-4 4 3 0,-12 0-3 15,2 1-3-15,-6-1-1 0,4 2-26 16,1 0 30-16,0-3 2 0,-3 1 1 15,-1 2-3-15,-1-1 1 0,-4 1-2 16,-2 0-18-16,1 0 19 0,2 0 13 0,-5 0-13 16,-2-2 0-16,-1 2 15 0,0 0 2 15,0 0-17-15,-3 0 4 0,0-2 25 16,0 2 13-16,0 0 4 0,0 0 3 16,0 0 1-16,0 0 1 0,0 0-1 15,0 0 6-15,0 0-2 0,0 0 7 16,0 0-7-16,0-2 6 0,0-2 0 15,0-4-60-15,0-4-33 0,0-1-27 0,-3 0 60 16,0 0 17-16,2 2-17 16,-3-2-2-16,-1-2-11 0,2 1-28 0,-3-1-9 15,-1-3 21-15,0 1 8 0,0-1-51 16,2-1 41-16,-1 2-7 0,-1 0 35 16,0 0-1-16,1 0-27 0,2-3 16 15,-1 1-9-15,0-5 1 0,-2-7 2 16,3-7 19-16,-3 0 4 0,3 0-17 15,4 3 18-15,-3 4-3 0,2-2 0 16,1 1-26-16,-2 3 23 0,0-5 6 0,2 2 19 16,-5 1-22-16,1 1-58 0,0-1 28 15,-2 3 1-15,-1-2 29 0,1 4 3 16,-1-5-3-16,1 2-38 0,0-3 37 16,0 6-33-16,0-3 13 0,-4 2-58 15,4-2 47-15,0 4 31 0,2 7-58 16,0 2 23-16,-3 3 36 0,0-6-64 0,3 1 62 15,-2-2 4-15,0 1-4 0,1 1 0 16,-1 5 2-16,2-4 38 0,0 3-38 16,-1 1-18-16,1-3-2 0,2 5 16 15,-1 0 8-15,3-1-8 0,-2 5-20 16,2 1 14-16,-2-1-19 0,2 3 29 16,0 0-101-16,-2 0 82 0,2 1-41 15,0 1 55-15,0-3-117 0,0 3-29 0,0 2 43 16,-2-2 38-16,2 2-7 0,0 0-24 15,0 0-18-15,0-2-15 0,-2 2 34 16,2 0 18-16,0 0-2 0,0 0-1 16,0 0-12-16,-2-1-25 0,0-2-47 15,2 3 32-15,0 0 68 0,0 0 43 16,0 0-12-16,0 0-38 0,0 0-39 16,0 0 6-16,0 0 51 0,0 0 52 0,0 0 6 15,0 0 0-15,0 0 4 16,0 0-2-16,0 0-2 0,0 0 0 0,0 0 2 15,0 0 3-15,0 0 27 0,0 0 0 16,0 0 45-16,0 0 69 0,-2 0 33 16,2 0-30-16,0 0-24 0,0 0-20 15,0 0-2-15,0 0-12 0,0 0 7 16,0 0 2-16,0 0-18 0,0-1-47 16,0 1-11-16,0 0-20 0,0 0 2 15,0 0 23-15,0 0-23 0,0 0 23 0,0 0-25 16,0 0 19-16,0 0-19 0,2 0 0 15,4 0-3-15,0-2 1 0,5 0 19 16,4 0 7-16,0 0-28 0,4-1-4 16,-2 1 3-16,5 0-1 0,-4 0-21 15,8-2 23-15,3 3 34 0,7-5 11 16,7 4-11-16,2-1 5 0,-2 1-37 16,-5 2 4-16,-5-2 28 0,3 2-29 15,0 0-5-15,0 0-5 0,1 0-1 16,-5 0 6-16,0 0 0 0,-1-1 0 0,3-1-2 15,0 2 0-15,3-5 4 16,0 4 40-16,4-1-42 0,-3-4 0 0,2 3 65 16,-1 1-60-16,1-2 44 0,-2 0-22 15,5-3-27-15,1 5-18 0,3-5 18 16,-2 4 5-16,1 1-5 0,-3-2 0 16,-3 0 0-16,1 4-3 0,-3-4-10 15,2 3 10-15,1-3 6 0,-3 2 17 0,-1 0-18 16,3-3 16-16,-2 1-18 0,-1 1-38 15,-4 0 34-15,-3-2 8 0,-3 2-8 16,-6-1 37-16,-7 2 31 0,4-2 32 16,4 3-14-16,2-3 10 0,4 0-72 15,-3 0 40-15,-3 1-26 0,-2 1-34 16,2-1-10-16,-3 3-6 0,-2-1 16 0,-4 1 0 16,2 0 0-16,-5 0-19 15,1 0-1-15,-3-3 20 0,1 3 0 0,-2 0-2 16,-1 0 0-16,-2 0-15 0,-2 0 16 15,0 0 1-15,-2 0 0 0,0 0-4 16,0 0-72-16,0 0-153 0,0 0-118 16,0 0-131-16,-6 0-264 0,-14 10-279 15,6-2-5-15</inkml:trace>
  <inkml:trace contextRef="#ctx0" brushRef="#br1" timeOffset="164443.981">13852 16946 4 0,'0'0'0'0,"0"0"-2"0,0 0 0 15,0 0 2-15,0 0 0 0,0 0 0 16,0 0 0-16,0 0 0 0,2 0 0 16,-2 0 0-16,0 0 0 0,0 0 29 0,0 0 149 15,0 0 263-15,0 0 32 0,0 0-11 16,0 0-96-16,0 0-44 0,0 0-54 16,0 0-80-16,0 0-25 0,0 0-28 15,0 0-35-15,0 0-8 0,0 0-7 16,0 0-12-16,0 0 6 0,0 0-14 15,0 0-6-15,0 0-10 0,0 0-12 16,0 0 12-16,0 0 3 0,0 0 14 16,0 0 5-16,0 0 11 0,0 0-10 15,0 0 0-15,0 0 0 0,0 0-16 0,0 0-15 16,0 0-10-16,0 0-4 0,0 0-22 16,4 0-5-16,0 0-2 0,2-2 2 15,3-3 0-15,2 0 27 0,1 2 5 16,1-4-32-16,0 4-23 0,2-1 20 15,-3 2-43-15,2-1 43 0,-2 1 3 16,-2 2-41-16,4 0 40 0,-4-2 1 16,-2 2-5-16,-1 0-13 0,0 0 3 0,1 0 15 15,-2 0 0-15,0 0-1 16,-1 0-19-16,-1 0 20 0,2 0 0 0,-2 0 23 16,0 0-23-16,1-2-3 0,2 2 3 15,-3 0 18-15,2 0-17 0,-2 0 1 16,2-2 2-16,-2 2 23 0,1 0-24 15,0-2-3-15,-1 2-1 0,-2 0 1 16,2 0 1-16,-3 0 1 0,2 0-2 0,-1 0-18 16,-2 0 16-16,0 0 1 15,0 0-1-15,0 0-1 0,0 0 0 0,0 0 0 16,0 0 0-16,0 0 0 16,0 0 0-16,0 0 0 0,0 0 0 0,0 0-15 15,0 0 14-15,0 0-24 0,2-2-1 16,0 2 1-16,3 0 28 0,1 0 44 15,5 0-39-15,-3 0 23 0,-1 0-13 0,-2 0-15 16,4-2-22-16,1 2 22 16,1 0 4-16,-1-1 41 0,4 1-45 15,-1-2 0-15,-3 0 3 0,-1 0 29 0,4-1-28 16,-5 1-4-16,3 2-4 0,-3-3 4 16,3 3 30-16,-2-4-3 0,-1 3-27 15,-2 1 24-15,0-3-24 0,0-1-3 16,3 2-12-16,-4 2 15 0,1 0 1 15,0-1 26-15,3-1-27 0,0 0 5 16,-1 2-5-16,3-2 0 0,-5 0 4 0,4 0-1 16,1 0-3-16,0 0-3 15,-3 0 3-15,2 1 23 0,2-1-1 0,-4 0-22 16,0-2-3-16,3 4 2 0,0-3-4 16,-1 0 5-16,-1-1 0 0,2 1 0 15,1-2 0-15,1 4-13 0,-5-1 13 16,6-2 4-16,-2 2-1 0,-1-3 0 15,4 2 14-15,-3-2-17 0,1 1 2 16,-2-1-2-16,3 0 0 0,-3 2 1 0,-1-2-1 16,4 3 3-16,-4-3-2 0,0 1-1 15,1 2 0-15,-1-4 0 0,-1 5 2 16,0-3-2-16,-3 2-2 0,5 0 1 16,-6-2-2-16,5 4 2 0,-4-4-1 15,0 3-2-15,2-2-21 0,0 3 24 16,0-1-2-16,0-1 3 0,0 0 0 15,6-1 18-15,-4 1-18 0,0-1 1 0,1-1 1 16,2 0-2-16,0 0 0 0,-5 3 3 16,5-5 19-16,-2 4-22 0,-1-1-3 15,0-2-14-15,2 1 17 0,-4 4 0 16,0-3 0-16,-1 1-10 0,-1-1 10 16,-1 1 5-16,5-1-4 0,-4 3 1 15,1-4 2-15,-1 3-4 0,0-2 0 16,-1-1 0-16,3 3-2 0,-1 1 2 15,1-4 13-15,-2 2-13 0,5 0-1 16,0-3-1-16,1 3 2 0,-4-4 0 0,6 2-1 16,-2 1-1-16,-1-1 1 15,-1 1 0-15,3-2-2 0,-4 3 1 0,-1-1 0 16,-2 0 0-16,0 1 4 0,2 0 0 16,-6 0 3-16,-1 2-1 0,2 0-1 15,-3-2 1-15,0 2 25 0,2 0-25 16,-2-3 0-16,4 1-2 0,0-2 15 15,0 2-15-15,1-3-2 0,-1 3 0 16,0-5-2-16,3 5 2 0,-1-3 1 16,0-1 2-16,1-1-2 0,-1 1-1 0,0-2 2 15,1 3-2-15,-2-1 0 0,3 0-2 16,-2 1-2-16,-2 0 0 0,0 2-13 16,0-1 17-16,-2 0 1 0,6 2 16 15,-4-4-13-15,0 4 1 0,-2-1-4 16,0 1 2-16,0-2 26 0,0 1-11 15,0 0-15-15,-2-1 11 0,2 1 11 0,-2 0 0 16,2 1 0-16,-2-3-25 0,2-1-28 16,1 3 27-16,-3-1-1 0,2-2-18 15,0 0 20-15,0 2 0 0,0-1-5 16,1-2 5-16,-1 5 2 0,2-5-2 16,0 2-3-16,0-1-22 0,-2 0 25 15,3-1 15-15,-1 1-15 0,0-1 0 16,0-2-1-16,1 1-2 0,-1 1 3 15,0 0-17-15,-1-1 17 0,-1 1 0 0,0 3 32 16,0-2-14-16,0 0-18 0,0-2-92 16,0 3 90-16,0-1-2 0,0 0 4 15,0 3 15-15,0-1-15 0,0-3-4 16,0 4 2-16,-2-1 2 0,0 4 34 16,2-4-1-16,-2 2-16 0,0 2-17 15,0-2 0-15,0 1 0 0,0-1 21 16,0 0-1-16,0 2-16 0,4-4-4 15,-2 2-14-15,-2-2-58 0,0 2 46 0,0 0 26 16,0 1 21-16,2-1 4 0,-2 0-25 16,2-2-13-16,0 1-7 0,-2-4-6 15,2 6 26-15,-2-4 46 0,0 3-8 16,0-3-38-16,0-1-61 0,2 0 61 16,-2 3 18-16,0-1-1 0,2 2 12 15,-2-3-29-15,0-2-59 0,2 1 1 16,-2 4 33-16,0-3 25 0,2 3 46 0,-2-2-30 15,0 1-16-15,2-1-54 0,-2 0 54 16,0 0 4-16,0-1 17 0,2-2-21 16,-2 4-21-16,0-2-15 0,2-4 36 15,-2 4 0-15,0 1 33 0,0-2-33 16,2 2 26-16,-2-1-11 0,0-1-15 16,2-1-67-16,-2 5 63 0,3-5-17 15,-1 2 21-15,-2-1 29 0,2 4-29 16,-2-5 0-16,2 1-31 0,-2 0 30 15,3 1 2-15,-3-2 19 0,2 4-20 0,0-1 0 16,-2-2-3-16,2 2-45 0,0 0 26 16,0-1 19-16,0 1 3 0,0 0 0 15,0 2 27-15,0 1-27 0,-2-3 0 16,3-1-3-16,-1 3 3 0,-2-5 3 16,2 6 0-16,0-6 23 0,-1 4-23 15,2-3 15-15,-1 0-18 0,2 1-16 16,-1-1-21-16,-1 2 37 0,0-3 39 0,0 3-39 15,0-1-17-15,1 0 8 0,-1 1 9 16,-2 0 2-16,2 3 28 0,0-5-1 16,-1 0-29-16,-1 1-36 0,3-2 36 15,-1-1 21-15,-2 6-17 0,2-5 51 16,-2-1-55-16,2 3-52 0,-2-1 52 16,1 0 21-16,-1 1 26 0,3 1-47 15,-3-1-21-15,2-3-27 0,0 4 46 16,0-2 4-16,1 2-1 0,0-1-1 15,1-4-4-15,-2 4-26 0,0-3 28 0,2-1 4 16,-2 1-3-16,2-1 2 0,-2 1 11 16,0-2-11-16,0 3-1 0,3 0 50 15,-3 0-50-15,0-1-33 0,3 1-41 16,-3 0 33-16,2 0-13 0,-3-1 53 16,2 3-44-16,-1 0 40 0,0 1-17 15,1 0-20-15,0 0-49 0,0 0 89 16,-3 2-17-16,2-1 16 0,0 3-26 15,-2-4 10-15,1 2-15 0,2 2-11 0,1-2-1 16,1 1 41-16,-3-2-20 0,2 0-1 16,0 2 6-16,1-2-11 0,-2 0 28 15,4 1 1-15,1-1 1 0,2-1-20 16,-2 2 19-16,-1 0 2 0,-2-1-3 16,1 0 3-16,3 0 3 0,-4 1-3 0,0 0 0 15,0 0-1-15,-1 0-4 16,0 0-12-16,3 1 13 0,-1-3 6 0,3 1-4 15,-4 3 2-15,5-3-20 0,-6 1 20 16,4 2-2-16,-2-3-1 0,2 3-15 16,-2-2 18-16,2 2 1 0,-2-3 1 15,0 1-2-15,3 0 0 0,-2 0 2 16,-1 2 2-16,0-3 17 0,-2 0-16 0,3 2-4 16,-1 1 20-16,1-4-16 15,-1 2-3-15,-2 2-2 0,1-4 0 0,-1 4 0 16,-2-1-2-16,4-1-29 0,0 2-17 15,4-3 27-15,-2 2-6 0,0-2 27 16,0 3 0-16,4 0 0 0,-2-3 0 16,-2 3 2-16,1-2-2 0,2-1 21 15,-3 3-15-15,3-3 15 0,-5 1-17 16,2-2 28-16,1 3-30 0,-2-2 1 16,-1 2-4-16,-1-2 2 0,0 2-1 0,0-1 21 15,6 0-1-15,-5 0-20 0,-3 0-20 16,4 2-6-16,-1-3 23 0,-1 3 3 15,-2-2 0-15,5 2-2 0,-2-4 2 16,-1 1 0-16,0 2 2 0,1 1 1 16,1-2 18-16,1-3-16 0,1 5-4 15,0-5 3-15,1 3 57 0,0-1-5 16,4-1-53-16,-4 1-1 0,0 2-2 16,3-1-2-16,-3 0-1 0,0 0-28 15,-2 2 28-15,-2 0 0 0,3 0-2 0,-2 0-31 16,-3 0 36-16,2-2 0 0,-4 2-2 15,4 0-22-15,-2 0 24 0,0 0 0 16,4-2 2-16,-2 2 25 0,0 0-27 16,0-1-1-16,3 1 1 0,2 0 0 15,-1-3 1-15,1 3 3 0,-3 0 14 16,5-1-18-16,0 1-1 0,-3 0-1 16,4-2 2-16,-2 0 0 0,0 2 37 0,4-2-37 15,-4 0-3-15,3 0 3 0,0-1-2 16,0 3 4-16,-2 0 3 0,4-4 0 15,-4 0-5-15,6 3-2 0,-5-5-3 16,1 4-15-16,2-3 18 0,-2 3 1 16,-3-2 1-16,6 4 0 0,-6-4-23 15,6 3 18-15,-2-1-20 0,-1 2 25 16,2-2 2-16,-2 0-2 0,2 2 0 0,-2-2 1 16,-1-1-6-16,4 1-7 15,-4 0 12-15,6-3 41 0,-3 4-38 0,-3-3 23 16,4 1 10-16,-2 2-16 0,2 0 7 15,-4-2-27-15,0 1 0 0,4-1 10 16,-3 1-10-16,2 0 6 0,0-2 19 16,-1 2-25-16,1-1-2 0,-1-2 2 15,1 4 0-15,-4-1 2 0,-3 0-2 16,1 0 0-16,-3 0-5 0,-2 0-46 0,-1 2-165 16,-3-1-21-16,0 1-69 0,-2 0-157 15,0 0-292-15,0 0-355 0,-6 1 286 16</inkml:trace>
  <inkml:trace contextRef="#ctx0" brushRef="#br1" timeOffset="165641.3113">14267 16354 290 0,'0'0'547'0,"0"0"-56"0,0 0-200 16,0 0 81-16,0 0-100 0,0 0-23 0,0 0-48 16,-11-8-20-16,11 8-40 15,0-2-76-15,0-1 11 0,3 3 87 0,-1 0 64 16,-2 0-20-16,2 0-54 0,-2-2-39 16,0 0-27-16,4-3-30 0,-1 2 18 15,3 1 47-15,3-4-104 0,1 0 18 16,1 3-11-16,1-3-25 0,6 0-45 15,-2 1 42-15,12-2-1 0,8 2-10 0,11-3 10 16,7-1 8-16,5-3 19 16,-5 3-5-16,0-3-18 0,-1 4 4 15,-2-3 31-15,-1 3-6 0,2-1-8 16,-3 2 0-16,-3-2-18 0,-3 5 39 0,-7-1-42 16,-10 1 0-16,-8 2-2 0,0 2 1 15,0-1-3-15,4 1 1 0,-1 0 2 16,2 0-16-16,-3 0-10 0,3 0 27 15,-7 0 2-15,4 0-2 0,-3 0-17 16,4 0 13-16,-2 0-11 0,5 0 15 0,1 0 29 16,9-3-12-16,6 0-15 15,5-5 7-15,-3 2 7 0,-2-1-11 0,-6-3-3 16,0 4 1-16,-1 0-1 0,-11 1-1 16,-2 1 0-16,-6 2 1 0,0-1-1 15,0 1-1-15,1-3-15 0,1 2 15 16,2-2 1-16,0 3 1 0,-2-1-2 15,-1-1 0-15,4 1 0 0,-2-2 16 0,4 4-14 16,-4-3 2-16,5 2 21 16,-4-2 4-16,6 1-4 0,-5-1 14 0,7 0-35 15,-3 0 38-15,-2 1 5 0,3-1-4 16,-1-2 41-16,0 2-27 0,-5 1 8 16,5-2-37-16,-7 3 5 0,2-2 3 15,-8 3-2-15,-4 1-21 0,-2 0-11 16,1-2 11-16,-5 2 1 0,0 0-12 15,0 0 1-15,0 0 14 0,0 0-15 16,0 0-2-16,0 0-23 0,0 0-107 0,0 0-155 16,0 2-392-16,0 5-329 15,-9 1-290-15,1-1-371 0</inkml:trace>
  <inkml:trace contextRef="#ctx0" brushRef="#br1" timeOffset="165798.8461">16214 16144 2776 0,'0'0'958'0,"0"0"-621"0,0 0-337 16,0 0-265-16,0 0-358 0,0 0-282 16,0 0-337-16,0 0 206 0</inkml:trace>
  <inkml:trace contextRef="#ctx0" brushRef="#br1" timeOffset="176552.3907">7115 15675 550 0,'0'0'813'0,"0"0"-606"16,-10-12 344-16,5 9-232 0,1-3-147 15,2 3-2-15,2 1 67 0,-2-2-67 16,0 0-148-16,2 3 74 0,-2-5 73 15,2 6-8-15,-2-2-91 0,2 2 69 16,0-2 19-16,0 2-24 0,0 0-20 0,0 0-29 16,0-3-17-16,0 3-14 15,0 0-17-15,0 0-21 0,0 0-16 0,0 0-46 16,2 0-48-16,6 3 49 0,7 7 45 16,4 1 126-16,4 8-9 0,7 8-50 15,5 9-6-15,5 4-30 0,-6 2-4 16,-4-4-7-16,-6-5 11 0,2-1-27 15,-7-7-4-15,-1-5 3 0,-8-4 13 16,0-2-13-16,1 1-3 0,2 2 1 16,-3-1 0-16,-1-1 19 0,-5-2-20 0,3-2-78 15,-5 1-48-15,-2-2-50 16,0 1-29-16,0 0-106 0,-9 1-135 0,-2 0-30 16,-1-1-28-16,-6-5-343 0,6-1-349 15</inkml:trace>
  <inkml:trace contextRef="#ctx0" brushRef="#br1" timeOffset="176801.8845">7268 15918 2481 0,'0'0'1106'0,"0"0"-787"0,0 0-319 16,0 0-168-16,0 0 92 0,0 0 76 15,0 0 203-15,0 0 11 0,-61 99-34 16,27-55-36-16,-2 2-65 0,4-2-45 15,4-9-17-15,5 1-13 0,1-9-4 16,8-5 0-16,1-7-2 0,2-3 4 0,-2 0-2 16,5-1 21-16,-2 0-21 0,1-2-17 15,2-4-37-15,5-1-102 0,2-2-96 16,0-2-84-16,0 0-147 0,2 0-167 16,7 0 76-16,2-2-11 0,-3-4-431 15</inkml:trace>
  <inkml:trace contextRef="#ctx0" brushRef="#br1" timeOffset="177683.9313">7816 15823 207 0,'0'0'514'0,"0"0"-55"0,0 0-50 0,0 0-24 16,0 0-125-16,0 0-29 0,0 0 19 15,0 0-16-15,0 0-40 0,0 0-52 16,-79-28 130-16,75 28-34 0,0-3-95 15,0 1-58-15,-1 2 59 0,1 0-87 0,4 0-25 16,-2 0 18-16,2 0 35 0,0 0-13 16,0 0-30-16,0 0-13 0,0 0-29 15,2 0 0-15,0 0-29 0,3 0-44 16,1 0-85-16,0 8 158 0,9 3-3 16,9 6 6-16,8 2 39 0,10 6 3 15,1 2-42-15,1-6 21 0,-4-2-24 16,-6-4-4-16,-5 1 2 0,3-5-11 0,-4 1 13 15,-7-5 0-15,-3-1 4 0,-6 0-2 16,3 1-2-16,-2 0-2 0,1 0-2 16,-2-4 2-16,-4 1 2 0,-4-1-1 15,-4 0-22-15,2-3 23 0,-2 0 0 16,0 2 45-16,0-2 0 0,0 0-10 16,0 0-9-16,0 0 3 0,0 0-4 15,0 2 4-15,0 2-4 0,-2 3 5 16,-6 4 39-16,-7 6-23 0,0 3-15 0,-5 1-28 15,0 2 12-15,-2-2-15 0,-1 1 3 16,-1 0 15-16,2-1-18 0,-2 0-1 16,7-4-3-16,-2 1-12 0,6-3-7 15,-2 1-27-15,4-1-51 0,1-4-98 16,4 2-9-16,0-1-74 0,-2-2-78 16,6-1-41-16,0-1-129 0,2-3-176 15,0 1-476-15,0-4 428 0</inkml:trace>
  <inkml:trace contextRef="#ctx0" brushRef="#br1" timeOffset="178200.5442">8594 15702 1219 0,'0'0'1084'0,"0"0"-611"0,0 0-159 15,0 0 27-15,0 0-23 0,0 0 23 16,0 0-40-16,0 0-112 0,0 0-50 0,0 0-42 15,-20-34-97-15,20 34-55 0,0 11-68 16,10 16 123-16,12 21 147 0,1 11 61 16,5 7-66-16,-3-2-72 0,-3-10-14 15,3-3-54-15,-6-5 0 0,2-7-1 16,-5-4-1-16,-3-8-37 0,1-8-3 16,-6-6-39-16,0 1-30 0,1-1-110 0,2 1-103 15,-4 4-392-15,-2-9-473 16,-3-2-1218-16</inkml:trace>
  <inkml:trace contextRef="#ctx0" brushRef="#br1" timeOffset="179071.6906">7455 16187 453 0,'0'0'605'0,"0"0"-403"0,0 0-169 15,0 0 32-15,0 0 130 0,0 0 5 0,0 0-129 16,0 0 50-16,0 0-45 0,0 0-76 15,-4-19-2-15,4 19-49 0,0 0 25 16,0-2 22-16,0 2 4 0,0 0 0 16,0 0 26-16,0 0 31 0,0-1 58 15,-2 1 16-15,2-3 44 0,-2 2-33 16,0-1-39-16,2 2 43 0,-2-4-46 0,2 4-23 16,-3-2-7-16,0 2 12 0,1 0 37 15,2 0-18-15,0 0-5 0,0 0-26 16,0 0-17-16,0 0-26 0,0 0-27 15,0 0-41-15,0 2-34 0,5 8 75 16,4-1 204-16,-1 4 11 0,5 5-115 16,0-3-28-16,-3 0-5 0,1 2-33 15,-3-3-1-15,1-1 3 0,0-4-32 0,-3 3 14 16,-2 0 0-16,2-3-16 0,-2 2 25 16,2-2-27-16,2 4 0 0,-4-4-26 15,0 3-371-15,0 0-202 0,-4-5-566 16,0-3-990-16</inkml:trace>
  <inkml:trace contextRef="#ctx0" brushRef="#br1" timeOffset="180202.2137">7447 16063 37 0,'0'0'738'16,"0"0"-357"-16,0 0-146 0,0 0-132 15,0 0 252-15,0 0 20 0,0 0-70 16,0 0-99-16,0 0-90 0,-12-11-63 16,10 7-24-16,0 4-5 0,0-2 75 0,-2 2 1 15,2 0-48-15,0 0 38 16,0 0-28-16,0 0 17 0,2 0-19 0,0 0-6 16,0 0 5-16,0 0 11 0,0 0 4 15,0 0 13-15,0 0-21 0,0 0-25 16,0 0-41-16,0 0-54 0,0 0-64 15,6 0 45-15,2 4 73 0,4 2 78 16,0 1 55-16,-2 0-42 0,3 3-24 0,0-3-48 16,-2 4 0-16,-3-4-14 0,0 1 0 15,4 1 17-15,-6 0-20 0,-2-2 20 16,2 3-17-16,-2 1 43 0,-2 0-25 16,0 3-23-16,-2 1-215 0,0-2-105 15,0 0-102-15,0-1-117 0,0-2-495 16,0-5-326-16</inkml:trace>
  <inkml:trace contextRef="#ctx0" brushRef="#br1" timeOffset="181852.3879">8115 15879 152 0,'0'0'520'0,"0"0"-93"0,0 0-159 16,0 0 88-16,0 0-113 0,0 0-27 0,0 0 21 16,0 0-58-16,0 0-58 0,0 0-30 15,-6-11-13-15,6 11-19 0,-2 0-18 16,2 0-6-16,0 0 0 0,0 0 7 16,0 0 16-16,-3 0 10 0,3 0 11 15,0 0-5-15,-2-2-35 0,2 2 17 0,0 0 3 16,-2 0 11-16,2-1-16 0,0 1-22 15,0 0-28-15,0 0 1 0,0 0-1 16,0 0-4-16,0 0-20 0,0 0-23 16,0 0-16-16,0 0 0 0,0 0-12 15,0 0 9-15,0 0 0 0,0 0-23 16,7 0 85-16,1 5 51 0,5 2 73 16,0-3-3-16,1 5-67 0,4 0 26 15,-2 3 5-15,4-3-49 0,-1 1 25 16,2 1-25-16,0-1-33 0,5-1 28 0,-3 1-11 15,2-1 6-15,1-1-26 0,-3 0-26 16,1-1 26-16,-4-1 19 0,0 1-19 16,-3-1 0-16,0 0 0 0,-4-1 0 15,-1 0-31-15,-3-1 26 0,-2-1 4 16,-3-3 1-16,-2 2 40 0,-2-2 63 16,0 2 31-16,0-2 3 0,0 0-12 15,0 0-45-15,0 0-30 0,0 0-12 16,0 0-9-16,0 0-5 0,0 0-8 15,0 0-12-15,0 0-1 0,0 0 13 0,0 0-12 16,0 0-2-16,0 0 1 0,0 0 13 16,0 0-14-16,0 0 2 0,0 0 23 15,0 0-7-15,0 2 3 0,-6 4-19 16,-10 7-4-16,-5 10-18 0,-13 9-2 16,0 5 18-16,-2 1-2 0,2 0 1 15,5-4-20-15,-1 1 20 0,4 0-24 0,6-3-23 16,1-3-38-16,7 0-46 0,0-1-153 15,3-1-215-15,1-5-155 0,7-6-401 16,-1-7-893-16</inkml:trace>
</inkml:ink>
</file>

<file path=ppt/ink/ink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32:20.523"/>
    </inkml:context>
    <inkml:brush xml:id="br0">
      <inkml:brushProperty name="width" value="0.05292" units="cm"/>
      <inkml:brushProperty name="height" value="0.05292" units="cm"/>
      <inkml:brushProperty name="color" value="#002060"/>
    </inkml:brush>
  </inkml:definitions>
  <inkml:trace contextRef="#ctx0" brushRef="#br0">2873 2842 271 0,'0'0'500'0,"0"0"154"15,0 0-222-15,0 0-101 0,0 0-19 16,0 0-105-16,-25-99-43 0,23 86 65 15,-3 0 150-15,1 1-271 0,-1 1 37 16,4-1-83-16,-3 3-22 0,2 1 93 16,-2 3-31-16,3-1-1 0,-1 6-39 0,0-3-21 15,2 3-41-15,-2 0-58 0,2 0-139 16,-3 0-87-16,2 5-64 0,-1 8-30 16,2 15 378-16,-2 18 29 0,0 7 47 15,-3 6 11-15,3-6-19 0,0-5-34 16,-2-7-6-16,4 1-28 0,0-3 0 15,0-1 39-15,6-8-42 0,1 1 6 16,0-3-6-16,0-1 42 0,2-5-78 0,-5-3-23 16,2-6-150-16,-2 0-132 15,1 1-18-15,-5-1-252 0,0 0-264 0,0-4 28 16</inkml:trace>
  <inkml:trace contextRef="#ctx0" brushRef="#br0" timeOffset="359.8594">2410 2944 286 0,'0'0'665'0,"0"0"-20"0,0 0-45 0,0 0-178 15,-33-102-216-15,45 78 36 0,24-1-97 16,24-1-145-16,12 1-92 0,14 6-14 16,0 7 71-16,-5 5-41 0,1 5 29 15,-3 2 47-15,-6 5 129 0,-8 12-129 16,-3 9-2-16,-11 9-21 0,-10 4 21 15,-4 5-98-15,-9 2 100 0,-15 2 0 16,-7-1 17-16,-6-4 19 0,-6 1-32 0,-12-7 271 16,-7-4-185-16,-5-1-86 15,-2-5 154-15,-1 2-87 0,-3-5-12 0,-2 2-41 16,3-6-15-16,1-5 91 0,6-2-94 16,12-6 0-16,2-2 86 0,4-2-83 15,4-1-1-15,0 1 33 0,1-3-35 16,3 0-1-16,2 0-40 0,0 0-70 15,0 0-94-15,0 2-101 0,2 0-54 16,7 2 99-16,-1 1 49 0,5 1-122 16,0 1 13-16,1 4-264 0,0-6-125 15</inkml:trace>
  <inkml:trace contextRef="#ctx0" brushRef="#br0" timeOffset="635.4431">3634 3030 1964 0,'0'0'528'15,"0"0"78"-15,0 0-140 0,0 0-466 16,0 0-86-16,0 0-167 0,0 0 2 15,0 0 169-15,0 0 49 0,0 0 31 16,-41 101-2-16,41-73 4 0,1-2 29 0,15 6 18 16,1-1-47-16,1-6-64 0,-4-9-197 15,-2-6-61-15,4 3-367 0,-6-8-502 16</inkml:trace>
  <inkml:trace contextRef="#ctx0" brushRef="#br0" timeOffset="807.2657">3557 2885 2498 0,'0'0'494'16,"0"0"-166"-16,0 0 200 0,0 0-275 16,0 0-253-16,0 0-163 0,0 0-186 15,0 0-256-15,0 0-494 0,0 0 700 16,13 20-307-16,2-6-74 0</inkml:trace>
  <inkml:trace contextRef="#ctx0" brushRef="#br0" timeOffset="1158.37">4101 3052 765 0,'0'0'848'0,"0"0"-438"15,0 0 54-15,0 0-63 0,0 0 73 0,0 0-233 16,0 0-214-16,0 0 32 0,0 0-10 16,-126-79-46-16,107 77-3 0,0 2-30 15,5 0-56-15,-2 6-33 0,5 5 31 16,6 3 37-16,3 1 6 0,2 3-107 16,0 4 107-16,6 2 45 0,8 0 64 15,3 1-30-15,0-4 45 0,-2-6 22 16,0 4-50-16,0-6-45 0,-5-1 42 15,-1-5-48-15,-4 1-32 0,-3-1 32 16,-2-1 0-16,0 0 16 0,0 0-16 0,-7 2 70 16,-2 0 54-16,-1 4 11 0,-3-1-18 15,1 4-117-15,-3-4-3 0,2 2-135 16,4 1-79-16,-2-1 42 0,5-1-174 16,4 1-81-16,2-4-251 0,0 0-390 15,0-2 208-15</inkml:trace>
  <inkml:trace contextRef="#ctx0" brushRef="#br0" timeOffset="2504.5685">4453 3187 745 0,'0'0'1233'15,"0"0"-699"-15,0 0-99 0,0 0-139 0,0 0-296 16,0 0-167-16,0 0 20 15,0 0 53-15,0 0 21 0,0 0 42 0,0 0-11 16,-80 18-7-16,80-6-36 0,0 2 85 16,0-1 0-16,4 1 41 0,2-1-41 15,2-4 0-15,3 3 12 0,-2-7 18 16,-3 3-30-16,2-6 6 0,-2 3 55 16,-1-5 6-16,2 1-63 0,-3-1 2 15,2 0 61-15,0 0 21 0,3 0 41 16,1 0 22-16,3-8-38 0,2 0-6 15,2-1-41-15,-2-2-12 0,2-3-6 16,2 2-48-16,-2-2-22 0,2 0 22 0,-1 1-1 16,3 0-5-16,-5 1 6 0,2 2-43 15,-6 1 41-15,1 2-118 0,2 7 18 16,-3-3 18-16,2 3-8 0,2 0 15 16,1 0-40-16,0 3 111 0,3 8 2 15,5-2-49-15,-2 3 53 0,3 2 36 16,4-2-31-16,3 3-5 0,7-1 0 15,-2-2 12-15,-4-4 65 0,-10-7 5 0,-7-1-18 16,2 0-23-16,0 0 32 0,7-1 34 16,-3-3-103-16,1-4 80 0,1 0-19 15,-6-1 37-15,3-3 31 0,-8 0-82 16,1 4-15-16,-4-5 126 0,-6 4-52 16,0-3 5-16,-3 5-79 0,-2-5-18 15,0 4 68-15,-2 1-52 0,-4 1-32 16,-3-1 50-16,-4 3 55 0,3 0-107 0,-2 1-149 15,-6 0-8-15,0 3-33 0,-2 0 42 16,1 3 62-16,-2 4 29 0,8 4-80 16,1 0 135-16,0-1-78 0,4 2 4 15,4 1 16-15,4 1 14 0,0 0 7 16,4-2-40-16,8 0 73 0,6-3-27 16,1-1 31-16,11 0 2 0,6-4 0 15,5-4 39-15,7 0 119 0,-6-2-118 0,-2-8 3 16,-3-2-6-16,-3 3-37 15,0-4 2-15,0-2-2 0,0-3 0 0,-9 1-48 16,-1 1 10-16,-10 3 54 0,-1-2-16 16,2-7 43-16,2-4 124 0,2-12-108 15,-7-2 23-15,-3-1-52 0,-8 6 67 16,-1 0 6-16,-1-2-16 0,-9 2-83 16,-1-2-8-16,-7 0 8 0,4 6 49 15,-2 0-53-15,0 6 29 0,4 4-20 0,3 8-9 16,0 0 0-16,1 0 59 15,0 2-19-15,1 2-13 0,5 3 5 0,2 3 17 16,0 3-49-16,0 0-63 0,0 0-248 16,0 5-183-16,4 12 88 0,7 16 383 15,6 16 23-15,-4 12 96 0,1 4 34 16,0-3-2-16,-4-8-96 0,0-8 38 16,3-3 8-16,-2-14-78 0,-3-9-22 0,-2-8 22 15,1-4 0-15,-1-1 0 0,1-1-22 16,0-2 22-16,-4-3 69 0,2-1 24 15,-3 0 80-15,1 0 124 0,0-1-20 16,1-9-47-16,4-5-152 0,4-10-64 16,-4-8-14-16,2-6-19 0,-1-2-28 15,-3 3-30-15,-3 10-83 0,-3 8-34 16,0 9-8-16,0 1 53 0,0 3 115 16,0 0-93-16,0 2 106 0,0 3-30 15,0 2-151-15,-4 0-250 0,-3 7-140 16,3 6 199-16,-5 8 336 0,0 8 31 0,6 12-63 15,-4 5 76-15,7 2 13 0,0-4 277 16,3-6-275-16,4-4 177 0,6 0 24 16,0-7-197-16,0-7 97 0,-2-6-54 15,-1-6 71-15,8 4-114 0,-4 1 64 16,10 0 7-16,-6-2-74 0,8-6 160 16,2 1-33-16,5-6-1 0,6 0 32 0,-3 0-39 15,-6-6-60-15,-12 1 29 16,-4-3 43-16,-1 0-57 0,6-4 5 15,-3-3-77-15,0 1 14 0,0-3 75 0,-5 0-94 16,-5 2 0-16,-4-2 71 0,-2 3-26 16,0 5-45-16,-2-2-14 0,-4 4 14 15,-3 5 36-15,3-1 52 0,2 3-88 16,-4 0-14-16,5 0-84 0,-4 0-46 16,1 10 48-16,0 3 24 0,-2 2 72 15,6 0 14-15,2 5-12 0,2 1-1 16,16 2 126-16,14-1-55 0,17 2 62 15,11-7-38-15,3-6-4 0,5-11-21 0,-7 0-25 16,4-13-42-16,1 0-4 16,-9-4-74-16,-5 1-61 0,-1-4-108 0,-5 0-345 15,-12 5 202-15,-14-4-287 0,0-2 122 16,-12 4-744-16,-6-11 454 0</inkml:trace>
  <inkml:trace contextRef="#ctx0" brushRef="#br0" timeOffset="2936.2459">5389 2944 2129 0,'0'0'576'16,"0"0"-17"-16,0 0-249 0,0 0 35 15,0 0-86-15,0 0 57 0,0 0-36 16,0 0-280-16,0 0-27 0,121-82-160 0,-42 57 121 16,9 2-62-16,5 5 128 0,-13 6-36 15,1 4-32-15,-5 6-45 0,-1-2-435 16,-10 3-239-16,-1-7-319 0,-22 2-433 15</inkml:trace>
  <inkml:trace contextRef="#ctx0" brushRef="#br0" timeOffset="3739.3989">7221 2816 117 0,'0'0'145'0,"0"0"349"0,0 0 95 0,0 0-272 15,0 0 118-15,0 0-190 0,0 0-70 16,0 0 31-16,0 0 139 0,0 0-115 16,24-93-140-16,-24 93 16 0,2 0-31 0,-2 0-53 15,0 0-22-15,0 0-49 16,0 0-26-16,0 0-49 0,0 0-69 0,4 5-118 16,0 2 207-16,5 8 104 0,-1 5 128 15,5 8 77-15,0 9-158 0,-3-1-17 16,1 1 27-16,2-2-18 0,-6-7-5 15,5 0 0-15,-1 3-28 0,-1-9-1 16,-3-2 50-16,5 4-53 0,1-7 13 16,-2 1-15-16,1 2-349 0,-2-7-192 15,6-2-417-15,-8-1-313 0</inkml:trace>
  <inkml:trace contextRef="#ctx0" brushRef="#br0" timeOffset="3980.8778">7576 2748 1742 0,'0'0'850'0,"0"0"-595"0,0 0-255 0,0 0-403 16,0 0 272-16,0 0 131 0,0 0 112 15,0 0 36-15,0 0-69 0,70 123-42 16,-51-84 5-16,1-5-42 0,-6-1 0 15,-3-5 6-15,2 2 157 0,-3-1-159 16,-6-5-4-16,-1-7-156 0,1-2-45 16,-4-4-376-16,0 0-231 0,0-2-40 15</inkml:trace>
  <inkml:trace contextRef="#ctx0" brushRef="#br0" timeOffset="4154.383">7379 3055 1031 0,'0'0'1186'0,"0"0"-692"0,0 0-166 0,0 0-63 16,0 0-226-16,0 0-39 15,0 0-90-15,121-66 62 0,-67 54-29 0,4 4 55 16,-10 2-80-16,-8 2-36 0,-1 3-266 16,-9-1-281-16,-11 2-512 0,1-6 437 0</inkml:trace>
  <inkml:trace contextRef="#ctx0" brushRef="#br0" timeOffset="4809.3948">8054 2825 233 0,'0'0'764'0,"0"0"-660"0,0 0 138 15,0 0-61-15,0 0 91 0,0 0-75 16,-13 106-50-16,8-86-34 0,3 2-32 15,2-1 112-15,-2-3-120 0,2-4-67 16,-2-1-6-16,2-2 42 0,-2-4 74 16,0-1-116-16,0-5 60 0,0 2 0 0,2 0 17 15,-2-3-36-15,2 0-6 0,0 0 6 16,0 0-12-16,0 0-29 0,0 0-29 16,0 0-24-16,0 0-29 0,2 2 78 15,2 2 2-15,0-2-14 0,2 1 12 16,-1 0 4-16,0 1-35 0,-3-3-85 15,0 1 89-15,0 0 7 0,-2-2-12 16,0 3 36-16,0-3 30 0,0 0 61 0,0 0 64 16,0 0 21-16,0 0 23 0,0 0 23 15,0-5-28-15,-2-2-103 0,0-7-91 16,0-4-145-16,-1-4 48 0,3-4 97 16,0-9-97-16,0-2 76 0,0 7 31 15,3 3-37-15,-1 8-46 0,-2 5-85 16,2 3 89-16,0 2 69 0,0-4 103 15,2 0-81-15,0 6 164 0,0-1 51 16,0 5-221-16,-4-1-16 0,1 4-27 0,5 0-150 16,1 0-200-16,3 10 159 0,5 2 105 15,4 6 113-15,0 1 119 0,3 4-19 16,-6-2-94-16,6 0 41 0,-4-2-18 16,2 1 53-16,-3-7 14 0,-3 0 11 15,3-5-28-15,-7-2-4 0,-1-3-32 16,-2-1 43-16,0-2 4 0,-5 0-3 15,0 0 35-15,0 0 147 0,-1 0 35 0,2-5-58 16,3-3-63-16,3-5-140 16,-1-5 3-16,1-1-32 0,-1-3-13 0,-3 0 77 15,-3-2-78-15,0-3-26 0,-2-1 26 16,0-1-71-16,0 4-23 0,0 6-62 16,0 7 90-16,0 0-71 0,0 2 8 15,-2 1-23-15,0 7-53 0,-3 2-201 16,5 0-345-16,-4 2-466 0,2 7-168 15</inkml:trace>
  <inkml:trace contextRef="#ctx0" brushRef="#br0" timeOffset="5321.1708">8642 2851 372 0,'0'0'651'0,"0"0"-647"0,0 0 127 15,0 0 207-15,0 0 62 0,0 0-114 16,0 0-5-16,0 0-164 0,-13 108-8 16,11-90-12-16,-1-6-18 0,3-2-32 15,0 0-47-15,0-4-10 0,0-2 10 16,0-2 6-16,0 0 29 0,0-2 30 16,0 0 58-16,-1 0 48 0,1 0 89 15,-3 0 234-15,3 0-87 0,0-8-147 16,-2-3-171-16,2-4-89 0,-2-5-82 15,2-3-64-15,0 0 75 0,0-2-55 0,0 4 9 16,2 0-15-16,4 0-93 0,-1 8-18 16,0 1 226-16,0 7-53 0,0 3-59 15,-3 2-119-15,5 0 32 0,1 2 14 16,5 7-23-16,7 4 225 0,-3 2 25 16,6 2 5-16,-3 1 134 0,4 2 161 15,-4-7-249-15,2 2 43 0,0-3-7 16,-4-5 52-16,-3-1-29 0,0-2 75 0,-8-2 5 15,-1-2 52-15,0 0-25 0,2-6 18 16,0-1-78-16,4-7-63 0,0-5-22 16,2-1-39-16,-6 0-43 0,-2-1 87 15,0-1-37-15,-4 0-28 0,1-2-3 16,-3 4-34-16,0-3-40 0,0 2 40 16,-5-2 1-16,-1 2-1 0,0 2-3 15,-2-1-51-15,-2 7-45 0,2 0-20 16,2 7-38-16,2 5-74 0,-6 1-157 15,0 11-619-15,-2 6-1003 0,1-2 620 0</inkml:trace>
  <inkml:trace contextRef="#ctx0" brushRef="#br0" timeOffset="8096.3691">5234 5755 260 0,'0'0'164'16,"0"0"-159"-16,0 0 127 0,0 0 45 15,0 0-52-15,0 0 248 0,0 0-35 16,0 0-112-16,-33-27 54 0,28 25-22 16,-1-2-59-16,5 1-41 0,-5-1 59 0,2 0-106 15,0 0-58-15,0-1 114 16,-4 2-138-16,-2-3-28 0,2 3-1 0,-2-1 0 16,-1 2-39-16,-6 0-18 0,0 2-24 15,-11 0-25-15,-4 4 18 0,-10 5 58 16,-3 7 25-16,3 1-38 0,0 2 37 15,2 1 6-15,3 0-24 0,3 4 54 16,0 0 13-16,5 7-43 0,-5-1 0 16,0 8 0-16,1 1 58 0,4 5-46 0,0 2-10 15,3 4-2-15,4 5 47 0,5-2 23 16,7 3 7-16,2-3 77 0,1-4-64 16,7 5-11-16,0-2-14 0,12 1 5 15,8-3-6-15,5 0 42 0,10-4 37 16,3-2-66-16,4-1-5 0,3-4 133 15,0-5-120-15,6-3-13 0,6-4-40 16,-4-9 86-16,3-2-68 0,0-5 8 0,3-5-34 16,3-6-1-16,-1 0-4 0,5-14 1 15,3-1 3-15,-2-5 0 0,-1-4-20 16,-2-4 1-16,-7-3-4 0,-4-4 1 16,-4-2 34-16,-6-3-16 0,-3-4-19 15,-4-1 45-15,-7-2-27 0,-1-1-17 16,-5 0 29-16,-8 0-28 0,-2 1 31 15,-7-1-30-15,-4 0 22 0,-2-2-4 0,-6-1-21 16,-9-3 29-16,-1 7-29 0,-6-3 0 16,-5 4 20-16,4 7-18 15,-7 0 4-15,0 4-6 0,-3 2-16 0,5 7 16 16,-7-1 0-16,3 5-14 0,-2 0-15 16,0 3 8-16,-2 2 6 0,-4 3 15 15,-3 1-50-15,1 4 48 0,-1 2-93 16,4-1 68-16,4 1 24 0,8 5-47 0,3-1-12 15,8 3-36-15,-3 0-87 16,2 0-268-16,-6 7-303 0,5 1-188 0,1 0-337 16,2-2 280-16</inkml:trace>
  <inkml:trace contextRef="#ctx0" brushRef="#br0" timeOffset="8811.9493">2566 5066 46 0,'0'0'1001'0,"0"0"-178"16,0 0-393-16,0 0-163 0,0 0-42 16,0 0-82-16,0 0-78 0,0 0-65 15,0 0-234-15,0 0 33 0,104 29 201 16,-38 0 67-16,4 4 205 0,-1 1-166 16,-3-1-7-16,3 0 118 0,7-4-110 0,5 5 61 15,2-3-81-15,-1 4 109 16,0-2-46-16,-2 1-49 0,-4-2-72 0,-9-3 28 15,-1-1-55-15,-1-2-2 16,-11-2 0-16,-3-3-2 0,-6-3 12 0,-5 0-10 16,-2-6 19-16,-4 0-19 0,0 1 0 15,0-4 5-15,1 3 26 0,-12-2 5 16,2-1-34-16,-10-1-2 0,2-1-54 16,2 2-73-16,3 4 7 0,0 2-92 15,-1 0-42-15,1 3-35 0,-5 0-83 16,-4 2-28-16,-5 2-64 0,-3 2-277 15,-5-7-231-15</inkml:trace>
  <inkml:trace contextRef="#ctx0" brushRef="#br0" timeOffset="9652.3148">2832 6742 95 0,'0'0'1130'0,"0"0"-15"16,0 0-606-16,0 0-286 0,0 0-152 16,0 0 54-16,0 0 88 0,139-68-3 0,-58 47 7 15,14-2-40-15,11 2-71 16,4 2-5-16,5-2-24 0,6 1 4 0,3 2-22 15,-3 0-38-15,-7 3-18 0,-8 3-3 16,-7 3 0-16,-15 3 2 0,-12 1-2 16,-10 5-1-16,-14 0-16 0,-3 0-55 15,-15 2-108-15,-4 4-86 0,-12-1-69 16,-1 1-10-16,0 1-78 0,-5 1-158 16,1 4-151-16,-7-3-176 0,-2-1 233 15</inkml:trace>
  <inkml:trace contextRef="#ctx0" brushRef="#br0" timeOffset="10204.3527">4597 7152 253 0,'0'0'619'0,"0"0"-76"0,0 0-149 16,0 0-70-16,-142 30-154 0,89-15 29 0,0 0-16 16,0 3 16-16,4-3-75 0,-6 0 40 15,-2 3 28-15,-5 3-10 0,-6 4-15 16,-6 1-8-16,-3 1-42 0,1 2 114 15,1-3-96-15,6 3 6 0,9-2-40 16,0 2-39-16,1-1-14 0,-1 1-32 16,6 1-9-16,1-1-7 0,1-2-15 15,6-1 12-15,3-1 3 0,7-1-1 16,0-2-2-16,3-1-16 0,1 0 3 16,-3-3 16-16,8-3 0 0,8-4-19 0,-1-4 2 15,6 1-16-15,-4-1-64 0,2 2 11 16,1-4-58-16,4-1-93 0,7 0-87 15,2-4-263-15,2 0-291 0,2 0-549 16,15-5 603-16</inkml:trace>
  <inkml:trace contextRef="#ctx0" brushRef="#br0" timeOffset="11313.3717">4532 5501 358 0,'0'0'481'0,"0"0"-23"0,0 0-172 0,0 0-73 16,0 0-209-16,0 0-2 0,0 0 202 15,0 0-1-15,0 0-41 0,0 0-56 16,117-12-38-16,-98 10 35 0,8 0 1 15,1-1-7-15,-5-1-62 0,3 0-31 16,1 0-2-16,-2-1 96 0,0-2-63 16,-5 2 18-16,0-1-49 0,-8 0 43 0,-4 3 22 15,-2-1 16-15,-1-2 84 0,0 1 58 16,-3-1-66-16,1-7-59 0,-3 4 102 16,0-2-132-16,0-2-48 0,0-2-21 15,-1-3 73-15,-3 5-49 0,-4-7-4 16,2 3-1-16,0 0 64 0,0 0-86 15,0 0 0-15,2 0 37 0,-1 1-37 16,0-1-46-16,1 2 42 0,0 0-24 16,0-1 28-16,0 3 0 0,1 2 2 15,3-2 21-15,-1 6-23 0,1 2-53 0,0 3 53 16,0 0 13-16,-3 0-13 0,3 2-4 16,0 0-41-16,0 0-27 0,0 0-34 15,0 0-67-15,0 0-39 0,0 0-75 16,0 4-300-16,3 8 40 0,-2-3-86 15,2 3-647-15</inkml:trace>
  <inkml:trace contextRef="#ctx0" brushRef="#br0" timeOffset="12309.6701">4566 6733 1675 0,'0'0'866'16,"0"0"-486"-16,0 0 110 0,0 0-197 16,0 0-42-16,0 0 56 0,0 0-88 15,0 0-31-15,0 0-83 0,0 0-43 16,12-48-62-16,1 42-13 0,6-1-2 0,-1-2 15 15,5 1-1-15,-3-2 1 16,4 4 0-16,6-1 0 0,3-1 0 0,8-1 4 16,6 1-1-16,-4 0-1 0,-9 1 0 15,-12 3 14-15,-2 0-16 0,-8 0 1 16,3 1 15-16,2-3-16 0,-4 1 1 16,-3 2 3-16,0-1 23 0,-4 3 5 15,-2-4 0-15,-4 5 15 0,0-2 21 16,0 2 6-16,0-2 9 0,0 2-9 15,0-3-9-15,0-3-41 0,0 2-24 16,0-1 0-16,0 1 0 0,0-2 3 0,0 2 19 16,0-1-22-16,0-2 0 0,0 0-9 15,0-5 6-15,0 3-7 0,0-2 10 16,-4-1-1-16,0 0-8 0,-6-1-6 16,4 0 15-16,-2 1 3 0,0-1 9 15,1 1-24-15,-4-1 3 0,1 0 9 0,1 1-13 16,-1-1-2-16,-1-3-50 15,2 3 55-15,-1 0-6 0,2-2 16 0,-4 0-90 16,4-3 20-16,-2 3 45 0,2-5-46 16,1 2 45-16,-2 3 23 0,3-1-11 15,4 4 14-15,0 5 10 0,-1 0 5 16,3 3-14-16,0 2 31 0,0-2-25 16,0 4-7-16,3-2-57 0,9-3-31 15,14-2-25-15,12-1 43 0,7 1 45 16,-1 0 24-16,-1 1 1 0,-7 0-21 0,2 3 4 15,2-4 17-15,-1-3 16 16,1 3 25-16,-4 2-20 0,-6-1-18 0,-11 2 36 16,-4 0-23-16,-4 2 11 0,-1-1-25 15,0-1 18-15,2 0-5 0,-7 4 16 16,-2-2-29-16,-1 2 1 0,-2-2 1 16,0 2 14-16,0 0-18 0,0 0-34 15,0 0-48-15,4 2-171 0,0 4-402 0,4 3 189 16,1 5-255-16,-2-5-551 15,-3 1-61-15</inkml:trace>
  <inkml:trace contextRef="#ctx0" brushRef="#br0" timeOffset="13156.2365">5865 6424 824 0,'0'0'1632'0,"0"0"-828"16,0 0-525-16,0 0-96 0,0 0-50 15,0 0-62-15,0 0 39 0,0 0-38 16,0 0-39-16,165-31 10 0,-92 23 23 16,-1 2-48-16,-4 3 18 0,-3-3 41 0,-1 1-10 15,-9-2-20-15,-1 4-26 0,-3-2 16 16,-3 0-20-16,3-1-13 0,1 3 38 15,-2-3-17-15,-6-2-4 0,1 3 4 16,-2-3-23-16,-7 3 12 0,-4 3-12 16,-11-1-4-16,-2 1 2 0,-8 0 0 15,3-1 15-15,-1 1-14 0,-2-2 0 16,-3 2-1-16,-4 2 3 0,0-2 28 0,-4 2 0 16,3 0 15-16,-3 0 8 15,0 0 25-15,0 0 22 0,0-2 16 0,0 0-1 16,-3-1-8-16,-1-3-108 15,-4-2-40-15,0 0 12 0,-3-1 10 0,-4-1-57 16,2 1 72-16,-1 0-33 0,-2-4-27 16,4 6-3-16,0 2 63 0,0-1 0 15,4 2-26-15,4 0 25 0,4 4 1 16,0 0-40-16,0 0-25 0,2 0-22 16,4 0-11-16,0 0-12 0,6 0 5 0,-4 0-28 15,6 6 87-15,6 2 35 16,-1 1 14-16,2 1 23 0,-4-3-23 0,3 1-36 15,-8 1 0-15,-2-1-16 0,-3-1 52 16,2-3 0-16,-5 2-24 0,-2 1-10 16,-2-4 29-16,0 3-4 0,0-3 9 15,-6 5 76-15,-14 3-76 0,-8 7 24 16,-16 6-48-16,-5 3-14 0,-4 0-101 0,5-4-277 16,4-8-256-16,7-9-455 15,9-4-508-15</inkml:trace>
  <inkml:trace contextRef="#ctx0" brushRef="#br0" timeOffset="13736.2574">6211 5409 323 0,'0'0'1180'0,"0"0"-552"0,0 0-76 15,0 0-282-15,0 0-25 0,0 0-36 16,0 0-47-16,0 0-162 0,0 0-198 0,0 0-99 16,24-7 297-16,1 26 6 0,7 10 133 15,1 8-49-15,4 4-11 0,-8-1-22 16,-7-10-14-16,-8-8 103 0,-3-8-55 15,0 1 68-15,1-3-43 0,1 2-29 16,2-1-6-16,-6-2 45 0,-3-6-68 16,-2-2 23-16,-2-3 13 0,0 0 52 15,0 0 41-15,0 0 30 0,5-10 2 16,4-10-40-16,-1-8-119 0,2-8-32 16,-2-2-8-16,-4 5 39 0,-4 4-27 0,0-6-32 15,0 2 0-15,0 0 11 0,-2 1-11 16,0 3-8-16,0 7-65 0,0 5-9 15,0 5 65-15,0 4-129 0,0 2 21 16,0 5-42-16,0-1-20 0,0 2-160 16,0 3-588-16,2 11-462 0,0 6 699 15,0-4-383-15</inkml:trace>
  <inkml:trace contextRef="#ctx0" brushRef="#br0" timeOffset="13990.6776">6869 5763 2608 0,'0'0'554'0,"0"0"-554"15,0 0-354-15,0 0 354 0,0 0 200 16,0 0 9-16,0 0-28 0,0 0-22 15,0 0-20-15,0 0-101 0,17 94-2 16,-10-72-34-16,1 4 28 0,2 5 16 16,6 6-46-16,-6-6-102 0,0-7-599 15,-6-11-695-15,-1-11-117 0</inkml:trace>
  <inkml:trace contextRef="#ctx0" brushRef="#br0" timeOffset="14175.4106">6879 5520 81 0,'0'0'3384'0,"0"0"-3008"0,0 0-45 16,0 0-107-16,0 0-149 16,0 0-75-16,0 0-62 0,0 0-86 0,0 0-170 15,0 0-453-15,0 0-344 0,-16 5 264 16,9 7-307-16</inkml:trace>
  <inkml:trace contextRef="#ctx0" brushRef="#br0" timeOffset="15586.1587">2774 4911 68 0,'0'0'132'0,"0"0"218"16,0 0-94-16,0 0 131 0,0 0-81 0,0 0-74 16,0 0 11-16,0 0-33 15,0 0-79-15,0 0 99 0,-24-48-169 0,22 42 18 16,0-1 126-16,2 2 71 0,-2 1-28 16,2-1-244-16,-3 3-4 0,3-2 158 15,-1 2 162-15,1 2-166 0,0 0-154 16,0 0-142-16,0 0-102 0,0 0-62 15,0 6-115-15,0 10 47 0,0 10 374 0,0 14 207 16,6 6 54-16,4-4-208 16,4-6-4-16,0-7-45 0,-1-6 21 0,0-6-19 15,-5-3 34-15,1-5-40 0,1 2 0 16,3-1 33-16,2 2 24 0,-1-5 11 16,2-1-18-16,-2-5 98 15,4 2-146-15,-4-3 35 0,1 0 82 0,0-4-119 16,0-4-76-16,-3-4 33 0,4-1-119 0,-6 0 66 15,0-2 6-15,-2 2 88 16,-4-3 2-16,-4 3-167 0,0-1 167 16,0 2 17-16,0-1 48 0,0 8-42 0,-2-1 95 15,2 4-56-15,0 2 82 0,0 0-144 16,0 0-37-16,0 0-200 0,0 0-65 16,4 2 56-16,4 5 246 0,5 1 152 15,4 1-93-15,0-2 64 0,-3-4-23 16,4 1 43-16,-6-4 37 0,4 0 9 15,-6 0 5-15,-1-2 55 0,5-6 3 0,-1-1-88 16,-2-1-22-16,-1-3-27 0,1-3-30 16,-2-1-17-16,-1 0-29 0,-4 0 55 15,0-2-11-15,-2 2-81 16,-2 0 36-16,0 1-5 0,0 1-32 0,0 0 13 16,-5 3 2-16,2 1 7 0,-1 2-23 15,0 1 0-15,-1 2-54 0,1 2 52 16,-1 1-115-16,0 3-5 0,2-3-27 15,1 3-67-15,0 0-111 0,-1 0-345 16,3 3-183-16,0 2-1104 0,0 3 1181 0</inkml:trace>
  <inkml:trace contextRef="#ctx0" brushRef="#br0" timeOffset="15791.5482">3615 5157 2271 0,'0'0'631'0,"0"0"-543"0,0 0-88 0,0 0 0 16,0 0 59-16,0 0 148 0,0 0 13 15,0 0-127-15,0 0-93 0,0 0-86 16,-9 8-15-16,9-5-34 0,2 5 67 16,2 3 68-16,-1 5 0 0,1 1-205 15,-2 0-577-15,0-5-339 0,-2-2 50 0,-8-112 1071 0</inkml:trace>
  <inkml:trace contextRef="#ctx0" brushRef="#br0" timeOffset="16272.1865">3455 4811 2396 0,'0'0'641'0,"0"0"-100"16,0 0-15-16,0 0-163 0,0 0-192 16,0 0-75-16,0 0-96 0,0 0-7 15,0 0-161-15,0 0-144 0,-23-50-255 16,29 58-301-16,5 5 589 0,-1 4 42 16,1 3-238-16,-3-3-757 0</inkml:trace>
  <inkml:trace contextRef="#ctx0" brushRef="#br0" timeOffset="16655.5708">3943 5134 1049 0,'0'0'1229'0,"0"0"-768"15,0 0-430-15,0 0-1 0,0 0 11 16,0 0-41-16,0 0-104 0,0 0 104 16,0 0 222-16,0 0 17 0,67 48-47 0,-47-29-22 15,0 0-25-15,-6 0-10 16,1 1-18-16,-4-4 0 0,-5 0-69 0,1-2-10 15,-3-2-18-15,-4-4 8 0,0-1 41 16,0 1-42-16,0-2-22 0,-2-3 49 16,-5 1-32-16,1 2 19 0,-4 1-41 15,-4 4 21-15,-2-2-20 0,-4-2-2 16,2 2-100-16,-2-4-117 0,1-1 8 16,0-3-184-16,0-1-324 0,3 0-467 15,0-8-289-15</inkml:trace>
  <inkml:trace contextRef="#ctx0" brushRef="#br0" timeOffset="16836.6057">3844 4823 2498 0,'0'0'406'0,"0"0"135"0,0 0-10 0,0 0-295 15,0 0-73-15,0 0-65 16,0 0-2-16,0 0-46 0,0 0-50 0,0 0-113 15,0-77-126-15,0 77-373 0,0 7-411 16,0 3-108-16,0 0-234 0</inkml:trace>
  <inkml:trace contextRef="#ctx0" brushRef="#br0" timeOffset="18584.0101">1530 6399 802 0,'0'0'419'0,"0"0"-36"15,0 0 243-15,0 0-352 0,0 0-30 16,0 0-18-16,0 0-67 0,0 0 107 16,0 0 12-16,0 0-76 0,-36-42-13 15,36 40-17-15,0 0-37 0,0 2-50 16,0 0-60-16,0 0-22 0,0 0 1 15,0 0 21-15,0 0-25 0,0 0-1 16,0 0-54-16,2 0-93 0,0 0-48 16,2 0-15-16,0 5 5 0,6 9 115 0,6 13 91 15,5 7 105-15,2 10-12 16,3 2 55-16,-1-4-21 0,1-3 85 0,-2-4-118 16,-2-6-1-16,-5-6-43 0,-4-5-46 15,0-7-4-15,-1 2 2 0,4-1 37 16,-2 0-36-16,-3-5 27 0,-2-4-13 15,-6 0 25-15,2-2-14 0,-5-1 41 16,2 0 58-16,-2 0 73 0,2-1 25 16,5-12-19-16,1-9-80 0,5-14-86 15,-5-8-11-15,-2-2-11 0,-1 2-5 0,-5 2-7 16,0-2-6-16,0 4-43 16,-6 1 22-16,-1 2-34 0,1 2-50 0,-3 6-51 15,5 8 16-15,1 12-41 0,3 1 102 16,0 5 4-16,0 1-44 0,0-1-99 0,0 3-432 15,3 0-391-15,5 10-10 16,0 4 246-16,2-5 22 0</inkml:trace>
  <inkml:trace contextRef="#ctx0" brushRef="#br0" timeOffset="18934.9268">2165 6815 1356 0,'0'0'485'0,"0"0"-307"0,0 0 81 15,0 0-16-15,0 0-49 0,0 0 128 16,0 0-86-16,0 0 139 0,0 0-105 0,0 0 64 15,78 89-172-15,-69-71-63 16,1 1-7-16,-3 0-54 0,0-1 11 0,1-3-22 16,-6 1-12-16,0-3 20 15,-2-2-12-15,0 2 28 0,0-2-9 0,-6 2-42 16,-2-2-3-16,2-2-17 0,0 1-19 16,0-4-11-16,0 0-68 0,1-1 18 15,-4-5-37-15,2 0-76 0,0 0-13 16,-6-9-261-16,2-24-503 0,2 0-1442 15</inkml:trace>
  <inkml:trace contextRef="#ctx0" brushRef="#br0" timeOffset="19115.6443">2185 6420 2707 0,'0'0'486'0,"0"0"-65"16,0 0-43-16,0 0-106 0,0 0-54 15,0 0-96-15,0 0-47 0,0 0-75 16,0 0-18-16,0 0-28 0,7-29-13 0,-7 29-46 16,0 0-259-16,0 0-290 0,0 0-350 15,0 2-1031-15</inkml:trace>
  <inkml:trace contextRef="#ctx0" brushRef="#br0" timeOffset="20471.999">17659 2648 1191 0,'0'0'781'16,"0"0"-372"-16,0 0-150 0,0 0-46 16,0 0-60-16,0 0 28 0,0 0 78 15,0 0 6-15,0 0-34 0,0 0-27 16,5-67 40-16,-10 62-43 0,4 2-63 16,-3 1-87-16,-2-1 57 0,2 3-22 0,-4-4-49 15,1-1-37-15,0 2-18 0,-12 2-7 16,-17-2-120-16,-18 3-6 0,-11 4 71 15,-7 16 51-15,2 6-38 0,9 6 66 16,3 1-104-16,11 4 100 0,7 1 5 16,7-2-99-16,6 2 99 0,8-2-18 15,9-1-27-15,8-3 43 0,2-3-22 16,14 0 24-16,6-9 2 0,9 6 117 16,9-4 41-16,9-3-72 0,14-2-34 15,6-7 20-15,0-5-43 0,3 0 27 0,-1-3-58 16,-8-2-58-16,-1 0-80 0,-6-2-86 15,-3-3-197-15,-1 0-97 0,-8-5-187 16,-8-1-144-16,-13 4-487 0</inkml:trace>
  <inkml:trace contextRef="#ctx0" brushRef="#br0" timeOffset="20846.2006">18469 2669 1981 0,'0'0'807'0,"0"0"-807"0,0 0-128 16,0 0 128-16,-8 105 116 0,3-63-8 15,3 4 45-15,2-3-83 0,0-5-66 16,0-3-4-16,5 0 30 0,1 0-7 15,0-5 22-15,0-3 51 0,1-7-96 16,0-3-446-16,-1-7-7 0,2 2-547 16,-2-5-267-16</inkml:trace>
  <inkml:trace contextRef="#ctx0" brushRef="#br0" timeOffset="21074.231">18690 2651 3131 0,'0'0'479'0,"0"0"-479"0,0 0-508 16,0 0 508-16,0 0 149 0,8 137-31 0,3-86-67 16,2 2 42-16,2 1-23 0,-3-4-48 15,6-7 1-15,-2 2-19 0,-5-5 19 16,2-9-23-16,-7-9-340 0,-4-8-155 15,-2-5-260-15,0 1-495 0,0-8 435 0</inkml:trace>
  <inkml:trace contextRef="#ctx0" brushRef="#br0" timeOffset="21236.4786">18282 2971 2780 0,'0'0'537'0,"0"0"-71"15,0 0-466-15,0 0-99 0,0 0-52 16,124-40 19-16,-55 25 82 0,12 1-24 16,-1 2 12-16,-7 5-531 0,-11-1-351 15,-20 1-378-15</inkml:trace>
  <inkml:trace contextRef="#ctx0" brushRef="#br0" timeOffset="21669.3301">19068 2830 2711 0,'0'0'0'16,"0"0"-103"-16,0 0 103 0,0 99 325 16,0-66-102-16,-5-3-59 0,1 1 47 15,0-2-76-15,2-3-92 0,2-8 50 0,0-9-62 16,0-1-11-16,0-3-20 16,0 1 0-16,0 0 2 0,0-5 28 0,0-1 6 15,0 0 30-15,0 0 83 0,0 0 82 16,0 0 6-16,0-1-34 0,0-9-29 15,0-7-174-15,0-14 0 0,4-11-139 16,4 0-53-16,1 5-19 0,2 15 148 16,-5 9-124-16,1 2 139 0,3 8-213 15,-3-2 129-15,12 0-61 0,-3 5 39 0,9 0 19 16,8 13 67-16,4 5 40 16,7 3 56-16,-4 0 51 0,-4-2-79 0,-11-7 192 15,-3-3-20-15,-8-2 6 0,-3-6-5 16,2 3 5-16,-2-4 33 0,-5 2-9 15,-2-2-33-15,0 0 24 0,-3 0 26 0,5-2 19 16,-2-8-42-16,3-3-130 16,-5-4-18-16,2-2-47 0,-4-2 20 0,0 1-21 15,0 1-15-15,0 2 13 16,0 0 1-16,0 2-91 0,0-3-19 0,0 3-83 16,4 2-11-16,2-2-36 0,4-1-188 15,10-1-466-15,6 0-335 0,-4 2-821 16</inkml:trace>
  <inkml:trace contextRef="#ctx0" brushRef="#br0" timeOffset="22083.3344">19849 3034 561 0,'0'0'492'0,"0"0"133"16,0 0-337-16,-38 101-91 0,32-92-116 15,-3-1 63-15,4-1-13 0,1 0 118 16,0-3-129-16,2-3 50 0,2-1 15 15,-2 0-61-15,2 0-12 0,-2 0 1 16,-2 0 73-16,-1 0 13 0,-4-7-88 16,1-1-82-16,0-6 34 0,0-3-59 0,-1-5 16 15,0-11-20-15,5 2-515 16,4 5 2-16,0 7 254 0,4 7 98 0,5 3 100 16,2 5-24-16,1 0-112 0,1 4 91 15,4 0 106-15,0 4 31 0,8 5-29 16,-1 1 173-16,1 1 19 0,3 2 75 15,-7-4-36-15,7 0-35 0,-5-4-34 16,-4-1 140-16,-1-4 43 0,-2 0-37 0,-4 0-48 16,6-7-18-16,-2-2-86 15,0-5-5-15,1-3-74 0,-3-6-3 0,4-5 9 16,-6-8-24-16,-6 6-48 0,-2 4 11 16,-4 8-24-16,0 5 24 0,0-2-24 15,-4 0-21-15,-4-4 0 0,0 0-44 16,0 7-20-16,-2 2-11 0,1 5-57 15,2 3-78-15,-8 2-183 0,-4 3-1411 16,4 5-858-16</inkml:trace>
  <inkml:trace contextRef="#ctx0" brushRef="#br0" timeOffset="24061.1514">18707 5782 361 0,'0'0'414'0,"0"0"299"0,0 0-339 16,0 0-228-16,0 0 82 0,0 0-22 15,0 0-22-15,0 0 100 0,0 0 115 16,-28-37-203-16,22 33-175 0,1 2-10 16,-3-1-11-16,0-1-104 0,0 0 70 15,-6-2-56-15,2 5 17 0,-3-1 39 16,-2 0 34-16,0 2 0 0,-2 0 36 0,-2 0-36 15,-1 0-36-15,-1 0 36 16,-2 5 39-16,-5 1 1 0,5 0-38 0,-3 1 32 16,0-1-31-16,5 2 3 15,-5 0-6-15,2 1-4 0,4 1-1 0,-5-1 5 16,2 3 5-16,2-1-5 0,-3 3 4 16,4 0 52-16,0 1 29 0,-2 2-64 15,1-3-21-15,-4 8 38 0,4-3 70 16,-5 10-65-16,-4 1-40 0,-5 8 73 15,5 1-72-15,8-1 23 0,0-4 3 0,7-1-30 16,0 0 2-16,6 0 0 0,-1 2 18 16,4 3 1-16,-4-2-1 0,6 3 46 15,-1-3 14-15,6 1-4 0,1 1-23 16,0-1-51-16,1-3 92 0,8 2 19 16,9-4-55-16,0-1-31 0,6 4-1 15,3-2 16-15,5 1-42 0,6-1 4 0,5 1 25 16,1-3-25-16,3-3 17 15,2-1-18-15,-2-2 26 0,-3-5-27 0,-2-3-1 16,1-3 3-16,0-4 21 0,-1-3-21 16,2 0 30-16,-3-7-19 0,-1 2 5 15,0-2 11-15,3 0-27 0,4 0-1 16,0-4 25-16,5-3-9 0,3-4-15 16,5 0-3-16,-3-2 0 0,1 0 19 15,-1-1-16-15,1-1 11 0,-2-4 1 16,3-1 6-16,-4-4-21 0,-7-1 1 0,-3-1 13 15,-5-6-1-15,-2 1 25 0,-4 2 12 16,-6-6-19-16,-5 0-11 0,-3-3-21 16,-6 2 0-16,-8-4-28 0,-2 1 28 15,-4 0 0-15,0-2-18 0,-8 3 18 16,-4-2-3-16,-3 2 18 0,-4-2-44 0,-2 0 29 16,-1 2 0-16,-1-3 65 15,2 4-65-15,-5 2 24 0,5-2-24 16,-5 3-75-16,1 2 72 0,1-1-40 15,-1 4 39-15,-1-1 4 0,1 1 0 0,-5 0 36 16,6 3-36-16,-8 1-44 0,1-2 25 16,-3 2 19-16,-1 2 0 0,5-1 3 15,-2 2-68-15,-2 5 22 0,0 4 20 16,-2 3 23-16,-3 5-78 0,1 5 7 16,2 0 71-16,-2 19-109 0,2 5 12 0,-2 11-60 15,2 7-172-15,2 4-62 16,2 5-116-16,4-2-151 0,7-7-303 0,6-12-75 15</inkml:trace>
  <inkml:trace contextRef="#ctx0" brushRef="#br0" timeOffset="25309.1188">15840 5613 242 0,'0'0'389'0,"0"0"-172"0,0 0-73 15,0 0-6-15,0 0-60 0,0 0-78 16,0 0 0-16,0 0 0 0,0 0 0 15,2-1-2-15,-2 1-24 0,0 0 21 16,0 0 5-16,0 0 79 0,0 0 129 16,0 0 38-16,0 0 124 0,0 0-94 15,0 0-59-15,0 0-59 0,0 0-54 16,0-2-57-16,0 2-41 0,0 0-6 16,0 0 0-16,0 0-2 0,0 0-2 15,0 0-2-15,0 0-29 0,0 0-14 0,0 0-12 16,0 0-5-16,3 0-1 0,-3 0 0 15,3 0-8-15,1 0-31 0,2 0 63 16,4 2 43-16,8-1 0 0,5 7 81 16,13 0 129-16,10 5-150 0,12 4 62 0,-1-1-55 15,1-1 51-15,2-1-30 16,7 4-53-16,6-1 18 0,-2 2 16 0,1 1 15 16,1 1-78-16,-5 0 39 0,-3 1-45 15,-2-5 0-15,-1 5 0 0,4-5 0 16,-2 1 45-16,0-5-5 0,0 0-18 15,-3 1-20-15,0-7 2 0,1 1 0 16,4-4 71-16,-2-4-10 0,-5 0 5 16,-1 0-65-16,-7 0 33 0,-5 0 49 15,-12 0-56-15,-8-2-5 0,-10 2 25 0,-3 0-51 16,7 0-26-16,-4 0 6 0,5 0 15 16,-1 0 5-16,-1 4-102 0,-4 1-118 15,-1 1-53-15,0 1 19 0,-2 2-130 16,-4-1-183-16,4 2-265 0,-6-4-94 15</inkml:trace>
  <inkml:trace contextRef="#ctx0" brushRef="#br0" timeOffset="26055.4523">15798 6884 859 0,'0'0'769'16,"0"0"-410"-16,0 0-143 0,0 0-10 16,0 0 15-16,136-35-93 0,-73 18 57 15,13 5-79-15,15-5 34 0,-1 0 6 16,12 1-67-16,11-4 37 0,6 1-46 15,8-3 74-15,1 0 14 0,-7 3 78 0,-13 6-59 16,-13 3-38-16,-15 4-67 16,-15 1-72-16,-5 1-5 0,-8 2 4 0,-7 0-16 15,-6 2-12-15,2 0-19 0,-4 0-60 16,-4 0-88-16,-4 0-41 0,-11 2-7 16,0 0-114-16,1 0 45 0,8 0 117 15,-2 0-147-15,3 0-59 0,-4-1-85 16,-7-1-152-16,2 0 46 0</inkml:trace>
  <inkml:trace contextRef="#ctx0" brushRef="#br0" timeOffset="26631.2872">17968 6902 841 0,'0'0'86'0,"0"0"-86"16,0 0-7-16,0 0 7 0,0 0 275 0,-114 54 76 15,67-25-35-15,-9 10 8 0,-1 1-112 16,-9 6-8-16,-8 5 115 0,-7 3-61 16,-4 3-128-16,-8-1 11 0,2-5-103 15,-7 1 194-15,-1-6-114 0,0-6 164 16,6-1-162-16,7-8 33 0,3 0-2 0,2 1-109 15,5-1 16-15,3 3-54 0,7-5-2 16,10 2-2-16,13-3 0 0,5 5-17 16,5-4-21-16,6 5-75 0,4-4-110 15,-1-5-156-15,5-5-134 0,4-5-220 16,3-6-353-16,1-1-251 0</inkml:trace>
  <inkml:trace contextRef="#ctx0" brushRef="#br0" timeOffset="28004.533">14479 6647 457 0,'0'0'513'0,"0"0"-23"0,0 0-109 0,0 0-50 15,0 0-119-15,0 0 71 0,0 0-132 16,0 0 162-16,-12-98-75 0,10 89 73 16,0 1-134-16,0 3-50 0,0-1-40 15,2 5-30-15,0-2-28 0,-2 3 5 16,2 0-34-16,0 0-64 0,0 0-147 16,0 3-139-16,0 6-81 0,4 11 431 0,4 11 142 15,6 19 114-15,0 5-6 16,1 0-61-16,2 0-49 0,-4-12 12 0,1-3-35 15,1-6-68-15,-2-7 8 16,-5-8-41-16,-3-7-12 0,6-3 34 0,-3-1-36 16,0-2-1-16,0 0 18 0,2-2 19 15,-4-4 16-15,-2 0-14 0,0 0 26 16,2 0 43-16,0-7 78 0,10-7 26 16,5-15-103-16,2-12-76 0,-2-6-3 15,-2-5 9-15,-6 1-23 0,-6 2-12 0,-3 1-5 16,-2 3-75-16,0 5 36 15,-2 9 8-15,0 9-74 0,2 7 102 0,-2 3-17 16,0 0-10-16,0 1-69 0,2 2-14 16,1 0-56-16,-1 7-3 0,0 2-38 15,2 0-287-15,3 0-373 0,1 2-145 16,0 9 60-16,-2-6-124 0</inkml:trace>
  <inkml:trace contextRef="#ctx0" brushRef="#br0" timeOffset="28453.9378">15019 7057 2939 0,'0'0'817'0,"0"0"-817"0,0 0-10 15,0 0-359-15,0 0 48 0,0 0 321 16,0 0 30-16,0 0 204 0,0 0 31 15,0 0-48-15,64 120-49 0,-51-90-32 16,-5-3-11-16,0-5-62 0,-6-8 36 16,3 3 2-16,0 0-64 0,-3-3-8 15,-2-7 1-15,0 3-14 0,0-6 1 0,0-1 12 16,0 0 16-16,-2 1 25 0,-10-1 30 16,2 2-48-16,-5-2-13 0,-4 3-39 15,0-5-7-15,-5 2-43 0,4-3 28 16,-2 0-21-16,-2-6-92 0,6-8-68 15,-6-5-79-15,5-13-360 0,3 3-777 16,-2-14-736-16</inkml:trace>
  <inkml:trace contextRef="#ctx0" brushRef="#br0" timeOffset="28620.0884">15090 6800 1086 0,'0'0'1127'0,"0"0"-548"15,0 0-371-15,0 0-44 0,0 0 56 16,0 0-28-16,0 0-52 0,0 0-140 16,0 0-32-16,0 0-97 0,9-33-109 15,-9 33-214-15,0 0-466 0,0 0-627 0</inkml:trace>
  <inkml:trace contextRef="#ctx0" brushRef="#br0" timeOffset="29937.5242">15765 6457 598 0,'0'0'571'0,"0"0"6"0,0 0-315 16,0 0 10-16,0 0 7 0,0 0 31 15,0 0 51-15,0 0-197 0,10-104 54 16,-10 96 44-16,0-1-88 0,0 1 13 16,-3 2-11-16,2 3-110 0,-3-4 51 15,2 7-38-15,-1-1-5 0,3 1-12 16,-2 0-32-16,0 0-30 0,2 0-70 15,-3 0-40-15,3 1-117 0,-2 9-5 16,0 7 151-16,0 10 81 0,0 11 128 0,2 3-65 16,0-5-18-16,0-4-45 0,8-9 0 15,-1-6 2-15,0-4-1 0,-1-1 35 16,2-2-34-16,3 1 13 0,2-3-12 16,0 2 12-16,-1-7 16 0,1 3-2 15,2-4 1-15,-5-2-1 0,6 0-25 16,-2 0 42-16,1-8-46 0,2 0-21 15,-2-5-109-15,-5-2-32 0,4-3 36 16,-4 3-119-16,-4-2 62 0,-2 4 123 16,-2 5 60-16,2 3 54 0,-4 2 13 0,3 3-67 15,0 0-26-15,1 0-74 0,2 0 100 16,2 0 43-16,3 0 30 0,4 0 105 16,0 0-37-16,-1 0-7 0,4 0-26 15,-4 0 22-15,2 0-1 0,-4-2-15 16,0-3-5-16,4-1-15 0,-4-3-8 15,-1 0-8-15,-1-1-21 0,1-2-14 16,-5 2 73-16,1-3-42 0,-4 0-56 16,0 0 19-16,-3-1-18 0,0 1 29 0,0 0-17 15,0 0-31-15,-3 1-34 0,-2-2 23 16,-1 2-7-16,-1-1 16 0,-2 4-78 16,3-3-27-16,-1 5-5 0,3 2-50 15,-3-2-18-15,6 6-93 0,-3 1-117 16,4 0-291-16,0 0-418 0,0 8-505 15,0 1 831-15</inkml:trace>
  <inkml:trace contextRef="#ctx0" brushRef="#br0" timeOffset="30147.4731">16395 6466 471 0,'0'0'2031'0,"0"0"-1988"0,0 0 103 15,0 0-146-15,0 0 369 0,0 0-201 16,0 0 13-16,0 0 139 0,0 0-101 0,0 0-120 16,13 61-80-16,-9-50 58 0,2 0-39 15,1 1-33-15,-1 0 79 0,5 1-66 16,-1-2-18-16,1 1-284 0,-1-2-430 16,2-5-544-16,-2-5-774 0</inkml:trace>
  <inkml:trace contextRef="#ctx0" brushRef="#br0" timeOffset="30352.6262">16418 6322 2099 0,'0'0'924'15,"0"0"-274"-15,0 0-356 0,0 0-192 16,0 0-20-16,0 0 35 0,0 0 0 0,0 0-117 15,0 0-120-15,0 0-122 0,0 0-16 16,-8 0-132-16,8 8-42 16,0 1 125-16,0 2-412 0,0-4-635 0</inkml:trace>
  <inkml:trace contextRef="#ctx0" brushRef="#br0" timeOffset="30799.2496">16711 6466 271 0,'0'0'2254'0,"0"0"-1738"0,0 0-178 0,0 0-55 16,0 0 67-16,0 0-67 0,0 0-202 16,0 0-81-16,0 0-283 0,0 0 283 15,30 29 48-15,-18-11 174 0,4 3-115 16,-2-2-78-16,-1 1 38 0,0-1-13 0,-5-4-54 15,-1-2 38-15,-3-1-35 16,-2-5 13-16,0-1 4 0,0-2-20 0,-2 0 2 16,0-4 29-16,0 2 8 0,0-2-8 15,-4 0-8-15,-4 3-23 0,-5-1-1 16,-4 6 1-16,-2-2 0 0,-3-1-94 16,2-2-53-16,-2 0 85 0,3-3-145 15,-6 0-211-15,6 0-184 0,-5-13-155 0,5-1-786 16,-2-14 551-16</inkml:trace>
  <inkml:trace contextRef="#ctx0" brushRef="#br0" timeOffset="30976.3586">16628 6188 2296 0,'0'0'706'0,"0"0"-216"0,0 0-80 16,0 0-74-16,0 0-183 0,0 0-35 0,0 0-118 15,0 0-8-15,0 0-97 0,0 0-44 16,57-53-61-16,-43 53-200 0,-4 0-227 16,0 0-506-16,-4 0-517 0</inkml:trace>
  <inkml:trace contextRef="#ctx0" brushRef="#br0" timeOffset="33388.2538">18378 6271 18 0,'0'0'455'0,"0"0"-28"0,0 0-60 15,0 0 9-15,0 0-30 16,0 0 26-16,0 0-125 0,0 0-114 0,0 0 147 16,-10-66-3-16,7 59-97 0,0 1 93 15,-1-1-79-15,2 1-81 0,2 1-60 16,-2 1 94-16,0-2-12 0,2 1-86 15,-2 3-2-15,2 2 4 0,0-3-10 16,-2-1-7-16,2 4 20 0,-2 0-15 0,2 0-39 16,0 0-12-16,0 0-20 15,0 0-31-15,0 0-84 0,-2 0-121 0,2 7 0 16,-2 11 268-16,-2 7 20 0,1 9 118 16,3 5-95-16,0-8 29 0,0 3-67 15,7-14 19-15,1 0-24 0,-2-7 0 16,3-1-28-16,4 1 27 0,-1 0 1 15,8 0 79-15,-1-1-75 0,0-2 82 16,0-3-50-16,5-1 18 0,-4-2-54 16,4-2 30-16,-6-2-9 0,4 0 8 0,-5-2 0 15,3-4-25-15,-6-3 17 0,1-3 13 16,0 0 36-16,-5-5-4 0,1 3-20 16,-2-4 28-16,-2-3-66 0,1-1-8 15,-2-2 0-15,-4-7 16 0,0 5-16 16,0 1-3-16,-2 4-16 0,0 6-12 15,0-2 8-15,0 0 8 0,-2 0 12 16,-2 5-1-16,1 4-15 0,0 0 3 0,-2 1-3 16,2 3 11-16,0-1 7 0,1 5-2 15,0-2 3-15,-3 2-23 0,3 0-8 16,0 0-2-16,2 0-26 0,0 0-28 16,-3 0-36-16,3 5-127 0,-1 7 183 15,-1 5 67-15,-1 9 245 0,1 8-137 16,2 3-30-16,0-8-23 0,2-8-39 15,1-6 9-15,0-3 5 0,6 3-30 16,-2 1 0-16,4 0 12 0,-3-3-12 16,2 1 0-16,5-3 46 0,-2 1-46 0,-3-3-17 15,4 1-158-15,-4-3-123 0,-2 1-294 16,-1-1-238-16,1 0-422 0,-1-5-119 16</inkml:trace>
  <inkml:trace contextRef="#ctx0" brushRef="#br0" timeOffset="33908.5579">19043 6523 110 0,'0'0'2664'0,"0"0"-2127"16,0 0-239-16,0 0-180 0,0 0 56 15,0 0 57-15,0 0-231 0,0 0-44 0,0 0-179 16,0 0 223-16,0 28 107 15,0-10 24-15,2 1 57 0,-2 0-67 0,2 2-63 16,0-4-8-16,0-2-8 0,0 1-17 16,0-1 13-16,0-6-36 0,2 4 3 15,0-4 15-15,1 0-20 0,-3-1 25 16,4-1-25-16,1 1-135 0,-3-5-250 16,1 2-324-16,1-5-157 0,-2 0-425 15,-3 0 88-15</inkml:trace>
  <inkml:trace contextRef="#ctx0" brushRef="#br0" timeOffset="34401.6821">19009 6309 1849 0,'0'0'1020'16,"0"0"-512"-16,0 0-337 0,0 0-21 15,0 0 87-15,0 0-32 0,0 0 61 16,0 0-86-16,0 0-118 0,0 0-45 0,0 0 3 15,-16-17 3-15,16 17-23 16,0 0-54-16,0 0-76 0,0 1-90 0,-2 5 110 16,2-1 110-16,-2 8 101 0,-2-4-51 15,4 3 31-15,-2-5-46 0,2-2-7 16,0-2-26-16,0 1 17 0,0-4 19 16,0 0 12-16,0 0 13 0,0 0-4 15,0 0 7-15,0 0 19 0,0 0 6 16,0 0 20-16,0 0 12 0,0 0 17 15,0 0-9-15,0 0-18 0,0-4-22 0,0 1-25 16,0-4-66-16,0-2-49 0,0-1 38 16,-2 1-21-16,0-2 14 0,0 4-45 15,0 0-19-15,-3 1 29 0,5 0-66 16,-2 5-4-16,2-1-47 0,0 2-102 16,-2 0-255-16,2 0-603 0,0 0-1329 15</inkml:trace>
  <inkml:trace contextRef="#ctx0" brushRef="#br0" timeOffset="36806.8141">19533 6471 68 0,'0'0'79'0,"0"0"139"16,0 0 249-16,0 0-15 0,0 0-18 15,0 0-76-15,0 0-82 0,0 0-71 16,0 0-102-16,-2-14-11 0,2 9 64 15,0 5-115-15,-2-2 59 0,2 1 40 16,0-2-22-16,0 3-16 0,0 0-46 16,0-1 36-16,0 1 15 0,0 0-16 15,0 0-35-15,0 0-26 0,0 0 1 0,0 0-11 16,0 0-20-16,0 0 0 0,0 0-35 16,0 0-1-16,0 0 15 0,0 0 21 15,0 0 4-15,4-3-4 0,6 2-22 16,4-1 22-16,11 2 44 0,7-2 10 15,8-2-52-15,3 4 27 0,1-2-29 16,0 0 46-16,1-2 33 0,3 1 21 16,10-1-23-16,-1-3 19 0,3 2-6 0,-4-1-23 15,1 1-13-15,-4 1-25 16,-3-2-8-16,-1 3 4 0,2 0-4 0,-4 0-12 16,0-1 11-16,-5 2-7 0,-2-2-10 15,-1 3-2-15,-9-1-1 0,-8 2 2 16,-2 0 2-16,-5 0-4 0,5 0-28 15,0 0 28-15,4 0 0 0,-4 0-4 16,2 0-13-16,-1 2-10 0,2-1 27 16,1 3 3-16,-1-2 0 0,3 2-3 15,-6-2 21-15,4-2-20 0,-3 1-1 16,1-1 0-16,-6 0 38 0,4 0-38 0,-8 0 21 16,-1 0-17-16,0 0 0 0,-5 0 27 15,-2 0 11-15,-3 0-7 0,-1-1 12 16,0 1 6-16,0 0 1 0,0 0-1 15,0 0 5-15,0 0-14 0,0 0-20 16,0 0-11-16,0 0-11 0,0 0-2 16,0 0-2-16,0 0-11 0,0 0 10 0,0 0-10 15,0 0 13-15,0 0 3 0,0 0 27 16,0-2-3-16,0 2-1 0,-1-2-19 16,-3 0-7-16,-2-4-47 0,0 5-19 15,-2-6 66-15,0 6-13 0,0-3-16 16,0-2-39-16,-3 2 14 0,1 0-35 15,1 1 46-15,-2-1 41 0,-2-2-1 16,5 4-47-16,-3-1 50 0,1 1 0 0,-1-2-2 16,0 1-80-16,-1 2 80 15,-1-1-2-15,0 0-34 0,1-1 13 16,-4 1 25-16,4-3 0 0,-1 1-39 0,1 1 39 16,0-1 0-16,2 2 30 0,-1-4-29 15,4 5-1-15,-5-1 0 0,6 0 0 16,2 0 33-16,2 0 18 0,0 2-4 15,2 0-47-15,0 0-3 0,0 0-20 16,0 0-10-16,0 0-25 0,0 0-38 16,0 0-50-16,0 0-4 0,2 0 25 0,2 2 125 15,2 4-29-15,0 1 29 0,8 1 0 16,0 4 34-16,1-4 48 0,6 2-78 16,0 0 59-16,5-3-18 0,-2-1 0 15,1-1 9-15,-2 0 4 0,-4-2-53 16,3 2 46-16,-11-3-35 0,3-1-16 15,-5 3-4-15,-5-4-1 0,-2 2-11 16,-2-2-5-16,0 4 19 0,0-2 2 0,0-1 17 16,0 5 25-16,0 0 8 0,0 3 25 15,-6 2-2-15,0 3 4 0,-8 2-34 16,4 0-4-16,-5 2-3 0,-2 2-14 16,-6 2-8-16,-9 5-14 0,-8 4-25 15,-7-2-61-15,3-3-149 0,1-9-252 16,10-4-410-16,10-8-576 0,9-5-130 15</inkml:trace>
  <inkml:trace contextRef="#ctx0" brushRef="#br0" timeOffset="37908.478">19898 5474 1049 0,'0'0'534'0,"0"0"142"0,0 0-372 16,0 0-91-16,0 0 13 0,0 0 0 15,0 0-73-15,0 0 103 0,0 0-118 0,-12-55 10 16,12 55-15-16,0 0-46 0,0 0-47 16,0 0-40-16,0 0-53 0,0 0-43 15,0 0-29-15,0 0-43 0,0 2-85 16,2 7 57-16,8 8 196 0,2 10 74 16,6 10 102-16,-2 4-41 0,-2 2 77 15,7-4-29-15,-9 0-43 0,8-3 14 16,-4 0-56-16,2-3-31 0,-2-2-38 0,-1-5 26 15,-2-7-26-15,-4-3-2 16,-1-3-27-16,0 0-5 0,6 1 3 0,-4 1 3 16,-2-4-2-16,-2-5 2 0,-2 1-1 15,-1-5 1-15,-1 0 16 0,1-2-2 16,-3 0 32-16,0 0 15 0,2 0 19 16,0 0 16-16,-1 0 92 0,4-7 42 15,3-8-52-15,5-11-142 0,1-5-37 16,4-6 14-16,-6 0 20 0,2 4-33 15,-2 2-1-15,-2-3-9 0,4-2-13 16,-4-1 20-16,-2 3-26 0,1-2-26 0,0 2 25 16,-3 2-90-16,0 11-42 0,-3 2 35 15,-1 9 7-15,0 3 94 0,-2-1-134 16,0 1-10-16,2 3-86 0,-2-1-80 16,0 5-208-16,0 0-158 0,0 3-476 15,0 1-211-15</inkml:trace>
  <inkml:trace contextRef="#ctx0" brushRef="#br0" timeOffset="38350.193">20560 5816 2571 0,'0'0'699'0,"0"0"-530"0,0 0-169 15,0 0-113-15,0 0 113 0,0 0 113 16,0 0-113-16,0 0 4 0,0 0 72 16,0 0 53-16,5 70-7 0,-3-46-97 0,2-5-21 15,-2 1 26-15,4 2 25 0,-1-3-54 16,1 0 23-16,0-2 22 0,3 0-46 15,0-3-25-15,-2-3-455 0,3-5-314 16,-3-2-817-16,6-4 566 0</inkml:trace>
  <inkml:trace contextRef="#ctx0" brushRef="#br0" timeOffset="38528.0142">20628 5562 3535 0,'0'0'632'0,"0"0"-219"0,0 0-142 16,0 0-143-16,0 0-114 0,0 0 36 15,0 0-11-15,0 0-39 0,0 0-118 16,0 0-61-16,-19-44-105 0,19 48-294 16,0 7-296-16,-4 2 34 0,-3 0-1310 0</inkml:trace>
  <inkml:trace contextRef="#ctx0" brushRef="#br0" timeOffset="47877.132">2092 9892 13 0,'0'0'574'0,"0"0"-258"0,0 0-61 16,-2-21-124-16,0 14 83 0,2 0-78 15,-2-1 337-15,0 1-204 0,0 1-77 16,-3-3-100-16,1 0 65 0,0 2-67 15,2-1 27-15,-3 1 1 0,1 0-16 0,2 1-34 16,-2 0-23-16,4 1 51 16,-2 0 6-16,0 2-37 0,2 1-63 0,0 2 46 15,0 0-14-15,0 0-34 0,0 0-65 16,0 0-5-16,0 0-10 0,0 0-48 16,0 3-99-16,8 11 227 0,5 10 17 15,6 13 159-15,2 7 56 0,-1 4 32 16,-2-2 28-16,2-2-64 0,-4-1-120 15,4-5-20-15,-8-9-34 0,-1-10-29 0,-3-6-11 16,-1-6-14-16,-3-2-1 0,1 1-16 16,-3-2 17-16,0-2 25 0,0-2 28 15,-2 0 13-15,0 0 38 0,2 0 59 16,-2 0 26-16,0 0-7 0,1-2-22 16,2-8-37-16,3-15-25 0,5-13-95 15,-2-8-3-15,-1-2-1 0,-2 2-8 16,-4 7 7-16,0 0-59 0,1 3-38 0,-3 4 2 15,1-1-57-15,2 6 49 16,-1 6-61-16,-2 4-37 0,0 4-14 0,0-1-1 16,0 1 15-16,0 0-45 0,2 2-215 15,-2 4-47-15,5 3-144 0,-3 3-166 16,0 1-306-16</inkml:trace>
  <inkml:trace contextRef="#ctx0" brushRef="#br0" timeOffset="48390.7633">2655 10316 20 0,'0'0'2776'16,"0"0"-2024"-16,0 0-447 0,0 0-305 15,0 0-56-15,0 0 5 0,0 0 51 16,0 0 230-16,0 0-57 0,0 0-24 15,-6 107-54-15,6-83-46 0,0-4-14 16,0 1-14-16,2-2-20 0,0-2 1 0,0-4-2 16,0 1 0-16,0-2 0 0,2-3-2 15,-2-1 1-15,2-3-221 0,-3 1-180 16,3-4-180-16,-2-1-312 0,0-1-558 16,-2-3 506-16</inkml:trace>
  <inkml:trace contextRef="#ctx0" brushRef="#br0" timeOffset="48579.2617">2576 9994 3204 0,'0'0'590'16,"0"0"-324"-16,0 0 28 0,0 0-124 15,0 0-128-15,0 0-42 0,0 0-8 16,0 0-111-16,0 0-169 0,0 0-179 0,-19-34-41 15,34 34 214-15,2 0-331 0,-2 0-775 16,0 0 543-16</inkml:trace>
  <inkml:trace contextRef="#ctx0" brushRef="#br0" timeOffset="49215.4432">3293 9483 2469 0,'0'0'390'0,"0"0"-267"0,0 0-68 15,0 0-51-15,0 0 21 0,0 0 5 16,0 0-30-16,0 0 0 0,0 0 70 16,0 0 105-16,-112 98 57 0,98-42 21 15,-1 9 25-15,10 5-36 0,1-6-71 16,2-3-45-16,2-4-93 0,0-7 5 0,6-6-38 16,4-6-2-16,4-4-25 15,-3-3 25-15,5 0-19 0,-3-8 18 0,-1-4 3 16,-2-6 2-16,4-1-2 0,1 2-36 15,5-1-111-15,0 0-247 0,8-5-173 16,-3-5-261-16,3-3-222 0,-7 0-226 16</inkml:trace>
  <inkml:trace contextRef="#ctx0" brushRef="#br0" timeOffset="49616.369">3570 9704 2004 0,'0'0'539'0,"0"0"-339"15,0 0-157-15,0 0 18 0,0 0 39 16,0 0 23-16,0 0 16 0,0 0-14 16,0 0-82-16,0 0-43 0,0 0 0 15,-38 18 115-15,36-3 25 0,-4 8 8 16,-2 6 66-16,2 9-27 0,0 1-67 16,4 0 20-16,0-7-64 0,0 1-1 0,2-4-58 15,0 1 4-15,0-5-1 0,0-7-19 16,4-1 2-16,0-5-3 0,2 5 0 15,0 1-4-15,6 2 1 0,-2-5-12 16,2-2 13-16,4-2-51 0,1-1-203 16,2-5-171-16,0-1-141 0,3-4-162 15,-4 0-255-15,-6 0-166 0</inkml:trace>
  <inkml:trace contextRef="#ctx0" brushRef="#br0" timeOffset="49820.8238">3357 10046 2610 0,'0'0'701'15,"0"0"-296"-15,0 0-119 0,0 0-33 16,0 0 4-16,0 0-36 0,0 0-85 16,0 0-136-16,0 0-86 0,0 0 1 0,34-17 7 15,7 6 74-15,8-1-25 16,0 0-17-16,-9 5-200 0,-2 0-240 0,-7-1-206 15,1-1-345-15,-10 0-482 0</inkml:trace>
  <inkml:trace contextRef="#ctx0" brushRef="#br0" timeOffset="50029.2642">4075 9757 2630 0,'0'0'466'0,"0"0"-466"0,0 0-194 16,0 0 194-16,0 0 211 0,0 0-107 16,21 119-19-16,-10-85-63 0,1-10-22 15,-3-5 6-15,0-7 9 0,0 6-13 16,1 1 24-16,5 3 8 0,-7-3-34 0,2-2-337 16,-3-5-426-16,-2 1-491 0,-3-8 201 15</inkml:trace>
  <inkml:trace contextRef="#ctx0" brushRef="#br0" timeOffset="50226.7365">3988 10026 981 0,'0'0'2195'0,"0"0"-1531"16,0 0-425-16,0 0-86 0,0 0 45 15,0 0 13-15,0 0-38 0,0 0-63 16,0 0-64-16,0 0-46 0,0 0-56 15,68-41 8-15,-30 28-2 0,1 4-128 16,-9 0-150-16,-10 6-243 0,-2-3-49 16,-3 2-353-16,-1-1-525 0</inkml:trace>
  <inkml:trace contextRef="#ctx0" brushRef="#br0" timeOffset="50409.7694">4508 9785 3152 0,'0'0'888'0,"0"0"-720"16,0 0-130-16,0 0-16 0,0 0 209 16,0 0-32-16,0 0-199 0,0 0-44 15,0 0-23-15,0 0 64 0,-2 62-39 0,2-38 41 16,4-2 1-16,2 2 0 16,4-4-59-16,-2-1-272 0,2-2-413 0,-2-3-602 15,2-7-693-15</inkml:trace>
  <inkml:trace contextRef="#ctx0" brushRef="#br0" timeOffset="50674.8806">4651 9460 3768 0,'0'0'735'0,"0"0"-701"0,0 0 8 15,133 53 66-15,-88-30 81 0,-9 0-34 16,-6 4-42-16,0-1-63 0,-10 5 3 16,-2-1-12-16,-8 8-22 0,-1-1 2 0,-7 5-2 15,-2 6-17-15,-9 4 14 0,-8 3-16 16,-8 2-108-16,-5-2-2 0,0-5-88 16,1-6-22-16,4-13-128 0,10-10-301 15,0-7-19-15,8-5-164 0,-3-1-196 16,3-3-103-16</inkml:trace>
  <inkml:trace contextRef="#ctx0" brushRef="#br0" timeOffset="51004.7308">5436 9838 3369 0,'0'0'941'16,"0"0"-555"-16,0 0-224 0,0 0 20 15,0 0 46-15,0 0-7 0,0 0-82 16,121-74-110-16,-100 64-29 0,-2 0-29 0,-2 3 9 16,0 1-20-16,-4 4-48 15,-4 2-127-15,-1 2-195 0,-7 7-537 0,-1 8-1154 16,-9-5 459-16</inkml:trace>
  <inkml:trace contextRef="#ctx0" brushRef="#br0" timeOffset="51174.278">5447 10026 2900 0,'0'0'1212'0,"0"0"-825"0,0 0-383 16,0 0 38-16,0 0 50 0,0 0-79 16,0 0-13-16,119-61-63 0,-98 54-161 15,2 2-238-15,-4 1-269 0,1-2-658 16,-12 2-253-16</inkml:trace>
  <inkml:trace contextRef="#ctx0" brushRef="#br0" timeOffset="52983.9512">6387 9825 130 0,'0'0'639'0,"0"0"-442"0,0 0-112 16,0 0 118-16,0 0-177 0,0 0 696 15,0 0-232-15,0 0-192 0,0 0-78 16,0 0 0-16,2-14 28 0,-2 13 46 0,0-2-61 15,0 2-98-15,0-2-22 0,0 1 31 16,0 1 3-16,0-3-26 0,0 0-62 16,0-2-59-16,0 3 3 0,0-1 4 15,0 0 75-15,0 1-16 0,-2 0-27 16,0-2-14-16,-4-2-25 0,1 2-20 16,-1-4 19-16,-5 1-17 0,3-1 14 15,-3 2 4-15,1-1-72 0,-8 1 33 0,3 2-26 16,-2-1 26-16,1 2 35 0,3 2 3 15,-1 0-20-15,7 2-29 0,-2 0-21 16,3 0-31-16,0 4-96 0,-3 6-36 16,2 2 61-16,0 3 97 0,2 2 18 15,1 0-12-15,2 0-16 0,2 2 43 16,0 0 11-16,0-2-19 0,0-2-50 16,0 2 61-16,4-7 12 0,2 0 0 0,0-4-12 15,3-1 35-15,2-1 5 16,-1-2 0-16,3-2 50 0,2 0 18 0,0 0 45 15,1-4-79-15,1-5-1 0,-2-1-33 16,3-2 27-16,-4-1 43 0,3 0-43 16,-2 2 0-16,-4-3 21 0,-1 0-16 15,0 3 21-15,-2 0-53 0,-6 4 82 16,0-3 9-16,0 5-52 0,-2 0-39 16,2 1-51-16,-2 2 46 0,0 0 5 0,0 2 2 15,0 0-2-15,0 0-46 0,0 0-30 16,0 0 72-16,0 0-133 0,0 2-46 15,0 4-25-15,0 9 112 0,4 14 96 16,4 15 288-16,8 6-46 0,-4 5 109 16,1-1-101-16,0-7-67 0,-5 3-87 15,1-2 4-15,-5 0-7 0,-2-6-39 16,-2-4-7-16,0-10-3 0,0-9-19 0,0-7 4 16,-2-4-4-16,-2-1 11 15,0 1 21-15,-5 0 12 0,-4-1-6 0,-2-1-4 16,1 0-31-16,-6-4-7 0,2 0-21 15,-4-2 0-15,3 0-78 0,-4 0-28 16,4-4-43-16,-4-2-24 0,8-2-80 16,-1-2-94-16,4-4-408 0,3 0-570 15,9-11-815-15</inkml:trace>
  <inkml:trace contextRef="#ctx0" brushRef="#br0" timeOffset="53986.3397">7124 9297 1987 0,'0'0'637'0,"0"0"-377"16,0 0-1-16,0 0-21 0,0 0-46 15,0 0 112-15,0 0 53 0,0 0-182 16,0 0-17-16,-34-40-33 0,21 40-87 16,-6 2-38-16,-15 17-108 0,-13 20-22 15,-2 12 130-15,0 12 42 0,7 9 46 0,12-1 20 16,0 11-30-16,7 5 21 0,4 2-20 16,7 1-15-16,1-8-32 0,5-3-28 15,6-13-3-15,8-5-1 0,11-15-24 16,4-5 10-16,5-9 12 0,5-6-2 15,7-4-8-15,4-5 12 0,0-8 0 16,5-1-76-16,0-6-105 0,-2-2-214 16,-3 0-172-16,0-12-200 0,-5-6-378 15,-9 2-454-15</inkml:trace>
  <inkml:trace contextRef="#ctx0" brushRef="#br0" timeOffset="54701.9356">7689 9564 765 0,'0'0'1245'0,"0"0"-597"0,0 0-430 0,0 0-94 16,0 0 97-16,0 0 188 0,0 0-8 16,0 0-173-16,0 0-57 0,0 0-6 15,-12-28-31-15,12 27-37 0,-2 1-14 16,2-3-11-16,-2 3-8 0,-2-1-11 15,0-1-20-15,-2 0-33 0,-3-2-13 16,-4-1-67-16,-3 5 30 0,-10 0 14 16,-11 0-43-16,-7 9 20 0,-9 4 59 0,1 0-31 15,0 0 12-15,4 2 16 0,5-4 2 16,2 0 2-16,9-2-1 0,12-2 3 16,2 0-2-16,6 1 42 0,-1-1-43 15,0 3-21-15,3-1-25 0,3 3-1 16,5-1-6-16,2 3-22 0,10 3 21 15,19 2-1-15,12 5 54 0,10-2-4 16,3-5 5-16,-5-3 43 0,-9-6-24 0,-3-1-19 16,-11-1-50-16,-4-2 48 15,-7-1-38-15,-4 1 18 0,-1 0 20 0,-1-1 2 16,-3 1-3-16,-2-1-60 0,-2 0-9 16,-2-1 36-16,0 1 36 0,-12 6 1 15,-14 10 72-15,-15 6 26 0,-5 5-36 16,-4 1-17-16,7-3 16 0,2-1-28 15,4-3-13-15,7-4 8 0,11-5 0 16,1-4 10-16,4 1 27 0,1 2-51 16,-4-1 12-16,4 2-27 0,3-3-2 0,3 0-52 15,5-3 3-15,2-4 8 0,0 3 41 16,3-1-1-16,11 0 3 0,1-2 27 16,12-1 24-16,10-3 3 0,7-1-35 15,9-1 13-15,3-8-32 0,-6-3-108 16,-1-1 13-16,2-1-38 0,-2 0-119 15,0-3-208-15,-5-1-220 0,-7 4-509 16,-7-5-749-16</inkml:trace>
  <inkml:trace contextRef="#ctx0" brushRef="#br0" timeOffset="55186.6449">8096 9605 3326 0,'0'0'761'16,"0"0"-761"-16,0 0 29 0,0 0-29 0,0 0 218 15,-34 111-38-15,34-73-92 0,0-3-13 16,0-6-36-16,6 0-4 0,0-2-32 16,4-4 29-16,-6-6-32 0,0-5 0 15,0-2 0-15,2-1 0 0,1 0 4 16,-1 0 27-16,1-2-30 0,-3-4 0 15,-2-3 14-15,0 3 0 0,0-3 12 0,0 0 2 16,1 0-29-16,1-4-98 0,2-3 51 16,4 0-34-16,6-2 27 0,-4 1 16 15,6-1-4-15,-2 3-29 0,1-1-8 16,4 5 34-16,3-3-41 0,-2 3 86 16,5-1 0-16,-4 3 77 0,2-2 39 15,-1 0-15-15,-3 0 31 0,-1-2 8 16,-6-1 3-16,-4-1 4 0,1 1 36 15,-4-3-11-15,-3-1-6 0,-2 1-10 16,0-4-47-16,-2-7-40 0,0-8-8 0,0-7-40 16,-8 3 2-16,-3 4-14 0,2 8 29 15,3 5-2-15,-2-3-20 0,-4 2-16 16,0-2 0-16,2 3-9 0,1-1-40 16,-2 4-19-16,7 3-24 0,-2 1-26 15,4 2-62-15,2 0-57 0,0 3-101 16,0 2-141-16,2 0-631 0,6 0-1298 15,12 0 1313-15</inkml:trace>
  <inkml:trace contextRef="#ctx0" brushRef="#br0" timeOffset="55404.5288">8725 9932 3405 0,'0'0'494'0,"0"0"-453"0,0 0 115 15,0 0 82-15,16 130-53 16,-9-102-77-16,-1-5-54 0,1-4-30 0,-4-5-24 16,2-1 3-16,1 2-3 0,-1 3 24 15,3 0-1-15,0-2-2 0,4-3-21 16,-5-3-151-16,0-3-188 0,1-5-312 16,4-2-283-16,-2-11-413 0,-4-4 132 15</inkml:trace>
  <inkml:trace contextRef="#ctx0" brushRef="#br0" timeOffset="55601.0252">8798 9573 2446 0,'0'0'1905'0,"0"0"-1467"0,0 0-248 15,0 0-34-15,0 0-40 0,0 0-47 16,0 0-69-16,0 0-28 0,0 0-89 15,0 0-1-15,-20-14-43 0,22 14-20 16,6 10-17-16,2 2 126 0,6 10-278 0,-6-1-347 16,-2 4-480-16,-1-6-956 0,-48-114 2045 0</inkml:trace>
  <inkml:trace contextRef="#ctx0" brushRef="#br0" timeOffset="55966.8664">9119 10111 2465 0,'0'0'701'0,"0"0"-701"0,0 0-205 16,0 0 152-16,0 0 53 0,0 0 223 15,0 0 94-15,0 0-16 0,0 0 54 16,0 0-63-16,0 0-41 0,117 128-82 16,-98-94 11-16,-4 4-44 0,-7-6-17 15,-1-11-38-15,-6-6-10 0,-1-2-17 16,0 0 0-16,0 0-17 0,0-1-3 16,0 0-8-16,-1-3 2 0,-8-1-27 0,-1 2 1 15,-3-1 17-15,-14 1-19 16,-4-1-16-16,-13-1-40 0,-7-3-18 0,3-5-83 15,-1 0-22-15,9-5-57 0,1-7-72 16,9-1-295-16,-2-14-358 0,14 4-1531 16</inkml:trace>
  <inkml:trace contextRef="#ctx0" brushRef="#br0" timeOffset="56140.4014">9116 9832 3377 0,'0'0'1146'0,"0"0"-747"16,0 0-195-16,0 0-68 0,0 0-86 16,0 0-7-16,0 0-43 0,0 0-40 15,0 0-59-15,0 0-34 0,48-46-49 16,-31 45-138-16,-2-1-590 0,4 2-1529 16,-4-4 1207-16</inkml:trace>
  <inkml:trace contextRef="#ctx0" brushRef="#br0" timeOffset="56736.3528">9497 9584 2409 0,'0'0'575'0,"0"0"-257"0,0 0-58 16,0 0 4-16,0 0-58 0,0 0-38 16,0 0-40-16,0 0-47 0,0 0-81 15,0 0 0-15,0 0-22 0,-8-11 4 16,8 11-14-16,0 0-81 0,2 3-107 16,6 9 220-16,5 10 148 0,9 11 82 0,5 13-70 15,2 4-22-15,3-3-49 0,1-6 16 16,-11-7-47-16,-1-7 6 0,-3-5-20 15,-3-10-30-15,-5 0 21 0,3-3-9 16,0 1-6-16,-1 0-3 0,-2-8 3 16,-1 3 16-16,-2-5 17 0,-3 0 37 15,-1 0 56-15,-1 0 32 0,-2 0 26 16,0-7-10-16,4-11-40 0,-3-10-81 0,2-11-64 16,-1-7 12-16,-2-1-19 15,2 2-2-15,0 5-11 0,0 3-39 0,2 0-19 16,6 4-38-16,-2 4-16 0,0 7-28 15,1 3-46-15,-1 6 5 0,3 1-63 16,2 0 37-16,3 1-154 0,6 0-16 16,-4 4-272-16,4 7-14 0,-3 0-462 15,-6 0-322-15</inkml:trace>
  <inkml:trace contextRef="#ctx0" brushRef="#br0" timeOffset="57178.4438">10219 10132 637 0,'0'0'3182'0,"0"0"-2620"16,0 0-562-16,0 0-122 0,0 0 91 16,0 0 31-16,0 0 0 0,0 0-29 0,0 0-168 15,0 0 197-15,8 37 178 0,5-14 18 16,0 7-23-16,0 6-28 0,-1 5-17 15,-3-11-26-15,-6-7-24 0,1-8 8 16,-2-3-17-16,0 1-22 0,-2 0 3 16,0 0 9-16,0-2-22 0,0-2-13 15,0-3 25-15,0-1 1 0,-4 2-7 0,-7-2-17 16,-4-2 11-16,-6 4-37 16,-11-5-3-16,-8-2-60 0,-3 0-36 0,3-9-65 15,0-2-26-15,5-2-83 0,-1-7-435 16,0-6-573-16,13 4-1418 0</inkml:trace>
  <inkml:trace contextRef="#ctx0" brushRef="#br0" timeOffset="57370.9332">10164 9836 2148 0,'0'0'2000'16,"0"0"-1606"-16,0 0-217 0,0 0-7 15,0 0-23-15,0 0-28 0,0 0-78 16,0 0-41-16,0 0-60 0,0 0-25 16,0-40-40-16,2 40-96 0,9 0-253 15,1 0-209-15,8 4-202 0,-9-1-1503 0</inkml:trace>
  <inkml:trace contextRef="#ctx0" brushRef="#br0" timeOffset="57695.5756">10697 9443 468 0,'0'0'3351'0,"0"0"-2906"0,0 0-364 15,0 0-60-15,0 0-21 0,0 0-20 16,0 0 20-16,0 0 99 0,0 0-99 15,0 0-18-15,-30-34-204 0,30 58 54 16,-2 22 168-16,-2 13 296 0,0 13-103 16,-1-2-31-16,-1-4 1 0,2-2-71 15,-1-8-24-15,3-5 0 0,2-10-22 0,0-6-9 16,0-9-11-16,0-6-26 16,0-7 0-16,4-1-1 0,3 1 1 0,1 0 15 15,-1 3-15-15,3-4-77 0,3 1-127 16,2-6-41-16,-2 1-216 0,10-7-241 15,-2-1-390-15,-5 0-944 0</inkml:trace>
  <inkml:trace contextRef="#ctx0" brushRef="#br0" timeOffset="58053.6171">11066 9532 2019 0,'0'0'751'0,"0"0"-437"15,0 0-226-15,0 0 8 0,0 0 123 16,0 0 115-16,0 0-60 0,0 0-117 16,0 0-103-16,0 0-54 0,-6-3-18 15,6 3 0-15,-2 3-56 0,-2 7 74 16,2 5 78-16,-3 9 53 0,1 5-6 15,-3 12 0-15,5 2-46 0,0 0 22 16,2-8-4-16,0-1 0 0,0-2-7 0,0-1-37 16,0-7-10-16,2-5-30 15,0-5-13-15,2-3 0 0,1 1-13 0,2 2 12 16,1-1 0-16,-2 0-2 0,4-3 2 16,4-3-72-16,-4-2-83 0,3-2-77 15,4-3-108-15,-4 0-110 0,1-8-172 16,3-11-305-16,-7 4-1056 0</inkml:trace>
  <inkml:trace contextRef="#ctx0" brushRef="#br0" timeOffset="58249.0928">10853 9847 345 0,'0'0'2878'0,"0"0"-2137"0,0 0-431 15,0 0-63-15,0 0 9 0,0 0 14 16,0 0-56-16,0 0-127 0,0 0-86 15,0 0-1-15,-7 0-22 0,19 0-15 16,13-7-37-16,15-4 4 0,8-5 44 0,-2 3-107 16,-5-2-99-16,-5 2-99 0,0-7-321 15,0-1-281-15,-11 6-646 0,-2-4 343 16</inkml:trace>
  <inkml:trace contextRef="#ctx0" brushRef="#br0" timeOffset="58448.0672">11561 9368 3177 0,'0'0'1142'16,"0"0"-703"-16,0 0-412 0,0 0-12 0,0 0 47 15,0 0 8-15,145 65 20 16,-106-26-33-16,-8 4 69 0,-13-5-36 0,-6-1-59 16,-4 3-3-16,-6 0-25 0,-2 6-3 15,-4 0-31-15,-12 3 3 0,-4 4-29 16,-10-3-75-16,-7 4-56 0,-7-8-178 15,-5-6-643-15,9-15-1527 0,4-10 1526 0</inkml:trace>
  <inkml:trace contextRef="#ctx0" brushRef="#br0" timeOffset="59597.2136">7421 10694 358 0,'0'0'978'0,"0"0"-705"0,0 0 73 16,0 0 51-16,0 0-119 0,0 0-78 15,0 0-34-15,0 0 10 0,0 0 66 0,0 0 3 16,-19-19 4-16,16 16-62 0,1 3-62 15,2-3-17-15,0 3 14 0,-2-2 0 16,2 2-6-16,0-2-19 0,-2 1-12 16,2 1-2-16,0 0-18 0,0 0-26 15,0 0-35-15,0 0-4 0,0 0-21 16,0 0-12-16,0 0 5 0,0 0-12 16,0 0-41-16,0 0-4 0,0 1-4 0,0 6-7 15,4 2 96-15,8 4 25 16,-6 3 61-16,4-1-20 0,0 2-23 0,2 0 23 15,-4-2-22-15,-2-1-1 0,0-1 3 16,1 0-17-16,-1-1-11 0,-1-2-16 16,-3-3 23-16,0 1-5 0,-2-5-7 15,0 3 4-15,0-3 6 0,0-1 7 16,0 4-4-16,0-4-2 0,-4 3 12 16,-7 0-5-16,0 1-10 0,1-1-21 15,-6 1-12-15,4-2-44 0,0 0-4 0,-4-1-26 16,2 0-12-16,0 1-39 15,-2-4-26-15,2 0 15 0,1 0-78 0,-4 0-189 16,4 0-60-16,0-1-155 0,-2-8-625 16,2 1-187-16</inkml:trace>
  <inkml:trace contextRef="#ctx0" brushRef="#br0" timeOffset="59883.9985">7236 10456 2278 0,'0'0'865'0,"0"0"-312"0,0 0-217 16,0 0-58-16,0 0-37 0,0 0-23 15,0 0-51-15,0 0-38 0,0 0-39 0,0 0-24 16,-18-21-7-16,18 21-16 0,0-3-24 15,0 3-19-15,0 0-21 0,0 0 3 16,0 0-7-16,0-2-17 0,0 2-64 16,0 0-59-16,0 0-49 0,0 0-64 15,7 0-219-15,4 0-215 0,1 0 226 16,2 5-494-16,-4-2-556 0,-64-9 1274 0</inkml:trace>
  <inkml:trace contextRef="#ctx0" brushRef="#br0" timeOffset="60231.5107">7695 10735 2701 0,'0'0'1190'0,"0"0"-714"0,0 0-348 16,0 0-15-16,0 0 59 15,0 0 36-15,0 0-59 0,0 0-129 0,0 0-20 16,0 0-20-16,0 0-3 0,85-37 0 15,-67 31-8-15,2 3-23 0,-1 0-72 16,0 2-113-16,-2-1-170 0,-2 2-268 16,-2 0-195-16,-7 2-542 0,-2-1 191 15</inkml:trace>
  <inkml:trace contextRef="#ctx0" brushRef="#br0" timeOffset="60421.5299">7703 10860 141 0,'0'0'2238'0,"0"0"-1602"16,0 0-353-16,0 0-82 0,0 0 56 15,0 0 40-15,0 0-43 0,0 0-101 16,0 0-86-16,132-48-50 0,-107 39-17 0,-4-1-20 16,-1 3-87-16,6-3-265 0,-4-2-183 15,0 4-240-15,-7-1-1122 0,0-3 1139 16</inkml:trace>
  <inkml:trace contextRef="#ctx0" brushRef="#br0" timeOffset="60629.963">8115 10510 1471 0,'0'0'2445'0,"0"0"-1922"15,0 0-523-15,0 0 9 0,0 0-9 16,0 0 76-16,0 0-76 0,0 0 0 15,0 0 28-15,9 107 10 0,-3-70-17 16,1-1-19-16,-5-8 0 0,1-2 27 16,2-6-25-16,-3-10-4 0,0 0-54 15,-1-1-260-15,-1-1-278 0,0 1-276 16,0-9-1260-16,0 0 1436 0</inkml:trace>
  <inkml:trace contextRef="#ctx0" brushRef="#br0" timeOffset="62198.1585">7397 9246 205 0,'0'0'211'0,"0"0"-172"0,0 0-12 16,0 0 38-16,0 0 41 0,0 0-14 0,0 0-13 16,0 0-53-16,0 0-24 15,0 0-2-15,0-26 217 0,0 24-67 0,0-5 46 16,0 6-2-16,0-3 76 0,0 1 122 16,0 3-112-16,-2 0-43 0,2 0-41 15,0 0-3-15,0 0-40 0,-2 0-13 16,2 0-48-16,0 0-92 0,0 0-56 15,0 4-32-15,0 2-36 0,0 4 85 16,0 3 39-16,0 4 101 0,0 4 1 16,0-2-54-16,0 0-44 0,0-1 1 0,0-3 17 15,0-6 10-15,-2 0-10 0,2-7 5 16,0 1-6-16,0-3 11 0,0 0 28 16,0 0 11-16,0 0 52 0,-2 0 39 15,2 0 4-15,0 0-22 0,0 0-14 16,0 0-5-16,-2 0-22 0,0-5-99 15,0-4-4-15,0 2-40 0,2-2 37 16,-2-3-14-16,2 0-23 0,0-1 11 0,0 0 8 16,0-1-206-16,4 4 88 15,0-1 5-15,2 4 38 0,0 3-25 0,4 2-42 16,-2 0 23-16,2 2 27 0,6 0-22 16,-4 4 11-16,0 3 50 0,6 3 48 15,-6 2 26-15,1-2 92 0,0-3 38 16,-2 0-51-16,-3-1 4 0,-2 0 73 15,0-3-60-15,-4-3-40 0,0 0 102 0,-2 0 157 16,4 0-35-16,-4 0-47 16,0 0-51-16,0 0-12 0,2-7-4 0,-2-1-47 15,2-3-119-15,-2-2 0 0,2 1 3 16,-2 0 38-16,0 3-24 0,0 0-17 16,0-2-2-16,-2 0-26 0,0 2 11 15,0 0-26-15,-4 1-46 0,4-1-73 16,-2 1 53-16,2 1-60 0,0-2-154 15,0 1-351-15,0 3-397 0,2-1-1421 0</inkml:trace>
  <inkml:trace contextRef="#ctx0" brushRef="#br0" timeOffset="65937.3627">16467 9910 70 0,'0'0'73'16,"0"0"-73"-16,0 0-7 0,0 0 3 15,0 0-3-15,0 0 1 0,0 0 6 16,32-15 2-16,-26 13 24 0,-2 1 7 16,0-1-28-16,3 2-5 0,2-2 2 15,-3 0-2-15,0 0 2 0,1 0-2 16,-3 1-2-16,7-2-51 0,-5 1-81 15</inkml:trace>
  <inkml:trace contextRef="#ctx0" brushRef="#br0" timeOffset="66780.0489">16822 9757 561 0,'0'0'884'0,"0"0"-141"0,0 0-562 0,0 0-112 15,0 0 30-15,0 0-75 0,0 0 171 16,-111-46-69-16,79 44-120 0,-8 2-4 16,-1 0-2-16,1 0 6 0,7 7-4 15,9 1 21-15,0 1-17 0,10-3 24 16,-1 3 17-16,-2 0 23 0,2 3 64 15,-4 4-61-15,8-3-34 0,3 4-39 16,2 0-30-16,6 0 30 0,0-2 6 0,2 2 56 16,4-6-62-16,4-2-38 0,2-3 38 15,0-3 62-15,3-3 39 0,6 0-15 16,8-11 70-16,10-7-38 0,-3-6 15 16,-6 3-17-16,-2-5-25 0,-8-5 29 15,6-8 58-15,0-7-73 0,-7 3-47 16,-5 4-29-16,2 0 57 0,-6-2-63 15,-2 3 4-15,-1-6-3 0,0 0-24 0,-6-2 68 16,-1 0-50-16,0-2-15 0,0 5 12 16,-8-1-12-16,-3 4 73 0,-1 10-62 15,2 6-3-15,0 9-11 0,4 8-17 16,2 0 17-16,0 2 18 0,2 1-18 16,-2 4-43-16,4 0-80 0,0 9-99 15,0 24-110-15,6 28 332 0,4 16 32 0,8 13 155 16,0-1-74-16,4-10-73 0,-1 0-32 15,2-7-8-15,0-8-4 0,3-7 2 16,-4-16 2-16,-4-16-25 0,-5-10 22 16,0-6 3-16,4 1 0 0,-3-3 38 15,8 0-11-15,-4-4 27 0,2-3 1 16,-3 0 5-16,0 0-6 0,-4-5 0 16,-5-3 17-16,3-4 5 0,-2-1-6 15,-3-5-21-15,-2 1 22 0,-1-3-50 16,-3 1-6-16,0 1-2 0,0 3-10 0,-1 5 9 15,-1 2 6-15,0 6 24 0,0 2-20 16,2 0-22-16,0 0 0 0,0 0-61 16,0 0-52-16,0 2-39 0,0 6-30 15,2 12 127-15,6 8 55 0,12 5 0 16,-4-1 0-16,4-8-42 0,-9-7-152 16,0-8-191-16,5 2-506 0,-5-3-472 15,1-2-692-15</inkml:trace>
  <inkml:trace contextRef="#ctx0" brushRef="#br0" timeOffset="66967.5467">16955 9520 3709 0,'0'0'531'0,"0"0"-303"0,0 0-90 0,0 0-138 16,0 0-20-16,0 0-142 0,0 0-108 15,0 0-288-15,0 0-28 0,0 0 190 16,132-35-210-16,-105 29-600 0,-4-1 404 0</inkml:trace>
  <inkml:trace contextRef="#ctx0" brushRef="#br0" timeOffset="67554.974">17306 9194 2553 0,'0'0'790'0,"0"0"-672"16,0 0-118-16,0 0-225 0,0 0 225 16,112 130 225-16,-63-48 172 0,-5 8 43 15,-3 4-148-15,-11-8-73 0,-7-2-81 16,-6 0-37-16,-10-4-52 0,0-4 7 16,-7-4 4-16,0-2-1 0,0-7-35 0,-2-10 13 15,-3-17-20-15,4-12-17 16,1-16 0-16,0-3 2 0,-2-3-1 0,2-2 35 15,0 0 40-15,-2 0 3 0,2 0 7 16,-2-9-4-16,-2-18-8 0,-2-21-74 16,-1-13-37-16,-2-12-5 0,7-3 0 15,0 0-18-15,2-3-71 0,0-4 51 16,0 0 3-16,0 1-78 0,4 2-172 16,3 3 43-16,-2 9 221 0,1 6-173 0,-4 10 122 15,-2 16 90-15,0 13 24 0,0 10 53 16,0 6 90-16,0 2-48 0,0 3-12 15,0 2-83-15,2 0-65 0,6 9-234 16,12 28-65-16,7 33 364 0,9 22 86 16,0 18 177-16,-4 8-8 0,-9-8-39 15,-4-3-23-15,-10-3-52 0,-3-8-41 16,-6-9-12-16,0-4-22 0,-8-9-42 0,-8-5-24 16,-2-10 26-16,1-11-9 15,2-13 22-15,4-17-39 0,5-10-13 0,2-6 13 16,-2-2 28-16,-3 0 95 0,-6-4 59 15,-2-9-151-15,-6-10 9 0,2-13 2 16,-1-17-42-16,6-3-10 0,9-6-6 16,3 5-16-16,4 4 32 0,15-2-24 15,0 1-36-15,12 2 21 0,-1 6-30 16,2 6 15-16,2 7 5 0,5 1 47 16,0 1-26-16,4 4-37 0,2 3-94 0,-1 3-8 15,0 3-139-15,-3 0-143 16,-8 5-192-16,-5 1-373 0,-13 4-1118 0</inkml:trace>
  <inkml:trace contextRef="#ctx0" brushRef="#br0" timeOffset="68700.3837">18569 9772 580 0,'0'0'2941'0,"0"0"-2241"0,0 0-555 15,0 0-91-15,0 0-54 0,0 0 203 16,0 0-21-16,0 0-14 0,0 0-64 15,0 0-35-15,117-75 11 0,-110 65-7 16,3 1-2-16,-6-1-4 0,0 0-3 16,0 1 15-16,-2-1-67 0,-2 3 46 15,0-3-21-15,0 2 0 0,0-1-37 16,0 1-30-16,-4 1 28 0,-2-1-38 0,-3 2-27 16,1 3-7-16,-3 1-25 0,0 2 13 15,1 0-2-15,-2 7-18 0,-4 12 24 16,8 10 7-16,2 5 21 0,6 5 3 15,2-7 1-15,8-9 11 0,8-5 35 16,9 2-14-16,9-1 17 0,10 1 2 16,2-9 23-16,-4-6 31 0,-1-5-2 15,-1 0-38-15,1-7 3 0,1-2-18 16,2-4-3-16,-1 1 3 0,-3-2 0 0,-3-1 3 16,-9 2 11-16,-12 1-12 0,-1 3 38 15,-6-1-19-15,-3 1 37 0,3-4-7 16,-4 1 28-16,-5 0 28 0,-2 1-30 15,0-2-52-15,-6-1-25 0,-8 2-3 16,0 1-25-16,-12 2-67 0,-1 2 29 16,-11 4-17-16,2 3 19 0,6 0 3 15,9 0 32-15,6 3 7 0,0 1 5 0,-3 4-12 16,7 2-28-16,4-1-13 0,1 4 28 16,4 3 7-16,2-3 7 0,0 3 11 15,0-4 13-15,0-1-25 0,2-2-9 16,2 0-12-16,4-1 36 0,0 1 14 15,4-1 3-15,0 2 1 0,1 1-4 16,2 4-3-16,4 7-34 0,7 8 20 16,0 18-18-16,4 9-6 0,-4 7-13 0,-5 4 54 15,-8 1 23-15,-4 2 88 16,-3-1 102-16,-6-1-39 0,0-6-114 0,0-5-28 16,0-11 11-16,-4-11-11 0,2-12 4 15,2-13-35-15,-2-5 0 0,2-2 1 16,0-3 11-16,-2 1 33 0,2-2 60 15,-4 0 57-15,3 0 8 0,-4-4-2 16,-1-9-59-16,2-8-108 0,0-11 12 16,2-16-14-16,2-8-10 0,2-2 8 15,10-5-38-15,6-3-36 0,0-1-36 0,8-3-18 16,0-1-30-16,-1 4-14 16,3 6-28-16,-5 10 111 0,0 10-48 0,-6 10 112 15,-2 13 11-15,-4 7 16 0,-3 1 0 16,5 0 35-16,-2 1 0 0,1 3-35 15,2 4 2-15,0 2 14 0,1 0 42 16,4 11 7-16,0 5 11 0,5 5-5 16,-8-1-15-16,4 4-16 0,-6-2 43 15,-3-2-46-15,2-1 19 0,-3-2-23 16,-3-5-2-16,-1-5-29 0,-2-1 17 0,-2-4-1 16,3-2 3-16,-5 0 9 0,2 0 15 15,-2 0 24-15,4 0 16 0,1-2 31 16,9-9 5-16,12-9-31 0,10-13-46 15,6-4-23-15,-1 0 9 0,-7 2-28 16,-11 11 36-16,-4 7-38 0,-6 5-23 16,-5 5 21-16,5 1 2 0,-2 2 26 15,-1-1-12-15,-2 5-14 0,2 0-4 16,-2 0-37-16,4 1 7 0,-1 9 1 16,6-1 19-16,-2 5-5 0,2 3 18 0,-1 0 1 15,1 5-29-15,3-2-3 0,-3 1-72 16,2 1-52-16,-2-1-111 0,3-4-99 15,-4 0-323-15,6-6-1123 0,-8-5-694 16</inkml:trace>
  <inkml:trace contextRef="#ctx0" brushRef="#br0" timeOffset="68819.0682">20605 9882 4510 0,'0'0'1062'16,"0"0"-839"-16,0 0-143 0,0 0-33 15,0 0 56-15,0 0 27 0,0 0-130 16,0 0-63-16,0 0-211 0,0 0-153 15,15-76-1738-15,-14 42-1061 0</inkml:trace>
  <inkml:trace contextRef="#ctx0" brushRef="#br0" timeOffset="171324.0713">16197 11590 119 0,'0'-10'1268'0,"0"5"-664"15,0-3-270-15,0 2-209 0,0-1-69 16,-4-3 157-16,-2 3-110 0,-1-4-101 0,-3 2 105 15,-6-2-83-15,2 2-24 0,-2-1 23 16,-6 3-17-16,0 0 47 0,2 5 53 16,-2-4-72-16,1 5 29 0,-1 1-1 15,6 0-59-15,-4 0-6 0,8 0-50 16,1 4-38-16,3 1 15 0,2 5-36 16,1 1-11-16,5 12 7 0,0 6 116 15,7 14 85-15,5 4 93 0,-1 1-49 16,-1 0-94-16,-5-2 0 0,-3 2-35 15,-2 5 5-15,-5-4 1 0,-7-1-1 0,-3 1-5 16,-4-8 29-16,-2-3-26 0,-3-3-3 16,8-9 40-16,-2-6 5 0,10-9-22 15,0-2 22-15,2-3-45 0,3 1-28 16,1-4-1-16,2-3 1 0,0 0-4 16,2 0 32-16,11 0 40 0,17-16 84 15,16-14 60-15,9-8-61 0,5-10-72 16,-7-2-5-16,-11 1-41 0,1-3-5 0,-7 1 71 15,-2 3-13-15,-8 2-55 16,-6 6 105-16,-3 1-74 0,-8 4-30 0,-1 0 35 16,-3 2-36-16,-5 5 35 0,0-1 0 15,0 6 2-15,-7 6-40 0,2 1 0 16,0 5 45-16,-4-3-12 0,0 1-30 16,1 0 12-16,-1 3-10 0,4 5-5 15,0 0-3-15,0 3 0 0,3 2-15 16,0 0-36-16,2 0-133 0,-2 2-65 15,0 14 82-15,-2 12 170 0,1 15 43 0,0 10 48 16,1 6-40-16,0-3-5 0,2-2 68 16,0-1 21-16,0-3 21 0,6-4-53 15,6-3-30-15,6-5-27 0,0 3-17 16,8-3 4-16,4-3-31 0,1-1 2 16,6-4 21-16,3-2-24 0,4-4 1 15,4-7 13-15,-4-5 1 0,-1-7-16 16,-3-2-63-16,-4-3-235 0,-7-7-246 0,-1-14-252 15,-9-12-470-15,-9 7-291 16</inkml:trace>
  <inkml:trace contextRef="#ctx0" brushRef="#br0" timeOffset="171501.9981">16263 11664 4090 0,'0'0'402'0,"0"0"-251"0,0 0-151 15,0 0-113-15,0 0-38 0,0 0 151 16,115-57 89-16,-64 42-38 0,-3 3-51 16,0 4-5-16,-2 3-15 0,1 3-27 15,-3 2-256-15,-1 0-336 0,-13 0-234 16,-12 0-1249-16</inkml:trace>
  <inkml:trace contextRef="#ctx0" brushRef="#br0" timeOffset="171717.4239">17126 11990 1544 0,'0'0'2632'0,"0"0"-2224"16,0 0-200-16,0 0-108 0,0 0-21 0,0 0 4 15,0 0 21-15,0 0-34 0,0 0-70 16,0 0-66-16,-14 0-31 0,14 0-54 15,5-2-129-15,15 0-216 0,0-4 6 16,3-2-215-16,-4 0-778 0,5-10 65 0,-121 62 1376 16</inkml:trace>
  <inkml:trace contextRef="#ctx0" brushRef="#br0" timeOffset="172483.9198">18025 11730 2469 0,'0'0'595'0,"0"0"-359"0,0 0 8 0,0 0-158 15,0 0 98-15,0 0-107 0,0 0 144 16,0 0-2-16,-108-83-55 0,93 78-114 16,3 1-21-16,-2 2 9 0,8 1-7 15,4 1-31-15,0 0-63 0,2 1-130 16,0 16-42-16,0 14 235 0,6 12 77 16,10 10-32-16,0 1-45 0,-3-1 0 0,-2-5 2 15,-7-1-2-15,-2 1 0 0,-2 0 19 16,0-7-19-16,-10 0 32 0,-1-12-32 15,2-9 31-15,3-4-13 0,0-6 0 16,0-3 5-16,-2 1-19 0,4-5 23 16,2 1 28-16,2-4 4 0,0 0-1 15,0 0 9-15,4-6-67 0,14-9-37 16,5-16-26-16,15-14 21 0,2-11 42 0,3-1 38 16,-10 0-34-16,0 2 14 15,-7-3-17-15,-8-1-2 0,0 4-35 0,-10-1-65 16,-6 4 80-16,-2 4-42 0,-8 5 22 15,-10 2 10-15,2 5-14 0,-4 3 16 16,4 6 29-16,-2 7 63 0,6 6-63 16,1 3 3-16,1 1-1 0,-3 2-1 15,4-1 49-15,3 5 35 0,4 3-29 16,0 1-56-16,2 0-65 0,0 11-224 16,4 20 49-16,7 20 240 0,12 16 116 0,-2 8-54 15,5-1 29-15,-2-1 12 16,-8-1-22-16,1-1-32 0,-3-6 30 0,0-9-33 15,-7-11-4-15,2-13-9 0,-2-11-16 16,-1-5 17-16,-3-7-2 0,1 1 15 16,0-2-24-16,-2-1 4 0,0-3-11 15,0-2-1-15,-2-2 28 0,0 0 30 16,0 0 24-16,0 0 36 0,0 0 40 0,0-9 54 16,0-16-29-16,2-15-180 0,2-10-18 15,6-5 0-15,0-1-2 0,2 4-56 16,8-1-16-16,3-1-33 0,7 3-12 15,-2 5 18-15,1 5-38 0,1 9-17 16,4 7 4-16,-2 8-125 0,0 8-68 16,-1 7-286-16,-3 2-60 0,-9 2-387 15,-8 3-351-15</inkml:trace>
  <inkml:trace contextRef="#ctx0" brushRef="#br0" timeOffset="173481.3982">18730 12056 2161 0,'0'0'611'0,"0"0"-403"0,0 0-132 0,0 0 47 16,0 0 64-16,-117 83 16 0,97-68-97 15,9 1-104-15,0-6-4 0,5 0-12 16,4 0 12-16,-1-5-34 0,3 1-13 15,0-4 44-15,0 3-38 0,9-5 43 16,-1 0 32-16,5 0-32 0,2 0 0 16,2-3 0-16,-3-7-21 0,8-3-38 15,-6-2 26-15,3-1-13 0,-3-1 41 0,1 4-23 16,-2-1 28-16,-5 7 0 16,3 1 0-16,-4 4 11 0,-3 0 95 0,0 2-74 15,1 0 17-15,5 0 96 0,1 0-1 16,2 0-72-16,2 2-16 0,4 0 31 15,1 0 47-15,5-2-47 0,7 0-6 16,4-4-18-16,-2-5 39 0,-6-1-31 0,-12 0-25 16,0 3-17-16,-1-3 10 15,3-3-20-15,-2 0 32 0,-2-7-1 0,-5 3 40 16,-2-4-12-16,-2-1-52 0,-5-2 17 16,-2-8 22-16,0-7-64 0,0-2 50 15,-9-2-51-15,-3-2-26 0,-4 1 25 16,4 0-21-16,-4-2-43 0,-2 2 64 15,1 2-59-15,-1 1 10 0,4 2 21 16,2 3-3-16,1 7-28 0,2 8 29 16,4 6 31-16,2 8 41 0,-1-1-38 0,2 2 46 15,0 2 4-15,2 4-53 16,0 0-102-16,0 1-45 0,0 16-34 0,10 16 181 16,0 17 66-16,6 7 45 0,-6 6-84 15,-4-4 35-15,-1-10 8 0,-5-6-23 16,2-12-32-16,0-9-12 0,-2-8 12 15,0-5 6-15,1 1 8 0,-1-3-14 16,3-1-15-16,-3-4 0 0,0-2 21 16,2 0 11-16,-2 0 15 0,0 0 10 15,3 0 6-15,-1 0 13 0,2-5-9 0,5-12 4 16,11-17-66-16,10-19-5 0,2-6-11 16,-2-3-57-16,-7 6-56 0,-5 12-73 15,-6 11-22-15,-6 11 87 0,-4 10 17 16,-2 8 69-16,0 1 4 0,0 3 39 15,0 0-102-15,0 2-119 0,0 17-122 16,-10 17 216-16,-6 21 130 0,2 10 53 16,-2 6 24-16,6-6 15 0,7-12 56 0,3-2-47 15,0-7-11-15,6-7-41 16,5-9-47-16,-1-10 44 0,-2-6-43 0,8-2 35 16,-2 1 33-16,8-1-45 0,-1 1 28 15,6-5-4-15,3-3 9 0,7-5-19 16,5-7 26-16,5-8-35 0,-3-4 31 15,-10 0-5-15,-11 4 0 0,-5 1-18 16,-4-6-13-16,-3 4 2 0,6-8 0 16,-7 3 16-16,-4 4 5 0,-3 4-16 15,-1 3-16-15,-2 4 60 0,0 5-34 0,0 1-19 16,0 0-24-16,0 0 0 0,0 0-24 16,-2 0-10-16,-1 0-22 0,0 7-30 15,3 7 33-15,0 3 36 0,8 2-6 16,14 6 23-16,22 0 2 0,20-4 25 15,7-6 2-15,4-7-28 0,-5-8-1 16,-15 0-127-16,1 0-84 0,-10-4-55 16,-5-3-227-16,-10-1-412 0,-12 1-1380 0,-1-2 1435 15</inkml:trace>
  <inkml:trace contextRef="#ctx0" brushRef="#br0" timeOffset="174019.9578">16520 12818 1481 0,'0'0'817'0,"0"0"-380"0,0 0-10 0,0 0-25 16,0 0 10-16,0 0-191 0,0 0-187 15,0 0-34-15,0 0-58 0,189-53 58 16,-62 40 233-16,18 2-91 0,6-1-84 16,14-1-28-16,15-3 35 0,16-1-7 15,17-3 23-15,7-4 12 0,7-3-3 16,0 3-3-16,-13 0-24 0,-13 10-13 15,-26 2-3-15,-24 2-47 0,-21 5 0 16,-28 0-30-16,-19 0-66 0,-15 1-13 0,-14-1-2 16,-9-1 48-16,-11 2-49 0,-15 2-58 15,-6-1-87-15,-9 3-118 0,-4-4-109 16,-6 2 132-16,-24-4-179 0,-20 4-423 16,2-1-349-16</inkml:trace>
  <inkml:trace contextRef="#ctx0" brushRef="#br0" timeOffset="174772.8642">16862 13549 951 0,'0'0'748'16,"0"0"-232"-16,0 0-149 0,0 0-246 15,0 0-24-15,0 0 58 0,0 0 67 0,0 0 49 16,0 0 20-16,0 0-143 0,-36-48-148 16,34 48-20-16,2 0-108 0,-2 11 26 15,-3 14 102-15,3 9 133 0,2 9 96 16,0 1-52-16,0-2-70 0,11-9 10 16,-1 0-72-16,6-8 2 0,-4-6-26 15,-2-4 17-15,4-6-9 0,0 6 9 16,8-4-5-16,1 0 27 0,1-2-10 0,-2-6 28 15,4-1-47-15,0-2 31 16,-4-2-33-16,5-6 3 0,-7-3 4 0,2-4-15 16,-5-2-6-16,0-3-15 0,0-6-11 15,-7 2-32-15,0 2 43 0,-5 0 13 16,-2 9-12-16,-3 2 37 0,0 4 17 16,0 4 1-16,0 2-3 0,0 1 14 15,0 0 25-15,0 0-10 0,0 0-82 0,0 0-17 16,0 0-51-16,0 0-21 15,0 4-14-15,0 9-7 0,6 2 96 0,0 3 14 16,6 4 2-16,2 2 2 0,-2-4 16 16,1-1-19-16,2-3 2 0,0 2-1 15,-3-4-2-15,4-2-18 0,-2-1-104 16,2-2-135-16,-2-1-217 0,-2-2-375 16,2-2-380-16,-6-3-892 0</inkml:trace>
  <inkml:trace contextRef="#ctx0" brushRef="#br0" timeOffset="175087.0233">17664 13926 1779 0,'0'0'2106'0,"0"0"-1984"15,0 0-122-15,0 0-111 0,0 0 111 16,0 0 207-16,0 0-87 0,0 0-43 16,6 107-10-16,1-90-62 0,0-6 35 15,-2-1-8-15,2-2-28 0,0 1 18 0,-1-1-5 16,-2-3-1-16,0-1 9 0,3-1-25 15,-5-3-218-15,2 0-312 0,-1 0-195 16,-3-1-464-16,2-5-233 0</inkml:trace>
  <inkml:trace contextRef="#ctx0" brushRef="#br0" timeOffset="175261.5571">17669 13571 3066 0,'0'0'1096'0,"0"0"-645"0,0 0-283 16,0 0-75-16,0 0-21 0,0 0-72 16,0 0 0-16,0 0-28 0,0 0-20 15,0 0-64-15,-50-32-145 0,49 32-275 16,-1 0-306-16,-2 0-516 0,0 4-229 16</inkml:trace>
  <inkml:trace contextRef="#ctx0" brushRef="#br0" timeOffset="175670.0068">17087 13346 655 0,'0'0'1173'0,"0"0"-365"0,0 0-331 0,0 0-187 16,0 0-104-16,0 0 0 0,0 0 8 15,0 0 33-15,0 0-50 0,0 0-58 16,-34-9-81-16,32 15-21 0,0-1 41 16,0 2 1-16,2 1-39 0,0-1-20 15,0-5 4-15,0 1 42 0,0-3 5 0,0 0 19 16,0 0 36-16,0 0 72 0,0 0 3 15,0 0-15-15,0 0-27 0,0 0-30 16,0 0-9-16,0 0-11 0,0 0-18 16,0-3-22-16,0-2-19 0,0-3-30 15,0-3-42-15,4-3-24 0,0-1-75 16,3 4 37-16,-2 0-19 0,4 1-68 16,4 3-40-16,5 0-97 0,15 5-83 0,4 2-240 15,7 0-121-15,-7 2-658 16,-8 3-39-16</inkml:trace>
  <inkml:trace contextRef="#ctx0" brushRef="#br0" timeOffset="176043.3589">18446 13639 3848 0,'0'0'779'0,"0"0"-643"0,0 0-101 15,106-50-12-15,-76 39 129 0,-7 4-74 16,-2 0-63-16,3 1-15 0,-1 2-25 16,0 1-61-16,-2 1-75 0,5 2-204 0,-6 0-484 15,-10 2-952-15,-4 3 172 0</inkml:trace>
  <inkml:trace contextRef="#ctx0" brushRef="#br0" timeOffset="176225.8901">18539 13779 3082 0,'0'0'1523'0,"0"0"-1305"0,0 0-216 0,0 0 40 15,0 0 71-15,0 0 27 0,0 0 46 16,132-74-116-16,-94 59-51 0,-2 2-19 15,-2-1-28-15,4 3 13 0,1 0-91 16,-1 1-128-16,-2 0-155 0,-11 3-406 16,-1-1-516-16,-12 2-975 0</inkml:trace>
  <inkml:trace contextRef="#ctx0" brushRef="#br0" timeOffset="176558.5121">19280 13413 266 0,'0'0'3021'16,"0"0"-2631"-16,0 0-326 0,0 0-64 16,0 0 178-16,0 0-10 0,0 99-2 15,13-77-53-15,2-4-15 0,3 1-6 16,2-3-21-16,1-1 34 0,2-3-16 0,3-2-16 16,-5-5-5-16,3-1-4 0,-3-3-17 15,-2-1 33-15,-5 0-7 0,2 0-33 16,-8-5 3-16,-1 0 15 0,1-5 0 15,-2-2 15-15,1-3-10 0,-3-4-41 16,-2-6 15-16,-2-6-12 0,-2-2 7 16,-6 0-30-16,-3 8 9 0,2 8-11 0,1 5-34 15,-2 3 23-15,-6-2 1 0,-2 0-12 16,-2 4-4-16,-7 3-2 0,-5 4-23 16,2 0-12-16,2 4 4 0,7 7-2 15,6 8-73-15,-2 10-98 0,1 9-144 16,2-3-418-16,6-9-632 0,4-6-937 0</inkml:trace>
  <inkml:trace contextRef="#ctx0" brushRef="#br0" timeOffset="181294.1956">16057 15352 345 0,'0'0'1057'0,"0"0"-287"15,0 0-484-15,0 0-229 0,0 0 131 16,0 0-54-16,0 0-46 0,-2-36 94 16,0 31-95-16,0-1 167 0,2 0 0 0,0-3-140 15,-2 1-114-15,0 0 35 0,2 0 108 16,-2 1-141-16,0-2 70 0,-1 3 9 16,1 2-33-16,2-3 40 0,-2 7-7 15,-1-5 0-15,2 3-72 0,-1 1 24 16,2-1-28-16,-3 2 66 0,3 0 12 15,-2 0-42-15,2 0-29 0,0 0-12 16,0 0-49-16,-2 0-13 0,2 3-39 0,0 4-54 16,0 11 4-16,0 10 151 0,0 9 63 15,7 7-23-15,10-6-37 0,2-3 0 16,0-10-3-16,-2-6 2 0,-3-6-2 16,2-1-33-16,3-3 33 0,8 3 18 15,8-2 22-15,5-3 10 0,-4-6-14 16,-9-1 26-16,-3 0-12 0,-10-8-4 15,6-1-46-15,-2-4 3 0,6-3 15 0,-3 0-14 16,1-9-1-16,-6-3 31 16,0-5-34-16,-6 2 0 0,-6 6-5 0,-4 8 14 15,0 4-9-15,0-4 29 0,0 1-8 16,-4 1-6-16,2 4 12 0,-2 3 1 16,0 4 6-16,0 1 17 0,2 3-1 15,-4 0 18-15,6 0-46 0,-2 0-22 16,2 0-3-16,0 0-25 0,0 0-37 15,0 0-17-15,0 7-11 0,0 12 62 16,0 8 31-16,0-1 66 0,5-1-43 0,0-5-23 16,-1-7 16-16,2 4-16 0,0 0-3 15,0 5 1-15,3-2 2 0,0-1 0 16,-1 0 1-16,0-1-1 0,-1 0-12 16,3-2-42-16,1 1-212 0,2-2-267 15,-3 1-256-15,4-5-579 0,-4-5-222 16</inkml:trace>
  <inkml:trace contextRef="#ctx0" brushRef="#br0" timeOffset="181557.7284">16850 15607 1777 0,'0'0'2308'0,"0"0"-2029"0,0 0-279 16,0 0-197-16,0 0 197 0,0 0 229 0,0 0-83 16,0 0-50-16,0 0-38 0,10 102-4 15,-4-82-53-15,-2-1 0 0,2 2 1 16,6-3 13-16,-6-1-12 0,2-5 12 16,1 3-13-16,-1-6-2 0,1-1-97 15,-1-5-177-15,1-1-267 0,-1-2-74 16,1 0-382-16,-3-3-350 0,-1-14 429 0</inkml:trace>
  <inkml:trace contextRef="#ctx0" brushRef="#br0" timeOffset="181777.1426">16811 15316 3524 0,'0'0'714'0,"0"0"-305"0,0 0-225 0,0 0-94 16,0 0-25-16,0 0 17 0,0 0-8 16,0 0-67-16,0 0-7 0,0 0-63 15,-8-8-19-15,8 8 3 0,2 0-57 16,6 0-190-16,5 0 119 0,-1 8-243 16,6-2-319-16,-4-1-737 0,-3 0 63 15,-81-21 1355-15</inkml:trace>
  <inkml:trace contextRef="#ctx0" brushRef="#br0" timeOffset="182014.1727">17390 15266 3147 0,'0'0'1529'0,"0"0"-1397"16,0 0-132-16,0 0-109 0,0 0 61 16,109-40 45-16,-89 34-18 0,9 1 19 15,-2 1-61-15,1 2-240 0,-3 2-152 16,-5 0-273-16,-9 0-729 0,-1 4-43 16</inkml:trace>
  <inkml:trace contextRef="#ctx0" brushRef="#br0" timeOffset="182166.7807">17467 15432 1114 0,'0'0'1942'0,"0"0"-1785"0,0 0-157 15,0 0 0-15,0 0 91 0,0 0 287 16,0 0 8-16,0 0-156 0,0 0-117 16,138-17-109-16,-91 8-4 0,-5 0-295 15,-10 0-304-15,-11 4-412 0,-11 0-1143 16</inkml:trace>
  <inkml:trace contextRef="#ctx0" brushRef="#br0" timeOffset="183095.2964">18726 14861 75 0,'0'0'152'0,"0"0"296"16,0 0 11-16,0 0 54 0,0 0 174 15,0 0-149-15,0 0-80 0,0 0-8 16,0 0-39-16,0 0-110 0,0 0-82 16,-11 0-165-16,5-2-15 0,-5-2-8 0,-1 3-31 15,-6 1 0-15,-4 0-1 0,-11 0-19 16,-9 4-11-16,-4 8 4 0,-2 2 4 15,2 2 8-15,1 0-1 0,-1 1 12 16,-2-3 2-16,7 4-18 0,7-4 3 16,8-7 17-16,13-2 0 0,5 1 2 15,-1 2-2-15,-1-1-42 0,5 3-17 16,0 0 18-16,4-1-36 0,1 2 1 16,4 0 29-16,13 5 47 0,13 0 27 15,14-3 14-15,8-2 17 0,3-4-36 0,-5 0-22 16,-3-7-62-16,0 1 35 0,-4-1-6 15,-5 0 30-15,-9 0 6 0,-7 3-3 16,-10-2 0-16,-4-1-74 0,2 3-48 16,-6 0 74-16,0-1-5 0,-2 0 23 15,-2-2 30-15,0 2 53 0,0 0 48 16,-2 0 69-16,-13 5-62 0,-8 7-49 16,-3 1-38-16,3 0-17 0,-7 0 17 0,0 3-18 15,-8 3-3-15,-4 6-5 0,1-5 5 16,3 0 0-16,6-3 0 0,6-2 3 15,5-4-3-15,7-1 0 0,1-1 0 16,-2 2-29-16,5 1 26 0,-1-2-43 16,2 1 16-16,5-6 8 0,1-1-86 15,3 2-2-15,0-3 110 0,5 2 29 0,6-2 20 16,2 1 68-16,1-2 33 16,8-2-20-16,-1-1-30 0,9-1-22 0,8 0-41 15,6-5-8-15,1-5-25 0,-1 0-3 16,-3 0-1-16,-3 3-44 0,-3-1-57 15,2 3-24-15,-1 1-84 0,-1-1-127 16,-2-2-151-16,4 5-132 0,-1-5-509 16,-11 3-227-16</inkml:trace>
  <inkml:trace contextRef="#ctx0" brushRef="#br0" timeOffset="183674.745">19142 14997 2741 0,'0'0'850'0,"0"0"-277"0,0 0-239 16,0 0-85-16,0 0-95 0,0 0-18 15,0 0-23-15,0 0-30 0,0 0-38 16,0 0-24-16,-37 35-8 0,30 1 57 16,0 4 3-16,5-2-73 0,2-5-20 15,0-11 18-15,0-3 2 0,2-6 0 16,1-1-24-16,5-2 12 0,0 1-22 0,0 2-27 16,4-6-66-16,-2 1-8 0,-2-7 13 15,3-1 4-15,0 0 17 0,1 0-56 16,1-1 15-16,6-11 97 0,-2-2-49 15,3-1-19-15,-2 0-46 0,-1-3 11 16,0 5 102-16,0 2 46 0,5-1 41 16,3 5 122-16,7-3-58 0,8-2-66 15,-3 3-15-15,-4 4-19 0,-11-2 115 16,-12 5-57-16,1-1-36 0,2-1-4 16,-3 3 73-16,-3-4 71 0,-3 3-4 0,-3-2 6 15,-1-1-20-15,0-3-21 0,0-1-88 16,0-4-22-16,0-3 22 0,-5 1 9 15,-2 0-21-15,-1-1 6 0,-3 1 11 16,1 0-16-16,1 0 8 0,1 1-26 16,-5 1 3-16,8 2-11 0,-1 1 7 15,0 0-9-15,0 1-2 0,-1-1-60 16,0 0-19-16,3 3-42 0,0 0 39 0,4 0-1 16,0 5-42-16,0 0-87 0,0 2-173 15,4 0-430-15,9 0-78 0,0 0-112 16,-3 4-406-16</inkml:trace>
  <inkml:trace contextRef="#ctx0" brushRef="#br0" timeOffset="183890.0393">19757 15253 2685 0,'0'0'662'15,"0"0"-345"-15,0 0-170 0,0 0-76 16,0 0-68-16,0 98 13 0,0-86 4 16,0 0 11-16,0 0-31 0,2-4-26 15,4-3 26-15,-4 1 0 0,2-4 0 0,0 2-112 16,2-4-357-16,0 0-426 0,-2 0-1102 16</inkml:trace>
  <inkml:trace contextRef="#ctx0" brushRef="#br0" timeOffset="184083.5226">19775 14938 3162 0,'0'0'1011'0,"0"0"-628"0,0 0-168 16,0 0-67-16,0 0-48 0,0 0 14 15,0 0-87-15,0 0-27 0,0 0-70 16,0 0-33-16,0 0-48 0,-28-18-99 15,34 24-220-15,6 8 197 0,0 3-266 16,-4-3-744-16,-2 9-738 0</inkml:trace>
  <inkml:trace contextRef="#ctx0" brushRef="#br0" timeOffset="184439.4111">20063 15248 2784 0,'0'0'998'0,"0"0"-727"0,0 0-271 0,0 0-139 16,0 0 139-16,0 0 139 0,0 0-81 15,0 0-57-15,0 0 263 0,0 0-70 16,2 127-43-16,7-83-34 0,0-5 105 15,-3-5-78-15,0-6-66 0,-2 0-26 16,-1-11-3-16,-1-3-24 0,-2-3 15 0,0 0 14 16,0-4-14-16,0 3-3 15,0-3 5-15,-2-2-4 0,-5-2-7 0,-1 1 4 16,-5 0-11-16,0 0-9 0,-3-2-14 16,-6-2-1-16,1 0-42 0,0 0-59 15,-5-6-64-15,1-3-61 0,-1-3-19 16,-2-3-123-16,1-8-516 0,6-8-454 15,1 0-970-15</inkml:trace>
  <inkml:trace contextRef="#ctx0" brushRef="#br0" timeOffset="184609.9546">20004 15070 2880 0,'0'0'1039'0,"0"0"-570"16,0 0-309-16,0 0-60 0,0 0 15 15,0 0 5-15,0 0-47 0,0 0-73 16,0 0-50-16,0 0-14 0,0 0 2 16,61-48-169-16,-47 46-225 0,6 0-292 0,-7 0-1918 15</inkml:trace>
  <inkml:trace contextRef="#ctx0" brushRef="#br0" timeOffset="185183.4195">20374 14800 1923 0,'0'0'659'16,"0"0"-181"-16,0 0-90 0,0 0-46 15,0 0-42-15,0 0-26 0,0 0-54 16,0 0-50-16,0 0-62 0,0 0-108 0,-30-36 0 16,32 40-77-16,10 15 65 0,12 18 12 15,2 9 198-15,-1 7 16 0,2-4-76 16,-3-3-46-16,-1-6-33 0,1-3-36 16,-5-8 23-16,0-9-24 0,-4-6 1 15,-3-3-23-15,2-1-2 0,2-2 0 16,-2 1 2-16,2-7 20 0,-2-2 35 15,2 0 45-15,-2-4 4 0,1-10-25 16,1-1-23-16,2-9-12 0,0-5-5 16,-4-12-15-16,-4-3 0 0,-5 1-24 0,-3-1 0 15,-2 8-57-15,0-3 15 0,0 6-18 16,0 5-15-16,0 10-14 0,0 3-37 16,0 6 27-16,0-1-9 0,0 3 6 15,4 1-138-15,3 4-115 0,-1 2-313 16,0 0-191-16,3 6-196 0,-5 2-486 15</inkml:trace>
  <inkml:trace contextRef="#ctx0" brushRef="#br0" timeOffset="185593.3682">21089 15307 1917 0,'0'0'1418'15,"0"0"-983"-15,0 0-430 0,0 0 56 16,0 0 140-16,0 0 27 0,0 0 3 15,0 0-43-15,0 0-49 0,0 0 31 0,53 73-67 16,-45-53-14-16,-2-5 6 0,4 3-55 16,-4-1 3-16,-2-2 6 0,-2-3-7 15,0-2-13-15,0-2-6 0,-1 1-9 16,-1-6-3-16,0 1-10 0,0 0 22 16,0-4 0-16,0 1 2 0,-5 3-8 15,-5-1-3-15,-8 0-11 0,0-1-3 16,-8-2-42-16,-8 0-29 0,-7-2-46 0,-3-9-41 15,8 0-65-15,11-1-29 16,7 0-66-16,4-1-244 0,-6-13-469 0,6-2-1616 16</inkml:trace>
  <inkml:trace contextRef="#ctx0" brushRef="#br0" timeOffset="185768.3663">21095 15022 3103 0,'0'0'950'0,"0"0"-583"16,0 0-264-16,0 0-82 0,0 0 50 16,0 0-9-16,0 0-62 0,0 0 0 15,0 0-75-15,0 0-67 0,11-27-130 16,-1 26-53-16,7 1-77 0,2-3-318 16,-3 2-1445-16</inkml:trace>
  <inkml:trace contextRef="#ctx0" brushRef="#br0" timeOffset="186001.7403">21598 14798 3583 0,'0'0'993'0,"0"0"-769"0,0 0-224 15,0 0 0-15,0 0 66 16,-3 130 43-16,8-97-59 0,6-3-31 0,0-3-19 15,-3 0-3-15,0-4-12 0,2-5 15 16,-6-6 0-16,2 2 3 0,-2-1-3 16,2 0-11-16,-2 1-149 0,-2-5-253 15,-2-1-277-15,0-2-181 0,0-4-476 16,-6-2-16-16</inkml:trace>
  <inkml:trace contextRef="#ctx0" brushRef="#br0" timeOffset="186170.2831">21388 15037 2582 0,'0'0'948'0,"0"0"-606"0,0 0-339 16,0 0 84-16,0 0 145 0,0 0 13 15,0 0-101-15,0 0-33 0,141-38-29 16,-96 26-36-16,3 4-26 0,-8-3-19 16,0 4-1-16,-1-1-3 0,-3 2-90 0,-7 0-302 15,-5 1-404-15,-11 2-1204 16,-3-2 534-16</inkml:trace>
  <inkml:trace contextRef="#ctx0" brushRef="#br0" timeOffset="186510.3726">22380 14594 4468 0,'0'0'612'0,"0"0"-612"0,0 0-115 0,0 0 51 16,0 0 64-16,0 0 90 0,0 0-19 15,70 128-46-15,-60-98-2 0,-1-7-20 16,-5-7-2-16,0-3 2 0,3 4 0 16,1 3 0-16,-1 2-3 0,1-5-72 15,-2 1-71-15,-2-5-167 0,3-4-307 16,-2 1-313-16,-3-7-1157 0,-2-3 1123 0</inkml:trace>
  <inkml:trace contextRef="#ctx0" brushRef="#br0" timeOffset="186705.8483">22287 14539 2671 0,'0'0'1384'16,"0"0"-898"-16,0 0-282 0,0 0-131 0,0 0-3 16,0 0-31-16,0 0-32 0,0 0-7 15,0 0-50-15,121-59 23 0,-77 54-12 16,-4 1 24-16,1 4-59 0,-3 0-207 15,-1 0-131-15,-7 0-364 0,-6 4-690 16,-12-1-163-16</inkml:trace>
  <inkml:trace contextRef="#ctx0" brushRef="#br0" timeOffset="186966.1543">22337 15068 42 0,'0'0'3479'15,"0"0"-2756"-15,0 0-651 0,0 0-22 16,0 0-50-16,0 0 215 0,0 0 52 0,0 0-85 16,0 0-59-16,0 0-37 15,85 3-7-15,-47-8-45 0,5-1-34 0,-1 0 1 16,-6 1-2-16,-10 1-22 0,-9 2-104 15,-3 0-43-15,6 1-54 0,-2 1-175 16,4-3-281-16,-5 3-486 0,-4 0-1146 16</inkml:trace>
  <inkml:trace contextRef="#ctx0" brushRef="#br0" timeOffset="187272.8403">23051 14933 2855 0,'0'0'1813'0,"0"0"-1463"16,0 0-343-16,0 0 29 0,0 0-5 15,0 0 89-15,0 0-61 0,0 0-59 16,0 0-20-16,0 0 20 0,6 39 47 16,-6-24-31-16,2 3-13 0,2-5-3 15,-2 2-19-15,2-3-58 0,-3 1-48 16,5-3-93-16,-4 0-246 0,3-2-270 16,-3-7-662-16,0 0-879 0</inkml:trace>
  <inkml:trace contextRef="#ctx0" brushRef="#br0" timeOffset="187444.3815">23097 14682 4037 0,'0'0'690'0,"0"0"-424"16,0 0-57-16,0 0-57 0,0 0-52 15,0 0-67-15,0 0-33 0,0 0-46 16,0 0-96-16,0 0-77 0,0 0-125 15,-17-18-636-15,13 18-2343 0</inkml:trace>
  <inkml:trace contextRef="#ctx0" brushRef="#br0" timeOffset="188689.5006">18429 15993 90 0,'0'0'1288'0,"0"0"-480"15,0 0-362-15,0 0-145 0,0 0-26 16,0 0-50-16,0 0 30 0,0 0-3 16,0 0-57-16,0 0-45 0,-13-5-33 15,13 5-34-15,-2 0-12 0,2 0-25 16,0 0-4-16,0 0 3 0,0 0-2 15,0 0 7-15,-2 0-3 0,2 0-5 16,0 0-19-16,0 0-23 0,0 0-2 0,0 0-1 16,0 0-1-16,0 0 1 0,0 0 1 15,0 0 2-15,0 0 3 0,0 0 0 16,0 0 0-16,0 0-3 0,0 0-15 16,0 0 11-16,0 3-11 0,0 3-1 15,0 1 16-15,0 6 93 0,0 2-14 16,4 3-54-16,0-1 14 0,0 3-2 15,1-2-20-15,1-3 9 0,-2 3-13 16,1-5-9-16,-1 1-2 0,-2-7 15 16,0 0-16-16,-2 1 12 0,0-4-12 0,0-1 19 15,0-2 3-15,0 1-6 0,0-2 4 16,0 2-2-16,0-2-1 0,-6 0-18 16,-5 0-31-16,0 0-102 0,-1 0 42 15,-1 0 9-15,2 0-49 0,1-8-160 16,-3-2-269-16,0-3-271 0,1-2-437 15,1 2-370-15</inkml:trace>
  <inkml:trace contextRef="#ctx0" brushRef="#br0" timeOffset="188924.8707">18210 15841 2573 0,'0'0'732'0,"0"0"-238"15,0 0-113-15,0 0-58 16,0 0-93-16,0 0-79 0,0 0 7 0,0 0 17 16,0 0-49-16,0 0-64 0,-25-49-62 15,25 49-27-15,0-2-10 0,0-1-15 16,0 0-49-16,6 1-51 0,4-3-22 16,8 1 46-16,0 0-39 0,6-2-148 15,0 2-348-15,-1 3-89 0,-4 1-515 16,-6 0-156-16,-168 34 1276 0</inkml:trace>
  <inkml:trace contextRef="#ctx0" brushRef="#br0" timeOffset="189176.1993">18656 15859 3533 0,'0'0'740'0,"0"0"-713"16,0 0-27-16,0 0-68 0,0 0 68 16,0 0 72-16,0 0-24 0,0 0-48 15,138-44-45-15,-111 40-337 0,-8 2-172 16,-8 2-375-16,-2 0-1084 0</inkml:trace>
  <inkml:trace contextRef="#ctx0" brushRef="#br0" timeOffset="189357.7148">18747 15983 3049 0,'0'0'935'15,"0"0"-622"-15,0 0-228 0,0 0 13 16,0 0 44-16,0 0 28 0,0 0-84 0,0 0-68 15,0 0-17-15,119-49-1 0,-89 40-36 16,0-2-107-16,3 0-63 0,2-1-218 16,-6 5-223-16,-9 0-388 0,-12 2-964 15</inkml:trace>
  <inkml:trace contextRef="#ctx0" brushRef="#br0" timeOffset="189546.2088">19159 15691 3010 0,'0'0'1067'0,"0"0"-621"16,0 0-344-16,0 0-100 0,0 0 42 16,0 0 65-16,0 0 38 0,0 0-7 15,-3 111-99-15,6-82-30 0,6-7-11 16,-5-9-1-16,2 0 1 0,-2-1-13 16,3 2 12-16,-1-1-28 0,-2-1-89 15,2-5-209-15,-3-1-261 0,-1-2-335 0,-2-4-1594 16</inkml:trace>
  <inkml:trace contextRef="#ctx0" brushRef="#br0" timeOffset="190864.6798">18291 14579 894 0,'0'0'762'0,"0"0"-410"0,0 0 38 16,-2 105-34-16,2-77-171 16,0-8-56-16,0-5 5 0,0 0-21 0,0 1-34 15,-2 3-1-15,2-4-40 0,0-1 16 16,0-1 5-16,0-8-54 0,0 1-3 15,0-6 36-15,0 0 32 0,0 0 26 16,0 0 22-16,0 0 33 0,0 0 28 16,-2 0-22-16,-1-9-76 0,1-3-81 15,0-3-78-15,0-2 42 0,2-2 9 16,0-5-13-16,0-5 40 0,0-6-147 0,6 4 104 16,-1 5-72-16,-5 9 115 15,0 10-64-15,2-1 114 0,-2 3-50 0,0-1 0 16,2 3-39-16,-2 3-17 0,1 0-21 15,2 0-40-15,1 3-18 0,2 3 135 16,5 3 293-16,2 2-81 0,2 1-28 16,-3 0-81-16,6-1-18 0,-4-1-81 15,-1 0 17-15,2-5-17 0,-2-2 25 16,-3 0 46-16,1-3 24 0,-2 0 13 16,-3 0 22-16,0-3 15 0,-2-5-33 0,3-2-23 15,-3-1-14-15,1-3-51 0,-3-2-3 16,-2 3 9-16,0-2-20 0,0 2-11 15,0-1 20-15,-4 1-23 0,-1 0-11 16,-2-1 10-16,1 3-62 0,4-1-48 16,-2 3-33-16,2-1-131 0,2 0-212 15,0 5-550-15,0-3-1729 0</inkml:trace>
  <inkml:trace contextRef="#ctx0" brushRef="#br0" timeOffset="198074.6347">15444 17072 795 0,'0'0'796'0,"0"0"-353"0,0 0-60 16,0 0-168-16,-36-36-21 16,32 31 19-16,-3 0-78 0,5 3 17 0,0-2 0 15,-1 3 25-15,3 1-30 0,0-3-30 16,0 3-31-16,0 0-23 0,0 0-1 15,-2 0 0-15,2 0-10 0,0 0-16 16,0 0-4-16,0 0-5 0,0 0-11 16,0 0-16-16,0 0-45 0,0 4-60 15,5 9 33-15,10 11 72 0,6 16 294 16,7 10-49-16,2 7-105 0,-1-2-31 0,-1-7-51 16,-3-2-1-16,-3-10-28 0,1-7-29 15,-11-10-18-15,-1-7 15 0,-2-7-17 16,-4 1 19-16,2 0 1 0,-4-5-7 15,0-1 7-15,0 0 67 0,-3 0 59 16,2 0 75-16,-2 0-28 0,2-1-35 16,-1-7-14-16,2-10-22 0,4-16-95 15,-1-6-7-15,0-6-22 0,-3 6 22 0,-1 4 0 16,0 0-23-16,-1-1-66 16,2 6-68-16,-3 5-14 0,0 6 18 0,0 5 20 15,0 6-75-15,2-2 23 0,-2 3-42 16,0 2-20-16,4 5-239 0,0 1-217 15,8 0-407-15,-4 1 115 0,-1 2 146 16</inkml:trace>
  <inkml:trace contextRef="#ctx0" brushRef="#br0" timeOffset="198553.4963">16053 17537 279 0,'0'0'1511'0,"0"0"-738"0,0 0-417 15,0 0-179-15,0 0-28 0,0 0 43 0,0 0 62 16,0 0-134-16,0 0-119 0,0 0 3 16,-2 30 105-16,2-17 125 0,4 6 63 15,3 2-126-15,-1-1-74 0,-1 1 4 16,2-3-22-16,0 0-14 0,-2 1-26 15,-1-3 4-15,0-3-14 0,-2-2 4 16,2 0-16-16,-4-3-15 0,0-2 21 16,0-1-10-16,0-5 4 0,0 2 3 0,0-2 6 15,0 5 4-15,-8-1-8 16,-5 1-7-16,-4 1-15 0,0-4-23 0,-4 0-49 16,4-2-1-16,-5 0-56 0,4 0-59 15,-6-2-85-15,1-10-199 0,-3-3-298 16,2-2-399-16,0-17-960 0</inkml:trace>
  <inkml:trace contextRef="#ctx0" brushRef="#br0" timeOffset="198743.9839">15973 17290 2334 0,'0'0'911'0,"0"0"-417"0,0 0-220 15,0 0-197-15,0 0-77 0,0 0-19 16,0 0-48-16,0 0-70 0,0 0-44 16,0 0-74-16,24-3 109 0,11 3-61 0,6 0-475 15,-4 0-717-15,-7-5 402 0</inkml:trace>
  <inkml:trace contextRef="#ctx0" brushRef="#br0" timeOffset="198990.3244">16402 17357 661 0,'0'0'2577'0,"0"0"-1981"0,0 0-570 16,0 0 10-16,0 0-36 0,0 0 140 15,0 0 52-15,135-31-93 0,-105 25-81 16,-9 5-18-16,-6 1-18 0,2 0-230 0,2 0-42 16,0 0-109-16,-6 0-320 0,-5 3-657 15,-3 1 121-15</inkml:trace>
  <inkml:trace contextRef="#ctx0" brushRef="#br0" timeOffset="199152.8933">16544 17495 2348 0,'0'0'638'16,"0"0"-399"-16,0 0-200 0,0 0 12 16,0 0 90-16,0 0 53 0,0 0 106 0,0 0-106 15,0 0-67-15,0 0-124 0,129-35-3 16,-107 29-36-16,2 3-356 0,0-1-28 16,-2 0-128-16,-6 1-670 0,-5 3-275 15</inkml:trace>
  <inkml:trace contextRef="#ctx0" brushRef="#br0" timeOffset="200985.2103">17382 17252 202 0,'0'0'304'0,"0"0"-21"16,0 0-41-16,0 0-26 0,0 0 77 15,0 0 22-15,0 0-47 0,0 0-12 16,0 0-51-16,0 0-35 0,0-4-8 0,0 2-4 15,0 2-7-15,0 0 18 0,0-2-37 16,0 2-57-16,-2 0-48 0,2-3-27 16,0 3-41-16,0 0 41 0,0 0 2 15,0 0 1-15,0-2-1 0,0 2 0 16,-2 0 0-16,2 0 25 0,0 0-6 16,0 0-15-16,0 0 21 0,0 0-22 0,-2-2 22 15,2-1-27-15,0 1 21 0,-2 2 76 16,2-1 56-16,-2-3-109 0,2 1-44 15,-2 0 0-15,2 1 77 0,0 0-10 16,-2 0-67-16,2 0 19 0,-2 1 20 16,2-1-26-16,-3 0-8 0,0 0 8 15,1 2 32-15,0-4-45 0,0 0-4 16,0 3-37-16,0-3 38 0,2 2 3 0,-2-3 3 16,0 2 0-16,0-1 15 15,-2 3-18-15,0-6 3 0,-1 4-3 0,1 1 3 16,-3-4-25-16,-1 4 13 0,2-4 9 15,-3 5 27-15,0-5-27 0,-1 1 0 16,-1 2-47-16,-1-2-15 0,-4 0 59 16,2 1 1-16,-4-1-70 0,-1 1 48 15,1 2 20-15,-2 1 2 0,2-2-65 16,-4 3 42-16,6 0 4 0,-4 0-35 16,5 3 36-16,1 0 18 0,3 5 2 0,3 2 16 15,7 5-16-15,1 9-77 16,0 13 21-16,12 3 56 0,8-1 54 0,0-7-54 15,3-7 0-15,-9-7 2 0,2-4 3 16,-4-3 12-16,3 3-13 0,2-1-3 16,2-2 50-16,0-1-10 0,-4-5-15 15,3 0 33-15,-8-3 27 0,0-2-23 16,-4 0 13-16,1 0-4 0,-2-4 31 16,-1 1-12-16,0-5-24 0,0-2 29 15,0 2-41-15,0-3-54 0,1 2-1 0,-5-1 27 16,2 2 16-16,0 4-43 0,0-2-20 15,-2 6 5-15,0 0-16 0,2 0-28 16,-2 0-28-16,4 0 15 0,3 0 72 16,6 10 26-16,-1 1 70 0,10 10 35 15,-2 8-8-15,4 7-55 0,-5-1 4 16,-6-4-25-16,-9-9-20 0,-4-9-24 16,0 0 27-16,0 7 0 0,0-3-3 15,-8 3-11-15,-5-2 4 0,-4 1-3 16,-5 1-16-16,2-3-1 0,-6-2-23 0,3-3-20 15,-1-1-20-15,3-5-2 0,4-1-93 16,2-3-39-16,2-2-22 0,5 0-133 16,4-7-236-16,4-20-213 0,0 3-1195 15,2-15 1253-15</inkml:trace>
  <inkml:trace contextRef="#ctx0" brushRef="#br0" timeOffset="201291.9232">17688 16794 1494 0,'0'0'533'0,"0"0"-368"16,0 0-102-16,-74 108 155 0,52-49 172 15,9 4-6-15,7 4-40 0,6-6 10 16,0 4-92-16,0-4-49 0,11-6-139 16,-1-2-28-16,6-10-30 0,-2-5 0 15,2-5-16-15,2-9 0 0,-6-7-2 0,2-4-10 16,-4-4 10-16,5 2-1 16,4-3-117-16,2 2-193 0,3-4-66 0,-1-5-229 15,3-1-625-15,-8 0-418 0</inkml:trace>
  <inkml:trace contextRef="#ctx0" brushRef="#br0" timeOffset="201879.5573">17936 17097 1643 0,'0'0'699'0,"0"0"-263"0,0 0 11 0,0 0-200 16,0 0 37-16,0 0 42 0,0 0-128 15,0 0-40-15,0 0-36 0,0 0-17 16,-78-38-105-16,78 45-42 0,0 18 38 16,4 16 4-16,8 5 117 0,6-3-20 15,3-3-82-15,-2-14-15 0,-2-6-19 16,0-5 17-16,2-1 0 0,3-2 2 0,-2 1 8 16,8-2 19-16,-9-7-23 0,7-1 22 15,-6-3-24-15,1 0-2 0,-1-5 3 16,-1-7-2-16,-4 1 12 0,0-7-13 15,-4 4 22-15,-3-7 6 0,-2-10-10 16,-2-4 0-16,-4-4-7 0,0 0-11 16,-4 5-29-16,-4 8-10 0,-2 6-46 15,3 7 70-15,3 3 15 0,-3 3 38 16,3 1 6-16,0 1 89 0,2 5-35 16,2 0-98-16,-2 0 0 0,2 0-4 0,0 3-19 15,0 5-10-15,0 7-5 0,4 13 38 16,4 10 91-16,3 3-28 0,0-1-50 15,-3-7-13-15,0-7 0 0,4-4 0 16,-6-5 0-16,0-5 0 0,2-2-12 16,-1 4-31-16,4-1-75 0,1 2-59 15,3-2-80-15,0 0-276 0,4-6-223 0,-2-2-778 16,-4-3-95-16</inkml:trace>
  <inkml:trace contextRef="#ctx0" brushRef="#br0" timeOffset="202090.1339">18666 17361 1008 0,'0'0'3120'0,"0"0"-2622"0,0 0-436 16,0 0-31-16,0 0-12 0,0 0 117 16,0 0 15-16,0 0-104 0,0 0-46 15,0 0-1-15,-33 88 0 0,38-77 0 16,5 2 0-16,0-5 1 0,0 2-1 15,5-4-39-15,6-3-131 0,3-3-146 16,-3 0-281-16,3-3-344 0,-12-3-1573 16</inkml:trace>
  <inkml:trace contextRef="#ctx0" brushRef="#br0" timeOffset="202278.6318">18525 17072 3234 0,'0'0'942'16,"0"0"-551"-16,0 0-166 0,0 0-103 16,0 0-61-16,0 0-4 0,0 0-10 0,0 0-47 15,0 0-56-15,0 0-48 0,-36-15-56 16,46 15-166-16,8 8 173 0,15 6-93 16,-6-4-197-16,-4 0-467 0,-7-4-1439 15</inkml:trace>
  <inkml:trace contextRef="#ctx0" brushRef="#br0" timeOffset="202623.7056">18686 16768 1998 0,'0'0'966'0,"0"0"-495"16,0 0-107-16,0 0-65 0,0 0-184 0,0 0-78 15,0 0-28-15,0 0-9 16,0 0-65-16,0 0 65 0,63 16 182 0,-8 30 4 16,1 5 4-16,-8 7-54 0,-11-2 25 15,-7 2-63-15,-11 1-41 0,2 0-34 16,-9 1 23-16,-6-1-46 0,1 2 0 15,-7 2 0-15,0-4 14 0,-7-1-14 16,-5-7-58-16,0-2-28 0,-3-8-70 16,10-10-18-16,1-9-112 0,2-7-135 0,2-6-207 15,0-2-102-15,0-3-601 0,0-2-2 16</inkml:trace>
  <inkml:trace contextRef="#ctx0" brushRef="#br0" timeOffset="202873.6482">19463 17108 4333 0,'0'0'638'0,"0"0"-391"0,0 0-247 15,0 0-96-15,0 0 21 0,0 0 75 0,0 0 45 16,142-53-32-16,-100 42-13 16,-10 5-37-16,-8 1-113 0,-10 5-100 0,-1 0-194 15,0 0-213-15,-5 0-433 0,-4 3-1152 16</inkml:trace>
  <inkml:trace contextRef="#ctx0" brushRef="#br0" timeOffset="203022.7589">19525 17259 3129 0,'0'0'873'0,"0"0"-777"0,0 0-96 0,0 0-38 16,0 0 38-16,0 0 235 15,0 0-48-15,0 0-78 0,111-38-92 0,-68 23-17 16,4 2-55-16,-6 1-299 0,-12 2-258 16,-8 5-298-16,-8-1-1246 0</inkml:trace>
  <inkml:trace contextRef="#ctx0" brushRef="#br0" timeOffset="203915.7024">20772 17031 64 0,'0'0'817'16,"0"0"23"-16,0 0-188 0,0 0-326 15,0 0-162-15,0 0 88 0,0 0 21 16,0 0-27-16,0 0-88 0,0 0 79 15,-7-53-59-15,3 48-24 0,2 2-86 0,0-2-41 16,2 1 27-16,-2 1-24 0,0-3-10 16,2 0 68-16,-4-1-31 0,2 0-30 15,-2 2 4-15,2-1 35 0,-2 0-5 16,-2 1-25-16,5-1 29 0,-5 0-37 16,-1 1 1-16,1-2 13 0,-5 0-29 15,1-1-11-15,-5 1-2 0,1 1-23 16,-1-1 22-16,-1 3-13 0,0 0 10 0,-4 4-28 15,1 0-4-15,-2 0-3 0,0 2 3 16,-2 5 14-16,8 1 4 0,-5 1-1 16,8 1-12-16,1 2 15 0,-1-1-22 15,5 4-9-15,5-1 43 0,-1-1-34 16,3-1 5-16,0-1 4 0,0-1-1 16,3-2 1-16,3 1 29 0,5-1 3 15,-1-1 1-15,1-1-3 0,-1-2 24 16,1-3-25-16,0 1 0 0,-3-2-37 15,-2 0-66-15,6 0 103 0,-4 0 16 0,0-2 10 16,3-2-24-16,2-1 32 0,-1-1-34 16,0 5 0-16,6-5 0 0,-1 3 0 15,5 2 0-15,-2-1 8 0,3 2 21 16,7 0 22-16,6 2 3 0,9 8-39 16,0 2 55-16,-9 3-12 0,-9-2-15 15,-11-6-2-15,-2 3-9 0,-1 1-3 16,0 3-8-16,0 3-7 0,-5 0 75 0,-4 3-19 15,-4-2-40-15,0 2 9 0,-10 2-12 16,-16 9 10-16,-8-1-18 0,1-4-4 16,3-6-14-16,0-3 2 0,9-10-2 15,1 3-1-15,-2 2-18 0,6-4-31 16,-2-3-44-16,2 3-18 0,2-5-43 16,7-1-38-16,-1 0-39 0,1-2-314 15,3 0-182-15,0-2-510 0,3-15-739 0</inkml:trace>
  <inkml:trace contextRef="#ctx0" brushRef="#br0" timeOffset="204246.8163">21358 16203 3062 0,'0'0'735'0,"0"0"-582"0,0 0-153 15,0 0-15-15,-69 147 15 0,53-81 267 16,6-3 12-16,6-2-120 0,4 3 10 16,0 1-41-16,0 4 32 0,0-2-84 0,4-4-20 15,2-2-52-15,2-8-2 16,8-7 1-16,-4-2 8 0,6-4-11 0,3-5-3 15,-7-7-18-15,4-8 21 0,-4-7 0 16,6 0-40-16,5 3-56 0,13-3-75 16,2-2-44-16,5-7-70 0,-5-4-129 15,-10-2-266-15,-3-7-304 0,-12 1-1088 16</inkml:trace>
  <inkml:trace contextRef="#ctx0" brushRef="#br0" timeOffset="205060.8372">21919 16656 1275 0,'0'0'919'0,"0"0"-497"0,0 0-185 15,0 0-14-15,0 0 63 0,0 0 68 16,0 0-10-16,0 0-95 0,0 0-71 16,0 0-28-16,0-2-35 0,0 2-18 0,0 0-22 15,0 0-11-15,0 0-3 0,0 0 1 16,0 0 11-16,0 0-10 0,0 0-9 15,0 0-12-15,0 0 1 0,0 0-9 16,0 0-6-16,0 0-3 0,0 0-2 16,-3 0 0-16,3 0 0 0,-2 0 2 15,-2 0 18-15,-2-2-43 0,-2-2-6 16,-5 0-19-16,-6 1-12 0,-13 3-17 16,-9 0 19-16,-11 13-7 0,-3 0 17 0,1 2 4 15,5 2 3-15,12-5 16 16,12-3 2-16,10-1 10 0,6-3-9 0,-2 2-1 15,1 2-28-15,5 1-15 0,3 1 8 16,2 3-24-16,0 1 15 0,10 2 5 16,14 2 15-16,10-3 0 0,12-3-19 15,1-2-25-15,-5-7-12 0,-10-2-40 16,-13 0 33-16,-5-2-30 0,-4 3 71 0,-2-3 25 16,-2 5 4-16,0-3 15 0,-2 2-30 15,-4-3 32-15,0 3 20 0,-10 6 52 16,-10 7 15-16,-17 8-8 0,-5 3-21 15,0-1 24-15,7-10 8 0,12-5-7 16,10-6 6-16,7-2 27 0,-2 1-7 16,4 1-63-16,0 0-46 0,1-3-49 15,3 3-8-15,0-1 34 0,5 3-20 16,5-1 40-16,6-2 1 0,16 1-22 16,11-6-52-16,3 0-17 0,8-2 7 0,-7-7-9 15,-5 1-71-15,-4 1-252 0,-1-6-175 16,-13 4-251-16,0-3-575 0,-9 5 125 15</inkml:trace>
  <inkml:trace contextRef="#ctx0" brushRef="#br0" timeOffset="205575.3368">22126 16654 2136 0,'0'0'1766'15,"0"0"-1286"-15,0 0-480 0,0 0-210 16,0 0 210-16,0 0 192 0,0 0-9 16,0 0-104-16,-10 103-2 0,10-84-53 15,0 2 3-15,1-4-27 0,7 1 4 0,-1-1 11 16,-2-2 16-16,4-1-31 16,-1-1 4-16,2-2-4 0,0-3 34 0,-2-1-33 15,0-3-2-15,-1-1-7 0,0-3-19 16,-1 0-78-16,0 0 44 0,1 0-35 15,-1 0 50-15,0-7 8 0,5 0-42 16,2-6 48-16,-1-1-62 0,2 0 19 16,-2 3-12-16,2 4 54 0,2-1-11 15,3 0-10-15,0 3 52 0,2 0 2 16,-1 4 64-16,-2 1 18 0,4 0 4 16,-3 0-34-16,0 0 61 0,0-2-14 15,-5 0-82-15,4 0 16 0,-8 0 38 0,1-3 29 16,-2 0 21-16,-3-2-4 0,1-3 16 15,0-3-11-15,-3-1-40 0,1-3-7 16,-3 0 23-16,0-2-48 0,-2 0 19 16,0-1-33-16,0 0-13 0,-4 1 16 15,-2 1-13-15,-1 2 17 0,1 0-41 0,2 3 17 16,-2 1-17-16,0 3-1 0,3-3-1 16,0 4-13-16,1-3-56 0,-1 3-25 15,2 1-60-15,1 0-24 0,0 0-25 16,0 4-26-16,1 3-154 0,9 0-474 15,3 0-94-15,4 3-195 0,-6 4-200 16</inkml:trace>
  <inkml:trace contextRef="#ctx0" brushRef="#br0" timeOffset="205759.8439">22770 16891 2798 0,'0'0'741'0,"0"0"-512"0,0 0-20 15,0 0-6-15,0 0-38 0,0 0-98 16,0 0-40-16,0 96-5 0,0-85 20 16,3-5-42-16,1 1 27 0,0-2-24 0,2-1-6 15,0 0-56-15,6-4-298 0,-2 0-130 16,5 0-346-16,-5-4-1497 0</inkml:trace>
  <inkml:trace contextRef="#ctx0" brushRef="#br0" timeOffset="205954.3233">22793 16524 1075 0,'0'0'2487'0,"0"0"-1811"0,0 0-397 0,0 0-97 16,0 0-42-16,0 0-90 0,0 0-50 15,0 0-42-15,0 0-44 0,0 0-32 16,-40-23-45-16,44 30-107 0,8 5 112 15,0 5-181-15,0 2-101 0,2 3-518 16,-6-5-1032-16</inkml:trace>
  <inkml:trace contextRef="#ctx0" brushRef="#br0" timeOffset="206241.5552">23015 16995 767 0,'0'0'1405'0,"0"0"-652"0,0 0-314 16,0 0-85-16,0 0-73 0,28 104-51 15,-24-85 29-15,-4 0-63 0,2-4-72 0,-2 1-22 16,0-3 13-16,0 1-18 0,0-3-21 16,-2 0-19-16,-2-4-10 0,-2 0 2 15,-1-6 9-15,0 6-10 0,-6-5 1 16,-2-2-21-16,-2 0-11 0,-2 0-6 15,2 0 16-15,-7-2-26 0,6-6-2 16,-6-4-21-16,-1 1-72 0,-1-2-42 0,1-1-50 16,6-1-41-16,-3-6-77 15,8-10-425-15,3 6-650 0,3-9-1122 0</inkml:trace>
  <inkml:trace contextRef="#ctx0" brushRef="#br0" timeOffset="206429.0529">23033 16751 2612 0,'0'0'1682'0,"0"0"-1344"0,0 0-258 15,0 0-37-15,0 0 77 0,0 0-1 16,0 0-16-16,0 0-44 0,0 0-59 16,0 0-23-16,0 0-27 0,4-32-129 15,8 28-52-15,2-6-278 0,3 3-323 16,0-1-1079-16,6-4 532 0,-110 85 1337 0</inkml:trace>
  <inkml:trace contextRef="#ctx0" brushRef="#br0" timeOffset="206638.492">23545 16741 2886 0,'0'0'1935'0,"0"0"-1722"0,0 0-213 16,0 0-194-16,0 0 113 0,0 0 80 15,0 0-15-15,0 0-200 0,0 0-234 16,121-61-279-16,-104 54-631 0,2-3-627 0</inkml:trace>
  <inkml:trace contextRef="#ctx0" brushRef="#br0" timeOffset="206798.102">23987 16682 4192 0,'0'0'748'0,"0"0"-581"16,0 0-167-16,0 0-30 0,0 0 30 16,0 0-22-16,0 0-231 0,0 0-156 15,121-89-192-15,-102 77-299 0,-6 4-1359 16,1 3 1626-16</inkml:trace>
  <inkml:trace contextRef="#ctx0" brushRef="#br0" timeOffset="206904.8141">24267 16588 3802 0,'0'0'613'0,"0"0"-613"0,0 0-319 16,0 0-262-16,0 0-120 0,0 0-1412 15</inkml:trace>
  <inkml:trace contextRef="#ctx0" brushRef="#br0" timeOffset="207471.24">24686 15920 3848 0,'0'0'841'15,"0"0"-663"-15,0 0-178 0,0 0 0 16,0 0 59-16,141 130 98 0,-88-67-17 16,-5 3 1-16,-12-5-10 0,-7-1-14 15,-4-1-34-15,-8 2-7 0,-5-2-27 16,-10 2-2-16,-2 3-22 0,-18 1-25 15,-16 2-25-15,-13 3-55 0,-9 2-25 0,-11-4-113 16,-3-5-113-16,5-13-283 0,16-18-1119 16,2-9-1013-16</inkml:trace>
  <inkml:trace contextRef="#ctx0" brushRef="#br0" timeOffset="212797.5079">2931 11758 604 0,'0'0'545'0,"0"0"-368"0,0 0 50 15,0 0 50-15,0 0-92 0,0 0-84 16,0 0 50-16,-28-22 24 0,24 18-58 16,2 2-38-16,-3-2-6 0,4 0 0 15,-1 1-37-15,0 2 24 0,-1 0 5 16,0-2-38-16,-1 3-27 0,4-2-2 16,0 2 2-16,-2 0 2 0,2-2 2 15,0 2 31-15,0 0 12 0,0 0 6 16,0 0-12-16,0 0-12 0,0 0-25 0,0 0-2 15,0 0 2-15,6 0 69 0,2 0-11 16,0 0-37-16,0 0-25 0,0 0-79 16,6 0 22-16,0 0 55 0,12 0 2 15,8 0 4-15,13 0 35 0,4 0-35 16,2-3-4-16,2 3 2 0,-6 0-2 16,3-2-21-16,2 2 21 0,1-2 21 0,2 0-17 15,3-2 0-15,3 0-1 0,4-1 26 16,3-1-7-16,6-4 18 0,-1 2 10 15,5-3 23-15,-3 0-30 0,3-2-16 16,3-1 26-16,2 0 8 0,-2-1-57 16,3 1 62-16,1-3-32 0,-5 2-32 15,2 1 16-15,-4-1 54 0,-1 4-31 16,-3 0-6-16,-1 2-31 0,-5 2-4 0,-5-1-22 16,-3 3 22-16,-5-1 5 15,-2 3-2-15,-5 0-3 0,-2 0 2 0,-5 0-2 16,-1 0 1-16,-2 1-2 15,-2 1-25-15,-1-1 23 0,-1-2 6 0,-2 1-3 16,-1 1 4-16,5-5 1 0,-2 3 20 16,0 0-20-16,1-1 16 0,1 1-21 15,3-1 17-15,4 1-16 0,2 0-1 16,-1-2 2-16,7 3-2 0,3-4-2 16,1 2 1-16,5-1 1 0,-3-2 1 0,4 2 1 15,1-1-2-15,4-1 0 16,5 1 0-16,3 0 0 0,3-4 0 0,5 0 5 15,3-2 22-15,4-1-25 0,3 0 1 16,-1 3 26-16,1 0-5 0,0-1-21 16,-1 1 26-16,-4-1 14 0,4 3-9 15,-1 0 31-15,-5-3-42 0,-3 2-1 16,-5 0-17-16,-7 4 13 0,-6-2-17 0,-7-1 17 16,-6 1-13-16,0 1-2 0,1-2 19 15,-4 1 1-15,4 1 26 0,1-1-23 16,-4 2 4-16,7-2 20 0,-6 1-17 15,1 1-28-15,2 1 11 0,-1-1-16 16,0-2 2-16,2 1 21 0,-3 0-23 16,1 2-2-16,1-1 2 0,-7 2 0 15,5-3 18-15,2 1-17 0,-2 1 28 16,4-1-27-16,3-1 13 0,-1 2-13 16,3-1 25-16,4 0-23 0,-1 1 11 0,4-1 1 15,1 1 3-15,-7-3-16 16,3 1 16-16,1 1-19 0,-6-2 3 0,3 2 1 15,-5 1-2-15,1-3-1 0,-3 0 19 16,-3 3-1-16,0-2-18 0,-3 0-1 16,-5 1 0-16,-4 1 0 0,-2 1 4 15,-3 0-4-15,-9 1 0 0,-5-2 0 16,-3 4 0-16,-6-1 2 0,12-2-2 16,7 0 0-16,0 0-2 0,-6 1 2 15,-3 1-2-15,-10 2 0 0,8-3 2 0,-3 1 2 16,4 0-1-16,-2-1 0 15,1 1-1-15,2 0 3 0,2 0-2 0,6 0 2 16,9 0-3-16,-3 2 0 0,0 0 0 16,-4-1 0-16,-4 1-3 0,1-3 3 0,-3 2 3 15,-9 1-1-15,1-2 0 16,-10 0 2-16,5 2-3 0,-2 0-1 0,-3-2 1 16,-4 2-3-16,-3 0 2 0,-3 0-24 15,0 0-210-15,-9 6-473 0,-3-1-1165 16,-31 3-153-16</inkml:trace>
  <inkml:trace contextRef="#ctx0" brushRef="#br0" timeOffset="212940.4593">11284 10972 398 0,'0'0'0'0</inkml:trace>
  <inkml:trace contextRef="#ctx0" brushRef="#br0" timeOffset="221481.937">10310 10887 31 0,'0'0'53'0,"0"0"-14"15,0 0-32-15,-2-4-1 0,2 4-3 16,0-3-3-16,-2 3-5 0,2 0-1 16,0 0-21-16,0 0 23 0,0 0-3 15,0 0 3-15,0 0 2 0,0 0 2 0,0 0 2 16,0 0 24-16,0 0 20 15,-2 0 1-15,2 0-8 0,0 0 16 0,0 0-55 16,0 0-53-16,0 0 7 0,0 0-7 16,0 0-13-16,0 0-15 0</inkml:trace>
  <inkml:trace contextRef="#ctx0" brushRef="#br0" timeOffset="225010.6687">11939 9106 277 0,'0'0'178'0,"0"0"92"15,0 0-20-15,0 0 226 0,0 0-217 16,0 0-105-16,0 0 101 0,0 0 45 16,-6-46-97-16,3 39-39 0,1 1-33 15,-2 0-60-15,-1 1 58 0,3-1-14 16,-2 0-53-16,0 1 0 0,2 0 28 15,-2 1-3-15,4 4 80 0,-2-3-63 0,2 1 23 16,0 2-51-16,0 0-76 16,0 0-35-16,0 0-57 0,0 0-45 0,4 0-51 15,4 5-129-15,12 21-68 0,10 16 385 16,7 17 64-16,8 14 130 16,-2 5-11-16,-5-1-8 0,-6 2-73 0,-2-5-81 15,-3 0 28-15,-14-6 5 0,4-4-54 16,-11-5 1-16,-2-6 16 0,-4-5 45 15,0-10 40-15,0-2-61 0,-10-7 59 16,-4-2 10-16,1-1 14 0,-3 1 15 16,-5 0-125-16,-3 4 4 0,-5 1-36 15,-3 6-18-15,-4 3-118 0,-3 3-113 0,-1-6-151 16,2-8-585-16,10-11-1421 0</inkml:trace>
  <inkml:trace contextRef="#ctx0" brushRef="#br0" timeOffset="229326.8439">17228 17287 31 0,'0'0'53'0,"0"0"-49"0,0 0-2 16,0 0 0-16,0 0 1 0,0 0-3 0,0 0-5 15,-1 0-48-15,1 0 16 0</inkml:trace>
  <inkml:trace contextRef="#ctx0" brushRef="#br0" timeOffset="229900.0626">17228 17287 66 0,'60'-43'158'0,"-53"40"172"0,-3 1 32 16,3 0 4-16,-1-3 17 15,0 4-120-15,1-1-92 0,-1 0-94 0,-4-1 296 16,1 3-215-16,-1 0-134 0,-2 0-24 16,0 0-4-16,0 0 2 0,0 0 2 15,0 0 4-15,0 0 33 0,0 0-1 16,0 0 1-16,0 0-2 0,-2 0 1 16,2 0 5-16,-3 0-35 0,1 0-4 15,-1 0-4-15,2 0 0 0,-3-3-22 0,-1-1 24 16,3 0-4-16,-2 3-2 0,0-3-76 15,2 0-82-15,-5 0 36 0,3-1 23 16,0 3-82-16,0-5 4 0,-3 4-53 16,3-1 95-16,-1 3 5 0,1-4 104 15,2 3 32-15,0 0 26 0,0 1 96 16,2-1 71-16,-3 2 36 0,3 0 22 16,0 0-34-16,0 0-47 0,0 0-25 15,0-2-21-15,0 2-42 0,0 0-23 16,0 0-25-16,0 0-11 0,0 0-17 15,0 0-5-15,0 0 1 0,0 0-2 0,0 0-3 16,0 0-3-16,0 2-28 0,0 1 34 16,0 1 79-16,0 2-34 0,0 1 6 15,3-2-47-15,-1 1 30 0,2 3 50 16,3 2 13-16,-1 3-11 0,2-1 5 16,-1 1-86-16,-1-2 16 0,1 0 4 15,-3-2-25-15,2 2-15 0,-1-3 15 16,-1-3 15-16,-3-1-15 0,2-3 0 15,-3 0-1-15,2 1 2 0,-2-3-1 0,0 0 5 16,0 0 21-16,0 0-6 0,0 0 16 16,0 0-36-16,0 0-71 0,0 0-178 15,0 0-29-15,0 0-23 0,0 0-47 16,0 0-161-16,0 0-23 0,0 0-54 16,0 0-19-16,0 0 295 0</inkml:trace>
  <inkml:trace contextRef="#ctx0" brushRef="#br0" timeOffset="230802.0583">17323 17229 77 0,'0'0'139'15,"0"0"78"-15,0 0 152 0,0 0 63 16,0 0-17-16,0 0-62 0,0 0-57 16,0 0-109-16,0 0-58 0,0 0-68 15,-28-43-61-15,28 43-2 0,0 0-71 0,0 0-44 16,0 0 117-16,6 7 210 0,1 0-64 15,3 5-52-15,3-3 6 0,-2 4-30 16,-3 5 1-16,5 0 64 0,-4 2 50 16,-1 1-72-16,-2-1-27 0,2 8 13 15,-1-6-7-15,0 3 0 0,-1-2-29 16,0-1-39-16,1 0 24 0,-3 0-19 16,2-4-28-16,1 0 1 0,-1-1 15 15,-2-4-13-15,1 0 15 0,-1-1 19 0,0-3-9 16,-2 3-26-16,0-3 17 0,2 1-2 15,-2-3 27-15,-1 1-45 0,5-1 31 16,-3 2-29-16,-3 0 50 0,2-1-50 16,0-3 14-16,-2 0-16 0,0 0-31 15,0 0 31-15,2 0 22 0,-2-1-20 16,0 1-1-16,0 3 16 0,0-2-17 16,0-1-21-16,2 1 21 0,-2 1 4 0,2 0 14 15,-2-2-18-15,0 1-3 16,2-2-1-16,-2 1-14 0,0-1 18 0,0 3 15 15,0-2-11-15,0 3 35 0,0-2-10 16,0-1 0-16,0 1-8 0,0-1-21 16,0 3 17-16,0-5 12 0,0 4-26 15,0-1 0-15,0-2 1 0,-2-1-1 16,2 3 13-16,-2-4-13 0,0 2 1 16,0 3 1-16,-2-3 20 0,1 3-2 15,-3-1 4-15,3 1-7 0,-3 1-5 0,2 1-12 16,-2-2 12-16,-1 1-12 0,1 1 12 15,-3-1-13-15,3-3 2 0,-1 2-1 16,1-2 21-16,0-1-22 0,0-1 14 16,-3 2-1-16,2-5 8 0,1 3-20 15,0-1 0-15,0-2 15 0,0 0 0 16,-2 0 18-16,4 0-14 0,-2 0-22 16,0 0 1-16,-3 0 19 0,3 0-19 0,-3 0 21 15,3-2-22-15,0-1 0 16,-1-2-21-16,1 2-11 0,0-1-7 0,-3-1 3 15,2 1-1-15,3 0 21 0,-2 0-15 16,0-1 30-16,2 0-1 0,0 1 1 16,-4-2 1-16,4 5 4 0,2-3-4 15,-3 2 0-15,4-2 4 0,-1 3 15 16,0-1-17-16,0-1 21 0,-1 2-23 0,2 1 15 16,-1 0 0-16,-1-3-15 15,1 3 21-15,2-1-6 0,-3-1 5 0,2 2-19 16,-1-2 0-16,0 2 28 0,-1 0-7 15,1-3-22-15,-2 3-29 0,2-2 27 16,-1 2-15-16,2 0 16 0,-1-3 1 16,2 3-2-16,-2 0-1 0,2-2-11 15,-3 0-8-15,0 1-14 0,2 1-11 16,1 0-15-16,-2 0-48 0,0 0-69 16,2-3-144-16,-2 3-49 0,-1-1 68 0,3-2-40 15,0 3-60-15,0-1-291 0,0-3-301 16,0 2 128-16,13 17 694 0</inkml:trace>
  <inkml:trace contextRef="#ctx0" brushRef="#br0" timeOffset="231000.6577">17223 17856 569 0,'0'0'656'15,"0"0"151"-15,0 0-227 0,0 0-179 16,0 0-62-16,0 0 11 0,0 0-129 0,0 0-59 16,0 0 59-16,0 0-113 0,38 29-63 15,-34-27-20-15,0 3 46 0,3-2-38 16,2 4-16-16,-1-5 8 0,0 3-25 15,-1-3 0-15,1 3 4 0,3-5-4 16,0 4-67-16,-1-2-20 0,0-2-114 16,6 0-135-16,-2 0-13 0,2 0-108 0,-4-6-578 15,-1 1-957-15</inkml:trace>
  <inkml:trace contextRef="#ctx0" brushRef="#br0" timeOffset="232583.9632">6365 10957 870 0,'0'0'360'0,"0"0"541"0,0 0-757 0,0 0-19 15,0 0 30-15,0 0 15 0,0 0 5 16,0 0-28-16,0 0-7 0,-61-24-39 16,61 22-89-16,0 2-12 0,1 0-51 15,2 0-22-15,-3 0-3 0,0 0-7 16,2 0 1-16,-2 0-6 0,2 0-82 0,0 0-516 15,-2 0 55-15,0 8 134 0,-2 1 102 16,-8 0-73-16</inkml:trace>
  <inkml:trace contextRef="#ctx0" brushRef="#br0" timeOffset="238376.7548">17737 17651 607 0,'0'0'714'0,"0"0"-345"16,0 0-68-16,0 0-60 0,0 0 8 0,0 0-53 15,-9-3-130-15,7 3 50 16,0 0 13-16,-3-4-100 0,1 1 12 16,2 2 24-16,-1-3 21 0,2 4-23 0,-3-5 16 15,2 5 28-15,-1-3 6 0,2 1-65 16,-2 0 38-16,3 0 3 0,0 2-13 15,0 0-25-15,0 0-20 0,0 0-31 16,0 0-21-16,0 0-9 0,0 0-1 16,0 0-10-16,0 0 11 0,0 0 9 0,0 0 21 15,0 0 0-15,0 0 31 0,0 0-11 16,0 0 21-16,0 0-5 0,0 0 5 16,0 0-16-16,0 0-21 0,0 0 1 15,3 0 62-15,1 4-38 0,2 1 0 16,2 0 24-16,1 0-50 0,2 2 42 15,-1 0-45-15,-2 0 0 0,6 1 19 16,-2 1-14-16,-1-1 13 0,4-1-18 16,-3 0-82-16,1 0-57 0,2-1-114 15,0-2-52-15,-3 0-87 0,4-1-340 0,-6-1-591 16,-2-2 300-16</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38:51.056"/>
    </inkml:context>
    <inkml:brush xml:id="br0">
      <inkml:brushProperty name="width" value="0.05292" units="cm"/>
      <inkml:brushProperty name="height" value="0.05292" units="cm"/>
      <inkml:brushProperty name="color" value="#FF0000"/>
    </inkml:brush>
  </inkml:definitions>
  <inkml:trace contextRef="#ctx0" brushRef="#br0">3472 5988 8 0,'0'0'32'16,"0"0"-30"-16,0 0 73 0,0 0 0 16,0 0-6-16,0 0-14 0,0 0 1 15,0 0 9-15,0-2 10 0,0 2 3 16,0-2-6-16,0 2 16 0,0 0-7 15,0-2 7-15,0 0-42 0,0-1-16 16,0 1-27-16,0-2-2 0,0-1 31 0,2 2 4 16,-2 1-13-16,2-1-21 0,0 1 14 15,3-3-3-15,-1 3 17 0,-2-1-10 16,5-1-20-16,1-2-26 0,0 2 26 16,8-1-1-16,-2 1 0 0,12-3 0 15,8 1 0-15,15-1 1 0,5-1 2 16,9-1-1-16,-6 2 18 0,7-1-18 15,1 1-1-15,5 0 3 0,9-1-3 0,3-2 2 16,7 0 15-16,3 3-17 16,-5 1-3-16,-4 3 3 0,-7 1-1 0,-10 0 0 15,-6 2-1-15,-6 0 2 0,-2 0-1 16,-7 0 1-16,-7 0 0 0,-2 0-1 16,-7 2 1-16,-3-2-1 0,-6 0 1 15,-4 0-2-15,-4 0 2 0,6 0 39 16,-2 0-10-16,1 0 10 0,-1-2 13 15,-4-3 20-15,-4 1-10 0,2 3-10 16,-4-2 0-16,-4 0-26 0,0-1-10 0,0 4-14 16,-2 0 0-16,0 0 2 15,0-2-3-15,0 2-1 0,0 0-35 0,0 0-37 16,0 0-38-16,-2 0-37 0,-4 0-22 16,-6 6-118-16,-4 4-49 0,-1 0 10 15</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38:24.550"/>
    </inkml:context>
    <inkml:brush xml:id="br0">
      <inkml:brushProperty name="width" value="0.05292" units="cm"/>
      <inkml:brushProperty name="height" value="0.05292" units="cm"/>
      <inkml:brushProperty name="color" value="#002060"/>
    </inkml:brush>
  </inkml:definitions>
  <inkml:trace contextRef="#ctx0" brushRef="#br0">15219 8900 22 0,'-2'-2'363'0,"2"2"-87"16,-2-2-170-16,0 2 19 0,-1 0-47 0,1 0-78 16,0 0-434-16,0 0-102 0</inkml:trace>
  <inkml:trace contextRef="#ctx0" brushRef="#br0" timeOffset="77811.4427">12663 12618 740 0,'0'-1'655'0,"0"-2"45"0,0 1-337 0,0 0-173 16,0 1-20-16,0-1-10 0,0 2 16 15,0-2-40-15,0 0-28 0,0 0-3 16,0 0-30-16,0-1-16 0,0 0 17 16,2 1-4-16,-2 2 20 0,0 0-31 15,0 0-27-15,2 0-34 0,-2 0-41 16,0 0-10-16,0 0-5 0,2 0-15 0,-2 0-73 15,0 0-131-15,0 0-100 16,0 0-221-16,0 0-245 0,0 0-239 0,-4 0 638 0</inkml:trace>
  <inkml:trace contextRef="#ctx0" brushRef="#br0" timeOffset="82568.2311">14707 2180 84 0,'0'0'138'0,"0"0"126"0,0 0 111 15,0 0 63-15,0 0-256 16,0 0 32-16,12-109 74 0,-12 96-225 0,0 1 46 15,0 2 140-15,0-1-100 0,0 2-106 16,0 1 133-16,0 1-85 0,0-2 20 16,0 5-11-16,0-1-76 0,0-1 23 15,-2 2-36-15,2 1 35 0,0 1-46 16,0 0 23-16,0 0 22 0,0 2-23 16,0-2-18-16,-2 2-4 0,2-2 4 15,0 1-4-15,-2-2-25 0,2-1 25 0,0 3 51 16,0-1-17-16,0 0-34 15,0-1 4-15,0 1-4 0,0 2 28 0,0 0-28 16,0 0-2-16,0 0-66 0,0 0-45 16,0 0-79-16,0 2-185 0,0 10-170 15,12 8 356-15,6 18 191 0,6 15 386 16,-1 15-131-16,3 2-30 0,-10-5-87 16,0-6-115-16,0-2-5 0,-1-5 58 0,2-5-74 15,-2-6-2-15,0-8 4 16,-2-9-2-16,-5-6 55 0,-2-7-34 0,0-2 7 15,2-3-28-15,-2 1-2 16,-2 0 4-16,-2-7 36 0,0 2 33 0,-2-2 125 16,0 0 255-16,0 0-6 0,2-2-99 15,0-7-98-15,2-9-112 0,6-15-138 16,4-13-59-16,-2-8 59 0,-1 1 10 16,2 5-10-16,-2 6-14 0,-2 2-65 15,7 4 25-15,-5 1-18 0,-1 1-83 16,0 8-38-16,2 7 37 0,-6 3-58 15,2 3-162-15,-2-2 85 0,3 0-39 0,0-3-50 16,-1 5-26-16,1 1-209 0,-3 2-225 16,-2 5 135-16</inkml:trace>
  <inkml:trace contextRef="#ctx0" brushRef="#br0" timeOffset="82858.8911">15429 2455 2334 0,'0'0'621'16,"0"0"-387"-16,0 0-234 0,0 0-217 16,0 0 82-16,121-42 104 0,-63 35-42 15,-2 5 69-15,-9 2-62 0,-16 2-186 16,-6 5-497-16,-13-1-289 0,-8-2 414 0</inkml:trace>
  <inkml:trace contextRef="#ctx0" brushRef="#br0" timeOffset="83018.3471">15551 2696 2017 0,'0'0'793'0,"0"0"-451"15,0 0-226-15,0 0-112 0,0 0 54 16,0 0 32-16,0 0-23 0,168-45-66 16,-97 28-2-16,-3 10-25 0,-7 3-7 0,1 2-131 15,-5-2-389-15,-3-3-761 0,-18-1-19 16</inkml:trace>
  <inkml:trace contextRef="#ctx0" brushRef="#br0" timeOffset="83602.4577">17013 2417 1832 0,'0'0'637'0,"0"0"-381"16,0 0-69-16,0 0-64 0,0 0-94 16,2-103-29-16,-10 84 6 0,-4 0 224 0,0 2-95 15,-3 0 60-15,-2-1-191 16,0 4 154-16,-4 5-41 0,-6-1-117 0,-16 8-281 15,-13 2 211-15,2 4-89 0,9 8 80 16,12-3 29-16,13 1 21 0,7 8-21 16,-6 8-90-16,1 7 134 0,6 4-100 15,10-2 88-15,2-9-125 0,5-6 137 0,4-4-43 16,1-6-90-16,10 8 133 0,-1-7 6 16,9 3 30-16,4-6 43 0,3-6-25 15,5-2 68-15,-4 0-45 0,-9 0-19 16,-7 0 13-16,-8-5-24 0,2 1-12 15,6-1 1-15,-3-3-30 0,0 1 23 16,-2 1-23-16,2 0 0 0,-2 1-2 16,1 4-68-16,2 1-12 0,-2 0-30 0,4 1-20 15,-3 11 4-15,2 4 80 16,0 5 48-16,-3 11 0 0,0 8 170 0,-6 6-73 16,-9 0-9-16,-1-2 30 0,-5-3-7 15,-11-2-37-15,-8-3 21 0,-8 1 24 16,-2-4 48-16,-6-3-44 0,-1 1 30 15,-6-5-127-15,1 1 64 0,1-6 25 16,7-1-67-16,8-6-48 0,12-6-91 16,4-2 0-16,8-3-57 0,0 0-131 15,2 1-111-15,4-3-84 0,0-1-204 0,16-9-207 16,2-1-28-16</inkml:trace>
  <inkml:trace contextRef="#ctx0" brushRef="#br0" timeOffset="83902.705">17692 1889 1468 0,'0'0'591'0,"0"0"-527"16,-103 112-64-16,63-48 269 0,6 6-11 15,10-4-75-15,2-1 29 0,10-2-32 16,3-3-130-16,5-4-50 0,4-3 0 16,0-2-2-16,2-5-37 0,6 0 39 15,3-5 36-15,-1 0-36 0,6-3 2 0,-4-10-1 16,-2-3 61-16,2-9-16 16,-4-2-43-16,2 4-3 0,1-3-118 0,6 3-236 15,-2-3-83-15,2-6-72 0,2-3-325 16,3-6 230-16,-7 0 76 0</inkml:trace>
  <inkml:trace contextRef="#ctx0" brushRef="#br0" timeOffset="84335.6621">17862 2452 95 0,'0'0'2278'16,"0"0"-1910"-16,0 0-246 0,0 0-122 15,0 0-146-15,0 0 13 0,0 0 133 0,0 0 97 16,0 0 42-16,0 0-8 16,-30 116-72-16,30-82 17 0,8-7-72 0,-1-8 0 15,0-5 89-15,1-1-25 0,0 1-65 16,2-1-3-16,4 2 0 0,0-4 68 16,2-4-34-16,-2 0 22 0,-1-6 146 15,4-1-33-15,0 0 49 0,1 0-45 16,2-5 10-16,4-7-55 0,-1-1-65 15,3-4-4-15,-4-4 23 0,4-3-43 16,4-8-16-16,-3-6-23 0,-3 3-8 0,-12 9-42 16,-5 9-53-16,-2 7 57 15,-5 1 12-15,2 1 9 0,-2 1 25 0,0 5-2 16,0 2-11-16,0 0-71 0,0 0-33 16,0 0-111-16,1 5-122 0,4 8 101 15,1 8 148-15,7 15 101 0,2 1 47 16,2 1-45-16,0-4 37 0,-4-10 0 15,-1-5-1-15,-2-6-11 0,4 1 0 16,-2-3 0-16,6 2 21 0,0-1 57 16,4 0-105-16,-3-7-330 0,2-5-339 15,-2 0-364-15,-5-5-334 0</inkml:trace>
  <inkml:trace contextRef="#ctx0" brushRef="#br0" timeOffset="84531.1739">18955 2312 2053 0,'0'0'512'0,"0"0"-390"0,0 0 206 15,128 101-17-15,-99-62-170 0,-7 5-23 0,-8 2-91 16,-10 7-27-16,-4 10 0 0,-10 14 65 16,-18 6-44-16,-11 11 58 0,-5 3-33 15,-4-5-46-15,-1-8-205 0,-1-15-280 16,2-18-181-16,12-18-940 0,7-19 745 0</inkml:trace>
  <inkml:trace contextRef="#ctx0" brushRef="#br0" timeOffset="85664.0087">16386 4066 679 0,'0'0'427'0,"0"0"67"16,0 0-455-16,0 0 269 0,0 0-111 15,0 0 140-15,0 0-87 0,0 0-122 16,0 0-34-16,0 0-24 0,11-75-52 16,-16 68-12-16,1-1 29 0,0 2 24 15,-2-1-9-15,0 1-48 0,-1 2 288 16,-2 1-209-16,-1-4-81 0,-2 3-16 15,-6 0-27-15,1 1 43 0,-11 1-151 16,-6 2-7-16,-6 2 101 0,2 4-67 0,11 1 1 16,5-2 100-16,10 2-28 0,-1 0 47 15,-2 1-28-15,5 4-29 0,-1 0 25 16,5 2 5-16,-1-2-158 0,7-1 139 16,0-2 50-16,0 4-56 0,0-4-25 15,2-2 62-15,5 1 13 0,-1 0 6 16,0-3 0-16,3 1 0 0,-2-1 56 15,5-3 25-15,-3 3 6 0,0-3-49 0,1-2 16 16,5 1 7-16,-1-1-6 0,-2 0-19 16,7 0 13-16,-3-1-43 15,3-6 32-15,-3 7-38 0,-1-7-6 0,0 5 2 16,-2-2 4-16,3 3 0 0,-5 1 12 16,3-3-6-16,-4 3-6 0,3 0-36 15,-2 0-7-15,-5 3-102 0,2 2 145 0,1 2 36 16,0 2 49-16,-1 2-61 0,-4 0 19 15,2 1 88-15,-3 1-37 0,1 1 6 16,-4-3-30-16,0 1 54 16,0-1-16-16,0 0-52 0,0-3-8 0,-2 4 65 15,-3-5 0-15,-1 5-37 0,0-5 6 16,-2 1-47-16,0 0 89 0,-6 1-72 16,2 1 1-16,-2 2-24 0,-2-5 27 15,2 3-56-15,3-5-186 0,-3 4-59 16,4-6 45-16,0 2-23 0,-2-3-68 0,2-2-333 15,4 0-1362-15</inkml:trace>
  <inkml:trace contextRef="#ctx0" brushRef="#br0" timeOffset="85875.1643">16475 3843 141 0,'0'0'2833'16,"0"0"-2402"-16,0 0-431 0,0 0-164 15,0 0-15-15,0 0 132 0,0 0 8 16,130-22 37-16,-87 22-119 0,-7 0-276 16,-7 0-375-16,-11 2-325 0,-6-2 510 0</inkml:trace>
  <inkml:trace contextRef="#ctx0" brushRef="#br0" timeOffset="86070.2136">16805 3607 2841 0,'0'0'538'0,"0"0"-516"0,0 0-22 15,0 0-169-15,0 0 42 0,0 0 92 16,0 0-18-16,0 0 51 0,0 0 2 15,-22 113 77-15,20-67-48 0,0 0-11 16,2-5-18-16,0 1-112 0,0-7-417 16,6-10-184-16,1-10-533 0</inkml:trace>
  <inkml:trace contextRef="#ctx0" brushRef="#br0" timeOffset="86348.7316">17142 3580 2338 0,'0'0'272'0,"0"0"-236"0,0 0-36 15,-85 134 31-15,64-78 108 16,11-1 27-16,7-3-131 0,3 1 1 0,0 1 22 15,3-1 40-15,8-5-98 0,7-2 0 16,-3-6 0-16,2-4 51 0,0-8-51 16,-7-8-100-16,4-5-199 0,-6-3 159 15,2-1-154-15,-1 0-242 0,3-1-371 16,-3-4 90-16</inkml:trace>
  <inkml:trace contextRef="#ctx0" brushRef="#br0" timeOffset="86683.8259">17301 3981 2248 0,'0'0'500'16,"0"0"-500"-16,0 0 0 0,0 0 54 0,0 0 200 15,0 0-97-15,7 98 24 0,-3-74-119 16,7-6-13-16,-3 1 20 0,3-1 71 15,-1-1-88-15,1-4 56 16,0-2-12-16,-3 1-22 0,0-5-26 0,-1-2 28 16,0-4 18-16,-5 1-58 0,0-2 68 15,0 0 92-15,-2 0 35 0,2 0-44 16,2-2-14-16,2-11-4 0,5-6-63 16,2-11-66-16,0-3-26 0,-3 0 6 15,-2 1-20-15,-1 3 0 0,0 4-49 0,-3 6-95 16,-2 4 5-16,2 3 2 0,2-2-80 15,2-1-179-15,4-3-389 0,0 3-72 16,-3 2-592-16,-1-7 141 0</inkml:trace>
  <inkml:trace contextRef="#ctx0" brushRef="#br0" timeOffset="86960.1864">17767 3618 2002 0,'0'0'931'0,"0"0"-931"15,0 0 24-15,0 0-24 0,0 0 123 16,0 0 33-16,82 131 19 0,-69-84-12 0,-7 3-55 16,-4 0 53-16,-2-3-59 0,-2 1 1 15,-4 3-66-15,-2-5-35 0,-3-3 52 16,2-8-52-16,1-4 20 0,1-5-19 15,1-10 2-15,2-2-5 0,2-4-125 16,-2 1-116-16,-3 0 52 0,5 3-142 16,0-7-87-16,2 0-196 0,0-7-394 0,0 0-103 15</inkml:trace>
  <inkml:trace contextRef="#ctx0" brushRef="#br0" timeOffset="87160.2027">18327 3976 3249 0,'0'0'748'0,"0"0"-478"16,0 0-270-16,0 0-137 0,0 0 108 16,0 0 24-16,127-38-28 0,-99 35-20 15,-1 0-22-15,-1 3-114 0,-11 0-265 16,2 6-260-16,-7 1-299 0,-4-2-106 15</inkml:trace>
  <inkml:trace contextRef="#ctx0" brushRef="#br0" timeOffset="87302.2159">18482 4095 446 0,'0'0'2156'0,"0"0"-1655"0,0 0-312 0,0 0-20 16,0 0 157-16,0 0 113 0,0 0-223 15,0 0-216-15,0 0-58 0,0 0-86 16,27-3 29-16,-1 2 43 0,10 1 10 15,11-3-274-15,3 0-292 0,-3-3-607 16,-13 1-355-16</inkml:trace>
  <inkml:trace contextRef="#ctx0" brushRef="#br0" timeOffset="87703.229">19087 3829 1955 0,'0'0'1285'0,"0"0"-1285"0,0 0-168 16,0 0-59-16,0 0 227 0,0 0 182 0,0 0-24 16,0 0-113-16,-12 105-39 0,22-84-6 15,-1 0 4-15,5-1 41 0,1-3 0 16,2-2-23-16,-3-6 46 0,7-1 52 15,-3-3 53-15,4-3-24 0,0-2 161 16,0 0-140-16,-1-2-67 0,2-6-27 16,-1-3-17-16,3-4 12 0,9-8-23 15,-4 0-17-15,-5 1 24 0,1-2-1 0,-12 7-51 16,6-2-3-16,-6-2 0 16,2 4 3-16,-8 5 23 0,-4 5-26 0,0 5-62 15,-3 0-31-15,2 2-42 0,2 0-94 16,8 7 41-16,2 9 96 0,10 9 68 15,2 12-43-15,6 4 67 0,-3 5 40 16,-1 0 82-16,-6 0-122 0,1-5-307 16,-6-4-386-16,-1-13-304 0,-4-12-1002 0</inkml:trace>
  <inkml:trace contextRef="#ctx0" brushRef="#br0" timeOffset="110193.472">13138 11947 879 0,'0'0'307'0,"0"0"437"15,0 0-440-15,0-1-148 16,0 1-125-16,0 0 6 0,0 0 38 0,0-2-8 16,0 2-13-16,0 0-31 0,0 0-23 15,0 0-31-15,0 0-17 0,0 0-13 16,0 0-1-16,0 0-7 0,0 0-30 15,2 0-14-15,-1 0-115 0,2 0-170 16,2 0-97-16,-3 0-222 0,-15 0 361 16</inkml:trace>
  <inkml:trace contextRef="#ctx0" brushRef="#br0" timeOffset="134124.8883">19426 6970 141 0,'0'-5'382'0,"0"3"-73"15,0 2 6-15,2-3-315 0,1 3-7 16,1-3-12-16,-2 2 19 0,5-2 78 0,-3-1 92 16,0 2-34-16,2-2 45 15,-1 2-33-15,-1 0 5 0,-2-1-13 0,0 3-2 16,-2 0-26-16,0-2 32 0,0 0 14 15,0 2 18-15,0-4-18 0,0 3 1 16,0-2-80-16,0 1 0 0,0 0 45 16,0-1-59-16,0-2-65 0,0 0 0 15,0 0 21-15,0-4 6 0,0 2 16 16,0-1 81-16,0 3-88 0,-4-3-19 16,2 2-17-16,-2-1 0 0,-1 1 81 0,-3-2-81 15,-1 2-61-15,-2 1-58 0,-3 1 11 16,-6 1-22-16,2-2 126 0,-12 5-216 15,-6 0-59-15,-5 6 179 0,5 4-2 16,8-1 100-16,8 0-26 0,7 3-27 16,-5 2 49-16,4 1-48 0,-6 4-19 15,5 2-2-15,8-2 38 0,0 0-13 16,5 0-12-16,2 0-7 0,0-1-6 0,5-3 30 16,5 0 35-16,0-2 10 15,4-3 32-15,0-1-7 0,-2-5 96 0,4-2-117 16,-2-2 123-16,-1 0-46 0,0 0 71 15,0-2 6-15,-3-5-33 0,2-1-19 16,2-1-102-16,-4 0 105 0,-1-3-107 16,2 2 104-16,-1-1-21 0,1 3-85 15,-5-2-28-15,4 0 22 0,-3 5 6 16,0 1-79-16,-1 4-36 0,2 0-55 16,3 0 51-16,2 0-45 0,-1 8 158 0,2 3-36 15,0 11-49-15,1 7 91 0,-2 4 22 16,-3 6-20-16,-8-5 99 0,-2-4-46 15,0-6 18-15,0-5-37 0,-4-6 36 16,-4 1-13-16,-5 1 53 0,-2 6-54 16,-11 5 7-16,-3 1 189 0,-9 2-232 15,4-4-33-15,6-8 11 0,9-5-169 16,6-5-133-16,1 0 69 0,-3 1-179 0,2-7-210 16,7-1-132-16,3 0-188 0</inkml:trace>
  <inkml:trace contextRef="#ctx0" brushRef="#br0" timeOffset="134373.518">19912 6164 2571 0,'0'0'274'0,"0"0"-68"0,0 0-206 16,0 0-425-16,0 0 122 0,0 0 303 16,0 0 23-16,-59 99 2 0,42-58-50 15,5 0-6-15,1-2-17 0,5-3 48 0,-3 1 137 16,5 1-105-16,1-2-32 0,3-6-472 16,0-9-271-16,0-10-381 0</inkml:trace>
  <inkml:trace contextRef="#ctx0" brushRef="#br0" timeOffset="134680.2388">20259 6449 2155 0,'0'0'0'0,"0"0"-7"0,0 0-220 16,0 0 225-16,-75 131 4 0,47-75 36 15,4 1 391-15,0 2-367 0,3 2 68 0,3 1-82 16,6-5 7-16,2-4-31 16,-2-3 43-16,8-4-37 0,1-6 83 0,3-4-113 15,0-1-29-15,0-8 23 0,3-8 12 16,-1-7-35-16,0 3-14 0,6-2-169 15,0 2-135-15,-1-2-97 0,7-3-296 16,-8-4-69-16</inkml:trace>
  <inkml:trace contextRef="#ctx0" brushRef="#br0" timeOffset="135166.4693">20374 6878 55 0,'0'0'1249'0,"0"0"-490"0,0 0-430 0,0 0-329 16,0 0-193-16,0 0-81 16,0 0 274-16,0 0 160 0,0 0 22 0,0 0-132 15,-43 94-13-15,43-60 126 0,0-3-54 16,0-4-42-16,0-10-67 0,4-8 0 15,1 7 6-15,3-1-6 0,2 0 2 16,6-2 26-16,0-1-28 0,2-4 85 0,0-2-1 16,2-4-2-16,-1-2-29 0,0 0 17 15,0 0 23-15,-3-8-2 0,4-4 38 16,-1-3-57-16,0-2-70 0,0-5 63 16,-1-7 75-16,-4-6-140 0,-4-1-31 15,-4 7 29-15,-4 8-98 0,-2 7 100 16,0 5 32-16,-2-2 1 0,-8-1 31 15,6 2-64-15,-2 5 58 0,2 1 44 16,0 2 142-16,2 2-163 0,2 0-81 16,-4 0-187-16,4 0-111 0,-1 2-41 0,1 5-11 15,-2 9 350-15,2 7 66 16,-2 6-1-16,2 4 4 0,0 4-65 0,0-4-1 16,0-3 43-16,0-6-43 0,0-6 3 15,2-3 28-15,1-3-34 0,3 4-23 16,2 0-184-16,2 2-28 0,4-3-100 15,2-4-410-15,-5-3-469 0</inkml:trace>
  <inkml:trace contextRef="#ctx0" brushRef="#br0" timeOffset="135600.0906">20949 7227 800 0,'0'0'1282'0,"0"0"-764"0,0 0-385 0,0 0-127 15,0 0 73-15,0 0 46 0,0 0 10 16,0 0 21-16,0 0-49 0,0 0-62 15,-17 49-5-15,15-38-40 0,0 5 5 16,2-1-5-16,0 0 19 0,0 1-19 0,0-1 0 16,0-2 28-16,4 0-28 0,2 0-107 15,0-1-366-15,3-4-233 0,-3-4-770 16,5-4 760-16</inkml:trace>
  <inkml:trace contextRef="#ctx0" brushRef="#br0" timeOffset="135756.657">20866 7011 1145 0,'0'0'840'0,"0"0"-362"0,0 0-349 0,0 0-129 16,0 0-354-16,0 0-336 0,0 0-21 15,0 0 125-15</inkml:trace>
  <inkml:trace contextRef="#ctx0" brushRef="#br0" timeOffset="136020.4563">21173 6693 1762 0,'0'0'172'0,"0"0"-108"15,0 0 401-15,104 122-52 0,-72-74-166 0,-8 0-14 16,-3 6-110-16,-6 3-20 0,-2 4-44 16,-7 5-5-16,-4 0-51 0,-2-3 3 15,0-4 46-15,0-10 25 0,-4-4-53 16,-4-10-24-16,-1-8 0 0,-2-5 47 16,5-7-47-16,-7-6-233 0,-2 8-101 15,-4-3 12-15,-7-1-208 0,6-5-383 16,0-3-331-16</inkml:trace>
  <inkml:trace contextRef="#ctx0" brushRef="#br0" timeOffset="137162.0262">21898 7011 103 0,'0'0'370'0,"0"0"38"16,0 0 167-16,0 0-29 0,0 0-268 15,0 0-54-15,0 0 86 0,0 0-191 16,0 0 16-16,0 0 101 0,-15-75-68 16,4 73-39-16,1 0 31 0,-5 2-160 15,-2 0-231-15,-4 4-9 0,-5 7 28 16,0 5 208-16,-1 5-113 0,3 4 23 16,3-1 94-16,4 0 0 0,4-4-6 0,6 1-67 15,2-2 71-15,5-4-16 16,0-1 12-16,0-3 6 0,7-5-31 0,3-3 13 15,0-3 18-15,4 0 109 0,0-1-8 16,1-11 17-16,4-5 28 0,0-2-123 16,3-8 112-16,-2-6-133 0,0-11 43 15,-3 1 28-15,-2 1-3 0,-5 2 0 16,1 1 22-16,-5 0-13 0,0-1-79 16,1-1-41-16,-5 3 41 0,-2 0 86 15,0 7-45-15,0 8-41 0,0 6 31 16,-4 1-28-16,-3 3-3 0,3 2 4 0,-2 1 179 15,2 3-126-15,0 5 66 0,1 0-15 16,1 2-108-16,0 0-149 0,-2 10-265 16,-3 12-73-16,1 24 487 0,0 8 73 15,-1 6 38-15,5 2-46 0,2-8-64 16,0-1-1-16,0-1 4 0,0-4 50 0,4-6-49 16,3-2 17-16,-3-6-22 15,2-3-17-15,1-7-133 0,-3-6-183 0,0-7-82 16,3-3-369-16,-3-5-424 15,4 1 463-15</inkml:trace>
  <inkml:trace contextRef="#ctx0" brushRef="#br0" timeOffset="137623.049">22220 6815 1572 0,'0'0'1200'0,"0"0"-1164"0,0 0-36 16,0 0-133-16,0 0 114 0,0 0 19 15,0 0 213-15,0 0-108 0,-48 107-11 16,48-86-70-16,0-1-3 0,0 1-21 16,5-2-4-16,4-2-27 0,0-2 31 15,6-1 2-15,-2-4 63 0,-1-3 15 0,3-2 27 16,0-2 60-16,-1-3-86 0,4 0 32 15,-1-4 47-15,2-4-48 0,0-4 63 16,0-3-62-16,0-2-41 0,1-2-36 16,-2-2-9-16,2-4 79 0,-6-8-105 15,-1-1 11-15,-2 1 5 0,-7 9 50 16,-2 8-50-16,-2 6 12 0,0 3 24 16,0-1-22-16,0 3 4 0,0 1-8 0,0 2-3 15,0 2-8-15,0 0-16 0,0 0-58 16,0 0-98-16,0 0-62 0,0 11-59 15,0 11 122-15,0 8 155 0,0 5 20 16,0-1-15-16,0-7-2 0,0-7 31 16,0-4-10-16,0-1 43 0,5 4-65 15,1 3 0-15,-1 0 25 0,4 2-5 16,5-4-22-16,-2-1-336 0,3-3-267 0,4-5-37 16,-4-2-867-16,6-9 428 0</inkml:trace>
  <inkml:trace contextRef="#ctx0" brushRef="#br0" timeOffset="137801.9894">22753 7074 1132 0,'0'0'1405'0,"0"0"-1375"0,0 0-30 16,0 0 0-16,0 0 37 0,0 0 102 0,0 0-47 15,0 0-27-15,0 0-59 0,0 0 35 16,2 99 12-16,2-86-6 0,1-2-47 15,0 2-237-15,1-6-461 0,-4-4-617 16,6-3 518-16</inkml:trace>
  <inkml:trace contextRef="#ctx0" brushRef="#br0" timeOffset="137978.9399">22797 6803 1753 0,'0'0'1168'0,"0"0"-509"16,0 0-411-16,0 0-95 0,0 0 6 16,0 0-135-16,0 0-24 0,0 0-347 0,0 0-121 15,0 0 332-15,0 0-161 16,14 62-420-16,-12-45-878 0</inkml:trace>
  <inkml:trace contextRef="#ctx0" brushRef="#br0" timeOffset="138495.3023">21747 7756 1077 0,'0'0'702'0,"0"0"-2"0,0 0-263 0,0 0-49 16,0 0-193-16,0 0 169 0,0 0-102 16,0 0-111-16,0 0-46 0,0 0-105 15,-2-18-182-15,36 18-104 0,36 0 286 16,19 0 215-16,18-7-24 0,0-4-123 15,-6-6-28-15,-2 0 4 0,-5-2-14 16,-7 6 95-16,-12-2 3 0,-11 4-90 16,-7 3-35-16,-7-1-3 0,-10 2 3 15,-10 2-2-15,-11 1-1 0,-9 4-44 0,-1 0-96 16,-2 0-235-16,-5 1-280 0,-2 9-122 16,-6 4-272-16,-8-3-494 0</inkml:trace>
  <inkml:trace contextRef="#ctx0" brushRef="#br0" timeOffset="139092.9263">21966 8390 2201 0,'0'0'722'0,"0"0"-516"16,0 0-120-16,0 0-86 15,0 0-39-15,-134-4 2 0,108 11 37 0,7 2 63 16,-3 4-63-16,0 2 17 0,0 6-74 16,3 1 103-16,2 2-92 0,6-2 29 15,2 2-54-15,6-3 18 0,3-2-29 16,0-4 78-16,3-3-66 0,6-2 70 15,5-5 27-15,0-1-21 0,3-4 141 16,3 0 16-16,6-9 45 0,0-4 20 16,4-8-24-16,2-8-28 0,0-9 26 0,-3-3-89 15,-5-1 4-15,-7 3-59 0,-4 0 39 16,0 1 47-16,-5-1-128 0,-2-3 46 16,-5 2-39-16,5-2 46 0,-4-3-69 15,0 6 0-15,-2 2-18 0,0 8 18 16,0 7 0-16,0 7-45 0,0 2 14 15,-2 1 31-15,-3 2 3 0,2 3-1 16,2 1-2-16,1 3-3 0,0 3-48 0,0 0-11 16,0 0 19-16,0 0 10 0,0 0-30 15,-2 0-58-15,2 0-50 0,0 0-74 16,0 6-12-16,0 12 136 0,0 4 116 16,0 13-22-16,2 1-27 0,2 4 54 15,3-1 20-15,-2-5-19 0,1 2 5 16,0 3 21-16,2-1-22 0,6 0 17 15,-3-2 42-15,5 2-43 0,3-2-19 16,0-5 69-16,0 1 11 0,-2-8-4 16,-3-5-78-16,2-6-331 0,-5-5-117 0,8 1-225 15,0-3-381-15,-5-1-278 0</inkml:trace>
  <inkml:trace contextRef="#ctx0" brushRef="#br0" timeOffset="139358.1243">22467 8018 970 0,'0'0'2375'16,"0"0"-1617"-16,0 0-753 0,0 0-5 16,0 0-274-16,0 0 213 0,0 0 61 15,0 0 397-15,0 0-137 0,8 150-70 16,5-94-100-16,-2-3-5 0,-3-5-42 15,0-2-1-15,4 0-13 0,-6-5-26 16,-1-2 0-16,0-12 29 0,-3-6-32 0,0-9-19 16,-2 1-105-16,0-2-83 0,0-2-175 15,0 1-196-15,-6-7-87 0,-6-3 208 16,-4-3-230-16,4-5-618 0</inkml:trace>
  <inkml:trace contextRef="#ctx0" brushRef="#br0" timeOffset="139501.0939">22288 8315 2600 0,'0'0'668'0,"0"0"-326"0,0 0-116 16,0 0-226-16,112-86-44 0,-52 56 44 16,-2-1 232-16,2 6-174 0,-9 4 14 15,-4 3 14-15,-6 6-86 0,-9 2-32 16,-8 1 31-16,-8 2-36 0,-2 5-258 16,0-4-269-16,1 1-192 0,-7-1-1203 15</inkml:trace>
  <inkml:trace contextRef="#ctx0" brushRef="#br0" timeOffset="140517.7728">20924 7046 134 0,'0'0'626'0,"0"0"-50"15,0 0-46-15,0 0-44 0,0 0-190 16,0 0-60-16,0 0-124 0,0 0-6 16,0 0 161-16,0 0-53 0,-52-50 3 15,52 50-58-15,0 0-149 0,0 0-10 16,0 0 0-16,0 0 20 0,0 0 43 16,0 0 57-16,0 0-27 0,0 0-21 0,0 0-18 15,0-1 14-15,0 1 3 16,0 0 0-16,2 0 16 0,0-2 21 0,0 2 6 15,-2-2-35-15,2 2-11 0,-2-2-3 16,3 2 1-16,-3 0 7 0,0-2-2 16,2 0 6-16,-2-1-9 0,0-3-68 15,0 0-37-15,0-1 24 0,0 1-48 16,0-2 58-16,0 4-40 0,0-2-49 16,-2 3-57-16,-1-3-87 0,-1 3-202 15,0-2-432-15,2 2-300 0,-10-5-1171 0,39 79 2317 16</inkml:trace>
  <inkml:trace contextRef="#ctx0" brushRef="#br0" timeOffset="141642.1912">20547 5086 156 0,'0'0'442'15,"0"0"-120"-15,0 0-139 0,0 0 467 16,0 0-376-16,0 0-223 0,0 0 119 15,0 0-163-15,0 0-7 0,0 0-7 16,-82-61-74-16,61 61-27 0,-5 0 57 16,-8 4-25-16,-6 7 57 0,-1 5 19 15,1-1 70-15,8-2-32 0,10 0 32 16,6 1 169-16,2-1-239 0,3 2-3 0,-3 9-40 16,6-2-127-16,4 4 126 0,4-6 42 15,0-1 2-15,10 1-109 0,4-5 33 16,-1-4 76-16,5-3 0 0,5-7 138 15,10-1 77-15,4-13 151 0,6-8-117 16,-4-5-96-16,-5-6-54 0,-9-3 28 16,-2 0-87-16,-4-4-37 0,-4 1 88 15,-4-3 26-15,-5-1-20 0,-6 1-92 16,2-5 17-16,-2 5-22 0,-4-2-108 0,-4 4 59 16,-8 0 44-16,0 5-29 0,1 8 0 15,0 7 34-15,6 6 21 0,3 6 41 16,0 0 29-16,2 3 103 0,0 0-154 15,4 4-40-15,0 0-337 0,0 8-103 16,0 13 208-16,10 11 110 0,7 19 122 16,6 7 61-16,2 5 12 0,1-5-31 15,-2-5-37-15,-4-5 36 0,2-4-39 0,-3-8 4 16,-2-5 82-16,-4-13-86 16,-2-2 39-16,2-5-11 0,-1 3-30 0,2-5-182 15,4 1-376-15,-6-7-330 0,-1-1-109 16</inkml:trace>
  <inkml:trace contextRef="#ctx0" brushRef="#br0" timeOffset="142062.975">20791 4729 2612 0,'0'0'67'0,"0"0"-67"0,0 0-692 0,0 0 501 16,0 0 191-16,24 105 102 0,-5-52 296 16,5 2-106-16,-4 1-104 0,4-10-92 15,0-6 16-15,-6-7-106 0,-3-12 80 16,-2-6-84-16,-2-5 78 0,-2-1 22 15,1-3 73-15,-1 0 74 0,-3-5 98 16,-2-1 21-16,0-1-11 0,3-16-2 16,8-14-141-16,-3-12-189 0,1-1-4 0,-5-2 19 15,-3 2-30-15,-3 10-10 16,-2 0-1-16,0 1-26 0,2 5 27 0,-2 3-62 16,0 8-65-16,2 2 31 0,-2 3-24 15,1 0 20-15,-1-1-24 0,3 4 1 16,-1 3-27-16,3 1-100 0,-1 5-275 15,3 0-133-15,7 0 69 0,1 7 137 16,-4 4-218-16,6 5-110 0,-7-5 213 16</inkml:trace>
  <inkml:trace contextRef="#ctx0" brushRef="#br0" timeOffset="142266.9533">21327 5104 1947 0,'0'0'360'16,"0"0"-360"-16,0 0-258 0,0 0 258 0,0 0 127 16,0 0-3-16,0 0-99 0,0 0 75 15,0 0-13-15,0 0-82 0,0 0 31 16,10 109 43-16,-1-91-48 0,1-3 54 16,3 3-85-16,0-5-431 0,-1-5-211 15,0-1-554-15</inkml:trace>
  <inkml:trace contextRef="#ctx0" brushRef="#br0" timeOffset="142426.1315">21287 4796 1016 0,'0'0'1149'16,"0"0"-490"-16,0 0 63 0,0 0-391 15,0 0-321-15,0 0-10 0,0 0-228 16,0 0-67-16,0 0-97 0,0 0 250 15,0 0 118-15,27 43-188 0,-10-14-592 16,-6-1-384-16</inkml:trace>
  <inkml:trace contextRef="#ctx0" brushRef="#br0" timeOffset="142890.2626">20144 5610 1339 0,'0'0'535'0,"0"0"-535"0,117-5 0 15,-24-4 179-15,22-1 266 0,7-1-147 16,-2 0-178-16,5-3-21 0,7-3-58 15,2-2 30-15,-3 1 4 0,-8 0 134 16,-12 3-8-16,-20 2-88 0,-14 2-72 16,-17 6-41-16,-16-3-3 0,-18 6 1 0,-10-1 2 15,-8 3 31-15,1-2-31 0,-2 2-31 16,-3 0-91-16,-2 0-135 0,-2 0 20 16,-2 0 19-16,-9 4-89 0,-10 7-71 15,-13 8-2-15,-11 4-163 0,5-3-409 16</inkml:trace>
  <inkml:trace contextRef="#ctx0" brushRef="#br0" timeOffset="143430.7666">20769 6030 1012 0,'0'0'805'0,"0"0"-582"16,0 0-21-16,0 0-152 0,-135-6 75 16,110 6-13-16,7 6 34 0,-2 2-116 15,-2 4-30-15,6 6-109 0,0 1 109 16,6 3-94-16,4-2 90 0,4 1 4 16,2-1-144-16,0-4 1 0,0 1 143 15,8-3 81-15,0-2-56 0,6-5 56 16,0-1 13-16,10-2 46 0,3-4 61 15,10-8-36-15,-2-5 16 0,-10-4-51 0,-5 4 11 16,-7-5 64-16,4-5-104 0,1-9-24 16,6-12 20-16,-7 0-31 0,-2 3 39 15,-7 4-14-15,-3 2-76 0,-3 0-12 16,-2 1-3-16,0-2 61 0,-2 5-61 16,-7 1-1-16,5 3-1 0,0 10 2 15,0 3-36-15,2 5-2 0,-3 1 38 16,3 3 27-16,-3-4-25 0,3 9-4 0,2 0-43 15,-2 0-55-15,2 0-17 16,0 0-6-16,-2 0-11 0,2 0-49 0,-2 0-102 16,-2 9-77-16,0 9 327 0,-4 11 35 15,-4 7 147-15,4 9 80 0,2-2-108 16,2-3 27-16,0-1-109 0,0-1 28 16,4 3-60-16,0 2 17 0,0-1-22 15,0-3 54-15,0 1-38 0,8-5-11 16,2 0-5-16,0-4 43 0,6-8-43 15,-6-6-107-15,1-7-253 0,4-5-181 16,2-3-436-16,-3-2-363 0</inkml:trace>
  <inkml:trace contextRef="#ctx0" brushRef="#br0" timeOffset="143713.7849">21070 5825 2612 0,'0'0'0'0,"0"0"-30"0,0 0 24 16,0 0 6-16,-9 102 194 0,9-66-97 15,0 3 38-15,0-5-12 0,1-3-119 16,4-2 31-16,0 4-35 0,-1-5 4 16,0-2 24-16,1-6 17 0,-1-7-22 0,-2-4 0 15,-1 0-20-15,2 1 42 16,-1-5-45-16,1 2-54 0,-1-7-88 15,-2 0-52-15,0 0 182 0,0 0 12 0,0-7 0 16,0-10-264-16,0-7-454 0,-7-13 171 16,-3-3-305-16,1 8 351 15</inkml:trace>
  <inkml:trace contextRef="#ctx0" brushRef="#br0" timeOffset="143803.8663">21047 5938 37 0,'0'0'752'0,"0"0"102"0,0 0-559 15,0 0-269-15,0 0-20 0,0 0-6 0,0 0 51 16,146-63 0-16,-104 58-45 15,0 3-6-15,-3 0-133 0,-1-2-337 0,-10 1-414 16,-4 1 293-16</inkml:trace>
  <inkml:trace contextRef="#ctx0" brushRef="#br0" timeOffset="144171.6412">22329 5167 306 0,'0'0'2877'0,"0"0"-2423"16,0 0 9-16,0 0-463 0,0 0-172 0,0 0 172 15,125-70-3-15,-106 68 3 16,5 2-82-16,-3 0 16 0,4 4-126 0,-5 8-378 15,-6 1-456-15,-8 1-411 0</inkml:trace>
  <inkml:trace contextRef="#ctx0" brushRef="#br0" timeOffset="144307.9402">22314 5373 2061 0,'0'0'426'15,"0"0"-426"-15,0 0-68 0,0 0 68 0,116-15 312 16,-60 6-126-16,-1 0-74 0,-7 7-108 15,-9 0-2-15,-5 2-2 0,-10 0-80 16,-8 0-666-16,-9 0-867 0</inkml:trace>
  <inkml:trace contextRef="#ctx0" brushRef="#br0" timeOffset="153969.9748">18511 11701 24 0,'0'0'145'0,"0"0"-145"0,0 0-24 15,0 0 18-15,0 0 6 0,-2 0 55 16,2 0 70-16,0 0 27 0,0 0-60 16,2 0-20-16,-2 0 47 0,0 0 163 0,0 0 45 15,0 0-101-15,0 0-129 0,0 0-52 16,0 0 1-16,0 0 11 0,0 0 26 15,0 0 12-15,0 0-12 0,0 0-6 16,0 0-3-16,0 0 1 0,0 0 6 16,0 0 13-16,0 0-33 0,0 0-18 15,0 0 11-15,0 0-5 0,0 0 12 0,0-2-13 16,0 2 7-16,1 0 15 0,-1 0-41 16,3 0 7-16,-1 0-30 0,1 0 35 15,2 0-18-15,1 0 7 0,0-2 79 16,2 2-47-16,0-1-22 0,6-2 28 15,-1 3-29-15,0-1 11 0,6-1-7 16,-3 0-10-16,6 0-28 0,-4-2 22 16,4 2-5-16,-3 1-17 0,2-2 17 0,-2-1-21 15,3 3 5-15,-4-3 58 16,6 1-26-16,-5 0 28 0,3-1-5 0,-4 0-23 16,4 1-38-16,-6 0 0 0,6 0 46 15,-5-1-43-15,2 0 19 0,-2 3-18 16,-3-4-1-16,6 1-1 0,-6 1 32 15,6-2-10-15,-3 0-24 0,4-1 0 16,-2-1 27-16,3 1 11 0,-4 1-18 16,4-1-19-16,-3 0 4 0,2 1-5 15,-4-2 2-15,-1 0 14 0,-2 1 17 0,-2-2-33 16,2 3 0-16,-2-1 19 0,-1-1 10 16,1 0-27-16,3-1 52 0,-2-1 9 15,2 1-9-15,-2-3-54 0,1 1 18 16,2 0-14-16,0 0 10 0,1-4-13 15,5 2 28-15,-7 3-29 0,8-2-4 16,-7 3-18-16,2-1 19 0,-5 1 0 16,1-1-15-16,-1 3 17 0,0-2 1 15,-5 0 0-15,5 3 18 0,-3-1-14 16,-1-2 27-16,-1 1-6 0,4 0 8 0,-2-4-30 16,0 2 18-16,-1-3 4 0,3 1-21 15,1-3 17-15,-2 1-19 0,2 2-2 16,-2-3 21-16,-1 2-17 0,-2 3-3 15,1 0 3-15,0-1 38 0,-3 0-42 16,0 0 1-16,0 0-1 0,1-1-1 16,0-1 1-16,-2 0 0 0,2-1 23 15,2 0-23-15,-3-1 0 0,2 0-15 0,3-3 15 16,0 5-4-16,-3 0 4 0,0 0-12 16,4 1-5-16,-2-3-12 0,0 3 29 15,-1-3 0-15,0 3 0 0,-1 0-2 16,-2 1 2-16,3 0 2 0,-5-1 6 15,7 2-8-15,-3-5 0 0,1 2-17 16,-1-1 13-16,-2 2 8 0,3-1 47 16,-2-1-49-16,1-1-2 0,0 1 0 15,-2 0 0-15,4 2 2 0,-4-1-2 0,2-2 0 16,-2 3 0-16,0-2 0 0,1 1-25 16,2 1 8-16,-1 0 17 0,1-1-17 15,-3 2-8-15,2-2 25 0,1 3 8 16,0-2 18-16,-4 2-52 0,4 0 11 15,-1-4 14-15,2 3-20 0,-2-1 18 16,2 1 3-16,-1 0-4 0,-1 0 4 16,0 0 0-16,2 1-17 0,-2-1 17 0,-2-2 2 15,3 3 2-15,-1-1 17 0,-1 1-21 16,1-2 0-16,-2 2-25 0,-2 1 23 16,1-2 2-16,2 2 36 0,-4 0-19 15,2 1-17-15,1-1-21 0,-2-2 21 16,3 3 0-16,-3-1-19 0,5-1 2 15,-3 0 17-15,3 2-25 0,1-1-9 16,-2 1 13-16,3 0 16 0,-2 1-17 16,-1 0-23-16,0 1 27 0,4-2 18 15,-2 2-15-15,0-1 15 0,-1 0 0 0,4 1-30 16,-3-1 30-16,3 0 0 0,0 1-20 16,-2-2 19-16,1 2-34 0,0 0 35 15,2-2-3-15,-2 2-24 0,1 1 8 16,0 0 14-16,0 0-14 0,-1 1 1 15,6-1 18-15,-4-1 0 0,2 2-1 16,-2-2-1-16,-1 3 4 0,4-3-31 16,-4 3 24-16,1-3 5 0,1-1 0 15,-2 2 3-15,-3 1 2 0,4-1-5 0,-4 0 0 16,2 1-2-16,-1 0 2 0,2-1-4 16,-3 1 4-16,1 1 19 0,2-3-19 15,-2 2 5-15,-1-1-4 0,0 0-1 16,4 2-14-16,-4-2 14 0,0 3 16 15,4-3-16-15,-2 0-5 0,3 1-14 16,-2 0 19-16,2 0-19 0,-4 1 15 0,6-2-23 16,-4-1 26-16,0 5-3 15,5-5-12-15,-6 3 16 0,3-2 5 0,0 3 29 16,0-4-34-16,2 0 0 16,-2 1 0-16,1 1 0 0,2-1 1 0,-1 0-1 15,0 0-1-15,0-1-2 0,2 2-2 16,-2-1 2-16,-3 1 3 0,6-2 3 15,-3 2-3-15,-2-1 1 0,0 0 23 16,-3 1-24-16,4-1-4 0,-6 0 4 16,0 2-4-16,2-2 3 0,-2 1-20 0,2 1 18 15,-1 0-16-15,4-2 19 0,0 0 4 16,-1 1-4-16,2 3-1 16,-2-5 1-16,2 3-2 0,-4 0-22 0,-2 0 19 15,1 1 2-15,0 1-45 0,-1 0 48 16,1 0-24-16,-3 0 24 0,5-2 4 15,-1 2-4-15,1 0-2 0,4-3 2 16,-2 3 0-16,5-3 2 0,-4 1-2 0,6 0 23 16,-3-2-21-16,3 2-4 15,-2 1 2-15,2-1-5 0,-1 0 4 0,0-1-20 16,0 2 20-16,1 1-1 16,-4 0 0-16,4-2 1 0,-3 2-15 0,0 0 11 15,0 0-14-15,1 0 19 0,0 0 0 16,2 0 26-16,3-2-26 0,9-1 0 15,4 1 24-15,3-3-23 0,-1 1-1 16,-4-1-1-16,-2-1 1 0,4 2 0 0,-1 1-2 16,-3-1 0-16,-8 2-23 0,-2-1-1 15,-8 2 26-15,0-1-3 0,1 0 3 16,1-1-31-16,0 3 31 0,2-2 0 16,-6-1 0-16,1 1 5 0,0 0 6 15,-2 2-8-15,-3-3-1 0,1 1 28 16,-2 0 36-16,-1 0-3 0,-2 2 33 15,-2-2-11-15,-2 0-67 0,-2 2-16 0,0 0 2 16,0 0 19-16,0 0-23 0,0 0-23 16,2 0-42-16,-2 0-146 0,3 0-291 15,-3 0-306-15,0 0-763 0,-3 2 463 16</inkml:trace>
  <inkml:trace contextRef="#ctx0" brushRef="#br0" timeOffset="157141.1201">18276 12700 883 0,'0'0'594'0,"0"0"-368"0,0 0-226 15,0 0-6-15,0 0 6 0,0 0 32 16,0 0 167-16,0 0 42 0,0-2 46 15,0 2-66-15,0 0-39 0,0-1-24 16,0 1-28-16,0 0-22 0,0 0-29 16,0-2-12-16,0 2-16 0,0 0-2 15,0 0-1-15,0 0-21 0,0 0-23 0,0 0-4 16,0-2 0-16,0 2-4 0,0 0-33 16,0-2 10-16,0 2 0 0,0 0 25 15,2 0-3-15,-2-2 5 0,2 2 3 16,3 0 35-16,-3 0-11 0,0-2-6 15,4 2-21-15,0-2 54 0,3 0 21 16,-1-1 4-16,7 3-76 0,0-2 33 16,9-3 10-16,8 3-44 0,8-3 23 15,5 2 16-15,-3-4-41 0,2 4-5 16,-3-1 5-16,-1-2 0 0,2 2 2 0,3 1-1 16,-3-1 23-16,-1 2-19 0,-1-1-5 15,-8 3-15-15,-9-2 15 0,-4 2 0 16,-4 0-21-16,5 0 47 0,-2 0-46 15,6 0 20-15,-1 0-21 0,7 0 16 16,4 0 5-16,6 0-2 0,-4 0 4 16,-6 0 0-16,-3 0 1 0,-5 0 21 15,-1-3-24-15,2 3 0 0,-1 0-20 0,1-2 25 16,5 0-10-16,4 1 10 0,4-2 5 16,6-1-10-16,-1 3 0 0,-3-1-17 15,-9 0 17-15,-7 0 5 0,-8 0 31 16,3 0-36-16,2 2-21 0,5-2 21 15,5 1 4-15,5-4-1 0,4 2 0 16,5-1-3-16,-5-1 0 0,0 2-1 0,-4-1-15 16,-1 0 16-16,-1 2 0 0,-3 0-1 15,2-1-3-15,-1 3-16 0,3-2 20 16,-4 0 5-16,3 0-3 0,0 0-2 16,2 0 5-16,0-2 15 0,-2 3-20 15,-3-1 0-15,3-2 31 0,-4 2-16 16,-9-1-15-16,6 1-30 0,-6-3 30 15,5 3-4-15,0 1 4 0,-6 1 5 0,6-2-5 16,0 0 4-16,3-1-4 16,-7 3 0-16,3-3-2 0,0 3-1 0,-2 0-18 15,-2-2 19-15,0 2 1 0,-3-2-4 16,2 0 5-16,-2 2 0 0,2-2 15 16,1 0-15-16,7-2 2 0,3 3-2 15,10-3-5-15,-2 2-26 0,-1-2 31 16,-1 1 0-16,0-1 25 0,-2 1-14 15,0 0-6-15,4 1-5 0,-4-1-22 16,1-2 22-16,2 1 25 0,-4 2-20 0,-2-1 0 16,0-1-5-16,-5 0 5 15,-3 2-5-15,-4 0 21 0,-2 0-21 0,0 1-5 16,3-1-16-16,3-2 21 0,-6 4-5 16,4-3 4-16,-6 3 1 0,2 0-2 15,-4 0-2-15,-1 0 3 0,0 0-1 16,1 0 2-16,-2 0-24 0,3 0 23 15,3 0-1-15,-2-1-146 0,3-1-1 16,-2-3 9-16,-2 5 5 0,2-5-18 16,0 3-58-16,-3-1 15 0,2 1 56 0,-2 0-75 15,-2 2-60-15,-1-2-18 0,2 2 23 16,-3 0 10-16,-2 0 71 0,1 0 38 16,-3 0-65-16,5 0-21 0,-5 0-20 15,2 0 125-15,-1 0 13 0</inkml:trace>
  <inkml:trace contextRef="#ctx0" brushRef="#br0" timeOffset="159357.6839">18479 12607 20 0,'0'0'211'15,"0"0"-119"-15,0 0-46 0,0 0 442 16,0 0-128-16,0 0 29 0,0 0 9 16,0 0-108-16,0 0-115 0,0-17 21 15,0 15-14-15,0 0-88 0,0 0 12 0,0 2 68 16,0-3-5-16,0 3-15 0,-2-1-46 15,2 1-28-15,-2-1 2 0,0-2 10 16,0 3-21-16,0 0-46 0,2 0-25 16,-2 0 2-16,0 0-2 0,2 0 0 15,-2 0-23-15,0 0-33 0,-3 0-11 16,3 0-9-16,-2 0 8 0,0 0-18 16,-3 0 27-16,1 3 11 0,-1-2-40 0,1 3-8 15,0 0 34-15,0-2 0 0,2-1-12 16,-1 1-9-16,2 1-28 0,1-2 29 15,0-1 9-15,2 2 24 0,-2-2 7 16,2 0 12-16,0 2 5 0,0-2 19 16,0 0-24-16,0 0 24 0,0 0-18 15,0 0 19-15,0 0 1 0,0 0-2 16,0 0 6-16,0 0 6 0,0 0 85 0,0 0 19 16,0 0-13-16,0 0-27 15,2 0-5-15,5 0-7 0,4 0 25 0,1 0 8 16,3 0-12-16,7 0-6 0,5 0-22 15,7 0 4-15,6-2 15 0,3-4-27 16,-2 1-11-16,-8-3-10 0,-1 2 32 16,2-2-23-16,-3 3-10 0,4-1-21 15,-6 1 69-15,-1-1-69 0,-6 2 0 16,-8 0 26-16,-4 1-26 0,8-2-3 16,1 2-1-16,0-1 1 0,0 1-18 0,3-2 11 15,-4 1 7-15,2 0 3 16,-2-1 0-16,2 1 25 0,-1 0-25 0,-5 1 0 15,3 1-1-15,-2-2 2 0,3 0 3 16,-2 0-1-16,-1 1 43 0,0-2-46 16,0 1-19-16,0 2 18 0,0 1-3 15,-3-4 8-15,0 4-25 0,0-1 21 16,-2-2 0-16,3 2 21 0,0-3-18 16,0 1-1-16,-3-2 23 0,3 1-25 15,-2 3 26-15,-1-3-37 0,-4 2 32 0,4-1-42 16,-2 0 25-16,-2 0-8 15,0 2 4-15,1 0-35 0,1-1 14 0,3 1 1 16,0-2 20-16,-1 0 0 0,1 0 0 16,2 1-5-16,1-1-12 0,0-1 17 15,0 2 5-15,-2-2 26 0,2 0-30 16,-2 1 3-16,-3 1-8 0,-1-1-18 0,-4 0 22 16,3 2 56-16,-3-2 41 15,-2 3-58-15,3-1-15 0,-3 0 38 0,-1 0-14 16,2-2 0-16,-1-2-6 0,3 0-42 15,0-3-23-15,0 0 23 0,4-1 57 16,-1 0-55-16,-2 0 23 0,0 1-25 16,-2-1-24-16,5 3 20 0,-1-3-113 15,-1 3 117-15,-1-3 72 0,1 2-59 16,-3 1-10-16,0-1-6 0,0 1-21 16,3-1 24-16,-3 0 27 0,3 2-27 0,-3-1-9 15,2-1 6-15,-2 1 6 0,2 1 26 16,2-4-11-16,-5 3-18 0,4-3-98 15,1 1 98-15,-2-3 42 0,1 3-42 16,0-1 3-16,-2 2-1 0,2-2-2 16,2 3-23-16,-3-2-21 0,0 2 33 15,5-1 8-15,-5 1-13 0,3 0 16 16,-1 1-2-16,-2 0-31 0,6 1 9 16,-6-2 21-16,2 0 3 0,-2-1-110 0,-2 3 110 15,3-1 39-15,2 0-37 0,-5 1 12 16,2-2-14-16,-2 0 0 0,3 0 3 15,-1-1-3-15,1 0-46 0,1 1 46 16,1-1 0-16,-3 1-50 0,0-1 50 16,0 2 0-16,1 0 0 0,0 1 0 15,-3 1 0-15,0-2 26 0,2 2-23 0,-3-3 18 16,2 1-16-16,0 1 14 16,2-2-19-16,-3 4-10 0,0-3 10 0,0 0 2 15,0 0-2-15,0-1 0 0,3 1-25 16,-3 1-10-16,5 1 9 0,-5-1 23 15,2-1 3-15,-2 4-41 0,1-1 36 16,-1-1-41-16,-3 2-5 0,4 1-44 16,-1-1-7-16,6 2-23 0,-4-3 46 15,2 3-101-15,-1 0-48 0,0 0-176 16,5 0-249-16,-6 5-326 0,-1 0 56 0</inkml:trace>
  <inkml:trace contextRef="#ctx0" brushRef="#br0" timeOffset="160932.8101">19730 12284 659 0,'0'0'779'0,"0"0"-436"15,0 0-279-15,0 0 171 0,0 0 17 16,0 0-134-16,0 0-1 0,0 0-74 15,0 0 5-15,25-95 25 0,-13 78-73 16,-2 5-44-16,2-4 42 0,4 1-35 16,-2 0 33-16,3-1 4 0,3 1 6 0,-4 3 31 15,4-5 36-15,-2 2-7 0,0 2-41 16,-2-1 45-16,-3 1 7 0,0 4-1 16,-2-2-5-16,-1 1 3 0,-3-2 16 15,6 2-50-15,-5-1-7 0,0 0-33 16,-2-1 57-16,4 3-55 0,-2-3 99 15,-1 3-99-15,3-2-4 0,-2-1 4 16,5 2 3-16,0-1 20 0,-3-2-25 0,3 3 0 16,0 0 0-16,-2-2 49 15,4 1-44-15,-3 1 28 0,1 1-12 0,-3 1 1 16,0 0-17-16,1 2 52 0,0-2-55 16,-5 1 24-16,3 5-26 0,-5-4 0 15,3 5 15-15,-3-3-15 0,-2 2-15 16,2 0-6-16,0 2 18 0,2-3 3 15,6-1-21-15,-4 2 18 0,0 0-72 16,1 0 32-16,2 1 38 0,-1 1-11 16,3-3 14-16,-3 3 2 0,1 0-27 0,0 0 6 15,-1 0-23-15,-2 0 39 16,2 0-16-16,-2 0-18 0,0 0 37 0,-1 3-3 16,1 0-23-16,3-1 28 0,-3 0 0 15,-1 2-34-15,1-1 34 0,-2-1-2 16,3 0 2-16,-2 1 2 0,1-2 32 15,-2 3 32-15,0-1-23 0,4-2-43 16,-2 0 49-16,-2 2-17 0,2-1-5 16,-1 0 48-16,4 0-22 0,-3-1-53 15,-1 1 25-15,3 2 6 0,-2-2-33 0,4 1 4 16,-2 2 1-16,0-2-3 0,-2 1 0 16,4-1 51-16,-4-1-51 0,0 4 0 15,-3-4-40-15,3 3 41 0,1-3-1 16,-6 1 51-16,4 1-51 0,-4 0 0 15,5-1 22-15,-4 3-20 0,2-2 37 16,3 2 26-16,0 2-60 0,1-3-3 16,-2 3-1-16,4 0-1 0,-2-1-3 0,-4 1 3 15,2-1 0-15,-1 1 10 0,0 0 14 16,1 0-48-16,-4-3 43 0,2 1-19 16,1-2 0-16,-5 1 32 0,2-1-30 15,0 2 25-15,1-3-22 0,-1 4-1 16,3-2 64-16,-3 1 7 0,4 0-59 15,-2 2-14-15,3-3 16 0,0 4-18 0,-3-1 0 16,2 0-3-16,0 0 6 16,2 0-2-16,-2-1 8 0,-2 0-9 0,-2-5-18 15,0 4 17-15,1-2-2 0,-1-1 0 16,0-1 0-16,3 3 1 0,-3-1 2 16,0-1 0-16,3 1 5 0,-1 0 35 15,-1 0 19-15,0-1-56 0,4 1 15 16,-2 1 16-16,1 0-32 0,0 0 1 15,0 0 26-15,4 0-29 0,-6 1 0 16,1-2-4-16,3 1 4 0,-6 1-3 0,5-2 2 16,-3 2-4-16,3-3-28 0,-1 3 33 15,-3 0 3-15,7-1 20 0,-5 2-23 16,1-2-5-16,-2 1 2 0,0 0 3 16,0-3 2-16,2 3-1 0,-2-1 1 15,-2-2-1-15,2 2 1 0,-2 0 1 16,3-1-2-16,-3-3 1 0,2 3-2 15,1 0 0-15,-1 2 0 0,3-3 0 0,-1 3 17 16,2-1-16-16,1 0-1 16,0 0 0-16,-1 2 16 0,4-4-13 0,-2 3 13 15,-1-3-13-15,-3 0-2 0,5 0 15 16,-4 1-15-16,-1 0-1 0,0-1 2 16,1-1-1-16,-2 3 2 0,-1-4-3 15,0 0-3-15,0 2 2 0,-2 0 1 16,6-2 0-16,-4 3 1 0,0-2-2 15,0 0 3-15,3 0 7 0,-3-2-8 16,5 1 16-16,-3 1-13 0,1-2-4 0,-2 3 1 16,5-3 2-16,-1 1-3 0,-1-1 0 15,0 0-1-15,4 0 1 0,-2 0 0 16,0 0 1-16,2 0 2 0,-2 0 0 16,1 0-3-16,0 0 21 0,2 0-21 15,-2 0 0-15,6 0 2 0,-5 0 14 16,2 0-16-16,-2 0-2 0,-1 0 2 15,1-4 2-15,2 2-1 0,-4 1 2 0,6-3 43 16,-4 2-46-16,1-2-1 16,4 3-8-16,-4-2-7 0,-2 0 20 0,0 2-21 15,-3 1-1-15,3 0 18 0,-2 0 0 16,-1 0-13-16,0 0 12 0,2 0-24 16,-2 0 25-16,3 0 0 0,-3 0 0 15,7 0-4-15,-2 0 8 0,0 0 14 16,2 0-18-16,0 0 0 0,2 0 0 15,-4 0-226-15,4 0-131 0,-5 0-233 16,-4 0-411-16,-1 0-1036 0</inkml:trace>
  <inkml:trace contextRef="#ctx0" brushRef="#br0" timeOffset="161109.3418">22036 12398 2307 0,'0'0'540'0,"0"0"-540"16,0 0-1092-16,0 0-465 0</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39:16.115"/>
    </inkml:context>
    <inkml:brush xml:id="br0">
      <inkml:brushProperty name="width" value="0.05292" units="cm"/>
      <inkml:brushProperty name="height" value="0.05292" units="cm"/>
      <inkml:brushProperty name="color" value="#FF0000"/>
    </inkml:brush>
  </inkml:definitions>
  <inkml:trace contextRef="#ctx0" brushRef="#br0">7850 8999 15 0,'-15'-2'3'0,"1"0"53"15,7 2-53-15,-1-2-1 0,-2 2 24 16,2-1 27-16,1-1 9 0,2 0 0 15,-1-2 16-15,3 1 7 0,-1-2-1 16,-1 3-12-16,1-1-46 0,1 1-26 0,2 2-1 16,-1 0-25-16,2 0 3 0,0 0-3 15,0 0 7-15,0 0 15 0,0 0-12 16,0 0 13-16,0-3-1 0,0 3 2 16,0 0 2-16,0 0 2 0,0 0 15 15,0 0-4-15,0 0 3 0,0 0 10 16,0-2 26-16,0 2 33 0,2 0-3 15,-1 0-7-15,2-3-7 0,-1 1-32 16,3 0-4-16,-1 1-5 0,1-2-5 16,5-1-21-16,1 2-1 0,16-1-3 0,11-3 3 15,15 0 22-15,11 1-20 16,-1-3 18-16,-3 4-20 0,-7-1-2 0,-4 2 1 16,-2-1 1-16,-7 4-1 0,-6-3 1 15,-5-1 0-15,-4 2 2 0,-9 2 8 16,-2 0-10-16,2 0-32 0,-4 0 9 15,4 0-19-15,-8 0-43 0,-4 0-55 16,0 2-33-16,-4 5-98 0,0-3-55 0</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41:48.512"/>
    </inkml:context>
    <inkml:brush xml:id="br0">
      <inkml:brushProperty name="width" value="0.05292" units="cm"/>
      <inkml:brushProperty name="height" value="0.05292" units="cm"/>
      <inkml:brushProperty name="color" value="#002060"/>
    </inkml:brush>
  </inkml:definitions>
  <inkml:trace contextRef="#ctx0" brushRef="#br0">9183 14548 35 0,'0'0'363'0,"0"0"52"0,0 0-29 0,0 0-73 16,0 0 35-16,0 0-106 0,0 0-116 16,0 0 92-16,-4-44-22 0,4 38-129 15,0 3-67-15,0-4-6 0,0 2-30 16,2 1-7-16,2-2 7 0,0 3 32 15,2 1-27-15,-5-2 31 0,6 0 0 16,-5 4 31-16,0-2-7 0,-2 2-22 0,0 0 2 16,0 0 2-16,0 0 0 15,0 0 18-15,0 0 1 0,0 0 5 0,0 0 13 16,0 0 23-16,0-1 36 0,0 1-3 16,0-3-22-16,0 0-24 0,0-1 27 15,0-2-80-15,-4-1 1 0,-3 3 1 16,6-1 87-16,-3-2-27 0,-1-1-62 15,4 1 45-15,-3-1-96 0,2-1 74 16,-1 2-23-16,2-1 45 0,-1-1 26 16,-2 2-12-16,1 2 75 0,1-1-10 0,0 2 54 15,-1 2-5-15,3 0-17 0,0 2-57 16,0 0-95-16,0 0-4 0,0 0-121 16,0 2-113-16,7 11 176 0,8 12 58 15,13 19 274-15,3 9-108 0,3 11-74 16,0 0 21-16,-2-3-1 0,0 2-34 15,2-2-26-15,-7-3 27 0,3-4-26 16,-2-7-27-16,-5-5 4 0,-1-4-13 16,-6-3-17-16,0-9-16 0,-8-6 16 15,-2-5 13-15,-2-3-10 0,2-1-2 0,-1 3-1 16,2-2 13-16,-3-2-11 0,-2-3-2 16,0 0 0-16,-2-3 0 0,0-2 1 15,2-1-1-15,-2 3 0 0,2-2 4 16,-2 0-4-16,2 2-47 0,-2-2-49 15,2 2 10-15,0-3-70 0,1-1-43 16,-3 3-32-16,2-1-114 0,-2-2-94 0,0 0 36 16,0 0-1-16,-9 0-215 15,-1-6-794-15,-12-12 712 0,52 26 701 0</inkml:trace>
  <inkml:trace contextRef="#ctx0" brushRef="#br0" timeOffset="329.6458">9417 14848 609 0,'0'0'1097'0,"0"0"-550"0,0 0-310 15,0 0-85-15,0 0 43 0,0 0 40 16,0 0 12-16,0 0 12 0,0 0 9 15,-120 24-86-15,104-2-96 0,-3 10 0 16,0 10-7-16,-3 4 33 0,6 0-32 0,0-6-63 16,6-6 4-16,2-3 33 0,-4 0-54 15,2-1 2-15,0-1 0 0,1 2 15 16,-5-3 8-16,3 1-21 0,0 1-1 16,-1-6 1-16,0-6 12 0,4-4-16 15,2-2-34-15,-2-1-117 0,-2-2-122 16,6 3-31-16,0-5-154 0,4-5-204 15,0-2-930-15,0-7 434 0</inkml:trace>
  <inkml:trace contextRef="#ctx0" brushRef="#br0" timeOffset="7832.8792">15295 12840 1809 0,'0'0'437'0,"0"0"-59"0,0 0-147 15,0 0-20-15,-35-25-26 0,25 21-89 16,-5-2 49-16,3 1 38 0,-5 1-88 0,-2 2-92 16,0-2 30-16,-5 4-33 0,4 0-36 15,-5 0 36-15,-2 0 5 0,4 2 0 16,-3 7 36-16,1 3 5 0,0 5-21 16,-3 12 36-16,2 9-61 0,7 6 26 15,9-5-23-15,6 0-3 0,4-14-5 16,0-6-30-16,6-3-6 0,4-6 8 15,1-1 33-15,6 0 6 0,0-3 75 16,7-4 22-16,-2-2 17 0,13-17 108 0,5-14-28 16,4-7-86-16,-3-8-29 0,-7-1-50 15,-8 2 0-15,-9 0 2 0,2-3 56 16,-8 0-90-16,-2-2 30 0,-4-1 9 16,-3-2-25-16,-2 1-17 0,0-2-81 15,-4 3-16-15,-5 1 96 0,-4 8-113 16,0 5 111-16,3 9-37 0,3 10 40 15,4 5 3-15,-1 8 35 0,-1 1-34 16,1 2 23-16,2 0-54 0,-1 2 8 0,3 0-98 16,0 13-114-16,-4 20 15 15,2 19 216-15,-1 14 149 0,3 9-51 0,0-2-61 16,3-9-7-16,6 2-30 0,2-5-2 16,1-4 2-16,6-5 2 0,-1-3 2 15,1-5-4-15,1-2 0 0,-2-6-17 16,-2-7-95-16,-2-7-288 0,-7-10-272 15,0-2-167-15,0-3-555 0,4-3 284 0</inkml:trace>
  <inkml:trace contextRef="#ctx0" brushRef="#br0" timeOffset="8234.3522">15523 12746 3047 0,'0'0'117'16,"0"0"-117"-16,0 0-264 0,0 0 252 15,0 0 12-15,-9 111 82 0,11-80-17 16,7-2 41-16,1-7-38 0,1-5-22 16,6 3-1-16,1-1 4 0,-1-5-47 15,3-2 58-15,-3-4-26 0,2-3 26 16,-4-5 15-16,2 0-16 0,-2 0 104 0,-4-3 40 15,8-7-40-15,-5-3-1 16,-1-2-50-16,4-2-56 0,-4-8-10 0,-1-6 46 16,-1-5-63-16,-2 2-29 0,-5 9 28 15,-4 7-28-15,0 11 46 0,0 1 9 16,0 1-28-16,0 0 23 0,-2 5-9 16,0 0-41-16,0 0-38 0,2 0-71 15,-3 8-22-15,0 9 2 0,3 12 33 16,0 12 93-16,10 5 2 0,4 0-34 15,12-8 19-15,0-4 16 0,1-2 0 0,3-3-5 16,-2-7-510-16,-10-4-284 0,-2-9-474 16,-8-3-298-16</inkml:trace>
  <inkml:trace contextRef="#ctx0" brushRef="#br0" timeOffset="8497.6747">14957 13534 2745 0,'0'0'658'0,"0"0"-478"16,0 0-180-16,0 0-253 0,0 0 117 16,0 0 136-16,115 37 243 0,-34-32 151 15,11-5-49-15,-3 0-211 0,-5-5-53 16,5-6-63-16,10-2 5 0,0-2 33 15,1 0 65-15,-11 3-15 0,-12 6-71 0,-18 6-35 16,-19 0-66-16,-12 0-231 0,-16 0-193 16,-4 4-77-16,2 1-121 0,-6 5-236 15,-3-3-317-15</inkml:trace>
  <inkml:trace contextRef="#ctx0" brushRef="#br0" timeOffset="9056.7081">15114 14187 2545 0,'0'0'498'0,"0"0"-268"16,0 0-122-16,0 0-29 0,-105 65 7 15,87-47-22-15,6 4-42 0,4-1-17 16,1-1-5-16,7 0-16 0,0-5-48 16,7 1 15-16,3-5 49 0,4-3 20 15,4-3-17-15,-2-1 46 0,4-2 48 0,-3-2 8 16,2 0 2-16,0-6 4 0,-4-3 0 15,4-2 40-15,-7-5-43 0,4-1-22 16,-6-2 23-16,-1-2-5 0,-5-7-37 16,0-5-64-16,-2-7 67 0,-2-4-35 15,0-1-17-15,-6 4-18 0,-3 3-1 16,1 1 1-16,-5 5-3 0,4 7 6 16,3 6-6-16,0 5 3 0,0 4 0 15,2 3 49-15,-2 0-48 0,0-1 17 16,2 6-17-16,1 0 28 0,3 2-3 0,0 0-26 15,0 0-61-15,0 0-48 0,0 2-15 16,0 13-22-16,0 14 146 0,10 12 38 16,3 5 16-16,-1 2-54 0,3-4-21 15,2-5 6-15,-3-6 14 0,4-1-1 16,1-1-2-16,1-9 3 0,-7-3 1 16,3-7-3-16,-2-1-140 0,4-2-222 15,4 0-290-15,2-4-189 0,-2-2-735 0,1-6 578 0</inkml:trace>
  <inkml:trace contextRef="#ctx0" brushRef="#br0" timeOffset="9407.3892">15531 13868 3580 0,'0'0'636'0,"0"0"-636"15,0 0-4-15,0 0-30 0,0 0 34 16,0 115 269-16,10-65-72 0,3-4-90 15,4-5-18-15,-2-1-43 0,-1-3-32 16,0-5-14-16,-4-6-3 0,-6-6 3 16,3-8 21-16,-5-3-21 0,0-4 0 15,3 1 0-15,-5-2 1 0,2-4 19 16,-2 0 41-16,0 0 21 0,0 0 1 0,0 0 7 16,-7-7-90-16,-2-5-106 15,0-1 0-15,0-5-5 0,-3 1 39 0,3-2 70 16,4 2-23-16,3 2-21 0,-1-3 45 15,3 3-98-15,0 0-22 0,0 0 71 16,0 2-22-16,3-3 9 0,1 3-9 16,2-3-33-16,3 1-107 0,0-2 70 15,0 2-105-15,1-1-73 0,7 1-4 16,-5 1-31-16,0 1-130 0,6 1-189 16,-3 1-289-16,-3 4 481 0</inkml:trace>
  <inkml:trace contextRef="#ctx0" brushRef="#br0" timeOffset="9714.8742">16527 13324 4069 0,'0'0'621'0,"0"0"-413"16,0 0-208-16,0 0-87 0,0 0 87 0,0 0 7 15,0 0-7-15,0 0-23 0,123-53-8 16,-100 53 0-16,-1 0-136 0,-2 0-287 15,-4 7-358-15,-8 2-395 0,-6-1-855 16</inkml:trace>
  <inkml:trace contextRef="#ctx0" brushRef="#br0" timeOffset="9854.5031">16646 13455 1529 0,'0'0'634'16,"0"0"-416"-16,0 0-99 0,133-42 58 15,-92 30-92-15,-9 5-55 0,4-3-30 16,0 1-30-16,-3-1-444 0,-5 3-905 16,-6-1 470-16</inkml:trace>
  <inkml:trace contextRef="#ctx0" brushRef="#br0" timeOffset="10119.2969">17366 13300 4461 0,'0'0'595'15,"0"0"-595"-15,0 0-168 0,0 0 168 16,0 0 39-16,0 0 105 0,0 0-84 15,109-37-60-15,-69 27-3 0,3 4-27 16,-3 0 3-16,1 4-52 0,-1-3-95 0,-2 5-236 16,-6-4-427-16,-11-1-533 15,-1 0-831-15</inkml:trace>
  <inkml:trace contextRef="#ctx0" brushRef="#br0" timeOffset="10524.6595">17824 12989 994 0,'0'0'2564'0,"0"0"-2564"0,0 0-32 16,0 0 32-16,0 0 59 0,0 0 49 15,-14 118 11-15,19-89-93 0,6-8 61 16,1 1-62-16,6 2 35 0,-6-7-60 15,8 0 24-15,-2-3-24 0,4-5 48 16,-3-3-5-16,0-4 24 0,0-2 35 16,3 0-26-16,-4-8 10 0,0-1-32 15,-1-5 42-15,-1-1-66 0,2-2 93 0,-6-2-26 16,-2-3-97-16,4-2 2 0,-6-1 59 16,-2 2-58-16,-2 3 12 0,-1 2 64 15,-3 7-51-15,0 1 18 0,0 6 77 16,0 1 0-16,0 3-58 0,0 0-25 15,0 0-40-15,0 0-61 0,0 0-75 16,0 11-34-16,8 2 66 0,3 9 101 16,4 7 0-16,8 6 1 0,0 1 1 0,5-1-13 15,-2-10-21-15,-8-6-169 0,-3-7-165 16,2-2-471-16,-4-3-651 0,9 0-517 0</inkml:trace>
  <inkml:trace contextRef="#ctx0" brushRef="#br0" timeOffset="10794.6641">18696 12963 3515 0,'0'0'927'0,"0"0"-927"0,0 0-54 15,0 0 54-15,0 0 218 0,0 0-81 16,0 0-20-16,98 117-12 0,-77-88-54 16,-4-2-33-16,-2-4-1 0,-6-3-13 0,1 0-3 15,-2 1-1-15,2 0-33 0,-6-6-78 16,-2 0-73-16,-2-3-88 0,0-2-244 16,0-3-222-16,-4-3-265 0,-4-2-467 15,-8-2 741-15</inkml:trace>
  <inkml:trace contextRef="#ctx0" brushRef="#br0" timeOffset="10955.4974">18652 13212 591 0,'0'0'2524'0,"0"0"-2048"0,0 0-385 0,0 0 152 16,0 0 58-16,122-24-98 0,-70 12-38 15,-4 0-43-15,2-2-64 0,-10 4-58 16,-13 3-19-16,-7 0-155 0,-4 2-363 15,-3-3-404-15,-2 2-1700 0</inkml:trace>
  <inkml:trace contextRef="#ctx0" brushRef="#br0" timeOffset="12312.711">19856 12805 440 0,'0'0'289'0,"0"0"-6"16,0 0 128-16,0 0-49 0,0 0-164 15,0 0 67-15,0 0-190 0,0 0 2 0,0 0-73 16,0 0 17-16,0-97 29 0,0 86 18 16,0 1-62-16,-3-1 37 0,1 1-37 15,0 0-6-15,-2 1 30 0,-3 1 122 16,3 1 27-16,2 0 94 0,-2 4-20 16,0 1 40-16,1 0-50 0,1 1-51 15,2 1-47-15,-2 0-42 0,2 0-103 16,0 0-8-16,0 0-109 0,0 3-63 0,0 9-65 15,0 14 245-15,7 18 264 0,1 8-9 16,-2 7-19-16,3 0-103 0,2-6-19 16,-3 2-35-16,0-6-11 0,4-3-54 15,-4-6 26-15,-2-11-20 0,0-9-18 16,-2-10-2-16,-2-3 0 0,1 2-1 16,-1-3-14-16,0-3 15 0,-2-1 13 15,0-2 14-15,0 0 26 0,0 0 18 16,0 0 15-16,0 0 22 0,0-2 64 15,0-7-9-15,0-9-73 0,0-8-89 16,-4-13-2-16,4-5-16 0,0 0 17 0,0 5 0 16,4 4-33-16,5 2-16 0,-1 5-25 15,0 8-35-15,-1 6 35 0,0 4-14 16,5-2-6-16,3-1-31 0,-2-1 6 0,6 2-10 16,-3 2-45-16,2 1-99 15,-4 2-150-15,-1 3-171 0,2 4-28 0,-6 0-433 16,-3 0-268-16</inkml:trace>
  <inkml:trace contextRef="#ctx0" brushRef="#br0" timeOffset="13146.8517">20227 13098 2521 0,'0'0'758'15,"0"0"-389"-15,0 0-94 0,0 0-12 0,0 0-94 16,-125-6-23-16,102 10-50 0,9 1-42 15,4 3-54-15,2 1-31 0,0 3-65 16,7 2 29-16,1 1 13 0,0 0-9 16,1-1 45-16,13-1-4 0,1-2 17 15,2-1-82-15,2-2-95 0,5-4-40 16,-3-1-33-16,4-3-17 0,-4 0 48 16,0 0 42-16,-4-3 79 0,-1-1 36 0,-4-1 45 15,-2-2 22-15,-4-1 4 16,4 3 69-16,-7-3-31 0,2 2 7 0,-1 1 39 15,-2 0-59-15,0 3-23 0,0 2 24 16,0-3 64-16,1 3-12 0,-1 0-82 16,0 0-43-16,4 0-16 0,3 0 59 15,2 0 29-15,-1 0-25 0,3 0 32 16,2 0 21-16,-1 0 5 0,2-2-39 16,-2 0 22-16,-1-2 28 0,0 0-45 15,-1-1 71-15,-1-3 46 0,-3 1 113 0,6-4-53 16,-4-4-60-16,-3-2 31 0,2 0-34 15,1-4-44-15,-4 1-1 0,-1-4-19 16,0 2-31-16,-3-4-32 0,0 2-12 16,-1-1 58-16,3-1-11 0,-4-2-49 15,2 4 28-15,-2-5-29 0,0 4-25 16,0 0 11-16,0 4 13 0,0 6 1 16,0 2 14-16,0 3 0 0,0 4 7 0,0 4-21 15,-2 2-28-15,-2 0-54 16,4 0-15-16,0 6-62 0,0 7 49 0,0 11 110 15,10 10 106-15,1 2-56 0,-5 3-30 16,-3-3 3-16,3-2-19 0,-6 2 27 16,2-1-8-16,-2-5-1 0,0-5-20 15,2-6-2-15,-2-7 2 0,0-6-2 0,1-2-32 16,-1-1 8-16,3-1 11 16,1 0 13-16,1-2 28 0,1 0-9 0,3 0 10 15,3 0 18-15,4-2 3 0,-1-3-18 16,5-3-14-16,-1-1-18 0,-2 0-32 15,1 3 14-15,-4 1-14 0,2 3 10 16,-2 2-17-16,0 0-13 0,2 0 1 16,-2 6 32-16,-1 1-12 0,2 4-20 15,-2 1-47-15,-1 2-147 0,6 1-258 16,-4 2-276-16,6-1-516 0,-8-5-288 0</inkml:trace>
  <inkml:trace contextRef="#ctx0" brushRef="#br0" timeOffset="13428.5235">21176 12630 2367 0,'0'0'835'16,"0"0"-812"-16,-38 111 151 0,30-56 50 16,1-1-70-16,4-7-6 0,3 3-92 15,0 1 31-15,0-3-86 0,7-2 47 16,6-2 72-16,0-6-120 0,10-5 3 0,-6-8-3 16,2-6-19-16,-4-7-395 15,-3-4-219-15,8-3-565 0,-6-1-431 0</inkml:trace>
  <inkml:trace contextRef="#ctx0" brushRef="#br0" timeOffset="13750.9503">21611 12726 2409 0,'0'0'1282'0,"0"0"-1076"15,0 0-206-15,0 0 0 0,0 0 217 16,0 0 83-16,0 0-42 0,121 92-79 0,-82-57-30 16,-1 2-17-16,-11-9-56 0,-5-5-56 15,-12-8 7-15,-2 0-24 0,3-3 0 16,-2 5-3-16,1 0 0 0,-4-1-16 15,-2-3-90-15,1-1-1 0,0-3 7 16,-5-4-24-16,0 2-62 0,0-6-76 16,0 2-206-16,0-2-122 0,0-1 3 0,-7 0-192 15,2-5-614-15</inkml:trace>
  <inkml:trace contextRef="#ctx0" brushRef="#br0" timeOffset="13928.5604">21741 12953 2138 0,'0'0'581'16,"0"0"-336"-16,0 0-68 0,0 0 49 0,-113 84 21 16,94-67-16-16,2 6-94 15,2-2-107-15,3-1-30 0,0 0 0 0,8-1-45 16,-1-2 43-16,4-1-1 0,1-3 1 16,0 1-103-16,0-6-304 0,6 1-155 15,3-4-531-15,0-1-421 0</inkml:trace>
  <inkml:trace contextRef="#ctx0" brushRef="#br0" timeOffset="14468.1135">22223 12864 1505 0,'0'0'660'0,"0"0"-360"15,0 0-129-15,0 0 23 0,0 0 142 16,0 0-32-16,0 0 42 0,0 0-96 15,0 0-69-15,0 0-64 0,-9-14-31 16,9 14-48-16,-2 0-38 0,0 0-13 16,2 3-147-16,0 8 106 0,0 4 54 0,0 3 144 15,0 3-69-15,0 0-21 0,0-2 0 16,4-1-16-16,2-3-5 0,1-2-12 16,-3-1 2-16,2-2-7 0,3-5-14 15,-2 1 26-15,1-4 6 0,-2 0 5 16,2 0 8-16,2-2 15 0,-2 0 13 15,0 0 23-15,0-2-5 0,1-2-8 16,2-4-5-16,1-4-25 0,1 1-13 16,0-2-25-16,0 0-14 0,-3-1 3 15,-2 2-6-15,2 3-26 0,-6 3 25 0,0 1-1 16,2 3-40-16,-2 2-29 0,2 0 10 16,3 0-17-16,2 0-2 0,-1 5 67 15,3 1-49-15,-2 4 58 0,2 0-39 16,-4 0 43-16,1 2-14 0,5 1 13 15,-5 3-150-15,3-1-346 0,-4-1-533 16,-1-7-1387-16,-4-2 1525 0</inkml:trace>
  <inkml:trace contextRef="#ctx0" brushRef="#br0" timeOffset="14909.8517">22926 12424 3994 0,'0'0'594'0,"0"0"-594"16,131 17 0-16,-61 2 59 0,-5 4 160 15,-7 5 30-15,-3 3-7 0,-2 8-79 0,1 2-26 16,-10 8-50-16,-8 4-14 16,-13 3-6-16,-9 10-40 0,-14 2-27 0,-10 9-82 15,-23 4-8-15,-19 0-19 0,-11 0-72 16,-13-1-43-16,-8-4-33 0,-4-7-227 16,-6-11-715-16,20-23-1939 0</inkml:trace>
  <inkml:trace contextRef="#ctx0" brushRef="#br0" timeOffset="16218.0986">22428 12847 13 0,'0'0'165'0,"0"0"-99"15,0 0 119-15,0 0 190 0,0 0-368 16,0 0 157-16,0 0 32 0,0 0-111 0,0 0 143 16,-4-29 56-16,4 29-144 15,-2 0-70-15,2 0-6 0,0 0 57 0,0 0 66 16,0 0 30-16,0 0-10 0,-2 0-28 15,2 0-9-15,0 0-27 0,0 0 26 16,0 0 31-16,0 0-11 0,0 0-41 16,0 0-65-16,-2 0-30 0,2 0-34 15,0 0-16-15,0 3 50 0,0 6 31 16,0 3 122-16,0 3-77 0,6 4-19 16,-2 4-59-16,3 0-12 0,-4 0-39 0,5-2 0 15,-2-2-2-15,0-2 0 16,1 0 2-16,1-3-2 0,-3-1-21 0,7-1-183 15,-3-3-156-15,-1-1-389 0,-2-4-507 16,-4-3-914-16</inkml:trace>
  <inkml:trace contextRef="#ctx0" brushRef="#br0" timeOffset="17247.6318">22106 12881 13 0,'0'0'870'0,"0"0"-179"16,0 0-210-16,0 0-155 0,0 0-73 15,0 0-59-15,0 0-87 0,0 0 16 16,0 0 28-16,0 0-32 0,-10-2-119 16,10 2-102-16,0 0-42 0,0 0-3 15,0 0 4-15,0 2 52 0,0 5 55 0,0-4 31 16,0 2 10-16,0-2-3 16,3 1-2-16,0-2-51 0,-3-2 51 0,0 2 91 15,0-2-61-15,0 0-24 0,0 0 37 16,0 0 18-16,0 0 4 0,0 0 11 15,2 0 6-15,-2 0 18 0,0 0 2 16,0 0 5-16,0 0 15 0,0 0 23 16,0 0-8-16,0-2-19 0,0 0-27 15,0 0-43-15,0 0-28 0,0 0-20 16,0 1 1-16,0 1-1 0,0 0 24 0,0 0 15 16,0 0-6-16,0 0-28 0,0 0 24 15,0 0-29-15,0 0-51 0,0 0-103 16,-2 3-86-16,2 5 15 0,-3 3 225 15,3 5 5-15,-3 1 49 0,3 3-54 16,0-4 0-16,0 1-20 0,0-2-7 16,8-1 27-16,-2-1 22 0,0-1-17 15,4 0-5-15,4-3 54 0,0 1-6 0,8-5-10 16,6-1 81-16,-3-2-27 16,1-2-72-16,6 0-20 0,-10-2-76 0,6-4-133 15,-2-2 102-15,-5 1-42 0,1-5 42 16,-4 2 101-16,-4-2 6 0,0-2 57 15,-6-1 72-15,-1-1-21 0,-5-2 10 16,0 1-80-16,-2-3 85 0,0-1-118 16,0 4 76-16,-6 0 33 0,-1 1-13 15,-1 5 12-15,-1 3 71 0,3 2-70 16,1 3-47-16,1 1 2 0,2 2-65 0,2 0-4 16,0 0-57-16,0 0-35 0,0 0-22 15,0 0-43-15,0 5-94 0,0 7 232 16,0 3 19-16,0 7 28 0,4-1 6 15,3 1 38-15,4 2-72 0,-3-2 0 16,5 1 0-16,-3-2 24 0,7-2-24 16,0 0-218-16,5-3-440 0,1-3-562 15,-4-5-300-15</inkml:trace>
  <inkml:trace contextRef="#ctx0" brushRef="#br0" timeOffset="18310.6308">22114 12881 70 0,'0'0'33'0,"0"0"93"0,0 0-1 16,0 0 40-16,0 0 243 0,0 0-238 15,0 0-170-15,0 0 46 0,0 0 202 0,0 0-125 16,-18-39-46-16,15 35 206 16,1 0 48-16,0-2-100 0,0 1-77 0,-2 0 10 15,-2 0-79-15,3 1 33 0,1 0 52 16,-1 0-78-16,0 1 66 0,2 1 18 15,-1 0 2-15,0 2-117 0,0-2 26 16,-1 2-52-16,3 0 56 0,-1 0-48 16,1 0-43-16,0 0-30 0,0 0-75 0,0 0-59 15,-2 2 4-15,0 8 106 16,0 4 54-16,-2 8 194 0,2 2-41 0,-1 0-71 16,3 2-14-16,0-4 28 0,0 2-72 15,3-4 71-15,5 0-50 0,0-1 36 16,5-4-40-16,0 1-14 0,4-5-27 15,-3 0 30-15,7-3-9 0,-2-1 13 16,7-5-5-16,-2-1 38 0,-1-1-51 16,3 0 30-16,-6 0-23 0,2-3 0 0,-3-4-3 15,0-1-5-15,-4 1 20 0,0-3-31 16,0 1-4-16,-5 0-15 0,0-4-5 16,2-3 16-16,-4-1 4 0,0-3-27 15,-1 0 27-15,-5 1 20 0,-1-1 18 16,2 1-3-16,-3 5-33 0,0 3-2 15,0 2 34-15,0 3-30 0,0 4 51 16,0 1-12-16,-3 1 32 0,3 0-2 16,-1 0-73-16,1 0-14 0,-2 0-98 0,2 5-50 15,0 4 14-15,0 13 136 0,3 6 12 16,9 9 28-16,0-1-9 0,1-6-15 16,0-6-4-16,-2-10 0 0,1-2-35 15,12 5-208-15,10-3-417 0,-4-3-368 16,0-5-1638-16</inkml:trace>
  <inkml:trace contextRef="#ctx0" brushRef="#br0" timeOffset="24102.8479">15591 13929 165 0,'0'0'211'0,"0"0"85"15,0 0 216-15,0 0 27 0,0 0-271 16,0 0-204-16,0 0 31 0,0 0 149 16,-15-49-52-16,13 42-120 0,-1 5-67 15,1-3 31-15,0 1 25 0,0 0 18 0,0 2 27 16,2 0 88-16,-5-1-73 0,5 1-121 15,-2-2-4-15,0 2-7 0,-1 0 11 16,3 2 96-16,-1 0-23 0,1 0-69 16,0 0-4-16,0 0-5 0,0 0 5 15,0 0 3-15,0 0 37 0,0 0-2 16,0 0-33-16,0 0 1 0,0 0 15 16,0 0 17-16,0 0 10 0,0 0-10 15,0 0-11-15,0 0-22 0,0 0 27 16,0 0 10-16,0 0 4 0,-2 0 5 0,2 0 5 15,0 0 5-15,0 0 13 0,-2 0 2 16,2 0-18-16,0 0-29 0,0 0-28 16,0 0-1-16,0 0-67 0,0 0-38 15,0 0-20-15,0 2 8 0,0 0 23 16,0 0 3-16,-2 3 21 0,2 5 70 16,-3 8 91-16,-1 8 22 0,0 9-47 15,-4 4 10-15,-1 2-4 0,2-3 21 0,3-4-31 16,0-2-14-16,0 3-24 15,2-4-4-15,0-3-17 0,0-6-2 0,2-5 23 16,0-5-19-16,0 1-5 0,0 2 31 16,0 0 10-16,0 2-19 0,0-2-22 15,4 1 41-15,-2-5-23 0,2 1 36 16,0-3-7-16,-2 1 24 0,5-1-50 16,-3-1 67-16,5 2-22 0,-1 1-4 0,1 0-27 15,-3 1 7-15,7 2-5 0,-2-4-19 16,-4 2 20-16,3-3-38 0,2-1 0 15,-3 0 18-15,-1 0-17 0,0-2 0 16,3-1 16-16,0-1-17 0,0 0 1 16,0-2 24-16,3-1-7 0,1-1-3 15,-4 0 19-15,8 0-21 0,-5-5 10 16,-4-1 14-16,4-1-37 0,-4-4-10 16,-1 2-13-16,-1 0 21 0,3-4-51 0,-6 1-3 15,1 0 5-15,-2 3 5 0,0-2-36 16,-2 1-96-16,0 1-32 0,0 2-33 15,-2-4-33-15,0 4-187 0,0-3-236 16,0 3-153-16,0-4-160 0,0 4 96 16</inkml:trace>
  <inkml:trace contextRef="#ctx0" brushRef="#br0" timeOffset="24433.2081">15314 14241 2321 0,'0'0'593'16,"0"0"-217"-16,0 0-120 0,0 0-12 16,0 0 3-16,0 0-46 0,0 0-66 15,0 0-67-15,0 0-68 0,134-77 0 16,-59 47 39-16,5 3-38 0,1 4 0 0,-7 3-1 16,-2 3-34-16,-2 3-83 0,-6 2-369 15,-9-2-283-15,-11 1-668 0,-15 2-77 16</inkml:trace>
  <inkml:trace contextRef="#ctx0" brushRef="#br0" timeOffset="40887.8942">19796 14671 2238 0,'-5'-7'785'15,"5"4"-302"-15,0-1-175 0,0 0-106 16,0 1 28-16,0-2-19 0,5 2-123 0,4-3 21 15,-1 0 1-15,5-1-110 16,6-1-12-16,2-2-61 0,5 5 14 0,-3-1-20 16,9 4-5-16,-5 2-232 0,-3 0-125 15,5 0-61-15,-7 4-321 0,-3 0-676 16,-2 1 623-16</inkml:trace>
  <inkml:trace contextRef="#ctx0" brushRef="#br0" timeOffset="41057.1409">19910 14804 2814 0,'0'0'490'16,"0"0"-490"-16,0 0-130 0,0 0-34 16,121-25 140-16,-63 16 24 0,-3-3 4 15,-4 5-4-15,-2-1-287 0,-3-5-801 16,-16 3-300-16</inkml:trace>
  <inkml:trace contextRef="#ctx0" brushRef="#br0" timeOffset="41422.975">20515 14630 1987 0,'0'0'51'16,"0"0"44"-16,0 0 118 0,0 0 29 15,0 0-145-15,0 0-18 0,94 104 29 0,-73-89-37 16,0-2 88-16,-1-4-44 0,0 0-42 16,0-2 35-16,-3-3-41 0,-2-2-19 15,-1-2 60-15,0 0 51 0,-4 0-11 16,-2 0-39-16,-4-5 59 0,1 0 9 16,2-5-25-16,-5 1-85 0,0-3-17 15,-2-1-21-15,0-1 45 0,0 1-16 0,0 0-8 16,0 1-30-16,-9 1 1 0,2 3-6 15,1-1-12-15,-2 1-3 0,-2 2-25 16,-6 1-32-16,-6-2 3 0,-9 7-35 16,-11 0 40-16,-6 3-10 0,9 5 22 15,8-1-1-15,14 1 5 0,3-3-20 16,0 5-59-16,1 2-118 0,0 1-169 16,7 0-115-16,1 5-64 0,5-5-239 15,2-4-128-15,7-1 214 0</inkml:trace>
  <inkml:trace contextRef="#ctx0" brushRef="#br0" timeOffset="41880.5566">21467 14388 593 0,'0'0'2360'0,"0"0"-1991"0,0 0-82 16,0 0-138-16,0 0-52 0,0 0-72 0,0 0 77 15,0 0 4-15,0 0 0 16,10-101-65-16,10 86-39 0,8 1 44 0,5-3-44 15,9 0 64-15,-4 1 46 0,-8 6-20 16,-13 9 29-16,-10 1-60 0,-4 0-61 16,2 0-50-16,1 1-8 0,-3 7 58 15,1 3 69-15,-4 5 75 0,0 5-62 16,0 12-50-16,-18 6 4 0,-5 6 21 16,-5-2-18-16,2-3 7 0,2-6-29 15,7 2-14-15,5-10 10 0,0-6-13 16,8-3-24-16,-1-6 22 0,4 6-31 15,-3-2 32-15,2 2-2 0,2-2 3 0,0 2 0 16,0-3-62-16,0 0-85 0,0-1-42 16,6-1-114-16,0 1-158 0,0-1-226 15,6-3-236-15,-6-4-625 0,2 2 764 0</inkml:trace>
  <inkml:trace contextRef="#ctx0" brushRef="#br0" timeOffset="42274.4489">21560 15155 3382 0,'0'0'588'0,"0"0"-577"15,0 0 18-15,0 0-29 0,0 0 225 16,0 0 46-16,0 0-61 0,0 0-86 15,0 0-52-15,0 0-26 0,-2 0 19 16,9-3 9-16,-3-1-58 0,-2 0-16 16,1 1 0-16,0 3 0 0,-3-3 13 15,2 3 11-15,-2 0 12 0,0 0 1 16,0 0-1-16,0 0-2 0,0 0 22 0,0 0 5 16,0 0-10-16,0 0-5 0,0 0-4 15,0 0-2-15,0 0 10 0,0 0 14 16,0 0 26-16,2 0 26 0,2-1-19 15,3-4-25-15,1-2-31 0,3-3-20 16,-2 1-10-16,-1 1 13 0,-2-3 3 16,-2 2-5-16,1-1-22 0,0 0-22 15,-3 3-20-15,0 1-154 0,-2-2-134 0,0 4-214 16,0 1-483-16,-8-2-2348 16</inkml:trace>
  <inkml:trace contextRef="#ctx0" brushRef="#br0" timeOffset="44325.2413">16902 15851 143 0,'0'0'185'16,"0"0"-34"-16,0 0 159 0,0 0-28 15,0 0-1-15,0 0-74 0,0 0 19 16,0 0-73-16,0 0-89 0,-14-32 12 16,14 29 38-16,0 3 42 0,0-1-44 15,0-1-37-15,-2 0-32 0,2 2-7 16,0 0 25-16,0-2 12 0,-2 2-7 15,2 0-11-15,0-2-26 0,-3 0 12 0,3 1 12 16,-3 1 11-16,3 0-5 16,-2 0 11-16,0-2-8 0,0 2-17 0,0-2-22 15,0 2 22-15,2 0 34 0,-2 0-13 16,2-2-45-16,-2 2-21 0,2 0-2 16,-2 0-3-16,2 0-1 0,0 0 3 15,0 0-19-15,0 0 17 0,0 0-28 16,0 0 11-16,0 0-7 0,0 0 1 15,0 0 23-15,0 0-24 0,0 0 26 0,0 0-31 16,0 0 0-16,0 0 6 0,0 0 24 16,0 0 0-16,0 0 0 0,0 0 3 15,0-3-3-15,0 3 0 0,0 0-2 16,0 0-16-16,0 0-1 0,0 0-6 16,0 0-24-16,0 0-35 0,0 0-36 15,0 0-63-15,0 0-127 0,0 0-64 16,0 0-149-16,0 0-133 0,0 0 74 0,0 0 366 15</inkml:trace>
  <inkml:trace contextRef="#ctx0" brushRef="#br0" timeOffset="55560.2493">18148 13433 1626 0,'0'0'706'15,"-2"-7"-446"-15,2 6-218 0,0 1-42 0,0-2-140 16,0 2 27-16,0 0 95 0,0 0 18 16,0 0 56-16,-2 0 6 0,2 0-62 15,0 0-2-15,0 0-60 0,0 0 18 16,0 0 13-16,0 0 27 0,0 0-21 16,0 0 0-16,0 0 0 0,0 0-19 15,0 0-171-15,0 0-331 0,0 0-180 16,0 0 113-16,0 0 494 0</inkml:trace>
  <inkml:trace contextRef="#ctx0" brushRef="#br0" timeOffset="59277.1595">15762 16032 734 0,'0'0'726'0,"0"0"-365"15,0 0-214-15,0 0-7 0,0 0 161 16,0 0-98-16,0 0-45 0,0 0 27 16,-13-32-15-16,13 30-33 0,0 2-30 15,0 0-6-15,0 0 2 0,0-1-6 16,-2 1 13-16,2 0 23 0,-2 0 1 15,2 0-24-15,0 0-29 0,0 0-18 16,0 0-45-16,0 0-18 0,0 0-22 0,-3 0 4 16,3 5-18-16,0 5 36 0,0 3-2 15,0 8 2-15,0 11 33 0,9 6 17 16,5 5-49-16,-2-11-1 0,-4-9 3 16,1-7 24-16,2-5-27 0,2 2 0 15,-1-1 2-15,6 1 20 0,-4-6-17 16,0-5 17-16,6-2 49 0,-3 0-17 0,6-2 1 15,-4-9 40-15,5-2-5 0,-6-2-44 16,2-2-11-16,-5-1 7 0,0-7-17 16,-2-7-11-16,-5-4-11 0,-3-8-6 15,-2 6-16-15,-3 7-22 0,0 11 41 16,0 5 0-16,-4 6 0 0,-2-1 0 16,2 5 0-16,-1-1 76 0,1 2-5 15,2 4-60-15,0 0-11 0,2 0-90 0,0 3-56 16,0 9-4-16,0 11 67 15,2 8 74-15,9 7 9 0,0-4 5 0,8-1 11 16,-5-6-11-16,4-4-5 0,-6-5 0 16,-2-6 1-16,3 0 0 0,1-1-1 15,4 0-21-15,4 4-151 0,2-6-148 16,2-2-195-16,2-5-105 0,-3-2-489 16,-5 0-427-16</inkml:trace>
  <inkml:trace contextRef="#ctx0" brushRef="#br0" timeOffset="59488.0229">16787 16029 3567 0,'0'0'793'0,"0"0"-457"0,0 0-305 16,0 0-17-16,0 0-13 15,0 0 29-15,109-17-30 0,-67 13-42 0,1 4 0 16,-7 0-228-16,-13 0-235 0,-12 0-365 16,-7 0-1050-16,-4 2 797 0</inkml:trace>
  <inkml:trace contextRef="#ctx0" brushRef="#br0" timeOffset="59648.1524">16838 16252 411 0,'0'0'2928'0,"0"0"-2567"0,0 0-359 0,0 0-2 16,0 0 231-16,135-20-2 0,-82 6-45 16,10-3-71-16,-6 3-13 0,-4 6-64 15,9-5-36-15,4 4-264 0,-3-3-156 16,-1 0-73-16,-11-6-581 0,-17 7-1114 16</inkml:trace>
  <inkml:trace contextRef="#ctx0" brushRef="#br0" timeOffset="59983.2512">17696 15688 2307 0,'0'0'1917'0,"0"0"-1624"0,0 0-293 15,-17 99 0-15,17-45 13 0,0 2 54 0,9-8-21 16,2-10-30-16,0-2 12 0,3-3-27 15,-3-7 21-15,-3-6-22 0,-4-7-2 16,0-4 2-16,0-1 2 0,-2-3 2 16,4 0-2-16,-4-5 33 0,-2 0 50 15,2 0 48-15,-2 0 124 0,0 0-28 16,0-14-37-16,-2-6-97 0,-8-14-95 16,2-4-10-16,-2 3 7 0,3 0 3 0,3 10-21 15,2 6-19-15,2 6 6 16,0 2-17-16,0 1 14 0,9-2-102 0,9-3-65 15,16 2-109-15,11 2 17 0,9 9-40 16,-6 2-234-16,-1 0-15 0,-11 5-363 16,-11 3-668-16</inkml:trace>
  <inkml:trace contextRef="#ctx0" brushRef="#br0" timeOffset="60643.063">18070 16107 2582 0,'0'0'601'16,"0"0"-336"-16,0 0-130 0,-130 74 62 16,111-60 2-16,6-6 22 0,5-3-25 15,2 1-79-15,0 2-117 0,-2 0 0 16,4-3-50-16,2 1 5 0,2 0 23 16,0-2-23-16,0-3 18 0,2 1-27 15,10 0 8-15,-2-2-101 0,5 0 146 0,4 0-1 16,-2-4-56-16,4-3 34 0,-2-6 9 15,-1-1-179-15,0-3 9 0,-5 2 83 16,2-1-89-16,-4 5 107 0,-4 2 84 16,0 3-28-16,-2 2 11 0,-1 4-54 15,0 0 7-15,1 0-24 0,0 0 23 0,4 0 65 16,5 5 35-16,-2 3 77 0,0 1-36 16,6 1 0-16,-3-3 42 0,3 1-10 15,2-1-52-15,-2-2 8 0,4-5-15 16,-3 0 69-16,2 0 32 0,-2 0 50 15,1-8-99-15,-4-2 7 0,2-3-9 16,-2-7 38-16,0-6-66 0,-4 2 46 16,-4-1-67-16,-3-2 28 0,-3 0-9 15,-2-9-36-15,0-4-31 0,0 2 1 16,-5 3 18-16,-1 3-19 0,-2 5-2 0,2 8-20 16,4 5 17-16,-3 9-19 15,2-1 22-15,1 2 4 0,0 4-4 0,2 0-115 16,0 0-36-16,0 6-56 0,0 12 207 15,9 11 103-15,2 10 1 0,1 1-42 16,-3-3-29-16,0-9-32 0,-5-9 1 16,0-1 33-16,-2-5-16 0,0 2 4 15,0 1 7-15,1 2-30 0,-1-4 0 16,0-2-16-16,-2-10-7 0,2 3 12 16,-2-3 11-16,2-2 42 0,-2 0 1 0,2 0-14 15,-2 0-14-15,6 0-15 0,5-2-21 16,2-3 21-16,0 3 19 0,8-3-19 15,-4 3-21-15,0 2-17 0,-2 0-1 16,-4 0 8-16,8 7 27 0,-3 0 1 16,4 5-28-16,0-1 7 0,8 5 1 15,9-2-262-15,3 3-165 0,-2-5-291 16,-11-5-615-16,-9-4-309 0</inkml:trace>
  <inkml:trace contextRef="#ctx0" brushRef="#br0" timeOffset="60917.32">18997 15530 2853 0,'0'0'772'0,"0"0"-718"15,-46 104 25-15,29-45 3 0,0 2 35 16,8-10 29-16,3 3 15 0,4-2-44 16,2-5-28-16,0-1-85 0,0-2-4 15,6-5 0-15,3-4 3 0,2-6-2 0,1-10 3 16,-3-3-4-16,1-7-133 0,8 2-300 16,0-3-127-16,6 0-471 0,-8-5-1103 15</inkml:trace>
  <inkml:trace contextRef="#ctx0" brushRef="#br0" timeOffset="61215.8643">19126 15700 1953 0,'0'0'2000'15,"0"0"-1419"-15,0 0-581 0,0 0-8 16,0 0-280-16,0 0 288 0,0 0 176 16,0 0 15-16,95 138-46 0,-63-95-68 15,-2-4-1-15,-5-7-42 0,-2-1-32 16,-2-2 75-16,-1-4-75 0,-6-4 37 0,-6-6-39 16,4-1 2-16,-6 1 1 0,2-1-3 15,-2 3-64-15,-1-9-15 0,-5 1-38 16,0-6-87-16,0 1-91 0,0-2-68 15,-3-2-24-15,-5 0-21 0,-2-8-563 16,1-3-605-16</inkml:trace>
  <inkml:trace contextRef="#ctx0" brushRef="#br0" timeOffset="61381.1649">19329 15922 1889 0,'0'0'1422'15,"0"0"-712"-15,0 0-561 0,0 0-33 16,-124 109 51-16,87-73-54 0,7-5 0 15,7-10-58-15,6 5-52 0,-3 1 21 16,3 4-24-16,1 3-27 0,4-5 26 16,8-7-14-16,2-4-95 0,2-5-362 15,0-5-297-15,4-3-1091 0,3 2 437 0</inkml:trace>
  <inkml:trace contextRef="#ctx0" brushRef="#br0" timeOffset="62494.5383">19552 15857 1014 0,'0'0'2184'0,"0"0"-1709"16,0 0-344-16,0 0-131 0,0 0-10 0,0 0 10 16,0 0 198-16,0 0 18 0,0 0-151 15,0 0-20-15,-7 20-18 0,7-7 40 16,7 3 28-16,-2 3-44 0,7 1-35 16,-5-5 19-16,4 3-32 0,2-5 44 15,1-2-26-15,-1-1 2 0,4-3 28 16,-4-1-5-16,3 0 28 0,1-6-12 15,1 0 27-15,1 0-15 0,1 0-54 16,-2-2 6-16,-2-3-3 0,-1-4-23 16,-3 0 14-16,1 0-14 0,-2-2 33 15,-5-4-17-15,3 2 8 0,-3-2-2 0,-3 4 30 16,-1 4-33-16,-2-2 42 0,0 7 4 16,0 2 6-16,0 0-5 0,0 0-25 15,0 0-41-15,0 0-19 0,0 2-57 0,0 2-32 16,0 6-3-16,0 3 87 15,2 2 23-15,6 5 0 0,0-1-49 0,6-3-99 16,0 2-45-16,1-1-60 0,6-4-140 16,-3-4-523-16,7-4-601 0,-11-5-142 15</inkml:trace>
  <inkml:trace contextRef="#ctx0" brushRef="#br0" timeOffset="62728.5949">20342 15584 666 0,'0'0'3459'16,"0"0"-2821"-16,0 0-497 0,0 0-141 15,0 0 130-15,0 0 65 0,108 96 4 16,-79-43-12-16,-3 4-83 0,-6-2-36 16,-14-3-35-16,-4-2 14 0,-2 1-38 15,-16 5-9-15,-8 5-42 0,-13 5 32 0,-7 5-28 16,-10 2-58-16,-1-4-32 0,-4-2-75 15,-1-8-136-15,-1-17-282 0,14-13-1259 16,2-14-639-16</inkml:trace>
  <inkml:trace contextRef="#ctx0" brushRef="#br0" timeOffset="66027.6533">15199 17186 31 0,'0'0'6'0,"0"0"54"0,0 0 19 15,0 0-72-15,0 0 78 0,0 0-85 16,0 0 165-16,0 0-7 0,-21-28 73 16,19 26-166-16,0 0-12 0,2 0-1 15,0 2-52-15,0-1-39 0,0-1-40 16,0 0-171-16,0 0 0 0,0 0 105 15,0-1 59-15,0 3 53 0,0-3 7 16,0 1 26-16,0 0 26 0,-2 1-24 0,-1 1 64 16,2-5 106-16,-1 3-120 0,0 2 8 15,0-2 39-15,-1-1-93 0,3 1-6 16,0 2-92-16,0-4-159 0,0 2 67 16</inkml:trace>
  <inkml:trace contextRef="#ctx0" brushRef="#br0" timeOffset="66263.9687">15199 17186 435 0</inkml:trace>
  <inkml:trace contextRef="#ctx0" brushRef="#br0" timeOffset="66727.7899">15199 17186 435 0,'-65'-89'756'0,"63"83"-173"0,0 2-258 0,-2 3-80 0,2-4 27 0,-3 3-60 15,2 2-64-15,3 0 28 0,0 0-17 16,-2 0-57-16,2 0-36 0,0 0 10 0,0 0 26 15,-2 0 19-15,2 0-3 0,0 0-42 16,0 0-71-16,-3 0-5 0,3 0-3 16,0 0 3-16,0 0 28 0,0 0 1 15,0 2-28-15,0 4 38 0,0 4 47 16,5 1 0-16,7 3-85 0,-4 1 98 16,2-1-69-16,5-1-28 0,0-4 1 15,1 4 33-15,4-4-9 0,-1 0 12 0,5-5-18 16,-5 0 25-16,4-3-13 15,-4-1 13-15,-3 0-46 0,0 0-10 0,-4-1 9 16,0-5 1-16,-6 0 0 0,-2 1 43 16,0-4 5-16,-2 2-17 0,0-6-8 15,-2-1 12-15,0-1-35 0,0-4 0 16,0 0-4-16,-2 4-77 0,-4-3 4 16,0 5-15-16,2 5 54 0,0 3 38 15,2 5 0-15,2 0-26 0,-4 0-27 16,4 0-55-16,0 0 32 0,0 8-39 0,6 6 115 15,6 11 200-15,5 8-19 0,2 5-64 16,-4 1 7-16,-2-5-35 0,-5-6-28 16,-1 0-11-16,-3-8-24 0,0-1-1 15,-4-5 25-15,0-1-32 0,0 2 16 16,-2 4-4-16,-6 2-4 0,-3 0 21 16,-8 1-11-16,0-4-16 0,-3-1 8 15,-4-1-28-15,6-5 0 0,-6 0-20 0,4-3-37 16,-1-1-42-16,5-5-49 15,-2 3 30-15,6-5-40 0,-2 0-68 0,6 0-314 16,1-5-258-16,5-2-340 0,2 0-385 16</inkml:trace>
  <inkml:trace contextRef="#ctx0" brushRef="#br0" timeOffset="66968.8944">15802 17259 2933 0,'0'0'1082'0,"0"0"-682"16,0 0-400-16,0 0-40 0,0 0 40 0,0 0 0 15,0 0 72-15,115-15-42 0,-61 10-30 16,-8 0-39-16,-6 5-202 0,-12 0-154 15,-10 0-199-15,-5 0-203 0,-1 0-596 16,-7 3 375-16</inkml:trace>
  <inkml:trace contextRef="#ctx0" brushRef="#br0" timeOffset="67121.8737">15919 17365 2590 0,'0'0'674'15,"0"0"-466"-15,0 0-208 0,0 0-22 0,0 0 22 16,0 0 6-16,0 0 91 0,0 0-22 15,0 0 58-15,0 0 106 0,124 11-99 16,-61-11-136-16,-1-2-4 16,-7-2-296-16,-7 0-203 0,-3-1-139 0,-5-3-495 15,-12 3-256-15</inkml:trace>
  <inkml:trace contextRef="#ctx0" brushRef="#br0" timeOffset="67710.054">16751 17070 795 0,'0'0'2215'0,"0"0"-1710"0,0 0-327 16,0 0-146-16,0 0-32 0,0 0 4 0,0 0 108 15,0 0-18-15,0 0-94 0,0 0-77 16,-34 27 77-16,34-6 121 0,0 1-74 15,2 0-45-15,10 2 1 0,-2-8 50 16,-2-1 14-16,6-1-24 0,-2-4 9 16,0-3 65-16,4-1 15 0,-4-1-11 15,3-5-35-15,0 0-47 0,0 0 11 16,-3 0 1-16,4-5 2 0,-2-3 15 16,1-4-29-16,2-1-6 0,-4-2 3 0,-1 0-19 15,2-5 23-15,-6 1-14 0,0 0-26 16,-2 0-19-16,-2-1-27 0,4 5 18 15,-6-2-37-15,-2 6 65 0,0 5 36 16,0 2 14-16,0 4-50 0,0 0-14 16,0 0 14-16,0 0 21 0,-2 0-21 15,2 4-46-15,0 6-51 0,0 3 87 16,4 10 10-16,6 6 60 0,5 9-27 0,2 2-32 16,-3-4 13-16,6-5-11 15,-5-9-3-15,-5-4 0 0,2-7-2 16,0-1-62-16,2 0-60 0,6-1-171 0,1 1-227 15,5-4-371-15,-10-6-1055 0,9 0 749 0</inkml:trace>
  <inkml:trace contextRef="#ctx0" brushRef="#br0" timeOffset="68076.5801">17677 17033 4276 0,'0'0'603'0,"0"0"-375"0,0 0-162 0,0 0-66 16,0 0-22-16,0 0 5 16,0 0-3-16,0 0-74 0,0 0-119 0,0 0-222 15,28-28-221-15,-7 27-60 0,2 1-768 16,-3 0 47-16</inkml:trace>
  <inkml:trace contextRef="#ctx0" brushRef="#br0" timeOffset="68249.3045">17830 17412 3925 0,'0'0'573'0,"0"0"-419"16,-49 107 50-16,31-76 47 15,2-7-62-15,4-4-27 0,-1-5 27 0,1-2-23 16,2 6-87-16,-1 2-49 0,-1 4-30 15,4-1-25-15,3 0 5 0,0-3-7 16,5 1-22-16,0-3-84 0,0-3-60 16,0-2-109-16,7-4-147 0,4-6-437 15,-2-1-876-15,5-15-314 0</inkml:trace>
  <inkml:trace contextRef="#ctx0" brushRef="#br0" timeOffset="69052.8874">18908 17045 1563 0,'0'0'746'0,"0"0"-255"0,0 0-242 16,0 0-92-16,0 0 156 0,0 0 19 16,0 0-79-16,0 0-6 0,0 0-139 15,0 0-75-15,-48-36-33 0,48 36-42 16,-2 0-17-16,2 0-31 0,0 0-35 15,0 2-47-15,0 6 121 0,0 4 51 16,4 1 60-16,4 0-17 0,-2 0-19 16,8 1-20-16,0-4 34 0,-1 1 58 0,6-4-28 15,-2-1 36-15,5-4-41 0,-3-2-25 16,6 0-38-16,-4 0 0 0,2-8-13 16,1 1 9-16,-6-4-17 0,0-4-2 15,-3 2 23-15,-5 0 73 0,-4-4-48 16,1-3 38-16,-3 2-46 0,-4-3-17 15,0 0 0-15,0-1-16 0,-9 3 15 16,3 1-14-16,0 0-6 0,0 8 21 0,0 3 29 16,4 1-8-16,0 6-21 0,2 0-93 15,0 0-124-15,0 2-101 16,6 15 181-16,8 12 137 0,10 17 368 0,1 8-159 16,3 7-56-16,-4-4 41 0,-8-6-78 15,-3 0 32-15,2-5-19 0,-7-1-39 16,-4-3-21-16,-1-5-2 0,-3-6-24 15,0-4 16-15,0-10-31 0,0-3 18 16,-7-2-15-16,-3 1 6 0,-10 0 18 0,-6 3-23 16,-9 1 0-16,-7-4-11 15,2-3-3-15,5-7-18 0,10-3-37 0,4 0-8 16,3 0-27-16,6 0-44 0,-6 0-38 16,4-6-28-16,-1-1-82 0,4-4-204 15,7-4-356-15,4-5-469 0,0 1-841 16</inkml:trace>
  <inkml:trace contextRef="#ctx0" brushRef="#br0" timeOffset="69425.2202">19949 17024 3366 0,'0'0'1473'0,"0"0"-1044"0,0 0-408 15,0 0-21-15,0 0-91 0,0 0 51 16,0 0 37-16,0 0-63 0,109-37-41 16,-84 37-102-16,-4 0-132 0,-2 0-416 15,-4 0-276-15,-7 3-1248 0</inkml:trace>
  <inkml:trace contextRef="#ctx0" brushRef="#br0" timeOffset="69584.7496">20058 17125 468 0,'0'0'2696'16,"0"0"-2041"-16,0 0-655 0,0 0-41 16,0 0 41-16,0 0 75 0,128-51 87 15,-81 36 1-15,0 0-118 0,0 4-45 16,-7 2-82-16,-1 1-270 0,-10 3-115 15,-6-1-294-15,-10 3-740 0,2-5 441 0</inkml:trace>
  <inkml:trace contextRef="#ctx0" brushRef="#br0" timeOffset="69983.1689">20631 16495 62 0,'0'0'3102'16,"0"0"-2345"-16,0 0-484 0,0 0-273 16,0 0-298-16,0 0 134 0,0 0 164 15,0 0 400-15,33 129-93 0,-16-73-101 16,-4 2-60-16,-2-9-3 0,-5-1-24 15,0-5-31-15,-4-6-35 0,3-11-10 16,-5-6-7-16,2-8-8 0,-2-7-28 0,2 2 15 16,-2-5-15-16,0 1 15 0,0-3 28 15,0 0 18-15,0 0 17 0,0 0 36 16,0 0 26-16,0 0 3 0,0 0-32 16,0-5-22-16,0-6-32 0,-2-4-57 15,0-3-43-15,-1-8-16 0,1 2-34 0,2-1 11 16,0 2-41-16,0 4 15 15,7 0-24-15,2 3-64 0,1 3-11 0,12-1-106 16,-2 3-342-16,6 5-263 0,-7 2-1001 16,5 3 631-16</inkml:trace>
  <inkml:trace contextRef="#ctx0" brushRef="#br0" timeOffset="70620.2571">20821 17009 3133 0,'0'0'669'16,"0"0"-669"-16,0 0-147 0,0 0 88 0,0 0 37 15,0 0 22-15,0 0-21 0,0 0-22 16,0 0 16-16,0 0 25 0,-90 90-19 16,90-90-30-16,8 2-102 0,2-2 142 15,6 0-11-15,-2-2-25 0,3-3 47 0,0-3 20 16,-4 1-18-16,-3 0-2 15,1 1 4-15,-5 2 43 0,1 1 173 0,-1 1-107 16,0 0-16-16,2 0-65 0,4 0-7 16,-2 2-23-16,0-3 21 0,4 3-18 15,0 0-3-15,-1-3 0 0,6 2 0 16,0-3 49-16,3 0-26 0,-3-1 62 16,8-6-52-16,-3 0 101 0,-1-3-64 15,-2-1 84-15,-2-2-26 0,1 0 29 16,-6 0-125-16,-1-8 134 0,0-6-71 0,-7-7-39 15,0-3-26-15,-3 2 53 16,-3 3-26-16,0 2-36 0,-8-1 4 0,-2 0-27 16,-2 1-1-16,-1 0 1 0,1 3 13 15,-2 6-13-15,8 8-66 0,2 8 65 16,0 5 1-16,2 0 73 0,-1 4-47 16,2 0-26-16,1 0-89 0,0 0-16 15,0 13-13-15,0 18 114 0,1 15 4 16,8 11 126-16,-3 4-35 0,-2-4-55 0,0-5 4 15,1-4 0-15,0-4 12 0,-3-6 3 16,2-11-43-16,-3-8 19 0,2-8-31 16,-1-3-15-16,2-4-13 0,-3 0 27 15,2-3 0-15,-3-1 1 0,2 0 28 16,1 0 8-16,-1 0 42 0,6 0 2 16,9-5-22-16,11-3-16 0,-1 1 5 15,1-1-41-15,-6 4-6 0,-6 4-27 0,-1 0-4 16,7 0-6-16,-4 4 36 15,4 4-18-15,-1 3-15 0,4 2 0 0,-1 3-57 16,1-1-45-16,1 3-87 0,-3-5-38 16,2 2-189-16,-3-6-393 0,-7-3-410 15,1-6-1054-15</inkml:trace>
  <inkml:trace contextRef="#ctx0" brushRef="#br0" timeOffset="70918.0875">21896 16487 3021 0,'0'0'494'0,"-49"117"-321"0,32-52 79 0,10-6-57 16,3-6-59-16,4-2-10 0,0-4-4 16,6-5-18-16,5-5-83 0,4-1 12 15,0-10 6-15,-3-2-35 0,2-11-4 16,4 0 0-16,10-2-88 0,8-3-361 16,5-8-122-16,-7-2-348 0,-11-9-1429 15</inkml:trace>
  <inkml:trace contextRef="#ctx0" brushRef="#br0" timeOffset="71177.9733">22077 16466 4276 0,'0'0'686'0,"0"0"-647"15,0 0-39-15,0 0-107 0,0 0 107 0,0 0 143 16,0 0 13-16,79 134-28 0,-51-86 52 15,-2-1-69-15,-5-4-41 0,-2-2-57 16,2 2 8-16,-4-3-21 0,0-4 1 16,-4-5-1-16,-4-8 0 0,-3-6-35 15,-2-6-37-15,0 1-36 0,1 1-41 16,-1-3 23-16,-2-5 17 0,-2-1-71 0,0-4-9 16,0 0-2-16,0-11-27 0,0-15-272 15,-4-9-750-15,-3 0-1007 0</inkml:trace>
  <inkml:trace contextRef="#ctx0" brushRef="#br0" timeOffset="71344.3974">22269 16731 471 0,'0'0'2196'16,"0"0"-1607"-16,0 0-358 0,0 0-86 15,0 0 8-15,0 0 26 0,-125 55-24 0,87-23 27 16,4 1-20-16,9-1-66 16,3-5-39-16,5 0-55 0,2-1 12 0,3 3-14 15,1-6-5-15,5-5-16 0,-2-3 19 16,7-2-69-16,1 0-99 0,0 2-138 15,0 1-176-15,0-3-344 0,4-6-522 16,5-2 36-16</inkml:trace>
  <inkml:trace contextRef="#ctx0" brushRef="#br0" timeOffset="71803.6382">22488 16818 1993 0,'0'0'2076'0,"0"0"-1818"0,0 0-258 16,0 0-123-16,0 0-31 0,0 0 106 0,0 0 48 15,0 0 77-15,0 0 103 0,0 0 52 16,0 0-115-16,13 92-50 0,-6-70-21 15,2 0 9-15,5 1-32 0,-2-5 31 16,1-2-27-16,0-3 6 0,-4-4 60 16,5-4-32-16,-3-2-59 0,1 0 55 15,-1-3-30-15,-1 0 3 0,6-4-27 16,-2-3 34-16,-1-4-18 0,2-2-19 0,-3-4-30 16,1-2-33-16,0 0 33 0,0-3-49 15,-3 3 32-15,-4 3 0 0,2 5 47 16,-7 3 50-16,2 5-3 0,-3 1-22 15,0 2-7-15,0 0 5 0,0 0-7 16,0 6-12-16,4 3 22 0,2 5 57 16,2 8 54-16,8 6-63 0,-4 0-43 15,1-3-5-15,0-4-15 0,-5-3-11 16,3-5-2-16,-1 0-58 0,1-2-10 0,0-5-46 16,1-2-56-16,4-4-135 0,-2-2-203 15,5-15-292-15,0 2-560 0,-2-11-754 0</inkml:trace>
  <inkml:trace contextRef="#ctx0" brushRef="#br0" timeOffset="72015.7996">23180 16494 2711 0,'0'0'1893'0,"0"0"-1640"15,0 0-197-15,0 0-13 0,91 121 122 16,-63-73-23-16,-9-2-16 0,-4-2 38 15,-9 0-66-15,-6 2 2 0,0 2-17 16,-19 5 3-16,-10 5-29 0,-14-1-50 16,-13 2-7-16,-6-4-91 0,-11 3 4 0,-8-4-63 15,-5-6-92-15,-9-9-248 16,26-17-1080-16,1-10-1694 0</inkml:trace>
</inkml:ink>
</file>

<file path=ppt/ink/ink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39:24.265"/>
    </inkml:context>
    <inkml:brush xml:id="br0">
      <inkml:brushProperty name="width" value="0.05292" units="cm"/>
      <inkml:brushProperty name="height" value="0.05292" units="cm"/>
      <inkml:brushProperty name="color" value="#FF0000"/>
    </inkml:brush>
  </inkml:definitions>
  <inkml:trace contextRef="#ctx0" brushRef="#br0">20830 9034 9 0,'0'0'52'0,"0"0"95"0,0 0-40 15,15-20-6-15,-13 16-26 0,0-1-19 16,2 1-1-16,-1-2-3 0,-1 3 0 15,-2-3 37-15,0 1 8 0,2-2-22 16,0 4-39-16,-2-4-33 0,2 2-3 16,0 2 4-16,-2-2-4 0,0 0-1 15,0 1 1-15,0 0 1 0,0 1 25 0,0 0-10 16,0 0-14-16,-2 1-2 0,0 0-1 16,0 0 1-16,0-1 1 0,0 2-1 15,-1 0 0-15,1-2-13 0,0 1 0 16,0 2 10-16,-3-2-13 0,1 2 2 15,0 0-2-15,0 0-23 0,-3 0-3 16,-3 0-4-16,-3 0 17 0,0 7 25 16,-2 2-25-16,-4 2 26 0,5 0 3 0,-6 4-23 15,8 2 20-15,-4-3 3 16,4 1 0-16,3 1 1 0,3-3-2 0,2 1 4 16,4-2 9-16,-2 1-12 0,2-4 0 15,0 3 13-15,3-2 7 0,6-3 6 16,2-1 3-16,4 0 26 0,2-3-15 15,1-1 21-15,4 0-21 0,-3-2-18 0,2 0-9 16,1 0 0-16,-3-6 4 16,3-4-14-16,-6 2 30 0,-3-4-7 15,-2 0 9-15,-3-2-5 0,-2 1-7 0,-2-2-21 16,1 2 0-16,0-2 21 0,-3-1-20 16,0 3 20-16,-2-1 0 0,0 1 22 15,0 1-25-15,-4 1 13 0,-1 4-33 16,0 1-13-16,1 0-10 0,-2 5 1 15,0-2-17-15,-2 3-14 0,-4 0 1 16,0 0 10-16,-3 3 3 0,-2 4 10 0,0 4-1 16,-4 4 19-16,2 3 11 0,-3-1 0 15,6 2-19-15,-2 0 19 0,6 0 0 16,1 1 2-16,3-5 21 0,4 0 0 16,-1-2-22-16,5-1 0 0,0-2 2 15,0-3-2-15,0-3 19 0,5-3-4 16,-1 2 10-16,2-3 3 0,-2 0 10 15,3 0 23-15,-1 0 3 0,5-4-3 16,0-6-16-16,1 0-33 0,-2-3 29 16,4 0-39-16,-8 0 1 0,0-2 28 0,0 1 1 15,-4 1-14-15,0-1-18 0,-2 0 0 16,0-1-1-16,0 1 10 0,0-1-10 16,-6 2-26-16,0 4 25 0,0 0-2 15,0 3-17-15,-4 0-22 0,4 3-10 16,0 3-3-16,-2 0-7 0,-1 0 16 15,-4 5 7-15,5 2 20 0,-5 3 0 16,3 1 18-16,-1 2-53 0,4 3-57 0,0 1 26 16,2 3-61-16,-1 0-86 0,-4 1-104 15</inkml:trace>
  <inkml:trace contextRef="#ctx0" brushRef="#br0" timeOffset="2013.0937">16648 12251 37 0,'0'0'173'16,"0"0"-82"-16,0 0-26 0,0 0-19 16,0 0 39-16,0 0-27 0,0 0-2 15,0 0 6-15,0 0 6 0,0-26-16 16,0 22 1-16,0 1 31 0,0-4-22 0,2 1-39 16,0 1-20-16,0-1 40 0,-1 2-4 15,-1-1 0-15,3 0 19 0,-3 2-35 16,0 1-20-16,2-1 14 0,-2 1 12 15,0-1-13-15,0 1-12 0,0 0 9 16,0 2-13-16,0 0 1 0,0 0 0 16,0 0-1-16,0 0 0 0,0 0 1 15,0 0 0-15,0 0-1 0,0 0-1 16,-2 0 0-16,-1 0-2 0,2 0-10 16,-5 0 9-16,-3 0-15 0,-2 4-11 0,-2 1 28 15,1 3 0-15,-3 2-11 0,3-2 0 16,1 1 11-16,-2-1-14 0,5 0 16 15,3-3 0-15,-1 2-26 0,4-2 23 16,2-1-16-16,0-1 19 0,0 1-3 16,0 0 0-16,0-2 0 0,0 2 0 15,2-1 3-15,2-1 3 0,0 0 17 16,3 1-4-16,-1-3 23 0,0 1-6 0,3-1 12 16,-2 0-6-16,-1 0-9 15,-3 0-28-15,0 0-2 0,-3 0 2 0,0 0 17 16,0 0 4-16,0 0 7 0,0 0-4 15,0-1-4-15,0-6-21 0,0 2-1 16,0-1 0-16,0 0 4 0,0 1 14 16,-3-1-17-16,0 0-2 0,-1 2-10 15,-1 1-5-15,-1-2 3 0,2 5-16 16,-4 0-1-16,3 0-25 0,-2 0 3 16,1 0 10-16,-2 5 9 0,2 5 3 0,-4-1 28 15,6 4-13-15,2-2 15 0,2 2-1 16,0-2-25-16,0 0 26 0,0-2-13 15,6 1 12-15,1-3 1 0,2 0 38 16,-1-4 34-16,-1 1-23 0,1-4-33 16,-2 2 26-16,1-2-3 0,-1 0 4 15,-1 0-17-15,-3 0-4 0,0 0 4 16,0 0 0-16,0-2 4 0,-1 0-4 16,2-1 3-16,1-3-16 0,-2 1 26 15,-1-3-10-15,-1 1 23 0,0 0-13 0,0-3-14 16,0 3-24-16,0-3-2 0,0 2 1 15,0 4 0-15,-3-1-26 0,1 1 26 16,0 2-13-16,2 2-13 0,-3 0-13 16,3 0-19-16,0 0-27 0,0 0-6 15,0 0-13-15,0 2 6 0,0 4 92 16,0 4 6-16,5-2 52 0,-1-1-23 16,2 0-6-16,-1-1-4 0,0-2 11 0,-1 0 6 15,0-1-1-15,-2-3-5 16,0 0-8-16,0 0 8 0,-2 0-1 0,0 0 7 15,1 0 9-15,-1 0 11 0,0 0 5 16,0 0 8-16,0 0-1 0,3 0 6 16,-3 0 11-16,2-3-4 0,0-7-80 15,0 1 22-15,-1-6-4 0,-1 6 4 0,4-5-23 16,-2 2-9-16,-2 0 9 0,3 4 0 16,-3 1-10-16,0 1-35 0,0 5 29 15,0 1-26-15,0 0-20 0,0 0-16 16,0 0-16-16,-9 0-4 0,6 1 14 15,-4 5 42-15,2 4 38 0,-3-1 4 16,-1 3 0-16,0-1 13 0,5 0-26 16,2 1 7-16,-1-4-14 0,3-2 7 15,0-3-9-15,0 0-8 0,0-3 18 16,0 0 12-16,0 0 13 0,0 0-9 0,0 0 12 16,3 0 0-16,-1 0 4 0,2 0 12 15,2-3 14-15,4-2 25 0,-2-1-9 16,-1 0-36-16,0 1 32 0,-4-2 11 15,1 4-1-15,1-5-68 0,-5 2-38 16,2-1-144-16,-2 0 23 0,0-1 39 16,0 1 38-16,0 0-15 0,-5 5-43 15,-2 0 6-15,-2 2-110 0,2 0-174 0,1 0-15 16</inkml:trace>
  <inkml:trace contextRef="#ctx0" brushRef="#br0" timeOffset="4411.6044">18692 10710 52 0,'0'0'36'0,"0"0"3"15,0 0 39-15,0 0-75 0,0 0-2 16,0 0 20-16,0 0-8 0,0 0-11 15,0 0-2-15,0-27 0 0,0 27-2 0,0 0 1 16,0 0-1-16,0 0 0 0,0-2 0 16,0 2 2-16,0 0 3 0,0-2 26 15,0 2 17-15,0-2 3 0,0 2-16 16,-2-2 12-16,-2-1 30 0,-3 3-52 16,2-5 6-16,2 2-27 0,-6-1 69 15,3-1 47-15,-2 0-73 0,-4 1-32 16,4-2 82-16,-2 1-79 0,-1-1 23 0,2 3-3 15,1-4-36-15,1 5 1 16,1-4 1-16,4 5 11 0,0 1 0 0,0-2-10 16,2 2-3-16,0 0-1 0,0 0-29 15,0 0-2-15,0 0-11 0,0 0-2 16,4 0-4-16,1 0-7 0,-2 0 7 16,2 0-13-16,0 0 20 0,5 0 9 15,-3 0 33-15,1 6-2 0,2-1 2 16,-2 2-23-16,4-2 23 0,-4-1 20 15,-1 0-20-15,3 1-16 0,-4-3 16 0,3 2 0 16,-5 0 23-16,0-3-23 0,1 1-2 16,-3 1-14-16,-2-3 16 0,1 0 19 15,-1 0 13-15,3 0 14 0,-3 0 35 16,0 0 27-16,0 0 22 0,0 0-29 16,2 0-13-16,-2-3 7 0,2 0-7 15,0-3-88-15,0-2-17 0,0 1 17 16,-2-2 17-16,0 2 23 0,0-4-38 0,0 4 15 15,-2 1-17-15,-2-2-11 16,-3 3-5-16,1 1 16 0,-2-2-13 0,1 1 10 16,-2 3-24-16,6-1 25 0,-5 1 1 15,7 2-13-15,-1 0-8 0,0 0-21 16,2 0-12-16,0 0-4 0,0 0-6 16,0 2 7-16,0 6 38 0,0 0-6 15,4 1-16-15,2 3 42 0,3-3 21 16,4 2-21-16,0-2 0 0,-1-2-1 15,6 0 0-15,-4-1-16 0,-2 0 17 0,2-4 39 16,-2 1-39-16,-3-3 13 0,0 3-13 16,-3-3 26-16,-4 0-13 0,0 0 10 15,0 0-4-15,-2 0 17 0,0 0 7 16,0 0 9-16,0 0 0 0,0-3-23 16,0 0 0-16,0-3-26 0,0 1 19 15,-4-3 4-15,-3 2-26 0,-1-4 0 0,1 2 12 16,-1 1 5-16,0 0 15 0,-6-3-32 15,4 3-19-15,2 0 15 0,-3 2 2 16,-2 1 2-16,5 3-1 0,2-2 0 16,-4 1-12-16,5 2-13 0,0 0 0 15,-1 0-13-15,3 0 0 0,2 0 0 16,-1 5 0-16,2 0 9 0,0 3-12 16,0-4 39-16,0 3 2 0,0-1-2 0,3-2 3 15,2-1-3-15,2 1 3 16,-1-2-3-16,-2 0 3 0,1-2 3 0,-2 0 23 15,2 0-23-15,-3 0 30 0,0 0-4 16,-2 0 1-16,2 0-1 0,-2 0 13 16,2 0 4-16,0 0-1 0,1-4-18 15,-2-1-24-15,2 0 16 0,-3 0 14 16,0 1-19-16,0-1-12 0,0-3 19 16,-3 1-21-16,-3 2-7 0,0-1-6 15,-2 1 13-15,1 1 0 0,-1 1-18 0,1 0 18 16,0 1-2-16,4 2-28 15,0 0-15-15,-3 0-14 0,2 2-6 0,-1 8 3 16,4-1 20-16,1 5-10 0,0-1 22 16,0 2 29-16,8-4 0 0,0 2-11 15,3-4 11-15,2-2 1 0,-2 1 13 16,-3-4 13-16,4-1-6 0,-2 2-18 16,0-5 31-16,-4 0 9 0,0 0-3 15,3 0 16-15,-2-5 1 0,1 0-14 16,-2-2-6-16,-2-1-10 0,1-1 19 0,-3 1-2 15,0-4-17-15,-2 0-7 0,0 3-19 16,0-3-1-16,-2 2 1 0,-2 0-13 16,-3 2 10-16,1 0-17 0,-2 3-15 15,1 0-4-15,-2 5-43 0,3 0-55 16,0 0-45-16,0 5-183 0,-5 5 0 16,2-1 39-16</inkml:trace>
  <inkml:trace contextRef="#ctx0" brushRef="#br0" timeOffset="8890.3722">18755 10655 12 0,'0'0'42'15,"0"0"1"-15,0 0-14 0,0 0-16 16,0 0 65-16,0 0-22 0,4-7-20 0,-4 5-10 16,0 2-14-16,0-2-11 0,0 2-1 15,0 0 23-15,0 0 6 0,0 0-6 16,0 0-10-16,0-1-13 0,0 1-3 15,0 0-23-15,0 0-1 0,0 0 5 16,0 0-1-16,0 0-3 0,0 0-13 16,0 0-10-16,0 0 0 0,0 0 0 15,0 0 3-15,0 0-6 0,0 0 27 16</inkml:trace>
  <inkml:trace contextRef="#ctx0" brushRef="#br0" timeOffset="10595.3136">18767 10594 57 0,'0'0'130'0,"0"0"13"15,0 0-28-15,0 0-8 0,0 0-58 16,0 0-33-16,0 0 10 0,0 0-26 16,0 0-10-16,4-7-23 0,-4 7-6 15,0 0 3-15,0 0-10 0,0 0-32 16,0 0 0-16,0 0 9 0,0 0 7 15,0 0 13-15,0 0-3 0,0 0-13 0,0 0 39 16</inkml:trace>
  <inkml:trace contextRef="#ctx0" brushRef="#br0" timeOffset="13592.7221">20691 9177 99 0,'0'0'49'0,"0"0"-33"0,0 0 0 16,0 0 14-16,0 0-1 0,0 0-9 15,0 0-20-15,0 0 3 0,-1-2 11 16,1 2-14-16,0 0-26 0,0 0-7 15,0 0-2-15,0 0-27 0,0 0-36 16</inkml:trace>
</inkml:ink>
</file>

<file path=ppt/ink/ink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43:21.320"/>
    </inkml:context>
    <inkml:brush xml:id="br0">
      <inkml:brushProperty name="width" value="0.05292" units="cm"/>
      <inkml:brushProperty name="height" value="0.05292" units="cm"/>
      <inkml:brushProperty name="color" value="#002060"/>
    </inkml:brush>
  </inkml:definitions>
  <inkml:trace contextRef="#ctx0" brushRef="#br0">15947 15752 288 0,'0'0'251'0,"0"0"-159"0,0 0-26 0,0 0 45 16,0 0 54-16,0-2 5 0,0 2-66 16,0 0 40-16,0-2 18 0,0 2-7 15,0 0-33-15,-2 0-27 0,2 0 7 16,0 0 26-16,0 0 47 0,0 0 48 15,0 0-53-15,0 0-36 0,-2 0-23 16,2 0-11-16,0 0-23 0,0 0-14 0,0 0-13 16,0 0-10-16,0 0-6 15,0 0-12-15,0 0-20 0,0 0-2 0,0 0-4 16,0 0-41-16,0 0-6 0,0 0-5 16,0 0-1-16,0 2-8 0,0 0 65 15,4 2 6-15,0-1 55 0,2 1-58 16,3 2-3-16,0-2 6 0,1 1 51 15,-2 1-34-15,4 0 22 0,-4-1-45 16,2 4 34-16,0-4-12 0,4 2-16 16,-4 1 28-16,1-1-34 0,1 0 6 0,0 0 44 15,-2-1-11-15,0 0-39 0,-1-1 17 16,2-1-21-16,-3 2 4 0,-2 1 0 16,5-2 27-16,0 1-25 0,-3 1 1 15,0-1 24-15,-1 2-27 0,1-3-37 16,1 4 37-16,0-4 32 0,-2 2-27 15,2 1 49-15,2-1-43 0,-1 1 10 16,1 2 6-16,0-2 31 0,4 0-58 16,0-1 0-16,2 4 0 0,-2-3 82 15,1 1-82-15,4 2 0 0,-2 1 0 0,2-2 11 16,-1-1 9-16,-2 1-40 16,0-1 40-16,-3 1-20 0,2-2 3 0,-2-3 8 15,2 3-11-15,-4-2 0 0,1-1 23 16,0-1 8-16,-3 1 35 0,1 0-11 15,-1-3-55-15,4 3 62 0,-7 0-62 16,3-2 53-16,0 1 5 0,3 0-55 0,-3 0 30 16,1-1 17-16,-1 1-23 0,3 1-9 15,1-3 48-15,2 5-64 0,1-3-1 16,-3 0 4-16,4 1 22 0,-2-3-26 16,2 3 26-16,-1 0-9 0,-3-2-18 15,2 1 25-15,-2 0-25 0,-4-1 16 16,6-3-16-16,-6 5 5 0,-1-3-3 15,4 1-2-15,-5 2 0 0,1-5 0 0,-3 1-2 16,-2 3 2-16,2-4-3 16,3 2-1-16,-2 2 0 0,-1-3-17 0,2 3 21 15,1 0 0-15,6 0 21 0,-5 0-24 16,3-1 6-16,2 1-5 0,-2 2 2 16,-1-1 0-16,3-3 0 0,-4 3 0 15,-1-3-4-15,-3 3 4 0,6-3 0 16,-6 2 3-16,0-2-3 0,-1 0 3 0,1 1-6 15,2-3 3-15,-5 4-17 16,2-2 17-16,1 0 0 0,-3 2 1 0,2-2-1 16,0 2 5-16,2-3 11 0,2 4-14 15,-2-1 14-15,0-4 1 0,4 5-15 16,-4-3-1-16,4 2 3 0,-1-2 0 16,1 0 30-16,1 1-13 0,0-3-21 15,1 2 1-15,0 0 3 0,-4 2 17 16,4-4-19-16,-4 2 21 0,0-1-21 15,-2 2 17-15,6-3-15 0,-6 0 23 0,0 2-4 16,1-2-3-16,2 0 15 16,-3 2-13-16,3-2-21 0,-3 0 2 0,5 0-2 15,-4 0 1-15,1 1 0 0,0 1 2 16,4-2-3-16,-2 0 1 0,1 0 0 16,2 0 0-16,0 0 2 0,-3 0-2 15,6 0 0-15,-2 0 16 0,2 0-16 16,0-3-1-16,4-1 3 0,-3 0 11 15,0 0 0-15,0-2-2 0,-2 3-12 16,2-1 1-16,-4-2 0 0,1 1 0 0,2 3 1 16,1-5 16-16,0 4-19 0,1 1 0 15,-2-4-1-15,-1 0 0 0,2 3 1 16,-2-1 3-16,1-2 0 0,-2 4-2 16,4-3 0-16,-4-2-1 0,2 5 1 15,-3-5 3-15,1 3 10 0,2-1 0 16,-4-1-12-16,4 0 1 0,-4-1 0 15,-3 1 14-15,8-2-2 0,-4 3 3 0,-1-5-17 16,4 2-1-16,-4 2 1 16,6-1-2-16,-6 0 1 0,3-1-1 0,0 1-2 15,0 0 3-15,0 0 2 0,0-1-2 16,1 1-15-16,-2-2 14 0,-1 1 1 16,2 3 0-16,-2-3 0 0,0 3-1 15,0-3-3-15,-1 3 3 0,2-2-1 16,-2 2 2-16,-2 0 0 0,4-2 0 15,-4-1-2-15,1 5 2 0,2-3 0 0,-2 1 15 16,-3-1-12-16,6 0 0 0,-6 0 10 16,0 0-13-16,2 1-1 0,-3-1 1 15,0 2 2-15,0-1 12 0,-1-1-14 16,1 2-1-16,-1-1-1 0,0 1 1 16,1-2 1-16,1 2 1 0,1-1 0 15,0-2 0-15,-1 2-1 0,2-1 0 16,-2-2 0-16,0 3-1 0,-1-2 1 0,4-1 0 15,-3 1 4-15,1 0-3 0,-1 0-1 16,4-1-1-16,-4 2-1 0,0-1 1 16,4-2 0-16,-2 5-1 0,-2-7-2 15,6 4 1-15,-2-2-21 0,-1 0 22 16,4 1 2-16,-2 1-2 0,-1 0 1 16,4-1-2-16,-4 1 3 0,4-2 0 15,-2 4 0-15,-1-3-1 0,-1 3-2 0,0-2 0 16,-4 2 2-16,4 3 1 0,-4-3 0 15,-2 1 0-15,3-2-1 0,0 2 0 16,1-2-1-16,-1 2 2 0,2-1 0 16,0 0-1-16,-3 0-1 0,4 1-2 15,0-3 4-15,-2 3 0 0,3-2 0 16,-2 3 0-16,0-4-2 0,0 2 2 16,-1 1-1-16,-1 0-2 0,-1-1 3 15,2 1-1-15,0 0 0 0,-4-2 1 16,6 1-2-16,-4-1 2 0,0 2 0 0,1 0 0 15,0 0-2-15,-1-2 2 0,3 4-1 16,-3-3 1-16,4-1-14 0,-1 3 11 16,0-1 2-16,1 0-13 0,-1 0 13 15,-2 0-3-15,5 0 1 0,-5 3-1 16,1-2 2-16,-1 3-13 0,-1-3 14 16,-1 3-13-16,-3-2 14 0,6 2 1 15,-6-3-1-15,1 3 0 0,2-2 0 0,0-1 0 16,2 3 13-16,0-4-13 15,0 2 0-15,3 0-1 0,1-2 0 0,-1 3-2 16,2 1 3-16,-2-4 4 0,1 2-2 16,2 2-1-16,-2-4 2 0,0 3 0 15,-2-1-1-15,-1-2-2 0,0 1 2 16,0 3-2-16,0-1 1 0,-4-1-1 16,4 2 1-16,-2-2-1 0,0-1-3 15,1 3-1-15,2 0 3 0,0-3 1 16,-1 1 0-16,6 2-2 0,-4-4 4 0,-1 3-2 15,4-2 2-15,-3 3-2 0,0-1 0 16,1-2 0-16,-1 2 2 0,-1 1 0 16,0 0-1-16,1 0 12 0,0 0-2 15,-1 0-7-15,3 0 14 0,3 0 0 16,-4 0-18-16,2 0 1 0,-2 0 0 16,-3 0 11-16,4 0-11 0,-4 0 1 0,1 0-2 15,2 0 0-15,0 0 0 16,-3 0 0-16,1 0-1 0,0 0 1 0,-3 0 0 15,2 1-13-15,-2 2 12 0,-2-2 1 16,3 2 0-16,0-2 8 0,-1 1-8 16,1 0-3-16,-1 0-1 0,1 1-14 15,0 0 18-15,-3-1-14 0,0 1 11 16,4 1 2-16,0 1 0 0,0-2 1 0,4 1 30 16,-1 1-28-16,1 1 34 15,4 0-11-15,-5-1-10 0,8 2-14 0,-7-3 30 16,2 1-15-16,-1 1-16 0,2 1 17 15,0-1-1-15,-1 0-2 0,4-1 5 16,2 2 1-16,-3 1-19 0,2-3 3 16,-2 4 22-16,1-3-22 0,-2 2-3 15,4-1 2-15,-3-2-1 0,3 2 40 16,-3-1-14-16,2 1-1 0,-1-1 7 16,-1 1-22-16,-2-1 9 0,0 0-21 0,0 2 0 15,-3-4 12-15,-1 0-12 16,3 3 3-16,-3-3-1 0,-3 0-2 0,1 1 0 15,2-1 0-15,-3 0 0 0,-1 2-10 16,2-3 9-16,-1 1 2 0,2 1-2 16,-2 0 2-16,1 1-2 0,0 0 2 15,0-1-2-15,-1-1 1 0,6-1 0 16,-6 4 6-16,6 1-4 0,-4-3-3 0,1-1 2 16,2 0-1-16,0 2 12 15,0-3-10-15,0 1 9 0,-4 1-11 0,6-1-2 16,-5 2 0-16,4 1-11 0,-2-2 10 15,-2-2 2-15,4 4-2 0,-3-2 0 16,0 1 3-16,2 0 0 0,-3-1 1 16,2 1 0-16,-2-3 10 0,-1 4-10 15,2-2 14-15,0 1 2 0,-3-2 9 16,6 1-4-16,-4 1-5 0,1-1-2 16,0 2-14-16,-2 1 1 0,4-3 1 0,0-1 14 15,0 2 3-15,0 1-20 0,0-1 1 16,2 0 7-16,-2-1-5 0,2 3 12 15,0-2-13-15,-1 0 18 0,0-2-17 16,2 3-1-16,-3-3 14 0,2 2-16 16,-2-1-10-16,-3-1 8 0,4 2 2 15,-5-1-3-15,4 2 0 0,-7-5 2 16,0 3-2-16,-1 1 0 0,-3-4-110 0,1 0-38 16,-7 1-76-16,0-1-112 15,0 2-357-15,-20 0-219 0,4 0-633 0,-25-4-5 0</inkml:trace>
  <inkml:trace contextRef="#ctx0" brushRef="#br0" timeOffset="2708.3239">16157 16098 156 0,'0'0'251'16,"0"0"-218"-16,0 0-33 0,0 0-73 15,0 0 40-15,0 0 33 0,0 0 172 16,0-6-21-16,0 6-13 0,0 0 13 15,0 0 13-15,0 0-14 0,0 0 46 16,0 0 43-16,0 0-28 0,0 0-32 0,0-2-16 16,0 2-13-16,0 0-50 15,0 0-51-15,0 0-49 0,0 0-4 0,0 0-39 16,0 0 6-16,0 0 12 0,0 0 23 16,0 0 2-16,0 0 62 0,2 0 24 15,-2 0 23-15,3 0 0 0,-1-3 5 16,0 3-3-16,2-2-23 0,-1 2-12 15,4-3-9-15,0 1 1 0,-1 0-17 16,0 2-29-16,5-3 1 0,-2 1-23 16,1-1-4-16,0 2 2 0,5-1-26 0,-2 0 28 15,4 2-2-15,-2-2 2 0,2 0-35 16,1 2 31-16,-2 0-21 0,6-2 25 16,-6 1 45-16,8 1-5 0,-3-2-40 15,3 0 39-15,-4 0 2 0,4 2-38 16,0-2 20-16,-1 0 10 0,-2 0-12 15,0 0-19-15,3 2-2 0,-4-3 4 0,1 0 42 16,0 2-44-16,4-4 2 16,-2 4-4-16,0-1-2 0,1 0-3 0,-3 0-1 15,2 1 1-15,-2-2-1 0,1 3 1 16,-4-2 5-16,2 0-4 0,-3 2 6 16,4-2-4-16,-4 0 4 0,5 1 18 15,-2-1-18-15,8 0 50 0,-4-2-52 16,1 2-4-16,5-2-17 0,2 3 21 15,8-1 0-15,0-2 1 0,1 1 32 16,-3 2-33-16,-4-3 0 0,-1 0 0 0,3 3 32 16,-1-4-9-16,-1 3-23 0,-2 1-21 15,-2-3 15-15,-7 1 1 0,-2 0 5 16,-4 1 0-16,-4 0 0 0,7 0 18 16,1-1-18-16,5 1-5 0,-3-2 5 15,1 2 19-15,0-1-13 0,-4 0 90 16,6-1-55-16,-2 3 41 0,-1-1 25 15,7-3 9-15,4 5-19 0,4-5-92 0,0 5 43 16,-1-2-47-16,-4 0 1 16,-2 2-1-16,2 0 1 0,-1 0-2 0,0 0 1 15,-5-2-1-15,5 0 2 0,-2 1 1 16,0 1-2-16,-7-5 1 0,-2 5-1 16,-4-1-1-16,-3-1 0 0,6 2 3 15,2-4 0-15,0 2-3 0,2-4 5 16,-3 2-4-16,1 1 20 0,-4-2-21 15,6 3-31-15,-6-5 17 0,9 3 14 16,-7 0 41-16,3 3-40 0,2-3-2 0,-2 2-2 16,-2 0 3-16,0 0-23 0,0 1 23 15,0-1 0-15,3-1 2 0,-3 2 1 16,3-2-2-16,-5 2 1 0,2-1-2 16,-1 0 0-16,-2-1 0 0,1 3 0 15,0-2-3-15,0 2-20 0,1 0 20 16,-2-3 2-16,4 1-1 0,-3 2 1 15,4 0-1-15,-1 0 1 0,-1 0-4 0,1 0-26 16,-4 0 4-16,3 0 25 0,-2 0 2 16,2 0 3-16,-1 0-3 0,-3 0-18 15,0 0-10-15,-1 0 28 0,0 0-1 16,-2 0-33-16,-3 0 15 0,4 0 19 16,-2 0 14-16,-1 0-14 0,6 0 24 15,-2-2-24-15,4 2-25 0,-2 0 25 16,6 0 0-16,-3-1 9 0,5 1-9 0,-2-3 0 15,-1 2-29-15,2 1 10 16,-2 0 18-16,3 0 1 0,-2 0 1 0,-2 0 28 16,2 0-29-16,-3 0-24 0,1 0 24 15,-4 0 0-15,4 0 0 0,-1 0 0 16,0 0-3-16,-2 0 3 0,5 0 0 16,-4 0 0-16,4 0-2 0,-2 0 1 15,1 0 2-15,0-3-20 0,-2 3-19 16,5 0 38-16,-4 0 38 0,4 0-35 0,0 0 16 15,-3 0-19-15,1 0-14 0,-1 0-21 16,0 0 35-16,-1 0 21 0,-1 0-18 16,1 0-2-16,0 0 3 0,0 0-4 15,-1-1 38-15,5-1-38 0,-3 0 0 16,0 2 14-16,1-2-14 0,-1 2-24 16,4-2 24-16,-1 0 31 0,-2 2-31 15,9-1-2-15,3 1-3 0,-1-4 1 0,-9 4 4 16,0-2 0-16,-6 2 0 0,3-3-10 15,7 2 39-15,3-3-24 0,6 1 20 16,1-2-25-16,-3 1 0 0,-6 3 15 16,1-3-15-16,-2 1-4 0,2 2 4 15,-2-3-33-15,0 2 28 0,3-2 5 16,-3 3-2-16,2 1-14 0,-7-2 15 16,-5 0 1-16,-2 0-2 0,-1 0-12 15,4 2 14-15,3-2 0 0,-1 0-3 16,5 0 3-16,-3-1 1 0,0 3 23 0,-1-3-19 15,4 2 48-15,-3-2-53 0,7 0 0 16,4 1-5-16,4-2 3 0,3 3-17 16,-3-4 19-16,-4 1 0 0,0 4 0 15,3-3 0-15,-1-1 116 0,4 0-13 16,-1 2-42-16,-1-3-23 0,0 1-21 16,-1-1 20-16,-1 3 26 0,0-1-14 15,-2-1 13-15,-3 3-35 0,4-2 24 0,-3-1-47 16,-2 3-1-16,0-1 1 0,-9 0-4 15,-2 2 22-15,-6-3-20 0,-2 3-1 16,0-1 23-16,-3 1-24 0,0 0 0 16,0-2-4-16,-6 0-26 0,-2 2-98 15,-2 0-48-15,0-2-137 0,-4 0-368 16,-3 2-768-16,-18-7-659 0</inkml:trace>
  <inkml:trace contextRef="#ctx0" brushRef="#br0" timeOffset="2865.8935">21519 15823 1003 0,'0'0'0'0,"0"0"-1003"0</inkml:trace>
  <inkml:trace contextRef="#ctx0" brushRef="#br0" timeOffset="4776.4558">13731 15691 55 0,'0'0'804'0,"0"0"-483"0,0 0-236 16,0 0-33-16,0 0 337 0,0 0-165 16,0 0 111-16,0 0-98 0,0 0-103 0,-20-13 18 15,20 13-73-15,-2-3-44 16,0 3-29-16,2 0 58 0,0 0 30 0,-3 0 29 16,3-2-27-16,0 0-23 0,0 2-17 15,0 0 11-15,-1 0 14 0,1 0 10 16,0 0-5-16,0 0-14 0,0 0-16 15,-2 0-56-15,2 0-4 0,0 0 3 16,-2 0-3-16,2 0-52 0,0 0-53 16,0 0-47-16,0 4 1 0,0 4 26 0,0 2 129 15,4 5 122-15,4 1 0 0,5 1-100 16,2 0 26-16,2 2 44 0,4-4-7 16,0 2 17-16,5-3-40 0,-2-1-22 15,-6-4 49-15,4-1-26 0,-3-2-15 16,-4-3-29-16,0 0 48 0,-7-3-9 15,-2 0 1-15,-2 0-1 0,0 0-4 16,-4 0 25-16,3 0 47 0,-1-6 18 0,1-2-35 16,-1-3-48-16,-2-1-32 15,0-1-26-15,0-2 33 0,0-1-36 0,0 1-18 16,0-4-32-16,0 2 0 0,0 1-78 16,0 3 39-16,0 4 46 0,-2 2 43 15,2 5-17-15,0 2 17 0,0 0-63 16,0 0-33-16,0 0-13 0,0 0-22 15,0 1-73-15,0 7-37 0,0 1 241 16,2 6 122-16,6 3 88 0,-2 1-43 16,2 2-113-16,6 2-22 0,-4-3 22 0,-2 0-33 15,4-1-4-15,2-1 0 16,-3-5-17-16,-3 2-2 0,2-4 2 0,2-2 18 16,-4-1-16-16,-2-1-1 0,0-2 2 15,3-1-3-15,-2-2-25 0,-1-1-242 16,-3-1-89-16,2 0-13 0,-1 0-202 15,-3-7-264-15,5-1-251 0,-6-15 68 0</inkml:trace>
  <inkml:trace contextRef="#ctx0" brushRef="#br0" timeOffset="5346.911">13800 15360 815 0,'0'0'1161'15,"0"0"-559"-15,0 0-335 0,0 0 21 16,0 0-50-16,0 0 137 0,0 0-58 15,0 0-140-15,0 0-74 0,0 0-71 0,0-76 22 16,-2 71-54-16,2 5-14 0,-2-3 11 16,0 1-28-16,2 0-19 0,-2 2-77 15,2 0-70-15,-2 0-78 0,2 0-84 16,0 2-91-16,0 6-444 0,0 1-232 16,0-1 302-16</inkml:trace>
  <inkml:trace contextRef="#ctx0" brushRef="#br0" timeOffset="6151.331">21579 16470 77 0,'0'0'244'15,"0"0"72"-15,0 0-105 0,0 0-119 16,0 0-27-16,0 0 184 0,0 0 179 16,0 0-13-16,0 0-101 0,0 0-87 15,16 7-81-15,-16-7-67 0,0 0-50 0,0 0-29 16,-1 0-33-16,1 0-131 0,-4 0-305 15,-1 0-261-15,3 0-397 0,-2-7 758 0</inkml:trace>
  <inkml:trace contextRef="#ctx0" brushRef="#br0" timeOffset="6641.094">21418 16422 20 0,'-8'0'712'0,"-2"0"-201"0,4 0-167 15,-2 0-144-15,2 2 42 0,0 2 42 16,1 1-78-16,1 6-115 0,-1-2-36 16,3 4 54-16,2 0-18 0,0 2-44 15,2-3 29-15,7 2-11 0,2-4 69 0,3 0-72 16,2 2 45-16,0-4 76 0,4 0-43 15,1-5 0-15,2-1-63 0,0-2 9 16,1 0-56-16,-1 0-27 0,2-5-3 16,-3-1-29-16,-1-2-32 0,-5-1 30 15,0-1-51-15,-2-1-16 0,-3 1-160 16,-1-3 89-16,-3-1 169 0,0 1-4 16,-3 0 9-16,-2-3-38 0,2 4 27 15,1-1-28-15,-4 6 34 0,-1-1 40 16,0 5 184-16,0 1-84 0,0 2-70 0,0 0 157 15,-1 0 13-15,1 0-74 0,-3 0-76 16,1 0-54-16,2 0-36 0,0 0-45 16,0 0-40-16,0 4-20 0,0 1 48 15,0 2 57-15,0 5 76 0,0 1-13 16,5 3-36-16,-1 1-22 0,2-1-4 16,1 0 4-16,1 0 22 0,0-1 4 0,6-1-31 15,-2-1-76-15,0 1-211 0,8-1-201 16,-3-2-56-16,4-5-484 0,-6 1-502 15</inkml:trace>
  <inkml:trace contextRef="#ctx0" brushRef="#br0" timeOffset="8588.3744">18936 15763 22 0,'0'0'106'0,"0"0"204"0,0 0 71 16,0 0-112-16,0 0-1 0,0 0 30 16,0 0-92-16,0 0-143 0,0 0-61 15,0-17 5-15,0 12 177 0,0 2 5 16,-2-1-2-16,0 1-120 0,2 1-6 15,-2 2-12-15,2-4-25 0,0 4 91 16,-2 0 57-16,2 0-13 0,0 0-57 16,0 0-62-16,0 0-34 0,0 0-1 0,0 0 18 15,0 0-19-15,0 0-4 0,0 4-25 16,0 4 25-16,0 3 62 0,2 10 94 16,4 8 131-16,3 9-12 0,-3 0-99 15,-2-1-27-15,0-11-53 0,1-7 0 16,-3-5-58-16,0-1-1 0,0 1-16 15,0-1-21-15,3 2 1 0,-3-2 14 16,0-3-15-16,0 0 3 0,0-1-3 0,0-1 27 16,-2 2-27-16,2-3-1 15,0-1-112-15,-2 1-294 0,0 1-171 0,0-2-82 16,0-6-826-16,0 0 95 0</inkml:trace>
  <inkml:trace contextRef="#ctx0" brushRef="#br0" timeOffset="9696.9185">19940 15763 198 0,'0'0'796'0,"0"0"-158"15,0 0-215-15,0 0-97 0,0 0-97 16,0 0-35-16,0 0-34 0,0 0-24 16,0 0-84-16,-2 0-52 0,2 6-125 15,0 2 125-15,2 2 135 0,5 1-67 16,-3 2-45-16,2 0 28 0,3 1-51 0,-1-2 1 15,1-3-1-15,1 0 62 16,4 0-56-16,-4-7 51 0,1 0 25 0,-1 1 36 16,1-3 61-16,-3 0 24 0,-2 0-45 15,0 0-19-15,-1-5 9 0,-1 3-22 16,1-5-34-16,-3-1 36 0,0 3-58 16,-2-7-30-16,0 3 3 0,0-4-29 15,0 1-10-15,0 3-4 0,-2-1 2 16,-5 5 41-16,1 0-25 0,2 3 7 0,1 0-18 15,-1 2 16-15,4 0-23 0,0 0-42 16,0 0-4-16,-3 0-37 0,3 2-18 16,0 5-16-16,0 4 102 0,0 0 15 15,0-1 4-15,0-1 0 0,0-1 8 16,0-4-9-16,0-3-3 0,3 2 19 16,-3-3 16-16,0 0 23 0,0 0 4 15,0 0-15-15,0 0 0 0,0 0-4 0,0 0 10 16,0 0-9-16,0 0-5 15,0 0-5-15,0 0-5 0,0 0 1 0,0 0-30 16,0-3-59-16,0-2-41 0,2 0-114 16,-2-2-126-16,2-1-79 0,1 3-331 15,-2 1-447-15,-1 1-458 0,-8 43 1138 0</inkml:trace>
  <inkml:trace contextRef="#ctx0" brushRef="#br0" timeOffset="11809.4215">21239 15704 88 0,'0'0'73'0,"0"0"177"0,0 0 132 16,0 0-41-16,0 0 37 0,0 0 40 15,0 0-102-15,0 0-72 0,0 0-67 16,38-6-38-16,-38 6-26 0,0 0-13 15,-4 0 12-15,-2 0-112 0,-2 0 0 16,-8 0-241-16,2 4-122 0,-5 0-12 0,2-1-265 16,-3 3-401-16,5-4 570 15,96-15 471-15</inkml:trace>
  <inkml:trace contextRef="#ctx0" brushRef="#br0" timeOffset="12435.8252">20450 15778 200 0,'0'0'1117'0,"0"0"-396"16,0 0-400-16,0 0-86 0,0 0-126 15,0 0 18-15,0 0-2 0,0 0-8 0,0 0 45 16,0 0-38-16,-58-37-118 0,54 34 78 16,0-1-8-16,0 1 32 0,0-3 45 15,0 2-122-15,-1 0-31 0,1 2 122 16,-1-1-8-16,1 0-110 0,2 0 92 15,-2 1-14-15,2 0 30 0,0 0 1 16,0 0-30-16,2 2-24 0,-2 0 12 16,2 0-13-16,0 0-19 0,0 0-16 0,0 0-19 15,0 0 12-15,0 0-16 0,0 0-1 16,0 0-3-16,0 0-20 0,0 0-7 16,0 0-3-16,2 0-5 0,2 0 39 15,4 4 11-15,3 2 51 0,2 1-7 16,1-1-13-16,4 2 0 0,-2 0 16 15,2-1-30-15,1-1 23 0,-3 2 5 16,6-3-26-16,-4 1-10 0,2-2-3 0,-3 1-15 16,0 1-2-16,-4 0 0 15,-5-4-13-15,1 1-7 0,-5 0 20 0,-2-1-27 16,-2 0 0-16,0 0 23 0,0-2 2 16,0 5-1-16,-11 9 3 0,-12 8 56 15,-13 12 20-15,-6-1 4 0,-1 0-77 16,5-7 0-16,6 0-3 0,0-2 0 15,5-1-16-15,7-4 13 0,8-5 1 16,6-4-12-16,2 5-89 0,1 2-71 0,3 2-139 16,7-4-457-16,16-7-318 0,-2-3-1258 15</inkml:trace>
  <inkml:trace contextRef="#ctx0" brushRef="#br0" timeOffset="13597.7948">22618 15622 2176 0,'0'0'689'0,"0"0"-299"16,0 0-53-16,0 0-3 0,0 0-19 15,0 0-28-15,0 0-35 0,0 0-58 16,0 0-50-16,-3-11-42 0,3 8-25 0,0 3-24 15,0 0-23-15,0 0-21 0,0 0-9 16,0 0-24-16,0 0-1 0,0 0 4 16,0 0 3-16,-2 0-7 0,2 0-31 15,0 0-50-15,0 0-59 0,-2 0-101 16,2 0-144-16,-4 0-439 0,-4 3-622 16,5 0-482-16,22-9 1953 0</inkml:trace>
  <inkml:trace contextRef="#ctx0" brushRef="#br0" timeOffset="15002.8135">22424 15424 1473 0,'0'0'836'16,"0"0"-406"-16,0 0-85 0,0 0-94 15,0 0-40-15,0 0 38 0,0 0 41 0,0 0-56 16,0 0-52-16,0 0-53 16,11-11-25-16,-11 11-11 0,0 0 5 0,0 0-23 15,0 0-10-15,0 0-41 0,0 0-24 16,-3 2 0-16,3 0-3 0,0-2-18 15,-2 2 6-15,2 3-6 0,-2-3-1 16,0 5 22-16,-4 1 15 0,0 6 17 16,-5 1-9-16,-4 2-21 0,-4 3 9 15,-6 6 16-15,-10 2-26 0,-9 10 2 16,-4 0-3-16,5 0-33 0,3-7 8 0,5-4-10 16,10-4-30-16,6-10 8 0,9-4-4 15,1-3 11-15,8 0 23 0,-1-2-27 16,2 2-15-16,0-1 36 0,7 1-9 15,14 3 42-15,13 2 38 0,15-6 99 16,4 0 42-16,3-2-122 0,-8-3-10 16,-5 0-26-16,-5 0 11 0,-2 0-12 15,-6 0-18-15,-9 0 38 0,-4 0-20 16,-4 0-20-16,1 0-26 0,0 0-10 0,0 0-77 16,-4 0-64-16,-3 1-76 0,0 2-193 15,-5 0-176-15,0 1-197 0,-2-2-1223 16,0 3 1413-16</inkml:trace>
  <inkml:trace contextRef="#ctx0" brushRef="#br0" timeOffset="15338.9143">22180 15794 46 0,'0'0'0'0</inkml:trace>
  <inkml:trace contextRef="#ctx0" brushRef="#br0" timeOffset="16205.9654">21163 15649 156 0,'0'0'659'16,"0"0"-31"-16,0 0-228 0,0 0-32 15,0 0-1-15,0 0-35 0,0 0-68 16,0 0 12-16,0 0 25 0,0 0-32 16,-11-27-77-16,11 27-47 0,0 0-17 0,0 0-19 15,0 0 5-15,0 0-24 0,-2 0-28 16,2 0-28-16,0 0-34 0,0 0-21 16,0 0 1-16,0 0-3 0,0 0-8 15,0 0 0-15,0 0-12 0,0 0-7 16,0 0-9-16,0 0-41 0,0 0-31 15,0 0-31-15,0 0-40 0,0 0-30 0,0-2 3 16,0 0 14-16,0 2-48 0,0 0-45 16,0 0-172-16,0 0-85 0,0 0-72 15,0 0-53-15,0-2 400 0,0 2 178 16</inkml:trace>
  <inkml:trace contextRef="#ctx0" brushRef="#br0" timeOffset="16505.7511">21163 15649 106 0,'7'-70'435'0,"-7"65"-1"0,2 1-166 0,-2 2 134 16,0-1-11-16,0 0 23 16,0 3-108-16,0-1-127 0,0 1-38 0,0 0 55 15,0 0 33-15,0 0 13 0,-2 0-54 16,0 0-45-16,2 0 6 0,-2 0-14 16,-1 1-54-16,3 3-57 0,0 4-24 15,0 5 0-15,0 3 150 0,0 11-33 16,3 5-16-16,1 3-11 0,-1-1-25 15,2-9-15-15,-1-6-48 0,-3-7 44 16,7 5-32-16,-4 2 2 0,4-2-13 0,-1 0-3 16,-4-2 0-16,5-1 2 0,-4-3-1 15,0-3-1-15,-2-1 13 0,0-1-13 16,0-2 0-16,-2-1 0 0,2-1 0 16,-2 1-36-16,0-1-63 0,0 0-32 15,0 4-63-15,-2-3-217 0,-2 1-260 16,-2-4-466-16,-1 0-1220 0</inkml:trace>
  <inkml:trace contextRef="#ctx0" brushRef="#br0" timeOffset="17351.4914">21318 15811 1734 0,'0'0'1896'15,"0"0"-1409"-15,0 0-366 0,0 0-118 16,0 0 57-16,0 0 114 0,0 0 43 16,0 0-89-16,0 0-121 0,0 0-7 15,-2 0-54-15,2 0-64 0,-2 0-141 16,2 2-209-16,-5 0-79 0,-1-1-40 16,-2 6-482-16,2-6-218 0,35-14 849 0</inkml:trace>
  <inkml:trace contextRef="#ctx0" brushRef="#br0" timeOffset="17679.165">21318 15811 642 0,'-70'33'1256'16,"70"-33"-524"-16,0 1-302 0,0-1-70 16,0 0 31-16,0 0-6 0,0 0-89 15,0 0-77-15,0 0-72 0,0 0-41 0,0 0-23 16,0 0-8-16,0 0-15 0,0 0 3 15,0 0-3-15,0 0 10 0,0 0 7 16,0 0-9-16,0 0-11 0,0 0-12 16,0 0-5-16,0 0-5 0,0 0 2 15,0 0-3-15,0 0-13 0,0 0-10 16,0 0-10-16,0 0-1 0,0 0 0 16,0 0 1-16,0 0 0 0,0 0 1 0,0 0-1 15,0 0-1-15,0 0-3 0,0 0-15 16,0 0 4-16,0 0 1 0,0 0-18 15,0 0-28-15,0 0-43 0,0 0-91 16,0 0-97-16,0 0-216 0,0 0-550 16,-2 0-1242-16,-9-1 1075 0,24 2 1223 0</inkml:trace>
  <inkml:trace contextRef="#ctx0" brushRef="#br0" timeOffset="19428.0201">16356 15960 336 0,'0'0'1173'15,"0"0"-570"-15,0 0-172 0,0 0-127 16,0 0-40-16,0 0-8 0,0 0-4 15,0 0 35-15,0 0-47 0,-12-13-113 16,12 13-118-16,0 0-9 0,0 0-69 16,0 0-8-16,0 5 20 0,0 5 57 0,2 3 221 15,2 5-14-15,0 6-98 0,0 7-42 16,2 6 2-16,-5-2-10 0,2-4-58 16,-3-8 34-16,0-10-8 0,0 1-26 15,0 1 3-15,0 1-1 0,0 3-3 16,0-4-12-16,0 0 11 0,0-1-23 15,2-3-103-15,0 0-17 0,0-1-121 16,4 0-72-16,0-3-217 0,0-1-151 16,4-2-486-16,-2-4-126 0</inkml:trace>
  <inkml:trace contextRef="#ctx0" brushRef="#br0" timeOffset="21000.8717">16388 15941 86 0,'0'0'580'0,"0"0"82"0,0 0-69 16,0 0-332-16,0 0-12 0,0 0 82 0,0 0-187 15,16 97-9-15,-14-83-133 16,0-1 51-16,0 0-24 0,-2-1 50 0,2-2-77 15,-2-1 41-15,0-3-39 0,0-1 1 16,0 1-3-16,0 1 32 0,0-2-30 16,0 1 0-16,0 1 29 0,-2-1-4 15,0-1-27-15,0 1-1 0,2-2-2 16,-2-2 1-16,2 3-4 0,0-5-36 16,0 0 37-16,0 0-1 0,0 0 4 15,0 0 2-15,0 0 3 0,0 0 40 0,0 0 1 16,0 0 10-16,0 0 8 15,0 0-5-15,0 0 11 0,0 0 11 0,0 0 10 16,0 0 6-16,0 0-12 0,0 0-13 16,0 0-9-16,0 0-15 0,-2 0-10 15,2 0-16-15,0 0-22 0,0 0-60 16,0 0-127-16,0 0-31 0,-3 0-27 16,3 0-10-16,0 0-33 0,0 0-66 15,0 0-237-15,0 0-181 0,0-5-42 16,0 3 339-16,3 9 475 0</inkml:trace>
  <inkml:trace contextRef="#ctx0" brushRef="#br0" timeOffset="21515.0063">16665 16225 1968 0,'0'0'638'0,"0"0"-360"0,0 0-278 15,0 0-114-15,0 0-372 0,0 0-118 0,0 0 104 16,0 0 192-16,0 0-133 0,0 0 58 15</inkml:trace>
  <inkml:trace contextRef="#ctx0" brushRef="#br0" timeOffset="23071.3561">18951 15724 132 0,'0'0'237'16,"0"0"-223"-16,0 0-14 0,0 0-132 15,0 0 26-15,0 0 93 0,0 0 13 16,0 0 237-16,0 0-98 0,0 0 32 16,34 71-118-16,-25-50-51 0,4 1-2 15,-5-1-270-15,-4-1-99 0</inkml:trace>
  <inkml:trace contextRef="#ctx0" brushRef="#br0" timeOffset="23776.5188">18966 15859 33 0,'0'0'37'0,"0"0"-34"16,0 0-1-16,0 0 117 0,0 0 191 15,0 0 5-15,0 0-118 0,0 0-197 16,0 0 0-16,0 0-184 0,-7-9-210 16,7 10 288-16,0 5 40 0,0-4 60 15,0 1-34-15,0 1 0 0,0 0 14 16,0 3-7-16,-2-5-20 0,2 0 47 15,-2 1-47-15,0 0 44 0</inkml:trace>
  <inkml:trace contextRef="#ctx0" brushRef="#br0" timeOffset="24290.7486">18964 15930 147 0,'0'0'126'0,"0"0"-126"16,0 0-145-16,0 0 17 0</inkml:trace>
</inkml:ink>
</file>

<file path=ppt/ink/ink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44:05.732"/>
    </inkml:context>
    <inkml:brush xml:id="br0">
      <inkml:brushProperty name="width" value="0.05292" units="cm"/>
      <inkml:brushProperty name="height" value="0.05292" units="cm"/>
      <inkml:brushProperty name="color" value="#002060"/>
    </inkml:brush>
  </inkml:definitions>
  <inkml:trace contextRef="#ctx0" brushRef="#br0">5606 12354 1193 0,'0'0'487'0,"-11"-32"-442"0,8 17-45 15,2-1 147-15,-3-3 51 0,1 2-147 16,-3 2-96-16,2-2 90 0,-2-1 93 16,-3 3 86-16,0 2-174 0,-1-1-48 15,2 5 241-15,1 1 12 0,-2 3-202 0,5 3 40 16,2 0 77-16,0 2-137 0,0 0-33 15,-2 13-290-15,-2 22 24 0,-3 24 266 16,-4 15 232-16,2 12-2 16,7 2-162-16,0-6 45 0,4-3-11 0,0-6-16 15,0-12-32-15,0-10 3 0,2-10-31 16,2-12 8-16,-2-10-34 0,1-5-26 16,-1-4 26-16,-2-3 46 0,2-1 0 15,0-2-41-15,-2-1 10 0,0-3 67 0,0 0 62 16,0 0 28-16,0 0 22 0,0 0 20 15,0-7 10-15,-2-14-5 0,-7-15-193 16,-1-10-26-16,-3-8-69 0,4-3 56 16,1 0-11-16,-1-2-11 0,4-3-1 15,-5 1-18-15,2 2-37 0,0 4-17 16,-2 3 22-16,0 6-22 0,-2 6 3 16,3 9-21-16,0 12 117 0,6 6-45 0,1 4 108 15,-3 2-54-15,1 2 2 0,2 2-4 16,2 3-73-16,0 5-188 0,0 19-137 15,2 22 271-15,5 17 129 0,0 7 165 16,2 8-22-16,0-3-41 0,3-5-35 16,-2 0 32-16,2-9-89 0,-2-8 18 15,4-6-28-15,-6-10 24 0,0-11 53 16,0-6-19-16,-3-10-58 0,-3 0-31 16,2-2 27-16,1-2-35 0,-3-3 39 15,-2-1 39-15,0-2 80 0,0 0 46 0,0 0 23 16,0 0 26-16,0-5 9 0,0-14-5 15,-7-16-218-15,-4-16-3 0,-1-12-62 16,0-8 28-16,-2 0 21 0,2 6-14 16,2-4-46-16,-2 5-31 0,0 1 57 15,-1 3-62-15,3 8 19 0,-3 5 27 16,6 13-83-16,3 8 147 0,0 9 4 0,-1 7 14 16,4 2-13-16,1 1 14 15,-2 4-17-15,2 3-48 0,0 0-92 0,0 1-158 16,2 15-23-16,6 14 214 0,4 22 107 15,6 13 11-15,-5 8 90 0,3 3-14 16,-3-5-6-16,-4-3-10 0,1-4-8 16,0-7-34-16,0-5-26 0,-7-10-2 15,4-4 51-15,-3-8-33 0,-2-7-14 16,2-6 62-16,-4-5-67 0,2-7-18 0,-2 1 18 16,0-2 37-16,2-2-37 0,-2 0 50 15,0-2 44-15,0 0 28 0,0 0 49 16,0 0 37-16,0-4 5 0,-6-11-45 15,-2-17-168-15,0-21-76 0,-6-15 17 16,8-4 36-16,0-3-4 0,4 10-76 16,0 2 60-16,0 2-11 0,0 7-54 15,0 4 108-15,-2 6-69 0,4 6 42 16,-1 10-15-16,-1 7 42 0,0 9 0 0,0 3 23 16,-1-1 5-16,-1 1-26 0,0-1-1 15,2 4 3-15,0 4 27 0,0 0-16 16,2 0-15-16,0 2-39 0,0 0-38 15,0 0-28-15,0 4-51 0,0 9-46 16,-2 14 116-16,2 17 86 0,0 12 86 16,2 9-24-16,4 4-21 0,2 1-5 15,-1 11-14-15,0 3 28 0,1 2 26 0,0-2-9 16,-2-3-21-16,6-8-25 16,-6-8 13-16,4-12-9 0,-2-16-25 0,0-13 1 15,-4-11-1-15,0-4 0 0,-2 0-25 16,0-7 24-16,2 3 1 0,-4-4 16 15,0-1 76-15,2 0 73 0,-2-4 35 16,2-13 15-16,5-21-72 0,-3-23-123 16,0-15-11-16,-4-7-9 0,0 1-3 15,-6 8-28-15,-5 0-3 0,-1-1-49 16,-4 2-41-16,2 6 5 0,2 6 73 0,-4 10-97 16,4 5 59-16,1 7-16 0,0 13-39 15,3 8-59-15,2 7 81 0,3 4-49 16,-1 1 55-16,1 0-87 0,3 1 39 15,0 5-81-15,0 0-250 0,0 5-584 16,0 7-106-16,3-3 666 0</inkml:trace>
  <inkml:trace contextRef="#ctx0" brushRef="#br0" timeOffset="4764.0751">18767 10713 117 0,'0'0'112'0,"0"0"20"0,0 0 59 16,0 0-20-16,0 0-79 0,0 0-85 15,0-15-1-15,0 11 132 0,0 2 52 16,0-1-79-16,0 0 71 0,0 0 64 15,0-1 4-15,0 0-59 0,-3 1-85 0,2-2 81 16,-3 2 10-16,2-1-106 16,0-1-67-16,0 0-24 0,0 1 92 0,2-2 38 15,-2 3-78-15,0-3 13 0,0 1 5 16,-2-2-29-16,2 2-36 0,0-1 108 16,-2 0-109-16,1 1 86 0,1-1-56 15,-3 0 10-15,1 1 21 0,2 1-60 16,0 0 27-16,2 0 33 0,-2 1-63 15,2 3-2-15,-2-1-2 0,2 1-36 16,0 0 17-16,0 0-6 0,0 0-22 0,0 0-21 16,0 0-43-16,0 0-69 15,0 4-111-15,0 6 105 0,0 3 188 0,0 6 211 16,0 6-105-16,0 0-65 0,0 0-11 16,0 1 5-16,0-5-35 0,2 3-6 15,-2-4 6-15,2-4 2 0,2-1-2 16,-1-4 0-16,-2-3 0 0,2 0 35 15,-1-5-33-15,0-1 45 0,-2-2 55 16,3 0 84-16,-3 0 40 0,0 0 21 16,0 0-3-16,0 0-38 0,0 0-50 0,0 0-10 15,0-5-22-15,0-5-58 0,0-2-66 16,-5-4-20-16,-1-4-50 0,-1 0 70 16,1-7 0-16,1 1 0 0,-1 4-36 15,0-2 17-15,0 7-12 0,-3-2-22 16,3 4-72-16,1 2 66 0,1 0-35 15,0 6 26-15,2 2-71 0,-2 1 0 16,4 3-150-16,-2-2-105 0,2 3-69 0,0 0-537 16,0 0-592-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35:40.398"/>
    </inkml:context>
    <inkml:brush xml:id="br0">
      <inkml:brushProperty name="width" value="0.05292" units="cm"/>
      <inkml:brushProperty name="height" value="0.05292" units="cm"/>
      <inkml:brushProperty name="color" value="#002060"/>
    </inkml:brush>
  </inkml:definitions>
  <inkml:trace contextRef="#ctx0" brushRef="#br0">13535 3628 31 0,'0'0'6'0,"0"0"21"16,0 0-1-16,0 0 1 0,0 0-21 15,0 0 153-15,0 0-127 0,0 0-32 16,-4-11-48-16,4 9 48 0,-2-1 0 0,2 0-26 16,-2 1 26-16,2-1 31 15,-2 1-31-15,2-1-22 0,-2 1 19 16,-3 0 3-16,3-1 3 0,-2-1 89 0,2 2 46 16,-3-4-109-16,3 4-25 0,-2-1 31 15,0 1 202-15,0 0-184 0,0 0-53 16,-3 0-26-16,0 2-7 0,1-1-24 15,2-2 54-15,-2 2 1 0,4-2 2 16,-2 3 79-16,1 0-52 0,-1-1-25 16,2-1-2-16,-1 0 52 0,1 2 8 15,0-4 64-15,0 2 13 0,0 0-32 16,0-2 18-16,-2 2-13 0,2 0 20 0,2-2-126 16,-2 2 0-16,0-1 67 0,-1 1-25 15,1 0 17-15,2 0-59 0,-2 0-4 16,2 2 26-16,0 0-1 0,0 0-25 15,0 0-25-15,0 0-1 0,0 0 1 16,0 0 0-16,0 0 18 0,0 0-25 16,0 0 28-16,0 0-3 0,2 0 1 15,5 0-33-15,-1 0 39 0,6 0 2 0,4 0 24 16,-4 0-26-16,6 0 2 16,-4 4 2-16,-1-2-4 0,2-2 3 0,-3 2-3 15,2 1 0-15,5-3 6 0,-3 2-2 16,6 2 3-16,-4-4-1 0,4 2 20 15,-1-2-26-15,5 2 0 0,-4-2 4 16,8 1 3-16,5 2 18 0,7 1 1 0,0 0-26 16,-1-2 2-16,-5 1 2 0,-4-3 0 15,0 3 3-15,-1-3-5 0,1 4 4 16,1-3-4-16,0 1-2 0,-3 2 0 16,-5-2 0-16,-3 0-2 0,-8-1 2 15,2 1-2-15,2-2 2 0,4 2 0 16,3 2-2-16,1-2 4 0,-4-2 0 15,4 0 2-15,0 1 3 0,-5-1-3 16,5 0-2-16,-4 0 2 0,2 0 1 16,0 0 1-16,-4 0 0 0,4 0-1 0,-1 0 1 15,0 0 19-15,2 0-18 0,-2 0 18 16,2 0-23-16,0 0 3 0,1 0 20 16,0 0 1-16,-1 3-22 0,1 0 32 15,-6-3-34-15,6 0 0 0,-4 0 24 16,-1 0-20-16,2 0 0 0,-4 0 26 15,3 0-30-15,-4 0-2 0,4 0 2 16,-1 0 5-16,0 0-3 0,0 0-4 16,4 0 2-16,-2 0-2 0,-1 0 0 0,0 0 0 15,-1 0 0-15,2 0 2 0,-3 1 2 16,3-1 0-16,-2 1-2 0,2 1 5 16,-2-2-1-16,5 0-2 0,-2 3-2 15,-2-3 4-15,4 0-6 0,-5 0 2 16,3 0-2-16,0 0 0 0,-4 2-4 15,2-1 0-15,-1 1 2 0,2 0 0 0,-3 1-2 16,3-2 4-16,-2 1 2 16,4-2-2-16,-1 2 2 0,-3-2 4 0,5 1-4 15,-2-1 0-15,9 0 2 0,5 0-4 16,2 0 0-16,-8 3 3 0,-6-3-1 16,-9 0 2-16,-3 0-4 0,6 0 2 15,-2 0 2-15,8 0 0 0,0 0 0 16,-3 0 0-16,3 0-1 0,-4 0 1 15,4 0 0-15,-2-4 2 0,-1 2-6 16,1-1 2-16,-2-2-2 0,2 3 0 0,-3 1 0 16,3-1-4-16,1-1-21 0,0 3 25 15,9 0-4-15,-4 0 4 0,0 0 0 16,-3 0-2-16,-1 0 0 0,0 0 2 16,-1 0 2-16,1 0 2 0,-4-2-2 15,2 1 0-15,-2 0 2 0,-4 1 3 16,0-6-1-16,-1 5-2 0,-1-1 0 15,2-2 0-15,-2 2-4 0,1 0 0 0,2-1-2 16,1 1 0-16,1-2-4 16,3 2-19-16,-4 2 2 0,8-1 23 0,-2-3 0 15,-1 1 0-15,3 2-2 0,4-1 0 16,4 0-2-16,4 2 0 0,3 0-1 16,-13 0 1-16,-1 0 0 0,-14 0 4 15,0 0 0-15,1 0 0 0,4 0 2 16,-2 0-2-16,2-3 6 0,-3 2 19 15,-2-1-20-15,-2 0-1 0,-3-1 27 16,0 2-25-16,2-1-4 0,-4 0 2 0,2-2-2 16,-2 2-2-16,8 1-2 0,-4-3 2 15,1 4 2-15,4-4 36 0,0 1-32 16,3-1 31-16,-4 0 1 0,-2 0-32 16,0 1 81-16,-4-2 12 0,-4 5-39 15,-1-2 25-15,-3 2-18 0,0-2-30 16,-1 1-33-16,-1 1 20 0,0 0-24 0,0 0-31 15,0 0-29-15,-3 0-37 16,-5 0-25-16,-5 0 67 0,-9 1 17 16,2 5 38-16,-6 2-99 0,1-1-324 0,10-1-694 15,-11-4 298-15,184-32 819 0</inkml:trace>
  <inkml:trace contextRef="#ctx0" brushRef="#br0" timeOffset="24072.2116">16193 4493 15 0,'0'-1'40'16,"0"-2"6"-16,0 2-6 0,0-1 13 0,0 2 92 15,0-2-7-15,0 0-39 0,0 0-20 16,0 2-33-16,0-2 13 0,-2 2-59 15,2-1-26-15,0-1 24 0,0 2-5 16,0 0 0-16,0 0-19 0,0 0 22 16,-2 0-1-16,2 0 1 0,0 0-22 0,0 0-7 15,0 0-13-15,0 0-7 0,0 0 0 16,0 0 14-16,0 0-1 0,-2 0-32 16,2 0-1-16,0 0 7 0,0 0 13 15,0 0 7-15,0 0 20 0,-3 0-1 16,3 0 1-16,0 3 26 0</inkml:trace>
  <inkml:trace contextRef="#ctx0" brushRef="#br0" timeOffset="57447.4735">15785 4431 24 0,'0'-2'33'0,"0"0"-28"16,-2-2 28-16,2 2-29 16,-2 1-2-16,2 1-2 0,0 0-2 0,-2 0-5 15,2 0-19-15,0 0 19 0,-2 0-39 16,2 0 33-16,0 0 13 0,0 0 0 16,0 0 0-16,-2 0 0 0,2 0 0 15,0 0 0-15,-3 0 0 0,3 0 0 16,0 0 0-16,0 0 0 0,0 0 0 15</inkml:trace>
  <inkml:trace contextRef="#ctx0" brushRef="#br0" timeOffset="60389.5266">15431 5514 44 0,'0'0'0'0,"0"0"-44"16</inkml:trace>
  <inkml:trace contextRef="#ctx0" brushRef="#br0" timeOffset="207221.3702">20811 1133 771 0,'0'0'713'0,"0"0"-219"0,0 0-328 16,0 0-47-16,0 0 18 0,0 0 36 15,0 0-21-15,4-48-1 0,0 42-33 0,-2-2 29 16,0 5-22-16,-2-1-29 0,0-1 59 15,3 1-53-15,-3 0-48 0,0 2 5 16,0-3-18-16,0 5 46 0,0 0-5 16,0 0-32-16,0 0-50 0,0 0-27 15,0 0-70-15,0 0-15 0,0 3-10 16,-5 6 122-16,-1 3 77 0,0 3 62 16,-3 4 3-16,0-2-108 0,3 5-34 0,2-3-3 15,0-1 3-15,2 1 27 16,2-1-22-16,0 2 33 0,0-3-33 0,2 0-5 15,6-1-209-15,3 0-143 0,6-4-70 16,0-3-239-16,-2-4-1342 0</inkml:trace>
  <inkml:trace contextRef="#ctx0" brushRef="#br0" timeOffset="207464.8979">20906 665 2527 0,'0'0'381'16,"0"0"-176"-16,0 0-5 0,0 0-200 16,0 0-62-16,0 0-82 0,0 0 27 15,0 0-12-15,0 0 78 0,0 0 51 16,4 7 43-16,-2 2-43 0,3 4-43 15,-3-2-194-15,-2 0-620 0,0-3-233 0,0 3 464 0,-13-81 626 16</inkml:trace>
  <inkml:trace contextRef="#ctx0" brushRef="#br0" timeOffset="208588.5822">21019 1175 887 0,'0'0'314'0,"0"0"-281"16,0 0 260-16,0 0 16 0,0 0-48 0,0 0-35 15,0 0 16-15,0 0-66 16,0 0 46-16,0 0-17 0,-6 70-120 0,10-70 44 15,-2 3-50-15,-2-3-19 0,0 0 47 16,2 0 31-16,-2 0 15 0,0 0 29 16,1 0-3-16,-1 0-3 0,5 0-21 15,-3-6-50-15,4-1-82 0,6-4-7 16,0 0-16-16,2 0-66 0,8-2 4 0,-4-1 8 16,5 4 54-16,-7 3-63 15,4 0 47-15,-1 4-45 0,-4 3 3 0,2 0 8 16,-3 0-17-16,2 3 6 0,-2 2 61 15,2 1-5-15,-2 1 5 0,1 1 0 16,2-1 20-16,0 1-20 0,2-1 3 16,0 2 29-16,3-4 36 0,-2 1-64 15,4-2-4-15,-1-3 27 0,1 1 9 16,-4-2-9-16,2 0 5 0,-3 0 23 0,0 0-25 16,-4-3-26-16,0-1 63 0,-2-4 0 15,-3 1-16-15,-2-3-20 0,2 0 15 16,-6 1 13-16,-2-1 15 0,-1-1-42 15,-1-2-32-15,0 3-21 0,0-4-1 16,0 5 22-16,-5-1 0 0,-7 2-114 16,2 1 56-16,-7 1-79 0,-4 0 28 15,0 3-32-15,-5 3 24 0,-3 0-93 16,10 0 130-16,-5 9-22 0,5-1 31 16,0 5 35-16,8 1-179 0,5-1 210 15,2 3-49-15,4-1 50 0,0-2-148 0,2-2 73 16,6 1 40-16,5-5 39 0,6 2 28 15,0-6 152-15,11-3-48 0,-4 0 41 16,-2-2-60-16,6-8 75 0,-8 0-63 16,3-8-20-16,-3-2 8 0,0-4-86 15,4-5 104-15,-1-5-110 0,-3-4 46 16,-5 3 117-16,-6 1-181 0,-3 3-3 16,0-1 0-16,-4-2-16 0,-1 2 36 0,-1 1-20 15,-2 5 0-15,0 7-12 0,0 9-23 16,0 3 16-16,0-1 16 0,0 3 6 15,-2-1-6-15,2 5-8 0,-3-1-33 16,1 2-31-16,0 0-30 0,-2 0-78 16,-2 2-175-16,-4 10-34 0,-6 17 300 15,0 16 64-15,1 5 28 0,2 7 5 0,8-6 83 16,3-9-35-16,2-6-20 0,2-5-33 16,7-7 154-16,1-6-108 0,-1-3 0 15,2-2-42-15,3 0 162 0,6 1-46 16,1-1-2-16,2 1-46 0,-1-9 45 15,3 2-54-15,-1-5 16 0,-2-2-24 16,2 0 5-16,0 0-29 0,3-4 27 16,-3-6 16-16,1 0-37 0,-2-1 6 15,-3-4-18-15,-1-3 8 0,-4-1-33 16,0 5-25-16,-5-3 23 0,-6 2 2 0,-4 6 90 16,0 0-90-16,0 3-36 0,-6 1-18 15,0 3 40-15,-2-3 10 0,-2 5-32 16,0 0-61-16,-5 0-15 0,-4 2-15 15,-2 6 39-15,3 1-21 0,2 5 106 16,5-1-37-16,4 1-14 0,4-1 54 16,3 0 31-16,0-3 14 0,0-2 18 0,0-3-45 15,3 0-13-15,4-2-5 0,0 1 25 16,1 0-25-16,2-1 0 16,6 3 75-16,3-2 9 0,4-1-12 0,2 1-57 15,5-2-15-15,6 0-50 0,7-2-54 16,3 0-99-16,1 0-123 0,-3-2-273 15,-1-5 106-15,0-5-443 0,-14 5-376 16,3-7 605-16</inkml:trace>
  <inkml:trace contextRef="#ctx0" brushRef="#br0" timeOffset="208767.105">22747 1037 778 0,'0'0'1035'15,"0"0"-831"-15,0 0-109 0,0 0 150 16,0 0 160-16,0 0-150 0,-118 68-255 15,94-50 118-15,0 0-32 0,1 3-143 16,3-3 57-16,0 4 0 0,7 0-6 16,0-1 29-16,-1 1-46 0,7-4-41 0,1 0-220 15,-3-5-101-15,3-3-208 0,0-5-245 16,-1-2 42-16</inkml:trace>
  <inkml:trace contextRef="#ctx0" brushRef="#br0" timeOffset="208949.6659">22396 1131 1785 0,'0'0'805'0,"0"0"-805"15,0 0-39-15,0 0 39 0,0 0 261 0,0 0-136 16,0 0 28-16,0 0 2 16,0 0 20-16,0 0-125 0,109 84-46 0,-83-69 88 15,-1 0-60-15,0-1-32 0,1-1-61 16,-5-1-314-16,-1 0-277 0,-2-5-364 15,-8-1-315-15</inkml:trace>
  <inkml:trace contextRef="#ctx0" brushRef="#br0" timeOffset="209550.6606">21009 1388 121 0,'0'0'606'0,"0"0"-336"0,0 0 212 16,0 0 102-16,0 0-170 0,-111 92-152 15,73-55 101-15,-3-2-209 0,3-3-46 16,10-10 122-16,6-4-80 0,6-5-145 15,2-1 103-15,1 3-47 0,-5 0-31 16,2 1 11-16,-2-1-41 0,6-2 24 16,-2 0-48-16,0-1 27 0,4-2-3 0,-3-3 34 15,0 3-34-15,3-3-5 0,0 0-19 16,1-2-82-16,1-3-90 0,-5-1-160 16,4 1 17-16,-4-2-33 0,-4 0-49 15,0-7-772-15,2-1 186 0</inkml:trace>
  <inkml:trace contextRef="#ctx0" brushRef="#br0" timeOffset="209937.6253">20465 1591 703 0,'0'0'636'0,"0"0"-293"0,0 0-30 16,0 0-3-16,0 0 29 0,0 0-38 0,0 0-38 15,0 0-83-15,0 0-96 16,0 0-84-16,0 0 0 0,8-10-67 0,-8 10-85 16,0 0-80-16,0 8-60 0,-4 4 292 15,-5 5 104-15,-3 12 166 0,-3 7-98 16,-2 4-2-16,-3-3-73 0,6-5 38 16,4-9-30-16,1-6 12 0,2-4-112 15,3 1 77-15,0-3-58 0,0 3 19 16,0-2-43-16,4-5-21 0,0-1 21 15,0-5 5-15,0 2-3 0,2 0 3 0,6-3 105 16,7 2 57-16,12-2-50 16,20 0 56-16,9-8-45 0,-2-4-54 0,-7-1-35 15,-12 4-39-15,-5-4-1 0,-3 5-27 16,-8-2-65-16,-5 7-7 0,0-4 17 16,0 7-55-16,2-5-109 0,-2 3-125 15,-4 2-178-15,-1 0-5 0,-2 0-245 16,-3 0-371-16,-2 0 457 0</inkml:trace>
  <inkml:trace contextRef="#ctx0" brushRef="#br0" timeOffset="210964.5562">19565 2266 1008 0,'0'0'926'16,"0"0"-926"-16,0 0-198 0,0 0 198 15,0 0 242-15,0 0 74 0,0 0-24 0,0 0 4 16,-42 99-14-16,32-75-90 0,3 0-36 16,4-5-102-16,-3 0 15 0,2-3 18 15,2-9-82-15,2 0 31 0,-3-3-34 16,3-4 54-16,0 0 66 0,0 0 44 16,0 0-14-16,0 0-26 0,0 0-8 15,0 0 7-15,0 0 18 0,0 0-2 16,3-7-19-16,5-4-108 0,2-5-14 15,8-3-180-15,0-6 68 0,4 4 81 0,1 0-53 16,-1 4-33-16,-4 3 54 0,-2 5-27 16,-5 5 45-16,-2 2-27 0,-5 2-27 15,1 0-64-15,-1 0 0 0,4 2-41 16,1 4 117-16,2 1 87 0,-1 5 2 16,3-2 47-16,0 1-12 0,-1 0-15 15,6 0 42-15,-4-1-60 0,4-2 94 16,1 0 14-16,2 0-66 0,0-5 123 0,3 1-83 15,-2-2 0-15,4-2-28 0,-6 0-26 16,3 0-28-16,-7 0 41 0,4 0-11 16,-6-4 20-16,4-1 17 0,-6 1-29 15,1-4-39-15,0 3-3 0,-7-2 98 16,0 2-63-16,-3 0 58 0,-1-2-91 16,-2 2 28-16,0-1-27 0,0 0-3 15,0 3 0-15,-6-1-22 0,-3 0-11 0,-2 1-22 16,2 0-15-16,-5 1-33 0,-8 2-14 15,2 0-18-15,-4 0 49 0,-1 0 4 16,3 2-31-16,-1 6 111 0,6-1-35 16,1 3-1-16,2-3-87 0,6 2 84 15,0 1-97-15,1 0 57 0,5 0 43 16,2-3-43-16,0-1-11 0,0 1 86 16,2-1-28-16,5-3 34 0,-1 1 6 15,2-1 67-15,0-1 29 0,8 0 70 16,-2-2 77-16,4 0-18 0,3 0-82 0,0 0-86 15,2-7 26-15,-1 5 3 0,-4-3-71 16,0 2-20-16,-4 0 20 0,-5 2-19 16,-2-2 1-16,1 3-3 0,-4 0-16 15,0 0-13-15,5 0 8 0,-1 0 21 16,5 0 34-16,-2 0-34 0,1 3-3 16,-1 1-1-16,4-1-33 0,-3 0 36 15,6 1-23-15,-2 3 21 0,3-3-30 0,5 2-65 16,0-1-87-16,-1 1-216 15,0-1-257-15,-4-2-17 0,1-3-211 0,-8 0-186 16</inkml:trace>
  <inkml:trace contextRef="#ctx0" brushRef="#br0" timeOffset="211755.4404">20410 2380 504 0,'0'0'878'16,"0"0"-761"-16,0 0-117 0,0 0 0 0,0 0 51 15,0 0 259-15,0 0 8 0,0 0-144 16,0 0 25-16,0 0-65 0,4 84 11 16,-4-68-26-16,0-3-13 0,2 0-30 15,-2-3-53-15,0 0-17 0,0-6 40 16,0-1-44-16,2 1 77 0,-2-2-40 16,0-2 17-16,0 0 45 0,0 0 50 0,2 0 48 15,-2 0 55-15,0 0-20 16,2-4-28-16,0-1-36 0,0-3-159 0,5-4-11 15,-1-2-72-15,5-2 34 0,-3 3 13 16,1-2 25-16,-3 5-3 0,-2 0-5 16,3 4-17-16,-3 1 50 0,1 3-17 15,-3-2 9-15,0 2-17 0,0 2-7 16,-2 0 6-16,0 0 1 0,0 0-72 16,0 0-23-16,2 0-44 0,2 6 12 15,1 3 127-15,2 2 122 0,3 2-9 0,-2-1-50 16,0 0-60-16,-2 0 35 0,-1-2-34 15,-1-2-4-15,-2-1 17 0,3-6 8 16,-5 1-8-16,2 2-14 0,0-4 18 16,-2 0 4-16,2 0 8 0,-2 0 13 15,0 0 5-15,2 0 3 0,2 0 0 16,3-2 11-16,0-3 10 0,9-7-75 16,1-1-4-16,3-1-60 0,-4 1 39 0,-1 2-22 15,-2 0-23-15,-5 7 28 16,-3 1-63-16,3 3 50 0,-4 0-20 0,2 0 5 15,3 0 66-15,-2 0-64 0,1 0 19 16,0 7-14-16,0-1 39 0,4 1 24 16,-2 2 37-16,0 0 13 0,4 1-5 15,-2-2-5-15,1 0 41 0,2 1-23 16,0-4-12-16,-3-1 0 0,4-2 5 16,-2 0-8-16,1-2 8 0,2 0 38 0,-2 0-44 15,2 0 2-15,0-4 10 0,-5-1-17 16,4-3 16-16,-6 0-36 0,-2 0 43 15,0-3 20-15,0 0-73 0,-4-1-10 16,0 0-13-16,-4 1-11 0,0 4 1 16,0 3 20-16,-2 0 3 0,-2 0-47 15,-3 4-15-15,-1-2-9 0,3 2 25 16,-3 0-12-16,-5 0-16 0,-1 6-54 16,5 2 101-16,-2 3-10 0,5 5 37 15,-1-1 21-15,3 2 64 0,4-4-82 0,0 0-3 16,0 1-18-16,4-4 2 0,9 2 16 15,7-2 17-15,19 0 107 0,15 1-58 16,9-3-5-16,2-6-61 0,-3-2-18 16,-4 0-141-16,-7 0-93 0,-2-6-418 0,-3-3-202 15,4-7-434-15,-19 1-265 0</inkml:trace>
  <inkml:trace contextRef="#ctx0" brushRef="#br0" timeOffset="212398.7437">22339 1671 251 0,'0'0'237'0,"0"0"112"0,0 0-100 0,0 0-210 16,0 0 320-16,0 0 97 0,0 0-284 15,0 0 29-15,0 0 102 0,0 0 22 16,7-90-219-16,-7 87-42 0,0-1 277 15,0 4 36-15,0 0-122 0,0 0-102 16,0 0-45-16,0 0-27 0,0 0-81 16,0 0-89-16,2 2-163 0,0 3-22 15,2 7 274-15,9 9 15 0,0 7 118 16,5 6-55-16,4 2 13 0,-1 0 42 0,-4-9-79 16,-4-8 9-16,-6-4-27 0,3-1 4 15,3 1-35-15,-3 2 16 0,3 0-20 16,0 0 24-16,-3-3-24 0,-1 1-1 15,2-2 45-15,-3-2-44 0,0 2 23 16,1-4-21-16,-5 0-3 0,3 1-42 16,-2-3-4-16,0 0-55 0,0 1-147 15,-4-3-74-15,2-1-96 0,-3-1-161 0,0-1-239 16,0 0-61-16,-7-2 124 0</inkml:trace>
  <inkml:trace contextRef="#ctx0" brushRef="#br0" timeOffset="212738.8333">22255 1924 946 0,'0'0'781'16,"0"0"-781"-16,0 0 58 0,0 0 178 15,0 0-65-15,0 0 154 0,0 0 103 16,0 0-182-16,0 0 78 0,110 107 14 15,-89-87-200-15,-1-6 68 0,-4 1-28 16,-3-6-64-16,0-1-63 0,-5-1 45 0,-4-7-4 16,-2 0 24-16,1 0 16 0,-3 0 25 15,2 0-15-15,0 0-16 16,4-8 17-16,5-4 5 0,4-3-132 0,-1-3 6 16,6-6-22-16,-2 2-21 0,4-4-3 15,-1-6 3-15,1 5-39 0,-6 3-8 16,-1 4-26-16,-5 7-57 0,-1 0 44 15,2-2-32-15,-2 8 14 0,-3 2-70 16,-2 5-149-16,0 0-248 0,-2 0-356 16,3 5-48-16,-3 2 8 0,0 8 131 0</inkml:trace>
  <inkml:trace contextRef="#ctx0" brushRef="#br0" timeOffset="213608.0206">22577 2472 512 0,'0'0'787'15,"0"0"-327"-15,-2 101-8 0,-2-66-134 16,0-7-45-16,-4-1-71 0,5-8-15 15,-2-4-35-15,1-1-39 0,2-1-48 0,-2-2 42 16,1 2-101-16,2-6 85 16,-1-5-19-16,2-2 40 0,-2 0 99 0,2 0 71 15,-2 0-15-15,0 0 4 0,-3-7 8 16,-1-1-51-16,3-6-217 0,-1-7-11 16,0-9-33-16,4-6 30 0,0-3-28 15,6-1-70-15,8 4 0 0,2 3-26 16,-1 7-56-16,0 4-69 0,-3 9 127 15,-1 4 121-15,4-1-70 0,2 3 29 16,0-3-31-16,-3 6 32 0,-4 1 43 0,0 3-44 16,-3 0 7-16,-5 0-92 0,-1 0-45 15,2 7 0-15,-3 3 148 0,0 3 27 16,0 0 126-16,-4 0 27 0,-8 1-50 16,4-1-7-16,-2-5-43 0,-3 1 3 15,-3 0 25-15,2-1-27 0,-2 0-27 16,5 0-54-16,0-3 13 0,3 1-67 0,4 0-188 15,-2-3-132-15,6-3-107 16,0 0 7-16,0 0 10 0,10 0-28 0,-1 0-290 16,2-3 32-16</inkml:trace>
  <inkml:trace contextRef="#ctx0" brushRef="#br0" timeOffset="214447.7773">22866 2130 1505 0,'0'0'891'0,"0"0"-415"0,0 0-476 16,0 0-187-16,0 0-131 0,0 0 318 15,0 0 387-15,0 0-96 0,-36 143-27 16,25-91-25-16,3-8 5 0,-3-6-45 16,6 0-65-16,-1-5-62 0,2-2-67 15,2-9 55-15,0-7-37 0,2-5-14 16,0-4-9-16,0 0-5 0,0-4 5 0,0 1 21 15,0-3 6-15,0 3 9 0,0-3 36 16,0 0 9-16,0 0 6 0,0 0 19 16,6-5 18-16,4-7-93 0,6-3-31 15,1-3-223-15,0-2 26 0,2 3 103 16,-5 2 17-16,0 8-6 0,-2-1 11 16,-4 4-92-16,-4 1 138 0,4 3-25 15,-6 0-15-15,-2 0-32 0,2 0-15 16,-2 0 81-16,2 7 5 0,2-2 27 0,0 3 70 15,0-2 16-15,0 1 53 16,3 1-83-16,-3 0 36 0,3 0 18 0,-1-3-42 16,0 1 21-16,-1-2 1 0,1-2-41 15,-2-1 31-15,0-1-34 0,5 0 4 16,-5 0-29-16,5 0 16 0,-1 0 32 16,0 0-14-16,0 0-17 0,0 0-3 15,-4-1 16-15,1-3 17 0,0 2-32 16,-1-4 32-16,-3 1-17 0,5 1-51 0,-6 0 0 15,2 1 34-15,-2 1 5 0,0 2-15 16,0 0-1-16,0 0 0 0,0 0-12 16,0 0-11-16,0 0-43 0,0 0-17 15,0 0-16-15,0 0-21 0,0 0-26 16,0 0 22-16,0 0-1 0,0 0-7 16,0 2 29-16,0 1 18 0,0 2 61 15,2-1 1-15,3 0 40 0,-1 2-18 16,0-4-5-16,2 0 33 0,1 0-8 0,-2-1 12 15,2-1-33-15,4 3 55 0,-2-3-3 16,1 0-15-16,-2 0 9 0,4 0-21 16,-2-4 15-16,0-2-61 0,-1 2-6 15,2 1 6-15,-3-1 0 0,-2 4-24 16,1 0-29-16,-1 0-1 0,5 0-7 16,-2 4-9-16,1 3 0 0,0 3 13 15,0 4 19-15,-2 10 22 0,-4 9 16 0,-2 2 16 16,-2 6 79-16,-2-3-17 0,-8-5-32 15,0-12 5-15,2-2 18 0,0-6-69 16,-3 0 25-16,-2 3 18 0,3-4-21 16,-6 5 38-16,2-6-39 0,3-2-21 15,1-3 0-15,4-3 19 0,0-3-19 16,-2 2-37-16,6-2 37 0,-1 0 53 16,2 0 23-16,-3-2 11 0,-2-5-87 0,0-4-87 15,-1-3-45-15,5-7-22 16,2-5-176-16,9-9-465 0,7 4-410 0,-2 9-911 15</inkml:trace>
  <inkml:trace contextRef="#ctx0" brushRef="#br0" timeOffset="214935.5792">23626 2430 147 0,'0'0'613'15,"0"0"-357"-15,0 0 117 0,0 0 206 0,0 0-226 16,0 0-147-16,0 0 67 0,0 0 40 16,0 0-260-16,0 0 145 0,-57-36-43 15,48 34-85-15,1-1 21 0,5 3 60 16,-1-3 46-16,1 3-111 0,2 0-86 0,1 0-125 16,-2 6 59-16,-2 1 66 15,0 7 186-15,-1-1-21 0,0 4-48 0,3 1-63 16,0-3-52-16,2 2-2 0,0-4-23 15,0 1 23-15,0-3 15 0,0 0-15 16,0-1 0-16,0-3 5 0,-2 0 21 16,2-3-22-16,-4-1 13 0,-2 1 6 15,0 2-21-15,-3-1 13 0,-4 2 23 16,3-5-13-16,-1 3-25 0,1-2-38 16,1 0-58-16,6-3-30 0,3 2-150 0,0 0-100 15,0 0-138-15,5-2-119 0,14 0-123 16,-5 0-445-16</inkml:trace>
  <inkml:trace contextRef="#ctx0" brushRef="#br0" timeOffset="216963.7509">23916 2527 1055 0,'0'0'1078'16,"0"0"-696"-16,0 0-218 0,0 0 59 15,0 0 35-15,0 0-116 0,-121 3-69 16,103 6-62-16,0-2-11 0,6 6-79 0,1-4 51 16,5 2 26-16,2-2-66 0,1 1 46 15,3-3-18-15,0 2 16 0,0-6-58 16,5 3 47-16,3 0 29 0,3-3 6 15,1-1 35-15,8 0 24 0,-2 0-59 16,2-2-88-16,-1 0-59 0,4 0-84 16,-4 0 207-16,5 0-7 0,-2-2 31 15,0 2 0-15,2-2-71 0,-1 2 71 0,-1 0 29 16,0-3 7-16,2 1-23 0,2 0 199 16,-3 0-28-16,0-2 44 0,0 2-127 15,-4-3 138-15,-2 1 41 0,-1-4-54 16,-4 3-125-16,-3-4-24 0,-3 2 80 15,-2-1 7-15,2 3-72 0,-3-4-35 16,-3 1-10-16,0-1-16 0,0 0 11 16,0-2-38-16,-7 3 35 0,1 3-35 15,-2-3-8-15,-7 3-62 0,-7 2 12 16,0 1-75-16,-4 2-66 0,-4 0 141 0,7 2-14 16,-2 6 10-16,0 4-115 0,9 1 121 15,1 3-44-15,4-3 9 0,3 2 52 16,6-2-183-16,2-1 94 0,0-2 11 15,0-1-91-15,6-6 163 0,2 1 41 16,6-2 93-16,5-2 99 0,4 0 38 16,0 0-117-16,5-6 61 0,-7-1-134 15,0-2 98-15,1-4 20 0,-4-2-158 0,2 1 41 16,-3-3-19-16,0-3 37 0,0-6 57 16,-1-6-83-16,6-6 1 0,-8 1 20 15,2 2-54-15,-8 4 0 0,-2 5 0 16,-4 2-25-16,1 6 22 0,-3 2 2 15,0 3-58-15,0 0 19 0,0-2 38 16,0 2 4-16,0 6 13 0,0 1-15 16,-3 4-52-16,3 2-34 0,0 0-41 15,0 0-99-15,-2 0-61 0,0 8-91 16,-4 10 126-16,-2 12 252 0,-1 10 47 0,-2 2-23 16,1 1 11-16,4-5 21 15,0-6 12-15,5-1 67 0,1 2-37 0,0-4-76 16,0-1 5-16,7-4 53 0,-1-7-58 15,2-3-1-15,0-1-4 0,4-2 121 16,2 2-87-16,5 1 50 0,7-2 57 16,-2-5-10-16,0-1-40 0,0-2-27 0,-7-4-22 15,2 0-21-15,-5 0 37 16,1 0 2-16,3-6-77 0,-4-2 39 16,2-1 50-16,-4-2-6 0,-3-1-83 15,-3-2 1-15,-2 2 13 0,1 2-13 0,-5-2-1 16,0 5 15-16,0-1 31 0,0 4-46 15,-8-1-14-15,3 2-8 0,-2 2-31 16,-3 1-58-16,-2 0-81 0,-2 0 59 16,-2 4 34-16,-1 5-100 0,2 4 142 15,2 1 57-15,0-4-24 0,3 2 24 0,5 0-58 16,1-3 53-16,4-1 5 0,-2-3-38 16,2 0 19-16,0-3 17 0,0-2 2 15,0 0 82-15,2 0 61 0,2 0-4 16,5-2 26-16,1-3-53 0,5-5-56 15,0-4 41-15,0 1-47 0,0-6-5 16,-1 1-20-16,2 0-25 0,-4-4 32 16,3 1-14-16,0-2-18 0,-2 2-18 15,-1-1-3-15,-2 0 18 0,0 5-47 16,-4 2 49-16,-2 5 1 0,0 2-11 16,-2 3 29-16,-2 3-32 0,0 0 14 0,2 2-59 15,-2 0-57-15,0 0-32 0,0 2-101 16,0 5-102-16,2 4 157 0,-2 6 125 15,2 5 32-15,-2 9 37 0,6 6 2 16,-3 0 41-16,4-2 9 0,-1-8-1 16,0-8 46-16,1-4 57 0,-1-1-106 15,2 1-11-15,1 2-36 0,4 0 60 16,-3-4-58-16,4-3-1 0,-4-2 112 0,0-3-69 16,-6 2-5-16,2-7 1 0,-4 0 10 15,0 0 20-15,0 0 21 0,-2 0 13 16,4 0 44-16,0-9 8 0,4 0-140 15,-2-4-17-15,1-2-60 0,4 3 57 16,-3-3-105-16,1 1-71 0,1 0 156 16,-1 1-137-16,0 4 97 0,-1-1-15 0,0 5-48 15,-2 3 49-15,2-1 34 0,0 1-58 16,0 2-62-16,0 0 81 0,2 0-6 16,4 7 84-16,-4-2-35 0,3 1 1 15,-2 2 11-15,-2-1 27 0,1 1 54 16,-2 2-49-16,3 0-5 0,-2 1 0 15,1-2 59-15,-2 0 27 0,-1 0 37 0,2-2-78 16,-3-1 27-16,-1-1 34 0,0-3 27 16,1 2-38-16,1-2-73 0,0 0 55 15,-2 0 41-15,2 0-53 0,-3-2-30 16,1 0 20-16,-3 0 18 0,-2 0 8 16,2 0 9-16,-1 0 23 0,4-2 35 15,-1-6-80-15,6 1-68 0,-6-3 0 16,2-2 82-16,-5 1-82 0,2-2-12 15,-3 1 12-15,0 0-61 0,0-1 61 16,0 4-49-16,-4-2-44 0,-2 5-13 0,-1-1 41 16,0 2 15-16,3 3-61 0,-1 2-21 15,2 0-12-15,-4 0-29 0,-1 2 16 16,-3 5-51-16,3 8 136 0,-3-1 12 16,3 3 9-16,2 1 30 0,-2 1 21 15,7-3 0-15,-1 2 0 0,2-1 5 16,0-2 11-16,0-2-15 0,2-1 66 15,7-2-42-15,-3 0-1 0,2-5 44 0,3 2 8 16,-3-7 78-16,5 2-33 0,2-2-1 16,-3 0-37-16,7 0-17 0,1-2 15 15,3-6 4-15,-1-4-81 0,-1 0-1 16,-5 0 30-16,2-1 28 0,-4-2-61 16,0 2-43-16,-2-1-59 0,-4 6 13 15,-1 1 66-15,-3 5 22 0,-4 0-27 16,2 2-72-16,-2 0-57 0,3 0-32 15,-1 0-46-15,2 8 0 0,0 2 145 16,0 3 42-16,1 2 48 0,-1 3 118 16,-2 1 45-16,0-6-57 0,0 2-44 0,-2-1-62 15,0-7 0-15,0 1 24 0,0-2-22 16,0-3 20-16,0 0-2 0,0-3 13 16,0 0 20-16,0 0 15 0,-2 0-10 15,2 0 14-15,0 0 10 0,0 0 2 16,0 0-1-16,0 0-17 0,0 0 8 15,0 0 3-15,0 0 9 0,0-5 4 16,4 0-90-16,5-5-72 0,2 1-18 0,3-3-16 16,2-1 16-16,0 1 59 15,-3 5 11-15,-2 0 3 0,-3 5 17 0,-2-1 29 16,-1 3 3-16,-3 0-9 0,0 0-23 16,0 0-63-16,-2 3-88 0,4 4 101 15,-4 1-80-15,2 7 130 0,-2 3 31 16,0 0 2-16,-5 1-31 0,-6 4-4 15,-4-4-216-15,-5 3-391 0,0-7-431 16,0-4-1030-16</inkml:trace>
  <inkml:trace contextRef="#ctx0" brushRef="#br0" timeOffset="218080.2886">22220 1664 780 0,'0'0'498'0,"0"0"-58"15,0 0 63-15,0 0-203 0,0 0-27 16,0 0-153-16,0 0 15 0,0 0-41 15,17-50-65-15,-15 45 146 0,0-3-136 0,1 3-22 16,-1-3 17-16,-2 1 5 0,0 2-12 16,0-1 91-16,0 0-118 0,0 3 0 15,0 1 49-15,0-2 153 0,0 1-37 16,0 3-64-16,0 0-24 0,0 0-18 16,0 0-5-16,0 0-4 0,0 0-14 15,0 0-5-15,0 0 4 0,0 0 6 16,0 0-3-16,0 0-17 0,0 0-18 0,0 0 1 15,0 0 21-15,0 0-4 0,1 0-21 16,-1 0-21-16,0 0-46 0,0 0-21 16,3 0-38-16,2 0-45 0,-1 0 13 15,6 5 133-15,0 5 25 0,8 1 4 16,-1 4 52-16,4 6-54 0,-2 9-4 16,5 7 26-16,-8 5 0 0,2 4 147 15,-4-6-72-15,-3 1-36 0,2-2 40 16,2 2-101-16,-5-5 56 0,5 3 13 15,-2-8-66-15,-1 4 39 0,2-12-2 0,-5-4-14 16,1-4-25-16,-2-5 13 0,3 4-12 16,-3-5 15-16,2 2-3 0,-3-3 11 15,-3-3-23-15,-1-1 22 0,3-2-22 16,-4-2 25-16,-2 0 7 0,1 0 14 16,2 0 0-16,-1 0 8 0,3-6-58 15,1-1-23-15,-1-2-234 0,0-3 39 0,-3 3-171 16,-2-1-55-16,0 2-323 0,-2 2-106 15,-3 1-651-15,-17 77 906 0</inkml:trace>
  <inkml:trace contextRef="#ctx0" brushRef="#br0" timeOffset="218592.1192">22239 1951 4 0,'0'0'988'0,"0"0"-99"0,0 0-378 15,0 0-162-15,0 0-28 0,0 0 56 16,0 0-4-16,0 0-108 0,0 0-89 0,0 0-50 15,0-7-16-15,0 7-39 0,0 0-62 16,0 0-9-16,0 0-67 0,0 0-24 16,5 0-17-16,-2 5 36 0,7 2 72 15,4 1 67-15,3 4 95 0,2 2-28 16,7 1-43-16,-3 3 6 0,3 0-8 16,0-1-45-16,-6 2-19 0,2-4 11 0,-3 4-32 15,0-6 75-15,-2 2-78 16,0-2 10-16,-2-1-10 0,-5-4-1 0,-1-2 0 15,-6-4 1-15,3-1-1 0,-4 2 17 16,0-3 10-16,-2 0 19 0,2 0 24 16,0 0 58-16,0 0 37 0,4-6-7 15,5-2-14-15,5-10-129 0,8-10 39 16,3-7-44-16,0-3 12 0,-4 1-4 0,-6 2-17 16,-2 3-1-16,-3 1-26 15,-4 4-21-15,0 8 15 0,-4 6-66 0,-2 6 32 16,0-4-1-16,-2 4-87 0,0 3 72 15,0 0-168-15,0 4-261 0,0 0-1044 16,0 4-1037-16</inkml:trace>
  <inkml:trace contextRef="#ctx0" brushRef="#br0" timeOffset="223193.3639">23055 771 424 0,'0'0'481'0,"0"0"-311"15,0 0 13-15,0 0 342 0,0 0-181 16,0 0-150-16,14-16-88 0,-9 13-62 16,-3 2 109-16,2-1-50 0,1 2-6 0,-1 0-97 15,0-5 6-15,-2 5-6 0,-2 0 89 16,0 0 29-16,0 0-24 0,0 0-48 16,0 0-17-16,0 0 10 0,0 0 16 15,0 0-55-15,-2 0-57 0,-1 0-69 16,0 0-91-16,-6 7-16 0,-9 10 233 15,-7 10 299-15,-10 14-20 0,1 9-121 16,2-1-80-16,6 1 89 0,10-9-124 16,4-3-43-16,8 0 32 0,4-5-32 15,0-1 2-15,2-7 16 0,7-6 34 0,0-4-48 16,1-2 18-16,2 3 8 0,6 1-30 16,1 0 36-16,4-1-10 0,-1-5-52 15,5-1-10-15,-3-5-417 0,-1-2-90 16,-2-3-459-16,-5 0-374 0</inkml:trace>
  <inkml:trace contextRef="#ctx0" brushRef="#br0" timeOffset="223633.407">23235 1020 578 0,'0'0'591'0,"0"0"-111"16,0 0-255-16,0 0-104 0,0 0 0 15,0 0-38-15,0 0-83 0,0 0-68 16,0 0-97-16,0 0 12 0,0-2 50 15,0 2 25-15,0 0 14 0,0 0 18 16,0 0 8-16,-2 0-14 0,2 0-72 16,-2 2-52-16,0 2 60 0,0-2 114 0,0-1-278 15,-1 3-194-15,1-1 214 0</inkml:trace>
  <inkml:trace contextRef="#ctx0" brushRef="#br0" timeOffset="224036.7266">23235 1020 86 0,'-15'-53'171'0,"15"47"-92"0,0-3 579 16,0 2-560-16,0 0 66 0,0-1-131 16,0 1 12-16,2-3 72 0,-2 3-115 15,3-2 50-15,-1 2-50 0,0-1 44 16,0 1 5-16,0-1 27 0,0-1-26 15,0 2 286-15,0-1-193 0,-2 1-20 16,2-1 25-16,-2 5 154 0,0-1-126 16,0 2 106-16,0 2 16 0,0-2-76 0,0 2-92 15,0 0-55-15,0 0-77 0,0 0-89 16,0 0-48-16,0 0-71 0,0 4-98 16,0 6 121-16,-6 2 185 0,0 8 247 15,-3 11-191-15,-3 5-33 0,1 1 61 16,4-6-3-16,1-9-80 0,3-7 1 15,0 1 23-15,1-3-19 0,-3 6-12 16,4 3 12-16,-1-6 21 0,0 1-22 16,0 1 6-16,-2-5 21 0,2-2-36 0,2-2 8 15,0 1 3-15,0 0-7 0,0 2-5 16,10-1-189-16,2-1-192 0,0 0-239 16,7-1-380-16,-5-3-295 0</inkml:trace>
  <inkml:trace contextRef="#ctx0" brushRef="#br0" timeOffset="224524.4233">23199 1326 53 0,'0'0'540'0,"0"0"-171"16,0 0 3-16,0 0 75 0,0 0-78 15,0 0-44-15,0 0-38 0,0 0-43 16,0 0-1-16,0 0 9 0,0-4-15 16,2 2-28-16,1 2-20 0,1-2-21 15,2 0-28-15,2 0-43 0,3 1-76 16,4-5 37-16,4 2-20 0,11-1-9 15,-2-2-29-15,-5 4-62 0,-4 0 59 0,-10 3-1 16,-1-4-34-16,0 4 9 0,0-1-9 16,2 1-48-16,-2-2-76 0,-4 2-201 15,-2 0-26-15,0 0-99 0,-2 0-72 16,0 0-264-16,0 3-136 0,0 1 279 0</inkml:trace>
  <inkml:trace contextRef="#ctx0" brushRef="#br0" timeOffset="224778.2533">23636 1347 3021 0,'0'0'656'0,"0"0"-275"16,0 0-60-16,0 0-35 15,0 0-72-15,0 0-63 0,0 0 18 0,0 0-19 16,0 0-117-16,0 0-33 0,14-40 0 16,-14 40-1-16,0 0-39 0,0 0-50 15,0 0-65-15,0 0-59 0,0 0-80 16,0 0-185-16,0 0-424 0,0 0-513 16,2 0-194-16</inkml:trace>
  <inkml:trace contextRef="#ctx0" brushRef="#br0" timeOffset="225534.5908">23804 1228 907 0,'0'0'412'0,"0"0"182"16,0 0-140-16,-11 102-116 0,11-88-133 15,0 1 12-15,0-1-46 0,0 3 30 0,0 1-72 16,0-1-21-16,2-4 50 0,0-3-42 16,0-2-111-16,2-4 38 0,-3-2 15 15,-1-2 4-15,0 0 22 0,0 0 2 16,3 0 17-16,-3 0 2 0,0 0 12 16,2 0 12-16,0-2 6 0,4-7-21 15,2-4-114-15,3-2-57 0,6-6-58 16,2-2 38-16,1 3-44 0,0 0-12 0,0 5 62 15,-4 4-130-15,-3 3 84 0,-2 4 93 16,-3 4-101-16,1 0-47 0,1 0 85 16,8 0 87-16,-4 6 0 0,6 1-58 15,-4 3 15-15,4 0-43 0,-2 0 86 16,4 2 140-16,-1 0-72 0,1-1-23 16,-2-1 27-16,2-2 20 0,-1 0 57 15,-2-5-77-15,-2 1 65 0,-1-2-56 16,2 0-12-16,-6-2-39 0,0 0 7 15,-2 0 13-15,-4 0-8 0,-1 0 34 0,-3 0 17 16,0-4 5-16,0 2 13 0,0-3-11 16,-2 1-64-16,0-2-35 0,0 0 1 15,0-2 0-15,0 0-2 0,0 1-1 16,-4 0-12-16,-5 0-50 0,1-1 3 16,-2-1-5-16,-4 1-36 0,0 3-8 15,-6-1-56-15,4 3 110 0,-4 3-3 16,6 0-8-16,1 0-24 0,4 0 31 0,1 0-97 15,-1 5 79-15,1 1 53 0,2 0-72 16,2-1 50-16,2 2-39 0,2-5 84 16,0 3-33-16,0-2-4 0,0 0 33 15,0-2 5-15,2-1 27 0,0 3 19 16,1-2-20-16,4 3 40 0,-4-2-64 16,6 2-2-16,-2-1 86 0,2 3 32 15,1-2 2-15,1 1-55 0,2-1 12 16,2 1-14-16,-1 0-32 0,2-2-13 15,0 4 8-15,-1 0-26 0,2-3 4 0,-4 2-4 16,2-2 31-16,-2-1-31 0,-3 2 0 16,-2-2-1-16,1-1-29 0,-2 0-58 15,-1-2-84-15,0 0-59 0,0 0-126 16,-1 0-36-16,6-2-253 0,-5-3 45 16,0-3-475-16,-2 0 326 0</inkml:trace>
  <inkml:trace contextRef="#ctx0" brushRef="#br0" timeOffset="226334.957">24505 1294 613 0,'0'0'695'0,"0"0"-494"15,0 0-110-15,0 0 19 0,0 0 279 16,0 0-50-16,0 0-112 0,0 0 84 16,0 0-78-16,-4 111-80 0,-1-89 29 0,3-3-85 15,0-2-27-15,0-2 23 16,2-4-91-16,0-1 74 0,0-5 16 0,0-1-19 15,0-3-68-15,0-1 19 0,0 0 24 16,0 0 33-16,0 0-3 0,0 0 26 16,0 0 1-16,0 0-5 0,0 0 11 15,0 0 6-15,4-5-9 0,3-5-100 16,3-2-8-16,3-3-47 0,-1 2-73 16,1 0-11-16,-6 1 98 0,2 6 4 15,-5 2 25-15,0 1-26 0,-2 1-7 0,-1 2 3 16,2 0-10-16,-1 0 44 0,0 0-4 15,-2 0-68-15,2 0-32 0,3 2 29 16,1 3 75-16,-2 3 52 0,7-1-48 16,-6 3 32-16,5-2-33 0,-2 0 46 15,-2-1-4-15,3-1-24 0,-2-1-19 16,-3 1 37-16,0-3-36 0,-2-3 24 16,-1 5 11-16,-1-5-35 0,3 0 22 0,-3 0 8 15,0 0 13-15,0 0-12 16,2 0-9-16,0 0 11 0,2 0 10 0,5 0 5 15,4-5-43-15,2 2 27 0,0-5-70 16,2 1 62-16,-5-1-66 0,6 1 39 16,-4-1-74-16,0 4 59 0,-4 1-46 15,-4 0 2-15,0 3-12 0,1 0 12 16,-3 0-18-16,7 0-8 0,-1 6 85 16,3-2 34-16,0 2 11 0,2 0-40 0,-5-1 22 15,0-1-5-15,2 0 14 0,-6-2 31 16,0 0-37-16,-2-2 3 0,-2 0 5 15,0 0 36-15,3 0-5 0,-4 0 5 16,7 0 1-16,-4 0 11 0,2-2-21 16,-2-2 15-16,3 0-20 0,-6-1-58 15,4 3 41-15,-5-4 20 0,2 3-48 16,-2-2-3-16,0 0-24 0,0-2-6 0,0 2 17 16,0-1-21-16,-4 2-25 0,0-1 46 15,-1 1-35-15,1-1 36 0,-2 2 0 16,2 2-20-16,0-3-13 0,-2 2 29 15,5-1-42-15,-1 3-24 0,2 0 31 16,0 0-30-16,0 0-32 0,0 0 8 16,0 0 13-16,0 0 1 0,3 0 4 15,3 5 10-15,-2-1 42 0,0 0 23 16,0 1 36-16,0 1 7 0,4 1-39 16,1-1 84-16,6 1 0 0,1 1-21 0,3-1-28 15,-1-2-8-15,5 1-20 0,1-5-11 16,2 3-165-16,-4-4-59 0,4 0-362 15,-4 0-154-15,-1-5-477 0,-9-3-303 16</inkml:trace>
  <inkml:trace contextRef="#ctx0" brushRef="#br0" timeOffset="226536.4186">25277 1092 1845 0,'0'0'518'0,"0"0"-518"0,0 0 0 16,0 0 223-16,0 0 108 0,32 107 91 16,-24-63-29-16,4 2-128 0,-10 4-58 15,-2-1-84-15,-14 1-123 0,-6 8 4 0,-16 1 50 16,-13 2-54-16,-14 0-234 16,-3-9-260-16,-2-10-602 0,19-16-1362 0</inkml:trace>
  <inkml:trace contextRef="#ctx0" brushRef="#br0" timeOffset="263892.1631">17686 11235 145 0,'0'0'93'0,"0"0"506"16,0 0-147-16,0 0-115 0,0 0 3 15,0-2-93-15,0 2-85 0,0-2-6 0,0 0-35 16,0 2 7-16,2-3 4 15,-1 0-3-15,4-1-41 0,0-1-47 0,-1 1 32 16,-2 2-39-16,0 0-34 0,0 2-52 16,-2 0 6-16,0 0 6 0,0 0-48 15,-4 0-112-15,-1 5-147 0,-3 5-365 16,-5 6-166-16,3-3-36 0</inkml:trace>
</inkml:ink>
</file>

<file path=ppt/ink/ink6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39:51.412"/>
    </inkml:context>
    <inkml:brush xml:id="br0">
      <inkml:brushProperty name="width" value="0.05292" units="cm"/>
      <inkml:brushProperty name="height" value="0.05292" units="cm"/>
      <inkml:brushProperty name="color" value="#FF0000"/>
    </inkml:brush>
  </inkml:definitions>
  <inkml:trace contextRef="#ctx0" brushRef="#br0">17316 8546 113 0,'0'0'75'0,"0"0"170"0,0 0-63 0,0 0-6 16,0 0-39-16,0 0-52 0,7-13-36 15,-7 11-4-15,0 0 4 0,0 2 13 16,0-1-10-16,0 1-6 0,0-2-7 16,0 0 0-16,0-3 6 0,2 2 4 15,-2-2-13-15,0 2 39 0,2-1-17 16,-2 0 11-16,0 1-43 0,0-1-4 0,0 2 4 16,0-2 7-16,0 2 6 15,0 2-3-15,-4-2-18 0,-1 2-18 0,-1-1-29 16,0-3-10-16,-3 2-13 0,0-1 3 15,-5 2-13-15,-2 1 1 0,-3 0 18 16,3 0 4-16,-3 0-6 0,0 4 22 16,1 3-29-16,1 1 16 0,3 0 35 15,2-1-38-15,-2 3 19 0,6 2-2 16,0-3 21-16,1 2-22 0,0 3-20 16,3-1 11-16,4 1 29 0,0 0-30 15,1 3 33-15,11 1-13 0,-1 1 13 0,3 0 2 16,6 2 13-16,1-1-14 0,1 1-1 15,3-1 3-15,0 4 16 16,1 0-3-16,-5-1-15 0,0 0-1 0,-4 0-39 16,-2 0 38-16,-4-2-1 0,-5 0 2 15,-2 0 28-15,-2-1 8 0,-2-2 33 16,0 0-17-16,-6 1 32 0,-7-2 46 0,-6 2-6 16,-6 2-62-16,-9 2 9 15,-7 1-19-15,-1-2-16 0,2-7-17 0,6-3-3 16,8-5-15-16,5-3 1 0,6-1-2 15,2 0 3-15,-3 1 0 0,-2-3 10 16,-1 1-9-16,2-2-1 0,4 0-3 16,3 0-42-16,4 0-40 0,1 0 30 15,3-6-185-15,2 2 65 0,0-7 19 16,0-2-10-16,15-6-271 0,0 2-65 0</inkml:trace>
  <inkml:trace contextRef="#ctx0" brushRef="#br0" timeOffset="300.6889">17769 8818 982 0,'0'0'355'0,"0"0"-270"0,0 0-85 16,0 0-71-16,0 0 31 0,109-25 27 0,-83 25-13 16,8 0 0-16,-6 0 3 15,-3 4 7-15,3 5 16 0,-11 1-42 0,2 3-72 16,-8 4-140-16,-7 2-30 0,-4-1-91 15</inkml:trace>
  <inkml:trace contextRef="#ctx0" brushRef="#br0" timeOffset="469.3387">17733 9089 423 0,'0'0'564'0,"0"0"-408"15,0 0-156-15,0 0 0 0,114-29 21 16,-57 12 60-16,7 0-3 0,-3 3-39 15,-5 3-9-15,-5 3-1 0,-9 5-29 16,-3 1-23-16,-7 2 0 0,-8 0-107 16,-2 2-127-16,-9 1-164 0,-7-3-146 15</inkml:trace>
  <inkml:trace contextRef="#ctx0" brushRef="#br0" timeOffset="1023.3812">18959 8283 98 0,'0'0'218'0,"0"0"-55"16,0 0-104-16,0 0-13 0,0 0-7 16,0 0-23-16,-115-23 10 0,97 23-3 15,1 0 10-15,-3 5-14 0,4 7-18 16,-6 5 45-16,-1 12-30 0,-1 13 14 15,3 8 15-15,4 5 89 0,4 4-59 16,8-3-20-16,-2 1 10 0,4 2-9 16,3-2 45-16,0 1-17 0,6-2-32 0,0 1 20 15,4-4-17-15,-2-1 13 0,1-3 1 16,2 1-21-16,-1-4 1 0,-1-5-47 16,-1-2 21-16,0-5-4 0,-1-8-19 15,0-7 2-15,-3-6 31 0,0-4-33 16,0 1 0-16,0 2 16 0,0-5 27 15,3 1-43-15,-4-5 2 0,-1-1-2 16,0 0 16-16,1-2-15 0,2 2 1 16,1 1 50-16,3-3 0 0,4 2 0 15,-1-2 13-15,3 3 25 0,7-3-53 0,-4 0-37 16,4 0-207-16,-1-3-11 0,2-8 1 16,1-2-102-16,3-6-36 0,6-10-154 15,-6 7-34-15</inkml:trace>
  <inkml:trace contextRef="#ctx0" brushRef="#br0" timeOffset="1394.5695">19301 8545 463 0,'0'0'505'0,"0"0"-215"0,0 0-124 0,0 0-58 15,0 0-53-15,0 0-32 0,0 0-23 16,0 0-88-16,0 0-55 0,0 0 143 15,-2 53 45-15,8-9 63 0,-1 2 22 16,-3 0-81-16,0-7 38 0,-2-3-28 16,2-5-20-16,-2-4-13 0,2-4-14 0,0 0-11 15,1 4 1-15,-1-3-2 0,-1 4 0 16,2-10 0-16,-1-4-169 0,2 5-160 16,1-2 14-16,-1 3-93 0,0-9-143 15</inkml:trace>
  <inkml:trace contextRef="#ctx0" brushRef="#br0" timeOffset="2109.4945">20501 8785 878 0,'0'0'267'16,"0"0"-110"-16,0 0-47 0,0 0 37 15,0 0 103-15,0 0 33 0,0 0-41 0,0 0-242 16,0 0-48-16,0 0-59 15,76-25 52-15,-57 23 26 0,3 0-10 0,-4 2 0 16,2 0 0-16,-5 0-65 0,5 0-104 16,-2 4-36-16,-1 4-7 0,0-3-74 15,-3 4-50-15,1-6-96 0</inkml:trace>
  <inkml:trace contextRef="#ctx0" brushRef="#br0" timeOffset="2411.2323">20955 8489 948 0,'0'0'247'15,"0"0"-48"-15,0 0-176 0,0 0-23 0,0 0-78 16,0 0 12-16,0 0 11 15,0 0 55-15,0 0 39 0,0 0 43 0,37 143 22 16,-20-91 32-16,-7-6-45 0,-2-8-13 16,0-2-19-16,6-1-30 0,-4-7 4 15,3 1-32-15,-2-2 2 0,1-6 13 16,-4-1-14-16,-1-8-2 0,1-2 23 16,1 3-23-16,0 0-39 0,1 2-195 15,-3-3-108-15,3-2-6 0,-5-6-63 16,-3-4-129-16</inkml:trace>
  <inkml:trace contextRef="#ctx0" brushRef="#br0" timeOffset="2947.2153">21320 8170 408 0,'0'0'681'16,"0"0"-382"-16,0 0-244 0,0 0-55 16,0 0-20-16,0 0 20 0,0 0 10 15,0 0 68-15,142 19 16 0,-101 0-45 16,-7 8-33-16,-8 5 20 0,-6 7-36 16,2 8-27-16,-9 5 27 0,-3 8 20 0,-4 3 25 15,-2 5-3-15,1 5 49 0,-4-3 36 16,5 0-10-16,-4-5-52 0,4-8-1 15,-2-10-2-15,2-3 3 0,0-8 54 16,1 0-54-16,0-1-4 0,-1-2-6 16,-5-1 6-16,-1-6 61 0,0-2-86 15,0-4-17-15,0-8 45 0,-5 0 61 16,-4 1-70-16,-2 3-11 0,-5 3-12 0,-10-1 0 16,-7 6-32-16,7-8-1 15,-2 1-50-15,1-6-13 0,10-4-9 0,-9 3-46 16,-12-1-55-16,-7 0-67 15,-8 3-86-15,1-4-179 0,2-6-28 0,14-2-36 16,11 0-37-16</inkml:trace>
  <inkml:trace contextRef="#ctx0" brushRef="#br0" timeOffset="4370.9869">16695 10900 73 0,'0'0'359'0,"0"0"-131"16,0 0 0-16,0 0-75 0,0 0-29 0,0 0 48 16,0 0-15-16,0 0 9 0,0 0-27 15,0 0-61-15,30-20-78 0,11 16-123 16,29-8 42-16,20 1 81 0,7-5 3 15,-3 1-1-15,-7 3-1 0,-13 1 12 16,-4 4-13-16,-10 3-26 0,-11 0 10 16,-7 2-17-16,-8 2-103 0,-11 0 2 0,-6 0 27 15,-6 0-27-15,-6 4-146 0,-5 3-43 16,0 1-140-16</inkml:trace>
  <inkml:trace contextRef="#ctx0" brushRef="#br0" timeOffset="4593.3869">16832 11030 1009 0,'0'0'319'0,"0"0"-225"16,132-51-29-16,-70 27 130 0,-3 8 20 15,-18 3 18-15,-17 6-87 0,-7 6-126 16,-1 0-20-16,-2-2-26 0,6 3 23 15,-2 0-14-15,0 0-38 0,-4 0-146 0,-1 5-81 16,2 2-53-16,-4 0 71 16,-5-1-95-16,0-2-35 0</inkml:trace>
  <inkml:trace contextRef="#ctx0" brushRef="#br0" timeOffset="4860.3165">17235 10564 815 0,'0'0'222'0,"0"0"-92"16,0 0 30-16,0 0-59 15,0 0-43-15,0 0-3 0,0 0-16 0,0 0 7 16,0 0-46-16,0 0 29 0,32 12-29 16,15 29 65-16,7-1-6 0,-6 1-30 15,-10-4 10-15,-14-8-3 0,-1 0-36 16,-9 0-16-16,-2-2 14 0,-8-4 2 15,-2-4 12-15,-2-4-10 0,0-2 0 16,-8 5 14-16,-12 6-16 0,-12 9-65 16,-8 3-88-16,4-5-23 0,7-6-3 0,7-10-58 15,7-6-105-15,2-5-89 16</inkml:trace>
  <inkml:trace contextRef="#ctx0" brushRef="#br0" timeOffset="5709.0611">16908 11984 553 0,'0'0'235'0,"0"0"-62"16,0 0-141-16,0 0 4 0,0 0 52 16,0 0-46-16,0 0-9 0,0 0-20 15,0 0 39-15,0 0 17 0,-12-99-68 16,10 97 1-16,2-1 15 0,0 2 3 0,0 1 2 15,0 0-5-15,0 0 12 16,0 0 0-16,0 0-6 0,0 0-23 0,-2 0-36 16,2 0-12-16,-2 8-3 0,0 3 51 15,0 9 97-15,0 13 40 0,-1 13-27 16,3 5-38-16,0-1 16 0,0-4-7 16,0-11-3-16,5-3-78 0,3-8 16 15,0-6-16-15,-2-3 10 0,5-3-10 16,2-1-26-16,2 3 26 0,6-2 15 15,-2-3-14-15,5-1 21 0,-3-5-22 0,2-3-17 16,-4 0-70-16,1 0 38 16,-4-7 29-16,2-6-44 0,-4-3-5 0,-3 1 17 15,2 0-104-15,-5 1 98 0,-2 4 55 16,-1 5-36-16,-2 1 36 0,4 4 4 16,4 0-1-16,1 0 36 0,3 2 23 15,5 8 9-15,5 4 65 0,7 6-32 16,6 1-20-16,-2-4 10 0,-6-3-10 0,-13-7-35 15,-4-3-44-15,0-3 37 16,-3 2 29-16,-2-3 48 0,1 0-12 0,-2 0 64 16,-1-3 9-16,0-4 6 0,-2-4-52 15,0-5-38-15,-2-5 0 0,-2-8-36 16,-2-12-15-16,-8-3-42 0,-4-2-2 16,-4 4-14-16,6 5 0 0,-1 1-16 15,0 6-73-15,4-1-32 0,1 9-8 16,4 5-80-16,2 4-62 0,0 6 57 15,2 1 10-15,0 1-24 0,0 3 4 0,2 2-40 16,8 0-134-16,3 2-10 16,2 3 36-16</inkml:trace>
  <inkml:trace contextRef="#ctx0" brushRef="#br0" timeOffset="5952.9576">17968 12041 866 0,'0'0'293'0,"0"0"-293"0,0 0-42 16,142-23 27-16,-112 23 14 0,-15 0-14 15,0 0-8-15,0 1-169 0,-1 7-37 16,4 1 14-16,-10-2-52 0</inkml:trace>
  <inkml:trace contextRef="#ctx0" brushRef="#br0" timeOffset="6097.0254">18057 12235 374 0,'0'0'623'0,"0"0"-363"0,0 0-260 0,0 0-19 16,0 0 19-16,119-43 55 15,-64 21 30-15,9-2-46 0,-3 4-39 0,1 4 0 16,-3-1-46-16,-1 0-156 16,-7-5-208-16,-15 7-340 0</inkml:trace>
  <inkml:trace contextRef="#ctx0" brushRef="#br0" timeOffset="6656.2752">19132 11806 451 0,'0'0'411'0,"0"0"-232"0,0 0-84 0,0 0-21 15,0 0 122-15,0 0-151 0,0 0 53 16,-85-99 71-16,61 88-36 0,-6 1-133 16,5 3-19-16,-1 4-17 0,-1 3 7 15,6 0 28-15,-3 6-38 0,8 5 16 16,-2 8-19-16,12 11-7 0,6 11 49 16,19 9 46-16,10 2 6 0,10-2-13 0,1-6-37 15,5-5-2-15,-2-3 17 0,-5-1-17 16,-11-10-1-16,-7-6 0 0,-8-6 0 15,-4-1 0-15,-2 0-27 0,2-3 26 16,-7 2-1-16,-1-3 3 0,0-2 20 16,-17 3 2-16,-13 1 60 0,-13 0 31 15,-1-1-90-15,7-4-16 0,13-2-7 16,9-2-13-16,5-1-13 0,-3 0-49 16,0 0-101-16,4 0 1 0,5 0-1 0,4-4-23 15,6-7-123-15,8 1-415 0</inkml:trace>
  <inkml:trace contextRef="#ctx0" brushRef="#br0" timeOffset="6994.2306">19626 11806 48 0,'0'0'1194'16,"0"0"-914"-16,0 0-111 0,0 0-71 0,0 0-98 15,-115-69-59-15,92 64 59 0,-2 0 0 16,3 5 2-16,3 0 46 0,3 5-48 16,0 11-52-16,8 16 39 0,8 11 13 15,4 9 110-15,16-1-28 0,5 2-18 16,-2-13-15-16,-1 1-26 0,1-3-10 0,-6-3-7 16,0-3 59-16,-7-7-39 0,-4-8 23 15,-3-3-20-15,-3-5-29 0,0 1 0 16,0 1 40-16,-3 2 31 0,-7-4-29 15,-13 4-29-15,-2-2 87 0,-12-1-100 16,-3-7-103-16,8-1-27 0,6-2 59 16,14 0-3-16,-1-2-76 0,0-3-28 15,3-3-73-15,1-3 17 0,7-9-23 16,4-6-333-16</inkml:trace>
  <inkml:trace contextRef="#ctx0" brushRef="#br0" timeOffset="7201.7669">19979 11410 1256 0,'0'0'631'0,"0"0"-595"0,0 0-36 16,0 0-98-16,0 119 98 0,0-76 20 15,4-2-7-15,2-8-13 0,2 0-11 16,6-2 11-16,-4-4 0 0,-3-4 0 15,0-3-101-15,-4-6-130 0,-3 0-88 16,0-3-94-16,0-4-240 0</inkml:trace>
  <inkml:trace contextRef="#ctx0" brushRef="#br0" timeOffset="7359.7256">19747 11417 1183 0,'0'0'371'15,"0"0"-101"-15,0 0-211 0,0 0-59 16,129-64-26-16,-67 49 25 0,-2 6-29 16,0 5 11-16,-9 4-14 0,-6 1-136 15,-6 8-71-15,-13-4-80 0,-14-1-354 0</inkml:trace>
  <inkml:trace contextRef="#ctx0" brushRef="#br0" timeOffset="7900.2445">18346 13663 338 0,'0'0'483'0,"0"0"-242"0,0 0-101 16,0 0-36-16,0 0 52 0,0 0 69 16,0 0 12-16,140-92-7 0,-95 75 3 15,-3 4-19-15,1 6-182 0,-9 3-32 0,-10 4-65 16,-5 0 20-16,-5 0-120 16,-6 4-136-16,3 3-66 0,-3 3 3 0,-5 3-31 15,-3-1-201-15</inkml:trace>
  <inkml:trace contextRef="#ctx0" brushRef="#br0" timeOffset="8054.6449">18412 13814 1095 0,'0'0'290'0,"0"0"-273"16,0 0-17-16,0 0 0 0,127-33 16 16,-76 23 49-16,-5 0-26 0,-1 4-21 15,-3 4-18-15,2 0-13 0,0 2-26 16,-4 0-143-16,-1 0-59 0,-5-5-271 15,-11 1-41-15</inkml:trace>
  <inkml:trace contextRef="#ctx0" brushRef="#br0" timeOffset="8669.767">19634 13181 54 0,'0'0'493'0,"0"0"-356"0,0 0-85 16,0 0-36-16,0 0 10 0,0 0 4 15,0 0-21-15,0 0 60 0,0 0 25 16,-109-63-71-16,87 58-23 0,-2 3 0 16,1 2 10-16,0 0 22 0,2 0 1 15,-1 0-7-15,4 7-6 0,-2 0-4 16,3 4 10-16,0 4-6 0,4 8 22 15,-1 15-26-15,8 16 75 0,6 9 20 16,0 9-30-16,12 1 7 0,3 0 16 0,2 6 13 16,-2 2-26-16,-3 3-3 0,-1-2 22 15,-2 0 23-15,-5 1 6 16,0-3-39-16,-4 0-3 0,0-1-10 0,0-3-16 16,-8-4-48-16,-3-2 9 0,2-7-32 15,1-6 16-15,2-4-16 0,-3-4 1 16,2-14 18-16,4-4-17 0,-2-14-1 15,5-5-2-15,0-5 0 0,0 0 0 16,0 1-21-16,0-1 20 0,0-4 2 16,0 3 29-16,0-2 12 0,7 0 17 0,3 1 29 15,5 2 34-15,9 2 14 0,12-1-53 16,12-5-34-16,7-1-29 0,5-2 16 16,-3 0-35-16,-3-2-83 0,-3-5-121 15,-1-1-81-15,-1-4-166 0,-7-7-64 16,-8-10-28-16,-10 2-430 0</inkml:trace>
  <inkml:trace contextRef="#ctx0" brushRef="#br0" timeOffset="9391.6924">19949 13287 162 0,'0'0'561'15,"0"0"-291"-15,0 0-162 0,0 0-56 16,0 0 0-16,0 0 72 0,0 0-1 16,0 0 1-16,0 0 3 0,0 0-23 15,-9-7-36-15,9 7-29 0,0 0-39 16,0 0 0-16,0 0-13 0,-2 0 0 0,0 5 13 15,-4 10 29-15,-3 11 75 16,-2 11 88-16,1 4 37 0,2-1-148 0,-1-5-39 16,2-4 0-16,3-2-65 0,4 3 46 15,0-3-46-15,0 4 11 0,0-1-21 16,11-1-132-16,0-4-175 0,-3-4-69 16,-2-10 61-16,1-4-141 0,-1-3-297 15</inkml:trace>
  <inkml:trace contextRef="#ctx0" brushRef="#br0" timeOffset="9931.9504">20987 13421 735 0,'0'0'537'0,"0"0"-114"0,0 0-134 15,0 0-78-15,0 0-46 0,0 0 10 16,0 0 18-16,0 0-61 0,0 0-132 16,0 0-58-16,80-27 1 0,-37 25 40 0,-1 2-28 15,-3 2-48-15,-5 8-59 0,0-3-178 16,-6 0-5-16,-6 0-3 0,-4-4-56 15,-10-3-287-15</inkml:trace>
  <inkml:trace contextRef="#ctx0" brushRef="#br0" timeOffset="10147.819">21615 13123 890 0,'0'0'668'16,"0"0"-528"-16,0 0-140 0,0 0-205 16,0 0 169-16,0 0 36 0,20 111 55 15,-5-65-9-15,-5-2-12 0,0-3-33 16,-1-1 2-16,2-1 13 0,-6 1-16 0,4-2-199 16,-4-8-32-16,-3-4-179 15,-2-13-184-15</inkml:trace>
  <inkml:trace contextRef="#ctx0" brushRef="#br0" timeOffset="10986.5542">19755 14493 999 0,'0'0'426'0,"0"0"-97"0,0 0-271 15,0 0-58-15,0 0-29 0,0 0 29 16,0 0 23-16,0 0-20 0,0 0 13 15,0 0-12-15,101-18-4 0,-63 18-17 16,-6 0 5-16,-9 0 11 0,-6 0-118 16,0 0-63-16,2 0 19 0,4 0-32 0,3 0-46 15,-3 0-111-15,-6 0-59 16</inkml:trace>
  <inkml:trace contextRef="#ctx0" brushRef="#br0" timeOffset="11228.9067">20352 14233 1110 0,'0'0'315'0,"0"0"-126"0,0 0-189 16,0 0-98-16,0 0 11 0,0 0 31 15,0 0 56-15,0 0 114 0,0 0 46 16,40 117-11-16,-22-72-68 0,-6-3 7 15,-3-1-56-15,-3-2-28 0,3-1-4 16,-1 1 0-16,-2-5-1 0,3-3-26 16,-5-8-139-16,0-6-123 0,1-8-1 0,-3 0-127 15,2-8-177-15</inkml:trace>
  <inkml:trace contextRef="#ctx0" brushRef="#br0" timeOffset="11744.7275">21674 14294 287 0,'0'0'1118'0,"0"0"-861"16,0 0-134-16,0 0-35 0,0 0 22 16,0 0-16-16,0 0-9 0,0 0 12 15,0 0-94-15,0 0-3 0,0 0 0 16,-6 24 136-16,17 15 26 0,2 7 25 15,-3-2-113-15,1-3-23 0,-7-8-49 16,4 0 19-16,-3-10-21 0,-3-6 0 0,0-4-2 16,-1-4-34-16,5 3-157 0,0 0-166 15,0-2-26-15,-2-5-61 0,3-3-49 16,-2-2-326-16</inkml:trace>
  <inkml:trace contextRef="#ctx0" brushRef="#br0" timeOffset="12478.2725">22104 12846 718 0,'0'0'287'15,"0"0"-280"-15,0 0 9 0,137-13 0 16,-87 13 53-16,-8 0 2 0,-1 0 50 0,-3 9-4 16,-9 4-16-16,-1 11 6 0,-5 7-48 15,-7 13-36-15,0 11-23 0,-7 8 0 16,-7 9 31-16,-2 4-5 0,-2 6 29 16,-7 3-38-16,-2 4 28 0,1-1-19 15,-3-4-11-15,4-2-14 0,3-7 60 16,6-9-58-16,0-4 39 0,3-5-3 15,11-5 3-15,2-3 26 0,3-1 36 16,-1-2-23-16,4-2 58 0,-4-3 13 0,2 0-27 16,1-1-6-16,-2-1-13 0,0-2 19 15,1 4-23-15,-5-1 0 0,-1-4-35 16,-3-3 38-16,-6-5-64 0,0-5-3 16,-5-4-3-16,0-5-3 0,0-1 34 15,-2 3-44-15,-6 1 13 0,-5 1-7 16,-2 0-28-16,-2-3-72 0,-3-3-10 15,-1-3-7-15,2-1-25 0,-4 0 37 0,2-3-50 16,-6-1-78-16,-4-2-39 0,-9-2-208 16,-9-2 18-16,-5-11-31 0,-4-10-14 15,17 2-488-15</inkml:trace>
  <inkml:trace contextRef="#ctx0" brushRef="#br0" timeOffset="13451.6671">14656 7565 138 0,'0'0'333'0,"0"0"-118"0,0 0 3 16,0 0-94-16,0 0-124 0,130-27-36 16,-16 21 36-16,33 1 69 0,21-3-14 15,12-1-6-15,23-4 16 0,14-2-10 16,11-2 20-16,-4 1 7 0,-2 3 2 16,-12-3 14-16,-17 7-7 0,-21 1-29 0,-26 5 9 15,-25 3-45-15,-23 0-26 0,-20 7-16 16,-18 1 13-16,-22 0-33 0,-14 0-88 15,-7-1-113-15,-9 1 2 0,-3 2 21 16,-5 0-148-16,0 1-52 0</inkml:trace>
  <inkml:trace contextRef="#ctx0" brushRef="#br0" timeOffset="13586.3067">17318 7690 253 0,'0'0'685'16,"0"0"-529"-16,0 0-156 0,0 0-521 16,0 0-52-16</inkml:trace>
</inkml:ink>
</file>

<file path=ppt/ink/ink6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45:31.159"/>
    </inkml:context>
    <inkml:brush xml:id="br0">
      <inkml:brushProperty name="width" value="0.05292" units="cm"/>
      <inkml:brushProperty name="height" value="0.05292" units="cm"/>
      <inkml:brushProperty name="color" value="#002060"/>
    </inkml:brush>
  </inkml:definitions>
  <inkml:trace contextRef="#ctx0" brushRef="#br0">11516 15126 501 0,'0'-9'703'0,"0"4"-184"0,0-5-302 0,-2 1-134 16,0-5 182-16,2 1-28 15,-4-2 85-15,1-2-34 0,1 1-157 0,0-3 49 16,-2-1-71-16,2 3 31 0,-2 0 112 15,2 2-29-15,-2 0-111 0,4 1 18 16,-2 3-112-16,-1 1 59 0,1 7 45 16,2-2-22-16,0 3-22 0,-2 2-49 15,2 0-29-15,0 0-31 0,0 0-35 16,0 0 16-16,0 2-20 0,0 13 62 16,7 9 8-16,3 18 128 0,0 10-69 15,1 6-17-15,0 3-7 0,-5-6-32 16,1-1-2-16,-3-8-1 0,2-3-5 0,0-7 4 15,3-3 1-15,-2-9 0 0,-1-5-16 16,-2-5-3-16,-2-3-8 0,1 0-8 16,4 3-87-16,0 0-50 0,2-5-73 15,-1 0-76-15,-2-5-194 0,5-1-39 16,2-3-130-16,0-12-249 0,-3-1 66 16</inkml:trace>
  <inkml:trace contextRef="#ctx0" brushRef="#br0" timeOffset="235.1586">11743 14844 3090 0,'0'0'563'0,"0"0"-525"0,0 0-38 16,0 130 227-16,2-72-45 0,9-4-67 0,2-6-38 15,0 1-54-15,1-6 31 16,2 3-54-16,-4-6 0 0,2-1 9 0,2-3-12 15,-6-10 3-15,-1-5 0 0,-3-3 21 16,2-7-21-16,-1 3-200 0,-3-1-139 16,1-1-48-16,-3-5-52 0,-2-1 8 15,0-6-157-15,0 0 120 0,-4 0-559 16</inkml:trace>
  <inkml:trace contextRef="#ctx0" brushRef="#br0" timeOffset="1078.7109">11378 15375 2515 0,'0'0'662'16,"0"0"-464"-16,0 0-198 0,0 0-141 15,0 0 67-15,0 0 74 0,0 0 80 16,123 84 66-16,-54-73 8 0,3-6 8 0,-5-5-79 16,-5-2-47-16,-5-8-16 0,-1-3 21 15,-5 0-36-15,-5-3 46 0,3 3 39 16,-7-2-47-16,1 1-38 0,-7 1 14 15,-9 1-14-15,-8 3 19 0,-3 1-5 16,-6 4 5-16,0-4 0 0,4 1-23 16,-3 0 56-16,-1-1-3 0,-4 0 0 15,-2 3-5-15,1 1 13 0,-5-3-3 16,0 7-13-16,0-3 17 0,0 1-2 16,0 0-42-16,0-2-15 0,-9 2-4 0,1-2 23 15,-1 3-23-15,-5 1-19 0,-6 0-44 16,4 0 38-16,-8 5-17 0,-1 5 4 15,7 1 37-15,-4 3 1 0,6 5 29 16,4 2-29-16,-2 11-28 0,10 4 12 16,4 5-30-16,2-4 3 0,16-4 43 15,-4-5-4-15,14-4-14 0,0-5 18 16,1-2 0-16,7 0 0 0,-2-8 1 0,1-2 43 16,-2-5-40-16,4-2 34 0,1 0-35 15,-5-6 26-15,3-6 29 0,-2-2-37 16,-6-2-16-16,-9 3 32 0,-1-1-21 15,-2-4-16-15,8-12-8 0,-6-13 8 16,6-8 0-16,-11-5-8 0,-5 0-38 16,-8 1 21-16,0 0-162 0,-6 3 106 15,-7 2-14-15,-6 8 95 0,0 4 27 16,3 10 9-16,0 8 32 0,8 7-32 16,2 3 18-16,-3 3 4 0,2 1 39 0,3 1-7 15,1 2-90-15,3 3-32 0,0 0-114 16,0 3-110-16,9 14-25 0,9 15 281 15,2 16 206-15,6 8-5 0,-2-1-75 16,-7 0-22-16,-5-7-75 0,-1-5 8 16,-2 0-14-16,-5-5 12 0,0-8 8 15,-2-9-24-15,0-8-16 0,0-4 1 16,-1-4 11-16,2 3-15 0,-1-4-35 0,0-3 33 16,-2-1 0-16,6 0 2 0,-4 0 2 15,2 0 13-15,6 0 12 0,7-4 38 16,11-10-15-16,10-1-26 0,2-5-24 15,-2 1-36-15,-6 7 33 0,-11 7-26 16,1 3 0-16,-12 2-10 0,1 0 16 16,2 0-35-16,-5 5-1 0,3 5 15 0,-5 0 11 15,-4 3 33-15,-2 2 81 0,0 8-7 16,-15 8-4-16,-3-4-10 0,-2-1-28 16,-1-6 0-16,2-6-7 0,-3 3-23 15,-1 1 20-15,0-4-22 0,4 0-1 16,1-6-27-16,4 0-55 0,4 0-54 15,-1-3-78-15,-2 3-235 0,3-4-184 16,3-2-115-16,1-2-344 0,2 0-295 16</inkml:trace>
  <inkml:trace contextRef="#ctx0" brushRef="#br0" timeOffset="1568.392">13083 14900 1811 0,'0'0'809'16,"0"0"-431"-16,0 0-372 0,0 0 140 0,0 0 149 16,0 0 1-16,76 105 50 0,-54-63-121 15,-6-2-52-15,-1-2-72 0,-6-4-18 16,-1-1-36-16,-2 1 11 0,4-3-19 15,-6-6-19-15,-1-4 3 0,0-6 22 16,-3-1-32-16,2-1-12 0,0-1 11 16,-2-1-12-16,2-6-3 0,-2-3 3 15,0-2 16-15,0 0 24 0,0 0 6 0,0 0 1 16,0 0-7-16,0 0 0 0,1 0-4 16,2-4 1-16,6-5-37 0,8-6-80 15,8-7-47-15,13 0 20 0,3 5 47 16,-3 3 29-16,-10 10 0 0,-9 4 31 15,-4 0 0-15,-5 0 1 0,5 6 0 16,0 6 1-16,-4 3 60 0,-1 4 44 16,-3 4-38-16,-7 9-11 0,-10 6-18 15,-10 4 5-15,-8-5-1 0,-2-6-4 16,6-13-19-16,2-2 1 0,9-5 1 0,-4-2-4 16,0 1-16-16,1 0 17 0,-8 0-19 15,7-3 1-15,0-3-1 0,7-2-33 16,-1 0-39-16,2-2-60 0,3 0-98 15,-1-4-71-15,3-9-375 0,0-13-376 16,-1 0-1266-16</inkml:trace>
  <inkml:trace contextRef="#ctx0" brushRef="#br0" timeOffset="2060.8085">13386 14570 4056 0,'0'0'520'0,"0"0"-474"15,0 0 4-15,0 0-50 0,0 0 128 16,0 0-46-16,99 109-46 0,-83-85 14 16,-3-7-7-16,0 2-29 0,-3-1 15 15,-1-4-27-15,-3 1 16 0,0-4-17 16,-1-6-1-16,-3-1 2 0,0-1 0 15,-2 0 15-15,0-3-1 0,0 0 11 16,0 0 2-16,0 0-8 0,0 0-21 16,0 0-16-16,0 0-4 0,0-4-13 0,0-2-43 15,0 1-93-15,0 1 41 0,0-1 78 16,0 5 5-16,0 0 8 0,0 0-22 16,2 0-37-16,-2 0-7 0,0 0-5 15,0 0 42-15,0 0 66 0,0 0 72 16,0 0 45-16,0 0-15 0,0 0-14 15,0 0-9-15,0 0-10 0,0 0-11 16,0 0 4-16,0 0-1 0,0 0 11 0,0 0 10 16,0 0 14-16,0-1 13 0,0-7 18 15,-2-3-87-15,0-10-40 0,0-6-34 16,-1-9-6-16,3-3 37 0,0 5-33 16,3 2-14-16,3 8-106 0,-1 6 35 15,1 6-38-15,-3 2-14 0,4 3-15 16,1-3-142-16,4 0-215 0,-2 5-114 15,0 2-515-15,-1 1-304 0</inkml:trace>
  <inkml:trace contextRef="#ctx0" brushRef="#br0" timeOffset="2747.5405">13431 14379 1989 0,'0'0'496'16,"0"0"-89"-16,0 0-63 0,0 0-108 16,0 0-195-16,0 0-41 0,0 0 0 15,0 0 106-15,0 0 211 0,0 0-40 0,62 94-42 16,-37-46-71-16,-1-2-86 15,-10-4 4-15,-1-9-56 0,-4-7-25 0,-5-4 2 16,-3-7-3-16,2-2 16 0,-1 2-16 16,2 3-2-16,-3 2 0 0,2 2-23 15,-1-1-176-15,2-1-206 0,-2-2-298 16,2-5-431-16,-4-6-1160 0</inkml:trace>
  <inkml:trace contextRef="#ctx0" brushRef="#br0" timeOffset="3255.1827">14170 15209 1961 0,'0'0'724'16,"0"0"-390"-16,0 0-63 0,0 0 44 15,0 0 18-15,0 0-123 0,0 0-34 0,0 0-55 16,0 0 10-16,-119-68-11 0,100 64-74 16,4 1-30-16,3 3 26 0,0 0 5 15,8 0-47-15,0 14-82 0,4 10-11 16,0 11 39-16,11 3 19 0,4-4 35 16,-3-10 0-16,-3-9 0 0,2 0-2 15,-3-1 2-15,1 1-2 0,-1 1-3 16,-4-6 5-16,-2 2 0 0,-1-6 21 0,-1 1-4 15,0 1 21-15,-10 4 30 0,-8 1 21 16,-14 6-35-16,-6 0-17 0,0-1-33 16,4-5 16-16,13-8-20 0,5-1 0 15,10-2-55-15,-4 0-57 0,3 0-129 16,-2 1-303-16,9-3-287 0,0 0-1307 16,12-5 1137-16</inkml:trace>
  <inkml:trace contextRef="#ctx0" brushRef="#br0" timeOffset="3637.1588">14941 15373 2894 0,'0'0'879'0,"0"0"-477"16,0 0-282-16,0 0-3 0,0 0 100 15,0 0 56-15,0 0-44 0,0 0-97 0,0 0-27 16,0 0-5-16,6-87 8 0,2 56-52 15,-1 4-53-15,0 3 23 0,-3-1-15 16,0-2 7-16,0-8-17 0,-2-3-1 16,0 2 0-16,0 1-37 0,0 9-49 15,2 6-58-15,-2 5-49 0,2 4-31 16,2 0-111-16,0 2-132 0,2 4-257 16,1 5-605-16,-1 0-669 0</inkml:trace>
  <inkml:trace contextRef="#ctx0" brushRef="#br0" timeOffset="4480.0216">15195 15303 464 0,'0'0'1930'0,"0"0"-1550"16,0 0-272-16,0 0 139 0,0 0-65 16,0 0 29-16,0 0-130 0,0 0 99 15,0 0-11-15,0 0-28 0,32 90-40 0,-26-81-72 16,6 1-11-16,-2-3 0 0,0 3-16 15,3-2 52-15,2-4-27 0,-2 3-14 16,4-1-13-16,-2-5-40 0,-3 2-55 16,4-3-151-16,-2 0 103 0,-1 0-13 15,2-4 48-15,-3-6 44 0,1 0 37 16,2-3-63-16,-4-2-6 0,-3 0-110 0,0-3 53 16,2 3-154-16,-4 0 252 0,-2 2-4 15,-4 3 59-15,2 2 92 0,-2 4 29 16,0 3 25-16,0-3 53 0,0 4-9 15,0 0 73-15,-2 0 39 0,0 0-33 16,2 0-85-16,-2 0-184 0,2 0-95 16,0 4-73-16,0 3-60 0,0 4 177 15,2 4 51-15,6 2 24 0,-2-1-22 0,5-1-4 16,4 1 2-16,-2-3-2 16,4-1 2-16,1-3 82 0,-1-3-36 0,5 0-16 15,-3-6 21-15,2 0 18 0,-2 0 27 16,3-9-10-16,-2-8 32 0,4-10 8 15,-2-10-55-15,-4-3-11 0,-3-4-57 16,-6 1 93-16,-6-3-92 0,0 0 39 16,-3-2-62-16,0 0 19 0,-3 0-31 15,-4 2-2-15,-6 0-63 0,4 4 29 16,-5 5-93-16,3 8 28 0,2 10 127 0,2 5-48 16,2 7 53-16,0-1 63 15,2 4 109-15,-2 0-53 0,5 2 2 0,-3 2-57 16,3 0-64-16,0 0-75 0,0 13-76 15,6 15 133-15,8 21 18 0,3 9 207 16,2 6-96-16,0-4-14 0,3-9-48 16,-2-1-13-16,2-7-8 0,-1 2-21 15,2-5 8-15,1-4-12 0,-3-4 15 16,-1-7-7-16,-4-7-11 0,-6-7 0 16,6-3 0-16,-4-3 2 0,8 0 38 0,0 2-39 15,6-7 50-15,-2 0-11 0,5-4 39 16,-3-6-2-16,-5-1-28 0,3-2-28 15,-6-3-9-15,4-3-12 0,-6 2-1 16,-1-1 1-16,-5 4 4 0,-5 2-1 16,0 7 33-16,-5 1-12 0,0 1 13 15,0 3-17-15,0 0 14 0,-3 0 12 16,1 0-37-16,0 0-9 0,2 0-37 0,0 0-22 16,0 4-14-16,0 10-40 15,0 3 51-15,7 6 35 0,5 0 27 0,14 2 18 16,8-4 2-16,12-2-19 0,-1-8 36 15,-1-9-26-15,-11-2-11 0,-10 0-37 16,-8 0-45-16,-3-5 9 0,6-2-88 16,-5-1-37-16,8 1-113 0,-9-4-282 15,-8-2-366-15,-2 4-1600 0</inkml:trace>
  <inkml:trace contextRef="#ctx0" brushRef="#br0" timeOffset="5224.0318">14811 15073 1071 0,'0'0'1146'0,"0"0"-506"0,0 0-306 16,0 0-210-16,0 0-96 0,0 0 6 0,0 0 115 16,0 0 137-16,41 99 70 0,-19-46-77 15,4 1-53-15,-4-8-109 0,-3-3-13 16,-7-11-29-16,-1-6-53 0,-2-11-1 15,-3-2-17-15,-2-2 10 0,-2-1-13 16,2-1 31-16,-2-6-11 0,-2 0 26 16,0-3 26-16,0 0 36 0,0 0 34 15,0 0 8-15,0 0 1 0,-4-8 19 0,-2-4-68 16,-4-8-101-16,-6-11-2 0,4-9 7 16,3-6-7-16,7-1-12 0,2-1-44 15,5 2-62-15,7-2 11 0,8 8-2 16,-6 7 16-16,1 11 36 0,0 6 12 15,1 3-69-15,15 0-17 0,7-3-20 16,2 7-29-16,-6 6-115 0,-9 3-104 16,-5 0-216-16,-8 0-104 0,8 3-509 0,-9 1-194 15</inkml:trace>
  <inkml:trace contextRef="#ctx0" brushRef="#br0" timeOffset="6281.7123">11550 15366 499 0,'0'0'787'0,"0"0"-262"16,0 0-283-16,0 0-71 0,0 0 22 15,0 0-69-15,0 0-39 0,0 0-55 16,0 0-30-16,0 0-4 0,-2 9-99 15,2-1 103-15,0 4 172 0,2 2 15 0,2 10-17 16,0 4-25-16,3 9 30 0,-2-2-142 16,-1 0 12-16,0-8-24 0,-2-8-21 15,-2-6 22-15,0 1-24 0,2 3 2 16,1 0 0-16,0 3 0 0,1-3 14 16,3-2-14-16,2-1-335 0,-1-5-83 15,1-1-301-15,1-5-657 0,5-3 693 0</inkml:trace>
  <inkml:trace contextRef="#ctx0" brushRef="#br0" timeOffset="6714.5554">11886 15294 677 0,'0'0'972'0,"0"0"-556"16,0 0-388-16,0 0-24 0,0 0 131 15,0 0 164-15,0 0-93 0,0 0-108 16,0 0-98-16,0 0 0 0,6 0-23 16,-6 0 23-16,0 0 4 0,0 0 56 15,0 0 40-15,0 0-6 0,0 0-53 16,0 0-41-16,0 1-6 0,0-1-23 0,0 4 27 15,0-2 2-15,2 4 2 0,2-2 4 16,-1-1 0-16,-1 1 17 0,0-2 1 16,0 0-24-16,0 1 0 0,0-3 0 15,-2 0 6-15,0 2 23 0,2-2-25 16,-2 0-4-16,0 3-22 0,0 0-36 16,2 4 58-16,2 2 17 0,3 8 177 15,-3 12-9-15,5 8-2 0,-5 4-88 16,2 1-90-16,0-6-6 0,4-3 1 15,-4-1 0-15,4 1 20 0,-2-3-17 0,10-1-3 16,-4-6 0-16,-1-4-255 0,0-6-236 16,-4-7-628-16,7-5-811 0</inkml:trace>
  <inkml:trace contextRef="#ctx0" brushRef="#br0" timeOffset="7854.2888">11691 16540 795 0,'0'0'1124'15,"0"0"-707"-15,0 0 19 0,0 0-204 16,0 0-62-16,0 0-1 0,0 0 197 0,0 0 26 15,0 0-168-15,0 0-107 0,-45-70-112 16,45 70-5-16,0 0-50 0,0 0-26 16,0 0-43-16,2 4-73 0,5 3 192 15,7 13 62-15,3 9 78 0,2 16 32 16,1 9 0-16,-6 2-71 0,-3 3-22 16,-7-4-25-16,-2 2-50 0,-2-1 27 15,0-5-8-15,0-3 12 0,-2-14-17 0,-2-11-18 16,-1-12 2-16,3-4 16 15,0-4-15-15,2-1-3 0,0 1 21 0,-2-3 15 16,2 0-7-16,-3 0 14 0,2 0 2 16,-3-5-45-16,-1-5-122 0,2-12-21 15,-4-15-9-15,7-13-73 0,0-5-216 16,15 4-43-16,-7 14-32 0,-2 16 182 16,1 9 291-16,-3 4 43 0,5-2 31 15,-3 4-31-15,3 1-73 0,-1 2 30 16,-2 2-25-16,3 1 19 0,0 0 49 0,-1 4 293 15,0 5-71-15,0 3 6 0,3 1-13 16,0 2 9-16,-1 1-122 0,6 3 11 16,-2-4 19-16,-1 0-77 0,4 1 2 15,-2-1 25-15,1-4-77 0,2 0 43 0,-3-2-34 16,2 0-9-16,-2-3 17 16,-2-4 1-16,1-2-5 0,-3 0 45 0,-1 0 4 15,-5 0 7-15,4 0 1 0,-5-2-37 16,-2-2 20-16,0-2 28 0,0-3-5 15,-2-1-57-15,0-4-17 0,0-1-4 16,0 3-6-16,-8-3-72 0,-6 4-2 16,2 0-50-16,-7 2-20 0,-9-1 120 15,-6 5-117-15,-6 4 46 0,-3 1 98 16,9 0 0-16,14 0 66 0,4 1 69 0,8 1-49 16,-2 1-28-16,3-1 5 15,-2-1-32-15,7-1-31 0,2 0-80 0,0 0-67 16,0 0-2-16,2 0 63 0,9 0 86 15,1 0 146-15,13-8 33 0,6-6-33 16,11-8-108-16,2-5-17 0,2 1-17 16,-11 1 23-16,-8 6-4 0,-2 1-19 15,-11 9 14-15,-2 0-18 0,4 3-23 16,-8 0 23-16,3 3-16 0,-6-1-15 16,1 4-27-16,0 0-4 0,-1 0 37 0,1 4 25 15,0 5 26-15,0 2 98 0,6 5-50 16,-4 2-20-16,2 3-11 0,3 3-40 15,2-2-3-15,2 3 11 0,2-1-11 16,6 2-58-16,11-1-20 0,9-4-88 16,6-6-219-16,0-9-250 0,-4-6-189 15,-9 0-625-15,-10-7 213 0</inkml:trace>
  <inkml:trace contextRef="#ctx0" brushRef="#br0" timeOffset="8274.1647">13130 16866 1942 0,'0'0'603'0,"0"0"-76"16,27 139-118-16,-14-93-156 0,-4-3-161 0,-3-4 71 15,1-4 48-15,0-10-114 0,1-6-39 16,-6-7-13-16,0-4-42 0,-1-1 24 15,-1-5-22-15,3 3-4 0,-3-5 64 16,0 0 39-16,0 0 49 0,-4 0 111 16,-8-5-18-16,-2-4-179 0,-7-11-42 15,-7-9-7-15,-2-14-18 0,2-6 2 16,12-6-14-16,3 4 0 0,13 3-130 0,0 4-9 16,9 3 58-16,11 1 7 15,8 4 59-15,4 1-4 0,0 5 1 0,2 9 30 16,-7 5 82-16,-3 5 11 0,-9 6-3 15,-3 3-39-15,-2 2-51 0,0 0-30 16,0 0-5-16,-4 0 2 0,-2 5 13 16,-1 4 20-16,-3 11 0 0,-3 9 0 0,-15 7 0 15,-4 3 11-15,-1 0-11 16,2-10-58-16,5-10-41 0,9-3-52 0,-1-7-117 16,0 4-349-16,4-1-215 0,1-2-634 15,3-3 55-15</inkml:trace>
  <inkml:trace contextRef="#ctx0" brushRef="#br0" timeOffset="9167.6715">13845 16755 2221 0,'0'0'1131'0,"0"0"-698"0,-141 21-305 16,111-11-18-16,8-2-19 0,4-1 105 0,6-3-22 15,0 2-15-15,-2-1-72 0,6 1-87 16,3-3-15-16,2 5-53 0,3-1 30 16,-2 2-12-16,2-2 33 0,0-1-24 15,0 0 36-15,2-3-20 0,1 1-50 16,2-4-42-16,-1 3-62 0,0-3 63 15,2 0 75-15,-2 0-15 0,0-5 56 16,2 1 66-16,-2-1 76 0,2-3-80 16,-2 3-62-16,3-3-32 0,2 2-16 15,-3 2 5-15,2-2-31 0,1 3 8 0,6-3 56 16,0 4 10-16,0-3 61 0,8 2 9 16,-2 0 31-16,2-1-77 0,3-3-20 15,-1 2 73-15,1 0-72 0,-2-3 27 16,-4 0 22-16,4-1 45 0,-7-1-4 15,-1 1-11-15,0-3 34 0,-4-3-63 16,-1 0 34-16,-2-1-19 0,-1-3 49 16,-4 2-37-16,0-2 1 0,-4-4-40 15,0 0 1-15,0 2-7 0,0-6-35 16,0-3 35-16,0-7-28 0,-2-3-9 0,-4 1 0 16,-2 2 6-16,-1 4-6 0,0 2-15 15,3 7-13-15,0 7-24 0,2 4 11 16,0 6 8-16,-1 2-7 0,0 3 40 15,1-2 33-15,2 4-33 0,0 0-20 16,2 0-29-16,-2 0-1 0,2 4-35 16,0 10-49-16,2 10 59 0,9 15 75 15,6 7 50-15,-3 0 0 0,6 0-48 0,-3-13-1 16,-2-4-1-16,-2-8 0 0,-6-5-1 16,3-5-2-16,5 0 0 0,-1 3-10 15,-3-1 13-15,4-6 20 0,-3 0-18 16,-3-5 0-16,-1-1-2 0,1-1-2 15,-3 0-20-15,-1 0 22 0,1-3 40 16,0-6 13-16,2-2 12 0,4-6-19 0,-2-4-46 16,-2-4-46-16,0 0-54 0,-2 0 78 15,-4 3-14-15,-2 2 13 0,0-2-36 16,-8 1 21-16,2 5 38 0,-2 1 42 16,-2 3-40-16,1 5 40 0,0 1 22 15,3 2 36-15,2 2-46 0,2 2 40 16,0 0-31-16,2 0-63 0,-2 0-47 15,2 0-46-15,0 0-11 0,0 9 3 16,2 13 101-16,8 12 18 0,4 8 108 16,4 2-39-16,-4-4-37 0,4-6-20 0,-3-6-27 15,1-5 14-15,-6-6-17 0,0-4-17 16,-2 0 17-16,4-1 0 0,6 1 20 16,-4 1-20-16,6-2-73 0,-3-5-123 15,2-1-96-15,-4-6-222 0,2 0-261 16,-4-6-349-16,-7-4-901 0</inkml:trace>
  <inkml:trace contextRef="#ctx0" brushRef="#br0" timeOffset="9382.0962">13864 16395 3635 0,'0'0'624'0,"0"0"-221"15,0 0-220-15,0 0-175 0,0 0 30 16,0 0-31-16,0 0 94 0,0 0-26 16,0 0-61-16,0 0-12 0,143-49 15 0,-85 40-17 15,-1 3-41-15,-13 6-88 0,-1 0-176 16,-12 0-269-16,-8 1-226 0,-3 1-507 16,-7 3-644-16</inkml:trace>
  <inkml:trace contextRef="#ctx0" brushRef="#br0" timeOffset="9891.7349">14652 16728 2296 0,'0'0'1357'0,"0"0"-834"0,0 0-479 16,0 0-26-16,0 0 113 0,0 0 97 15,0 0 53-15,0 0-177 0,0 0-75 16,0 0 25-16,0 0-7 0,13-59-19 15,-13 46-28-15,2-2-33 0,-2-2 33 16,0 3 0-16,0-1-66 0,-2 1 66 16,-3 1-76-16,-3 1 62 0,-6 5-15 0,2-2-3 15,0 6-22-15,-5-1 16 0,4 4-48 16,-2 0 63-16,0 0 3 0,5 0 20 16,1 4 0-16,3 8-49 0,0 1-13 15,0 6 3-15,6 2 5 0,0 1 53 16,6 0 2-16,4 1 27 0,3-5-28 15,4 0 32-15,2-3-31 0,-4-2 19 0,10-6 34 16,-3-3 34-16,1-4-10 0,2 0-78 16,-2-3 4-16,5-5 0 0,2-9 31 15,-7 3-8-15,5-6-25 0,-3-1-2 16,-6 1 0-16,3-4-42 0,-3 4-32 16,0-2 5-16,-6 7 61 0,-5 4 8 15,0 2 41-15,-3 2 92 0,-3 7-63 16,1-1-1-16,-3 1-33 0,2 0-15 0,-2 0-18 15,0 0-3-15,2 1 0 0,2 3 0 16,2 6 46-16,2-3 30 0,2 7-46 16,6-1-30-16,-3 1-18 0,2-1-32 15,-3 0-14-15,1 0 14 0,2-6-87 16,0 2-97-16,-1-1-148 0,4-5-223 16,-4-3-181-16,1 0-708 0,-2 0 232 15</inkml:trace>
  <inkml:trace contextRef="#ctx0" brushRef="#br0" timeOffset="10212.6029">15329 16602 2485 0,'0'0'875'0,"0"0"-741"0,0 0 0 0,0 0 55 16,0 0-30-16,0 0-10 0,0 0-48 15,11 102 12-15,-11-97 16 0,0-5-41 16,0 2-21-16,0-2-5 0,0 0 0 0,0 0 12 15,0 0 13-15,0 0 21 0,0 0 6 16,0 0 5-16,2-4-16 0,0-5 3 16,2-2-106-16,2-7-27 0,4 1-132 15,2-1 139-15,5-1 20 0,10 1 10 16,1 2 3-16,-5 5 8 0,3 5 25 16,-12 4-46-16,8 2-9 0,-1 0 6 15,3 0-12-15,-4 8 12 0,6 3 3 16,-2 1 1-16,-3 3-1 0,1 1-1 15,-2 1-36-15,4 0-82 0,-8-1-21 16,4-3-90-16,-1 4-83 0,-2-6-373 0,2-2-463 16,-7-2-1265-16</inkml:trace>
  <inkml:trace contextRef="#ctx0" brushRef="#br0" timeOffset="11130.5749">16479 16560 2531 0,'0'0'780'15,"0"0"-338"-15,0 0-116 0,0 0-65 0,0 0-68 16,0 0-8-16,0 0-116 0,-107-99 42 16,83 86-21-16,3-2-40 0,-2 4-4 15,2 2 17-15,3 3 7 0,7 3 23 16,8 1-66-16,1 2-27 0,2 0-107 16,0 5-45-16,10 10 26 0,11 16 76 15,13 11 50-15,6 6 79 0,3 4-25 0,-7-8 12 16,-6-9-63-16,-6 0 21 0,-8-3-24 15,-6-3 9-15,0-5-12 0,-6-2 3 16,-4-8 0-16,0-4 13 0,0 1-13 16,0-4-19-16,0 1-18 0,-2-5 37 15,-10-3 35-15,2 0 12 0,-6 0-21 16,-4-3-6-16,5-5 45 0,-2-5-64 16,4-7 45-16,5-6-46 0,4-12-1 15,4-7-67-15,6-2-74 0,9 2 125 0,6 0-67 16,2-1 23-16,1 3-80 0,-3-3 87 15,0 4-69-15,-7 3 14 0,2 8 67 16,-7 5 42-16,-4 6 0 0,-2 4 53 16,-1 2-48-16,0-1-5 0,-2-1 33 15,0-3 9-15,0 4 8 0,0 3-46 16,-4 1 39-16,-2 4-28 0,0 3 16 16,-1 0 47-16,1 2-55 0,1 2-23 0,5 0-33 15,-3 0-41-15,3 6-58 16,0 16-84-16,12 21 103 0,5 13 113 0,7 7 95 15,2-2 47-15,2-2-12 0,0 0-44 16,-3-8 11-16,1-1-19 0,-4-8-31 16,-4-10-4-16,-5-8-22 0,-2-10 15 15,-5-6 1-15,0 0-37 0,-1-4 10 16,-3 0-10-16,0-4 56 0,-2 0 64 16,2 0 62-16,-2 0 22 0,0-2-19 15,0-12-6-15,0-12-48 0,-8-19-131 0,-1-6-17 16,1-4 6-16,-1 5-8 15,5 8-12-15,1 3-59 0,3 6 28 0,0 8 19 16,0 6-28-16,0 4-12 0,5 5 33 16,1-2-19-16,5-1-41 0,2 0-44 15,1 1-4-15,8 6-64 0,4 4-37 16,5 2-225-16,1 10-159 0,-2 2-283 0,-14-1-1347 16</inkml:trace>
  <inkml:trace contextRef="#ctx0" brushRef="#br0" timeOffset="12348.2865">17126 16581 3392 0,'0'0'561'15,"0"0"-453"-15,0 0-108 0,0 0-22 16,0 0 22-16,-119 19 105 0,99-9-5 15,10 1-10-15,-1 5-90 0,4-1-18 16,7 2-18-16,0 1 0 0,0 0 0 16,7-3 36-16,4-2 0 0,-1-2 4 15,2-4-4-15,6-3 64 0,-6 0 12 16,4-2-35-16,-2-2-1 0,-3 0 12 0,2-2-6 16,-4-2-4-16,-1-6 29 0,-1 1-14 15,-2-5 14-15,0-1-69 0,4-7 100 16,-7-7-65-16,2-6-35 0,-2 0-2 15,0 3-40-15,2 10-68 0,0 6 6 16,-1 5 2-16,5 0 8 0,1-4-60 16,1 2 98-16,1 6-49 0,3 1-17 15,5 2 36-15,0 3 59 0,5 1 25 0,2 0 152 16,-1 1-32-16,3 9 7 16,-2 1-64-16,-4 5 17 0,4 1-26 0,4 7 9 15,-5-2 44-15,7 4-10 0,2 3-24 16,0 1-54-16,0-1-15 0,-8-5 34 15,-3-9-38-15,-6-8-11 0,6 3 11 16,-2-3 15-16,9 0-13 0,-4-2 19 16,-3-5-3-16,2 0 0 0,-2 0 22 15,-1-2-38-15,-6-3 30 0,0-2-8 16,-6-2-7-16,-1-1 13 0,-3-3 23 0,1-2-53 16,-5-4-17-16,-2 2-52 0,0-3 6 15,-11 1 24-15,0 3-40 0,-3 3 20 16,-6 2 59-16,2 0-2 0,-2 3-72 15,3 2-3-15,-2 2 50 0,4 3 24 16,2-1-17-16,0 2-31 0,3 0 1 16,2 0 4-16,2 3 4 0,-3 1-6 15,2 2-15-15,3 3 9 0,0 1 27 0,4 3-46 16,-2 0 54-16,2 1-68 16,0 1 25-16,2 2 28 0,2-1 31 0,2-1-16 15,5-2-7-15,-2 1 52 0,-1-4 12 16,2-1 10-16,3-1 63 0,2-5-9 15,3 3 33-15,7-6 1 0,9 0-69 16,12 0-33-16,3-12 14 0,3 1-45 16,-4-4-3-16,-9 2-15 0,-9-1 14 15,-8 5-1-15,-4-4-1 0,-4 6-13 0,1-3-1 16,4-4 17-16,-2-1 21 0,-1 1-20 16,-6-1-1-16,-6 1 23 0,0 2 74 15,-4 2-66-15,0 0 24 0,0 4-9 16,-2 3 51-16,0-2-13 0,0 5-9 15,2 0-75-15,0 0-80 0,0 2-47 16,4 15-36-16,9 12 163 0,6 15 74 16,2 6-6-16,-4 4-26 0,-6-7-41 0,-7-5 1 15,-2-1 13-15,-2-2-1 16,0 0-14-16,-10-1 25 0,-5 1-23 0,-9-2-2 16,3-10-10-16,2-6-5 0,5-6-24 15,-2-3-33-15,4-6-6 0,1 1 55 16,-2-3 23-16,7-4 90 0,-2 0-21 15,5 0-23-15,-1-4 1 0,1-5-23 16,3-3-8-16,0 0 7 0,0-2 50 16,7-7-16-16,10-8-8 0,10-8-49 15,8-2-19-15,3 0 19 0,2 1 27 0,-1 1 1 16,-1 1-16-16,0 2 12 16,-2-2 13-16,-7 4-7 0,3-1 7 0,-4 3-22 15,-10 3 10-15,1 8-11 0,-8 3 12 16,-2 3-15-16,3-3-9 0,-4-1-1 15,0 2 35-15,-5 0-22 0,2 3-11 16,-5 4 42-16,0 3 2 0,0 1-20 16,0 0-27-16,-6 2 70 0,-3-1-1 0,2 0-24 15,-1 2-45-15,3-2 17 16,4 3 17-16,1 0-34 0,0 0-44 0,0 12-30 16,-2 1 54-16,2 5 20 0,0 1 13 15,0 3-11-15,2 0-2 0,10-1 15 16,-3-3 2-16,6-2 23 0,9-3-40 15,10 1 2-15,14-6-2 0,12-8-17 16,8 0-52-16,0-13-54 0,-5-3-94 16,-2-1-79-16,-5-4-230 0,-7-2-934 15,-15 1-1471-15</inkml:trace>
  <inkml:trace contextRef="#ctx0" brushRef="#br0" timeOffset="12487.9141">19632 16405 4226 0,'0'0'970'15,"0"0"-625"-15,0 0-226 0,0 0-63 16,0 0 6-16,0 0-62 0,0 0-40 16,0 0-37-16,0 0-82 0,-40-49-109 0,27 37-42 15,-10-3-617-15,6 1-1860 0,-19-8 1577 16</inkml:trace>
  <inkml:trace contextRef="#ctx0" brushRef="#br0" timeOffset="14635.2574">16435 13016 506 0,'0'0'499'16,"0"0"-211"-16,0 0 127 0,0 0-96 0,0 0-110 16,0 0 126-16,0 0-183 0,0 0 76 15,0 0 51-15,0 0-26 0,-13-25-5 16,13 25-39-16,0-2 0 0,0 2-42 16,0 0-32-16,0 0-46 0,-2 0-18 15,2 0-5-15,0 0-4 0,0 0-7 16,0 0-20-16,0 0-21 0,0 0-14 15,0 0-4-15,0 0-23 0,2 0-8 16,13 0-1-16,19 0 36 0,26-2 42 0,17 0 17 16,14-3-17-16,4 3-24 0,5-5 7 15,5-1-7-15,6-4 0 0,7-2 32 16,4-1 11-16,1 0 9 0,0-1-14 16,-6 1 1-16,-2 3 11 0,-7-1-46 15,-4 2-10-15,2-3 0 0,-1 1 6 16,-2 0 13-16,6-3 14 0,-1 2-20 15,2-4-13-15,1 3-12 0,-1-3 0 0,1 1 0 16,-6 2-1-16,4-1-2 0,-5-1 1 16,-4 2 2-16,-6 3 0 0,-12 2 0 15,-5 2 0-15,-12 0-1 0,-6 3-13 16,-7-1 12-16,-6 4 1 0,-5 0 0 16,-7-3-10-16,-2 4 11 0,-7 0 1 15,-5-2 1-15,-4 3-4 0,1-2 1 16,1 2-11-16,7-2 12 0,0 1 2 15,2-4 0-15,-4 3 10 0,1-3-12 16,2 1 11-16,-5 0 6 0,4-3-3 0,5-1-2 16,4-5-11-16,1 1 0 0,-8 2 10 15,-2-1-10-15,-8 4-2 0,5-4 0 16,-2 2-22-16,2 1-11 0,-9-1 8 16,4 2-10-16,-7-1 8 0,1-2 13 15,-3 1 6-15,1-1 9 0,2 1 0 16,-1-4-1-16,2-1-14 0,4 1-16 15,-4-3 19-15,3 1-4 0,-2 0-2 0,0-2 18 16,-5-1 24-16,3-1-22 0,-2-4-2 16,-3-7 13-16,-2-7 2 0,-2-5 7 15,-2-1-22-15,0-3-22 0,-6 2 22 16,-4-2 13-16,-2-4-13 0,0-3 13 16,-4-3 8-16,2-1-21 0,-2-5-2 15,1 2-22-15,-1-5 20 0,4 2-17 16,-1-3 21-16,2 6 9 0,1 2-9 0,3 6 0 15,-1 5 37-15,2 2-37 16,-1 4 0-16,1 1 9 0,3 0-9 0,-1 3-18 16,-2 4-1-16,4 9 29 0,-2 5-10 15,2 7 27-15,-2 3-15 0,2-1-12 16,-4 3 0-16,4-4 16 0,0 6 14 16,-1 1-30-16,2 1 7 0,-1-1-7 15,0 2 0-15,0 0 3 0,0 0-2 16,0 1 12-16,0-2-13 0,-2 1-20 15,1 2-11-15,1-1 31 0,0-3 34 0,-2 2-34 16,-1-1-10-16,1 0-14 0,0-2 24 16,-2 3-19-16,-1-3 19 0,1 0 0 15,-4-1-2-15,1 1-25 0,-2-1 26 16,-11 2 1-16,-4 0-99 0,-17 0 53 16,-9 4 19-16,0 0-9 0,-1 0-1 15,-3 4 24-15,-2 6 11 0,-7-3 0 0,-2 4-18 16,-6-3 5-16,1 1 15 0,-4 3 0 15,-3 2-18-15,-4 1 17 0,-4 0 1 16,-2 2-1-16,-3 0 1 0,6-3-1 16,1 1 1-16,-2 0-1 0,2 3-25 15,-4-1 25-15,-5 2-13 0,3 2-8 16,0-1 4-16,1-2-21 0,3 1 37 16,7 0-58-16,-3 1 41 0,2-1 15 15,3-5-19-15,-1 1 9 0,5 2 12 16,4 0 2-16,0-2-27 0,-2 4-8 0,-3 0 35 15,1 3-15-15,-2-1-5 0,8-1 1 16,-4 0 16-16,3-1-68 0,6-2 21 16,-1-2 0-16,-1 1 0 0,5-1 27 15,-2 0-35-15,3-2 26 0,1 0-31 16,7-1 14-16,0 1-95 0,5-3 72 16,4 0 53-16,2-2-47 0,1 1 66 15,1 0-5-15,4-1 5 0,0 1 0 0,2-1-21 16,5 0 16-16,5-2 2 15,-4 0 3-15,-1-1 66 0,-1 1-66 0,1-1-5 16,10-3 5-16,7 2 34 0,-6-2-1 16,4 0-33-16,-5 1 0 0,2-3 7 15,4 3 17-15,1-3 9 0,1 0 35 16,3 0 4-16,1 0-23 0,1 0 23 16,0 0-72-16,-1 0 50 0,0-3-5 15,1 0-23-15,-2-1 49 0,1 0-42 16,4 1 30-16,-1-1-5 0,2 2-19 0,0 2 7 15,0 0-22-15,0 0-20 0,0 0 0 16,0 0-27-16,0 0-35 0,0 2-113 16,3 5-91-16,12 15 248 0,0 13 18 15,8 20 90-15,-2 19 4 0,-5 10-15 16,-5 8 29-16,-1-3-13 0,-3 1-37 16,5-3 12-16,-2-8-12 0,0-8-32 15,-2-8 35-15,4-7-33 0,-4-9-10 0,-2-2-3 16,3-7-12-16,-3-6 19 0,0 0-20 15,0-6 36-15,-1-7-18 0,0-4-10 16,-3-6-10-16,0 3-23 0,2-1 23 16,-2 0 2-16,0-1 11 0,2 0-13 15,2-1 3-15,3 3-3 0,2 1-106 16,1 0-132-16,6 0-296 0,1-3-295 16,-5-5-1070-16,8-11 455 0</inkml:trace>
  <inkml:trace contextRef="#ctx0" brushRef="#br0" timeOffset="14780.8674">16735 12850 3787 0,'0'0'929'0,"0"0"-737"0,0 0-192 16,0 0-72-16,0 0-9 16,0 0 50-16,0 0 0 0,0 0-68 0,0 0-255 15,-34 58-425-15,21-39-1913 0</inkml:trace>
  <inkml:trace contextRef="#ctx0" brushRef="#br0" timeOffset="20754.7364">20926 9240 979 0,'0'0'399'0,"0"0"91"0,0 0-166 16,0 0-124-16,-7-17-21 0,7 14-27 15,0 1 11-15,0-1-39 0,0 1-48 16,0 0-41-16,0 1-35 0,0 1 2 0,0-3 2 16,0 3 37-16,0 0-1 0,0 0-35 15,0 0-1-15,0 0-4 0,0 0 0 16,0 0-4-16,0 0-1 0,0 0 5 16,-2 0 20-16,2 0 31 0,0 0 11 15,0 0 6-15,0-1-23 0,0 1-18 16,0 0 5-16,0 0-10 0,0 0-20 15,0 0-2-15,0 0 0 0,0 0-27 0,0 0-11 16,0 0-1-16,0 0 5 0,0 0-11 16,0 0 0-16,0 0-17 0,0 0-52 15,0 0-121-15,0 0-171 0,0 0-180 16,0 4-347-16,0 4 162 0,0-1 613 16,0-26 114-16</inkml:trace>
  <inkml:trace contextRef="#ctx0" brushRef="#br0" timeOffset="23078.6096">22739 14743 3211 0,'0'0'661'0,"0"0"-381"16,0 0-270-16,0 0-10 0,0 0-163 0,0 0-107 16,0 0 38-16,0 0 142 0,0 0 90 15,0-10 51-15,-3 10-28 0,3 0-23 16,0 0-61-16,0 0-12 0,0 0-12 15,0 0-117-15,0 0-46 0,0 0-143 16,0 0-119-16,-2 0-248 0,0 0-50 16,9 10 463-16</inkml:trace>
</inkml:ink>
</file>

<file path=ppt/ink/ink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40:35.745"/>
    </inkml:context>
    <inkml:brush xml:id="br0">
      <inkml:brushProperty name="width" value="0.05292" units="cm"/>
      <inkml:brushProperty name="height" value="0.05292" units="cm"/>
      <inkml:brushProperty name="color" value="#FF0000"/>
    </inkml:brush>
  </inkml:definitions>
  <inkml:trace contextRef="#ctx0" brushRef="#br0">20340 11913 140 0,'0'0'131'0,"2"-4"-1"15,-2 2-6-15,0 0-62 0,2 1-36 16,-2-2-13-16,0 3-11 0,0 0 0 16,0 0 1-16,0-1-1 0,0 1 0 15,0 0-2-15,0 0 0 0,0 0-1 16,0 0-1-16,0 0-18 0,0 0-3 15,0 0-22-15,0 0-34 0,0 0-58 16,0 0-9-16,0 0-8 0</inkml:trace>
  <inkml:trace contextRef="#ctx0" brushRef="#br0" timeOffset="432.994">20394 11944 103 0,'0'0'202'0,"0"0"-32"15,0 0-98-15,0 0-72 0,0 0-2 16,0 0-1-16,0 0-13 0,0 0-3 15,0 0-24-15,0 0-16 0,0 0 1 16,2-9 2-16,-2 9-2 0,0 0 5 0,0 0 24 16,0 0 26-16,0 0 3 0,0 0 3 15,0 0 13-15,0 0-13 0,0 0-3 16,0 0-2-16,0 0-56 0,0 0-52 16</inkml:trace>
  <inkml:trace contextRef="#ctx0" brushRef="#br0" timeOffset="617.9303">20394 11944 15 0</inkml:trace>
  <inkml:trace contextRef="#ctx0" brushRef="#br0" timeOffset="1172.8998">20394 11944 15 0,'2'-6'212'0,"-2"6"-101"0,0 0-89 0,0 0-22 0,0 0-13 15,0 0-4-15,0 0-2 0,0 0-24 16,0 0-25-16,0 0 9 0,0 0 1 16,0 0 18-16,0 0 40 0,0 0 11 15,0 0 19-15,0-2 25 0,0 2 20 16,0 0-3-16,0-1-23 0,0 1 3 0,0 0 3 15,0-2 1-15,0-1-27 0,0 3-26 16,0-2 30-16,0 2 39 0,0-2 13 16,0 2-24-16,0 0-15 0,0-1-10 15,-2 1-13-15,2 0-22 0,-2 0-1 16,2 0-2-16,-2 0-18 0,0 0-3 16,2 0-13-16,-2 0-3 0,2 0 20 15,0 0-24-15,-2 1-12 0,2 3 55 16,0 2 11-16,0-2-11 0,0 0-13 15,0-2 2-15,0-1 11 0,0 2 13 0,2-3 59 16,0 1 6-16,0-1-16 0,2 2-20 16,0-2 7-16,2 0 7 0,-2 0-14 15,0 0-13-15,0 0 1 0,0 0 9 16,0 0-4-16,-2-3-12 0,0 0 10 16,1 2-10-16,-1-3-23 0,-2 0 2 0,0 2 34 15,2-1-26-15,-2-2-7 16,0 2-6-16,0 1-15 0,0 0 17 0,0-1-1 15,0 3-28-15,-2 0-12 16,0 0 0-16,-1 0-1 0,1 0 8 0,0 0 5 16,2 0 7-16,0 0-16 0,0 0-26 15,0 0-3-15,0 3 19 0,0-3 36 16,2 0 2-16,0 0 11 0,1 0 39 16,-1 0 26-16,-2 0-19 0,2 0-14 15,-2 0 8-15,0 0-8 0,0 0-3 0,0 0 11 16,0 0 5-16,0 0 14 15,0 0 12-15,0 0 4 0,0 0-13 0,0-3-42 16,2 3 9-16,-2-5-29 0,0 1 0 16,0 2-39-16,0-1 13 0,0 0-10 15,0 2-36-15,0-1-51 0,0 2 2 16,-2 0-45-16,0 0-127 0,-5 0-95 16,16 23 168-16</inkml:trace>
  <inkml:trace contextRef="#ctx0" brushRef="#br0" timeOffset="4085.5906">16541 9007 232 0,'0'0'179'16,"0"0"-94"-16,0 0 16 0,0 0 32 15,0 0 83-15,0 0-67 0,0 0-93 16,0 0-53-16,0 0 17 0,3-54-19 16,-3 48 21-16,0 3 18 0,0-1-21 15,-1 0 7-15,-1 3-13 0,0-2-26 16,0 2 11-16,0-1 2 0,0 2 2 15,0 0 1-15,-2 0-3 0,2 0-13 16,-5 0-16-16,2 0-10 0,1 0-3 16,-2 0-4-16,-4 6 7 0,2 1 23 0,-6 0-4 15,8 1-9-15,0-1-20 0,4 0 46 16,-3 0-50-16,5 1 34 0,0-2 16 16,0-3-40-16,0 1 43 0,0-2 1 15,7 0 19-15,-3-2-20 0,2 0 0 16,0 0 3-16,-2 0 33 0,4 0 3 15,-4 0 23-15,0 0 7 0,2-2-11 0,-2 0-9 16,2-4-7-16,-3 3-19 0,6-3 29 16,-5 3-32-16,0-4-1 0,-2 2 33 15,0 0-26-15,-2-2-24 0,0 3 0 16,0 0-2-16,0 2 3 0,0 1 16 16,0 1-19-16,-4 0-13 0,2 0-16 15,0 0-7-15,0 0-3 0,0 0-16 16,-1 0-7-16,3 0-3 0,0 0 3 15,0 0 3-15,0 0-6 0,7 1 10 16,1 1 55-16,0 0 29 0,3 0 10 0,4 1-3 16,0-2 36-16,4-1 12 15,2 0-28-15,1 0-53 0,-3-1 33 0,4-4-4 16,-5 0-15-16,-5-1-1 0,1 1 33 16,-6-1-30-16,-2 2 7 0,-4-2 17 15,0 2-7-15,0-1-7 0,-2-2 26 16,0 2 26-16,0-1 1 0,-6 3 15 15,0-3-19-15,-2 2-13 0,-1 0-20 0,-2 1-45 16,4-2-3-16,0 3-88 0,-2 2 23 16,-2 0-10-16,5 0 10 0,-3 0-10 15,0 9 0-15,2 0-13 0,-6 4 7 16,6 2 83-16,3 1-17 0,2 1 1 16,2 0-51-16,0 3-49 0,2-2 6 15,6 2-49-15,8-1-110 0,-2 1 61 16,-1 0 17-16</inkml:trace>
  <inkml:trace contextRef="#ctx0" brushRef="#br0" timeOffset="15183.4562">17227 10910 92 0,'0'0'369'16,"0"0"-141"-16,0 0-75 0,0 0-81 0,0 0-13 16,0 0 58-16,0 0-3 0,0 0-46 15,0 0-9-15,42-57 6 0,-35 53-65 16,0-2-2-16,-2 2-11 0,2 1 13 16,-1-3 30-16,1 0-13 0,-3 1-17 15,2 0 16-15,1 1 16 0,-1-3 7 16,-1 1-6-16,1 1 6 0,-2-1-6 0,-2 0 15 15,2-1 24-15,0 1 3 16,3-4-33-16,-4 0 0 0,1 1-6 0,0-2 12 16,-2 2-2-16,0-4 2 0,0 2-9 15,-2 0-38-15,2-3-1 0,0 2 69 16,-2-2 5-16,2 0-25 0,0 2-49 16,0-5 16-16,2 2-16 0,-1 0 29 15,-1-2-10-15,3 1 33 0,-3 1 55 0,-2-2-49 16,2 0-45-16,-2 0 71 15,0 2-23-15,0-3-16 0,0 0-3 0,0 3-39 16,0 0 32-16,0 0 4 0,0 2-39 16,0-3-1-16,0 3 1 0,0-2 19 15,0-1 13-15,0 3-16 0,-2-3-2 16,0 1-14-16,-1-2-2 0,-1 2 2 16,1-1 4-16,1-1-2 0,-2 0 10 15,2 0-12-15,-2 2-3 0,0-2 3 16,-2 1 14-16,2-1-14 0,-1 2 0 0,-4-4 17 15,5 2-17-15,-2-2-31 16,0 1 31-16,-1 1 16 0,1 0-15 0,-3 1 8 16,3 3-8-16,2-3-1 0,-3 3 0 15,1 0 12-15,0 0-15 0,-1 1 3 16,1 0-3-16,-1 1 0 0,3 0 3 16,-2 0 33-16,-3-2-33 0,-2-2-13 15,2 2 13-15,-1-2-12 0,-1 0 12 16,1 1 23-16,1-1 28 0,-2 3-13 15,4-1 2-15,1 0-40 0,-3 2-20 16,1-1 20-16,3 0 9 0,-3 3-6 0,2-3 7 16,-5 2-10-16,4 2-10 0,1-1 10 15,-2-2 29-15,-1 4-13 0,-1-3-13 16,3 2-3-16,-1 0 2 0,-3 1-5 16,3-1 3-16,-3-1 0 0,2 2 13 15,-1 1-12-15,2-3 0 0,-4 2 20 16,6 1-1-16,0 2-17 0,0-1-3 0,2 3-2 15,1-2-11-15,1 2 13 0,0 2 0 16,2-1-29-16,0 1-6 0,0 0-10 16,0 0-19-16,0 0-22 0,0 0-1 15,0 0-209-15,4 0-140 0,3 0 27 16,-1 7 41-16,2 7 140 0,2 1 39 16,2 2-127-16,-6 2-59 0,-59-91 60 15</inkml:trace>
  <inkml:trace contextRef="#ctx0" brushRef="#br0" timeOffset="15634.3957">16926 9892 238 0,'0'0'460'0,"0"0"-222"16,0 0-114-16,0 0-50 0,0 0-15 16,0 0 39-16,0 0 45 0,0 0-6 15,0 0 12-15,59-109-87 0,-53 88 58 16,-1-2 17-16,6 0-47 0,-5-2-38 16,2 2 0-16,-3 2 16 0,1 0-39 15,-1 2 16-15,3 0-25 0,-4 2 19 16,0 2-37-16,0-1 30 0,1 3-32 0,-3 1 16 15,0 0-16-15,-1 5 1 0,-1 0 21 16,3 3 4-16,-1 0-26 0,0 0-45 16,-2 2 45-16,0-1 9 0,0 3 24 15,0 0-33-15,0 0-20 0,0 0-51 16,0 0-26-16,0 0 16 0,0 0 20 16,0 0-11-16,0 0-9 0,2 0-13 15,-1 0-7-15,9 3 79 0,-1 3 22 0,2 2 3 16,6-1 16-16,-1 0 4 0,2 3-21 15,11 4 2-15,7 1 22 0,10 4-26 16,10 4-20-16,-5 3-191 0,-5 0-85 16,-16-9-46-16,-13-5-281 0</inkml:trace>
  <inkml:trace contextRef="#ctx0" brushRef="#br0" timeOffset="16708.8243">19110 9437 4 0,'0'0'157'16,"0"0"-53"-16,0 0-16 0,0 0-13 15,0 0-10-15,0 0 1 0,0 0-4 0,0 0 22 16,0 0 11-16,0 0-4 0,-59 7-22 15,48-5-24-15,0 0 4 0,-3 2-13 16,-2 1 3-16,4-5-10 0,-3 7-9 16,-2-4 32-16,2 2-23 0,1 0-3 15,-4 1 17-15,4 0-14 0,-6-1 10 16,6-1 7-16,-3 1-7 0,2-1-10 16,-2 0 0-16,0 0 4 0,2-1 9 0,-5-1 4 15,6 1-4-15,-3 1 10 0,-2-2-7 16,3 0-22-16,-3-1-7 0,3 2 14 15,-6-3-17-15,4 1 9 0,-7 1 1 16,1-2 0-16,-8 0-23 0,-8 0 1 16,2 0 2-16,-1 0 17 0,3 0 18 15,4 0-21-15,0-2-4 0,1-2-2 16,-3 3-9-16,1-3 15 0,2 0 19 16,8-1-23-16,1 0 13 0,6 2-10 15,-3-1 0-15,2 1-3 0,-7-4 13 0,-1 1 55 16,-1 1-20-16,2-3-60 0,4 3 109 15,0-2-42-15,3 2-23 0,0-1-9 16,2 0 6-16,1 1-29 0,-2-1 16 16,4 0 29-16,0 1-45 0,-4-2 19 15,4 2-16-15,-2 0 19 0,0-2-15 16,1 2 5-16,0-1-12 0,0 0 26 16,5 3-3-16,-2-3-34 0,-1 2 25 0,0-3-14 15,3 5-1-15,-1-5 4 0,1 4-12 16,2-1 28-16,-1 2-29 0,1-2 10 15,2 2 19-15,-1-1-30 0,0 1-1 16,4-2-1-16,-1 2 13 0,-2-2-3 16,1 4-10-16,2-2-25 0,-1 0 12 15,0-1 13-15,-2 3-26 0,3 0-12 16,1 0 6-16,0 0-26 0,0 0-25 0,0 0-43 16,0 0-80-16,0 0-69 0,0 0-49 15,0 0-86-15,-5 8 4 0,0 4-60 16,2 0 81-16,21-44 88 0</inkml:trace>
  <inkml:trace contextRef="#ctx0" brushRef="#br0" timeOffset="17327.7944">17832 9207 835 0,'0'0'140'0,"0"0"-65"16,0 0-53-16,0 0-22 0,0 0-36 16,0 0 26-16,0 0 10 0,0 0 23 15,0 0 29-15,0 0-33 0,38-50-19 0,-38 50-2 16,2 0-10-16,-2 0 12 0,0 0 20 16,0 0 25-16,0 0 17 0,0 0 7 15,0 0-7-15,0 0-20 0,0 0-16 16,0 0-24-16,0 0-2 0,0 0-1 15,0 0 1-15,0 0 3 0,0 0 20 16,-2 0 0-16,0 0-10 0,-2 0-13 16,0 0 0-16,-2 0 1 0,-3 0 12 0,-6 5-13 15,-6 2 0-15,-1 3 1 16,0 0 2-16,-4 4-3 0,2-6 10 0,1 6-10 16,-3-1-20-16,4 0 7 0,0 0 13 15,3-1 4-15,4 0-4 0,2-5-14 16,5 1 14-16,-1-1 0 0,5-5 0 15,2 0-3-15,2 1-16 0,0-1-4 16,0-2 4-16,0 0 2 0,0 0 15 16,0 0-11-16,0 3 13 0,0-3 0 15,0 2-1-15,0 0 0 0,0 2-1 16,-3 0 0-16,2 1 2 0,1 1 0 16,-5 2 16-16,3-1 3 0,0 1 7 0,0-3-13 15,2 2 10-15,-2-4 3 0,2 1 4 16,0 0-14-16,0-1 0 0,0 2-15 15,0-2 19-15,0 4-1 0,4-2-18 16,2 0 9-16,-2 2-7 0,5-2-3 16,4 3 0-16,-2-1 4 0,3-1 28 15,6 2 4-15,-2-1 3 0,4 3-26 16,1-1-13-16,3 1 2 0,4 4 9 0,4 5-10 16,7 5-1-16,1 5-107 0,-2 3-95 15,-8 3-19-15,-13-8-151 0,-7-9-224 16</inkml:trace>
  <inkml:trace contextRef="#ctx0" brushRef="#br0" timeOffset="18705.5297">20444 10780 196 0,'0'0'355'0,"0"0"-107"0,0 0-124 16,0 0-59-16,0 0-13 0,0 0 29 15,0 0 17-15,0 0-10 0,0 0-29 16,0 0 3-16,0-19-1 0,0 19-5 16,0-2-11-16,0 2-9 0,-4 0-20 15,3 0-12-15,-1 0-2 0,-2 0-1 16,4 0-1-16,-5 0-14 0,1 0-61 15,-2 5-29-15,-2 7 26 0,-6 2 74 0,2 6 4 16,-5 12 20-16,-2 4-4 0,2 4 10 16,4-3-10-16,5 2 27 0,1-4-14 15,5 0 30-15,0-3-11 0,0-1 8 16,2 5 28-16,0-2-16 0,0 0-55 16,6 0 30-16,1 2-24 0,-1 3 16 15,5-6-34-15,-1 4 11 0,-1-5-10 16,1-2 27-16,1-4-29 0,-2-3 13 15,-3-5-16-15,0-3 4 0,-2-4-1 16,-2 4 26-16,5 3 2 0,0-1-28 0,-1 1 0 16,-2-4 13-16,0 3-13 0,2-5-1 15,-1 0 1-15,-3-1 10 0,2 0 9 16,1-4-19-16,-3 1 1 0,0-1 0 16,2-2 15-16,-2 1-13 0,0-1-1 15,-2 1 14-15,2-2-16 0,-2 1-71 16,2-3-85-16,-2 1 62 0,0 0-85 0,0-2 36 15,0-1 6-15,0 0 46 16,0 0 29-16,0 0 33 0,-2 0 9 0,-4-1-9 16,-6-6-206-16,3-3 69 0,-4 1 65 15,-1-2 72-15,0-1 9 0,0 0-47 16,-6-2 67-16,6 0 16 0,-3 1 56 16,2-1-46-16,-2-1 104 0,-1 1-130 15,8 1 147-15,-2 1-20 0,3 3-16 16,0 2-49-16,5 1 61 0,0-1-41 15,2 7 22-15,2-5 16 0,0 5-16 0,0-2-6 16,0 2 32-16,0 0-82 0,0 0-48 16,2 0-58-16,2 0-26 0,0 0-7 15,5 7 91-15,4 4 68 0,-3 0-26 16,3 0 23-16,4 2-52 0,-4 2 45 16,2-2-41-16,0 0 44 0,-3-1-2 15,1-3-21-15,0 1 14 0,-1-1-32 16,-1-3 51-16,0-1-39 0,-1 2 10 0,-4-5 7 15,-1 1-27-15,1-3 43 16,-1 3 51-16,-3-3 29 0,2 0-32 0,0 0-8 16,0 0 4-16,5-7-10 0,1-1-35 15,3-1-16-15,2-2-46 0,-3-3 17 16,4-3-19-16,-2-2-3 0,-3 0-124 16,2-2-14-16,-4 1-113 0,2 1-3 15,-2 2-235-15,0 4-60 0,-2 1 73 16,-3 7-238-16</inkml:trace>
  <inkml:trace contextRef="#ctx0" brushRef="#br0" timeOffset="19723.3957">19259 12698 964 0,'0'0'241'16,"0"0"-62"-16,0 0-23 0,0 0-71 16,0 0-33-16,0 0 91 0,0 0-46 15,0 0-58-15,0 0 33 0,0 0-14 16,-34-95-38-16,34 89-3 0,0 2-15 0,0 1 28 15,2-3-30-15,6 1-55 16,10-6-36-16,4 2 91 0,15-3 20 0,16 0-1 16,4 0-6-16,5 2 26 0,-3 1 33 15,-8 1 8-15,1 4 11 0,-6 1-10 16,-3 3-20-16,-7 0-22 0,-4 0-39 16,-3 0 0-16,-3 5-42 0,-10-1 19 15,0-2 20-15,-8 3-11 0,2-1-28 0,-1 0 42 16,4 1-35-16,-7 0 2 15,0-3-10-15,-1 1 43 0,-3-1 0 0,0 1-16 16,0-3 2-16,0 2 14 0,0-1 16 16,-1-1-15-16,5 2 16 0,-2 0-14 15,-2 0-2-15,2-2 41 0,1 2-29 16,-1-2-10-16,-2 0 29 0,2 0-3 16,-2 0-27-16,0 0 27 0,0 0 9 15,-2 0 4-15,2 0 10 0,-2 0 22 16,0 0 13-16,0 0 13 0,1-6-77 0,-1-2-23 15,0-1-49-15,0-3 27 0,0 1 22 16,0 0-16-16,-1 1-49 0,-5-4 62 16,-2 3-45-16,-1-2-49 0,-3 0 81 15,-1-1 3-15,0 2 3 0,1 3 10 16,-2 1 36-16,2 1-36 0,4 2-110 16,1 2 110-16,2 1 77 0,5 2-57 0,0 0-20 15,0 0-81-15,0 0 7 0,0 0 15 16,5 0-54-16,6 2 22 0,3 8 91 15,8-1 123-15,-1 4-29 0,5 3-65 16,-6-3-9-16,2 1 54 0,-6-3-9 16,0 0-1-16,-4-1-64 0,-3 0 0 15,-3-3 11-15,-5 1-10 0,5-1 15 16,-6 4-3-16,0-3 42 0,-6 4 29 0,-5 1-1 16,-6 4-44-16,-9 5-10 0,-8 5-29 15,-6 3-13-15,-5 3-177 0,-3-4-149 16,-3 1-17-16,1-14-83 0,4-6 33 15,10-5-305-15</inkml:trace>
  <inkml:trace contextRef="#ctx0" brushRef="#br0" timeOffset="20588.8764">16731 12731 12 0,'0'0'163'0,"0"0"-36"0,0 0-52 0,0 0-49 16,0 0-26-16,0 0-2 0,0 0-37 15,0 0 36-15,0 0-1 0,0 0-84 16,54-15-104-16</inkml:trace>
  <inkml:trace contextRef="#ctx0" brushRef="#br0" timeOffset="22085.6604">17087 12787 220 0,'0'0'185'0,"0"0"-15"0,0 0-33 0,0 0-36 16,0 0-20-16,0 0-35 0,0 0-26 15,0 0-17-15,0 0 23 0,0 0 7 16,0-7 6-16,0 7-7 0,0 0-9 15,0 0 3-15,0 0 7 0,0-1 12 16,0 1 1-16,0 0 9 0,0-2 1 16,0 2-4-16,0-2-7 0,0-1-32 0,0 1 10 15,0-3-10-15,0 1 20 0,2 2 6 16,1-2-26-16,-1 1 45 0,0-3-58 16,-1 3-13-16,4-3 10 0,-3 0 3 15,1 1 3-15,0 3 9 0,1-3-12 16,-2 2 0-16,2-4 16 0,2 4-1 15,-2-3-15-15,0 1 0 0,-2-1 7 16,2 2 9-16,-2-1 10 0,2-2-26 0,0 2-6 16,3 0 6-16,2-4 19 0,-3 0-19 15,2 1-6-15,-1 1 5 0,-1-1 2 16,5 0 17-16,-5 1 7 0,2 1-25 16,1-2-13-16,-1 3 11 0,4-3-21 15,-4 2 23-15,0 3 3 0,-4-4 14 16,3 7 12-16,-3-5-6 0,3 1-23 15,-4 0 26-15,2 3-4 0,1-5 11 0,-2 2 4 16,3-1-37-16,1-2 0 16,2 2-3-16,2 0-13 0,-4-2 15 15,2 1 0-15,4 1 0 0,-4-1 0 16,0 1 1-16,4-1-1 0,0 0-22 0,-1 1 23 16,2 0-1-16,0-1 1 0,-3 3 12 15,4-3-12-15,-2 2 0 0,-1 0 0 16,4-1 25-16,-4 0-1 0,4 0-24 15,-4 0-12-15,-2 0 12 0,5 0 3 16,-2-1 16-16,-1 2-6 0,4-2-9 0,0 3 9 16,1-3 13-16,-2 2-4 0,-1-1 4 15,5 1 10-15,-6-1 9 0,6 0-6 16,-2-1-16-16,2 2 3 0,-1-1-24 16,-2 1-2-16,2-2 2 0,-3 2 30 15,6-1 11-15,-3 0-18 0,5 0 8 16,1 0 2-16,-2-2 11 0,5 2-1 15,-2-1-16-15,0 0 42 0,1 1-13 16,-1 1-10-16,-9 0-48 0,1 3-19 16,-1-2 3-16,-4 3 16 0,-5-3-3 0,5 3 3 15,-4-1-7-15,1 1 5 16,-2 0 2-16,4 0-13 0,-4 0 13 0,2 0 6 16,-1 0 13-16,2-1-19 0,-1 1 29 15,1 0-23-15,-3-3 10 0,3 3-18 16,-3-2 2-16,-1 2 0 0,-5-2 12 15,0 2 1-15,0 0-11 0,-2 0 21 0,0 0 15 16,0 0 4-16,0 0-10 0,0 0-9 16,0 0-11-16,0 0-12 0,0 0-17 15,-4-3 15-15,-5-1-33 0,1 0-126 16,-5-2 74-16,2 3 16 0,0-1 29 16,-1 0 23-16,3 1-143 0,-1 0 75 15,1-1 38-15,-2 1-3 0,1 1 39 16,1-1 0-16,1-2 10 0,-2 1 3 15,1 0-7-15,1 0 11 0,1 1-4 0,-2 1 0 16,4-2-3-16,-2 2 3 0,-1-1 85 16,5 1-69-16,1 0 29 0,0-1 104 15,-1 3-84-15,3-1 16 0,0 1 6 16,0 0-44-16,0 0-43 0,0 0-52 16,0-2-22-16,0 2-10 0,3 0 0 15,10 0 9-15,11 0 75 0,14 2 127 16,4 2-56-16,-8 0-52 0,-7-1-19 15,-11-1 16-15,-6 0-15 0,2 2-1 0,4-1-40 16,-4 3 11-16,-4 0 4 16,2-1-1-16,-4 2-10 0,-6 1 22 0,0-1 14 15,0 4 52-15,-13 6-13 16,-10 5 38-16,-9 2-9 0,-7 3-55 0,1-4 9 16,2-2-44-16,4 0-33 0,1-1-152 15,-3 0-42-15,-2-1-82 0,-3-1-47 16,-1-5 59-16,10-5-219 0</inkml:trace>
  <inkml:trace contextRef="#ctx0" brushRef="#br0" timeOffset="23143.56">16817 12446 22 0,'0'0'146'0,"0"0"-57"0,0 0-37 16,0 0 59-16,0 0 42 0,0 0-33 16,0 0-35-16,0 0 10 0,0 0 2 15,19 0-9-15,-19 0-16 0,0 0-20 16,0 0-6-16,-2-2 9 0,0 1-22 16,0-3 19-16,0 2-7 0,2-2-19 15,-2-3 4-15,0 5 41 0,0-5 0 0,2 2-70 16,0-3 66-16,0 1-31 15,0-1 18-15,2-1-53 0,6-3 118 0,6-5-77 16,12-8-12-16,10-10 9 0,7-3-39 16,5-2 29-16,6 2 13 0,-3 0-40 15,0-2 0-15,4-1 24 0,-4-1-13 16,-4 1 36-16,1 6-36 0,-5-2 10 16,-7 8-1-16,-2-3-22 0,-8 8 15 15,-10 5-14-15,0 5 2 0,-4 2 39 16,-2-5-29-16,6 0 37 0,-3-1-49 0,-3 2-1 15,0 3 1-15,0 2 32 16,-4-1 38-16,-2 4-69 0,2-1-2 0,-2-1-19 16,2 0-23-16,4 3 22 0,-2-3-2 15,2 2 18-15,1-1 4 0,2 2-90 16,-3 1 51-16,-1 0 7 0,-4 4 15 16,-2-1 14-16,-1 3-10 0,-2 0 13 15,0 0 0-15,0 0-1 0,0 0 1 0,0 0 3 16,0 0-3-16,0 0-44 15,0 0-66-15,-2 0 9 0,-2 0 65 0,-2 0-9 16,-5 0-23-16,-2 0-62 0,0 0 45 16,-1 0 56-16,-9 3-46 0,6-1 36 15,-7-2-13-15,1 2 16 0,-1-2 23 16,-2 0 13-16,8 0 0 0,-2 0 1 16,8 0 42-16,1 0-41 0,5 0 55 15,4 0-12-15,0 0 11 0,2 0-30 16,0 0-3-16,0-2-1 0,6 0-21 0,3-1 1 15,9-2 24-15,18-2 19 16,14-3 17-16,5-1 9 0,-4 1-6 0,-5 2-3 16,-12 4-7-16,-4-3 26 0,-13 5 13 15,-3 2-48-15,-2 0-46 0,-4 0-36 16,2 0 7-16,-1 0-29 0,-4 2 12 16,-3 2 20-16,0 0 26 0,-2-1 68 15,0 5 7-15,0 2 19 0,-9 3 19 0,-4 2-34 16,1 3-77-16,-5 1 12 15,0 0-14-15,0 2-18 0,1-1-15 0,4 2-12 16,4-1-104-16,4-1-110 0,1 4 2 16,3-3 13-16,3 0-7 0,9-4-65 15,-2-6-163-15</inkml:trace>
  <inkml:trace contextRef="#ctx0" brushRef="#br0" timeOffset="24307.6813">19883 9566 28 0,'0'0'251'16,"0"0"-110"-16,0 0-79 0,0 0 74 15,0 0 50-15,0 0-59 0,0 0-55 16,0 0-10-16,0 0-10 0,-25-30-10 16,20 29 14-16,3-2-14 0,-2 3-41 0,2 0 1 15,0-1 21-15,-5 1-23 16,3 0-23-16,-2 0-29 0,-5 4 7 0,-4 5 22 16,0 3 23-16,-5 5 26 0,-7 5 10 15,-6 10-13-15,-8 14 35 0,-1 7-6 16,-1 0-3-16,3-3 29 0,4-8-32 15,4-1 32-15,0 0-29 0,5-5 58 16,1-1-36-16,-2-3 4 0,7-2-10 16,-6-1-3-16,3 2-7 0,-1-3-26 15,-3 3 62-15,3 0 16 0,-1-2-26 0,-2 3-26 16,4-3-20-16,-1-3 10 0,5-1-12 16,5-4 31-16,2-4-31 0,5-5-33 15,-3-3 12-15,2 4 1 0,-1 2 0 16,-2-3-13-16,-2 0 3 0,6-3 10 15,-2 1-13-15,3-5 26 0,-2 2-23 16,5-2 27-16,0-2-30 0,4 0-1 16,0-3-18-16,0 0-116 0,0 0-59 15,0 0-7-15,0 0 13 0,0 0 6 16,0 0-19-16,0 0 31 0,0-3 4 0,0-2 26 16,2-7-19-16,0 3-441 0</inkml:trace>
  <inkml:trace contextRef="#ctx0" brushRef="#br0" timeOffset="24622.1678">19019 10171 495 0,'0'0'339'0,"0"0"-150"0,0 0-82 0,0 0 59 16,0 0-23-16,0 0-9 0,0 0-79 16,0 0-55-16,0 0-68 0,0 0-7 15,0-12-13-15,0 26-1 0,-4 12 89 16,-2 18 95-16,-9 10-11 0,6 3 7 15,-4-1 43-15,3-10-21 0,1-3 14 16,3-12-56-16,-1-8 10 0,5-8-9 16,0-5-17-16,0-1 32 0,2 1 33 15,0-3-55-15,0-1-49 0,0-5-16 0,0-1 16 16,0 0 7-16,0 0-21 0,0 0-2 16,2 0 2-16,11 0 49 0,8 0 11 15,16 0 2-15,13-1 17 0,8-9-40 16,5-1-41-16,-8-2-23 0,-10 1-216 15,0-1-90-15,-8 4-44 0,-3-3 25 16,-8 4 36-16,-9 0-119 0,-6 4-198 16</inkml:trace>
  <inkml:trace contextRef="#ctx0" brushRef="#br0" timeOffset="25456.1479">18013 10222 103 0,'0'0'180'0,"0"0"5"0,0 0-31 16,0 0 71-16,0 0-95 0,0 0-32 16,0 0-27-16,0 0-28 0,0 0 6 15,0 0-4-15,-43-66 56 0,41 63-26 16,0 1-10-16,2 0-10 0,0 0 4 15,0 2-1-15,0 0-6 0,0 0-21 16,0 0-31-16,0 0-59 0,0 0-19 0,4 2-13 16,7 6 91-16,1 1 33 0,6 6 22 15,1 1-16-15,10 6-36 0,3 10 33 16,5 6-20-16,-1 2 17 0,-1 0 29 16,-3-2 2-16,0-7-18 0,0 2 16 15,0-5 6-15,-7-3 10 0,-1-6-1 16,-10-4-28-16,4-1-7 0,-2-1-41 15,-1 2 18-15,5 2 7 0,-6-8-3 16,-3 2-20-16,-2-4 1 0,-3-3-1 0,-2 0-4 16,-2-2 2-16,-2-2 0 0,0 0 18 15,0 0 17-15,0 0 3 0,0 0-4 16,0 0-3-16,0 0-32 0,0 0-126 16,0 0-65-16,0 0-13 0,0 0-13 15,-4 0-4-15,-4-10-30 0,-8-8-355 16,4 2-133-16,52 60 739 0</inkml:trace>
  <inkml:trace contextRef="#ctx0" brushRef="#br0" timeOffset="26048.2287">18051 10403 59 0,'0'0'137'0,"0"0"-121"16,0 0 56-16,0 0 19 0,0 0 69 16,0 0 32-16,0 0 13 0,0 0-71 15,0 0-33-15,0 0-16 0,0 2 12 16,0-2 4-16,0 0 10 0,0 0 6 15,0 0 20-15,0 0 35 0,0 0-13 0,0 0-17 16,0 0-22-16,0 0-20 0,0-4-3 16,0 1 16-16,0-1-94 0,-4-4-19 15,2 1-1-15,-3-3 1 0,1 1 50 16,-2-3-49-16,3 1 24 0,-3-2-25 16,2-1-20-16,0-3 3 0,-2 0 17 15,2-3 41-15,-2-2-41 0,2-2-51 16,2 2 48-16,0-2-13 0,2 2 28 0,0-2-24 15,0 4-8-15,0-3 20 0,0 4 13 16,0 0-11-16,0 1 33 0,0 3-35 16,0 4 0-16,0 1 87 0,0 5-81 15,-2 0-6-15,2 4 0 0,0 1 1 16,0 0-1-16,0 0-29 0,0 0-3 16,0 0-61-16,0 0-49 0,0 0 6 15,0 0 10-15,4 1 100 0,10 7 26 16,8 4 159-16,15 6-30 0,7 0-55 15,7 3-23-15,1-2 27 0,-4 1-20 0,-6-6-23 16,-1 3-35-16,1 3 2 0,-2-1-18 16,-3 4 16-16,-1 5-32 0,0 1-168 15,-2 5-100-15,-8 7-63 0,1 0-8 16,-15 0 16-16,-8-10-101 0,-4-11-251 16</inkml:trace>
  <inkml:trace contextRef="#ctx0" brushRef="#br0" timeOffset="27315.133">18741 11082 258 0,'0'0'267'0,"0"0"-159"16,0 0-4-16,0 0 85 0,0 0-91 15,0 0-53-15,0 0-2 0,0 0-17 16,0 0-10-16,0 0 17 0,-24-50 15 16,22 48-28-16,2 2 6 0,0-1 7 15,0 1 9-15,0 0 4 0,0 0-14 16,0 0 1-16,0 0-4 0,0 0 3 0,2 0-2 15,4 0-30-15,4 0 1 0,0 0 15 16,2 6-3-16,6 1 24 0,-2 7-35 16,6-1 19-16,-3 6-21 0,9 3 1 15,2 10 35-15,-3-6-14 0,7 4-18 16,0 3 52-16,-2-7-54 0,0 0 12 16,-9-9-14-16,-6-6 2 0,-2-1 0 0,1-1-2 15,4 3-20-15,-2-3 20 0,0-1 26 16,-3 0-16-16,-7-4-10 0,0 1-1 15,-3-2-1-15,-3-2 2 0,0-1 0 16,-2 0 20-16,0 0 19 0,0 0 6 16,0 0-6-16,0 0 4 0,0 0 5 15,0 0 7-15,0 0 17 0,0 0 2 16,0 0-6-16,1 0-13 0,-1 0-6 16,4 0 6-16,-4-1 0 0,2-5-55 0,0 0-29 15,0-4 29-15,0 0 6 0,-2 1 13 16,0 0 7-16,0-2-26 0,0-2-32 15,0 0-4-15,-4 2 36 0,-4-3 40 16,3 2-38-16,-1 3 38 0,-3 0-40 16,3 1-42-16,-1 0 42 0,0 1-3 15,2 1-7-15,0 0 10 0,-4 2 0 16,5 0 39-16,-3-1-49 0,4 1 27 0,-4 2-8 16,4-1-9-16,-1-1 0 0,-4 1-12 15,2 1 12-15,2-1 55 0,-1 0-22 16,2 2 34-16,1 0-14 0,0-2-51 15,-2 1 28-15,3 2 34 0,1 0-15 16,0 0-40-16,0 0-9 0,0 0-32 16,0 0-42-16,0 0-84 0,0 0-29 15,0 0 6-15,9 7 148 0,1 4 33 16,6-2 46-16,1 4 25 0,3 0-35 0,0 2 28 16,5-2-12-16,-4 0 9 15,3 0-12-15,-6-1 9 0,4 1-3 0,-7 1-52 16,1-3-3-16,-5-1 0 0,-2 0-3 15,-3-1-14-15,0 0 15 0,-1-1 2 16,-5-2 0-16,0 0 0 0,0 3 0 16,-3 2 116-16,-13 6-32 0,-12 9-4 15,-10 2-42-15,-7 2-15 0,3-1-23 16,1-2-60-16,6-2-139 0,9 0-137 16,5-4-13-16,4-4-119 0,4-5 19 0,6-7-200 15</inkml:trace>
</inkml:ink>
</file>

<file path=ppt/ink/ink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47:17.778"/>
    </inkml:context>
    <inkml:brush xml:id="br0">
      <inkml:brushProperty name="width" value="0.05292" units="cm"/>
      <inkml:brushProperty name="height" value="0.05292" units="cm"/>
      <inkml:brushProperty name="color" value="#002060"/>
    </inkml:brush>
  </inkml:definitions>
  <inkml:trace contextRef="#ctx0" brushRef="#br0">14904 12351 33 0,'0'0'40'0,"0"0"-14"15,0 0 7-15,0 0 7 0,0 0 6 16,0 0-7-16,0 0-12 0,0 0-23 0,0 0 3 16,0 0-7-16,0 0 0 0,0 0-7 15,0-3 1-15,0 3-21 0,0 0 25 16,0 0 2-16,0 0 4 0,0 0 36 15,0 0 13-15,0 0 13 0,0-1-14 16,0 1-12-16,0-2-40 0,0 0 46 16,0 0-7-16,0 2-32 0,0 0 39 15,0-2 20-15,0 0-22 0,0 1-44 0,0 1 0 16,0-2-2-16,0 2-14 16,0 0 14-16,0 0 4 0,0-2 0 0,0 2-2 15,0 0-26-15,0 0-7 0,0 0 27 16,0 0-27-16,0 0 26 0,0 0-19 15,0 0 19-15,0 0-26 0,0 0 7 16,0 0 0-16,0 0-1 0,0 0 21 0,0 0-21 16,0 0 21-16,0 0 1 15,0-2 5-15,0 2 0 0,0 0 0 0,0 0 3 16,0 0-3-16,0 0 0 0,0 0 0 16,0 0 0-16,0 0-3 0,0 0 1 15,0 0-24-15,0 0-1 0,0 0-6 16,0 0 0-16,0 0-6 0,0 0 13 15,0 0-1-15,0 0 23 0,0 0-3 16,0 0 3-16,0 0 2 0,0 0-1 16,0 0 1-16,0 0 2 0,0 0 2 0,0 0 1 15,0 0-1-15,0 0 0 16,0 0-2-16,0 0 0 0,0 0 0 0,0 0 0 16,0 0 0-16,0 0-2 0,0 0-3 15,0 0-21-15,0 0 0 0,0 0-7 16,0 0 0-16,0 0 0 0,0 0-20 15,0 0 44-15,0 0 9 0,0 0 0 16,0 0 0-16,0 0 0 0,0 0 0 16,0 0 0-16,0 0 0 0,0 0 0 15,0 0 0-15,0 0 0 0,0 0 0 0,0 0 0 16</inkml:trace>
</inkml:ink>
</file>

<file path=ppt/ink/ink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44:54.225"/>
    </inkml:context>
    <inkml:brush xml:id="br0">
      <inkml:brushProperty name="width" value="0.05292" units="cm"/>
      <inkml:brushProperty name="height" value="0.05292" units="cm"/>
      <inkml:brushProperty name="color" value="#FF0000"/>
    </inkml:brush>
  </inkml:definitions>
  <inkml:trace contextRef="#ctx0" brushRef="#br0">18632 9757 110 0,'0'0'156'0,"0"0"-35"0,0 0-49 16,0 0 104-16,0 0-33 0,0 0-45 16,0 0-23-16,0 0-23 0,-2-33-10 0,0 28-6 15,0 2 20-15,-1-2-11 0,2 3 11 16,-1-3 9-16,2 1-13 0,-2 1 0 16,2 0 0-16,0 2-19 0,-2 1-17 15,2-2-15-15,0 2 0 0,0 0 1 16,0 0 14-16,0 0-12 0,0-2-4 15,0 2-12-15,0 0-14 0,0 0-10 16,0 0-6-16,0 0-4 0,0 0 4 0,0 5 22 16,0 5 20-16,4 2 20 0,-1 1-18 15,4 2 9-15,-1 1 2 0,4 1-12 16,-3-2 31-16,0-1-19 0,-1-2 7 16,1-1-18-16,-1-4 17 0,1-1-18 15,-3-2 0-15,-2-1 0 0,2-1 15 16,1 0 26-16,1-2-16 0,2 0 49 15,5 0 7-15,2 0 15 0,9-11-6 16,7-6-3-16,11-12-40 0,6-5 1 16,-4-4-10-16,-1-3-20 0,-5 3 7 0,2 0 6 15,1 2-32-15,0-3 0 16,-4 3 16-16,-7 5-16 0,-5 5-26 0,-8 6-10 16,-5 5-32-16,-1 2-55 0,0-2 22 15,4-1-68-15,0-1 42 0,-5 1-3 16,5 6-13-16,-4-2 9 0,-3 4-15 15,3 1-129-15,-2 1-61 0,-3 4-28 0</inkml:trace>
  <inkml:trace contextRef="#ctx0" brushRef="#br0" timeOffset="9954.1577">14393 16878 108 0,'0'0'45'0,"0"0"-43"0,0-9 2 15,0 6 35-15,0-1 49 0,2 0 23 16,-2 2-40-16,2-3-44 0,-2-1 93 16,2 1-35-16,1 2 6 0,1-1-22 15,-2 1-27-15,2-2 20 0,0 4-36 0,1-5-6 16,-1 4 22-16,-2 0-9 16,-2 0-11-16,2 2-5 0,-2 0-1 0,0 0-3 15,0 0 0-15,0 0 7 0,0 0 12 16,0 0 17-16,0 0 0 0,0 0 0 15,0 0-7-15,0-1-10 0,2 1-12 16,4-3-18-16,5 1-1 0,4-1 12 16,7-6 20-16,10 2-10 0,14-1-1 0,7-3 14 15,-1 2 6-15,8 3 4 16,2-2 9-16,6 1-3 0,8-3 26 0,3 1-6 16,0 1-7-16,-3 2-14 0,-9 5-28 15,-5 1-23-15,-9 0-1 0,-10 1-18 16,-5 5-4-16,-4-2 23 0,-4 0-1 15,-11-1-2-15,-2-3-17 0,-4 2 7 16,-1 2 0-16,1-4-3 0,-4 3 13 0,-6-3-33 16,2 0 7-16,-5 0 29 15,0 0 6-15,0 0 17 0,0 0-23 0,-6 0-39 16,-9 0-179-16,-9 0-146 16,-12 0 19-16,-14 0-125 0,5-3-19 0</inkml:trace>
  <inkml:trace contextRef="#ctx0" brushRef="#br0" timeOffset="11159.6617">11238 17044 23 0,'0'0'117'0,"0"0"-19"16,0 0-16-16,0 0 9 0,0 0-55 15,0 0-4-15,0 0 21 0,0 0 22 16,0 0 6-16,-11-28-69 0,8 25-12 16,3 1 0-16,-1-4 42 0,-1 5-29 15,0-5-13-15,2 3 20 0,-2-2 9 16,-1 2 66-16,2 1-30 0,-1-1-32 15,0-1 15-15,0 3-35 0,2-3 27 0,-2 4 15 16,2-3-6-16,0 3-4 0,0 0 1 16,0-1-17-16,0 1-6 0,0 0-3 15,0 0-4-15,0-2-3 0,0 0-10 16,6 0-3-16,10-3 0 0,16-3 25 16,21-5 37-16,15 0 10 0,11-5-17 15,2 3-13-15,-9 2 17 0,-2 4 19 16,-9 2-61-16,-8 3-17 0,-3 2-1 0,-9 2-19 15,0 0 4-15,2 0 14 16,-3 0-14-16,-2 2-66 0,-10 6-51 0,-1-1-43 16,-13-1-61-16,-2 1-236 0,-6-2-178 15</inkml:trace>
  <inkml:trace contextRef="#ctx0" brushRef="#br0" timeOffset="15993.938">15864 8811 64 0,'0'0'111'0,"0"0"-29"0,0 0-14 15,0 0-3-15,0 0-19 16,0 0 127-16,0 0-30 0,-12-11-74 0,12 10 6 15,0-1 3-15,0-1-10 0,0 3-19 16,4-1-7-16,-2-1-22 0,2 0-20 16,0-2 3-16,0 2 27 0,0-1 5 15,3-1 4-15,-2 1-9 0,-1 2 2 16,-2-1 4-16,0 2-7 0,0-2 7 16,-2 2-7-16,0 0-6 0,0 0-19 15,0 0-1-15,0 0-3 0,0 0-3 0,2 0-24 16,2 2 16-16,0 4 11 15,5 3 1-15,2 5 15 0,-1 1 23 0,3 4-38 16,2 5 22-16,0 2 35 0,-3 1-6 16,2-1-13-16,-4-3-39 0,0 2 30 15,-2 1 5-15,4-4-32 0,-4-1 16 16,1-1-17-16,-3 1 21 0,-1-1-20 16,5-1 1-16,-6-2 18 0,1 0-22 0,-3-1 2 15,2-3-2-15,0 1 3 16,-3-4-1-16,2 2 0 0,-1-2 11 0,-2-3-13 15,2 1 1-15,0-1 0 16,-2-5-1-16,0 3 13 0,1-2-13 0,-1-1 0 16,0 0-26-16,0 2-71 0,0-2-1 15,0-2 7-15,0 2-13 0,-1 0 32 16,1-2 30-16,-2 0-4 0,2 2-3 16,0-2-12-16,-2 0-5 0,0 0-2 15,2 0-4-15,-3 0-6 0,0 0 10 0,-1 0 3 16,0 0-7-16,-3 0 7 15,0 0-79-15,-1-4 30 0,1 0 88 0,-1 0 26 16,0 0 19-16,-1 1 1 0,-2-4-7 16,3 2 16-16,0-1 69 0,-6 0-3 15,4-1-50-15,2 2 14 0,-2-1 10 16,-2 0 25-16,2 1-16 0,-1-2-6 16,3 3-43-16,-3 0-3 0,3-3 17 15,1 3 6-15,1 1 19 0,2 0-19 0,2 2-17 16,0-1 8-16,2 0 8 0,-2 2-9 15,2 0-9-15,0 0-4 0,0-2 3 16,0 2-6-16,0 0-4 0,0 0 14 16,0 0 12-16,4 0 20 0,-2 0-33 15,0 0-32-15,2 0-16 0,0 0 3 16,0 0-17-16,3 6-5 0,4 3 35 16,1 3 19-16,1 0 14 0,2 2 22 15,0 0-16-15,1-1 0 0,2 1 6 0,-4-1 4 16,2-4-7-16,-4-1 49 0,-1-1-42 15,-4-3-10-15,3 1 0 0,-6-5-4 16,1 0 17-16,-3 0-4 0,-2 0 11 16,2 0 22-16,-2 0 54 0,0 0 26 15,2 0-6-15,0 0-14 0,1-9-23 16,7-15-67-16,7-6-38 0,-4-6-13 16,3 5 0-16,-3 4-45 0,-2 8-70 15,-1 4-26-15,3 3-97 0,2-4-30 0,1 1-62 16,6 0-37-16,-1 1 35 0,-2 3-65 15,-6 4-245-15</inkml:trace>
  <inkml:trace contextRef="#ctx0" brushRef="#br0" timeOffset="34987.055">18644 12326 127 0,'0'0'111'0,"0"0"-72"0,0 0-37 16,0 0 135-16,0 0-32 16,0 0-8-16,0 0-5 0,0 0 6 0,0 0 3 15,0 0-20-15,0 0-16 0,0 0-9 16,0-1-1-16,0 1 7 0,0 0-10 15,0-3 0-15,0 3 3 0,0-2 7 16,0 2-10-16,0-2 17 0,0 1 28 16,0 1-29-16,0-3-68 0,0 3 0 15,0 0-22-15,4 0 2 0,1-4-9 0,13-1-13 16,12-7 6-16,16-2 20 0,5-1 12 16,7-2-15-16,-8 6 17 0,-11 5-11 15,-3 2 0-15,-8 4 0 0,-8 0-134 16,-4 0-58-16,-4 0-75 0,-4 4-173 15</inkml:trace>
  <inkml:trace contextRef="#ctx0" brushRef="#br0" timeOffset="46765.7345">10718 10599 12 0,'0'0'228'0,"0"0"-52"0,0 0-78 15,0 0-16-15,0 0-4 0,0 0 10 16,0 0 3-16,5-2-9 0,-5 2-27 0,0 0-26 16,0 0-12-16,0-3-14 15,0 3-1-15,0 0-1 0,0 0 12 0,0 0 0 16,0-1 4-16,2 1-15 16,-2-2-2-16,2 0 0 0,0 0-2 0,-2 0 2 15,0 0 1-15,2 2 18 0,-2-3 4 16,0 3-7-16,1 0 4 0,-1 0-1 15,0-2 3-15,3 0-22 0,-3-1-3 16,2 0 2-16,-2-2-10 0,2 4 11 16,-2 0 13-16,0-2-11 0,0 3 0 0,2 0 11 15,-2-2 7-15,0 2-4 16,0-2-13-16,0 2 17 0,0-2 3 0,0 2-7 16,0 0 3-16,0 0-5 0,0 0-1 15,0 0 3-15,1 0-14 0,-1 0 0 16,0 0-2-16,0 0-2 0,0 0 0 15,0 0 1-15,0 0 1 0,0 0-2 16,3 0-11-16,0 0 9 0,1-1-8 16,2 1 12-16,3-2 17 0,-1 0-1 15,0 0 2-15,1 0-18 0,1 2 0 0,0 0-13 16,-2-2 10-16,-2 2-39 0,2 0 29 16,0 0 9-16,0 0 4 0,-5 0 0 15,2 0-1-15,-1 0 1 0,-2 0-16 16,0 0 3-16,-2 0 13 0,3 0 3 15,-3 0 10-15,2 0-13 0,-2 0 0 16,0 0 0-16,0 0 1 0,0 0-1 0,2 0 0 16,-2 0-13-16,2 0 11 15,0 0-1-15,0 0 1 0,5 0 2 0,-1 2 19 16,3-2-15-16,1 2 12 0,5-2 7 16,2 2 9-16,3-2-30 0,0 0 21 15,2 0-21-15,-1 0 21 0,2 0-3 16,-4 0-4-16,3 0 7 0,-6 0-4 15,4-2 7-15,-6 0-23 0,-1 0-1 16,-2 1 1-16,-5 1-3 0,-2 0-2 16,-1 0 2-16,-1 0-3 0,-2 0 2 0,2 0-1 15,-2 0 1-15,0 0 1 0,0 0 0 16,0 0 0-16,0 0-1 0,0 0 0 16,0 0-1-16,0 0-1 0,0 0-1 15,0 0-15-15,2 0-1 0,-1 0-25 16,4 0-50-16,0 0 53 0,6 0-72 15,-5 0-13-15,2 0-59 0,-4 0-58 16,0 3 9-16,-2 3 30 0,0-3 10 0</inkml:trace>
  <inkml:trace contextRef="#ctx0" brushRef="#br0" timeOffset="51634.9842">5165 15126 29 0,'0'0'101'15,"0"0"-101"-15,0 0-22 0,0 0-31 16,0 0 31-16,0 0 21 0,0 0-1 0,12-26 2 15,-10 24 4-15,-1-1 25 16,2 1 13-16,-1 0 17 0,-2-1-10 0,2 2 36 16,-2 0 22-16,0 1 1 0,0-3-13 15,0 0-46-15,0 2-17 0,0 0-12 16,0 1-4-16,0-3-3 0,0 3-11 16,0 0-2-16,0 0 0 0,0 0 0 15,0 0 2-15,0 0 11 0,0 0 0 16,0 0 7-16,0 0 3 0,0 0 0 15,0 0 12-15,0 0 5 0,0 0-1 16,0 0 0-16,0 0-10 0,0 0-13 16,0 0-16-16,0 0-1 0,0 0-2 0,0 0-16 15,0 0 16-15,0 0 3 0,2 0 1 16,3-2 12-16,4 0 10 0,-1 1 10 16,1-3-7-16,2 1-26 0,5 0 2 15,-3 1 0-15,-2 2-1 0,6-4-1 16,-7 4-2-16,2 0 1 0,2-2 1 0,-2 2 1 15,1-1 0-15,2-1 0 16,-2 2 10-16,1-2-10 0,4 0 14 0,-4 0-1 16,4 0-12-16,-2-2 11 0,1 1-13 15,2 1 13-15,0-3 12 0,5 3-24 16,-3-1 0-16,4-1 1 0,5 2 0 16,7-3 18-16,1-1-19 0,2 0 0 15,-2 2 2-15,-11 0-2 0,-3 3 1 0,3-3-2 16,1 2 2-16,0 0-1 15,2 2 1-15,-14 0 24 0,0-3-26 0,-2 3-21 16,5 0 21-16,3 0 0 0,-4 0 0 16,2 0 0-16,-4 0-1 0,4 3 1 15,-3-1 23-15,2 0-22 0,-4-1 0 16,1 2 1-16,4-2-1 0,-2-1 2 16,1 3 13-16,5-3-13 0,0 0 10 15,2 0-10-15,-4 1 1 0,3-1 15 16,2 2-19-16,-4 0-1 0,1 0-1 0,-4 2 0 15,0-2-2-15,-4-1-17 16,2 3 20-16,-6-2 0 0,1 2-2 0,2 0 3 16,-4-1-3-16,-3-1 2 0,0 3 0 15,4-5 0-15,-2 1 1 0,0 0 2 16,3 2-1-16,0 0 19 0,0-3-19 16,1 1 12-16,4 1-13 0,-2 0 0 15,4-2 0-15,-4 2 0 0,2 2 0 16,-2-3-2-16,1 4-2 0,3-2 1 15,-4 0 3-15,4 2-1 0,-4-2 0 0,3-1 2 16,-1 0-1-16,1 1 2 0,0-2 11 16,3-1 10-16,-2 0 10 0,4 0 6 15,-1 0-4-15,3-4 14 0,2 0 0 16,-6 1-23-16,4-2-26 0,-5 2-12 16,-2 1 9-16,-2 2-10 0,1 0 12 15,-9 0 1-15,0 0-26 0,0 0-39 0,-6 0 3 16,3 0-39-16,-6 0-10 0,0 0-52 15,-2 5-81-15,-16 10 52 0,-10 4-43 16,5-4-111-16</inkml:trace>
  <inkml:trace contextRef="#ctx0" brushRef="#br0" timeOffset="53022.4824">5523 14972 99 0,'0'0'169'0,"0"0"-87"15,0 0-62-15,0 0-19 0,0 0 0 16,0 0 2-16,0 0 26 0,0 0 1 16,0 0 2-16,0-1 1 0,0 1-14 0,0 0-2 15,0 0-1-15,0 0 10 0,0 0 23 16,0 0 20-16,0 0 12 0,0 0-3 15,0 0-13-15,0 0-22 0,0 0-14 16,0 0-13-16,0 0-12 0,0 0 9 16,0 0 3-16,0 0-3 0,0 0 0 15,0 0-11-15,0 0 2 0,0 0-1 16,0 0 0-16,0 0-1 0,0 0-2 16,0 0-2-16,0 0-1 0,0 0-14 0,0 0-5 15,0 0-1-15,0 0-16 0,0 0-43 16,0 0-15-16,0 0 2 0,0 0 13 15,0 0-28-15,0 0-18 0,0 0 5 16,2 1 64-16,1 1 10 0,-1 3-55 16</inkml:trace>
  <inkml:trace contextRef="#ctx0" brushRef="#br0" timeOffset="54447.2433">7241 15158 389 0,'0'0'271'0,"0"0"-271"16,0 0-78-16,0 0-196 0,0 0 78 15,0 0 170-15,0 0 26 0,0 0 29 16,0 0 17-16,0 0 19 0,10-6-33 16,-10 6-32-16,0 0-20 0,0 0 0 0,0 0 7 15,0 0 0-15,0 0 10 0,0 0-10 16,0 0-6-16,0 0-56 0,0 0-7 16</inkml:trace>
  <inkml:trace contextRef="#ctx0" brushRef="#br0" timeOffset="93475.402">13544 8199 50 0,'0'0'33'0,"0"0"-17"0,0 0 10 16,0 0 0-16,74-100 65 0,-59 79-29 15,4-1 0-15,-2-2-13 0,2 2-3 16,2 2-7-16,1 2-19 0,-4-2-20 16,4 1 15-16,-3 2-15 0,0 0-30 15,-4 3-64-15,-3 1-72 0,4 4-33 16</inkml:trace>
  <inkml:trace contextRef="#ctx0" brushRef="#br0" timeOffset="126774.3561">11743 10849 112 0,'0'0'65'0,"0"0"-32"15,0 0-17-15,0 0 36 0,0 0 40 16,0 0-27-16,0 0-26 0,0-2-3 16,0 2-7-16,0 0-16 0,-2 0-1 15,0 0-11-15,-1-2 11 0,2 2 34 16,-1-2-4-16,0 2-42 0,0-1 0 0,2 1 10 16,-3-3-10-16,3 3 13 15,0 0 3-15,-1-2-3 0,1 2 0 0,0 0 0 16,0 0-9-16,0 0 9 0,0 0 0 15,0 0 6-15,0 0 30 0,0-1 7 16,0 1 6-16,0 0-14 0,0-2-2 16,0 2 3-16,6-4-23 0,6-4-24 15,16-4-2-15,11-5 23 0,11 0 26 16,1-3 3-16,7 2-16 0,-6 3-10 16,-1-1 3-16,5 3-27 0,-7 0 42 15,-3 1-44-15,-3 5 0 0,-5 0 0 16,-6 4-17-16,-11 1-12 0,-4 2-10 15,-4 0-55-15,-1 0 28 0,3 0-2 0,-2 0-53 16,-3 4-71-16,-3 4-59 0,-5-1-26 16,-2 1 40-16</inkml:trace>
  <inkml:trace contextRef="#ctx0" brushRef="#br0" timeOffset="135842.0331">12431 13525 125 0,'0'0'127'0,"0"0"23"0,0 0-72 16,-2-7-48-16,0 7-27 0,2-1-1 16,-2 1 37-16,2-3 0 0,-2 3 23 15,2-2-3-15,0 0-26 0,-2 2 12 16,2-2 1-16,0 2 0 0,0 0 2 16,0 0-8-16,0-1-8 0,0 1-6 0,0 0-9 15,0 0-14-15,0 0 10 0,0 0-11 16,0-2 11-16,0 2-11 0,0 0-1 15,0 0 1-15,0 0 11 0,0 0-10 16,0 0-1-16,0-2 1 0,0 2 10 0,0-2-11 16,2 0-1-16,4-1 2 15,0-2 16-15,5 2-6 0,0-1-10 0,-1-1 10 16,6 0-10-16,-4 2-1 0,3-2 10 16,2 3-12-16,-2 0-4 0,-1 1-12 15,4-1 13-15,-3 0 0 0,10 0 3 16,0 0-1-16,9 0-2 0,8 1 3 15,3-2-13-15,-2 3 13 0,-2-1 0 16,-1 1 1-16,2-2 2 0,7 0-6 16,2-2-10-16,-1 2 13 0,6 2 4 0,-6-3-4 15,0 3-9-15,3 0 9 16,-2 0 1-16,-3 0-1 0,1 0 2 0,3 0-2 16,-4 0 1-16,-1 0 1 0,-1 0-2 15,2 0 3-15,5 0 0 0,-3-3-3 16,1-1-1-16,3-1 1 0,-1-1 1 15,1-2 0-15,4 1 0 0,-1-3 31 16,1 0 23-16,-1 2-19 0,-2-1-10 16,-3 4-10-16,-2-1 0 0,-1 2 4 15,-1-1-4-15,2 3-14 0,-4 0 15 0,-1-3-4 16,3 5-13-16,-3-1 2 16,4 1 1-16,2 0 13 0,-2 0-15 0,-1 0-1 15,3 0-1-15,1 0 1 16,-4 0 3-16,1 0-2 0,-3 0 2 0,6-4 23 15,-4 1-10-15,1 1 13 0,-4-3-16 16,-3 2 0-16,-1 1-11 0,-1 0-2 16,0-1 1-16,-1 3 0 0,-1 0 0 0,-2 0-1 15,0 0 0-15,2 0-3 16,-1 3 3-16,-1-1 0 0,-1 0 1 0,-1-2 11 16,2 0-3-16,1 0-9 0,1 0 0 15,0 0 1-15,2 0 25 0,1 0-6 16,1-2 9-16,3 0 4 0,1-2 3 15,4 2-35-15,-2 0 2 0,1 2 20 16,0-2-13-16,0 2-10 0,0 0-11 0,-3 0 11 16,-1 0 0-16,-4 0 1 15,-1 0-1-15,1 0 1 0,0 0 0 0,-3 0 15 16,1 0 17-16,1 0 6 0,-2 0-20 16,1 0 43-16,1-4-14 0,-2 3 17 15,0-3-6-15,-8 2-14 0,-10 0-22 16,-1 2-10-16,-8-2-13 0,2 2-15 15,4 0 2-15,-1 0 11 0,-6 0 0 16,1 0 0-16,-8 0 2 0,0 0-3 16,-1 0-7-16,-2 0 10 0,0 0 26 0,0 0-9 15,0 0-5-15,0 0 1 0,0 0-13 16,0 0-61-16,0 0-49 0,0 0-56 16,-2 0-75-16,-4 0 27 0,-3 0 2 15,1 0-68-15,-2 0-323 0,45 0 333 0</inkml:trace>
</inkml:ink>
</file>

<file path=ppt/ink/ink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47:25.881"/>
    </inkml:context>
    <inkml:brush xml:id="br0">
      <inkml:brushProperty name="width" value="0.05292" units="cm"/>
      <inkml:brushProperty name="height" value="0.05292" units="cm"/>
      <inkml:brushProperty name="color" value="#002060"/>
    </inkml:brush>
  </inkml:definitions>
  <inkml:trace contextRef="#ctx0" brushRef="#br0">20775 11494 11 0,'0'0'0'0,"0"0"0"16,0 0-11-16,0 0 11 0</inkml:trace>
  <inkml:trace contextRef="#ctx0" brushRef="#br0" timeOffset="26937.5832">12467 10635 99 0,'0'0'132'0,"0"0"6"16,0 0 8-16,0 0 11 15,-2 0-25-15,2-2-53 0,0 2-40 0,0 0-12 16,0 0-1-16,0 0 20 0,-2 0-40 15,2 0 1-15,0 0-1 0,0 0-1 16,0 0 1-16,-2 0 33 0,2 0-13 16,0 0 1-16,0 0-23 0,0 0 22 15,0 0-22-15,0-2-1 0,0 2-1 16,0 0-2-16,0 0 0 0,0 0-7 16,0 0-52-16,0 0-65 0,0 0-158 15,0 0-107-15,0 0 119 0</inkml:trace>
  <inkml:trace contextRef="#ctx0" brushRef="#br0" timeOffset="39866.5576">21146 10753 705 0,'-3'-4'387'0,"2"2"-151"0,1-1-106 15,-2-1 109-15,2 0-59 0,0 0-2 16,0 1-32-16,0-1 34 0,0-3-42 16,0 4-65-16,0-1 48 0,0-2-30 15,0 1-48-15,0-1 45 0,0 1 18 16,0-1-18-16,0 0 66 0,0 1-7 15,0-2-38-15,0 2 7 0,0-1-114 16,0 0 113-16,0 1-44 0,0 1-25 16,0 0-16-16,0 0 85 0,0 2-14 15,0-1-98-15,0 1 2 0,0-1 46 16,0 1-49-16,-2 1 52 0,2 0 0 16,0 1-54-16,0 0 0 0,0 0-54 0,0 0-60 15,0 0-35-15,-2 0-55 0,2 2-83 16,0 14 55-16,0 11 232 0,0 12 257 15,0 11-101-15,0 0-46 0,2-2-49 16,3-6 10-16,2-4-45 0,1-3 29 0,4-9-50 16,-4-6 0-16,-3-7-5 15,5-1-28-15,-2-1 25 0,4 0-45 0,2 1 48 16,-2-3 66-16,6-3-13 0,-2-2-19 16,0-2 47-16,-2-2-62 0,-1 0 43 15,2-2-4-15,-2-6 10 0,-3 0-1 16,5-5 27-16,-2-2-94 0,-1-4-9 15,2-3-20-15,-2 0-157 0,-2 1-20 16,-3 0 100-16,-3 3-41 0,1 7 147 16,-3 3 5-16,-2 6-5 0,0 2-77 0,2 0-179 15,-2 2-85-15,4 10 56 0,0 5 285 16,5 9 117-16,5 11 70 0,2-4-46 16,-2-7-51-16,0-8-40 0,-2-7-18 15,2 0 1-15,4 3-6 0,1-4 37 16,-2-2 48-16,-4-6-25 0,-1-2 61 15,1 0 142-15,-2 0-34 0,3-9-83 16,-1-2-68-16,1-3-35 0,2-5-41 0,-3-4 39 16,-3-5 7-16,1-9-72 0,-5-1 34 15,-4 0-36-15,-2 0 31 0,0 2-32 16,-2-3-26-16,-4 1 6 16,0 2-66-16,-3 2 7 0,3 7-59 0,-3 5 96 15,7 8 38-15,-2 7-84 0,1-2 21 16,-1 3-17-16,4 1 80 0,-2 3-124 15,2 2-253-15,0 0-207 0,0 5-229 0,6 7 388 16,5 9 289-16,7 8-109 16,4 7-335-16,-2-4-224 0</inkml:trace>
  <inkml:trace contextRef="#ctx0" brushRef="#br0" timeOffset="40167.3318">22021 11158 1060 0,'0'0'957'16,"0"0"-692"-16,0 0-153 0,0 0 171 15,0 0-95-15,0 0-71 0,0 0 1 0,0 0-113 16,0 0 25-16,0 0-24 16,-2 82 59-16,2-68-62 0,2 1 39 0,3-1 14 15,0-3-56-15,0 0-56 0,6-1-281 16,-5-4-81-16,0-1 112 0,0-1-282 16,-2-4-385-16,1 0 359 0</inkml:trace>
  <inkml:trace contextRef="#ctx0" brushRef="#br0" timeOffset="40343.5132">21932 10880 345 0,'0'0'848'0,"0"0"-9"0,0 0-350 0,0 0-210 16,0 0 104-16,0 0-129 0,0 0-134 15,0 0-120-15,0 0-40 0,0 0-70 16,0 0-54-16,-20-37-38 0,22 37 32 15,8 4-97-15,0 3-111 0,-2 3-145 16,1-1-652-16</inkml:trace>
  <inkml:trace contextRef="#ctx0" brushRef="#br0" timeOffset="40798.6945">22250 11180 701 0,'0'0'1114'16,"0"0"-904"-16,0 0-210 0,0 0-300 15,0 0 300-15,0 0 194 0,0 0 79 16,0 0 94-16,0 0-191 0,53 99-54 16,-42-77 31-16,2 3-13 0,-3-5-82 15,1 3 38-15,-3-4-12 0,1-4 27 0,0 0-84 16,-3-1 43-16,-2-3 65 15,-2-1 43-15,0-5-173 0,-2 0 36 0,0-4-20 16,0 0 42-16,0-1 52 16,0 3 11-16,-10 0-22 0,-8-1-55 0,-9 5-14 15,-3-4-35-15,2 1-68 0,3-2-35 16,6-2-90-16,-5 0-70 0,-1 0-75 16,-1-2-122-16,4-7-362 0,4 2-678 15,-5-17 779-15</inkml:trace>
  <inkml:trace contextRef="#ctx0" brushRef="#br0" timeOffset="40985.022">22216 10961 128 0,'0'0'2145'0,"0"0"-1804"0,0 0 43 15,0 0-232-15,0 0-32 16,0 0-120-16,0 0-2 0,0 0-72 0,0 0-1 15,0 0 22-15,102-74-70 0,-85 70-56 16,0 1-233-16,0 3-383 0,-4 0-437 16</inkml:trace>
  <inkml:trace contextRef="#ctx0" brushRef="#br0" timeOffset="41214.2403">22787 10792 2729 0,'0'0'743'0,"0"0"-533"0,0 0-210 15,0 0-204-15,0 0 86 0,0 0 95 16,0 0-10-16,0 0-256 0,0 0-490 15,0 0-675-15,0 0 672 0</inkml:trace>
  <inkml:trace contextRef="#ctx0" brushRef="#br0" timeOffset="41382.1812">22809 10972 1703 0,'0'0'864'0,"0"0"-566"0,0 0-222 0,0 0 53 15,0 0 44-15,0 0-37 0,137-37-69 16,-107 31-67-16,-2 3-1 0,1 1-3 16,1 2-70-16,0-3-282 0,-5 1-236 15,-5 2-721-15,-7-5 207 0</inkml:trace>
  <inkml:trace contextRef="#ctx0" brushRef="#br0" timeOffset="41807.2861">23432 10633 994 0,'0'0'965'0,"0"0"-338"0,0 0-225 15,0 0-220-15,0 0 72 0,0 0-139 16,-107-60-13-16,87 55-75 0,4 1 83 16,2 3 13-16,4 1-123 0,6 0-51 15,0 5-158-15,2 14-14 0,2 12 223 16,4 13 131-16,12 1-18 0,10-1 54 0,4-3-163 16,-3-7 93-16,5-4-77 0,-4-1-20 15,-2-4 41-15,-8-9-36 0,-5-2 71 16,-4-2 9-16,-1 1-85 0,-1-1 0 15,-1 1 18-15,-2-3 25 0,-4 0-11 16,0-5 4-16,0 3 18 0,-2-1-22 16,-13 5 40-16,-10 3-4 0,-14 2 49 15,3-1-67-15,4-5-50 0,13-5-59 0,5-1-37 16,-2 1 16-16,0 1-189 16,-2 0-66-16,8-2-177 0,2-3-6 0,6-2-294 15,0 0-514-15,4-7 654 0</inkml:trace>
  <inkml:trace contextRef="#ctx0" brushRef="#br0" timeOffset="41974.939">23622 11137 949 0,'0'0'716'0,"0"0"-81"0,0 0-283 0,0 0-145 16,0 0-25-16,1 107 37 0,-1-86 135 15,0 0-284-15,0-2-43 0,3 1-25 16,1-1-2-16,2-4 5 0,0-1-27 15,5-1-64-15,-2-3-393 0,1-7-646 16,-6-1-881-16</inkml:trace>
  <inkml:trace contextRef="#ctx0" brushRef="#br0" timeOffset="42147.9969">23555 10918 2931 0,'0'0'609'0,"0"0"-196"0,0 0-132 16,0 0-281-16,0 0-29 0,0 0-144 15,0 0-89-15,0 0-122 0,0 0-360 16,0 0-367-16,0 0-292 0</inkml:trace>
  <inkml:trace contextRef="#ctx0" brushRef="#br0" timeOffset="42572.9642">24254 10786 1475 0,'0'0'1115'0,"0"0"-555"0,0 0-333 0,0 0 89 15,0 0-284-15,0 0 234 0,0 0 86 16,0 0-201-16,0 0-18 0,0 0-130 0,-98-79 26 16,90 79-29-16,0 0-125 15,1 3-63-15,-2 12-63 0,3 13 69 0,6 15 146 16,0 4 36-16,15 1 76 0,6-4 32 16,0-7-74-16,5-4-1 0,0 2-33 15,-3-1 0-15,-2-1 63 0,-1-4 34 16,-8-7-7-16,-4-7-89 0,-1-3 40 15,-5-4-23-15,3-1-18 0,-3 1 51 16,0 1-34-16,-2-7 4 0,0 0 0 16,0 0 17-16,0 1 37 0,-2-3 42 15,-7 0 6-15,0 5-16 0,-1-1-64 0,-5 1-1 16,0 1-2-16,3-2-40 0,0 1-85 16,4-3-48-16,2 1-19 0,-1-2-30 15,3-1-60-15,2 0-127 0,-1 0-207 16,3-1-576-16,0-5-1057 0</inkml:trace>
  <inkml:trace contextRef="#ctx0" brushRef="#br0" timeOffset="42817.0269">24516 11313 2469 0,'0'0'359'0,"0"0"-23"16,0 0 98-16,8 97-85 0,-8-81-112 15,0 0-40-15,0-2-87 0,0 3-6 16,0 3 3-16,0-3-45 0,0-4-31 16,0-1-12-16,0-1 1 0,0-2-19 15,0 0 3-15,-3-1 0 0,1-3 31 16,-1 1-33-16,2-3 16 0,-3 0-18 0,-2-2-64 16,-9 1-80-16,-11 2 24 0,-12-4 91 15,-6 0-244-15,-3-10-360 0,5-15-453 16,12 3-1388-16</inkml:trace>
  <inkml:trace contextRef="#ctx0" brushRef="#br0" timeOffset="43003.9376">24499 11067 1830 0,'0'0'1168'0,"0"0"-767"16,0 0-129-16,0 0-197 0,0 0-70 15,0 0 189-15,0 0 34 0,0 0-209 16,0 0 5-16,0 0-24 0,37-52-100 16,-37 50-255-16,-5 2-187 0,-10 0-637 0,8 0-481 15</inkml:trace>
  <inkml:trace contextRef="#ctx0" brushRef="#br0" timeOffset="43750.3103">22779 10880 99 0,'0'0'73'0,"0"0"32"16,0 0-6-16,0 0 322 0,0 0-14 15,0 0-218-15,0 0 5 0,0 0 70 16,0 0-175-16,0 0 58 0,-15-48-33 16,12 42 4-16,1 2 173 0,0 1-133 15,2 2 33-15,-2 0 31 0,2-2-36 16,0 1 45-16,0 2-15 0,0 0-73 15,0-2-64-15,0 2 17 0,-2 0 31 0,2 0-19 16,0 0-31-16,0 0-5 0,0 0-1 16,0 0-13-16,0 0 7 0,0 0-7 15,0 0 4-15,0-3-19 0,0 3-43 16,0 0-47-16,2-2-15 0,7 0-4 16,10 0 66-16,11-3 0 0,10-3 31 15,-1 2-15-15,-7 0-16 0,-12 3 0 16,-7 3-2-16,6-4-29 0,0 2 29 15,5-1-33-15,-6 3-57 0,4 0-124 16,-7 0-139-16,-2 0-151 0,-5 0-41 0,-6 3-319 16,-2 3-449-16,0-3 537 15</inkml:trace>
  <inkml:trace contextRef="#ctx0" brushRef="#br0" timeOffset="44001.6552">22805 11021 1021 0,'0'0'1429'0,"0"0"-832"15,0 0-429-15,0 0-106 0,0 0 23 16,0 0 172-16,0 0 66 0,0 0-207 15,0 0-116-15,0 0-5 0,63-29-78 0,-53 26-3 16,6-1 55-16,-2 0-10 0,6 2-218 16,-2-2-337-16,4 1-442 0,-5-2-567 15,-197 59 1291-15</inkml:trace>
  <inkml:trace contextRef="#ctx0" brushRef="#br0" timeOffset="45679.9535">24170 10039 806 0,'0'0'673'0,"0"0"-421"0,0 0-245 0,0 0-7 16,0 0 0-16,0 0 39 0,-109-25 37 15,75 25 13-15,-9 0-86 0,-5 8-3 16,-3 1-37-16,0 0 6 0,2 1-123 16,-3-4 83-16,-3 0 71 0,-1 1 2 15,-8-1 4-15,0 0 91 0,-4-1 18 0,-4 1 140 16,-5 0-61-16,6-1 85 0,-1 2-146 15,-2-4-54-15,4 2-19 0,-2 0 29 16,5 3-25-16,-1-1-36 0,-4 2-28 16,4 0 0-16,-2-1-30 0,2-1 24 15,-2 0 0-15,-5 3 12 0,0-3 12 16,-4 3-18-16,-2-1-20 0,-4 1 18 16,0 0 4-16,2-3 0 0,-2 1-2 0,0-1 47 15,5 0-43-15,1-2 31 16,3 0 10-16,5 2-43 0,6-2 88 0,-1 1-34 15,4 3-52-15,2 1 16 0,6-1-20 16,-3 1-5-16,12-2 3 0,0-1-4 16,3-1 6-16,6-1 0 0,4 0 28 15,9-3-56-15,5 0 32 0,4 1-4 16,-4-1 0-16,2 1 23 0,1 0-23 0,0-1 1 16,2 0 15-16,4 0-16 15,2 0-34-15,-6 0 34 0,10-1-32 16,-4-1 32-16,4 0 34 0,1 3-34 0,0-3-2 15,2 0-27-15,0 0 1 0,0 0 23 16,0 0 3-16,0 0 0 0,0 0-2 16,0 0-24-16,0 1-41 0,2 5-30 15,3 1 99-15,2 10 117 0,0 14-27 16,6 15 80-16,-1 11-2 0,1 8-3 16,-2 5-109-16,-4-6-20 0,3 7 51 15,-4 4-27-15,-2-2-45 0,0 6 28 16,2-4-33-16,2-3-7 0,-2-5 35 15,0-6 7-15,2-7-45 0,1-4-5 0,0-7-19 16,1 1 48-16,1-7 15 0,-1 1-6 16,3-5-30-16,2-1 34 0,-5-7-37 15,4-4 0-15,-6-7-3 0,0-4 4 16,3 5-2-16,2-3 1 0,1 2 0 0,1-2 0 16,2-3 3-16,-1 0-3 0,5-1 27 15,-2-2 13-15,4 0 5 16,0-3-27-16,5 2-13 0,-2 2-5 0,-2-1 1 15,3 1-1-15,0 1 0 0,-4 1-18 16,3 0 17-16,-2 2-17 0,5 2 16 16,5 0-11-16,8 1 13 0,3 1 3 15,3-3 21-15,2-3-21 0,-2-2-2 16,5 0 34-16,3-1-34 0,5-3-2 0,1-3-4 16,3 0 5-16,3 0 45 15,-1-3-11-15,-6-4-32 0,-4 6-2 0,-2-1 2 16,-4-1-6-16,-1 1 6 0,-4 2-4 15,-1 0-12-15,-1 0 14 0,1 0 0 16,-2 0-3-16,5 0 2 0,1 0 1 16,5 2-22-16,2 1 22 0,10-1 18 15,2-2-17-15,1 0-1 0,8 0 4 16,4-2 17-16,7-3-7 0,3-6-11 16,6 2 32-16,3 0 78 0,0-3-22 0,0 0 9 15,-7 2-32-15,-4 3-14 16,-7-2-36-16,-1-4-1 0,-3 4-2 0,-8-2-7 15,-3-1-8-15,-12 3-13 0,-4-1 13 16,-4 3 0-16,-4-3 1 0,-1-1-1 16,-4-2-17-16,0 4 17 0,1-6-17 15,-4 2-37-15,3 0-82 0,0-3-10 16,1-1-65-16,-3 2-25 0,0 0-154 0,-6 1-7 16,-9 7-28-16,-2-1-256 15,-6 0-182-15,-5 3-172 0</inkml:trace>
  <inkml:trace contextRef="#ctx0" brushRef="#br0" timeOffset="46355.7933">23747 9936 716 0,'0'0'888'0,"0"0"-427"0,0 0-265 0,0 0-196 15,0 0 0-15,0 0 81 0,151-35 161 16,-92 29-30-16,1 3-75 0,-6 1-14 15,6 0-17-15,-6 0-60 0,0 0 50 16,-2 0-91-16,-4 1-1 0,1 1 30 16,-3 0-34-16,-1 0-28 0,0 5 5 15,0 2 23-15,1 5-4 0,-1 2-63 0,3-1 67 16,-1 2 20-16,-3 3-20 0,2 6-5 16,-6-2-29-16,-5 6 34 0,0-2 0 15,-5 3-103-15,-3 2 62 0,-2 1 12 16,-1 6-6-16,-6 3-67 0,0 3 102 15,-6 5 2-15,-1 5 133 0,-4 5 62 16,-3 6 83-16,-2 4-54 0,-2-1 24 16,2 6-29-16,1-2-31 0,-2 1-77 15,4-3-25-15,-1-2 3 0,2 0-52 0,-2-10-16 16,6-5-7-16,-4-2-5 0,-1-7-7 16,2-1-1-16,1-8-3 0,-3-2 0 15,0-7 0-15,-3-8 0 0,0-3 4 16,-2-4 23-16,0 1-27 0,0 0-77 15,0-1-148-15,-2-4-265 0,-16-3-208 16,-12-4 71-16,-10-11 70 0,1-7-981 0</inkml:trace>
  <inkml:trace contextRef="#ctx0" brushRef="#br0" timeOffset="46991.1925">22356 9264 666 0,'0'0'649'15,"0"0"129"-15,0 0-261 0,0 0-92 16,0 0-98-16,0 0-43 0,0 0-111 15,0 0 77-15,0 0-51 0,0 0-55 0,-38-46-82 16,38 46-62-16,0 0 0 16,5 0-21-16,-1 0-51 0,0 0-120 0,-2 5-45 15,2 10-36-15,3 13 273 0,-1 18 10 16,0 7 151-16,3 8-49 0,-3-4-5 16,1-8-49-16,1-3 9 0,0-5-67 15,1-2-21-15,0-3 16 0,1 1 5 16,0-8 2-16,-1-8 46 0,0-4-48 15,-1-4-3-15,3 3-55 0,-2 1-176 16,10-2-79-16,-8-5-149 0,5-5-129 0,-3-5-260 16,-5-1-332-16</inkml:trace>
  <inkml:trace contextRef="#ctx0" brushRef="#br0" timeOffset="47220.2252">22556 9281 1838 0,'0'0'857'0,"0"0"-230"0,0 0-627 0,0 0-311 16,0 0 176-16,0 0 135 16,0 0 247-16,19 116 31 0,-9-59-81 0,3-1-37 15,0-5-53-15,0-7 44 0,-1-2-83 16,4-2-64-16,-4-3 30 0,-2-4-34 16,2-1 5-16,-6-10-5 0,0-4 0 15,-5-5 24-15,-1-4-48 0,0-1-29 16,0 2-222-16,0-3-83 0,0-2-83 15,-7-5-134-15,-6 0 160 0,-2-3 282 16,0-4-1183-16</inkml:trace>
  <inkml:trace contextRef="#ctx0" brushRef="#br0" timeOffset="48067.1905">22337 9593 850 0,'0'0'1326'0,"0"0"-1270"0,0 0-56 16,0 0-19-16,0 0 19 0,121 34 168 15,-82-25 24-15,-5-4-3 0,-9 1-69 0,-3-2-43 16,-4-1-25-16,-3-1-16 16,6 0-1-16,3 0-29 0,4 1 35 0,-3-3 0 15,0 0-18-15,-2 0 27 0,1 0-5 16,-2-3-11-16,-2-3 11 0,0-1 40 16,1-1-20-16,-5-4-6 0,6 2-16 15,-8 0 22-15,4 0-38 0,-8 1 51 16,-1 3-22-16,-3-2 76 0,-1 3-25 15,-1-3-11-15,-2 3-17 0,-2-2-2 0,0 2 4 16,0 1 47-16,-2 0-36 0,-2 0-58 16,-5 4-30-16,5-1 50 0,-5-1 51 15,3 0-74-15,-2 0-31 0,-6 2-89 16,4 0-21-16,-7 0 35 0,0 0-21 16,-2 7 18-16,2 5-21 0,2 0-59 0,3-2 96 15,2 5-59-15,4-1 9 16,4 1 25-16,2 2 86 0,0 1-1 15,4 0 0-15,8 1-1 0,2-4 3 0,3-1 66 16,4 1 11-16,-2-4-6 0,5-4-47 16,-6-1 44-16,6-4-20 0,-2-2 24 15,-1 0-7-15,-2-2 11 0,0-8-22 16,-5-4 51-16,4-1-29 0,-4-3-75 16,0-10 28-16,-4-5-29 0,-4-11-42 15,-5-4 1-15,-1 0-67 0,-7 0 40 0,-6 6 64 16,-2 0-41-16,1 1-138 15,-2 4 125-15,1 2 20 0,5 6-32 0,-1 11 55 16,5 4 15-16,2 7 75 0,0 0-70 16,0-1 53-16,-1 1-58 0,5 4-4 15,-2 3-34-15,2 0-108 0,0 3-206 16,2 14-82-16,11 15 434 0,6 21 76 16,2 14 161-16,1 6 13 0,-3 0-103 15,1-7-30-15,0-1-41 0,-1-3 63 16,-2-5-52-16,1-10-51 0,-4-13-9 15,-4-12-25-15,-1-9 37 0,-5-4-38 0,3 0 1 16,-1-1 20-16,2-3-19 0,-3 0 56 16,1-3-19-16,0-2-10 0,5 0 37 15,0 0 33-15,5-12-9 0,10-10-2 16,4-9 12-16,0-5-101 0,-7 5-20 16,-11 13 5-16,-2 6-42 0,-6 7-20 15,-2 0 53-15,0 3 5 0,0 2-78 16,-2 0-28-16,0 0-115 0,0 0-32 15,0 4 63-15,2 4 209 0,0 2 102 16,0 3-21-16,-2-2-31 0,0 3-16 0,0-1 42 16,0-2 11-16,0 1-18 0,-6-3-20 15,-2 2 10-15,-4 0 8 0,-2 0 5 16,-10 5-47-16,-5 2-25 0,-13 7-63 16,-8-2-61-16,6-4-107 0,7-6-153 15,17-4-166-15,2-7-422 0,9-2-529 16,-2-2 778-16</inkml:trace>
  <inkml:trace contextRef="#ctx0" brushRef="#br0" timeOffset="48496.4635">23434 9274 2487 0,'0'0'513'16,"0"0"-513"-16,0 0-124 0,0 0 124 15,-6 137 253-15,6-86-122 0,4-3 61 16,5-9-9-16,2 0-35 0,-3-5 5 16,1-3-112-16,-1-4 22 0,-4-8-19 15,1-7-16-15,-1-1-28 0,-2-4 20 16,0 1-16-16,1-2 1 0,-3-5 38 16,2-1 19-16,-2 0 14 0,2 0 23 15,-2 0 38-15,4 0 42 0,0-5-10 0,8-10-37 16,12-15-132-16,8-6-64 0,2 0-99 15,-9 7 66-15,-5 14 49 0,-10 8 27 16,-2 0-16-16,1 7-22 0,1-3-82 16,1 3-35-16,2 5 76 0,-2 7 100 15,-3 7 136-15,-3 10-59 0,-5 8-41 16,0 4 82-16,-8-5 16 0,1-11-26 16,-2-7 4-16,3-5-34 0,-3 1-32 15,0-1-6-15,-1 0-38 0,1-3-2 16,3-3-25-16,1-1 7 0,2-1-11 0,1-5-74 15,0 2-36-15,2-2-26 0,-3 0 4 16,0 0-2-16,-7 0-33 0,0 0-115 16,-9-5-547-16,1-3-1421 0</inkml:trace>
  <inkml:trace contextRef="#ctx0" brushRef="#br0" timeOffset="48717.4975">23791 8964 1445 0,'0'0'2171'0,"0"0"-2123"15,0 0-48-15,0 0-464 0,0 0 464 16,0 0 152-16,0 0 123 0,-4 130-86 16,2-93-123-16,2-3-35 0,0-3 16 15,0-4-43-15,0-1-4 0,0 1 1 0,0 0-1 16,0-3 0-16,0-2-304 0,0-8-166 15,0-1-410-15,0-6-491 0,6 1 431 16</inkml:trace>
  <inkml:trace contextRef="#ctx0" brushRef="#br0" timeOffset="49030.0165">24145 9334 2739 0,'0'0'551'16,"0"0"-354"-16,0 0 106 0,0 0-298 16,0 0 133-16,-111-44-67 0,100 42 125 15,5 0-72-15,4 2-124 0,2 2-191 16,0 13-142-16,2 14 333 0,12 12 108 0,6 8 141 16,3-4-46-16,-3-5-83 0,-2-12-66 15,-10-10-54-15,1-5-4 0,-5-3 0 16,-2 0 1-16,1-3 3 0,-1 3 3 15,-2-3 18-15,0-3 12 0,0 1-16 16,-7-2 20-16,-3 1-3 0,-3 0 21 16,-4 0 45-16,-2-1-100 0,-4 1-31 15,-1 2-58-15,3 0-76 0,-1-1-90 0,6 2-268 16,-2 0-347-16,8-3-1589 16</inkml:trace>
  <inkml:trace contextRef="#ctx0" brushRef="#br0" timeOffset="50566.7138">21914 12489 332 0,'0'0'533'16,"0"0"-329"-16,0 0 478 0,0 0-319 15,0 0-6-15,0 0-46 0,0 0-62 16,-2-102 67-16,2 95-63 0,0 0-2 15,0 2-60-15,0 3-18 0,0 0 44 16,0 1-52-16,0 1-63 0,0 0-102 0,0 0-65 16,0 0-133-16,0 3-18 15,0 7 120-15,7 9 96 0,4 10 146 0,-1 12-38 16,5 1-23-16,-4 1-56 16,-3-7-5-16,-1-13-23 0,-2-5 19 0,0-4-20 15,-3-4 21-15,1-1-21 0,0-1 0 16,2 0 7-16,-3-4-6 0,0-4-1 15,-2 0 25-15,3 0 38 0,-3 0 12 16,0 0 14-16,2 0 13 0,-2 0 9 16,4-9 12-16,4-15-123 0,2-13-117 0,10-7-34 15,1-1-3-15,5 1 70 0,-11 11-171 16,4 10-244-16,-9 10 228 0,-2 7 104 16,-4 1 110-16,5 1 18 15,0 0-63-15,-1 4-11 0,1 0 1 0,2 4-5 16,-1 7 117-16,3 4 23 0,-1 9 71 15,8 5 58-15,-6-1 17 0,1-3-56 16,0-4-38-16,-2-6 27 0,6 3-42 0,0-4 8 16,1 0-33-16,-4-3-35 0,4-4 41 15,-4-2-5-15,-1-3 10 0,2-2 29 16,-2 0 16-16,0-2-9 0,0-6-20 16,-3-2 5-16,0-1 32 0,-4-2-49 15,0-3-29-15,-3-1 23 0,0 0-42 16,-2-3-4-16,-3 0-46 0,0 2 4 15,0-1 39-15,0 6 5 0,-3-1-18 16,-3 6 18-16,0 1 67 0,0 4-65 16,0 1 0-16,-6 2-4 0,2 0-89 15,-3 0-101-15,-6 5-9 0,0 7 58 0,-2 3 102 16,2 0-35-16,-1 3-5 0,8 1-11 16,4 1-67-16,6-2-95 0,2-1-11 15,0 1-267-15,12-1-57 0,10-4 5 16,-4-2-217-16</inkml:trace>
  <inkml:trace contextRef="#ctx0" brushRef="#br0" timeOffset="51572.0498">23291 12505 2144 0,'0'0'466'16,"0"0"-65"-16,0 0-16 0,0 0-108 15,0 0-44-15,0 0-89 0,0 0-144 0,0 0-144 16,-121-28 88-16,105 34-5 0,3 3-60 16,1 4-3-16,1 7 15 0,7-1 81 15,1 3-34-15,3 2 62 0,0-4 51 16,3 0-51-16,8-3-44 0,0-4 44 16,1-2 0-16,4-4 29 0,-2-2 1 15,3-1-27-15,2-4 88 0,-2 0-43 16,0 0 33-16,-2-7-54 0,-3-2 26 15,2-6-36-15,-4-2 18 0,0-2-24 16,-3-2 29-16,-3-6 6 0,1-7-10 0,-5-8-51 16,0-4 15-16,-9 0-72 0,-2 5 72 15,-3 0-3-15,-2 5-24 0,2 5-35 16,1 9 62-16,2 7 97 0,5 2-97 16,-3 4-1-16,3 0 1 0,0 1 92 15,2 4 61-15,-1 4-153 0,3 0-138 16,2 4-202-16,0 11 8 0,0 16 292 15,0 12 40-15,11 9 74 0,1 1 101 0,1-5-62 16,2-6-16-16,0-5 3 0,-3-4-24 16,2-9-4-16,-4-5-26 0,-2-5-11 15,-1-3-35-15,6 2 61 0,-3 0-60 16,5 3 17-16,-2-6-13 0,2 0-4 16,-1-5 47-16,2-2 0 0,-2-3-5 15,4 0-38-15,-2 0 58 0,1 0-18 0,3-3-9 16,-2-2-4-16,-2-2-32 15,-5 2-2-15,-1-1 1 0,1 2 1 16,-5 0 45-16,-3 1 10 0,0-1-26 0,-1-1-12 16,-2 5 50-16,0-5 7 0,0 3-71 15,0 2 28-15,0 0-27 0,0 0-4 16,0 0-15-16,0 0-61 0,0 0-100 16,0 2-106-16,0 5 69 0,0 3 213 15,4 4 112-15,0 1-73 0,4-1-15 16,-1 1 11-16,2-2-34 0,-1-2-2 0,3-1 2 15,-1-5 25-15,4 2 7 16,0-5 53-16,3-1-32 0,2-1-5 0,-2 0 41 16,5-1-27-16,-2-8-8 0,2 1-10 15,-1-4-21-15,0 2 18 0,1-1-38 16,-5 3 13-16,-3 1-17 0,0 0-43 16,-8 7 20-16,-2 0-34 0,-2 0-39 15,0 0-55-15,2 7 16 0,0 8 135 0,-2 9 144 16,-2 11 23-16,0 2-83 15,0-1-24-15,-4-6-37 0,-4-1 4 0,2-8 16 16,0-4-8-16,-1-3-19 0,0-5-13 16,3 4-3-16,-4 0 0 0,1-4 3 15,3-2-3-15,0-1-43 0,0-2-50 16,2-4-8-16,-3 1 72 0,3-1 26 16,2 0-59-16,-2 0-54 0,2-9-150 15,0-9-625-15,0-14-963 0,0 3 527 16</inkml:trace>
  <inkml:trace contextRef="#ctx0" brushRef="#br0" timeOffset="52208.9687">24144 12571 2431 0,'0'0'502'15,"0"0"-502"-15,0 0 0 0,0 0 141 0,0 0 284 16,0 0-152-16,0 0 23 15,12 95-115-15,-12-74-91 0,0-2-23 0,2 1-9 16,-2-5-58-16,0-4 0 0,2-2-14 16,-2-3 14-16,0-1 3 0,3-5 31 15,-3 3 7-15,2-3 22 0,-2 0 29 16,3 0 16-16,-1 0 21 0,0-8 14 16,1-9-143-16,4-9-78 0,1-13-135 15,6 1 91-15,-4 5-71 0,-2 10 0 16,-1 12-45-16,-3 3 219 0,0 2-6 0,3 4 22 15,-1-3-155-15,1 5 76 0,1 0-4 16,0 0 86-16,3 7 33 0,2 6 143 16,-1 1-34-16,6 3 16 0,-2 5 8 15,-1-3-125-15,5 1 11 0,-4-2-50 16,0-1 41-16,-2-6-15 0,-3-2-27 16,4-2 48-16,-3-6-33 0,-1 2 22 15,2-3 12-15,0 0-1 0,1 0 9 0,-1-8 20 16,2-2-36-16,0-3 9 0,0-2 17 15,-3-3-32-15,-1-2-35 0,-8-1 3 16,3 1-4-16,-4 1-18 0,-2 2 3 16,0 5 15-16,-2 3 0 0,-5 4-39 15,1 1 25-15,-5 2-22 0,1 2-4 16,-6 0-7-16,-1 0-50 0,0 0 18 0,1 7 16 16,-1 3-21-16,2 3 29 15,2 3-26-15,3 1 81 0,1 1-13 16,4-4 31-16,5 1-14 0,0-3 28 0,0-2 4 15,0-1 65-15,5-3-30 0,6 1 23 16,-1-1-67-16,3-1-8 0,4 0-15 16,-1-3 35-16,6-1 42 0,-4-1-48 15,5 0 10-15,-2 0-14 0,-2 0-2 16,-1-1-27-16,0-3-1 0,-1 1-3 16,-1 2-10-16,3-1-4 0,-1 0 17 15,-1 0-24-15,-2 0-195 0,-7 0-155 0,-4 2-109 16,1-3-24-16,-3-3-196 0,-2-3-718 15,0 2 193-15</inkml:trace>
  <inkml:trace contextRef="#ctx0" brushRef="#br0" timeOffset="52901.9368">24775 12533 894 0,'0'0'419'15,"0"0"-167"-15,0 0 172 0,0 0 128 0,0 0-195 16,0 0 26-16,0 0-106 0,24 114-18 15,-20-95-37-15,-2-2-64 0,-2-2-111 16,2 1 52-16,-2-4-67 0,0-4 78 16,2-1-110-16,-2-2-4 0,0-3-10 15,0-2 14-15,0 0 29 0,0 0 17 16,2 0 25-16,-2 0 19 0,2 0 11 16,2-4 16-16,0-7-92 0,4-5-25 0,1-1-169 15,0-3-20-15,-3 3 93 16,0 1 31-16,1 6 11 0,-3 3 9 0,0 2 27 15,-2 2-22-15,2 3-73 0,1 0-40 16,4 3 72-16,-1 8 81 0,2 2 167 16,-2 2 107-16,6 4-87 0,-4 2-91 15,1-1-24-15,2 0 40 0,-1-3-58 16,-1-1-21-16,-4-3 13 0,3-5-6 16,-3-2-12-16,-4-3-24 0,0-1 17 0,-1-2 14 15,-2 0 22-15,2 0 6 0,1 0-4 16,6-4-1-16,5-9-3 0,6-7 15 15,2-4-70-15,-3 2-18 0,-6 4-52 16,-7 5-25-16,1 1 95 0,-3 2 0 16,0 5 26-16,-2 0-26 0,-1 2-24 15,2 1-19-15,-3 2-13 0,0 0 3 16,2 0-37-16,0 0-53 0,2 6 143 0,8 3 10 16,-2 5 66-16,0-1 24 15,4 3-37-15,-6-3-59 0,2-1 16 0,-3-5 16 16,-1-1-3-16,-4-2-33 0,3-3 27 15,-3-1 7-15,0 0 0 0,-2 0 9 16,0 0 34-16,1 0-9 0,-1 0 0 16,5-1-6-16,4-9-4 0,1-4-5 15,8-8-53-15,0-10 2 0,0 5-10 0,-4 1 8 16,-5 6-59-16,-5 6 38 16,0 1 3-16,-2-1-11 0,3 7 28 0,-5 3-18 15,0 2 17-15,0 2-17 0,0 0-16 16,0 0-13-16,0 0-25 0,0 0-56 15,0 2-34-15,0 7 2 0,2 1 158 16,2 4 3-16,0 3 39 0,1 0-39 16,-1 2-137-16,0-4-26 0,2 0-243 15,-4-3-435-15,0-4-310 0,-1-2-923 16,-35-150 1839-16</inkml:trace>
  <inkml:trace contextRef="#ctx0" brushRef="#br0" timeOffset="53053.2042">25271 12347 3029 0,'0'0'739'0,"0"0"-596"0,0 0-143 0,0 0-227 16,0 0 17-16,0 0-15 16,0 0 52-16,0 0 173 0,0 0-296 0,0 0-787 15,68 55-442-15</inkml:trace>
  <inkml:trace contextRef="#ctx0" brushRef="#br0" timeOffset="73670.1752">10953 10425 477 0,'0'0'480'0,"0"-2"-284"16,0 2 72-16,0-3-48 0,0 1-138 15,0 2-80-15,0 0-4 0,0 0-24 16,0 0-116-16,0 0-85 0,0 0-356 16,4 0 76-16,4 0 335 0,-4 2 106 0</inkml:trace>
</inkml:ink>
</file>

<file path=ppt/ink/ink6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47:22.639"/>
    </inkml:context>
    <inkml:brush xml:id="br0">
      <inkml:brushProperty name="width" value="0.05292" units="cm"/>
      <inkml:brushProperty name="height" value="0.05292" units="cm"/>
      <inkml:brushProperty name="color" value="#FF0000"/>
    </inkml:brush>
  </inkml:definitions>
  <inkml:trace contextRef="#ctx0" brushRef="#br0">20745 16181 18 0,'0'0'115'0,"0"0"25"0,0 0-23 0,0 0-87 16,0 0 87-16,0 0-81 0,0 0-20 16,0-41 147-16,0 34-120 0,0 5 38 15,2-5 4-15,-2 3-82 0,0-1 26 16,0 1 20-16,0-2-10 0,0 1-39 16,0 0 26-16,0 2 36 0,2-2-62 15,-2 5 13-15,0-2 17 0,0 2-8 16,0-3-2-16,0 1-18 0,0 2 1 0,0-2-3 15,0-1-34-15,0 1-12 16,0-1 46-16,0 3 20 0,0-3 2 0,0 3-22 16,0-2-9-16,0 0 9 0,0 0 16 15,0 0-16-15,-2 2-3 0,2-1 1 16,0 1 1-16,-2 0 1 0,2 0 0 16,-2 0-16-16,2 0-3 0,0 0-4 15,-2 0-10-15,2 0-3 0,0 0-22 16,-2 3-37-16,0 9 40 0,-4 7 55 15,3 9 85-15,-4 11-72 0,1 1 42 16,4 1-32-16,2-13-7 0,-2-8 26 16,2-2-19-16,0-5-6 0,0 5-8 0,0-1-5 15,0 2 18-15,0 0-22 0,0-4 13 16,4-2 0-16,0-2-3 0,3-2 3 16,-2-1-13-16,5-3 26 0,-4 1 4 15,0-3-9-15,6 1-20 0,-6-4 34 16,4 2-9-16,-2-2-23 0,-1 0 14 0,4 0-4 15,-3 0 13-15,0-7 3 0,1-1-27 16,4-4-2-16,-2-1-23 0,-1-2-42 16,-4 2 26-16,2 0-13 0,0 3 10 15,-4 2 22-15,0 2 17 0,0 4-52 16,-2 2 6-16,4 0-20 0,-2 0 27 16,3 2-33-16,4 5 75 0,1 3 49 15,1 2-10-15,2 1 36 0,2 2-10 16,0-2-29-16,0 2-35 0,-6-6 35 0,6 0-20 15,-5-1 30-15,-1-5-14 0,-5-1 43 16,1-2-6-16,-1 0 5 0,3-2 53 16,-1-7-10-16,0-2 10 0,6-8-23 15,-2-10-102-15,-1-5 56 0,2-2-54 16,-7-3 70-16,-2 5-6 0,-2 3-65 16,0 1 11-16,0-3-14 0,-1-1-13 15,-1 7-51-15,3 8 38 0,-3 2-78 0,0 7 29 16,2 1-6-16,-2-1 45 0,0 5 34 15,0 2-95-15,0 2-50 0,0 1-9 16,0 0-36-16,0 0-16 0,0 4-134 16,0 13 169-16,0 3 104 0,0 6-120 15,0-8-88-15</inkml:trace>
  <inkml:trace contextRef="#ctx0" brushRef="#br0" timeOffset="260.7258">21382 16554 416 0,'0'0'229'0,"0"0"-203"0,0 0 166 15,0 0-23-15,0 0-84 0,0 0-7 0,8 109-42 16,-4-87-10-16,6-3 10 0,-2-3-36 15,2 0 3-15,-2-1-2 0,1 0 3 16,2 0-3-16,-1-2 1 0,-3-2-2 16,-1-4-108-16,-2 1-2 0,0-4-135 15,-1-4-159-15,-3 0-26 0</inkml:trace>
  <inkml:trace contextRef="#ctx0" brushRef="#br0" timeOffset="500.7936">21458 16286 875 0,'0'0'189'15,"0"0"-16"-15,0 0-73 0,0 0 11 16,0 0 6-16,0 0 36 0,0 0-75 16,0 0 117-16,0 0-98 0,0 0-35 15,-17-74-62-15,17 74-55 0,0 0-7 0,0 0 13 16,0 0 17-16,0 0-13 0,0 0-27 15,0 0-35-15,0 0-23 16,0 0 19-16,0 0-16 0,-2 0-42 0,0 0-17 16,-2 6-94-16,-3 1 48 0,-1 5-9 15,2-4-11-15</inkml:trace>
  <inkml:trace contextRef="#ctx0" brushRef="#br0" timeOffset="849.8299">21749 16661 930 0,'0'0'254'0,"0"0"-180"15,0 0-74-15,0 0 0 0,0 0 7 16,0 0 100-16,0 0-12 0,0 0-8 15,0 0 21-15,0 0-53 0,0 98-16 16,4-76 3-16,-2-2-42 0,2-1-13 16,2-2 13-16,0-2 0 0,-4-1 10 15,0-2-8-15,0-4 7 0,-2-1-7 16,0-3 16-16,0 1-15 0,0-3 14 16,0 0-1-16,-4 2 0 0,-4-2 14 0,-2 3-30 15,0-3 0-15,-5 3-20 0,-4-5-16 16,0 0-29-16,-3 0-61 0,2 0 31 15,-5-9-54-15,5-4-1 0,-4-10-72 16,1-11-182-16,9 3-209 0</inkml:trace>
  <inkml:trace contextRef="#ctx0" brushRef="#br0" timeOffset="1055.6727">21855 16247 1150 0,'0'0'189'0,"0"0"-20"0,0 0-114 15,0 0-55-15,0 0-12 0,0 0 9 16,0 0-20-16,0 0 20 0,0 0-30 16,0 0 1-16,115-68-23 0,-96 68-118 15,-2 0-58-15,0 0-138 0,-7 7-120 0</inkml:trace>
  <inkml:trace contextRef="#ctx0" brushRef="#br0" timeOffset="1214.6126">21953 16341 496 0,'0'0'397'16,"0"0"-279"-16,0 0-102 0,0 0-3 16,0 0 46-16,0 0 22 0,0 0 4 0,0 0-17 15,0 0-19-15,0 0-49 0,106-22-27 16,-82 18-2-16,-1 2-102 0,-4 2-35 15,2 0-134-15,-9 0-120 0</inkml:trace>
  <inkml:trace contextRef="#ctx0" brushRef="#br0" timeOffset="1697.8148">22864 16038 693 0,'0'0'225'0,"0"0"-120"0,0 0-4 15,0 0-72-15,0 0 26 0,0 0 59 16,0 0-13-16,0 0 3 0,0 0-16 15,0 0-16-15,0 0-72 0,21-97-72 16,-40 90 23-16,-4 5 49 0,-5 2-2 16,-6 0-28-16,2 2-25 0,2 7 35 15,9 0-9-15,2 2 25 0,4 4 4 0,-1 5-26 16,4 7-19-16,12 7 45 0,2 5 32 16,19 1 46-16,6-6 23 0,2-1-78 15,3 2-21-15,0-7 34 16,-2 1 19-16,-3-7-32 0,-8-4 29 0,-6-7-32 15,-5 2 19-15,6 1-39 0,-6-2 0 16,0 5 0-16,-4-6 16 0,-2-2-15 16,-2 0 25-16,0-4 3 0,-8 2 10 15,-11 5 62-15,-15 5 51 0,-10 3-81 16,-8-3-71-16,6-4-35 0,11-4-79 0,13-2 53 16,4-4-40-16,6 1-26 0,-5 0-61 15,1-1 35-15,4-1 7 0,4 2 9 16,4-2-36-16,4-2-179 0,0 0-117 15</inkml:trace>
  <inkml:trace contextRef="#ctx0" brushRef="#br0" timeOffset="1919.9281">23110 16554 235 0,'0'0'704'15,"0"0"-548"-15,0 0-77 0,0 0 38 16,0 0 52-16,0 0-104 0,0 0-26 16,8 115 52-16,-3-97-42 0,-1 2-7 15,-1-1-42-15,5-4-6 0,-5 3 6 16,2-5 0-16,-1 1-1 0,-3-1-172 0,4-4-45 16,-3-1-6-16,4-6-194 0,-4 0-204 15</inkml:trace>
  <inkml:trace contextRef="#ctx0" brushRef="#br0" timeOffset="2110.386">23051 16266 73 0,'0'0'1019'0,"0"0"-879"0,0 0-23 15,0 0-3-15,0 0-78 0,0 0 81 16,0 0-52-16,0 0 7 0,0 0-69 15,0 0-3-15,-43-52-133 0,43 52-33 16,0 0-56-16,2 0-67 0,5 4-109 0,-4 0-20 16</inkml:trace>
  <inkml:trace contextRef="#ctx0" brushRef="#br0" timeOffset="2621.976">23672 15983 253 0,'0'0'343'0,"0"0"-138"16,0 0-75-16,0 0-81 0,0 0-49 15,0 0 65-15,0 0 1 0,0 0-8 16,0 0-58-16,0 0-32 0,-87-34 29 16,69 45-13-16,-2 2-29 0,2 5 45 15,0-3 22-15,8 4-5 0,1 8-15 16,5 6-2-16,4 8 3 0,2 5 35 15,13-2-37-15,4-2 60 0,-1-7-60 16,7-1 1-16,-4-2 0 0,-2-6-2 16,-4-7 3-16,-5-3 0 0,-4-3 36 0,6-1-26 15,-4 4 10-15,0-3-20 0,-2-3 13 16,-4-3-3-16,0-3 26 0,-2 2-22 16,0-4-14-16,0 1-3 0,-2-1 32 15,-9 4 21-15,-2 2 96 0,-5 0-64 16,-2 2-30-16,4-3-55 0,-1-2-26 15,5-1-72-15,-4 0 53 0,6-2-33 16,-2-2-10-16,0 2-16 0,6-2-17 16,0 2-12-16,2-2-95 0,0 0-183 0,4 0-25 15</inkml:trace>
  <inkml:trace contextRef="#ctx0" brushRef="#br0" timeOffset="3077.8238">23957 16613 95 0,'0'0'179'0,"0"0"-91"0,0 0-16 16,0 0 35-16,0 0-45 0,0 0 36 15,0 0-20-15,0 0-55 0,0 0 59 16,0 0 2-16,13 56 1 0,-13-43-46 16,0-1-10-16,0 3 24 0,0-2-8 15,0 1-9-15,0 3 26 0,0-2 9 16,0 3 1-16,2-1-13 0,2 2 55 0,0-4-20 15,0 0-65-15,1 1 52 0,-1-5-55 16,0 1 23-16,-4-5-7 0,2 1-29 16,-2-2 49-16,0-1-39 0,0-5-7 15,0 2 3-15,0-2 23 0,-2 5 1 16,-6-5 12-16,-3 5 22 0,-3-3-54 16,-2-1-23-16,0-1-26 0,-4 0-71 15,2 0-104-15,-2-1-30 0,1-6 49 16,0-4-62-16,2-2 81 0,-3-9-391 15,6 0-75-15</inkml:trace>
  <inkml:trace contextRef="#ctx0" brushRef="#br0" timeOffset="3256.3355">24013 16306 899 0,'0'0'449'15,"0"0"-175"-15,0 0-105 0,0 0-117 16,0 0-33-16,0 0 105 0,0 0-21 0,0 0-5 16,0 0-98-16,0 0-68 0,26-50-127 15,-26 50-221-15,0 0-177 0</inkml:trace>
  <inkml:trace contextRef="#ctx0" brushRef="#br0" timeOffset="17925.07">22926 17370 54 0,'0'0'128'0,"0"0"-34"0,0 0-32 0,0 0-42 16,0 0 58-16,0 0 23 0,0 0-42 16,-7-2-23-16,7 2-20 0,0 0-15 15,0-2 1-15,0 2 11 0,0 0 13 16,0 0 10-16,0 0 0 0,0 0-3 16,0 0-7-16,0 0 0 0,0 0 9 15,0 0 5-15,0 0-5 0,0 0 11 0,0 0-7 16,0 0 4-16,0 0-11 15,0 0-3-15,0 0-12 0,0-1-17 0,0 1-13 16,5 0-4-16,-1 0 1 0,0 0 3 16,0 0 10-16,2 0-10 0,3 0 10 15,-1 0-14-15,5 1 4 0,0 3-19 16,1 0-27-16,6 1-39 0,-2 2-19 16,8-2-33-16,-2-2-29 0,-1 4 22 15,1-5-48-15</inkml:trace>
  <inkml:trace contextRef="#ctx0" brushRef="#br0" timeOffset="25269.7332">22809 17488 60 0,'0'0'75'15,"0"0"-13"-15,0 0-4 0,0 0-5 16,0 0-1-16,0 0-13 0,-2 0-10 15,2 0-9-15,0 0 3 0,0 0-21 16,0 0-1-16,0 0 0 0,0 0 12 16,0 0 0-16,0 0 10 0,0 0-4 0,0 0 4 15,0 0-6-15,0 0-16 0,0 0 12 16,0 0 3-16,0 0-13 0,0 0 10 16,0 0 4-16,0 0-1 0,0 0 7 15,0 0 3-15,0 0 6 0,0 0 4 16,0 0 0-16,0 0 7 0,0 0 12 15,0 0-6-15,0 0-13 0,0 0-10 16,0 0-3-16,0 0-1 0,0 0-5 16,0 0-15-16,0 0 11 0,0 0-10 0,0 0 10 15,0 0-10-15,0 0 17 0,0 0-7 16,0 0 0-16,2 0-10 0,-2 0 10 16,0 0 0-16,0 0 0 0,0 0 4 15,0 0-14-15,0-2 10 0,0 2-10 16,0 0 17-16,2 0-17 0,-2 0 10 15,2 0-11-15,0-3 1 0,2 1 0 16,0 2 0-16,-2-2-1 0,5 2-2 0,-3-4 0 16,0 2 2-16,3 2 0 0,-3-4-1 15,0 2 2-15,3 2-1 0,-3-1-2 16,2-3 0-16,0 2 0 0,1 0 0 16,0-2 0-16,1 2-2 0,-2-1 2 15,0 1 0-15,-2 2-2 0,4-2 0 16,-4 0 0-16,-2 2-1 0,2 0 0 15,-2 0 0-15,-2 0 0 0,2 0 0 16,-2 0-13-16,0 0 15 0,0 0-1 0,0 0 1 16,2 0-1-16,-2-3 0 0,2 3 0 15,0 0 2-15,2 0 1 0,-1 0 0 16,1 0 0-16,-2 0 1 0,5 0-1 16,-3 0 0-16,2 0 1 0,3 0-2 15,-2-3-3-15,0 3-10 0,4-2 13 16,0 2 1-16,-3 0-1 0,0-2-2 15,0 2 1-15,0 0-14 0,-2 0 15 0,0 0 1 16,1 0 0-16,-1 0 2 16,3 0 0-16,-4 0 10 0,2 0-10 0,2 0 26 15,-4 0-6-15,4 0 0 0,0 0-10 16,2 0-12-16,-1 0 2 0,-2 0 30 16,8 0-17-16,-4 0-15 0,-1 0 2 15,6-1 14-15,-2-2-4 0,0 3-10 16,0-2 13-16,-1 2-14 0,0 0 0 0,0-2-2 15,-2 2 0-15,2 0 0 16,-4 0 0-16,3 0-1 0,-3 0 1 0,3 0 0 16,-2 0-1-16,-1 0-1 0,2 0 1 15,-4 0 1-15,2 0-2 0,0 0 2 16,2 0 0-16,0 0 2 0,2 0 14 16,2 0-3-16,-2-2-9 0,-1 1-1 15,5-1-1-15,-2 2 8 0,2-2-10 16,0 0-1-16,2 0 1 0,-3 2 0 15,1-2 0-15,0 1-1 0,-2-2-12 0,2 3 12 16,-4-2 1-16,-1 2 1 0,1 0 15 16,2 0 0-16,-4-1 4 0,4-1 6 15,-4 2 0-15,-2-2 3 0,6 0 0 16,-6 0 1-16,1-1 2 0,2 3 20 16,2-5-23-16,-3 3-9 0,6 2-20 15,-2-1 39-15,4-4-20 0,-4 3 4 16,4 0-21-16,-6 1 11 0,0-1-3 0,0 2-10 15,-3 0-3-15,-6 0-7 16,2 0 8-16,-1 0 2 0,-4 0-20 0,1 0 7 16,0 0 10-16,-3 0 3 0,0 0 1 15,0 0 12-15,0 0 10 0,0 0 9 16,0 0 7-16,0 0 10 0,0 0 3 16,2 0 6-16,-2 0 14 0,0 0-8 15,0 0 7-15,0 0-9 0,0 0-20 16,0 0-42-16,0 0 0 0,0 0-23 15,0 0-2-15,0 0-1 0,0 0 3 16,0 0 4-16,0 0-1 0,0 0 7 0,0 0 0 16,0 0 10-16,0 0 0 0,0 0 0 15,0 0 0-15,0 0 3 0,0 0 0 16,0 0 4-16,0 0 15 0,0 0 0 16,0 0 1-16,0 0 3 0,0 0-1 15,0 0-2-15,0 0 2 0,0 0-2 0,0 0-7 16,0 0-13-16,0 0-24 0,0 0-60 15,0 0-36-15,0 0-23 0,0 0-6 16,-2 0-17-16,-6 0-29 0,4 0-3 16,-5 5-1-16,0 2 49 0,-5-2-62 15,4 3-55-15,-3-4-13 0,82-33 21 16</inkml:trace>
  <inkml:trace contextRef="#ctx0" brushRef="#br0" timeOffset="36404.8722">14395 17302 149 0,'-9'-8'238'15,"7"6"-101"-15,-2-3 36 0,0 3-43 16,-2-5-42-16,2 2-16 0,-4-3-14 0,4 4 4 16,-2 1-13-16,2-3 10 0,-2 0-17 15,2 1 0-15,-4 3-12 0,5-5 25 16,-6 4 7-16,3-2-10 0,0 0-26 16,-3 3 20-16,-1-3 9 0,-3 3-36 15,2 0 11-15,-3 0-30 0,-5 2 0 16,4 0-2-16,-7 2-37 0,1 3 19 0,-5 6-3 15,-1-1-16-15,6 4 37 0,-5-1-5 16,3 4-15-16,-1-1 35 0,1 3-13 16,0 1 0-16,-5 8 1 0,3 8 17 15,3 2 5-15,7 5-23 0,5-2 16 16,7-2-16-16,1 1 23 0,2 0 0 16,5-2-7-16,8-3 17 0,1-4 22 15,1-4 3-15,3-5-35 0,-4-7-23 16,8 0 3-16,10 1 14 0,14 3-14 15,7-5 49-15,1-6-29 0,1-6 19 0,-10-2-39 16,3-6 23-16,-6-7 13 0,3-4-16 16,-5 2 6-16,-6-4-26 0,-6 6 0 15,-12-1 20-15,0 0-7 0,1-4 0 16,-3-4 17-16,4-8 2 0,-8-4-2 16,-8 0 9-16,-2 2-19 0,-2 2 28 0,-11 0-31 15,-6-1-20-15,-2-2 1 0,-7 1-1 16,-2 3-26-16,1 2 0 0,-3 2-32 15,4 11-46-15,8-1 59 0,0 8-36 16,6 1 32-16,-4 1-35 0,2 3 51 16,-2-2-97-16,7 2-10 0,5 2 0 15,1 0-39-15,5 6-35 0,0 3-135 16,3 2 26-16,3 1-23 0</inkml:trace>
  <inkml:trace contextRef="#ctx0" brushRef="#br0" timeOffset="37039.7443">14650 17504 420 0,'0'0'476'0,"0"0"-361"0,0 0-115 16,0 0-13-16,0 0 13 0,0 0 110 16,0 0 4-16,128 33-16 0,-60-24-52 0,5-1-1 15,3-3-41-15,-2-1 25 16,7 0-28-16,-1-1 15 0,2 0-16 0,-6-2 3 15,-1-1 10-15,-3 0 0 16,-4 0-10-16,-4 0 0 0,-2 0 0 0,-10 0-1 16,-3 0-2-16,-5 0 4 0,-1 0-2 15,-5-1-2-15,-8-3 0 0,-6 2 1 16,-8 0 0-16,2 0 0 0,-1 0 0 16,1-1 0-16,6-1 2 0,-2 0 0 15,-4 0-6-15,-3-1 3 0,0 5 0 0,-3-4-2 16,-2 1-1-16,2 1 2 0,-4 1 0 15,-3-1-1-15,-1 2-1 0,-3-2 1 16,2 2-1-16,-3 0 3 0,0 0 0 16,0 0 2-16,0 0 1 0,0 0 14 15,0 0-1-15,0 0 4 0,0 0 6 16,-6 0 9-16,-5 0 53 0,-5 5-88 16,2 0-12-16,-4-1 12 0,-1 3 63 15,6-1-43-15,-4-1 6 0,7 1-7 0,5-2-6 16,1 1-13-16,2 3-58 15,2 0 54-15,0 1 4 0,2 3 111 0,10-1-73 16,8 7-37-16,7-3 24 0,11 0 33 16,2-1-9-16,3-9-7 0,-7 0 3 15,-2-5-12-15,-2 0-20 0,-9-7 6 0,0 1 13 16,-10 1-30-16,0 1 1 16,-2-2-3-16,-3 1 0 0,0-1 0 0,-6-1 48 15,-2 3 20-15,0-4 4 0,-2-4-8 16,-10 1-48-16,-9-4-16 0,-11-3-22 15,-10-1-1-15,-8 4 23 0,8 3-35 16,9 5 35-16,11 4-23 0,7 0 7 16,2 3-10-16,4 0-3 0,1 0-4 15,2 0-74-15,4 0-64 0,2 0-50 16,0 6-91-16,8 4 94 0,9 1 94 0,17-3-29 16,6-5-154-16,-3-1-179 0</inkml:trace>
  <inkml:trace contextRef="#ctx0" brushRef="#br0" timeOffset="37380.5805">16533 17586 161 0,'0'0'672'0,"0"0"-467"0,0 0-204 16,0 0 74-16,0 0 32 0,0 0-12 15,0 0-50-15,0 0-9 0,0 0 19 16,75 108 7-16,-37-99-32 0,4-4 5 15,-5-5-31-15,1 0 25 0,-7-5-6 16,-5-4-10-16,-8-1 9 0,-4 5-11 16,-8 0-9-16,0-3 9 0,-2 1 6 15,-2-4 41-15,-2 1-12 0,0-2 6 16,-8-1-20-16,-14-5-30 0,-9 3 31 0,-18-4-4 16,-6-1-19-16,-4 8-7 15,3 2 36-15,10 4 65 0,11 5 61 0,13-1-104 16,4 2-41-16,8 0-1 0,1 0-19 15,1 0-55-15,1 0 0 0,7 3-45 16,0 3-150-16,2 4 48 0,11 2 63 16,8 3-24-16,9-2-6 0,0-2-24 15,-6-4-175-15,-6-4-154 0</inkml:trace>
  <inkml:trace contextRef="#ctx0" brushRef="#br0" timeOffset="37972.9955">16822 17467 409 0,'0'0'362'0,"0"0"-190"0,0 0-38 16,0 0-49-16,0 0 19 0,-111-40 3 15,92 35 17-15,-2-1-62 0,4 2 39 16,-2 0-46-16,6 2 39 0,-1-1-14 16,-4 1-80-16,6 2-1 0,-6 0-1 0,1 0-14 15,1 0 13-15,-4 0 3 0,0 0-4 16,-2 0 4-16,-4 4-2 0,-1-1 2 16,-9 3 3-16,-9 2 0 0,-3 3 32 15,-4-1-19-15,5 1 30 0,5 1 16 16,2-3-4-16,1 2-13 0,1 3 27 15,4 1-27-15,2 2 20 0,7-1-52 16,4-5-13-16,6 0-13 0,3 1-10 16,-4 5 4-16,4 6 18 0,2 16-12 15,7 6 13-15,3 7 19 0,15-2 7 0,13-8 6 16,3-6 23-16,14-6-3 0,4-2-10 16,6-6 3-16,5-4 26 0,1-5-25 15,4-4-8-15,-1-7-9 0,4-2-3 16,5-9-13-16,-1-11 6 0,5-6 29 15,-6-5 7-15,-3 1-16 0,-12 1-14 16,-14 6-23-16,-17 7 2 0,-5 0-3 16,-8-1 21-16,-1-5-3 0,0-10 17 0,-9-8-17 15,-2-2-19-15,-20 3-80 16,-12 8-17-16,-6 2-22 0,-4 4-10 0,-5 2 75 16,-1 6-5-16,1 4 27 0,7 4 30 15,4 6-11-15,8 3-26 0,7 0-38 16,7 0-69-16,8 0-23 0,2 0-42 15,2 5-81-15,2 5-37 0,6 0-33 16,16-1-68-16</inkml:trace>
  <inkml:trace contextRef="#ctx0" brushRef="#br0" timeOffset="38529.0176">16943 17622 138 0,'0'0'150'0,"0"0"-78"0,0 0 3 15,0 0 98-15,0 0 84 0,0 0-97 16,0 0-53-16,0 0-35 0,0 0-13 15,110 4-1-15,-87-2 4 0,5-2 13 16,5 3 3-16,6-3-16 0,8 2-10 16,6-2-7-16,-2 0 1 0,-4 0-10 0,-5 0 3 15,-6 0-39-15,3 0-23 0,-3 0 22 16,2 0 0-16,2 0 0 0,3-2-2 16,3-1 2-16,5-1-1 0,2-1 2 15,11-3 0-15,4-1 16 0,9-1 36 16,7-4 23-16,10-3 26 0,8 0 25 0,5-6 65 15,11 0-19-15,3-2 12 16,-3 6 44-16,-9 2-45 0,-18 5-94 0,-13 7-89 16,-7-1-16-16,-7 4 2 0,-7 2 14 15,-9-1 0-15,-5 1 1 0,-9 0-1 16,-10 0-16-16,-8 0 14 0,-6 1-17 16,4 1 0-16,-6-2-3 0,0 2 9 15,-3 0 0-15,-3 0 13 0,0-2 2 16,-2 0 27-16,0 0-7 0,0 0 10 15,0 0 0-15,0 0 0 0,0 0-9 0,0 0 2 16,0 0-3-16,0 0-22 16,0 0 0-16,0 0-115 0,0 0-64 0,0 0-88 15,0 0-33-15,0 0-24 0,0 0-46 16,0-6 38-16,4-2-13 0,-2 3-424 16,-8 24 483-16</inkml:trace>
  <inkml:trace contextRef="#ctx0" brushRef="#br0" timeOffset="39086.0568">19495 17186 429 0,'0'0'392'15,"0"0"-226"-15,0 0-65 0,0 0-13 0,0 0-10 16,0 0 49-16,0 0-20 16,0 0 17-16,0 0-4 0,-113-49-65 0,105 49-19 15,-6 0-36-15,2 3-32 0,-5 8 31 16,-4 4 1-16,0 7 42 0,-7 14 39 16,-4 14-23-16,0 7 7 0,9 3 20 15,3-4 18-15,10-3-2 0,4-5 12 16,2 3-32-16,4-2 32 0,0-3-17 15,4-5-9-15,6-5 10 0,10 1-33 16,1-6 0-16,5-1-25 0,4-1 15 0,8-7 13 16,4-1-22-16,3-5 12 0,3-5-25 15,5-7 16-15,5-4-7 0,-1-2 1 16,1-11 2-16,-2-3 7 0,-3-5-10 16,-3-1-13-16,-15 4-12 0,-5 3 0 15,-12 2-3-15,-6 1 6 0,0-4-7 16,4 0 29-16,-4-9-9 0,-6-6 2 0,-6-5-8 15,0-1-14-15,-10-1 7 16,-12 6 22-16,0 0-39 0,-10-1 0 0,-5-3 0 16,-3-1 11-16,-4-1-1 0,-6-1 0 15,-5 4-12-15,-1-4-25 0,-1 9 24 16,9 1-12-16,5 7-9 0,5 2 20 16,11 7 1-16,4 5-27 0,6 3-29 15,2 0-107-15,-4 3-14 0,-5 2-76 16,-4 0-41-16,-5 12-182 0,-6 9-32 15,-6 6 44-15,3 0 71 0,11-8-264 0</inkml:trace>
  <inkml:trace contextRef="#ctx0" brushRef="#br0" timeOffset="40338.706">14243 16610 164 0,'0'0'219'0,"0"0"12"0,0 0-52 16,0 0-61-16,0 0-40 0,0 0-6 16,0 0-4-16,0 0-16 0,0 0-10 15,-8-8-6-15,8 8-6 0,0 0-8 0,0 0-22 16,0 11-61-16,0 15 61 0,0 13 68 15,0 14 78-15,0-3-19 0,-2-1 16 16,0-10-39-16,2-4 20 0,0-2-33 16,0-5 19-16,0 2-36 0,0-6-28 15,0-5 9-15,0-6-53 0,0 1 11 16,0 0-12-16,2 6-2 0,2-3-21 16,2 0 22-16,-3-1-19 0,2-1-1 0,-3-1-80 15,1-1-69-15,0 0-32 0,-1 0 16 16,-2-3-20-16,0 0 29 0,0-3-16 15,0-5-134-15,0 0-98 0</inkml:trace>
  <inkml:trace contextRef="#ctx0" brushRef="#br0" timeOffset="40754.0119">14000 16982 690 0,'0'0'261'16,"0"0"-202"-16,0 0-40 0,0 0 56 15,0 0 52-15,0 0 0 0,0 0-65 16,0 0-26-16,0 0 0 0,0 0 6 0,92-101-23 16,-80 84-19-16,-2 2-16 0,2-4 16 15,-4 1 23-15,0 0-4 0,-1 3 66 16,-1-2-85-16,1 0-1 0,-1 3 1 15,-2-1 2-15,-1 3 1 0,1 3 10 16,-2 1 0-16,0 3 10 0,-2 1 42 16,2 3-23-16,-2 1-3 0,0 0-10 15,0 0-13-15,0 0-16 0,0 0-23 16,0 0-23-16,0 0-12 0,0 0 3 16,1 0-10-16,4 0 13 0,3 0 48 0,2 5 2 15,0 0 2-15,0 3-3 0,4 2-11 16,-2 1 14-16,-2 1 1 0,3 4 1 15,0-1-2-15,-2 2 0 0,-1-2-19 16,1 2-20-16,0-1-17 0,-3 0-2 16,0 0-37-16,4-3-41 0,-4 1-37 15,0 0-124-15,-2-7-130 0</inkml:trace>
  <inkml:trace contextRef="#ctx0" brushRef="#br0" timeOffset="41263.1573">14489 16179 172 0,'0'0'398'0,"0"0"-99"15,0 0-139-15,0 0-72 0,0 0-29 16,0 0-27-16,0 0-11 0,0 0-21 16,0 0-39-16,0 0-26 0,-2-2 65 0,14 16 45 15,3 7 73-15,8 10-34 0,3 5 4 16,-5-2 23-16,-1-6-4 0,-7-6 26 15,-4-7-39-15,0-3-55 0,2 2 33 16,0-2-1-16,0 3-22 0,-2-5-26 16,0-2 6-16,-3-2-10 0,-1-4-6 15,-4-2 16-15,2 0 26 0,-3 0 42 16,0 0 46-16,0 0 44 0,0 0 15 0,0 0-22 16,0-4-27-16,2-9-29 0,3-14-105 15,0-9 1-15,1-4-36 0,2-2 16 16,-4 5-39-16,2 1-107 0,-2 1 24 15,0 1-121-15,0 7 33 0,-2 8-55 16,3 7 81-16,-3 4 57 0,5-1-77 16,-4 4 25-16,2-1-6 0,-1 4-14 15,2 2-16-15,-3 0-91 0,1 0-121 0</inkml:trace>
  <inkml:trace contextRef="#ctx0" brushRef="#br0" timeOffset="41604.2769">15034 16637 981 0,'0'0'287'0,"0"0"-137"0,0 0-49 16,0 0-17-16,0 0 43 0,0 0-13 15,0 0-104-15,0 0-10 0,0 0 0 0,0 0 135 16,11 50 1-16,-5-26-94 0,1-2-41 16,-1-4-1-16,-1 1 4 0,0-3 12 15,-1-1-16-15,3-2 13 0,-2-2-26 16,-1 1 13-16,-2-4-2 0,0-1-135 15,-1 1-38-15,2-2-91 0,-1-3-14 16,-2-3-4-16,0 0-192 0,0 0-92 16</inkml:trace>
  <inkml:trace contextRef="#ctx0" brushRef="#br0" timeOffset="41796.7308">14975 16258 218 0,'0'0'802'16,"0"0"-495"-16,0 0-76 0,0 0 39 16,0 0-21-16,0 0-61 0,0 0-90 15,0 0-98-15,0 0-23 0,0 0-55 0,0 0-9 16,-24-36-69-16,32 32-104 0,6 4 52 16,0 0 10-16,6 0-66 0,-6 0-313 15</inkml:trace>
  <inkml:trace contextRef="#ctx0" brushRef="#br0" timeOffset="42716.5389">19093 16119 855 0,'0'0'206'0,"0"0"-128"0,0 0-26 0,0 0-36 16,0 0-16-16,0 0 30 16,0 0 18-16,0 0-31 0,0 0-17 0,0 0-92 15,-4 1 86-15,15 24 6 0,1 11 72 16,6 8 12-16,-3-1-38 0,4-3 38 16,-5-7 1-16,-1-5-17 0,4-3-16 15,-4-8 10-15,-3-6-13 0,-2 0-10 16,6-3-36-16,-4 0 26 0,0 0 17 15,2-4 15-15,-4-4-9 0,-2 0 20 0,0 0 28 16,3-12 78-16,6-9 45 0,0-13-62 16,-1-6-48-16,2-2-49 0,-8-2-29 15,0 8 23-15,1-2-23 0,-2 1-32 16,-1 0-3-16,-2 4-2 0,-2 9 0 16,2 5-20-16,-4 7-42 0,2 5-13 15,0-1-84-15,-2 3-26 0,2-1 19 16,1 4-33-16,-3 2-91 0,2 0-59 0,0 0 19 15,2 2-43-15,-2 5-26 16,1 1-42-16</inkml:trace>
  <inkml:trace contextRef="#ctx0" brushRef="#br0" timeOffset="43135.8856">19707 16481 58 0,'0'0'580'0,"0"0"-437"0,0 0-2 0,0 0-14 16,0 0-30-16,0 0 21 0,0 0-17 16,0 0 13-16,0 0-23 0,84 116 35 15,-68-98 43-15,-4 1-42 0,-1 1 9 16,-1-5-42-16,-1 1-3 0,-2-6 25 16,-3 0-64-16,-2-4 26 0,0-2-40 15,-2 0 27-15,0-3 9 0,0 1 0 0,-4 2-16 16,-7 1 6-16,-2-3-19 0,-4 3-45 15,-4-2-10-15,0-3-28 0,-5 0-20 16,1 0-64-16,-1 0-36 0,-1-5-49 16,1-3 16-16,-1-5-49 0,-1-7-88 15,-4-6 51-15,5-14-42 0,3 2-453 16</inkml:trace>
  <inkml:trace contextRef="#ctx0" brushRef="#br0" timeOffset="43312.4909">19733 16131 854 0,'0'0'811'0,"0"0"-506"15,0 0-84-15,0 0-166 0,0 0-26 16,0 0 97-16,0 0-80 0,0 0-11 16,0 0-35-16,0 0-48 0,-39-58-166 15,37 58-234-15,0 12-40 0,-2-2 26 0,2 0-278 16</inkml:trace>
  <inkml:trace contextRef="#ctx0" brushRef="#br0" timeOffset="45568.0133">18656 16624 27 0,'0'0'176'0,"0"0"-42"15,0 0-23-15,0 0-7 0,0 0-16 16,0 0 17-16,0 0 15 0,0 0-25 0,0 0-40 16,0 0-22-16,-3-11 15 0,3 10-31 15,0-1-14-15,0 0 30 0,0 2 6 16,-1-4-10-16,1 4-13 0,0-2-15 15,0 0 12-15,0 2 7 0,0 0-8 16,-2 0-12-16,2-2-3 0,-2 1-14 16,2-1-2-16,-2 2-1 0,0-2 19 15,2 0 0-15,-6 2 1 0,6-3 1 16,-2 1 0-16,-1 2-1 0,0-3 0 16,3 3 13-16,-2-2 0 0,-3 2 7 0,4 0 6 15,-3 0-24-15,2-2 0 0,-1 1 15 16,0 1-17-16,0 0-4 0,1 0 4 15,0-3 1-15,-3 3 16 0,5 0 12 16,-2-2 17-16,2 2-14 0,-3-2 4 16,2 1-23-16,-1-1 10 0,-2-2-21 15,0 2 27-15,-1-4-13 0,1 4-13 16,-2-1 11-16,-1 1-14 0,-1 0-17 0,1-5 17 16,-1 7 0-16,2-5 1 0,-2 3-1 15,-3-1 0-15,8 0-19 0,-3 0 12 16,0 1 7-16,0 0 3 0,1-2 10 15,-2 2 6-15,3-1-17 0,0 0 2 16,2 1 31-16,0 1 34 0,-2-3-8 16,0 2 4-16,-1-2-16 0,-1 0 6 15,2 0-22-15,-3 1 12 0,1 0 9 0,1 1-54 16,1 0-22-16,-2-1 22 16,0 1-4-16,0 0-28 0,-4 0 29 0,4 2-30 15,-2-2 33-15,0 2-13 0,-2 0 12 16,2 0-18-16,0 0 15 0,2 0 3 15,-3 0 1-15,5 0 1 0,-3 0 2 16,1 0 23-16,2 0-7 0,-3 0-6 16,1 0 0-16,0 0 10 0,-5 0 16 15,2 0-4-15,1 0-15 0,0 2-19 16,-3-2 2-16,-2 2 10 0,4 0 13 0,-3 0-13 16,-1-2-13-16,3 3-3 0,-3-1 3 15,0-2 0-15,0 2 0 0,3 1 13 16,0-1-10-16,-4-1 23 0,4 2 3 15,0-2-26-15,-1 2 39 0,-2-2-3 16,3-1-3-16,1 2 16 0,-2 2 35 16,0-4-19-16,1 2-42 0,0 0-1 0,-4-1 14 15,6-1-37-15,-2 2 11 0,-3 1-13 16,0 0 0-16,2 1-3 0,-3 0-10 16,-4-1 13-16,4 2 0 0,-4-2 0 15,6 1-3-15,-5-1 3 0,2 2 0 16,2-1 0-16,-1-1 0 0,-1 1 2 15,4 2 14-15,-1-2 0 0,-2 0-16 16,6-1 3-16,-2 2 1 0,1-2-1 16,-4 2 34-16,5-3-37 0,-5 3-2 15,0-1 1-15,3 1 0 0,0 1 1 0,0-2 3 16,0-1-2-16,-1 3 3 0,2 0-4 16,-2 1-3-16,-3 0 2 0,2 2 1 15,-3-1 1-15,-3 1-1 0,4-2 23 16,-3 1-20-16,4-3 17 0,-1 3 15 15,-2-1-33-15,4-2 11 0,-3 1 0 16,0 0 13-16,2-1-4 0,-1 2-3 16,0-2 1-16,2 0-1 0,0 2-19 15,-2-4 22-15,4 3 1 0,-1-1-23 16,-4 1-16-16,5 2 16 0,-5 2-1 0,0-2-1 16,2 1-1-16,-1 0-9 0,-2 1 8 15,4 0 4-15,-4-2 0 0,2 3 0 16,4-4-6-16,-3 3-7 0,0 0 10 15,3-2 2-15,0-1 1 0,-1 4-12 16,-3-3 12-16,2 4 2 0,-1-4 13 16,0 4-14-16,1 0 0 0,-1-5 25 15,-2 4-10-15,2 0-3 0,1-1 3 0,-2-1-13 16,6-2 0-16,-2 1 13 0,1-3-16 16,0 4 1-16,-1-2 16 0,4-2-5 15,-3 3-12-15,1-2 1 0,-1 1-1 16,3-1 0-16,-1 1 0 0,1 0 13 15,0-2 6-15,0 3-19 0,-4-2-18 16,2 1 18-16,2 3 12 0,0 0-12 16,-4-2-2-16,2-1 2 0,0 0 1 0,0 5 0 15,-5-5 0-15,0 6 0 16,4-4 37-16,1 0-37 0,2-3-1 0,-1-1 16 16,4-1-16-16,-2 1 1 0,0 2 18 15,1-4 3-15,2 2 1 0,0 0-23 16,0-1 19-16,0 2 22 0,0-1-41 15,-1-3 0-15,2 2-2 0,-1-4-11 16,0 4 13-16,2 0 15 0,0-4-14 16,0 0-1-16,0 0-34 0,0 0-4 0,0 0 16 15,0 0-7-15,0 0-10 0,0 0-21 16,0 0-27-16,0 0-38 0,0 0-104 16,0 0 3-16,4-6 9 0,0-2-17 15,2-7-81-15,-2-5 22 0,0 2-39 16,-2-2-128-16,-2 5-53 0,-24 117 513 0</inkml:trace>
  <inkml:trace contextRef="#ctx0" brushRef="#br0" timeOffset="46131.6815">16832 16941 204 0,'0'0'294'16,"0"0"-160"-16,0 0 15 0,0 0 1 0,0 0-29 15,0 0-33-15,0 0-10 0,0 0 0 16,0 0-6-16,11-12-7 0,-11 12 0 16,0 0 0-16,0 0-10 0,0 0 4 15,0 0 6-15,0 2-23 0,0-2-42 16,0 6-19-16,0 1 19 0,0 3 57 15,0 1 18-15,0 6-26 0,0-1-17 16,0 2-3-16,-5 2 13 0,1 1 4 0,-2-2-46 16,2 2 13-16,-5 0-10 15,-1 1 0-15,-1-2 13 0,0 3 10 0,1-2-26 16,2-6 0-16,-2-2-1 0,4-1 1 16,4-8 0-16,0 0 13 0,0-2-11 15,2-2 2-15,0 0-3 0,0 0 0 16,0 0 0-16,0 0-1 0,0 0-2 15,0 0-1-15,0 0-14 0,0 0 1 16,0 0 3-16,4 2 13 0,0 0 7 16,5 1 28-16,2 1-15 0,-3 0 10 0,0 0-28 15,1 1-1-15,1-1 1 0,1 1-2 16,0 0 36-16,-1-2 3 0,6 1-7 16,-2 2 39-16,-1-4-51 0,2 0 35 15,0-2 25-15,4 0-12 0,0 0-6 16,5 0-5-16,-4-4-18 0,4-2-38 15,-5 1-1-15,0-2-2 0,-4 2-49 16,0 1-43-16,-3-1-74 0,-3 2-26 0,-3-2-20 16,-4 5-42-16,0-2-11 0,-2 0-42 15,0 0-160-15,-4 1-236 0</inkml:trace>
  <inkml:trace contextRef="#ctx0" brushRef="#br0" timeOffset="48242.4041">15374 16749 83 0,'0'0'159'0,"0"0"-90"16,0 0-7-16,0 0 39 0,0 0-10 15,0 0 53-15,0 0-20 0,0 0-40 16,0 0-48-16,-10 0-13 0,10 0 0 0,0 0 6 15,0 0 7-15,0 0 10 0,0 0 9 16,0 0 0-16,2 0-3 0,0 0-9 16,-2 0 19-16,2-4 9 0,0 0 17 15,0-1-13-15,0-3-46 0,0 0-16 16,0-1 42-16,2 2-29 0,-2-2-23 16,0 1 39-16,0 1-42 0,3 0 3 0,-1-3-9 15,3 3 6-15,1-3-17 16,3-2-12-16,3 2-3 0,4-1 19 0,-2 2-7 15,6 0 4-15,-3 0-4 0,4 2 18 16,-4 1 1-16,3 1 1 0,-4-1 1 16,0 2-1-16,-4 2 0 0,0 0 0 15,-5 2-2-15,0 0 0 0,0 0 2 16,-1 0 37-16,1 0-35 0,-1 4 14 16,3 0 36-16,-1 0-19 0,4 1 6 15,-1-1 13-15,5 2-1 0,1 1 14 0,0 0-35 16,3-2 12-16,-4 3-3 0,4-1 0 15,-3-1 9-15,0 4-48 0,-4 0 0 16,0-3 0-16,0 3 17 0,-5 1-14 16,1-2-3-16,0 0 22 0,-3 2 14 15,0-4-13-15,1 3-21 0,0-3 20 16,-3 2 1-16,0-4 13 0,-2 3-23 16,3-3-13-16,-1 3 13 0,1 0 9 0,-1-1-22 15,3 2 13-15,-3 1 10 0,1 2-10 16,5 1 13-16,-3-4-10 0,-1 6 19 15,-2-4-22-15,2 2-11 0,2-2 24 16,-3 0-23-16,2 0 36 0,-3-2-36 16,3 2 26-16,0-1 1 0,-2 0-11 15,3 1 13-15,-4-1 23 0,2 1-17 16,1-2-5-16,-1 3 18 0,2 2 13 0,-1-2-13 16,2 0-15-16,-1 1-34 15,-1 1 30-15,-1-3 0 0,4 2-29 0,-6-1 20 16,2 2-7-16,-1-5-13 0,-1 2 16 15,-2-3 6-15,0 2 1 0,2-2-24 16,-3-3 1-16,-1 1 20 0,0 0 2 16,1-3-25-16,-1 1 13 0,0 0 0 15,-2-4-13-15,2 2-1 0,-2-2-2 16,0 2 3-16,0 1 2 0,0-3 10 16,2 0-8-16,-2 0 8 0,0 0-9 0,0 0 13 15,0 0 0-15,0 0-14 16,0 0-2-16,0 0-2 0,0 0-39 0,0 0-4 15,0 0-6-15,0 0-3 0,0 0 3 16,0 0 0-16,-2 0-1 0,-2 0-12 16,-5 0-13-16,-2 0-210 0,-4-7 71 15,-2 1 48-15,0 1 54 0,-1 1 7 16,-2-2-23-16,4 2 20 0,-6 2-56 16,3 1 91-16,-2 1 10 0,3-4 46 0,-2 4-1 15,7-2-26-15,0-3 45 0,2 5 1 16,1-3 0-16,6-1 0 0,-3 1 49 15,3-2-26-15,0-2-23 0,0 1-1 16,-1 0 1-16,0 1 32 0,2-2 4 16,-2 2 29-16,1 2-19 0,0-4-23 15,0 0 42-15,0 3 32 0,0 1-9 16,-1-3-10-16,2 4 13 0,1-2-62 0,0 4 52 16,2-2 3-16,0 2-35 0,0 0-35 15,0 0-14-15,0 0-13 0,0 0-7 16,0 0-12-16,0 0-10 0,0 0-17 15,0 0 1-15,0 0-13 0,0 0 35 16,4 8 36-16,6 3 94 0,0 3-3 16,-2 1 0-16,5-2-20 0,2 7-3 15,0-5 13-15,2 2-56 0,0-2 21 16,2-1-11-16,2-1-15 0,-1-2-19 16,-2-4 31-16,1 1-31 0,3-1 12 0,-4-2 22 15,4-3-9-15,-7 2 0 0,2-2-10 16,-6-2-13-16,-3 0 17 0,-2 0-20 15,-1 0-11-15,-4 0 11 0,-1 0 2 16,0 0 17-16,0 0-6 0,0 0 6 16,0 0 7-16,0 0 3 0,0 0 3 15,0 0 13-15,0 0-10 0,0 0-6 16,0 0-3-16,0 0 3 0,0 0-3 0,0 0 6 16,0 0-4-16,3 0 4 0,-3 0-6 15,0 0-13-15,0 0-10 0,2 0 10 16,-2 0-11-16,0 0-1 0,0 0 0 15,2 0-1-15,1 0 0 0,-1 0 16 16,2 0 3-16,0 0 3 0,0 0-6 16,4-4 29-16,4-3 22 0,0-7 6 15,3-1 50-15,4-11-25 0,2-11 0 0,5-7-41 16,-2-6 9-16,-4 2-26 0,-5 4-5 16,-2 5-20-16,-5 1 5 0,-1 8-20 15,-5 9-22-15,-2 4 19 0,2 7-50 16,-2-1-38-16,0 3 3 0,0 3-38 15,0 2-71-15,0 3-74 0,0 0-162 16,0 8-135-16,-4 14-46 0,-5 10 197 16,-3 3-3-16,-1-11-199 0</inkml:trace>
  <inkml:trace contextRef="#ctx0" brushRef="#br0" timeOffset="51240.2604">23507 16977 245 0,'0'0'378'0,"0"0"-160"0,0 0-123 0,0 0-40 16,0 0-12-16,0 0-4 0,0 0-10 16,0-7-3-16,0 7-23 0,0 0-3 15,0 0-3-15,0 0-36 0,0 0-7 16,0 0 1-16,0 0-1 0,0 0 10 16,-2 0 13-16,2 0 23 0,-3 0 17 0,2 0 15 15,-1 0-9-15,2 0 3 16,-2 0-10-16,-1 0-14 0,1 0-1 0,0 0 2 15,0 0 23-15,2 0-7 0,0 0-2 16,0 0 2-16,0 0-2 0,0 0-14 16,0 0 20-16,0 0-7 0,0 0 10 15,0 0 10-15,0 0 6 0,0 0 14 16,0 0 2-16,0 0-6 0,0 0 4 16,2 0-21-16,-2 0-15 0,0 0 6 15,0 0-14-15,0 0-12 0,0 0-16 0,0 0-1 16,0 0-6-16,0 0-25 0,0 0-40 15,-2 0-23-15,-2 0 7 0,-3 0 42 16,-1 7-26-16,-1-4-85 0,1 4-94 16,2-4-59-16,50-23 77 0</inkml:trace>
  <inkml:trace contextRef="#ctx0" brushRef="#br0" timeOffset="54896.3171">11062 17565 263 0,'0'0'248'15,"0"0"-98"-15,0 0-20 0,0 0-52 0,0 0-48 16,0 0 19-16,0 0-27 0,0 0-18 16,11-15-4-16,-2 13-26 0,-3 0 0 15,0-3 23-15,0 5 1 0,0-4-19 16,2 1 21-16,2 1 0 0,-2-1 3 16,-2 1 36-16,0-4 7 0,3 4 12 15,-3-2-6-15,3 2 10 0,-3-3 16 16,1 3-16-16,-4-4-10 0,4 3-16 0,-1-1-7 15,4-1-16-15,-4 3-9 0,0-3 9 16,2 5 6-16,0-2-18 0,4-2 0 16,-2 4 0-16,1-2-1 0,5 0 2 15,0 0 24-15,2 0 0 0,8 1-7 16,6-3 17-16,9 2-7 0,1-4 14 16,0 3-21-16,-1-1-5 0,-5 2-16 15,2-3 12-15,-2 5-13 0,-2-3 0 16,0 1 0-16,-2 2 2 0,0-2 0 15,1 2-2-15,0 0 3 0,3 0 15 0,-3 0-18 16,5-4 0-16,3 4 15 0,-2-2-13 16,8 0 30-16,-3-1-15 0,3-1-14 15,-1 0 13-15,-1-2 10 0,1 3 10 16,-1-1-4-16,2-3-6 0,-2 7-3 16,-1-5-10-16,-4 3 19 0,1 2-29 15,-3 0-3-15,-2 0-1 0,0 0 1 16,-5 0-3-16,1 0-3 0,0 0 3 0,-2 0 3 15,-1 0 0-15,3 0-1 0,1 0 1 16,3-1 3-16,0-4 10 0,2 3-12 16,0-3 0-16,1 1 28 0,-1 0-6 15,0 3-21-15,3-2 17 0,-3 2-17 16,-5 1-1-16,3-2-1 0,-2 2 0 16,-2 0-1-16,0 0-3 0,-9 0-12 0,1 0 15 15,-10 0-17-15,2 0 17 0,-2 0 2 16,6 0 1-16,-4 2-1 0,-2-2-1 15,2 0 0-15,-3 1 1 0,-5-1 9 16,4 0-10-16,-2 3-2 0,-2-3 2 16,0 0 1-16,3 0 2 0,2 0-3 15,-2 0 19-15,-1 0 1 0,3 0 6 16,-2 0-4-16,-1 0-22 0,0-3 0 0,4 2 0 16,-6-1 11-16,2-2 0 15,-1 2-11-15,2 2-3 0,-3-2 3 0,-1-1 0 16,1 3 0-16,-2 0-3 0,5 0 0 15,-2 0 3-15,-1-3-1 0,2 2 1 16,4-2-1-16,-2 2 0 0,-4 1 0 16,4 0 0-16,-4 0-18 0,-4 0 6 15,0-2 9-15,-2 2-12 0,-2 0 16 16,0 0 0-16,0 0 23 0,0 0 12 16,0 0 17-16,0 0 7 0,0 0 12 0,-8-5 39 15,-2 3-110-15,-4-5-20 16,0 2 20-16,-6-3 7 0,1 2-7 0,-2-1-3 15,0-1 1-15,-5 0 0 0,3 0 2 16,0 1 5-16,-4-1-5 0,6 3-3 16,-2-3-14-16,5 1-38 0,-4 0 16 15,6 2 7-15,-5 2-23 0,7-2 3 16,0 1 13-16,-1 1 20 0,4 3 3 0,-1-2 16 16,-2 0-12-16,4 2 11 15,4 0-9-15,0 0 10 0,1 0 42 0,3 0 52 16,2 0-42-16,0 0-23 0,0 0-13 15,0 0-16-15,0 0-2 0,0 0 2 16,0 0 29-16,2 0-22 0,3 0-7 16,3 0-65-16,2 2 65 0,10 5 81 15,-2 0 38-15,6 1-54 0,-3 1-10 16,3 2-3-16,-7-4-33 0,4 4 36 16,-9-1-29-16,6 2-26 0,-6-2-3 0,-4 1-9 15,1 2 12-15,-5-1 17 16,-2-2-5-16,-2 3 8 0,0 0 5 0,-6 0 11 15,-7 5-17-15,-3-1 4 0,-6 1-6 16,2-2-17-16,-2 1-32 0,2-2-17 16,2-1-99-16,3 1-52 0,-2 0-36 15,4-1-46-15,-1-1-43 0,0-2 6 16,2-1-26-16,1-3-252 0</inkml:trace>
  <inkml:trace contextRef="#ctx0" brushRef="#br0" timeOffset="55853.7522">10271 17456 342 0,'0'0'281'16,"0"0"-86"-16,0 0-58 0,0 0-10 15,0 0-22-15,0 0 35 0,0 0-23 16,0 0-7-16,0 0-25 0,18-70 55 16,-18 63-27-16,0 4-9 0,0-1-36 15,0 0-29-15,-2 2 46 0,-2 1-14 16,-1-2-71-16,-2 2 0 0,0 1-15 0,-2 0 14 16,-3 0-47-16,-6 0 3 0,2 0 3 15,-4 5 3-15,2 3 13 0,-6-1 10 16,5 6-1-16,-3-4 4 0,6 2-2 15,-2 2 14-15,6 0-20 0,2-2 17 16,3 0-12-16,2 0-7 0,5-1-29 16,0 2 52-16,9 1 10 0,8 3 36 15,17 1-43-15,11 3 29 0,11 1 11 16,4-4 5-16,-5-1-36 0,-5 0-11 0,-6-2 14 16,-7 3-13-16,-11 0-2 0,-4-2-17 15,-9-6 3-15,-3-1 14 0,1 3 0 16,0-4 0-16,-5 4 0 0,-2 0 20 15,-2-2-4-15,-2 0 16 0,0 3 65 16,-8 2 20-16,-5 1 71 0,-6 4-46 16,-2 0-36-16,-3-4-68 0,-2 2-5 15,2-2-1-15,-2 1-30 0,1-3 1 0,1-1-2 16,0-3 1-16,6 1-2 16,-4-3-61-16,6-1 0 0,5-2 3 0,-2 0-35 15,4-3-43-15,5-1 16 0,0 0 49 16,4 0-16-16,0 0-30 0,0 0-36 15,0-7-74-15,0-3-56 0,0-2 68 16,0 2-10-16,0-4-169 0,1 5-76 16</inkml:trace>
  <inkml:trace contextRef="#ctx0" brushRef="#br0" timeOffset="56113.9349">10772 17885 949 0,'0'0'277'0,"0"0"-242"0,0 0 34 15,0 0 58-15,0 0-52 0,0 0-49 16,26 99 3-16,-14-84 0 0,-2-2-11 15,0 0-18-15,3-1-20 0,-3-2-78 16,-1-1-87-16,0-1-7 0,-3-3-30 16,-1-3-182-16,-4-2-109 0</inkml:trace>
  <inkml:trace contextRef="#ctx0" brushRef="#br0" timeOffset="56339.3406">10671 17602 198 0,'0'0'1080'0,"0"0"-865"0,0 0-33 0,0 0 13 16,0 0-62-16,0 0 87 0,0 0-58 16,0 0-36-16,0 0-103 0,0 0-23 15,-80-61-133-15,80 61-48 0,0-2 0 16,0 0-11-16,0 2-45 0,6 0-27 15,3 0-29-15,-3 4-56 0,0 1-150 16</inkml:trace>
  <inkml:trace contextRef="#ctx0" brushRef="#br0" timeOffset="57731.6087">20069 17687 177 0,'0'0'225'16,"0"0"-29"-16,0 0-14 0,0 0-25 0,0 0-53 15,0 0-29-15,0 0 6 16,0 0 14-16,0 0 16 0,0 0-33 0,0 0-26 16,0 0-3-16,3 0-1 0,-3 0 4 15,0 0 23-15,2 0 19 0,-2 0-19 16,2 0-30-16,-2 0-25 0,0 0-18 16,0 0 18-16,0 0 6 0,0 0 3 15,0 0 0-15,0 0-26 0,2 0-3 16,5 0-16-16,3 0 16 0,7 0 23 15,15-1 25-15,13-1-28 0,5 2-1 0,8 0-19 16,-1 0 0-16,5 0 10 0,4 0 51 16,1-3-50-16,5-2-9 0,-2-1-2 15,0 2 20-15,-1-1 45 0,-7-1-17 16,-8 4-30-16,-9 0-18 0,-9-1-3 16,-12 3-13-16,-10 0-10 0,-6 0-22 15,2 0-53-15,-4 0-6 0,-3 0-6 16,-3 0 2-16,0 0 43 0,-1 0 36 0,-17 0-56 15,-6 0-101-15,-12 0-9 16,-9 0 19-16,3-4 39 0,-1 1-170 0,13 2-238 16</inkml:trace>
  <inkml:trace contextRef="#ctx0" brushRef="#br0" timeOffset="58210.3307">20426 17394 818 0,'0'0'365'0,"0"0"-212"0,0 0-104 16,0 0-46-16,0 0 7 0,0 0 85 15,0 0 58-15,0 0 9 0,0 0-58 0,0 0-46 16,2-7-47-16,-6 7-11 0,-2 7-11 15,-6 0 11-15,-4 4 4 0,0 2-1 16,-6 2 13-16,1-1 7 0,-3 1-23 16,-8 4 3-16,-6 6-3 0,-4 1-1 15,-1-2-11-15,7-2 11 0,13-8-17 16,8-4 18-16,5 0-26 0,-1 2 9 16,-1 1-22-16,-2 4 13 0,10-4 4 0,2 0-11 15,2-3-19-15,6 1 52 16,14-1 10-16,8 4 87 0,12-4 30 0,7 2-30 15,-4-6-25-15,-2-2 15 0,-4-2 14 16,1-2 44-16,-5 0 20 0,3 0-66 16,-8 0-15-16,-6 1-45 0,-6-1-11 15,-3 0-28-15,0 2-20 0,0-2 17 16,-3 2-19-16,-4-2-7 0,2 4-49 16,-4-4-63-16,-2 3-5 0,2 0 30 15,0-1-17-15,2 3-55 0,1 4-52 0,6-2-4 16,1 1 42-16,5 1-29 0,13-1-78 15,4-6-53-15,-4 1-39 0</inkml:trace>
  <inkml:trace contextRef="#ctx0" brushRef="#br0" timeOffset="58779.4548">21890 17534 850 0,'0'0'238'0,"0"0"-98"0,0 0-29 16,0 0-14-16,0 0 24 0,0 0 25 15,0 0-16-15,0 0-36 0,0 0-48 16,-69-97-43-16,37 89-3 0,0 2-21 16,5 5 2-16,3 1 19 0,8 0 28 15,-2 1 27-15,1 9-55 0,2 0 0 0,5 7-45 16,4 4-4-16,4 6 29 0,4 6 20 15,14 3 20-15,12-2 29 0,4-4-1 16,0-3-9-16,0-1-38 0,-3-4 19 16,3 2-18-16,-4-6-2 0,-7-5 2 15,-5-1 24-15,-4-2-3 0,0-1-23 0,4 1 19 16,-2 2-6-16,-3-7 7 0,-7 3 35 16,1-6-52-16,-3 0-2 0,-2-2 15 15,0 0 36-15,0 0 19 0,0 3 13 16,-10 1-3-16,0 0-4 0,-4 2-31 15,-6-1-43-15,0 1-3 0,-2-1-16 16,1 3-39-16,-3-3-42 0,2 2-23 16,0-2-12-16,-2 1 12 0,8 0 23 15,-1-1-63-15,4 1-60 0,0 0-24 16,3 2-17-16,-1-3-55 0,6-1-144 0</inkml:trace>
  <inkml:trace contextRef="#ctx0" brushRef="#br0" timeOffset="59273.669">22217 17999 271 0,'0'0'189'0,"0"0"26"0,0 0 0 16,0 0-62-16,0 0-39 0,0 0-13 15,0 0-10-15,0 0-9 0,0 0 64 16,0 0-22-16,60 28 29 0,-44-18 6 16,-4 4 32-16,6-1-10 0,-2 6 3 15,3 0-26-15,1 3 19 0,-4-2-48 16,2 1-30-16,-6 1 0 0,-1 2-13 16,-2-4-19-16,-3 0-19 0,-4-3-10 0,0-1 0 15,-2-6-19-15,0-1 41 0,0-2-22 16,0-3-12-16,-6 2 12 0,-7-3 6 15,-2-1-22-15,-9 2-22 0,2-1-70 16,-4-3-2-16,-8 0 8 0,-3 0-15 16,-3 0-58-16,0-3-48 0,3-1-46 15,6 2-20-15,-2 1-69 0,3-3-114 16,0-2-5-16,11 0 52 0,4-1-278 0</inkml:trace>
  <inkml:trace contextRef="#ctx0" brushRef="#br0" timeOffset="59478.6295">22277 17594 2109 0,'0'0'585'15,"0"0"-273"-15,0 0-261 0,0 0-38 16,0 0-10-16,0 0 45 0,0 0-48 15,0 0-77-15,0 0-244 0,0 0-99 16,0-17-122-16,0 25 2 0,-4-3-193 0</inkml:trace>
  <inkml:trace contextRef="#ctx0" brushRef="#br0" timeOffset="65266.1706">16634 18378 203 0,'0'0'183'0,"0"0"9"0,0 0 10 16,0 0-29-16,0 0-56 0,0 0-6 16,-19-31-20-16,16 24-9 0,-1 2-33 15,1-1-1-15,-4 0-5 0,4 1 15 16,0-1-25-16,-1 0 6 0,0 1 3 16,0 1-6-16,2 1 3 0,0-4 16 15,-3 6 23-15,3-6-23 0,-2 5-13 0,2-1-25 16,-3 1 51-16,5 0 29 15,0 0-3-15,-3 0-32 0,3 2-17 0,0 0-3 16,0 0-6-16,0 0-22 0,0 0-14 16,0 0-42-16,0 0-4 0,0 0-2 15,0 8-1-15,0 15 49 0,0 13 36 16,0 10 80-16,8 2 7 0,0-5-52 16,5-4-16-16,-2 0-7 0,6-7-22 15,-4-6-10-15,-4-6-3 0,3-6-13 16,-4-7-20-16,0 1-3 0,5-1 23 0,2 3 26 15,0-7-26-15,-3 0-1 0,6-3-51 16,-6 0-70-16,6 0 54 0,-2-6 3 16,-1-4-19-16,0-1-13 0,0-3 19 15,-3-1-26-15,2 3-19 0,-4 1 48 16,-2-1-12-16,0 6 38 0,0 1 30 16,0 1-4-16,0 4-19 0,1 0 9 15,4 0 33-15,1 2 56 0,1 8 61 16,7 0-9-16,-4 4-5 0,8 0 14 15,-2-1-65-15,-1 0-36 0,0-5-12 0,-5-2 31 16,3-2-9-16,-5-4-3 0,-3 0 6 16,0-4 16-16,-3-6 36 0,-2-2-7 15,1-5 20-15,-2 0-36 0,-5-8 19 16,-2-5 33-16,0-6-14 0,-13-1-29 16,-3-1 30-16,5 6-37 0,-2 10 4 15,2 3-45-15,3 6 1 0,-2-1-20 0,-2-1-10 16,4 2 9-16,1 4-18 0,2 3-80 15,2 0-33-15,1 2-51 0,2 3-32 16,0 1 1-16,0-2-32 0,0 2-49 16,2 0-1-16,6 0 65 0,2 0 78 15,7 3 10-15,-4 4-154 0,0 4-55 16,-1-4-29-16</inkml:trace>
  <inkml:trace contextRef="#ctx0" brushRef="#br0" timeOffset="65770.8208">17448 18694 956 0,'0'0'196'16,"0"0"-183"-16,0 0-13 0,0 0-3 0,0 0 3 15,0 0 88-15,0 0-23 0,0 0-20 16,0 0 33-16,0 0 7 0,43 21-4 16,-29-9 30-16,4 1 45 0,-2 0 58 15,-1 3 29-15,4-3-52 0,-4 3 25 16,2 2-17-16,-4-3-48 0,-2 2-61 16,4-3-4-16,-7 0-54 0,-1-1-7 15,-2-1 1-15,0-4-4 0,-4-1-20 0,-1-1-1 16,0-2 0-16,0-1-1 0,0-1-19 15,-4 0-38-15,-4 2-4 0,-4-1-22 16,-5-1-16-16,4 1-58 0,-7-3-4 16,2 0 6-16,-4 0-81 0,-3 0-26 15,-7 0-44-15,-4-5 11 0,2-4 57 16,4 4-91-16,13 1-225 0</inkml:trace>
  <inkml:trace contextRef="#ctx0" brushRef="#br0" timeOffset="66031.0484">17404 18494 1241 0,'0'0'332'0,"0"0"-134"0,0 0-9 16,0 0-34-16,0 0 30 0,0 0 32 15,0 0-11-15,0 0-84 0,0 0-92 16,0 0-30-16,-12-65-38 0,12 60-10 16,5 0-14-16,2-2-47 0,-3 1-62 15,2 2-33-15,0 3-52 0,3 1-1 16,-1 0-6-16,5 0-8 0,-2 5-247 0,-5 2-131 16</inkml:trace>
  <inkml:trace contextRef="#ctx0" brushRef="#br0" timeOffset="67088.2742">17366 18868 241 0,'0'0'186'0,"0"0"-81"16,0 0-17-16,0 0 0 0,0 0 26 15,0 0-4-15,0 0-22 0,0 0-16 16,0 0-10-16,0 0-10 0,-24-27 26 16,24 24 4-16,0 0 12 0,-2 2 0 0,2-2-6 15,0 0-13-15,-2-1-10 0,2 2 55 16,0 0 13-16,-2 2-13 0,2 0-32 16,0 0-14-16,-3 0-6 0,3 0-6 15,0 0-1-15,-2 0-3 0,2 0-3 16,0 0 10-16,0 0 12 0,0 0 19 15,0 0-9-15,0 8-42 0,0 2 26 16,0 7 63-16,0-2 3 0,0 4-22 0,2-3-42 16,3-3-54-16,-1 0 6 15,0 1-6-15,0-3-3 0,0-1-16 0,2-1-1 16,0-3-15-16,-2-2 0 0,-2-1-19 16,0 2-60-16,0-4-55 0,-2 0-38 15,0 2-75-15,2-3-5 0,-2 0 13 16,0 0-1-16,0 0-49 0,0 3 9 15,0-3 16-15,0 0-137 0,0 0-147 16</inkml:trace>
  <inkml:trace contextRef="#ctx0" brushRef="#br0" timeOffset="67412.4774">17265 18708 778 0,'0'0'277'16,"0"0"-124"-16,0 0-22 0,0 0-11 16,0 0 43-16,0 0 84 0,0 0 41 15,0 0-67-15,0 0-69 0,0 0-1 16,-42-27 4-16,40 21-20 0,2 0-39 15,0-1-13-15,0-3-41 0,0-2 9 16,0 1-48-16,2 2 13 0,2-5-16 0,2 2-3 16,3-1-32-16,0 6 12 0,-2-2-85 15,2 3-133-15,0 0 2 0,2 1-29 16,-1 5-75-16,1 0-34 0,-3 0 48 16,1 11-78-16,-6-4-216 0</inkml:trace>
</inkml:ink>
</file>

<file path=ppt/ink/ink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49:06.607"/>
    </inkml:context>
    <inkml:brush xml:id="br0">
      <inkml:brushProperty name="width" value="0.05292" units="cm"/>
      <inkml:brushProperty name="height" value="0.05292" units="cm"/>
      <inkml:brushProperty name="color" value="#002060"/>
    </inkml:brush>
  </inkml:definitions>
  <inkml:trace contextRef="#ctx0" brushRef="#br0">8359 8294 207 0,'-2'-2'178'0,"0"0"98"0,0-2 60 16,0 3 107-16,-1-3-132 0,1 0-81 15,0-1-39-15,0 0-123 0,0 0 63 0,0 3 13 16,2-1-59-16,-2 0-39 0,2 3-46 16,0-2-24-16,0 2-25 0,0 0-18 15,0 0-39-15,0 0-37 0,0 0-65 16,0 0-15-16,0 0 10 0,0 0-111 15,0 0-122-15,0 2-8 0,0 1 303 16,0 2 25-16</inkml:trace>
  <inkml:trace contextRef="#ctx0" brushRef="#br0" timeOffset="694.7593">11977 8219 521 0,'0'0'473'0,"0"0"-218"0,0 0-33 0,0 0-87 16,0 0-38-16,0 0 128 0,0 0-15 16,0 0-54-16,0 0 0 0,0 0 4 15,-10-34-160-15,10 34 0 0,0 0-73 16,0 0-51-16,0 0-126 0,0 0-339 16,0 0-313-16,0 0 382 0,2 0 368 15</inkml:trace>
  <inkml:trace contextRef="#ctx0" brushRef="#br0" timeOffset="1414.832">15265 7949 180 0,'0'0'33'0,"0"0"-33"0,0 0-66 0,0 0-6 16,0 0 32-16,0 0 40 0,0 0 0 16,0 0 46-16,0 0 27 0,0 0-27 15,0 0-46-15,0 0-50 0,0 0-100 16</inkml:trace>
  <inkml:trace contextRef="#ctx0" brushRef="#br0" timeOffset="96138.1699">2099 16719 194 0,'0'-4'671'0,"0"4"-350"0,0-4-190 15,0 4-125-15,-2-2 280 0,-1-2 28 0,1 3-148 16,0-1-15-16,2 2-45 0,-2-4 63 15,2 4-24-15,0-3-35 0,-2 3-74 16,2 0 36-16,0-3 16 0,-2 3-5 16,2-2-48-16,-2 2-35 0,2-3 41 15,0 3 40-15,0 0 15 0,-3 0-23 16,3 0-34-16,0 0-35 0,0 0-2 16,0 0-2-16,0 0 0 0,0 0-4 0,0 0-35 15,0 0-12-15,0 0-5 16,0 3-40-16,0 5-80 0,0 3 88 0,3 8 88 15,1 8 88-15,0 7-18 0,0 2-64 16,3-3 29-16,-5-10-29 0,2-7-6 16,-2-7 0-16,2 4 0 0,1 0-2 15,4 3 4-15,-5-5 43 0,0-1-5 16,0-2-17-16,-2-3-18 0,0-2 33 0,0-1-38 16,1-2-32-16,0 3 32 15,-1-3 28-15,0 0 6 0,1 0-34 16,0 0-40-16,1 0 18 0,0 0 22 0,2-3 11 15,0 1-11-15,1-6-56 0,1 1-73 16,1 2 41-16,-5 1 41 0,2 1-35 16,1 1-52-16,-3-2 1 0,2 4 90 15,-2 0-25-15,5 0 30 0,-4 0 7 16,1 0-75-16,2 2-89 0,0 2 191 16,2 1 4-16,-3-3 38 0,2 3 106 15,-1-2-25-15,-1-2-113 0,2 2 94 0,-3-3 52 16,2 0 55-16,-1 0-66 0,-1 0-12 15,0-4 53-15,3 0-8 0,-5-2 25 16,1-1-23-16,-3-1 10 0,2-1-134 16,-3 1 49-16,2-4 54 0,-1 3-119 15,-2-4-13-15,0 2-5 0,0-2 59 0,0 2-77 16,0-4 21-16,0 0 22 16,-5-1-40-16,2-1-6 0,-4-1-72 0,3 2 28 15,-5 0-110-15,1 3 74 0,2 3 7 16,-1 0-16-16,3 5 39 0,1-1-110 15,2 3-52-15,-1 3 85 0,2 0-83 16,0 0-71-16,0 0-179 0,0 0-398 16,0 0-388-16</inkml:trace>
  <inkml:trace contextRef="#ctx0" brushRef="#br0" timeOffset="96506.4237">2685 17160 264 0,'0'0'474'0,"0"0"-54"0,0 0 48 0,0 0-116 15,0 0-79-15,0 0-37 16,0 0-101-16,0 0 17 0,23 99-61 0,-21-89-68 16,-1-1-21-16,2 0 22 0,-1-2-1 15,0 1-23-15,1-3 2 0,-1 1 12 16,0-3-14-16,0 1-24 0,-2 0 1 15,2-2-121-15,-2-2-193 0,0 0-192 16,2 0-216-16,1 0-70 0</inkml:trace>
  <inkml:trace contextRef="#ctx0" brushRef="#br0" timeOffset="96715.2842">2591 16881 35 0,'0'0'2747'0,"0"0"-2329"0,0 0-215 0,0 0-82 15,0 0 14-15,0 0-19 16,0 0 117-16,0 0-45 0,0 0-188 0,0 0-34 16,-38-12-115-16,38 12-146 15,2 0-138-15,5 0-15 0,-1 0-143 0,-2 6 31 16,0-2-596-16</inkml:trace>
  <inkml:trace contextRef="#ctx0" brushRef="#br0" timeOffset="97211.6311">2969 17206 288 0,'0'0'619'0,"0"0"-38"0,0 0-207 15,0 0-50-15,0 0-87 0,0 0-95 16,0 0 28-16,0 0-66 0,0 0-16 16,70 103-17-16,-65-97-48 0,-1-1 36 15,-2 1 17-15,-2-4-47 0,0 1-27 16,0-3 54-16,0 0 85 0,0 0 127 15,0 0 27-15,0 2-34 0,0-2-70 16,0 0-45-16,-6 3-37 0,-2-1-73 0,0 0-36 16,-2-1-19-16,2 2 14 0,-6 1-16 15,4-4-12-15,-1 0-59 0,3 3 7 16,-3-3-86-16,1 2-101 0,-1-2 79 16,3 0-51-16,-3 0-11 0,0 0-51 15,3 0-188-15,0 0-477 0,0-2-268 16</inkml:trace>
  <inkml:trace contextRef="#ctx0" brushRef="#br0" timeOffset="97490.3487">2889 16924 909 0,'0'0'1497'0,"0"0"-1032"0,0 0-465 15,0 0-152-15,0 0-30 0,0 0 83 16,0 0 36-16,0 0 20 0,0 0-57 0,0 0-275 15,57-49-331-15,-49 47-142 16</inkml:trace>
  <inkml:trace contextRef="#ctx0" brushRef="#br0" timeOffset="97824.462">3371 16944 2465 0,'0'0'983'0,"0"0"-761"15,0 0-222-15,0 0-233 0,0 0 103 16,0 0 102-16,0 0 0 0,0 0 24 16,0 0-163-16,0 0-396 0,67-5-279 15,-56 5-439-15</inkml:trace>
  <inkml:trace contextRef="#ctx0" brushRef="#br0" timeOffset="98001.9019">3425 17125 2097 0,'0'0'1018'0,"0"0"-773"0,0 0-245 0,0 0 0 16,0 0 0-16,0 0 86 0,0 0-84 15,0 0-2-15,111-41 0 0,-83 29-315 16,-5 2-439-16,-2 3-869 0,2-4 867 0</inkml:trace>
  <inkml:trace contextRef="#ctx0" brushRef="#br0" timeOffset="98557.9494">4219 16637 808 0,'0'0'1092'0,"0"0"-500"0,0 0-300 16,0 0-90-16,0 0-38 0,0 0-78 16,0 0-30-16,0 0 140 0,0 0-93 15,0 0-66-15,-127-56 33 0,106 56-70 16,-2 0-43-16,-3 2-59 0,0 3 98 0,3 4-28 15,6 0 32-15,2 0 52 16,7 0-52-16,4 4-86 0,4 0 14 0,0 4-24 16,10 3 73-16,16 6 21 0,14 1 2 15,7 1 6-15,4-5 84 0,-5-2-86 16,-9-3-2-16,-1-3-2 0,-11-2 0 16,-8-2-23-16,-5-2 21 0,-1-1-48 15,-4-1 27-15,1 4 23 0,-4-2-45 16,-3 2 45-16,-1 2 0 0,-1 2 73 15,-11 2 68-15,-10 1-98 0,2-1 54 0,-6-2-48 16,3-1-49-16,-1-3-22 0,-2 0 19 16,4-1-51-16,-2-5 32 0,5 1 22 15,2-3 0-15,2-1-43 0,9-2-17 16,2 0-126-16,4 0-174 0,0-2-663 16,2-7-616-16</inkml:trace>
  <inkml:trace contextRef="#ctx0" brushRef="#br0" timeOffset="98818.6855">4528 16995 758 0,'0'0'1220'0,"0"0"-376"16,0 0-231-16,0 0-396 0,0 96-111 16,2-76 32-16,2 1-57 0,4-6-81 15,0-2-54-15,6-2 54 0,-2-3 25 16,3-1-25-16,0-7-183 0,0 0-337 16,-1 0-156-16,2-8-687 0,-10-2 199 0</inkml:trace>
  <inkml:trace contextRef="#ctx0" brushRef="#br0" timeOffset="99017.944">4518 16731 791 0,'0'0'2173'0,"0"0"-1577"0,0 0-332 0,0 0-182 16,0 0 48-16,0 0-68 0,0 0 20 15,0 0-54-15,0 0-28 0,0 0-17 16,0 0-175-16,-18-22-283 0,18 22-200 16,-2 0-695-16,0 0-28 0</inkml:trace>
  <inkml:trace contextRef="#ctx0" brushRef="#br0" timeOffset="99527.5134">5115 16501 1860 0,'0'0'1165'0,"0"0"-660"0,0 0-392 16,0 0-17-16,0 0 108 0,0 0-38 15,0 0-75-15,0 0 114 0,0 0-89 16,-121-27-36-16,104 27-47 0,0 5-33 0,2 3-22 16,3 2-37-16,4 4 5 15,3 2-46-15,5 8 41 0,0-4-8 0,5 4 49 16,7 5-33-16,5-9-84 0,2 5 87 15,8 0 45-15,-5-8-31 0,6 5 5 16,-1-2 29-16,-6-1 0 0,7 3-7 16,-7 0 7-16,3 2 123 0,-10-2-42 15,-1-5-81-15,-4 1 0 0,-5-5 28 0,-4 1-25 16,0-1 69-16,0 2 76 16,-8 0-44-16,-6 0-28 0,-2 1-39 0,-4-3 9 15,2 2-10-15,-4-3-32 16,1-2 23-16,0 1-5 0,2-5-21 0,-3-1 17 15,6-3-16-15,-2 0-2 0,6 0-89 16,1-2-45-16,3 0-164 0,-1 0-21 16,5 0-216-16,2-4-238 0,-1-3-527 15,3 1 51-15</inkml:trace>
  <inkml:trace contextRef="#ctx0" brushRef="#br0" timeOffset="100045.599">5514 16980 1576 0,'0'0'1349'0,"0"0"-916"0,0 0-326 16,0 0 6-16,0 0 160 0,0 0 114 15,0 0-162-15,0 0-33 0,0 0-24 16,70 114 84-16,-62-94-192 0,-3 3-23 0,2-2-11 16,-3-1 24-16,-4-3-21 0,0 0 2 15,0-2-28-15,0-1 21 0,0 3 10 16,-6-6-22-16,-5 0 10 0,0 1 2 15,1-5-23-15,-6 1 12 0,4 0-13 16,-2-3-22-16,-6 1-36 0,3-4-31 16,-4 1-30-16,2-3-29 0,-5 0-9 15,2 0-118-15,-4-5-149 0,-4-8-388 0,7-1-460 16,-9-8-793-16</inkml:trace>
  <inkml:trace contextRef="#ctx0" brushRef="#br0" timeOffset="100218.5387">5417 16720 3236 0,'0'0'1085'0,"0"0"-670"16,0 0-318-16,0 0-36 0,0 0-8 0,0 0-24 16,0 0-25-16,0 0-4 0,0 0-40 15,0 0-164-15,6-50-368 0,-4 49-688 16,-2-7-1607-16</inkml:trace>
  <inkml:trace contextRef="#ctx0" brushRef="#br0" timeOffset="103752.4837">1727 16100 95 0,'0'0'343'15,"0"0"78"-15,0 0-211 0,0 0-126 16,0 0-84-16,0 0 249 0,0 0-114 0,0 0-44 15,0 0-20-15,20-18 0 0,-20 18-7 16,3 0 13-16,1 3 75 0,3 4 200 16,0 6-327-16,2 13 80 0,4 9 77 15,3 19 28-15,1 12-45 0,-3 7-56 16,1 6 44-16,-2 3-4 0,2 11 61 16,0 7-66-16,-3 5-78 0,4 1 25 15,0-10-91-15,1-11-19 0,0-17 18 0,0-10-1 16,-1-12-43-16,-4-4 24 15,-2 0 18-15,-1-6-38 0,0 0 36 0,-3-2 2 16,-2-3 3-16,0-5 1 0,0-4-1 16,1-9-17-16,-3-3 17 0,0 3 0 15,0-1 4-15,2 1-30 0,1-4 47 16,-3-1-23-16,0-1 4 0,2-2-4 16,-2-1 2-16,3-3-20 0,-1 3-21 0,-2-1 41 15,4 2 0-15,-2-3-31 16,5 4 6-16,-2-5 25 0,1 5-32 0,-2 0 27 15,2-1-38-15,0 3-11 0,0-1 6 16,-4 0 4-16,2 0-48 0,0 1 88 16,-2-1-19-16,1 2 21 0,-1-1 2 15,3 1-22-15,-1-2-14 0,1-1 36 16,-1 1 0-16,2-1-2 0,3 2 0 16,-2-3 4-16,5 2 0 0,2-2 4 15,0 1 5-15,5-2 17 0,3-2-50 16,6 1 55-16,6-3-36 0,12 0 6 15,5 0 16-15,5-5-19 0,1-3-17 0,1 1 17 16,1-5 0-16,5 2 78 0,-3-1 9 16,3 1-34-16,1-2 39 0,-2 1-40 15,3 0 60-15,0 1-20 0,5 5-57 16,-6-1-35-16,3 3 0 0,3 0-2 16,1 1 2-16,-5 2 0 0,2 0-13 15,-5 0 12-15,-3 0-28 0,1-2 29 16,-4-1 5-16,-1 0-5 0,0-2 0 15,3-1 2-15,2-2-4 0,-2 1 4 0,7 0 18 16,2-5 9-16,-4 4 53 0,3-4 43 16,0 1-8-16,-1 0-18 0,-6 3-1 15,-1 2-48-15,-5 0-50 0,-5 1 0 16,0 1-14-16,-9 0 14 0,-1 1 0 16,-4-1-4-16,-4 0-29 0,-3 2 12 15,1 0-17-15,-2-3-6 0,1 3 8 0,-3-3 8 16,-2 3 28-16,-2-1 0 0,-1-2 0 15,-3 2 0-15,4-3 3 0,4 1-3 16,2-1 0-16,10-1 27 0,1 1-27 16,-1 1-3-16,-2 0-20 0,-8-1 1 15,-1 4 19-15,-3-4 0 0,-5 5-15 16,4-3-27-16,-3 2-53 0,-4 0 50 0,7 0 10 16,-10 0-44-16,5 2 82 15,2-2 0-15,1 1 0 0,-4-1-5 16,1 0-24-16,-2 2 29 0,1-4 0 0,1 1 3 15,1-2 17-15,0 2 10 0,3-4-26 16,-4 0-4-16,4-3 38 0,-1 1-33 16,1-3 12-16,0-1-17 0,-2-2-96 15,2-4-30-15,-5 1-23 0,2 0-28 16,-2-1 85-16,1-1 13 0,-6 1 22 16,4 2 57-16,-6 0-124 0,1-2 8 0,-3-3-78 15,-2 3 128-15,1-1 42 0,-4-1 0 16,-3-6 36-16,-2-9-12 0,0-5 79 15,-11-3-44-15,-8-2 6 0,0 4-12 16,-9-1 118-16,-1 0-49 0,1-5 150 16,-6 1-75-16,0 1 56 0,-1-2-116 15,0-1 75-15,0 4-108 0,5-2-26 16,-2 3 41-16,6 2-91 0,3 3 28 16,3 5 28-16,6 0-60 0,-2 1-51 0,6 3 10 15,1-1-17-15,3 7-37 0,1 2 77 16,4 7 15-16,-4 2-122 15,3 0 125-15,0-5-62 0,-2 3 81 0,2 1-24 16,-2 1 10-16,-1 1 9 0,0 3-11 16,0-2 36-16,-6 1 62 0,0 0 53 15,-2 3-56-15,-2-3-22 0,0 3-1 16,2-1-33-16,-5 0 44 0,1 0-70 16,3 3 69-16,-5-1-85 0,6 3 31 0,-5-3-12 15,4 4-18-15,-6 0-1 16,2-2-7-16,-6 4 3 0,3-3 2 0,-5 0 2 15,3 2 1-15,-9-2 2 0,-4 2-3 16,-9-1-3-16,-3-1-24 0,1 1 27 16,1 2-1-16,6 0 2 0,-1 0 9 15,0-2-10-15,-1 2 0 0,1 0 3 16,1 0-3-16,2 0 0 0,0 0 0 16,1 0 0-16,-1 2-3 0,5-2-15 15,-3 2 17-15,2 1 1 0,0-3 0 0,-1 0 27 16,-1 2-27-16,2-2-3 0,-4 1 3 15,-2 2-1-15,-1-3-2 0,-1 0 3 16,-1 4 0-16,1-1 2 0,0 3-2 16,-1-3-3-16,1 2-1 0,1 0 3 15,-1-1-2-15,-4 1 2 0,-3 3-3 16,-7 2 3-16,1-2 0 0,-1-3-16 16,6-1 17-16,-3-1 27 0,-4 4-12 0,1 1-15 15,-1 0-3-15,0-3-13 0,6 1 16 16,1-1 19-16,2-1-19 0,3 2 0 15,3-1-19-15,4-1 19 0,0 2 4 16,6-2 0-16,0-1-4 0,5 1 2 16,10-1-2-16,-3 0-1 0,6-1 1 15,-5 0 3-15,1 2-3 0,-5 0-16 16,2-1 14-16,-1 3-14 0,2-2 15 16,-2 2-2-16,1-1-10 0,-1 2 11 15,1 1 3-15,0-1-2 0,1 0-1 0,-2-1 2 16,2-1 4-16,1-1 14 0,3 0-16 15,-4 1 0-15,4-5-2 0,-6 5-13 16,3-2 13-16,-2 1 2 0,2 2 0 16,-3-4-2-16,6 4 12 0,-6-4-11 15,3 2-1-15,-2 1 0 0,0-1 0 16,-1 1-2-16,2-5 2 0,-2 5 10 0,0-3-6 16,1-1-4-16,5 3 0 15,-6-1 4-15,6-2-3 0,-4 3 3 0,1-4 11 16,0 2-12-16,0 0 0 0,4 0 17 15,0-2-20-15,3 1-2 0,-2 1-12 16,4 2 10-16,0-4-22 0,1 2 26 16,2 0 1-16,0 0-1 0,4-2-4 15,-1 2-11-15,0-2 15 0,-1 0 1 0,3 0 0 16,-2 2 0-16,0-2 3 0,-5 0 20 16,3 3-21-16,-1-3 16 0,-1 0-16 15,2 0 23-15,-6 0-26 0,2 2 0 16,0-2-3-16,-1 5 3 0,-4-5 0 15,3 3 0-15,-1 2-18 0,-4-4 0 16,2 3 16-16,0-2 2 0,-2 3-3 16,5-3 2-16,-6 4 1 0,6-2 4 0,1 0-2 15,-2-1-2-15,2 1-1 16,1 0 0-16,4-2 1 0,-3 0 29 0,5 1-11 16,1-3-18-16,1 0-11 0,0 0 8 15,0 0 2-15,2 0 0 0,0 0-1 16,0 0-13-16,0 0-15 0,0 0-8 15,0 0-79-15,0 0-422 0,4 2-404 16,8-2-355-16,-5 3-273 0</inkml:trace>
  <inkml:trace contextRef="#ctx0" brushRef="#br0" timeOffset="103946.674">2248 16247 4111 0,'0'0'246'0,"0"0"-246"15,0 0-392-15,0 0-9 16,0 0 78-16,0 0 121 0,0 0-23 0,0 0-210 16,0 0-223-16,-109 103-551 0</inkml:trace>
  <inkml:trace contextRef="#ctx0" brushRef="#br0" timeOffset="112014.6259">3209 16931 33 0,'0'0'7'0,"0"0"-7"16,0 0 4-16,0 0 36 0,0-12 45 15,0 12 80-15,0-2 20 0,0 2 19 16,0-2-20-16,0 2 32 0,0-2 13 16,0 2-100-16,0 0-25 0,0 0 287 0,0 0-87 15,-2 0-99-15,2 0-64 0,0 0-44 16,0 0-36-16,-2 0-6 0,2 0-20 16,0 0 12-16,0 0 0 0,-2 0-11 15,2 0-7-15,0 0-6 0,0 0-17 16,0 0-2-16,0 0 2 0,0 0 35 15,0 0 12-15,0 0 15 0,0 0 33 16,0 0 7-16,0 0 6 0,0 0-23 0,0 0-26 16,0 0-39-16,0 0-22 0,2 0 31 15,2-3-30-15,4-3-5 0,1 0-45 16,1-1-4-16,4-1-15 0,-1 3 58 16,6-4-69-16,-3 4 37 0,5-1-5 15,1 0 43-15,-1 1-39 0,0 1 39 16,0-2-23-16,0 4-5 0,-2-1-90 0,-2 1-32 15,0 2-49-15,-1 0 24 16,-4 0-168-16,-2 0-54 0,2 0-104 0,-8 7-369 16,0-1 362-16</inkml:trace>
  <inkml:trace contextRef="#ctx0" brushRef="#br0" timeOffset="112764.5884">3276 17166 1836 0,'0'0'802'0,"0"0"-477"15,0 0-92-15,0 0-47 0,0 0-4 16,0 0-5-16,0 0 42 0,0 0-20 16,0 0-199-16,0 0-34 0,6-21-91 0,5 13 55 15,7-2 70-15,1 3 15 0,0-1-15 16,3 1-85-16,-4 3 82 0,2 0-18 16,-6-2-25-16,4 4 46 0,-4-1 4 15,3 1-4-15,-2-1-34 0,0 1 34 0,-3 2 18 16,4-5-16-16,-6 5 22 0,0-2-22 15,2 0-2-15,-4 2-97 0,-2-2-184 16,3 2-167-16,-3 0-134 0,0 0-270 16,-1 0-485-16</inkml:trace>
  <inkml:trace contextRef="#ctx0" brushRef="#br0" timeOffset="113689.8863">4042 17044 3933 0,'0'0'440'0,"0"0"-170"15,0 0-245-15,0 0-22 0,0 0-3 16,0 0 97-16,0 0 44 0,0 0-69 0,0 0-33 16,0 0-39-16,-12-11-3 15,12 11-26-15,0 0 4 0,0 0 7 0,0 0 16 16,0 0-1-16,0 0 3 0,0 0 0 15,0 0 1-15,0 0 2 0,0 0-3 16,0 0-1-16,0 0-3 0,0 0-10 16,0 0 10-16,-2 0-21 0,2 0-16 15,0 0-84-15,0 0-96 0,0 0-174 16,0 0-227-16,0 0-252 0,0 7-207 16,0 1 298-16,0 1 29 0,2-33 754 0</inkml:trace>
  <inkml:trace contextRef="#ctx0" brushRef="#br0" timeOffset="140290.2124">11894 17984 66 0,'2'-3'870'0,"0"1"-491"16,-2 0-42-16,3 1-93 0,1-3-79 0,-2 0 18 16,0 2 36-16,-2 1-66 0,2 1-74 15,-2-3-55-15,0 3-20 0,2 0 2 16,-2 0 0-16,0 0 19 0,0 0-19 15,0 0 24-15,0 0 13 0,0 0 34 16,0 0 11-16,0 0 17 0,0 0-1 16,0 0-25-16,0-2 6 0,0 2-1 15,0-1 3-15,0 1-1 0,0-2 0 0,0 2-19 16,0 0-16-16,0-2-10 0,2 2-6 16,-2 0-4-16,0 0-11 0,0 0-15 15,0 0 16-15,0 0-20 0,0 0 3 16,0 0-1-16,0 0 2 0,0 0 14 15,0 0 0-15,0 0 10 0,0 0 0 16,0 0 4-16,0 0 15 0,0 0 0 16,0 0-7-16,0 0 4 0,0 0 4 0,0 0-4 15,0 0 0-15,0 0-7 0,0 0-9 16,0 0-3-16,0 0-22 0,0 0 0 16,0 0 13-16,0 0-16 0,0 0-1 15,0 0 1-15,0 0 2 0,0 0 18 16,0 0-20-16,0 0 16 0,0 0-13 15,0 0 13-15,0 0-13 0,0 0 17 16,0 0-17-16,0 0 20 0,0 0-8 16,0 0 7-16,0 0 4 0,0 0-7 15,0 0-1-15,0 0-16 0,0 0-1 0,0 0 1 16,0 0-3-16,0 0-3 0,0 0 1 16,0 0-14-16,0 0 12 0,0 0-11 15,0 0 12-15,0 0-1 0,0 0 0 16,0 0 2-16,0 0-1 0,0 0 1 15,0 0-1-15,0 0 0 0,0 0 2 16,0 0 0-16,0 0 0 0,0 0-2 16,0 0 2-16,0 0-15 0,0 0-7 0,0 0-9 15,0 0-14-15,0 0-13 0,0 0-16 16,0 0 5-16,0 0 11 0,0 0 1 16,0 0-1-16,0 0-22 0,0 0-5 15,0 0-12-15,0 0-4 0,0 0 0 16,-2 0 13-16,2 0 8 0,0 0 22 15,0 0-6-15,0 0-47 0,0 0-23 16,0 0-22-16,-2 2-25 0,2-2-84 16,0 2-106-16,-2 1 62 0,2 1-153 15,0 0-26-15,0 2-103 0,0-5 235 0</inkml:trace>
  <inkml:trace contextRef="#ctx0" brushRef="#br0" timeOffset="151320.7971">22916 17467 244 0,'0'0'172'15,"0"0"-93"-15,0 0 39 0,0 0 106 16,0 0 31-16,0 0 78 0,0-1-158 15,0 1 153-15,0 0-112 0,0 0-91 16,0 0-75-16,0 0-44 0,0 0 44 16,0-2 25-16,2 0 55 0,-2 2 9 15,1 0-42-15,4-2-19 0,-5 2-13 0,2 0 5 16,-2 0 6-16,0 0 0 16,0 0 15-16,2 0 16 0,-2 0 20 0,0 0 24 15,0 0 16-15,0 0 6 0,0 0-14 16,0 0-11-16,0 0-31 0,0 0-10 15,0 0-10-15,0 0-8 0,0-2-20 16,2 0-3-16,-2 2-2 0,2-2-3 16,0 0-36-16,2-3 4 0,4 1-29 15,1 1 0-15,4-4 0 0,6 1 13 16,7 1-11-16,10-3 16 0,8-3-4 0,7 2 3 16,0 1-16-16,-5-1 13 0,0 4-13 15,-2-1 12-15,-2 2 3 0,1 1-13 16,-1-1 0-16,-1 2 0 0,-5 0 1 15,-2-1-2-15,-3 3-1 0,-3-3 1 16,-6 3 0-16,-6 0 1 0,-1-1-2 16,4 1-1-16,-2 0 0 0,7 0 0 15,-4 0-17-15,2 0 17 0,-6 0 0 0,4 0 0 16,-3-3 0-16,2 3-1 16,-2 0 1-16,-2 0 0 0,2 0 0 0,-5 0 12 15,6 0-12-15,-6 0 0 0,1 0 0 16,2 0 0-16,-2 0 0 0,-3 0 0 15,1 0 0-15,-4 0-1 0,-1 0 0 16,-3 0 2-16,2-1-1 0,-1 1 3 16,-3 0 14-16,-1 0-15 0,0 0 1 0,0 0 11 15,0 0-12-15,0 0 0 0,0 0 0 16,0 0 1-16,0 0 0 0,0 0 13 16,0 0 8-16,0 0-4 0,0 0 4 15,0 0 4-15,-3 0-4 0,-4-4-4 16,-2-1-20-16,-7 0-28 0,0 1 10 15,-3 1 15-15,-3-1-16 0,-6 2 16 16,-6 2 3-16,-1 0-2 0,-6 0-13 16,3 0 15-16,5 0 1 0,4 2 0 0,-1 2-1 15,6 1-13-15,2-1 10 0,5 1-17 16,2 2-16-16,-2 1-187 0,-2 3-84 16,-2 2-303-16,-1-1-485 0,10-2-1701 15</inkml:trace>
  <inkml:trace contextRef="#ctx0" brushRef="#br0" timeOffset="152805.6853">23025 16313 336 0,'0'0'580'0,"0"0"-6"0,0 0-156 16,0 0-75-16,0 0-45 0,0 0-67 16,0 0-58-16,0 0-38 0,0 0-8 15,0-9 48-15,0 9 11 0,0-2-4 16,0 2-39-16,0 0-52 0,0 0-43 16,0 0-14-16,0 0-5 0,0 0-24 15,0 0 23-15,0 0-24 0,0 0 0 0,0 0-4 16,0 0-43-16,0 2-43 15,0 4 86-15,-2 1 14 0,-1 3 82 0,2-5-43 16,1 4-19-16,0-4-33 0,0-3 23 16,0-2-2-16,0 2 32 0,0-2 23 15,0 0 11-15,0 0 8 0,0 0-16 16,0 0-9-16,0 0 3 0,0 0 15 16,0 0 0-16,0 0 1 0,0 0-13 15,0 0-4-15,0 0-8 0,0 0-10 0,0 0-9 16,0 0 0-16,0-2-16 0,0-5-30 15,0-2 0-15,0 2-17 0,0-3-5 16,0 3 10-16,0 1-43 0,-2 2-16 16,2 1-4-16,-2 1-41 0,2 2-48 15,-2 0-61-15,-1 0-182 0,-1 0-382 16,-5 7-248-16,1 5-307 0,0-3 245 16</inkml:trace>
  <inkml:trace contextRef="#ctx0" brushRef="#br0" timeOffset="156233.4628">6351 17689 191 0,'0'0'356'0,"0"0"-53"0,0 0-28 16,0 0-111-16,0 0-21 0,0 0 321 15,0 0-235-15,0-13-97 0,0 13-70 16,0 0-62-16,0 0-4 0,0 0-33 16,0 0-1-16,0 0-30 0,0 0-66 15,0 0-63-15,0 0-48 0,0 0-47 16,0 0-94-16,0 0-141 0,0 0 316 0,0 3 86 15</inkml:trace>
  <inkml:trace contextRef="#ctx0" brushRef="#br0" timeOffset="182347.8093">10820 17981 1010 0,'-2'0'888'0,"0"0"-602"15,-1 0-284-15,3 0 85 0,-1 0-18 16,-1 0-69-16,-1 0 31 0,3 0-25 16,-2-2 69-16,2 2-33 0,0-2-42 15,0 2-25-15,0 0-6 0,0 0 27 16,0 0 4-16,0 0 2 0,0 0 29 16,0 0 31-16,0 0-20 0,0-1-42 0,0-1-79 15,0-2-164-15,0 4-324 16,2-4-339-16,1 3 128 0,-8 13 778 0</inkml:trace>
</inkml:ink>
</file>

<file path=ppt/ink/ink6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48:35.005"/>
    </inkml:context>
    <inkml:brush xml:id="br0">
      <inkml:brushProperty name="width" value="0.05292" units="cm"/>
      <inkml:brushProperty name="height" value="0.05292" units="cm"/>
      <inkml:brushProperty name="color" value="#FF0000"/>
    </inkml:brush>
  </inkml:definitions>
  <inkml:trace contextRef="#ctx0" brushRef="#br0">6739 7863 286 0,'0'0'111'16,"0"0"-20"-16,0 0-3 0,0 0 36 15,0 0-72-15,0 0 157 0,0 0-85 16,3-7-46-16,-3 7-20 0,0 0 1 16,0 0-4-16,0-3-6 0,0 3-10 15,0 0-6-15,0-3-1 0,0 3 11 16,0 0 15-16,0-1-3 0,0 1 1 0,0-2 2 15,0 0 7-15,0 0-13 0,0 2-23 16,0-2 56-16,0 0 15 0,0 1-28 16,0-1-59-16,-3 2 9 0,0-3 4 15,0 2 33-15,-1-1-11 0,0 0-28 16,0 1 18-16,-1-2-34 0,1-1-4 16,-3 1-20-16,-2-2-32 0,4 3 1 15,-3-1 15-15,-4-1 36 0,0 3 3 16,-1 1-3-16,-7-3-13 0,4 3-48 15,-8 0 9-15,6 0 52 0,-6 3-39 0,5 2 19 16,0 0-12-16,2 3 0 0,0 2 15 16,4-2-5-16,3 1-4 0,1 0-23 15,2 0 16-15,3 4 30 0,2-2-23 16,2 4-3-16,0 0 26 0,4 1-4 16,10 1 7-16,-2 1 36 0,14 1-33 15,3 3 10-15,13 3 13 0,3 3-23 16,-2-6-3-16,-9-5 20 0,-7-5 0 0,-7-3-17 15,-8-1-6-15,-3-4-14 0,1 1 15 16,1 1-15-16,-4-2-1 0,-3 1 18 16,-3-3 1-16,-1-2 12 0,0 2 36 15,0 1 49-15,-5-1 57 0,-10 5 75 16,-7 4-78-16,-8 3-97 0,0 0-23 16,3 1-31-16,2-4-1 0,6-2-19 15,-5 5 17-15,-4 1-18 0,-1 2-28 16,-5 4-88-16,0 1 49 0,6-6-7 15,6-1 52-15,6-5-75 0,1 0-94 16,-4 1-29-16,2-1 31 0,-2 0-6 0,0-5 7 16,2 1-242-16,2-6-42 0</inkml:trace>
  <inkml:trace contextRef="#ctx0" brushRef="#br0" timeOffset="452.5018">6223 7640 75 0,'0'0'457'0,"0"0"-288"15,0 0-91-15,0 0 40 0,-125 80-17 16,81-34-10-16,2 8 13 0,3 8-16 0,5-4 19 15,8 9 11-15,6-1 2 16,4-1-9-16,10-3-53 0,4-8 14 0,2-5-1 16,8-10-16-16,8-3-16 0,4-4 45 15,8-4-80-15,4-3-4 0,7-3 2 16,3-5 4-16,2-5-6 0,7-4-35 16,5-6-37-16,-1-2-51 0,4-2-79 15,1-9 4-15,-6-1-10 0,0-4-66 0,-9-2-208 16,-11 6-52-16</inkml:trace>
  <inkml:trace contextRef="#ctx0" brushRef="#br0" timeOffset="782.2248">6752 7775 1151 0,'0'0'290'0,"0"0"-206"16,0 0-84-16,0 0 0 0,0 0 75 0,0 0 110 15,117 52 78-15,-58-16-16 16,-3 7-57-16,-12 1-35 0,-12 4-35 0,-8 3-53 15,-12 7 1-15,-6 0-30 0,-6 6-9 16,-4-3-16-16,-17-2-13 0,-6-1-115 16,-9-2-65-16,-3-5-49 0,-3 0-36 15,-5 2 12-15,-4-5-17 0,-2-4-39 0,2-11 104 16,13-13-4-16,2-11-731 0</inkml:trace>
  <inkml:trace contextRef="#ctx0" brushRef="#br0" timeOffset="2055.6396">6735 7822 125 0,'0'0'212'0,"0"0"-49"15,0 0-62-15,0 0-32 0,0 0-40 16,0 0-29-16,0 0-95 0,0 0-48 16,0 0 3-16,-2-7 6 0,2 7-3 0</inkml:trace>
  <inkml:trace contextRef="#ctx0" brushRef="#br0" timeOffset="3172.4899">8306 7482 67 0,'0'0'144'0,"0"0"-33"0,0 0 16 16,0 0 16-16,0 0 24 0,0 0-21 16,0 0-51-16,0 0-30 0,0 0-16 15,0 0 0-15,0 0 0 0,0 0-1 16,0 0 1-16,0 0-3 0,0 0-10 15,0 0-10-15,0 0-25 0,0 0-1 16,0 0-2-16,0 0-18 0,0 0 17 16,0 0-17-16,0 0 4 0,0 0 3 0,0 0 10 15,0 0-17-15,0 0-6 0,0 0-36 16,0 0-32-16,0 0-46 0,-4 2-167 16,0 2-55-16,-1 0 32 0,18-14 330 0</inkml:trace>
  <inkml:trace contextRef="#ctx0" brushRef="#br0" timeOffset="6523.0729">9786 7406 34 0,'0'0'133'15,"0"0"-45"-15,0 0-6 0,0 0-7 16,0 0 0-16,0 0-26 0,0 0-34 16,2 0-14-16,-2 0-1 0,0 0 20 15,0 0 12-15,0 0 4 0,0 0 10 0,0 0 16 16,0 0 9-16,0 0 8 0,0 0-21 16,0 0-19-16,0 0-16 0,0 0-6 15,0 0-14-15,0 0 0 0,0 0-2 16,0 0-1-16,0 0-2 0,0 0-1 15,0 0-14-15,0 0 14 0,0 0-13 16,0 0-17-16,0 0-45 0,0 0-23 16,0 0-16-16,0 0 9 0,0 0-19 15,0 0-3-15,0 0-17 0,0 0-13 0</inkml:trace>
  <inkml:trace contextRef="#ctx0" brushRef="#br0" timeOffset="10585.2575">8888 1692 45 0,'0'0'114'0,"0"0"-56"0,0 0 17 15,0 0-45-15,0 0-11 0,0 0 39 16,0 0-58-16,-28-30 0 0,23 28-1 16,2-2-19-16,-1 3 1 0,1-3 18 15,0 2 0-15,0 0-35 0,-2-1 10 16,3 3 13-16,-4-2-33 0,0 2-147 15</inkml:trace>
  <inkml:trace contextRef="#ctx0" brushRef="#br0" timeOffset="12378.4075">8693 1589 504 0,'0'0'281'0,"0"0"-148"16,0 0-67-16,0 0 8 0,0 0 24 15,0 0-13-15,0 0-72 0,0 0 91 16,0 0-49-16,0 0-25 0,0 0 25 0,-54-32-52 15,44 30-3-15,-3-1-31 0,-4 1 8 16,0 0 20-16,1 2 3 0,-6 0-1 16,5 0-13-16,-4 0 14 0,2 0 13 15,-5 0 3-15,5 0-3 0,-4 0 3 16,-3 4-14-16,3-1 34 0,-3 1-29 16,-6 1 6-16,-1 1 0 0,-5 2 3 0,-2 2 3 15,1-5 14-15,5 3-7 16,0 0-10-16,2-1 10 0,0 3-3 0,3-2 3 15,-1 2-24-15,-4 1 1 0,-2 0 14 16,0 0 5-16,-3 2-9 0,2 2 0 16,4-4-11-16,0 4 30 0,3-2 26 15,-5 1-54-15,10-1-2 0,4-2-2 16,2 1 3-16,4-2 6 0,1 3-8 16,-8 5-2-16,1 2-14 0,0-1-5 15,4 3 20-15,-3-2 0 0,6 3 42 0,-6 2-19 16,2 6-13-16,-6 3 6 15,1 0-17-15,-1 2 1 0,1 0 0 0,0-2 21 16,-4 2 1-16,5 1-9 0,-2 0 26 16,6 0-3-16,-2-2 25 0,6 3-22 15,-4-1-38-15,2 4 22 0,3-2-4 16,-3-1-9-16,6 3 3 0,0-3 2 16,-3 2-14-16,4 1 21 0,3-3-6 15,2-4-3-15,2 3-10 0,2-4 1 0,0 2-8 16,0-4-28-16,0 1 0 15,2 1 32-15,2-3 3 0,2 1 23 16,0 1-26-16,6-1 0 0,-2-1 1 16,1-2 12-16,1 0 0 0,1 1 6 0,0-1-3 15,-1-6-3-15,2-4 0 0,-6-3-13 16,2-1 2-16,2 3-2 0,4 3 42 16,1 2-9-16,2-1-30 0,-2 0 26 15,3 0-13-15,-2-1 10 0,4-2-25 16,-4 4 15-16,4-4-16 0,-1 3-14 15,3 1 14-15,-2-1 20 0,8 4-1 0,7 1-13 16,5 3 7-16,3-2-10 0,5-2 10 16,-2-7 7-16,-5 1-17 0,3-3-3 15,-1-1-26-15,3-4 23 0,-4 3 3 16,1 0-42-16,4-7 42 0,-4 4 15 16,1-3-14-16,1 0 14 0,-3 0-15 15,0-4-16-15,-1-3 16 0,4-1 25 16,0 0-24-16,0 0 24 0,1 0-23 15,5 0-2-15,1-5 1 0,1 0-4 0,7 1 3 16,-6-3-17-16,9 2 5 0,-8-1 10 16,5 4-1-16,-6-4-12 0,4 4 14 15,-5-3 0-15,0 2 1 0,1 0 0 16,-5-2 0-16,-3 2 0 0,1-3 12 16,-2 1-9-16,0-1-1 0,-3-2 11 15,3 1-10-15,-4-1 10 0,3-2-9 0,-1 0 8 16,0 1-12-16,-3-2 4 15,-4 3 10-15,1-3-14 0,1 1-4 0,-3-2-10 16,1-1 14-16,1-3 13 0,-1-1-9 16,0 3 25-16,-2-5-17 0,3 1-12 15,1 0 0-15,0-6 23 0,1 2-20 16,-3-6 11-16,0 4-14 0,3 1-1 16,-3-4-9-16,-2 0 10 0,2 3 4 0,-2-4-4 15,-1 2 0-15,-6 1 1 16,-2 3 21-16,-5 2-15 0,-9 5 9 0,0 1 29 15,4-1-29-15,-5-4-3 0,7-8 35 16,-2-5-13-16,-2-7-32 0,0-1 30 16,-4 4-14-16,-7 0 6 0,2 4 8 15,-4-1-5-15,0 0-28 0,2 0 13 16,-2 1 19-16,1 2-32 0,-2-2-2 16,2 1 2-16,-3 3 17 0,0-3-16 15,0 0-2-15,0 5 2 0,0-5 30 0,-9 0-31 16,3-2 26-16,-4 1-26 0,-1 3-29 15,-2-3 29-15,-1 1 9 16,3 3-9-16,-5-1 4 0,0 1-4 0,1-3 12 16,-4 0-2-16,0 1-7 0,-3-3-6 15,4 3 0-15,-6-1 1 0,3 2-1 16,-2 1-9-16,1 5 12 0,5 4-2 16,5 4-2-16,-6 1 4 0,2-3 0 0,-6 0-6 15,-1-1-7-15,-3 3 7 16,5-3-17-16,-2 5 23 0,1 0 15 15,2 4-14-15,-5-2-2 0,4 1 14 0,-4 0-14 16,5 1 1-16,-5 1 0 0,0-3 29 16,4 1 3-16,-5 0-7 0,4-1-31 15,-4 0 6-15,0 0-3 0,-3-4 3 16,-5 2 20-16,-8-2-19 0,-1-1-2 16,1 1-17-16,10 6 16 0,8 0 4 0,7 1 18 15,-2 1 2-15,0-2-22 16,-6 1 4-16,1-1 21 0,-2 1-25 0,3 1 0 15,2 0 3-15,-1 0-3 0,6 2 1 16,-3-1 39-16,6 2-40 0,0-1-19 16,-4-1 12-16,2 0 7 0,1 1 1 15,-6 1-1-15,6-2 3 0,-6 2-6 16,6 1-13-16,-6-2 16 0,-3 1-1 0,-9-1 0 16,4 1 0-16,3 0 0 0,0 4-20 15,7-2 21-15,-5 0 0 0,-7 2-10 16,6-1 10-16,-4 1-3 0,-4 0-19 15,-3 0-13-15,4 0 15 0,3 1 18 16,1 3-1-16,10-2-13 0,-9 4 16 16,3-4 0-16,-2 1 0 0,-3-1 0 15,1 2-1-15,-5-1 0 0,-9-3 2 16,1 3-1-16,0-2 19 0,4 2-19 16,-1-3 0-16,1 1 1 0,2-1-1 0,4 0 0 15,9 0-3-15,2 0 0 0,4 0-29 16,1 5-90-16,-6-5 0 0,1 4-19 15,2-1-33-15,2 3-59 0,1 3-26 16,0-1-26-16,2 5-18 0,4 1 88 16,2 3-16-16,0 0-189 0,4-5-47 15</inkml:trace>
  <inkml:trace contextRef="#ctx0" brushRef="#br0" timeOffset="14248.4036">8107 2680 123 0,'0'0'186'0,"0"0"-17"0,0 0-25 16,0 0-30-16,0 0-65 0,0 0 26 0,0 0 6 16,0 0-42-16,-19-26-9 0,17 23 9 15,2 3 13-15,-2-3-39 0,0-1-10 16,-1 3-3-16,1-1 26 0,-1-3 3 16,0 3-9-16,2 0 6 0,-1-1 10 15,0 1-7-15,-2 2 20 0,2-4-16 16,-2 2-11-16,2 2 34 0,-2-4-30 15,-3 1-7-15,0 1-17 0,1 0 44 16,0 0-45-16,2-1 12 0,-3 3 23 16,1-3-36-16,0 3 0 0,-1-1 41 0,-1 1 8 15,1 0-26-15,1 0-10 0,-2-3-13 16,-4 3 58-16,2 0-58 0,2 0 16 16,-2 0 14-16,-4 0-11 0,4 0 4 15,-5 0-20-15,-2 3 10 0,2-2-10 16,-4 5 30-16,2 0 16 0,3-3-4 15,-4 1-13-15,6 4 4 0,-4-3-36 16,4 5 1-16,1 0-1 0,-1 1-36 16,-2 2 34-16,2 3-30 0,2 1 32 0,-2 2 19 15,2 1-15-15,0 0 15 0,5 1-19 16,-1-2-18-16,1 1 1 0,3-1 21 16,2-4-4-16,0 4 22 0,0-2-18 15,0 0-4-15,5 3 13 0,1-1-26 16,3 0 22-16,1 2-9 0,6-2 3 15,-4 1 22-15,7 2-22 0,2-1 0 16,0-3 16-16,3 2-19 0,0-5 13 0,4-2 0 16,7 2 0-16,5-3-12 15,0 2 12-15,1-8 7 0,-1-5 6 0,-4-1-25 16,2 0 34-16,1 0-31 0,-3-5 25 16,-2-3-10-16,-9 0 10 0,-6 3-16 15,-4-2 10-15,-4 0 6 0,1 1 3 16,-2-1 10-16,3-2 7 0,1-1 19 15,-6-1 19-15,0-2 42 0,-1 1-39 16,-3-2 9-16,-2-1-57 0,2-2-39 16,-4-4 42-16,0-2-42 0,0-8 26 0,0-5-16 15,-10-3-13-15,-1 6-35 16,2 2-17-16,-1 12 4 0,1 3 48 0,-2 3-51 16,1-2 38-16,-5-3-3 0,-1-1-26 15,-3 4-32-15,-2 0 16 0,6 3 45 16,-7 5-77-16,6-1 3 0,-4 4-58 15,3 3 5-15,0 1-18 0,4 0-44 16,1 0-28-16,1 5-47 0,2 5 10 16,3 2-65-16,4-2-86 0</inkml:trace>
  <inkml:trace contextRef="#ctx0" brushRef="#br0" timeOffset="15190.0704">9637 2579 309 0,'0'0'261'0,"0"0"-76"0,0 0 1 15,0 0-98-15,0 0-16 0,0 0 22 16,0 0-25-16,0 0 6 0,0 0-36 16,0 0-10-16,-89-42-29 0,75 40 0 15,-4 2 29-15,1 0-9 0,3 0 6 16,-2 0 0-16,2 0 13 0,2 4 13 0,-4-1-7 15,6 1-6-15,-3 5-6 0,-2-2-1 16,4 4-28-16,-1 4 9 0,-1-2-13 16,2 3 2-16,3 8 0 0,0 6 34 15,-2 8-7-15,6 3 7 0,4-3 45 16,0-4-59-16,4-1-22 0,10-3-17 16,0 2 17-16,6 1 15 0,1-5-13 0,0-1 16 15,-4-6-18-15,-1-5 36 16,4-1-7-16,10 6-29 0,8-3 13 15,3 2 6-15,-3-11 4 0,0-3 16 0,-7-6-10 16,1 0 0-16,-1 0 13 16,2-7-16-16,-10-3 16 0,-1 1 26 0,-10 0 16 15,4 2-22-15,-6-4-20 0,2-3 42 16,4 0-39-16,-6-4 9 0,-1 1 17 16,-1-2 3-16,-4-4-22 0,0-4-4 15,-4-7-3-15,0-5-26 0,0-3 0 0,-6 7 3 16,-4 0-22-16,1 4-9 15,-4 3-7-15,0 6 14 0,5 4-5 0,-2 4-6 16,-1 0 13-16,-4-3-12 0,-9 1-8 16,-7-9-28-16,-13 4-29 0,-8-1-29 15,1 9 10-15,1 7-4 0,1 6 9 16,-1 0-48-16,2 6-68 0,5 4-4 16,3 4-10-16,4 4-6 0,2 3-8 0,1-2-35 15,11-4-206-15,2-3-48 16</inkml:trace>
  <inkml:trace contextRef="#ctx0" brushRef="#br0" timeOffset="15942.8088">8323 2951 97 0,'0'0'244'16,"0"0"-51"-16,0 0-43 0,0 0 22 15,0 0-38-15,0 0-39 0,0 0-14 16,0 0 0-16,0 0-6 0,0 0-13 16,5 0-49-16,-3 0-11 0,0 0 34 15,-2 0 3-15,0 0 0 0,1 0 10 16,-1 0 6-16,0 0-9 0,3 0-27 16,-1 0-6-16,0 0-9 0,6 0-4 0,3 0 0 15,3 0 38-15,4 0 4 0,4-1 7 16,-2 1-10-16,4 0-17 0,4-4 14 15,3 2 0-15,7-4-7 0,1 0-13 16,-1 1-14-16,-8-1-2 0,-6 1 20 16,-10 5-20-16,-2-4 0 0,2 2-36 15,-2 2-48-15,1-5-24 0,-5 5 17 16,1 0-16-16,-3 0-7 0,-4 0 4 16,1 0 2-16,-3 0-12 0,0 0-7 0,0 0-79 15,0 0-54-15,0 0-50 0</inkml:trace>
  <inkml:trace contextRef="#ctx0" brushRef="#br0" timeOffset="16497.1985">8739 2851 176 0,'0'0'382'0,"0"0"-239"16,0 0-22-16,0 0 6 15,0 0-20-15,0 0-19 0,0 0-16 0,0 0-72 16,0 0-54-16,0 0 44 0,-10 11 10 15,10 2 55-15,-2 0-25 0,0 4 12 16,0 1-6-16,2-3-23 0,0 3 16 16,-3-1 17-16,3-2-7 0,0 1 0 0,0-5-10 15,-2-2-10-15,2-1 17 0,0-5-10 16,0 1-3-16,0-1-20 16,0-2 1-16,0-1-1 0,0 0 10 0,0 0-10 15,0 0-1-15,0 0-2 0,0 0-1 16,0 0 0-16,0 0 1 0,0 0 1 15,0 0 1-15,2 0 2 0,5 0 18 16,0 2 27-16,4-2 6 0,8 0 43 16,5 0-10-16,8 0-4 0,0 0-13 15,-5-3-22-15,-1-1-49 0,-6 1-3 0,2 2 3 16,4-3-30-16,-7 0-51 16,0 2 3-16,-6 1-32 0,-3-1 13 0,-1 0 22 15,-4 2-3-15,-4085 0 37 0,8162-2 41 16,-4082 2 22-16,0-2-22 0,-2-1-43 15,-8-4-68-15,2 1-25 0,-2-1 22 16,-1-3 0-16,-4 3-49 0,2-1-189 16,1-1 22-16</inkml:trace>
  <inkml:trace contextRef="#ctx0" brushRef="#br0" timeOffset="16937.6056">8646 2897 396 0,'0'0'453'0,"0"0"-267"16,0 0-102-16,0 0-9 15,0 0 29-15,0 0 27 0,0 0-50 0,0 0-13 16,0 0-22-16,0 0-14 0,36-5 4 16,-21 1 10-16,2 1-11 0,3 1 4 15,0 0-39-15,-1-2-3 0,-4 2 3 16,2-2 23-16,-2 3 0 0,-1-1-4 15,6-2-6-15,-5-1-10 0,1 2 17 16,-2 2-18-16,-2-2 17 0,1 2-15 0,-6-1 18 16,-1 2 1-16,-4-3 3 15,0 3-3-15,0 0-7 0,-2 0 7 0,0 0-1 16,0 0 11-16,0 0 9 0,0 0-10 16,0 0-2-16,0 3-11 0,2 3-18 15,2 1 51-15,0 4-4 0,1 4-18 16,4 2-5-16,-5 1-2 0,2 2 16 15,-2-4-10-15,3 2 10 0,-3-1-17 0,0-2 7 16,3-1-8-16,-3-2-21 16,0 1 0-16,0-4-1 0,-1-2 1 0,-1 1 16 15,2-2-16-15,-2-3-29 0,0 1-113 16,0 0-33-16,-2-2-58 16,2 0-14-16,0 1-7 0,0-3 4 0,-2 0 12 15,0 0-212-15,0 0-19 0</inkml:trace>
  <inkml:trace contextRef="#ctx0" brushRef="#br0" timeOffset="17352.2706">8951 2973 825 0,'0'0'264'0,"0"0"-170"0,0 0-64 0,0 0 45 15,0 0 48-15,0 0 4 0,0 0-19 16,0 0-50-16,0 0 1 0,0 0 12 16,105-36 10-16,-63 24-13 0,6 1-3 15,-3 2 7-15,-4 1 9 0,-7 1 16 16,0 4-3-16,0-1-55 0,-6-2-36 15,-5 2 39-15,-6 1 3 0,-2 3-14 16,-3-2-31-16,6-2 0 0,-4 4 0 0,1-2 23 16,-4 2 9-16,-3 0-29 15,-4 0 25-15,-2 0-27 0,1 0-1 0,-3 0 20 16,0 0 2-16,0 0-9 0,0 0 0 16,0 0 3-16,0 0-2 0,0 0-14 15,0 0-19-15,-3 0-30 0,1 0-102 16,0 0-47-16,0 0-48 0,-4 0-69 15,0 0 10-15,-6 6 5 0,2-3-146 0,4 1-187 16,55-17 558-16</inkml:trace>
  <inkml:trace contextRef="#ctx0" brushRef="#br0" timeOffset="17505.1141">9447 2917 825 0,'0'0'563'15,"0"0"-345"-15,0 0-185 0,0 0 0 0,0 0 23 16,0 0-56-16,0 0-55 0,0 0-92 16,0 0-149-16,0 0-291 0,0 0-56 0</inkml:trace>
  <inkml:trace contextRef="#ctx0" brushRef="#br0" timeOffset="18810.6852">7986 2856 140 0,'0'0'489'16,"0"0"-208"-16,0 0-164 0,0 0-26 16,0 0 26-16,0 0 1 0,0 0-34 15,0 0-51-15,0 0-32 0,0 32 61 16,0-4 156-16,0 4 6 0,2 2-46 0,0-3-26 15,0-9 10-15,0-7-49 0,0-1-55 16,0 0 10-16,3 1-10 0,-1 2-28 16,0-3-30-16,-2-5-2 0,1 2 2 15,1-4 15-15,-2-2-15 0,0 1-21 16,0-2-217-16,-2 1-53 0,2-3-92 16,0 0 38-16,-2-2 39 0,0 0-36 15,0 0-127-15</inkml:trace>
  <inkml:trace contextRef="#ctx0" brushRef="#br0" timeOffset="19267.3698">7913 2785 453 0,'0'0'545'0,"0"0"-301"0,0 0-156 0,0 0 3 16,0 0 62-16,0 0 133 0,0 0-10 16,0 0-92-16,0 0-83 0,0 0-43 15,0 0 3-15,0 0 4 0,0 0-1 16,0 0 4-16,0 0-13 0,0 0-1 16,0 0-8-16,0 0-8 0,0 0 4 15,0 0-1-15,0 0-9 0,0 0-15 0,0 0-17 16,0 0 0-16,0 0-4 15,0 0-21-15,0 0-1 0,0 0-3 0,0 0 13 16,0 0 16-16,0 0 13 0,0 0 9 16,2 0 17-16,0 0 12 0,0 0 10 15,0 0 9-15,2-1 29 0,2-2 35 16,-2-4 21-16,6 2-16 0,1-9-38 0,2 2-16 16,-3-3-35-16,1 2-15 0,-3 2 3 15,1 1 6-15,-5-2-19 0,-2 1-9 16,1 3-14-16,-3-1 23 0,0 1-23 15,0-2-2-15,0 5-2 0,0-1-101 16,0 2-52-16,0 2-15 0,0 2-55 16,0 0-100-16,0 0-220 0,0 12-223 15,0 5 241-15,2 2 211 0,0-2-208 16</inkml:trace>
  <inkml:trace contextRef="#ctx0" brushRef="#br0" timeOffset="20172.3643">9668 2914 86 0,'0'0'606'0,"0"0"-319"15,0 0-163-15,0 0-17 0,0 0 30 16,0 0 10-16,0 0-14 0,0 0-19 16,0 0-59-16,0 0-55 0,0-2-10 15,0 9 10-15,7 3 52 0,2 5 104 16,2 4-26-16,-1 2-13 0,3 7 19 0,4 2-1 16,-6-2-6-16,-1-2-3 0,-1-6-49 15,-3-5-25-15,1 0-17 0,-3 3 20 16,0-3-17-16,-2-2 7 0,-1 0-13 15,-1-6-10-15,0 2 7 0,0-1 10 16,0 0-1-16,-7-1 3 0,-4-1-25 16,-6 2-16-16,-2-4-48 0,-8 1-3 15,3-1-32-15,-2-2-48 0,-1-2-49 0,6 0-101 16,-3 0-84-16,4 0-5 0,-4-4 25 16,5-6 49-16,4 2-281 0</inkml:trace>
  <inkml:trace contextRef="#ctx0" brushRef="#br0" timeOffset="20518.5805">9531 2803 550 0,'0'0'346'16,"0"0"-206"-16,0 0-20 0,0 0-16 16,0 0 40-16,0 0 9 0,0 0-20 15,0 0-29-15,0 0 65 0,0 0 3 0,7-29 3 16,-7 27-10-16,0 0 6 0,0 2 12 16,0 0-45-16,0 0-29 0,0 0-22 15,0 0-14-15,0 0-12 0,0 0 0 16,0-1 5-16,0 1 14 0,0 0 8 15,0 0 1-15,0-5-26 0,0 2-63 16,0-1-19-16,2-3-41 0,0 5-35 16,2-3-79-16,0 1-139 0,0 0-266 0,3 1-177 15,-2-1 122-15,-3-1-480 0,-32 51 1114 16</inkml:trace>
  <inkml:trace contextRef="#ctx0" brushRef="#br0" timeOffset="22894.0538">5786 2319 176 0,'0'0'111'16,"0"0"-39"-16,0 0 3 0,0 0 39 16,0 0 3-16,0 0 7 0,0 0-20 0,0 0-32 15,0 0-20-15,0 0-13 16,0 0 0-16,0 0 4 0,0 0-1 0,0 0 0 15,0-2 4-15,0 2-13 0,0 0 2 16,0 0-2-16,0 0 0 0,0 0-4 16,0 0 0-16,0 0-3 0,0 0-3 15,0 0-7-15,0 0-14 0,0 0-1 16,0 0 2-16,0 0 15 0,0 0-18 16,0 0-46-16,4 0-9 0,2 0 0 15,6 2 22-15,6 2 33 0,9 2 36 0,13 3 10 16,0-1-11-16,0 2 0 0,-1-3-34 15,-1-1 11-15,0 0 21 0,2 1 19 16,3 0-26-16,-1 3 10 0,-2-2-20 16,1 0 7-16,-1 1-23 0,-2-1 0 15,1 2 1-15,-4-1-1 0,2 1 0 16,-2-2 0-16,3-1 2 0,1 2 8 16,1-1-9-16,-2 0 0 0,3 0-1 0,-1-3 16 15,0 1-16-15,1-2 19 16,1-1-19-16,0 1 4 0,4 0 12 0,-4 3-16 15,1-3-16-15,-5 5 16 0,0-5-1 16,-11 5-6-16,-2-4 6 0,-7 1-28 16,-1 0 27-16,-2-1-2 0,5 2 4 15,0 1 0-15,0-1-10 0,-4-2 7 16,-1 1 3-16,0 0 3 0,0-3 8 16,0 1-9-16,0 1 19 0,1-5 47 15,4 2-16-15,-2-1 0 0,4 3-9 0,-1-4-30 16,3 0-12-16,-1 3 12 0,0-3-11 15,1 3 1-15,-1-3-3 0,2 0 0 16,1 2 0-16,-5-2 0 0,1 0-9 16,-4 2 9-16,2-2 7 0,-6 2-7 15,-2 0-2-15,0-2 2 0,-6 0-1 16,-5 0-2-16,3 0-10 0,-2 0 13 16,-2 0 3-16,0 0 16 0,0 0-6 15,0 0 0-15,0 0 7 0,0 0-4 16,0 0-13-16,0 0-3 0,0 0-16 15,2 0-4-15,-2 0 1 0,2 0 19 0,-1 0 28 16,2 0-12-16,-1 0-14 0,-2 0 24 16,0 0 29-16,0 0 7 0,0 0 3 15,0 0 12-15,0 0 17 0,0-4-61 16,0-3-33-16,-5 0-36 0,2-1 13 16,-5 1-32-16,1-1 33 0,-5 1-66 15,1 1 85-15,0-4-107 0,-4 2 42 0,0 1-10 16,-1 0 55-16,-4-1-12 0,1 2 5 15,-2-1-23-15,2 1 51 0,-3-1-38 16,4 0 14-16,-4 2 26 0,5 1-2 16,2-2 4-16,2 4 25 0,5-2 6 15,2 3-11-15,-1-3 24 0,3 1-45 16,-1 2 41-16,3-1 65 0,0 0-45 0,2-1 19 16,0 3 22-16,0 0 8 0,0 0-34 15,2-2 14-15,0 2 44 0,1 0-103 16,-3 0-31-16,0 0-1 0,2 0-12 15,-2 0-29-15,2 0-5 0,7 0-12 16,-1 0-16-16,7 7 74 0,6 3 13 16,2-1 13-16,3 2-10 0,0 2-14 15,-1 0-1-15,-2 1 1 0,-3 1 18 16,3-2-18-16,-7 0-2 0,0 0 2 16,-6-4-4-16,-5-1-1 0,1-1 0 0,-4 0 3 15,-2-2 0-15,0 3 36 0,-11 5 35 16,-16 5 35-16,-10 8-22 0,-7 1-52 15,-3-4-31-15,5 0-1 0,4-6-29 16,3 2-42-16,-1 0-48 0,7-4-103 16,1 1-44-16,5-5-19 0,6-4-47 15,-1 4 52-15,0-4-68 0,3-1-337 16</inkml:trace>
  <inkml:trace contextRef="#ctx0" brushRef="#br0" timeOffset="23887.765">5355 1668 123 0,'0'0'218'16,"0"0"-29"-16,0 0 62 0,0 0-91 16,0 0-46-16,0 0-29 0,0 0-26 15,0 0 51-15,0 0-51 0,4-44 19 16,-4 42-32-16,0 0 6 0,0 0-7 0,-2 0 4 16,-2 0 9-16,2 2 46 0,-2-1 7 15,-2 1-49-15,5-3-49 0,-3 3 6 16,-1 0-16-16,2 0 10 0,-1 0-13 15,-5 0-29-15,0 0-10 0,-3 0-68 16,-6 0 0-16,0 4 35 0,-6 2 36 16,1 5-12-16,-3 2 35 0,4 2-20 15,-2-3-3-15,2 5 34 0,3 0 2 0,5-1-3 16,-2 4-23-16,4 1-16 0,8-1 19 16,2 0 23-16,2 1-17 0,4 6 17 15,17-1 10-15,11 7 16 0,6 0-22 16,6-4 25-16,3-2 7 0,-2-6 22 15,-2 1 1-15,-1-3 3 0,-11-2-23 16,-7-8-7-16,-4-1 1 0,-8 2 6 16,3-3-29-16,-2-1-10 0,-1 3-2 0,-3-3 0 15,-5 0 2-15,-2-1 25 16,-2 0 14-16,0-1 13 0,-2 3 10 0,-6 1 64 16,-3-1 17-16,-6 4 86 0,0 0-61 15,-3-1-94-15,2 2-6 0,2-4-49 16,4-3-19-16,2-1 0 0,4-2-26 15,1 0-19-15,3-2-29 0,-3 0-71 16,3 0-26-16,0 0-30 0,2 0-36 16,0 0-65-16,-2 0 25 0,0 0-9 15,0-8-275-15</inkml:trace>
  <inkml:trace contextRef="#ctx0" brushRef="#br0" timeOffset="24172.0387">5816 1997 777 0,'0'0'398'0,"0"0"-330"16,0 0-68-16,0 0-26 0,0 0 26 15,0 0 72-15,0 0-17 0,0 0 33 16,0 0-30-16,0 0-12 0,0 68-20 16,4-53-24-16,-1 2 27 0,5-3-2 15,-2 1-26-15,0-2 9 0,3 0-10 0,-3-1-91 16,3-2-75-16,-3 1 4 0,4 0-141 16,-2-2-134-16,-5-4-35 0</inkml:trace>
  <inkml:trace contextRef="#ctx0" brushRef="#br0" timeOffset="24376.1923">5748 1716 1364 0,'0'0'247'0,"0"0"-124"0,0 0 20 15,0 0 20-15,0 0-102 0,0 0-9 16,0 0 162-16,0 0-104 0,-59-96-110 15,59 92-62-15,0 4-174 0,0 0-92 16,6 0-16-16,1 0 15 0,7 8-39 16,-3-1-92-16</inkml:trace>
  <inkml:trace contextRef="#ctx0" brushRef="#br0" timeOffset="25735.6277">10047 2770 198 0,'0'0'342'0,"0"0"-153"0,0 0-88 0,0 0 7 15,0 0-4-15,0 0-16 0,0 0-13 16,0 0-33-16,0 0-22 0,0-9-17 16,0 7 17-16,0 0 3 0,0 2 3 15,0-2-4-15,0 2 4 0,0 0 7 16,0-5 16-16,0 5 0 0,0 0 3 16,-2-2 0-16,0 2 13 0,-3-3 6 0,1 1 14 15,0 2-4-15,0-1-29 0,0-2 29 16,2 2-32-16,-3-2-46 0,3 3-3 15,0 0 1-15,0 0 24 0,2 0-6 16,0 0 7-16,0 0 0 0,0 0-3 16,0 0 6-16,0 0 18 0,2 0-47 15,0 0-35-15,2 0-40 0,-1 0 14 16,1 0 31-16,4 0 30 0,5 0 2 16,2 0 11-16,11 0 9 0,10 0 7 15,21 0 43-15,13-5 38 0,9-4 0 0,5-5-13 16,-1 1-13-16,4-4-4 15,8 2-3-15,6-4 20 0,4 3-1 0,1-3-6 16,3-1-1-16,-8 3-2 0,0 1-27 16,-6 3 29-16,-7 1-9 0,-13 0-32 15,-4 3-4-15,-9-2-35 0,-12 6-7 16,-15 0-2-16,-11 1 0 0,-10 1-3 16,-8 3-22-16,0-1 6 0,-2 1 18 15,0 0-50-15,-4 0-76 0,0 0-61 16,0 0-69-16,0 0-103 0,-6 0 30 15,-5 0 51-15,-12 0-62 0,-13 8 12 0,-17-3 55 16,-8 0-153-16,9 0-153 0</inkml:trace>
  <inkml:trace contextRef="#ctx0" brushRef="#br0" timeOffset="26337.9156">10353 2463 457 0,'0'0'404'16,"0"0"-238"-16,0 0-72 0,0 0 20 0,0 0 30 16,0 0-4-16,0 0-17 15,0 0 4-15,0 0-62 0,0 0-29 0,-5 0-7 16,3 0-10-16,-2 0-19 0,-2 4 4 15,-4 3 9-15,-8 7 42 0,-1 1-26 16,-11 8-15-16,-6 6-12 0,-4 4-2 16,2 0 0-16,10-8-3 0,9-8 1 15,7-5 2-15,-6 2 0 0,2 1 3 16,-2-2 0-16,6-2 14 0,3-4-17 16,3 1-11-16,4-1-9 0,2-5-12 0,0 1 19 15,0 3 13-15,0-4 39 0,2 4-7 16,4-3 10-16,1 1 33 0,3 1 25 15,5 2 10-15,0-4 46 0,1 2-24 16,4 2-13-16,1-4-26 0,1 1 49 16,5 2-53-16,-4 0-18 0,3-3-43 15,-3 2-28-15,-2 0 3 0,-2-3-3 16,1 3 0-16,-2-3-2 0,4 5 0 16,-1-3 0-16,2 0-49 0,7 3-71 0,9 0-90 15,9 3-84-15,4-3-18 0,5 1-65 16,-4-4 34-16,-5-4 16 0,-1 0-199 15,-11-5-98-15</inkml:trace>
  <inkml:trace contextRef="#ctx0" brushRef="#br0" timeOffset="27042.3402">12485 2157 466 0,'0'0'489'0,"0"0"-329"0,0 0-108 16,0 0 36-16,0 0 13 0,0 0 10 15,0 0 6-15,0 0 10 0,0 0 80 16,0 0-197-16,-94-53-10 0,71 48-39 0,-9 3 17 16,-5 2-4-16,1 0-10 0,9 2 10 15,9 5-10-15,7-2 34 0,-5 5-21 16,2 4-6-16,-1 3 29 0,1 1 29 15,6 5-3-15,8 10-25 0,0 7 22 16,18-1-22-16,11 4 0 0,5-5 0 16,0-5 60-16,2-2 7 0,-1-1-35 15,-2-4-11-15,-3-2 11 0,-5-5-14 0,-6-6 20 16,-3-2 13-16,-8-3-34 0,0-1-17 16,0 2 2-16,-1-1 29 0,-2-5-32 15,-5 1-3-15,0-2 3 0,0 1 11 16,-2 1 15-16,-12 2 19 0,0 1 29 15,-6 3 56-15,1 0-66 0,-2-1-63 16,2 1-1-16,0-3-14 0,4 2-34 16,2-4-43-16,-2 0 11 0,3 1-11 0,3-2-32 15,1 2-66-15,-1-4-48 0,3 2-4 16,-1-2 20-16,5 1-56 0,-2-1-95 16,2-2-87-16</inkml:trace>
  <inkml:trace contextRef="#ctx0" brushRef="#br0" timeOffset="27480.4543">12740 2651 111 0,'0'0'665'0,"0"0"-417"0,0 0-199 16,0 0-46-16,0 0 26 0,0 0 75 15,0 0 46-15,0 0-78 0,0 0 48 16,0 0 36-16,37 97 0 0,-26-76-16 15,-1-1-1-15,2 1-19 0,2-1 39 16,-4-1 15-16,2 0-67 0,-2-4-56 16,-4 2 4-16,-2-1-4 0,0-7-28 15,-1 3-1-15,-3-5 1 0,0-1 6 16,0-2-13-16,0 0 16 0,-3 0 3 0,-5-1 4 16,-4 3-39-16,-6 0-4 0,-5-5-25 15,-2 3-12-15,-1-2-36 0,-3-2-55 16,3 0-139-16,-2 0 9 0,1 0-59 15,3-7-79-15,-2-1 52 0,4-10-190 16,2 4-117-16</inkml:trace>
  <inkml:trace contextRef="#ctx0" brushRef="#br0" timeOffset="27654.7394">12773 2476 1502 0,'0'0'750'15,"0"0"-352"-15,0 0-218 0,0 0 58 16,0 0 100-16,0 0-59 0,49-109-90 16,-45 93-129-16,-2 6-60 0,0 1-50 15,-2 2-174-15,0 5-106 0,0 0-273 0,-8 0-626 16,-4 2-228-16</inkml:trace>
  <inkml:trace contextRef="#ctx0" brushRef="#br0" timeOffset="54270.6861">19791 12303 47 0,'-4'0'32'0,"2"-2"-32"0,0 0-16 0,-2-1 3 16,0 0 13-16,2 1 2 0,-3 1-2 15,4-1-23-15,-4 0 23 0,0 0 3 16,1-2 36-16,2 3-10 0,-2-5 43 16,2 5 58-16,0-3-84 0,0 2-23 15,-1 0 9-15,3 2 11 0,0-3 28 16,0 3 4-16,0-2-41 0,0 2-34 15,0 0-23-15,0 0-26 0,0 0-32 0,0 0 29 16,0 0 3-16,0 0-3 0,0 0 3 16,0 0 10-16,0 0-10 0,0 0-4 15,0 0 8-15,0-2-40 0</inkml:trace>
  <inkml:trace contextRef="#ctx0" brushRef="#br0" timeOffset="55013.1432">19815 12037 135 0,'0'0'78'0,"0"0"-9"0,0 0 48 15,0 0 0-15,0 0-19 0,0 0-16 16,0 0-7-16,0 0 22 0,0 0-22 16,0 0-13-16,0-5 0 0,0 5-3 15,0 0 3-15,-2 0-7 0,2 0-3 16,0 0-3-16,-2-2 0 0,2 2-13 16,0 0-10-16,-3 0-7 0,3 0-6 15,0 0-13-15,0 0-15 0,0 0-14 16,-1 0-20-16,-1 4-32 0,-3 5 40 15,-4 6 41-15,3 3 52 0,-4 4-6 16,-3 1-30-16,2 0-3 0,1-2-12 0,-4 1 19 16,4-2 32-16,0-1-29 0,-1 1 6 15,1-2-13-15,-1 0 1 0,0 1 18 16,3-2-12-16,-1-1 0 0,-2 1 4 16,5-2-25-16,0 2-2 0,-1-2 36 15,4 3-36-15,-2-3 16 0,1 0-3 0,-1 0 7 16,-4078 1-20-16,8160-1 26 15,-4079-2-23-15,0 0 26 0,-1-1-16 0,2-2-10 16,-1-3-1-16,2 1 16 0,-2-2-17 16,-1-1 21-16,3 1-19 0,-3-2 11 15,3 0-14-15,-1 0-13 0,-1 0 13 16,0 1 2-16,-2-1-2 0,2 4 24 16,-3-3-22-16,1 2-1 0,2-2-1 0,0-2-15 15,2 2-53-15,-3-1-33 16,3-2-3-16,0 1 3 0,0-1 39 0,0-2-32 15,0 2-7-15,0-2 20 0,0 0 32 16,0 0 19-16,0 0-2 0,0 0-17 16,-3-7-39-16,3-2-182 0,-1 0-30 15,-1-2 58-15,8 40 127 0</inkml:trace>
  <inkml:trace contextRef="#ctx0" brushRef="#br0" timeOffset="55367.4704">19482 12417 59 0,'0'0'153'16,"0"0"33"-16,0 0 19 0,0 0-3 16,0 0-58-16,0 0-53 0,0 0-23 15,0 0-19-15,0 0-20 0,0 0-29 16,0-1-17-16,0 1 17 0,0 8 26 16,4-1 23-16,-2 5 23 0,1 0-10 0,1 5-17 15,-4-2-3-15,2-1-39 0,0 3 42 16,0-2-16-16,0-2-9 0,-2-2 0 15,2-4-7-15,-1 0 3 0,2-2-14 16,-1-2-1-16,-2-2 51 0,2 0 10 16,0-1-17-16,-1 0 14 0,2 0 25 15,5 0 20-15,-2 0 19 0,4 0 30 0,1-2-24 16,6-6-77-16,-2-2 16 16,2-1-43-16,-3-1 11 0,1 0-23 0,0-1 6 15,0-2-19-15,0-3-39 0,0 1-99 16,0-2 8-16,-3 1-152 0,4-2 6 15,-4 3 72-15,0-1 54 0,2 3-72 16,-2 4 69-16,-1 0-117 0,1 3-63 16,-5 4-32-16</inkml:trace>
  <inkml:trace contextRef="#ctx0" brushRef="#br0" timeOffset="56177.2473">20189 11596 224 0,'0'0'143'16,"0"0"-64"-16,0 0 12 0,0 0 17 0,0 0 81 16,0 0-46-16,0 0-65 15,0 0-42-15,0 0-33 0,0 0-1 0,-7 0 2 16,4 0-3-16,2 0-1 0,-3 2-1 15,-2 1 1-15,-1 1 23 0,-2 2-21 16,3-2 17-16,-1 2-6 0,2-2-9 16,-1 1 9-16,-4 0 16 0,4-2-29 0,0 3 29 15,-2 0-13-15,-1 1 14 16,-1 0 2-16,0 5 7 0,-2 4-19 0,-6 2 26 16,0 8 6-16,-8 9-13 0,-1 10 32 15,-1 2-9-15,7 1 16 0,10-6-29 16,5-7-26-16,4-4-1 0,2 1-18 15,0-7 22-15,0-7-25 0,2-4 12 16,4-3-13-16,1 4 2 0,4 1 8 16,3 4 32-16,3-5-41 0,9 0 28 15,4 0-3-15,8 0-3 0,0-3-23 0,-2-3-29 16,-5-3-105-16,-5-2-41 0,-4-1-7 16,-7-3-69-16,-7 0-192 0,-2 0-235 15</inkml:trace>
  <inkml:trace contextRef="#ctx0" brushRef="#br0" timeOffset="57175.363">20510 11773 230 0,'0'0'304'0,"0"0"-154"0,0 0 13 0,0 0-26 16,0 0-43-16,0 0-6 0,0 0-3 16,0 0-14-16,0 0-6 0,0 0 10 15,7-31 0-15,-7 28-52 0,-2 0-20 16,-3 1 65-16,2 0 27 0,-5 0-95 15,-1 2-52-15,-6-3 35 0,0 3-25 0,-6 0-10 16,0 0 10-16,-3 0 26 16,2 7-1-16,-2 1-26 0,5-2 41 0,2 0-12 15,8 3-6-15,1-4 1 0,2 0 15 16,4 2-15-16,0 4 6 0,2-4 13 16,0 5-2-16,4 1 2 0,8 1 18 15,5 3-16-15,5 1 14 0,1-3-13 16,0-1-2-16,3 3-1 0,-5-5-4 15,0 0 4-15,-2-1 0 0,-4 0-11 16,-2-4 8-16,-4 1 1 0,-2-3 2 0,1 1 0 16,-4-3 1-16,-2 1 1 0,-2 0 15 15,0-2 15-15,0 0 4 0,0 0 19 16,0 1-9-16,0-3-1 0,-2 4 30 16,-2 1 3-16,-4 2-29 0,1-1-7 15,2-1-13-15,-3 1 33 0,-1-1-16 16,0 0-20-16,-1 0-24 0,-1 1-2 15,-1 1 16-15,-3-2 10 0,-2-1-23 0,-5 3 36 16,4-3-19-16,-4-1 0 16,-1 0-20-16,-1-2-36 0,4-1-32 0,0 0-13 15,4 0 55-15,-2 0-120 0,6-1 16 16,-1-2-16-16,0 0-7 0,6 1 19 16,3-4-78-16,1 1-156 0,3-1-245 15</inkml:trace>
  <inkml:trace contextRef="#ctx0" brushRef="#br0" timeOffset="57758.8022">20864 11448 916 0,'0'0'235'0,"0"0"-105"0,0 0-101 15,0 0 7-15,0 0 65 0,0 0 6 16,140 39-15-16,-89 0-1 0,-3 10 51 16,-5 6-21-16,-13 3 18 0,-11 5-55 15,-8 4 30-15,-11 5-40 0,-7 2-23 16,-12 3-50-16,-9-4 43 0,-6-4-25 15,-6-6-9-15,-7-8-10 0,-5-3-32 0,-10-5-59 16,1-3-74-16,-4-5-52 0,4-4-27 16,-1-3-16-16,3-6 23 0,-1-5-40 15,16-8-235-15</inkml:trace>
  <inkml:trace contextRef="#ctx0" brushRef="#br0" timeOffset="200889.0613">20735 12097 301 0,'0'0'369'16,"0"-3"-158"-16,0 2-100 0,0-3 3 15,0 0-62-15,0-1 56 0,0 3 19 16,0-3-7-16,0 3-35 0,0-3-30 16,0 3 26-16,0-2 4 0,0 2 12 0,0 0 23 15,0 0-26-15,0 2-3 0,0-1-3 16,0 1-11-16,0 0-9 0,0 0 0 15,0 0-20-15,0 0-19 0,0 0-29 16,0 0-9-16,0 0-53 0,0 0-28 16,0 0-33-16,0 3 0 0,0 5 100 15,0 8 23-15,4 2 85 0,-2 3-40 16,0 3 10-16,0-2-10 0,0-2-22 16,-2-1 19-16,0-5-41 0,2-2 25 0,-2 0 0 15,0-4-13-15,2-1-11 0,0 0-2 16,-2-3-23-16,2 0 22 0,0-3 1 15,0 2-29-15,6 0 29 0,-4 0-39 16,0-1 4-16,0 0-169 0,2 2-7 16,-2-3-33-16,0 1 23 0,-1-2-3 15,-3 0-131-15,0 0-314 0</inkml:trace>
  <inkml:trace contextRef="#ctx0" brushRef="#br0" timeOffset="201718.6556">20830 11861 400 0,'0'0'421'0,"0"0"-268"0,0 0-65 15,0 0-1-15,0 0-86 0,0 0 66 16,0 0 27-16,0 0-15 0,0 0-21 16,0 0-9-16,-2-27 10 0,2 27 2 0,0 0-5 15,0 0-14-15,0 0-26 16,-2 0-16-16,2 0-3 0,0 0-20 0,0 0-22 16,-3 0-1-16,3 0 4 0,0 0 19 15,0 5 23-15,0-4 26 0,0 2-3 16,0-2-20-16,0 1 0 0,0-2 40 15,0 0 38-15,0 0 33 0,0 0 19 16,0 0 48-16,0 0 40 0,0 0-15 16,0 0-9-16,0 0-7 0,0-2-43 15,0-2-29-15,0-2-35 0,3 1-80 0,-1-5 0 16,-2 3 16-16,2-1 12 0,0-2-29 16,-2 3-2-16,0 0 0 0,0 3-32 15,0 0-32-15,2 3-61 0,-2 1-141 16,2 0-146-16,2 1-217 0,1 7 76 15,-1 6 117-15,0-2-262 0</inkml:trace>
  <inkml:trace contextRef="#ctx0" brushRef="#br0" timeOffset="344247.8211">15195 14219 16 0,'0'0'75'16,"0"0"0"-16,0 0 56 0,0 0 24 16,0 0-154-16,0 0 41 0,0 0 62 15,-12-24 39-15,12 22-48 0,0 2-40 16,0 0-51-16,0-2 93 0,0-1-35 16,-3 3-13-16,3 0-13 0,0 0 0 15,0 0-7-15,0 0-6 0,0 0-4 16,0 0 1-16,0 0-17 0,0 0 13 0,0 0-16 15,0 0 0-15,0 0-22 0,0 0-11 16,0 0 1-16,0 0 12 0,0 5 20 16,0 2 0-16,5 1 65 0,0 3-26 15,2-1-19-15,2 2-20 0,-2-3 0 16,0 0 0-16,2-3 1 0,5 1 2 16,0-2 10-16,1-2 13 0,3 0-23 15,6-3 20-15,2 0-20 0,0 0-1 16,1 0-2-16,-2-3-66 0,3 2-12 15,-1-3-19-15,-1 1 2 0,0-2-55 0,-5 1 30 16,2 2-37-16,-2 0 30 0,1-2 10 16,-6 4 71-16,4 0 44 0,-4-1 2 15,-1 1 88-15,3-2 6 0,-4 2 60 16,6 0 2-16,-6 0-45 0,6 0-30 16,-4 0-12-16,1 0-43 0,7 0-13 15,-4 2 22-15,4-1-34 0,2-1 11 0,6 0-10 16,1 0 17-16,5 0-19 0,3-1-3 15,-5-3-72-15,-2 2-6 0,-8 0-30 16,-5 2 26-16,-2-2-68 0,-4 2-4 16,4 0 50-16,2 0 42 0,3 0 9 15,-6 0 56-15,4 0 17 0,-5 2 155 16,-1 2 47-16,0 1-30 0,-4 5-52 16,4-3-66-16,-2 4-12 0,-1 0-33 15,4-1 7-15,-2-1-11 0,-3-2-2 0,6 1 9 16,-2-3-16-16,4 0 4 0,5-5-7 15,12 0-7-15,13 0 21 0,0-5-22 16,4-3-2-16,-5-6-10 0,-1-1-19 16,2-1-1-16,-2-1 24 0,1-2 6 15,1 0 2-15,-6 0 1 0,-8 6-3 16,-12 3 0-16,-5 5-16 0,-9 0 15 0,1 3 1 16,0-1 3-16,5 1 10 15,-3 2 13-15,2 0 10 0,4 0-20 0,-3 0-16 16,8 5-1-16,3 4-12 0,8-1 12 15,5 4 1-15,1 0-2 0,-1 0-60 16,-7-3-26-16,-7-3-62 0,-4-2-127 16,-6-1-163-16</inkml:trace>
</inkml:ink>
</file>

<file path=ppt/ink/ink6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56:33.057"/>
    </inkml:context>
    <inkml:brush xml:id="br0">
      <inkml:brushProperty name="width" value="0.05292" units="cm"/>
      <inkml:brushProperty name="height" value="0.05292" units="cm"/>
      <inkml:brushProperty name="color" value="#FF0000"/>
    </inkml:brush>
  </inkml:definitions>
  <inkml:trace contextRef="#ctx0" brushRef="#br0">20779 13517 92 0,'-2'0'88'16,"0"-3"-29"-16,2 3 45 0,-3 0 17 0,3 0-30 16,0 0-51-16,0 0-18 15,0 0 1-15,0 0 13 0,0 0 13 0,0 0 10 16,0 0 25-16,0-2 4 0,0 2-16 16,0 0-26-16,0-2-20 0,0 2-23 15,0 0 0-15,0 0 10 0,0 0-9 16,0 0 15-16,-1 0-16 0,-1 0-3 15,0 0-19-15,0 0 3 0,-2 0 13 16,2 0-10-16,0 0 10 0,2 0-13 16,-2 0 16-16,0 0 26 0,2 0 6 0,-2 0-2 15,2 0-7-15,0 0-1 0,-2 0 1 16,2 0 0-16,0 0 3 0,0 0 7 16,0 0-1-16,0 0-3 0,0 0 7 15,0-2-3-15,0 2 3 0,0 0 3 16,0-1 3-16,0 1 3 0,2 0 7 15,0 0 23-15,-2 0-75 0,4 0-19 16,6 0-20-16,6 0 39 0,14 0 3 0,19-4 42 16,6 0-6-16,4-2-36 15,-6 1-2-15,-9 1-1 0,-5 1 0 0,-3 1-82 16,-2-1-90-16,-6 1 16 0,-7 0 16 16,-9 2-56-16,-2-1-152 0,-6 1-171 15</inkml:trace>
  <inkml:trace contextRef="#ctx0" brushRef="#br0" timeOffset="17350.6416">19195 14004 32 0,'0'-4'58'15,"0"0"-22"-15,0-2-33 0,0 3 33 16,0-1 26-16,0 0 13 0,2 0-74 16,-2 1 0-16,2 3 19 0,1-1 3 15,-1 1-12-15,-2 0-11 0,1 0-13 0,2 0 10 16,-1 0 2-16,0 0 1 0,0 0 13 15,-2 0-13-15,1 0-1 0,-1-1 1 16,0 1 1-16,0 0 3 0,0 0 25 16,0 0 13-16,0 0 17 0,0 0 19 15,0 0-3-15,0 0 10 0,0 0 13 16,0 0-17-16,0 0-6 0,0 0-29 16,0 0-20-16,0 0-10 0,0-3-12 0,0 3 9 15,0 0 0-15,0 0 0 0,0 0-10 16,0 0 13-16,0 0-15 0,0 0 0 15,0 0-1-15,0 0-1 0,0 0 1 16,0 0 0-16,0 0 1 0,-1 0 0 16,1 0 3-16,-2 0 9 0,2 0-11 15,-2 0 1-15,0 0 10 0,-1 0 0 16,3 0 0-16,-1 0 0 0,1 0 7 0,0 0-7 16,-2 0-13-16,-1 0-2 15,1 0-18-15,-2 0-3 0,2 0 20 0,-4 0-17 16,3 0 19-16,1 0-1 0,-3-2 1 15,4 2 1-15,-1 0-3 0,-2 0-20 16,0 0 7-16,-1 0 15 0,0 0-1 16,1 0-15-16,2 0 4 0,-2 0 13 15,2 0 15-15,0 0-13 0,2 0-1 16,-2 0 1-16,2 0 14 0,0 0-14 16,0 0 1-16,0 0 11 0,0 0-11 0,0 0 10 15,0 0-11-15,0 0 1 0,0 0-1 16,0-2-1-16,0 2-1 0,0 0-1 15,0 0-1-15,0 0 0 0,2 0 1 16,2-2 1-16,0 0 2 0,-2 1 0 16,2-2 0-16,1 3 0 0,1-1-1 15,-1 1-1-15,3 0 0 0,-1 0 0 16,7 0 0-16,1-2 11 0,2 2-10 0,1-2 15 16,0 0-15-16,4 2 25 0,-1-4-25 15,11 3 12-15,4-5 16 0,6 0-6 16,3-1 10-16,-5-3-20 0,-8 4 6 15,-12 2-16-15,-2-2 36 0,-6 5-17 16,1-3-22-16,1 2-10 0,-2 0 10 16,-6 2 0-16,-2 0-16 0,-3 0 16 15,-1 0 1-15,0 0 1 0,0 0 0 16,0 0 11-16,0 0 0 0,0 0 6 0,0 0-6 16,0 0 0-16,0 0-11 0,0 0 1 15,-1 0 10-15,-1 0 19 0,-2 0-31 16,4 0-1-16,-3 0-16 0,2 0 0 15,1 0-10-15,-2 0-13 0,2 0-13 16,-2 0-1-16,2 0 5 0,-2 2-18 16,-2 0-12-16,-5 3-10 0,-2 3-42 15,-1 0 35-15,-1 2-100 0,-2-1-50 0,4 1 33 16,92-64 45-16</inkml:trace>
  <inkml:trace contextRef="#ctx0" brushRef="#br0" timeOffset="143182.6268">14957 13822 23 0,'0'-2'42'0,"0"0"-12"16,0 2 1-16,0-1-31 0,0-2 0 0,0 3 0 15,0 0 26-15,0 0-13 16,0 0-11-16,0 0 21 0,0-2 3 0,0 2 0 16,0 0 0-16,0 0-6 0,0 0-20 15,0 0-11-15,-2 0 11 0,2 0 1 16,-2 0 0-16,2 0-1 0,0 0 0 16,-2 0 0-16,2-2-1 0,0 2-2 15,0 0-10-15,0 0 11 0,0 0 0 16,0 0 2-16,0 0 2 0,0 0 1 15,0 0 0-15,0 0 10 0,0 0-9 0,0 0 15 16,0 0 1-16,0 0-4 0,0 0-16 16,-2 0-3-16,0 0-10 0,2 0-4 15,-2 0-12-15,0 0 3 0,0 0 0 16,-2 0-10-16,1 0 7 0,1 0 12 16,2 0 14-16,0 0 3 0,0 0 1 15,0 0 12-15,0 0-12 0,0 0 2 16,0 0 10-16,0 0-11 0,0 0-1 0,0 0-1 15,0 0-13-15,0 0-36 0,0 0-20 16,0 0 27-16</inkml:trace>
  <inkml:trace contextRef="#ctx0" brushRef="#br0" timeOffset="144755.517">14909 13812 20 0,'0'0'84'0,"0"0"-5"15,0 0-4-15,0 0-59 0,0 0 17 16,0 0 22-16,0 0 4 0,0 0-56 16,0 0 13-16,0 0 53 0,-23-5-17 15,23 3-29-15,0 2-10 0,0 0 3 16,0 0-13-16,0 0-1 0,0 0-2 16,-2 0-1-16,2 0-2 0,0 0 1 0,0 0 2 15,0 0 0-15,0 0 3 16,0 0 17-16,0 0 9 0,0 0 7 0,0 0 3 15,-2 0 3-15,-1 0-12 0,3 0-27 16,0 0-2-16,-2 0 0 0,-1 0 1 16,1 0 2-16,2 0-4 0,-2 0-17 15,2 0 14-15,-2 0 2 0,2 0 1 16,-2 0 2-16,2 0-2 0,-2 0 0 16,0 0 2-16,0 0-2 0,2 0-9 15,-2 0-6-15,2 0 14 0,-2 0 1 0,2 0-3 16,-2 0 0-16,2 0 1 0,0 0-11 15,0 0 9-15,0 0 1 0,0 0 1 16,0 0-1-16,0 0 3 0,0 0 1 16,0 0 1-16,0 0 11 0,0 0 0 15,0 0 3-15,0 0 1 0,0 0-4 16,0 0 3-16,0 0-3 0,0 0 7 16,0 0-1-16,0 0-3 0,0 0 1 0,0 0 9 15,0 0 3-15,0 0-3 16,0 0-6-16,0 0-4 0,0 0-3 0,0 0-11 15,0 0 1-15,0 0 1 0,0 0-4 16,0 0 0-16,0 0-17 0,0 0-2 16,0 0 16-16,0 0-1 0,0 0 1 15,0 0 3-15,0 0 2 0,0 0 18 16,0 0-4-16,0 0 4 0,0 0-1 16,0 0-2-16,0 0 2 0,0 0-16 15,0 0 10-15,0 0 0 0,0 0 0 0,0 0 0 16,0 0 10-16,0 0 7 0,0 0 9 15,2 0-7-15,0 0-3 0,0 0-12 16,0 0-4-16,-2-2 0 0,2 2-13 16,0 0-3-16,-2-2-23 0,2 2 6 15,-2 0 7-15,2 0 0 0,-2 0 0 16,0 0 10-16,2 0-10 0,0 0 10 16,1 0 2-16,-1 0 1 0,5 0 13 0,-3 0-12 15,2 0 2-15,2 0-2 0,-1 0-1 16,4 0 19-16,-1 0 4 0,3-2-10 15,-1 2 3-15,6 0 4 0,-4-2-19 16,6 1 19-16,-1-2-19 0,0 0 2 16,0 1 0-16,-7 0-1 0,4 2-1 15,-4-2 0-15,-2-1 2 0,2 3-2 16,-4-2 8-16,-5 2-9 0,2 0-16 16,-1 0 3-16,-2 0 13 0,1 0 1 15,-1 0 0-15,0 0 0 0,-2 0 2 0,0 0 0 16,0 0 0-16,0 0 10 0,0 0-13 15,0 0 0-15,0 0-1 0,2 0-1 16,-2 0-1-16,5 0 3 0,-3 0-1 16,1 0 2-16,2-3-1 0,-3 3 19 15,0-2-19-15,0 0-1 0,1 2 1 16,-3 0 2-16,2 0-1 0,-2 0 3 0,0 0 9 16,0 0 3-16,0 0 3 0,0 0-2 15,0 0-1-15,0 0-3 0,0 0-10 16,0 0 10-16,0 0-12 0,0 0 1 15,0 0 1-15,-2 0-1 0,-1 0-2 16,1 0-1-16,-2 0-12 0,-2 0-10 16,2 0 10-16,-5 0-16 0,2 2-10 15,-2 0 26-15,2 1 11 0,-1-3 2 0,-7 5-1 16,5-3-2-16,1 0-10 16,-5 0 12-16,4 1 1 0,-3 1-3 0,3-2 2 15,-1 2 0-15,2 0-3 0,1-3-9 16,-2 3-6-16,-2 1 3 0,4-4-4 15,2 3 18-15,0-1-1 0,2-3-17 16,-1 0 19-16,-2 2 0 0,3 1-19 16,0-1 1-16,0 0-1 0,2-2 0 15,-2 3 20-15,-1-1 1 0,3 0-1 16,-2 0-23-16,2 0 23 0,0 0 0 0,0 0 0 16,-1-2-13-16,1 2 10 0,-2 1 2 15,2-3-3-15,0 2 4 0,2-2 19 16,0 0-17-16,0 0-2 0,0 0 1 15,0 0 2-15,0 0 0 0,0 0 0 16,0 0-3-16,0 0 0 0,0 0-13 16,0 0-7-16,0 0-9 0,4 0-17 15,-2 0 17-15,0 0 13 0,3 0-7 16,-3-2-23-16,0 2 23 0,0 0-3 16,2 0 10-16,1 0 16 0,1 0 20 0,2-2 15 15,5 1 1-15,0-1-15 16,-3 0-21-16,2 0 0 0,2 0 0 0,-4 0 1 15,1 0 11-15,0 0-12 0,-1-1-3 16,1 3 0-16,-1 0-23 0,4-2-32 16,-2 2 22-16,-5-2-20 0,8 2-2 15,-5-3 12-15,-2 3-45 0,0-2 35 16,1 2-15-16,0 0-4 0,-5 0-4 0,0 0-2 16,-2 0 3-16,-2 0-27 0,2 0-24 15</inkml:trace>
  <inkml:trace contextRef="#ctx0" brushRef="#br0" timeOffset="149191.4087">15069 13771 20 0,'0'0'68'0,"0"0"1"16,0 0-21-16,0 0-8 0,0 0-14 15,0 0-10-15,0 0-15 0,0 0-1 16,0 0-13-16,0 0-7 0,0 0 1 16,0 0 6-16,0 0 10 0,0 0-14 15,0 0 15-15,0 0 1 0,0 0 1 16,0 0 2-16,0 0 14 0,0 0 7 0,0 0 3 16,0-3 20-16,0 3 6 0,0 0-3 15,0 0-3-15,0 0-14 0,0 0-16 16,0 0-16-16,0 0-13 0,0 0 9 15,0 0-9-15,0 0 11 0,0 0-1 16,0 0 2-16,-1 0 1 0,1 0 1 16,-2 0 15-16,2-2-16 0,-2 2-18 0,0 0 18 15,-2-2 42-15,1 2-39 0,1 0 36 16,-2-2 40-16,0 1-78 0,2 1 22 16,-5-2-23-16,3 2 35 0,-3 0-12 15,3-2-23-15,-2 2-23 0,2-2 20 16,0 2 3-16,-4 0-23 0,4 0 23 15,0 0 0-15,0 0-25 0,2 0 25 16,0 0 4-16,0 0-4 0,0 0-1 0,2 0-12 16,0 0 13-16,0 0 0 0,0 0-14 15,0 0 11-15,0 0-13 0,-2 0 13 16,2 0-14-16,-2 0 14 0,0 0-11 16,0 0 12-16,-2 0 1 0,-1 2 1 15,0 0 1-15,3 0 0 0,-2-1-1 16,2-1 0-16,-2 2 0 0,4-2 26 15,-2 0 7-15,0 2 19 0,2-2 23 16,0 0-7-16,0 0-3 0,0 0 1 16,0 0-11-16,0 0-9 0,0 0-17 0,-2 0-10 15,2 0-6-15,-2 0 4 0,2 0 2 16,-3 0-6-16,3 0 0 0,0 0-9 16,0 0 12-16,0 0-14 0,0 0 11 15,0 0-11-15,0 0 1 0,0 0 0 16,0 0-1-16,0 0-1 0,0 0-1 15,0 0 0-15,0-2-1 0,0 2 1 16,3 0 3-16,-1-2-1 0,2 2-2 0,-2-1-16 16,0 1 3-16,-2-2 12 0,2 2-2 15,0 0-17-15,0 0 1 0,2-2 7 16,6 2 12-16,-2-2 2 0,2 0 21 16,0-1-1-16,4-1 14 0,-2-2-3 15,1 2-4-15,4-2-26 0,-2 2 14 16,2-1 9-16,-2 0-24 0,-1 0-1 15,6-1-1-15,-6 2-2 0,6 1 1 16,-3-3 2-16,-1 1-2 0,4 2 1 16,-6-1 0-16,3 1-4 0,-4 1-12 0,-2-1 16 15,-2 3-2-15,-5 0 1 16,-2 0-1-16,-1 0-11 0,-1 0 10 0,0 0 1 16,0 0-14-16,0 0 3 0,0 0 10 15,0 0-10-15,0 0 9 0,0 0-15 16,-3 0-14-16,-1 0-2 0,-1 3-5 15,1-1-18-15,-1 1-37 0,1 1-68 16,2-1-9-16,-2 4-31 0,2-3 4 0,2-2-19 16</inkml:trace>
  <inkml:trace contextRef="#ctx0" brushRef="#br0" timeOffset="150611.5239">15431 13505 49 0,'0'0'98'0,"0"0"-49"16,0 0-17-16,0 0-6 0,0 0 7 16,0 0 3-16,0 0 0 0,0 0-7 15,0 0 0-15,0 0-6 0,0 0-10 16,0 0-12-16,0 0 0 0,0 0 2 16,0 0 10-16,0 0-11 0,0 0-1 15,0 0-1-15,0 0-1 0,0 0-1 0,0 0-2 16,0 0-15-16,0 0 6 15,0 0-4-15,0 0-2 0,0 0-1 0,0 0 4 16,0 2 0-16,0-2 12 0,0 1 2 16,0 1 1-16,0 0 0 0,0-2 0 15,0 2-35-15,0 1-23 0,0-2 14 16,0 3-4-16,0-1 7 0,0-1-30 16</inkml:trace>
  <inkml:trace contextRef="#ctx0" brushRef="#br0" timeOffset="154128.4572">16060 14342 18 0,'0'0'59'0,"0"0"0"0,0 0-13 16,0 0-14-16,0 0-20 0,0 0-12 15,0 0-23-15,0 0-3 0,0 0-13 16,23-9 13-16,-14 9 23 0,-1-3 3 16,2 1 0-16,6 0-1 0,-2 1-3 0,3-4 4 15,4 1 13-15,0 1 40 0,4-3 2 16,0 3-29-16,-7-1-26 0,2 4-1 16,-6-2 1-16,-5 2-3 0,-3 0-1 15,1 0-12-15,-1 0 13 0,1 0-11 16,-3 0 12-16,2 0-6 0,-2 0 6 15,2 0 2-15,2 0 0 0,-2 0 0 16,0 0 16-16,2 0 27 0,-2 0-11 0,3 0 1 16,2 0 9-16,-3 0 20 0,1 0 49 15,-1 0-52-15,5-2-17 0,0 0-39 16,-1 0-3-16,4 2 13 0,-2-2-13 16,-3 2 1-16,8 0-17 0,-4 0 16 15,4-3 0-15,-1 3 1 0,2 0 16 16,-1-3-16-16,3 2-1 0,-3-3-10 15,1 2 10-15,0 0 0 0,-1-1 0 16,-2 1 1-16,0-3 2 0,0 3-2 0,0 0 32 16,0 0 12-16,0 1-12 0,-3-2 22 15,2 3-28-15,-4 0-14 0,1 0-13 16,-2 0-11-16,-5 0 7 0,0 0 4 16,-2 0 7-16,3 0-4 0,0 0 62 15,-1-1-6-15,2-3-26 0,1 2 3 0,-3 0-20 16,5 0 7-16,0-1-7 15,-3-1-14-15,0 0 11 0,6 0 3 0,-2-1-15 16,-1 0 1-16,8 0-2 0,-5-1 0 16,1 0 0-16,3 1 0 0,-3 1 0 15,2-4 0-15,1 3-2 0,-2-2 1 16,2 2-2-16,-1-1 2 0,0 2 0 16,-2 0-1-16,-5 1-11 0,0 3-4 15,-4-2 4-15,-2 2 11 0,-1 0 1 16,-3 0-1-16,0 0 2 0,0 0 3 15,0 0 14-15,0 0-1 0,0 0 0 16,0 0-3-16,0 0-10 0,0 0 0 0,0 0-3 16,3 0-1-16,-3 0-19 0,2 0-3 15,0 0-3-15,0 0 26 0,2-2 7 16,3 2 9-16,0-2-14 0,-1 2-2 16,-2 0-1-16,0 0 0 0,0 0-1 15,-1-2 1-15,-1 2 1 0,-2 0 13 16,0 0-11-16,0 0-2 0,0 0 1 15,0 0 0-15,0 0 2 0,0 0 1 0,0 0-1 16,0 0-3-16,0 0 0 0,0 0-3 16,0 0-1-16,0 0-12 0,0 0 14 15,0 0 1-15,0 0 0 0,0 0-2 16,0 0 1-16,0 0-43 0,0 0-76 16,0 0-52-16,0 0 20 0,0 0-85 15,0 0-55-15,0 0 222 0</inkml:trace>
  <inkml:trace contextRef="#ctx0" brushRef="#br0" timeOffset="157908.7336">18932 13796 51 0,'0'0'46'0,"0"0"-14"16,0 0-2-16,0 0-1 0,0 0 10 0,0 0 4 15,0 0-4-15,-2 0 3 16,2 0-6-16,0 0 0 0,2-3 3 0,-2 3 13 16,2 0 7-16,0 0-7 0,-2-2-3 15,0 2-20-15,0 0-27 0,0 0 1 16,0-1 13-16,0 1 3 0,0-2 37 16,-2 2-4-16,0-2 3 0,2 0 1 15,-2 2-7-15,2-3-13 0,-2 1-4 0,2 2-3 16,0 0-6-16,0 0 7 0,0 0-4 15,0 0 3-15,0-3-3 0,0 3-3 16,0 0 0-16,0 0-23 0,0 0-27 16,0 0 1-16,6-2 0 0,0 0 26 15,5 1 18-15,0-2 31 0,4 1-33 16,-1 0 0-16,4-1 7 0,2-3 6 16,2 1 4-16,-1-1-10 0,5 0 3 15,-4-2 0-15,2 1-4 0,-4 0 14 16,-2 2-6-16,-1-1 12 0,-1 1-26 15,0-1 10-15,-5-1-13 0,-2 7-11 16,-4-3-2-16,-2 2 1 0,-1 1-1 0,-2 0 26 16,0 0 10-16,0 0 10 0,0 0-1 15,0 0 1-15,0 0 6 0,0 0 16 16,0-3 3-16,0 3-6 0,-2 0-24 16,-2-1-41-16,-6-1-71 0,2-3 48 15,0 5-6-15,0 0 3 0,-1-2-3 0,1 2-7 16,-3 0-6-16,3 0 0 15,1 0 9-15,-1 2-29 0,-1-2 4 0,0 5-27 16,2-3 27-16,0 2 9 0,-3 0 0 16,0-1 7-16,2 3 6 0,-2-2 0 15,1 0 17-15,3-1 18 0,-1-1-1 16,1 0-30-16,4-2 19 0,-3 2 0 16,3-2 10-16,0 2-10 0,-2-2 10 15,2 0-13-15,-2 1-23 0,2 1-26 16,-2 3-26-16,-1-2-121 0,-2 4-88 15,3 0-36-15</inkml:trace>
  <inkml:trace contextRef="#ctx0" brushRef="#br0" timeOffset="162002.6481">13727 15611 46 0,'0'0'120'0,"0"0"-9"0,0 0-88 16,0 0 32-16,0 0-9 0,0 0 36 15,0 0 6-15,-4-32 16 0,0 30 10 16,2-1-52-16,2-1-60 0,-3 2 47 15,3 2 13-15,-1-2 0 0,-1 1-23 0,0-2-26 16,2 2-12-16,-2-3 2 0,-1 2 17 16,3 0-1-16,0 0 1 0,0 2-20 15,0 0-1-15,0 0-12 0,0 0 0 16,0 0 10-16,0 0-14 0,-1 0 15 16,1 0-11-16,0 0 10 0,0 0-13 15,-2 0 12-15,2 0 2 0,-2 0-1 0,0 0-13 16,-2 0-7-16,-1 0 23 0,1 0 0 15,-1 0 1-15,0 0 1 0,4 0 1 16,-1 0 10-16,0 0-13 0,0 0 4 16,2 0 25-16,-3 0-3 0,2 0-24 15,1 0-2-15,0 0-3 0,-3 0-10 16,3 0 10-16,0 0-17 0,0 0 1 16,0 0-4-16,0 2 6 0,-2 0 4 0,0-2 11 15,-1 2-11-15,0 2-10 16,-1-3-3-16,-3 5 23 0,1-2 2 0,-1 3-25 15,1-4 13-15,0 2 13 0,0 2 16 16,-4-4-6-16,5 1-10 0,4-2 0 16,-3 2-16-16,2-3 12 0,-1 3-18 15,0-2 20-15,1 0 2 0,-2 2-13 16,2-2-4-16,-3 1 16 0,3-1 1 16,0 1-1-16,-1 0-1 0,-1-2-1 15,1 6 3-15,0-3 14 0,-1 2-11 0,0-1 3 16,-1 1-6-16,-1-2-3 0,2 0 2 15,-5 1 1-15,5-2 24 0,-3 2-8 16,3 0-16-16,-2-2-12 0,2 1 12 16,2-1 3-16,-2 1 1 0,4-4-1 15,-2 2-3-15,0-2-3 0,2 0-30 16,0 0-9-16,0 2-66 0,0 0-55 16,0-1 0-16,0 5 36 0,0-4-98 15</inkml:trace>
  <inkml:trace contextRef="#ctx0" brushRef="#br0" timeOffset="169412.7332">14124 16568 108 0,'0'0'124'0,"0"0"-20"16,0 0-16-16,0 0 20 0,0 0 19 0,-52-19 6 15,44 15-19-15,2-1-13 0,-1 5-45 16,3-3-14-16,0 1-13 0,1 0-2 16,1 2-8-16,-1-3-6 0,2 3 3 15,-1-3 20-15,2 3 7 0,0-2 5 16,0 1-9-16,0 1-9 0,0 0-4 16,0 0-10-16,0 0-13 0,0 0-1 15,0 0 2-15,0-2 22 0,0 2-26 0,0 0-3 16,0 0-22-16,0 2 25 15,0 7 42-15,0 1 7 0,0 3-10 0,3 2-3 16,5 2-14-16,-2-1-22 0,3 1-19 16,-2-1 18-16,6 1 1 0,1-4 0 15,-2-2 1-15,-2-2-2 0,6-1 1 16,-4-1 0-16,1-4 19 0,2 1-18 16,1-4 19-16,3 0-4 0,2 0 10 15,4-7-13-15,-2-3-12 0,3 0-1 16,-1-3-58-16,-4 2 2 0,0 1 24 0,-2-1-20 15,3 1 13-15,-3 2 22 16,0 2 1-16,2 1 15 0,3 1-15 0,1 4-23 16,5 0 39-16,8 0 39 0,4 4-7 15,5 3-2-15,-3-1 18 0,2-3-9 16,-6-3-22-16,0 0 41 0,3-7-38 16,-1-2 22-16,3-2 10 0,-3-5-23 15,-2 3-27-15,-8 1 15 0,-10 3-15 16,-1 2 17-16,-7 0-6 0,1-1-13 0,2 1 0 15,0-3-3-15,-2 3-36 0,-3 1 10 16,-5 2 3-16,-1 3 6 0,0-2-2 16,4 3 5-16,-2 0-31 0,0 0 12 15,5 0 34-15,2 0 2 0,0 7 6 16,4-6 49-16,2 5-12 0,3-4-17 16,-3 1-25-16,11-3 35 0,6 0-33 15,10-5 49-15,10-6-20 0,-3-2-3 16,-8 1-9-16,-7 0-19 0,-2 4-1 0,-8 3-29 15,-7-2-20-15,-5 5-32 0,-4-3-7 16,6 3 30-16,-4-2 35 0,6 4 3 16,-5-1 19-16,0-2-12 0,-2 3-3 15,-3 0 15-15,1 0 1 0,0 0-1 16,-3 0-3-16,4 0 4 0,2 0 10 16,5 0-7-16,9 0 24 0,8 0 8 0,5-1-34 15,-5-5 29-15,0 4-8 0,-6-3-19 16,-4 3 10-16,-7-3-12 0,-2 4 1 15,-4 1 0-15,1-4-2 0,6 1 1 16,0 3-1-16,-2 0 1 0,-3-5 12 16,3 3-13-16,-4 2 0 0,2-2-3 15,-2 1 1-15,4 1-14 0,-5 0-5 16,6 0 21-16,-2 0 1 0,0 0 0 0,2 0 14 16,3 0-11-16,-3 1 15 15,4 1-19-15,-4-2-2 0,7 0 2 0,-5 0 32 16,3 0-31-16,-1 0-1 0,1 0 0 15,-1 0 2-15,-1-3-1 0,-1 3-1 16,3 0-4-16,-1 0 4 0,-2 0-3 16,1 0-23-16,-3 0 26 0,2 1 0 15,-4 1 1-15,-1 0-1 0,-5 1 0 16,0-1 0-16,-1-2 10 0,-2 0-8 16,-5 0 1-16,5 0 0 0,-1 0 10 0,-1 0 13 15,1 0 13-15,-1-7 3 0,5 4-3 16,-2-1-4-16,1-2-2 0,-2 2-14 15,4-1-19-15,-2 1 17 0,-1-2-17 16,-2 2-7-16,-4 1 7 0,0 1 0 16,-3 2 0-16,-2 0 2 0,0 0 34 15,0 0-4-15,0 0-9 0,2 0-21 16,-2 0 15-16,0 0-1 0,0 0-3 16,0 0 0-16,0-2-13 0,0 2-13 15,0 0-42-15,0-3-4 0,0 1-12 0,2 1-66 16,0-5-61-16,-2 0-20 0,2-1-69 15,-2 1-289-15,-6 39 69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40:58.190"/>
    </inkml:context>
    <inkml:brush xml:id="br0">
      <inkml:brushProperty name="width" value="0.05292" units="cm"/>
      <inkml:brushProperty name="height" value="0.05292" units="cm"/>
      <inkml:brushProperty name="color" value="#002060"/>
    </inkml:brush>
  </inkml:definitions>
  <inkml:trace contextRef="#ctx0" brushRef="#br0">16265 5675 86 0,'0'0'59'15,"0"0"139"-15,0 0-106 0,0 0 106 0,0 0 163 16,0 0-99-16,-8-101-131 15,8 86 140-15,-3-2-78 0,3 3-27 0,0-1 36 16,0-2-77-16,0 3-56 0,0-1-32 16,0-2 7-16,0 5 96 0,0-2-122 15,0 2-12-15,0 2 13 0,0 0-19 16,-1 2-25-16,1 2-3 0,0 1 28 16,0 3 4-16,0 0 26 0,0-1-30 15,0 3 0-15,-2 0 0 0,2 0 0 16,0 0-4-16,0-3 4 0,-2 1-2 15,2 0 0-15,0 2 2 0,0 0 25 0,0 0-1 16,0 0-18-16,-2 0-6 0,2 0-4 16,0 0-39-16,0 0-42 0,0 0-119 15,0 10 104-15,6 7 100 0,6 14 311 16,3 12-123-16,4 10-56 0,-6 2-50 16,2-2-6-16,-8-3-11 0,-1 0-59 15,-4-4 46-15,-2-4-52 0,0-5 4 16,0-8 2-16,0-8 22 0,0-4-24 0,-4-3 18 15,0-1 12-15,-3 3 0 0,-2-3 11 16,3-2-41-16,0-3 86 0,-1-4 40 16,2-3 41-16,-2-1 48 0,-2 0 46 15,-2 0-72-15,-2 0-74 0,-2-7-81 16,3-2-5-16,-2-2 18 0,3-6-28 16,0-3 24-16,7-13-28 0,4-9-1 15,0-6-18-15,19-3-2 0,4 0-33 0,9 0-4 16,0 6-26-16,4-4 19 15,-1 8-46-15,-2-1-8 0,1 5 32 0,2 5 19 16,0 3 17-16,0 9-53 0,-2 0-11 16,-9 7 91-16,-1 1-72 0,-12 9 37 15,0-2 6-15,-3 5 32 0,1 0-32 16,0 0-17-16,0 0-31 0,-3 8 77 0,2 4-48 16,-5 1 20-16,0 0 28 15,-2 2 10-15,-2 3-5 0,0-3 27 0,-5 1-27 16,-2 1 0-16,-7-2 34 0,0-2-12 15,-3 1 24-15,-3-3 5 0,1 0-16 16,-2-1 37-16,-2 2-72 0,0-2 25 16,0 1 20-16,-1-4-45 0,-2 6-19 15,8-6-2-15,-2 1-75 0,8-1-150 0,-1-3-62 16,7-1-114-16,-1 1-84 0,7-1-18 16,0-3-156-16,0 0-114 0,3 0 400 15</inkml:trace>
  <inkml:trace contextRef="#ctx0" brushRef="#br0" timeOffset="1384.1957">17195 5579 793 0,'0'0'841'0,"0"0"-399"0,0 0-247 0,0 0 36 16,0 0-66-16,0 0-74 0,0 0 194 15,0 0-162-15,0 0 97 0,0 0-103 16,-19-51-10-16,13 43 99 0,0 2-94 16,-5 3-109-16,0-2-6 0,-1 2-96 15,-8 1 79-15,-3 0-105 0,-11 2 120 0,-10 0-44 16,-1 5 47-16,0 5-30 15,14 0 28-15,7-3-44 0,6 1 43 0,4-2-22 16,4 1 27-16,-1 0-133 0,3 4 54 16,3-2-104-16,5 3 119 0,0 0-48 15,7-2 112-15,5 4 0 0,9 3 59 16,17-2-1-16,18-1 77 0,1-5-79 0,1-5-30 16,-11-4-26-16,-17 0-5 0,-8 0-57 15,-6-4 60-15,-2 0-32 0,3-3-1 16,2 2 23-16,-4-8-29 15,-3 6 82-15,-3-3 0 0,-4 1 38 0,-3 2-73 16,-2-1 84-16,0-1-11 0,0 1-79 16,0-1 34-16,-4 6 31 0,-2-1-44 15,-2-1 44-15,4 5 130 0,-1-3-52 16,4 2-143-16,-1 1-46 0,2 0-66 16,0 0-14-16,0 0 24 0,0 0 15 15,0 0-2-15,0 0 10 0,0 0 17 16,2 0 11-16,2 0-1 0,0 0 22 0,-2 0-22 15,3 1-37-15,0 2-28 0,-1-2 68 16,3 5 49-16,2-1 43 0,2 5-43 16,2-1 24-16,2-1-7 0,-3 0 36 15,6 0-18-15,-4-3 6 0,2 1 12 16,-2-4 18-16,-2 2-31 0,4-1 0 16,-4-3 11-16,-3 0 45 0,4 0-40 0,-3-3 70 15,3-3-13-15,-3 0-17 0,4-1 46 16,-4-3-42-16,-2 1-98 0,0-1 49 15,2-2-22-15,-2 0-5 0,2 0 5 16,-4-1-1-16,4-3-56 0,2 3 61 16,-4-1-33-16,1 1 0 0,-3-1-6 15,3 7-52-15,-4 0 60 0,-1 0-2 16,-2 6 40-16,0-3-40 0,-2 4-43 16,0 0-29-16,0 0-33 0,0 0-23 0,0 0-8 15,0 0 7-15,0 0-26 0,0 0-37 16,2 0 11-16,-1 5 116 0,6 4 42 15,-4-2 25-15,7 3-4 0,-1-1 4 16,-1 2-4-16,0-1 4 0,3 1 48 16,0-3-50-16,2 4-23 0,-3-3 23 15,3-1 21-15,0 1 9 0,1 1-28 0,2 0 21 16,-2-1 30-16,3-1 18 16,4-3 26-16,0 3-13 0,7-4-16 15,0 0 32-15,-3-2-19 0,1-1-6 0,-3-1-10 16,-2 0-13-16,5 0 60 0,-7-5-20 15,2-1-33-15,-5-3 3 0,2-3 68 16,-7 0-53-16,-1-1 22 0,-2-3-41 16,2-1 5-16,-4-1 21 0,-2-10-84 15,-2-1 33-15,-1-10 25 0,-1 1-58 0,0 1 23 16,0 7-24-16,0 5 2 0,0 4-2 16,-1 6 28-16,-1-2 0 0,0 0-13 15,0-2-14-15,-2-6-23 0,2-1 5 16,-2 6 18-16,0-7 1 0,0 4 0 15,2-2-1-15,-1 0 20 0,2 8-20 16,-1-6 11-16,2 6-11 0,-2 0 24 16,0 3-24-16,-1 3 15 0,0 2-15 15,-1-1 27-15,-1 3 19 0,1 0-31 16,2 4 10-16,-3 1-24 0,3-3 28 0,2 5 10 16,0 0-10-16,0 0-29 0,0 0 0 15,0 0-39-15,0 0-22 0,0 0-37 16,0 0-18-16,0 0 10 0,0 0-24 15,-2 5-53-15,-1 5 129 0,2 4 54 16,-1 6 63-16,0 6 4 0,2 7 1 16,0-3-64-16,0-5 23 0,0-2 23 15,0-3-29-15,0 2 23 0,0 4-42 16,4-2 21-16,2-2 11 0,1 0-1 16,-1-1-9-16,1-1-2 0,1 0-21 0,-1-3 17 15,2 0 5-15,2 1-3 0,2-3-20 16,0 2 23-16,1-3 0 0,4-1 8 15,-3 1-7-15,3-6-21 0,-1 4 37 16,5-2-8-16,-1-5 18 0,2 3-21 16,1-2-29-16,-1-2 14 0,-1-1 11 15,-4 0-25-15,2-1-31 0,-6 0-26 0,2-2 10 16,-2 0-18-16,1 0-102 0,0-7-52 16,0 0-178-16,-5-1-137 0,2-3-32 15,-6 0-513-15,-2 0-381 0</inkml:trace>
  <inkml:trace contextRef="#ctx0" brushRef="#br0" timeOffset="1655.3916">17679 5204 775 0,'0'0'1517'0,"0"0"-664"0,0 0-683 0,0 0-170 16,108-26 0-16,-35 13 79 0,12-5 80 15,-1 3-57-15,-2 2 30 0,2 1-5 16,-6 2-76-16,-7 5-30 0,-7 3-21 16,-9 0-56-16,-7 2 52 0,-3 0-118 15,-11 0-133-15,-11 0-189 0,-6 0-317 16,-14 0-602-16,10-4 382 0</inkml:trace>
  <inkml:trace contextRef="#ctx0" brushRef="#br0" timeOffset="4907.9249">16552 12286 1260 0,'0'0'856'15,"0"0"-561"-15,0 0-135 0,0 0-87 16,0 0-69-16,0 0 21 0,0 0 54 16,0 0 88-16,0 0 51 0,11-31-20 15,-11 31-90-15,0 0-70 0,0 0-32 0,0 0 37 16,0 0 10-16,0 0 1 15,0 0 16-15,0 0-17 0,0 0-7 0,0 0-16 16,0 0-30-16,0 0-22 0,0 0-44 16,0 4-52-16,-5 1-11 0,1 7 24 15,-6 5 105-15,1 12 119 0,-1 7-54 16,-1 3-22-16,8-3-11 0,3-9-26 16,0-8 26-16,0-4-29 0,3-4 26 15,8 2-25-15,-1 2-4 0,3-1 31 16,6 0 45-16,2-3-15 0,13 1 84 0,6-3 18 15,3-1-40-15,-1-6-78 16,-10-2 23-16,-11 0-42 0,-4 0-25 0,-4-4 20 16,2 1 4-16,2-5 9 0,-3 0 4 15,2 0-34-15,-4 0 29 0,-5-3-12 16,-1 2-17-16,-1 0 37 0,-3-3 41 16,-2 0-81-16,0 1 0 0,0 1 15 15,0 0-16-15,-5 5 0 0,3 0-16 16,-2 0-15-16,2 3 31 0,2 0-27 15,0 2-20-15,0 0-16 0,0 0 0 0,0 0-12 16,0 0-28-16,0 0-23 0,0 0-41 16,0 0-22-16,0 0 51 0,0 6 98 15,2-1 40-15,2 3 21 0,3 1 51 16,-1-2-26-16,2 1-5 0,3 1 85 16,6-1-1-16,4 4-29 0,11-3 3 15,8 0-14-15,3-3-2 0,-8-2-46 0,-6-4-12 16,-7 0 9-16,0 0-16 15,-4 0-15-15,7 0-3 0,-9-2 1 0,3-2-1 16,1 0-4-16,-8 0 0 0,-1 1 4 16,-4-3 0-16,-3 1 63 0,-2-3-28 15,-2-2 19-15,0 0-50 0,-2-3 4 16,-7 0-8-16,-1-1-23 0,-5-1 7 16,-2 2-19-16,-3 0 20 0,4 1 11 0,-6 2-25 15,6 1-26-15,-4 1 26 16,6 3-9-16,1 1 34 0,0-1 4 0,6 5-1 15,4 0-19-15,2-3 1 0,1 3 19 16,0 0 17-16,0-2 3 0,0-1-20 16,0-4-25-16,4-2-71 0,4-2 24 15,4-7 50-15,1-3 22 0,1-10 0 16,6-5 76-16,-4-4 9 0,4-2-85 16,-6 4-62-16,-1 1 60 0,0 1 4 15,-3-2 77-15,-1 0-79 0,-3 0 0 0,3 2 37 16,-5 1-37-16,-2 9 17 0,1 6-17 15,-3 8 34-15,0 5-34 0,0 0 79 16,0 5-42-16,0-3-37 0,0 5-75 16,0 0-84-16,0 0-99 0,4 12-132 15,2 15 151-15,2 21 239 0,10 15 254 16,-4 11 97-16,4 2-168 0,-6-6 0 16,1-6-62-16,0-5-30 0,-1-5-68 0,-1-8-20 15,-3-12-1-15,3-8 29 0,-4-9-7 16,-3-6-9-16,2 0-11 0,0 1 0 15,-2-2 11-15,0-3 0 0,0-3-12 16,2-2 26-16,-4-1-4 0,0-1 0 16,2 0-4-16,-2 0 19 0,6 0-4 15,5-11-36-15,6 0-36 0,4-5-127 16,5 1 12-16,0-2 101 0,6 0 49 16,8 0-27-16,3 0 11 0,-3 8-12 15,-1 6-5-15,-5 3-20 0,-2 0 51 0,-9 0-18 16,-1 0-9-16,-8 3 26 0,0 6-10 15,2-2 14-15,4 4 5 0,-1 3 52 16,3 0-54-16,-8 1 23 0,4-1-21 16,-6 1 20-16,-3-2-25 0,2-2 0 15,-5-1 0-15,-3-3 1 0,3 0 20 16,-5-2 8-16,4-3-4 0,0 1-4 16,-3-1 12-16,3-2 25 0,-2 3-15 0,2-3 8 15,1 0 6-15,2 0-14 16,0 0 11-16,0-7 0 0,1 2 2 0,2-3-3 15,-5-1-30-15,-2 1 3 0,1-1 1 16,-3-3 37-16,0 2-64 0,-2-1 0 16,1 0-24-16,-3 1-3 0,0 1 26 15,0-1-25-15,-7 2-21 0,-1 0-3 0,-7 3 7 16,-9 1-97-16,-10 2 0 16,5 2 20-16,-1 0 66 0,3 0 16 0,12 2 0 15,-5 6 5-15,2 3-35 0,-4 2 5 16,6 3 0-16,5-3 40 0,0-2 1 15,7 0 4-15,4-4-43 0,0-1 61 16,0-1 0-16,13 1 3 0,0-2 35 16,10-3 25-16,2-1 9 0,3 0-22 15,0-1-35-15,-3-5-14 0,-4-1-1 16,2-3 23-16,-1 0-22 0,-4-2 3 0,1 3 9 16,-3-3 16-16,-4 4-29 0,-1-4 42 15,0 2-4-15,-3-1 33 0,0 1-46 16,2-2-25-16,-4 1 23 0,2-2 8 15,-2-2-28-15,0-3 47 0,1-5-46 16,0-4 114-16,-1-11-96 0,0-3 53 16,-2 0-61-16,-2 1 50 0,-2 4-17 15,0-2-17-15,0-2 33 0,0 0-34 0,-2-1-29 16,-2 1-36-16,0 2 36 0,0 1 0 16,0 6 0-16,2 4-20 0,0 8-20 15,-3 5-36-15,5 3 52 0,-3 1 24 16,1 1 0-16,2 3-15 0,-2 3 15 15,2 3-43-15,0 0-40 0,0 0-34 16,0 0-45-16,-2 12-23 0,2 15 68 16,-4 18 114-16,2 11-21 0,2 9 24 15,0-1 0-15,0-9 32 0,0 0 35 16,6-1 4-16,3-5-50 0,6-5 50 0,-3-1-8 16,6-5 13-16,3-4-29 0,3-3 0 15,-1-4 30-15,10-3-26 0,-3-3 24 16,2-5-25-16,-3-6 31 0,3-1-67 15,3-6 15-15,-4-3 15 0,4 0-1 16,-1 0-3-16,-5-7-10 0,-3 1 7 16,-10-3 0-16,2-1-22 0,-2-2-13 15,2-5-2-15,1 0-21 0,-5-4 18 16,-3 1-62-16,-4 0 50 0,-5 1 18 16,-2 2-3-16,0 1 2 0,-7 3-2 0,-6 4-46 15,-1-1 45-15,-5 5-74 0,-3-2 45 16,-2 7 27-16,2 0 3 0,2 0 13 15,3 7-13-15,3 8-22 0,5 9-24 16,9 7 6-16,0 3 4 0,13-5 34 16,10 0 2-16,9-9 0 0,4-1 32 15,7 1 1-15,1-9 24 0,2-3-31 16,4-6 24-16,-1-2-5 0,-3 0-11 0,-1-8-7 16,-3-1-23-16,-1 0-1 0,-3 1-3 15,-4-4-80-15,-6 0-52 0,-8 3-32 16,-2-4-168-16,-8 4-178 0,3-11-704 15,-3 3-1318-15</inkml:trace>
  <inkml:trace contextRef="#ctx0" brushRef="#br0" timeOffset="6391.6069">17539 12641 282 0,'0'0'197'0,"0"0"14"16,0 0 392-16,0 0-92 0,0 0-110 15,0 0-83-15,0 0-45 0,0 0-13 16,0 0 66-16,0 0 38 0,0 0-71 16,0 0-61-16,0-2-47 0,0-1-47 15,0-1-55-15,0-3-36 0,0 2-46 16,0-1 65-16,0 1 0 0,0-3-17 15,0 3 4-15,0-1-49 0,0 0 21 16,0 1-21-16,0-3-4 0,0 1 25 0,0 0-25 16,0 1 18-16,0-1-18 0,2 1-12 15,0-2 8-15,0 1 4 0,1-3-18 16,1-2 18-16,0 1 0 0,3 0-62 16,1-3 37-16,-1 1-15 0,1 4 40 15,0-3 11-15,3 5-11 0,0-1-42 16,-3 0-1-16,2 0 24 0,2 1 19 15,-4 1 0-15,2 2 2 0,-4-1 31 16,1 3-18-16,2-3-11 0,-6 5-3 16,2-3 1-16,-3 1-1 0,1 2-1 0,-2 0-4 15,2 0-31-15,-1 0 4 0,0 0 0 16,0 0-11-16,2 0 38 0,0 0 1 16,3 0-34-16,-1 0 12 0,1 0 9 15,-1 5 16-15,0-3-42 0,2 3 21 16,4 0 6-16,-4 1 13 0,2 0 4 15,-1-1 21-15,2-1-23 0,-3 2 0 16,-1-2 4-16,-1-1 1 0,2 1-3 0,-1 1 19 16,-1-5-18-16,-1 3-3 15,-1-1 0-15,-2-2-1 0,2 2 1 0,-2-1-2 16,0 2 2-16,0-1-1 0,2 0 0 16,0 1 1-16,4 1 16 0,-2 2 39 15,0-2-23-15,0 1-16 0,0 4 22 16,5-2-14-16,0 3 22 0,0-3-43 15,-3 2 36-15,3 4-9 0,0-6-15 16,-3 3-15-16,0-3 14 0,-4-2-13 16,2 3 3-16,2-4-2 0,-4 1-2 0,0-1 0 15,-2-1 15-15,0-2-15 0,0 1 0 16,0 3 1-16,0-4-1 0,0 3-22 16,1 0-22-16,3-1-91 0,-2 5-145 15,3-2-313-15,-1-2-360 0,-2-1-976 16,-1-3 948-16</inkml:trace>
  <inkml:trace contextRef="#ctx0" brushRef="#br0" timeOffset="7279.8112">18365 12511 198 0,'0'0'73'0,"0"0"236"0,0 0 177 15,0 0-153-15,0 0-106 0,0 0 106 16,0 0-104-16,0 0-48 0,0 0-94 16,-27-31-6-16,24 28-8 0,1-2 42 15,-2 3 31-15,2-3 6 0,-3 3-40 16,1-1 41-16,0-2-147 0,0 2 135 15,-3 1-75-15,1-2 85 0,1 1-55 0,0 1-40 16,-4-2-53-16,2 1 38 0,1 2-31 16,0-3-10-16,-2 1-5 0,-4 3-15 15,4 0-6-15,-1-2-20 0,1 2 45 16,-2 0-3-16,-2 0-23 0,1 0-49 16,0 0 75-16,-2 2-48 0,2 1 47 15,-1 1-8-15,2 0-23 0,-4 3 33 16,4 1-27-16,-1 0 6 0,-2 2 21 15,5 0-49-15,-1 0 49 0,1 1 0 16,4 1-31-16,-3 1 31 0,5-1 15 0,2 1-15 16,0 0 0-16,0-1-6 0,0 0 6 15,9-3 0-15,-1 3 19 0,1-4 40 16,1 0 49-16,3-3 15 0,0 1 9 16,-2-3 67-16,8-1-50 0,-3-2-68 0,2 0-14 15,-1 0 5-15,1 0-21 16,2-4-9-16,-2-1-13 0,0-2 13 0,-2 0-9 15,0-1-16-15,-4-1-14 0,-1-2 48 16,-1 0 4-16,-1-2-28 0,-5 0-4 16,1 0 39-16,-3-2-62 0,0-1-27 15,-2-1-39-15,0-3 19 0,-2 3 5 16,-7 1-44-16,-2 1-31 0,-1 1-47 16,-1 2 46-16,-6 5 8 0,2 3-36 15,-3 2-2-15,0 2-46 0,-2 0-104 0,3 8-65 16,0-1-146-16,1 5-309 15,8-7-352-15</inkml:trace>
</inkml:ink>
</file>

<file path=ppt/ink/ink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53:28.443"/>
    </inkml:context>
    <inkml:brush xml:id="br0">
      <inkml:brushProperty name="width" value="0.05292" units="cm"/>
      <inkml:brushProperty name="height" value="0.05292" units="cm"/>
      <inkml:brushProperty name="color" value="#002060"/>
    </inkml:brush>
  </inkml:definitions>
  <inkml:trace contextRef="#ctx0" brushRef="#br0">21800 15368 163 0,'-2'-2'698'0,"2"2"-377"15,0-3-99-15,-3 3 75 0,3 0 269 16,0 0-189-16,0-1-111 0,0 1-61 0,0 0-33 16,0-2-14-16,0 2 9 15,0-2-59-15,0 1 91 0,0 1-2 0,0 0-37 16,0-3-48-16,-2 3-23 0,2-2-22 15,0 2-5-15,0-1-41 0,0-1 49 16,0 2 7-16,-2-2 9 0,2 0-24 16,-2 0-40-16,0-1-19 0,0 0 19 15,-2-1 0-15,2 3-21 0,-2-4-1 16,0 3 64-16,-2-1-42 0,-2-1-22 16,4 0 0-16,-4-2 1 0,-2 5-1 15,3-5-1-15,-4 4-2 0,3-2 6 0,-3 3 42 16,1 1-45-16,-4-4-2 0,4 1-38 15,-2 2 26-15,-5 1 14 0,7 0-1 16,-2 0-17-16,-1 0 17 0,1 0-17 16,-2 0-7-16,0 0-4 0,1 1 7 15,-3 6 20-15,-2-2-19 0,4 3 3 16,-6-1-4-16,1 4-8 0,0 1 28 16,0 5-13-16,-3 2-34 0,4 1 47 15,-6 0 1-15,5 4-18 0,-2-2 19 0,2 3-3 16,-3-2 1-16,6 0 0 0,-2 0 0 15,6-2-10-15,-1-4 12 0,5 0 0 16,-1-3-30-16,3-2 29 0,2-1 0 16,1-2-19-16,-2 0-3 0,5 3 23 15,0-4 3-15,0 0 20 0,0-1 35 16,3 3 3-16,2-3-61 0,-1 5 0 16,7-2 1-16,-1 1 22 0,1 0-7 0,4 0-1 15,0-1 15-15,1 0-27 0,4-2 1 16,-4 1 28-16,6-1-18 0,-3 0-10 15,3 0-2-15,0-3-2 0,2-1 2 16,-3 1 19-16,5 0-20 0,-3-4 14 16,2 1-13-16,-1 0 12 0,2-2-10 15,1 0 10-15,1 0-10 0,-3 0 14 16,2 0-16-16,-2-4 13 0,-1 3 1 16,2-5 4-16,-2 0-18 0,-2-1 12 0,0 0 6 15,-3-1-17-15,0 1 17 0,-2-2-17 16,0-1 37-16,-2 2-17 0,-3-4 0 15,4 1-4-15,-6 0-1 0,1 0 7 16,-1-2 6-16,-1-2-29 0,-1 1 38 16,-1-1-25-16,-4 1 16 0,2 0-29 15,-3-1 26-15,0 0 4 0,-2 0-12 16,0-1 5-16,0 2-23 0,0-2 15 0,0 3 12 16,-2-2 2-16,-2 1-23 15,-2-1-8-15,-3-2-14 0,1 3 12 0,-3 0 2 16,0 1-3-16,-1 0 3 0,-4-1-2 15,4 3-13-15,-2 0-5 0,-2 0 9 16,0-2 0-16,-4 2-1 0,3 1-2 16,-4 3 14-16,2-1-17 0,-3 1-40 15,4 2 36-15,-4 0-64 0,1 1 32 0,-3 0-70 16,5 4 2-16,-4 0-86 16,4 0 71-16,-2 0-103 0,2 0-109 0,-1 8-262 15,6-3-31-15,0 3-333 0,2-7-526 16</inkml:trace>
  <inkml:trace contextRef="#ctx0" brushRef="#br0" timeOffset="700.6639">21462 14601 515 0,'0'0'774'0,"0"0"-276"0,0 0-147 16,0 0-14-16,0 0-93 0,0 0-28 15,0 0-10-15,0 0-70 0,0 0-12 16,0 0-8-16,-2-7-3 0,2 7 0 15,0 0-22-15,0 0-24 0,0 0-1 16,0 0 3-16,0 0-12 0,0 0-57 16,0 0-56-16,0 2-53 0,0 9-29 15,0 15 138-15,0 17 186 0,0 13 26 0,0 5 2 16,0 4-56-16,0-7-37 0,2-2-43 16,5-3-1-16,1-3 6 0,1-6-51 15,2-5-28-15,-5-7-2 0,0-7 12 16,-2-7-14-16,0-1 0 0,4-6-1 15,-2 4 2-15,2-1-2 0,0 3 2 16,-2-4-1-16,6-3 0 0,-4 0-46 16,-2-1-118-16,3-4-152 0,-3 1-216 0,-5-6-187 15,2 0-335-15,-3 0-484 16</inkml:trace>
  <inkml:trace contextRef="#ctx0" brushRef="#br0" timeOffset="1169.4617">21297 14961 2673 0,'0'0'578'0,"0"0"-488"0,0 0-90 15,0 0 0-15,0 0 90 0,0 0 192 16,0 0 71-16,0 0-113 0,0 0-119 16,0 0-67-16,0-10-54 0,0 3-39 0,0-1 36 15,4 0 6-15,-2-2-6 0,0-1-6 16,2-2 9-16,-1-1 2 0,1 1 50 16,3-4-52-16,-1-1-17 0,2-5-9 15,-1 1 21-15,-1-1-13 0,0-2 18 16,3 4 0-16,0 2-58 0,-3 2 55 15,2 6 3-15,-2-1-86 0,6 4 86 16,-4 1 36-16,2 1-18 0,-1 1 41 16,-3 0-37-16,3 2 36 0,-3-2 26 15,0 5-59-15,1 0-25 0,-1 0 0 0,5 0 4 16,-3 0-4-16,3 3 38 0,-1 4-38 16,2-1-14-16,0 3 11 0,-2 1 2 15,1-1-2-15,4 6 3 0,-3-4 1 16,1 2 1-16,4 1-4 0,-4-1-59 15,2 2-185-15,-3-2-145 0,1 2-193 16,-4-2-302-16,-1-2-689 0,1-8 723 0</inkml:trace>
  <inkml:trace contextRef="#ctx0" brushRef="#br0" timeOffset="1763.8698">21674 14118 66 0,'0'0'1663'0,"0"0"-855"16,0 0-486-16,0 0-234 0,0 0-84 15,0 0 31-15,0 0-35 0,0 0-6 0,0 0 6 16,0 0 18-16,30 53 276 16,-10-10-6-16,-1 4 11 0,-3-1-86 0,4-9-108 15,-10-10-8-15,-1-8-57 0,-2-6 59 16,-1-2-72-16,0 0 40 0,0 3-25 16,3-2-25-16,-5-5 12 0,0-1-8 15,-1-4 0-15,-1 0 11 0,-2-2 26 16,0 0 59-16,0 0 38 0,0 0 5 15,2 0-12-15,0-2-11 0,0-6-32 16,5-5-40-16,3-7-36 0,-2-12-8 0,6-10-21 16,-6-5-29-16,-2-3 26 0,-2 4-83 15,-2 6-2-15,0 2-51 0,0 9 16 16,-2 7-20-16,0 7 64 0,0 6 18 16,0 1-59-16,2 1 0 0,-2 0-50 15,3 2-23-15,-3 5-233 0,2 0-203 16,3 0-285-16,-1 8-501 0,0 0 731 15</inkml:trace>
  <inkml:trace contextRef="#ctx0" brushRef="#br0" timeOffset="2023.1761">22132 14399 2465 0,'0'0'519'15,"0"0"-519"-15,0 0 0 0,0 0 321 16,0 0-71-16,0 0-22 0,0 0-115 16,0 0-27-16,4 103-23 0,0-86-60 15,3 1-3-15,0-3 0 0,5 0 63 16,-2 1-63-16,1-7-365 0,1 0-254 0,-1-5-646 15,-4-2-401-15</inkml:trace>
  <inkml:trace contextRef="#ctx0" brushRef="#br0" timeOffset="2196.7115">22107 14134 4136 0,'0'0'397'0,"0"0"-228"0,0 0-132 16,0 0-37-16,0 0-50 0,0 0-45 16,0 0-79-16,0 0-306 0,0 0-339 15,0 0-256-15,7 3-958 0</inkml:trace>
  <inkml:trace contextRef="#ctx0" brushRef="#br0" timeOffset="3699.8318">19696 15484 1160 0,'0'0'865'0,"0"0"-469"0,0 0-187 0,0 0-51 16,0 0-44-16,0 0 86 0,0 0 73 15,0 0-129-15,0 0-15 0,0 0-38 16,-12-30-60-16,9 26-31 0,1 2 3 16,0 0 109-16,2-3 15 0,-4 5-103 15,1-3-5-15,0-1-5 0,0 3 34 16,-1 0-45-16,-2 1-3 0,-1-3 48 16,0 0 0-16,1 3 21 0,-1 0-33 15,2 0 9-15,-3-1-32 0,-1 1-13 0,-2 0-4 16,3 0-1-16,-3 0 4 0,1 1-53 15,-3 5 4-15,2-1 19 0,1 2 26 16,-5 3 0-16,5-1-62 0,-1 3 5 16,0 0 62-16,-2 5 0 0,3-2 0 15,-3-1 32-15,2 4 1 0,2-1 1 16,-1 2 40-16,2-3-2 0,-3 3-13 16,4-1 33-16,3-2-63 0,0 1 4 0,2 1 13 15,2-3-41-15,0 3 16 0,0-4 8 16,0 4 35-16,2-4-41 0,2 3 12 15,2 0-16-15,6-1 8 0,-2 2-24 16,2-3-2-16,1 2 15 0,4 0-15 16,-2 1 1-16,5-3 18 0,-2-2-1 15,2 1-5-15,-2-3 12 0,2-1-9 0,-3-3-13 16,0-1-2-16,0-1 34 16,-5 0-34-16,6-5 19 0,-2 2 18 0,2-2-3 15,3 0-33-15,7-5 34 0,7-5-17 16,4-8-4-16,-6 1-2 0,-3-1 2 15,-8 5-15-15,-8 0-1 0,-1 0 1 16,8-7-1-16,3-6-39 0,-1-9 36 16,-1 0-26-16,-10 2 9 0,-6-2 20 15,-6 6-20-15,0-1 30 0,-2 1-24 16,-8 5-11-16,-1 4 24 0,-2 5 1 0,-4 0 27 16,-10-6-6-16,-12-4-18 0,-5 4 13 15,1 3 21-15,9 9-11 0,12 4-6 16,6 5-18-16,4-4 0 0,1 4-2 15,-2 0-18-15,7 0-15 0,2 0-20 16,1 0-60-16,3 4-127 0,0 9-44 16,0 0-55-16,5 2-244 0,5 1-103 15,2-5-246-15,-1-1-686 0</inkml:trace>
  <inkml:trace contextRef="#ctx0" brushRef="#br0" timeOffset="4633.6267">19733 15467 2209 0,'0'0'681'0,"0"0"-365"15,0 0-153-15,0 0-67 0,0 0 103 16,0 0 29-16,0 0-25 0,0 0-15 15,0 0-26-15,-30-109-111 0,30 92-30 16,0-2-19-16,0 0-2 0,0-2 37 0,4 0-17 16,0 0-19-16,0-4 1 15,0 2 14-15,4-4-16 0,2-5-46 0,-4 5 42 16,0 1-21-16,0 6 25 0,4 5 0 16,0-5-73-16,2 0 70 0,1 1 3 15,4 4 0-15,-2-3 22 0,4 5-6 16,0-2-16-16,3 1-29 0,-4 1 29 15,6 2 0-15,-3-4 1 0,3 6 1 16,-5-2 1-16,4 3 18 0,-1 1-20 16,-2-1 3-16,0 3 17 0,-1-2-4 0,2 4 4 15,-2-2-20-15,3 2-1 16,0-1-46-16,1 2 45 0,-1 0-1 0,4 1-19 16,-6 1 20-16,6 0 0 0,-4 0-42 15,1 0 42-15,-2 0-29 0,0 0 7 16,-1 3 20-16,-2 1-28 0,0 1 29 15,1 0-16-15,-5 0 15 0,4 1-31 16,-5 1 34-16,6-2 3 0,-3-1-2 16,4 5 49-16,-5-1 22 0,8-1-71 15,-5 3 40-15,5-1 1 0,-6 1-9 0,6 0-16 16,-6 1 12-16,1-1-8 0,0 3-21 16,-2-1 30-16,3 3-30 0,-2-1-2 15,1-2 2-15,1 5 2 0,-5 0 30 16,6-2-32-16,-6-1 0 0,2 2 12 15,-2-3 4-15,-1-1-12 0,2-1 35 16,-5 0-16-16,1 1 12 0,0-3-4 16,-3 1-12-16,3-3 28 0,-3 3-44 0,0-3 30 15,2 4-12-15,-2-4 15 16,0 1-36-16,-1-1 3 0,1 1 18 0,1-1-19 16,-1 1 13-16,-3 0 0 0,0-3-15 15,1-1 0-15,-3 2 0 0,1-4 0 16,1 2 2-16,-3-2-2 0,0 0 2 15,-2-1 12-15,2 2-14 0,-2-2-1 16,0-1 1-16,0 0 1 0,1 0 14 16,2 2 6-16,-1 2-21 0,-2-4-2 15,3 2 0-15,-1-2-48 0,-2 2-18 0,0-2-14 16,0 3-15-16,1-3-45 0,-1 0-56 16,0 0-23-16,0 0-44 0,0 3-57 15,0-1-30-15,-6 0-109 0,-4-2-123 16,-4 0-164-16,3 0-339 0,51-12 682 0</inkml:trace>
  <inkml:trace contextRef="#ctx0" brushRef="#br0" timeOffset="5004.9182">20620 15158 2106 0,'0'0'492'16,"0"0"-196"-16,0 0-137 0,0 0 144 15,0 0 41-15,0 0 92 0,0 0-128 16,0 0-136-16,0 0-147 0,0 0-25 0,-15-10-154 16,31 21 141-16,13 9 13 0,7 5 92 15,6 4-8-15,2-1-20 0,-1-2-22 16,-5-6 1-16,-1-2 0 0,-3 0 71 16,-7-7-21-16,-6-3-18 0,-6-2-2 15,-7-4-30-15,6 1-4 0,-4-1-8 16,0 1 27-16,-7-3 13 0,2 0-5 15,-2 0 25-15,-3 0 35 0,0-3 3 16,5-6-3-16,-1-5-33 0,-2-5-93 0,2-7 0 16,-4-5 25-16,0-9-18 0,0-4-7 15,0 2-34-15,0 0-55 0,0 5 10 16,0-2-20-16,2 2-62 0,6 3 34 16,0 6-129-16,4 11 34 0,-2 5-111 15,3 0-170-15,4 0-317 0,4 2-440 16,-1 3-778-16</inkml:trace>
  <inkml:trace contextRef="#ctx0" brushRef="#br0" timeOffset="6172.3201">23799 15340 284 0,'0'0'1135'16,"0"0"-448"-16,0 0-330 0,0 0-180 16,0 0 24-16,0 0-60 0,0 0 6 15,0 0 18-15,0 0 31 0,0 0-18 16,-24-37-47-16,22 35 6 0,0 2 20 0,-3-2-75 15,2 2 20-15,-1-4-7 0,0 4-19 16,0 0 17-16,-2-1-35 0,-1 1 5 16,-3 0-35-16,-1 0-26 0,-4 0 9 15,1 0-11-15,-6 5-4 0,4 3-31 16,-6-1 32-16,3 4-1 0,0-2-13 16,-1 6-4-16,0-2 17 0,3 3 4 15,-1-1-3-15,3 1-17 0,1 1 20 0,1-2 80 16,0 3-56-16,5 0-5 15,2 0 31-15,2 2 1 0,1-2 7 0,3 0-25 16,0 5 33-16,5-2-64 0,5 0 21 16,5 4 30-16,4-3-51 0,2 2 63 15,7 1-29-15,5 0-19 0,10-1-15 16,0-3 21-16,-3-5-6 0,-5-5 6 16,-9-9 3-16,-4 2 2 0,-6-4-9 15,0 0-4-15,0 0 6 0,4-2-2 16,-1-2 8-16,-2-5-2 0,-4 1-10 0,-1-2 26 15,-2-3-9-15,0-2 64 16,-2-2-30-16,-4-3-19 0,-2-2-7 0,-2-10-29 16,0-6-1-16,-8-1 1 0,-4 1-9 15,-4 1 10-15,4 13-12 0,-4 4-19 16,2-6-12-16,1 11 28 0,-4-3-13 16,2-2-16-16,1 7-10 0,-4-2-27 15,-3-2 7-15,0 4 16 0,2 1-56 16,-1 1 13-16,4 3 31 0,-2 3-61 15,2 1-65-15,-2 1-29 0,6 3-179 0,-4 0-162 16,2 0-179-16,1 3-343 0,5 1-467 16</inkml:trace>
  <inkml:trace contextRef="#ctx0" brushRef="#br0" timeOffset="7026.1039">23753 15332 734 0,'0'0'797'0,"0"0"-258"16,0 0-194-16,0 0-142 0,0 0-27 16,0 0-4-16,0 0 45 0,0 0-53 15,0 0 94-15,-25-102-12 0,14 87-164 0,-2-4-41 16,-3 2 94-16,-2-3-15 0,0 2 11 15,-2-4 26-15,0 3-119 0,1-2 37 16,-2 2-17-16,1-1-39 0,3 0 21 16,-3 1-40-16,-1 2-31 0,-1-1-4 15,0 3 35-15,0 0-2 0,-3-1-1 16,0 1-35-16,-5 0-8 0,-5 2-62 16,-5-5-84-16,0 5 91 0,2 4 48 0,7-2 10 15,8 9-34-15,5-1 48 0,1 1 29 16,-4 2-25-16,-5-2-1 0,-4 2 1 15,0 0 4-15,5 0 21 0,-7 0-3 16,-2 2 3-16,-6 4 17 0,-3 2-17 16,5 0 3-16,4 1 38 0,0 0-39 15,3 2 1-15,-3 2 52 0,-2 2-50 16,-4 2 43-16,0-2 16 0,9-1-64 16,2-1 0-16,13-5 46 0,2-1 48 15,-6 5 5-15,0-1-99 0,-6 5 9 0,-2 0-9 16,5 2 22-16,-3-1-17 0,0-1 53 15,6-1-20-15,-2-2-38 0,5 0-21 16,-2 2 21-16,2-1 17 0,-1 3-17 16,-1-2-2-16,4 1 1 0,-3-1 2 15,3-1 1-15,1-3-2 0,1 1-2 16,-3-1-23-16,7-2 25 0,-5 2 4 16,4-4 13-16,0 2 42 0,1-1-30 0,0 1 8 15,3-1-16-15,0 2-4 16,-1 0 4-16,1-1-21 0,0 0 0 0,-3 1-4 15,5-3 4-15,-3 5-3 0,1-4 3 16,2-1-17-16,0 3 9 0,-2-3 4 16,1 0 4-16,0 4 2 0,-1-4 0 15,0 1 2-15,2-1 17 0,0-1-20 16,0-4 23-16,1 1-24 0,3-3 0 16,-2 0 2-16,2 0-2 0,0 0-3 15,0 0-75-15,0 0-109 0,0 0-59 0,0 0-53 16,2 0-16-16,1 0-87 0,3 0-256 15,2-7-119-15,-2-1-471 0</inkml:trace>
  <inkml:trace contextRef="#ctx0" brushRef="#br0" timeOffset="7516.7911">22033 15051 1546 0,'0'0'883'16,"0"0"-498"-16,0 0-242 0,0 0-67 16,0 0 59-16,0 0 51 0,0 0-46 0,0 0-72 15,0 0-68-15,0 0 0 0,7 20 59 16,-7-11 136-16,0 6-47 0,0-1-32 15,-5 3-24-15,-4 5-17 0,0-1-7 16,-2 2 4-16,-2 1-36 0,3 0-5 16,-3-3-14-16,2 2 4 0,5-4 8 15,-3-2 2-15,5-3-28 0,2-1 9 16,0-3-10-16,2-1 1 0,0-2 17 0,0-1-20 16,0 1-12-16,0-5 12 0,0 1 29 15,0-1-25-15,0 0 21 0,2 0 44 16,2 1 9-16,0-1 11 0,3 0 16 15,4 0 21-15,-1-2 10 0,5 2-14 16,2-1 9-16,0-1-40 0,-4 0-54 16,7 0-15-16,-4 0-1 0,1 0-4 15,0 0-16-15,0 0 11 0,2-1-11 0,-3-1-2 16,6 0-14-16,-3 0-9 16,2 0-45-16,-2-1-13 0,11-1-37 0,4-2-63 15,7-2-2-15,1-1-45 0,-4-1-118 16,-8-1-354-16,-11-1-359 0,-8 2-1388 15</inkml:trace>
  <inkml:trace contextRef="#ctx0" brushRef="#br0" timeOffset="9251.5479">21717 16027 334 0,'0'0'435'0,"0"0"-146"15,0 0-93-15,0 0-33 0,0 0 108 0,0 0 5 16,0 0-143-16,0 0 81 0,0 0-46 16,0 0-88-16,-8-36-49 0,8 32 29 15,0 3 98-15,-3-2 44 0,3 1-103 16,0 0 90-16,0 1 1 0,0 1-66 15,0-3 41-15,0 1 3 0,0 2-26 0,0 0-13 16,0 0-20-16,0 0-37 0,0 0-27 16,0 0-40-16,0 0-5 0,0 0-18 15,-2 0-18-15,2 0-23 0,0 0-22 16,0 2 40-16,0 6 41 0,0 7 131 16,0 12 45-16,0 13-6 0,0 6-46 15,5 2-15-15,-1-2-12 0,-2-10-61 16,2-4 26-16,1-1-29 0,-4-8-31 15,2-4-1-15,-1-4 9 0,0 1-10 16,0 1-17-16,-1-2 17 0,3 4 3 0,-2-3-3 16,0-3 2-16,0-4-2 0,-2-1 20 15,0-1-20-15,2-1-29 0,-2 1-34 16,0-4-23-16,0 3-80 0,0-1 15 16,0 1-93-16,0-4-98 0,0 2-175 15,0-2-166-15,0 0-233 0,0-2-377 16,0 0 612-16</inkml:trace>
  <inkml:trace contextRef="#ctx0" brushRef="#br0" timeOffset="10065.9433">21473 16268 887 0,'0'0'1486'0,"0"0"-1008"16,0 0-325-16,0 0-65 0,0 0 61 16,0 0 115-16,0 0 8 0,0 0-53 15,0 0-37-15,0 0-35 0,1-6-52 16,-1 6-34-16,0 0-2 0,0 0-1 16,0 0-4-16,0 0-13 0,0-2 2 15,0 2-1-15,0 0 5 0,0-2-8 0,3 2-12 16,-3-4-27-16,0-1-15 15,2 1-23-15,3-1 36 0,-1-3-13 0,0 1-12 16,3-4-4-16,1 2-2 0,-2-2 33 16,6-4 0-16,-4 4 0 0,0-4 0 15,0 0 43-15,-2 1-43 0,4-3 0 16,-4 4-8-16,0-1 8 0,0 1 20 16,-1 4-19-16,-1-3 17 0,-1 4-18 15,2 1 0-15,2 0-1 0,-1-2 1 16,1 2 0-16,-3-1 0 0,2 1 1 0,-2 1 15 15,-3 2 3-15,4-1 0 0,-2 0-17 16,-2 2-1-16,3 3 3 0,-4-4 0 16,2 4 11-16,-2-3-15 0,0 3-1 15,2 0-18-15,-2 0-1 0,3-1-3 16,2-3 0-16,0 2-4 0,2-2 7 16,0 3-11-16,-1-1 8 0,1 0 20 15,-4 0 2-15,2 0 1 0,-1 2 4 0,-2-2-4 16,3 2-1-16,-5-1 1 15,2 1 3-15,-2 0 1 0,0 0 0 0,0 0 12 16,0 0-12-16,0 0-2 0,0 0-2 16,0 0-2-16,0 0-18 0,0 0 20 15,0 0 22-15,0 0 17 0,0 0-12 16,0 0-8-16,0 0-19 0,4 3 0 0,3-1 35 16,1 4 43-16,3 1-49 15,-1 1 35-15,6 4-46 0,-4-4 13 0,0 3-29 16,4 0 7-16,-4 2 4 0,1 0-9 15,4 5-3-15,-4-3 19 0,-1 3-20 16,4 1-38-16,-2 1-145 0,-1 0-170 16,2 1-133-16,-5 0-336 0,1-8-546 15,-5 0-500-15</inkml:trace>
  <inkml:trace contextRef="#ctx0" brushRef="#br0" timeOffset="10727.1944">21567 16900 2178 0,'0'0'689'0,"0"0"-345"0,0 0-157 0,0 0 20 16,0 0 50-16,0 0 14 0,0 0-89 15,0 0-107-15,0 0-75 0,0 0-77 16,-4 2-52-16,4 8 129 0,-3 9 93 15,3 9 60-15,0 8-63 0,0 0-65 16,0-10-23-16,0-9-2 0,0-4 15 16,3 5-14-16,3-1-2 0,-2 1 2 15,2-2-1-15,0-4 0 0,3-1-93 0,-3-4-255 16,1-5-85-16,-1 1-256 16,-1-3-743-16,-1-3-11 0</inkml:trace>
  <inkml:trace contextRef="#ctx0" brushRef="#br0" timeOffset="10999.4646">21327 16814 2644 0,'0'0'806'0,"0"0"-484"16,0 0-185-16,0 0-60 0,0 0-15 15,0 0 125-15,0 0 67 0,0 0-170 16,0 0-84-16,0 0-25 0,123-59 25 16,-85 48 0-16,-4 0 17 0,-3 2 54 15,-1 1-26-15,-4 3 1 0,-5-1-46 16,-7 5-2-16,2-1-17 0,-2-2 15 16,4 1-86-16,1 3-173 0,-2 0-74 0,-4 0-120 15,-3 3-98-15,-4 4-320 0,-1 1-643 16</inkml:trace>
  <inkml:trace contextRef="#ctx0" brushRef="#br0" timeOffset="11251.7903">21312 17403 1864 0,'0'0'1106'15,"0"0"-675"-15,0 0-304 0,0 0 34 16,0 0 157-16,0 0 6 0,0 0-85 16,123-17-88-16,-79 7-30 0,2 0-65 15,-11 5 5-15,-5-1-57 0,-11 4-4 16,-4 2-14-16,-5 0 12 0,4 0 0 0,-2 0-59 16,2 0-67-16,2 0-133 0,-4 0-179 15,-1 4-208-15,0 0-284 0,-3 1-1048 16</inkml:trace>
  <inkml:trace contextRef="#ctx0" brushRef="#br0" timeOffset="11734.5463">21986 17278 2236 0,'0'0'703'0,"0"0"-338"15,0 0-208-15,0 0 5 0,0 0 99 0,0 0 52 16,0 0-90-16,0 0-108 0,0 0-69 16,0 0-46-16,-1-1 21 0,1 2 13 15,0 6 11-15,0 0 33 0,0 3 42 16,0 3-1-16,0 0-14 0,1 3-65 15,2-1-13-15,-1 0-4 0,2-2 0 16,-3 5-8-16,7-3-13 0,-1 0 10 16,-3 1-12-16,0-5 2 0,2-2 14 0,-2 1-16 15,0-5-82-15,-2 4-5 0,3-4-101 16,0-3-77-16,-3 2-117 0,0-2-242 16,-2-2-111-16,0 0-429 0,0 0-189 15</inkml:trace>
  <inkml:trace contextRef="#ctx0" brushRef="#br0" timeOffset="12000.8333">21964 17038 3217 0,'0'0'1156'16,"0"0"-760"-16,0 0-190 0,0 0-49 0,0 0-18 15,0 0 5-15,0 0-16 0,0 0-103 16,0 0-22-16,0 0-3 0,-15-48-34 16,15 45-94-16,0 1-89 0,4-1-90 15,2-2-317-15,3-2-535 0,-1 2-1721 16</inkml:trace>
  <inkml:trace contextRef="#ctx0" brushRef="#br0" timeOffset="15707.8476">17124 14241 391 0,'0'0'428'0,"0"0"-172"0,0 0-119 16,0 0 227-16,0 0-170 0,0 0-172 15,0 0-22-15,-10-4-7 0,10 4-19 16,0 0 20-16,-2 0-20 0,2 0 20 15,-2 0-46-15,-1 0-6 0,3 0-33 16,-1 0 1-16,-3 0 5 0,2 0 7 16,-1 0 6-16,2 0 13 0,-1 0-32 0,0 0-126 15,-1 2-39-15,1 0-21 0,-2 0 33 16</inkml:trace>
  <inkml:trace contextRef="#ctx0" brushRef="#br0" timeOffset="18267.3487">17053 14101 350 0,'0'0'526'15,"0"0"-94"-15,0 0 67 0,0 0-68 0,0 0-175 16,0 0-37-16,0 0-67 0,0 0 36 15,0 0-3-15,0-22-10 0,0 22-22 16,0 0-3-16,0 0-1 0,0 0-7 16,0 0 2-16,0 0 9 0,0 0-72 15,0 0-49-15,0 0-32 0,0 0-15 0,0 0-12 16,0 0-14-16,0 0-13 16,0 0-19-16,0 0-28 0,0 0-65 0,0 0-65 15,0 0-22-15,0 0-94 0,0 0-160 16,0 0-271-16,4 2-389 0,3 3 600 15,-18-12 477-15</inkml:trace>
  <inkml:trace contextRef="#ctx0" brushRef="#br0" timeOffset="19968.7967">19567 13906 1675 0,'0'0'761'0,"0"0"-510"16,0 0-251-16,0 0-31 0,0 0 31 15,0 0 41-15,0 0 117 0,0 0 0 16,0 0-52-16,0-4-71 0,0 2-29 15,0 2-4-15,0 0 21 0,0-2 11 16,0 2 11-16,-2 0 23 0,2-1 11 0,0 1-7 16,0 0-18-16,0 0-17 0,0 0-4 15,0 0-1-15,0 0-5 0,0 0 0 16,0 0-24-16,0-2-1 0,0 2 0 16,0 0 3-16,0 0 1 0,0 0-6 15,0 0-6-15,0 0-15 0,0 0-1 16,0 0 21-16,0 0 1 0,0 0 0 15,0 0 1-15,0 0 5 0,0 0 15 0,0 0 1 16,0 0-1-16,-2 0 0 16,2 0 4-16,-3 0 6 0,3 0-11 0,-3 0 11 15,2 0 15-15,1-2-21 0,0 2-20 16,-2 0 1-16,2-2 34 0,0 2-6 16,0 0-10-16,0 0 10 0,0 0-15 15,0 0 10-15,0 0-5 0,0 0-5 16,0 0 0-16,0 0 1 0,0 0-16 15,0 0 1-15,0 0 0 0,0 0-5 16,0 0-29-16,0 0-9 0,0 0-5 0,-2 0 9 16,2 0 5-16,0 0 24 0,-3 0 5 15,3 0 52-15,-3 0-14 0,3 0 0 16,-1 0-9-16,1 0-5 0,-2 0-1 16,2 0 0-16,-2 0 4 0,2 0 27 15,0 0 9-15,0-2-23 0,0 2-14 16,0 0-22-16,0 0-4 0,0 0 3 15,0 0 18-15,0 0 0 0,0 0-17 0,0 0-3 16,0 0 1-16,0 0-2 16,0 0-2-16,0 0-19 0,0 0 17 0,0 0-21 15,0 0 8-15,0 0 14 0,0 0 3 16,0 0 0-16,0 0 5 0,0 0 28 16,0 0 47-16,0 0-5 0,0-2-23 15,0 2-37-15,0 0-15 0,0 0 3 16,0 0 1-16,0 0 0 0,0 0-2 15,0 0 1-15,0 0-3 0,0 0-1 16,0 0-3-16,0 0-31 0,0 0-18 0,0 0-22 16,0 0-21-16,0 0-29 0,0 0-64 15,0 0-56-15,0 0-78 0,0 0-89 16,0 0-275-16,-2 0-610 0,0 2 126 16,6-4 1147-16</inkml:trace>
  <inkml:trace contextRef="#ctx0" brushRef="#br0" timeOffset="21967.5047">19412 13698 20 0,'0'0'600'0,"0"0"-245"0,0 0-9 15,0 0 101-15,0 0-90 0,0 0-13 16,0 0-82-16,0 0-70 0,0 0-4 0,0-4 1 16,0 4 1-16,0 0-23 15,0 0-15-15,0 0-30 0,0 0-8 0,0 0-32 16,0 0-10-16,0 0-30 0,0 0-24 15,0 0-18-15,0 0-1 0,0 0-36 16,0 0-6-16,0 0 0 0,0 0-5 16,0 0 0-16,0 0 0 0,0 0 7 15,0 0 10-15,0 0 26 0,0 0-15 16,0 0 15-16,0 0 1 0,0 0 3 16,0 0 1-16,0 0 1 0,0 0 20 0,0 0 4 15,0 0 11-15,0 0 9 0,0 0 7 16,0 0 6-16,0 0 0 0,0 0 3 15,0 0 7-15,0 0-10 0,0 0 1 16,0 0-15-16,0 0-23 0,0 0-17 16,0 0 17-16,0 0 0 0,0 0 0 15,0 0 0-15,0 0-17 0,0 0-1 16,0 0-3-16,-2 0-30 0,0 0-79 0,0 0-44 16,0 0 27-16,2 0 26 0,0 0-18 15,0 0-45-15,-3 0-33 0,3 0 38 16,0 0 40-16,0 0 39 0,0 0 39 15,0 0 35-15,0 0 5 0,0 0 3 16,0 0 31-16,0 0-6 0,0 0-22 16,0 0-6-16,0 0-2 0,0 0-77 15,0 0-91-15,0 0-98 0,0 0-231 16,0 0-177-16,0 0-377 0,0 2 538 16,0-4 515-16</inkml:trace>
  <inkml:trace contextRef="#ctx0" brushRef="#br0" timeOffset="35606.9558">16745 14351 44 0,'0'0'125'0,"0"0"14"0,0 0 13 16,0 0 25-16,0 0-19 0,0-1-105 0,0 1 32 15,0 0-6-15,0 0-75 0,0 0-4 16,0 0-4-16,-2 0-29 0,2 0 7 16,0 0 22-16,0 0-42 0,0 0 39 15,0 0-39-15,0 0 13 0,0 0-26 16,0 0 13-16,0 0 20 0,0 0 21 16,0 0 1-16,0 0 4 0,0 0 4 15,0 0 22-15,0 0-19 0,0 0 19 0,0 0 14 16,0 0 12-16,0 0 54 0,0 0-8 15,0 0-39-15,0 0-33 0,0 0-22 16,-2 0 29-16,0 0-33 0,-1 0-24 16,2 0-35-16,-1 0 7 0,-2 0-1 15,0 0-131-15,3 0-59 0,-1 0 131 16,-1 0-7-16,3 0 67 0,0 0-14 16,0 0-14-16,0 0-34 0</inkml:trace>
  <inkml:trace contextRef="#ctx0" brushRef="#br0" timeOffset="36430.956">19632 13847 53 0,'0'0'79'0,"0"0"13"16,0 0 14-16,0 0-27 0,0 0-33 15,0 0-24-15,0 0-22 0,0 0-39 16,0 0-1-16,0-2-19 0,0 2-100 16,0 0 21-16</inkml:trace>
  <inkml:trace contextRef="#ctx0" brushRef="#br0" timeOffset="58620.4925">14981 13917 2323 0,'0'0'0'0,"0"0"-112"15,0 0-1238-15,0 0 489 0</inkml:trace>
  <inkml:trace contextRef="#ctx0" brushRef="#br0" timeOffset="301934.0315">15094 13614 2 0,'0'0'218'16,"-2"0"13"-16,2 0 197 0,-2 0-82 15,2 0 31-15,0-2-94 0,0-1-66 0,-3 2 8 16,3 1 60-16,0-2-54 16,0 2-55-16,-2 0-23 0,2 0-12 0,0 0 0 15,0 0-1-15,0-2 26 0,0 2-34 16,0 0-65-16,-2 0-67 0,2 0-2 15,0 0-44-15,0 0 5 0,0 0-5 16,0 0 11-16,0 0-1 0,0 0 5 16,0 0 9-16,0 0-5 0,0 0 6 0,0 0 15 15,0 0-26-15,-4 0 5 0,4 0 6 16,-1 0-1-16,1 0-10 0,0 0 5 16,0 0 5-16,0 0-11 0,0 0-13 15,0 0 7-15,-2 0-6 0,2 2 5 16,0-2-22-16,0 0-31 0,0 0-36 15,0 0-55-15,0 2-158 0,0 2-53 16,0 0 153-16,0 1-62 0,0 3-145 16,2-3-18-16,3 4 85 0</inkml:trace>
</inkml:ink>
</file>

<file path=ppt/ink/ink7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49:55.671"/>
    </inkml:context>
    <inkml:brush xml:id="br0">
      <inkml:brushProperty name="width" value="0.05292" units="cm"/>
      <inkml:brushProperty name="height" value="0.05292" units="cm"/>
      <inkml:brushProperty name="color" value="#FF0000"/>
    </inkml:brush>
  </inkml:definitions>
  <inkml:trace contextRef="#ctx0" brushRef="#br0">4224 2396 142 0,'0'-4'144'0,"0"-2"-40"0,0-2 46 16,0-1-19-16,0 2-34 0,0-4 50 16,0 4-39-16,0-3-40 0,0 3-6 15,0-1-3-15,0 1 2 0,0 0 24 16,0 0-62-16,0 1 9 0,-2-1 20 16,2 1 32-16,0 0-83 0,0 1 21 15,-3 3 20-15,3-4-6 0,-3 5-13 16,3-3-7-16,-1 1-3 0,1 3 6 0,0 0-6 15,0 0-13-15,-2 0-12 0,2 0-14 16,0 0-13-16,0 0-19 0,-2 10-10 16,0 16 68-16,-2 11 84 0,0 11 75 15,0-2-51-15,4-6-50 0,8-6-58 16,0-5 2-16,1-9 9 0,-4-3-11 16,4-3-13-16,2 1 7 0,-1 2 6 15,3-1 0-15,3-3 0 0,-5-3-21 16,5 0 21-16,-2-4 0 0,2-1-2 15,-2-1 1-15,4 0-15 0,-4-2-23 0,2-2-10 16,-4 0-29-16,-2 0-16 0,4 0 25 16,-4 0 30-16,-2-2 16 15,1-4-12-15,-1 1 2 0,1-1-3 0,-3-2 33 16,3 3-36-16,-3 3 16 0,2-5 0 16,1 7-16-16,0 0 13 0,3 0 26 15,1 0 58-15,2 2 0 0,0 5-9 16,2 1 0-16,-2-3-10 0,1 1-6 0,0-1-1 15,-2-1 10-15,2-4 30 0,-4 0 19 16,3 0 45-16,0 0-2 0,0-4-8 16,-1-7 23-16,3-1-26 0,-4-1 0 15,1-2-56-15,2 0 1 0,-6-7 51 16,-1 2-32-16,2 0-16 0,-7-3-4 16,-1-2-9-16,0 3-17 0,-3-2-39 15,0 0 18-15,0 2-11 0,0-2-9 16,0 0-25-16,-4 0-14 0,-2 2 36 0,-3 5-51 15,2 0-17-15,0 5 20 0,2 2 31 16,-1 3-37-16,2 0-62 0,-4 3-78 16,4 4 9-16,0-1-29 0,2 1 3 15,0 0-65-15,2 0 35 0,-2 3-40 16,-1 8-81-16,2 4 49 0,-1-3-43 16</inkml:trace>
  <inkml:trace contextRef="#ctx0" brushRef="#br0" timeOffset="501.8394">5271 2715 318 0,'0'0'261'0,"0"0"-137"0,0 0-29 0,0 0 16 16,0 0 6-16,0 0-3 0,0 0-3 15,0 0-43-15,0 0-13 0,0 0 4 16,3-19 9-16,-3 19 10 0,0 0 17 16,0 0-11-16,0 0-9 0,0 0-7 15,0 0-13-15,0 0-9 0,-3 0-46 0,3 0-7 16,0 0-84-16,0 6-13 16,0 1 59-16,0 7 45 0,7 6 172 0,5 11-75 15,-6-4 27-15,2-4-46 0,-1-3 2 16,1-2-31-16,1-3 0 0,-3 3 2 15,0-3 7-15,1-4 7 0,-1-1-52 16,-2-4-12-16,0 0 12 0,1-1 0 16,-1-3-13-16,-3 2 16 0,-1-2-16 15,4-2-123-15,-2 2-139 0,-2-2-75 16,0 0-8-16,0 0 39 0,-6 0 20 0,-4 0-184 16,2-2-35-16</inkml:trace>
  <inkml:trace contextRef="#ctx0" brushRef="#br0" timeOffset="706.7578">5185 2485 1380 0,'0'0'286'0,"0"0"-247"0,0 0-6 0,0 0 116 15,0 0 17-15,0 0 22 0,0 0 22 16,0 0-100-16,0 0-110 0,0 0-57 15,-14-33-47-15,14 33-32 0,0 0-94 16,0 0-127-16,6 5 54 0,2 5 92 0,3-1-131 16,-2 0-284-16,-29-9 431 0</inkml:trace>
  <inkml:trace contextRef="#ctx0" brushRef="#br0" timeOffset="1102.1462">5635 2810 340 0,'0'0'297'0,"0"0"-170"0,0 0 52 15,0 0-12-15,0 0-8 0,0 0-6 16,0 0-19-16,0 0 51 0,105 111 20 0,-89-89-14 16,0-2-65-16,-5 1 4 15,2-1-43-15,1-1-13 0,-6-4 10 0,-3-1-10 16,0 1-16-16,0-2 13 0,-5-2 0 16,0-4-10-16,0 1-42 0,-2 2 42 15,-9-2 9-15,-1-1-28 0,-8 1-28 16,2 2-14-16,-6-3-42 0,1-4 14 15,-3 4-5-15,0-5-37 0,4-2-49 16,-4 0 13-16,2 0-65 0,1-4-45 16,1-8-24-16,2-1-23 0,0-8-84 15,-1-12 47-15,4-13-270 0,2 6-104 16</inkml:trace>
  <inkml:trace contextRef="#ctx0" brushRef="#br0" timeOffset="1295.9729">5538 2570 1095 0,'0'0'352'0,"0"0"-228"0,0 0-102 16,0 0 63-16,0 0-4 0,0 0 43 16,0 0 22-16,0 0-146 0,0 0-7 15,0 0-93-15,0 0-72 0,30-61-33 16,-20 57 22-16,4-3-97 0,4 5-297 15</inkml:trace>
  <inkml:trace contextRef="#ctx0" brushRef="#br0" timeOffset="1791.6481">6463 2375 877 0,'0'0'534'0,"0"0"-316"0,0 0-159 0,0 0 3 15,0 0 74-15,0 0 107 0,0 0-39 16,0 0-139-16,0 0-65 0,0 0-48 16,115-63-11-16,-97 59 14 0,2 4-39 15,-1 0-111-15,1 0-113 0,-9 4 18 16,3 3-36-16,-7-1-163 0,-3 1-23 15</inkml:trace>
  <inkml:trace contextRef="#ctx0" brushRef="#br0" timeOffset="1971.2464">6514 2535 457 0,'0'0'466'0,"0"0"-303"16,0 0-49-16,0 0 19 0,0 0-25 15,0 0-30-15,130-13-10 0,-99 5 7 0,0 0-46 16,-4 5-29-16,-4-2 0 16,-7 5-3-16,-1-2-127 0,4 2-124 0,-8 0-124 15,-2-3-356-15</inkml:trace>
  <inkml:trace contextRef="#ctx0" brushRef="#br0" timeOffset="2823.4665">7748 1956 395 0,'0'0'231'0,"0"0"-120"15,0 0 16-15,0 0-19 0,0 0-17 16,0 0 59-16,0 0-33 0,0 0-26 16,0 0-3-16,0 0-23 0,-21-60 0 15,21 57 20-15,0 3 22 0,0 0-23 16,0 0-61-16,0 0-23 0,0 0-68 15,0 12-95-15,6 13 144 0,7 15 19 0,6 9 117 16,0 9-46-16,3-5-6 0,-8-9-3 16,5 0 32-16,-2-7-49 0,0-4-2 15,0-7 15-15,-4-8 0 0,-3-2 36 16,6-2-92-16,-4 2 50 0,7 0 3 16,0-1-26-16,-2-1-10 0,-2-5 1 15,-4-3 9-15,-1-2 9 0,-1-1-9 16,-2-3 10-16,-3 0 51 0,-2 0 16 0,-2 0 32 15,0 0 54-15,2-2 50 16,0-9 34-16,2-14-25 0,2-9-220 0,0-7-29 16,-1-3 18-16,0-2 12 0,-3 5-32 15,2-1-22-15,0 2 20 0,-2 3-62 16,4 6-5-16,-1-1-29 0,-1 10 23 16,0 2 28-16,3 9-71 0,-5 1 8 15,0 1 20-15,2 1-18 0,-2-1 9 16,3 5-35-16,-5 0-159 0,2 2 55 15,0 2-56-15,-2 0-96 0,1 0 16 16,4 0 45-16,-1 10-49 0,-3-3 43 0,4 0-85 16</inkml:trace>
  <inkml:trace contextRef="#ctx0" brushRef="#br0" timeOffset="3214.919">8368 2520 878 0,'0'0'349'0,"0"0"-219"0,0 0-130 16,0 0 0-16,0 0 107 0,0 0 69 16,0 0 42-16,0 0-95 0,0 0-100 15,0 0-10-15,13 0-13 0,-9 7 36 16,2 8 155-16,0-2 16 0,3 2-84 16,0 3-49-16,-3-1-48 0,0-1 22 15,0 1 10-15,-2-1-55 0,3-1 0 16,0-4 0-16,-3 3 25 0,0-6-28 0,0 1 0 15,0-3-15-15,-2-2-139 0,1-1-37 16,-1-1-74-16,0 0-92 0,0-2 9 16,-2 0 29-16,0 0-131 0,0 0-107 15</inkml:trace>
  <inkml:trace contextRef="#ctx0" brushRef="#br0" timeOffset="3399.1211">8373 2259 1336 0,'0'0'332'0,"0"0"-254"15,0 0 39-15,0 0 13 0,0 0-13 16,0 0 0-16,0 0-104 0,0 0-13 16,0 0-114-16,0 0-113 0,0-41-59 15,5 41-26-15,0 0-236 0,-3 0-156 0</inkml:trace>
  <inkml:trace contextRef="#ctx0" brushRef="#br0" timeOffset="3718.2273">8616 2060 228 0,'0'0'206'0,"0"0"-206"0,0 0 0 16,0 0 0-16,0 0 1 0,0 0-1 16,0 0-49-16,0 0-82 0,0 0-58 15</inkml:trace>
  <inkml:trace contextRef="#ctx0" brushRef="#br0" timeOffset="4122.5729">8616 2060 187 0,'-10'-26'124'16,"10"23"13"-16,0 1 0 0,0-2-13 16,0 2 52-16,0 2-66 0,0-2-38 15,0 2-23-15,0 0 6 0,0 0-6 16,4 0-49-16,0 0-13 0,5 6-26 16,2 10 39-16,10 8 65 0,-2 16 59 15,6 5-26-15,-1 1-14 0,-3-2-32 0,-2-9 20 16,-2-7-40-16,-3-6 30 0,-3-6-23 15,-1-5 20-15,1 2-7 0,2-2 19 16,0 3 4-16,-3-7-14 0,-3 0-9 16,-3-7 45-16,0 1 30 0,-4-1 41 15,2 0 76-15,-2 0 23 0,3 0 17 16,-1-8 18-16,2-2-12 0,0-6-196 0,1-6-82 16,3-4 5-16,0-7 33 15,1-7-50-15,0-2 12 0,-1-1-30 0,0 2 27 16,0 7-9-16,2 0 0 0,-4 7-72 15,0 6-28-15,-4 8 9 0,4-1-13 16,-1 1-16-16,1-1-1 0,3 0-28 16,-5 3-43-16,2 4-61 0,-3 3 44 15,-1 0 19-15,0 4-82 0,-2 0-85 16,0 0-10-16,0 0 35 0,0 0-202 16,-2 0-124-16</inkml:trace>
  <inkml:trace contextRef="#ctx0" brushRef="#br0" timeOffset="4649.24">9297 2559 280 0,'0'0'317'0,"0"0"-259"16,0 0 105-16,0 0 26 0,0 0-45 15,0 0-1-15,0 0-16 0,0 0 6 0,0 0-28 16,0 0 93-16,83 95 6 0,-70-80-9 16,0 0-8-16,-2 0-28 0,-1-1 24 15,-2-3-60-15,2 0-63 0,-6 2 8 16,0-6-7-16,-2 1-29 0,0-2 16 15,-2-1-10-15,0-1 4 0,0-1-1 16,0 1 7-16,-4 0 9 0,-6 3 0 16,-6-2 10-16,-1 3-38 0,-2-3-17 0,-2-1-12 15,-3 0-63-15,4-4-29 16,-2 0-36-16,1 0-28 0,0 0-27 0,2 0-126 16,-3-6-63-16,6-1-163 0,-4-6 138 15,4-5-235-15,0 1-69 0</inkml:trace>
  <inkml:trace contextRef="#ctx0" brushRef="#br0" timeOffset="4811.3591">9266 2302 1353 0,'0'0'423'0,"0"0"-313"0,0 0-61 15,0 0 171-15,0 0-19 0,0 0-97 16,0 0-104-16,0 0-54 0,0 0-98 15,0 0-215-15,0 0-65 0,44-60-324 16,-46 55 57-16</inkml:trace>
  <inkml:trace contextRef="#ctx0" brushRef="#br0" timeOffset="5741.8712">7312 3800 528 0,'0'0'284'0,"0"0"-167"16,-80 128-22-16,57-75 6 0,1 3 3 15,8 2 33-15,3-2-1 0,4-3-77 16,7-12-17-16,0-4-39 0,2-10 27 15,5-8-4-15,0-5 3 0,-1-1-3 0,4 0-13 16,6 4 3-16,-2-2 1 16,3-2 5-16,4 1-22 0,7-7 0 0,8 1-13 15,9-4-169-15,0-4-39 0,-5-4-20 16,-9-7-183-16,-14 1-114 0</inkml:trace>
  <inkml:trace contextRef="#ctx0" brushRef="#br0" timeOffset="6613.7341">7630 4123 1141 0,'0'0'247'16,"0"0"-224"-16,0 0-13 0,0 0 136 16,0 0 63-16,-1 95-44 0,1-74-64 15,0-2-14-15,1-3-48 0,4 1-10 16,-3-5 10-16,3-2-21 0,-3-3-16 0,0-3 12 15,-2-3-12-15,2-1 14 0,-2 0 10 16,0 0 10-16,0 0 6 0,0 0 3 16,0 0-6-16,0 0-23 0,2 0-16 15,3-7-42-15,0-5-7 0,4-3-158 16,7-4-95-16,-4 0 117 0,7 0 104 16,0 2 32-16,2 2-9 0,3 2 28 15,2 4-2-15,-6 6 9 0,4-1-3 0,-7 4 26 16,4 0 49-16,-6 4 35 15,3 3-28-15,-4 1 35 0,0 4 19 0,2-5 27 16,-4 3-43-16,-1-1-10 0,2-1-25 16,-1-3-1-16,1 2-10 0,-1-7-44 15,4 5 31-15,-2-3-12 0,4-2 29 16,-2 0-20-16,6 0 7 0,-5-4-17 16,-1 1 1-16,2-5-4 0,-6 1 14 15,-1 0 5-15,-2 0-15 0,-1-1-7 16,-4 2-14-16,-1-2 14 0,0 2 36 0,0-1 9 15,-3 3 0-15,0-1-22 16,0-1-10-16,-3 1-29 0,-5-2-102 16,0-1 15-16,-3 3-55 0,-5 1-32 0,3 0 5 15,-5 3 79-15,1 1 80 0,0 0-6 16,2 0 16-16,3 5-52 0,-1 3-13 16,0 0 3-16,5 1 30 0,4 1-7 15,0-3 0-15,2-2-7 0,2 2 11 16,0-4 22-16,2 3-7 0,4 0 20 15,0-2 2-15,4-1 14 0,2-3 4 16,2 0-1-16,-1 0 14 0,2 0 16 0,-2-1-4 16,-5-5-19-16,2 0-3 0,-1-2 39 15,-2 0 12-15,-3-1 4 0,0-2-16 16,-2 0-24-16,2-5-5 0,-2 3 38 16,0-4-68-16,0 0 36 0,-1-1-23 15,2-2 13-15,2 0-29 0,2-7-10 16,-2-5 9-16,4-3 1 0,0-4-39 15,-3 1 39-15,1 1 19 0,-5 8-17 0,0-3-2 16,-2 6 23-16,0 8 41 16,0 4-9-16,0 0-29 0,-2 2 10 0,-5-2-7 15,2 3 42-15,2 2 28 0,1 2 17 16,-1 3-13-16,0 3-42 0,3 1-61 16,0 0-16-16,0 0-84 0,0 4-22 15,0 13-59-15,6 17 181 0,4 19 138 16,4 9-3-16,-3-1-29 0,2-7-32 15,-2-14-29-15,-2-4-26 0,1-2-17 0,0-3 15 16,2-7-15-16,-4-4-2 0,-4-7 0 16,2-2-14-16,1 0-98 0,2 4-151 15,-1-4-166-15,-2-2-161 0,1-3 148 16,-3-6-122-16,0 0-228 0</inkml:trace>
  <inkml:trace contextRef="#ctx0" brushRef="#br0" timeOffset="6785.2746">8282 3934 1660 0,'0'0'610'15,"0"0"-445"-15,0 0-152 0,0 0 116 16,0 0 84-16,0 0-33 0,0 0-123 16,0 0-57-16,0 0-70 0,0 0-14 0,124-71-112 15,-93 67-169-15,-3 1-86 16,-2 3 19-16,-7 0-116 0</inkml:trace>
  <inkml:trace contextRef="#ctx0" brushRef="#br0" timeOffset="7235.0707">9189 3795 963 0,'0'0'293'0,"0"0"-198"0,0 0-79 16,0 0 85-16,0 0 94 0,0 0 156 16,0 0-66-16,0 0-136 0,0 0-17 0,0 0-6 15,-18-62-52-15,-4 54-74 0,-8 3-35 16,5 1 31-16,-3 4-21 0,10 0-11 15,2 4 35-15,4 6-109 0,-1 9-28 16,2 7 18-16,9 12 42 0,2 2 30 16,11 2 35-16,6-7 13 0,6-4 51 15,-6-7 53-15,0 0 12 0,-2-8-22 16,-5-2-10-16,1 4-26 0,4 0-6 16,-6-2-20-16,-2-2 3 0,0-2-16 15,-5-4-15-15,-2-2 18 0,0-3 7 0,0 1 10 16,0 0 18-16,-10 0 11 0,-3 1 12 15,-4 2-35-15,-4 1-20 0,-3-3-25 16,4-1-35-16,-2-1-58 0,7-1-73 16,-2 2-99-16,6-4-32 0,3 0 2 15,4 0-33-15,0 0 42 0,4 0-23 16,0-6-317-16</inkml:trace>
  <inkml:trace contextRef="#ctx0" brushRef="#br0" timeOffset="7458.8469">9413 4162 787 0,'0'0'450'0,"0"0"-340"16,0 0-93-16,0 0 83 0,0 0 34 16,0 0 51-16,0 0 26 0,0 0-62 15,0 0-84-15,22 106-23 0,-14-92-13 16,-4-3-27-16,0 0 10 0,0-2-8 15,0-2-4-15,2-2 0 0,-2 1-127 16,3-4-165-16,2-2-42 0,-3 0-5 16,0 0-280-16,-4-8 33 0</inkml:trace>
  <inkml:trace contextRef="#ctx0" brushRef="#br0" timeOffset="7811.9508">9389 3972 1120 0,'0'0'775'0,"0"0"-360"0,0 0-286 16,0 0 152-16,0 0 40 0,0 0-8 0,0 0-40 16,0 0-109-16,0 0-88 0,-32-97-51 15,30 93-25-15,2 2-15 0,0 2-33 16,0-2-106-16,0 2-141 0,0 0-159 15,9 0-243-15,-1 2-67 0,0 4 113 16,1-1-158-16</inkml:trace>
  <inkml:trace contextRef="#ctx0" brushRef="#br0" timeOffset="8182.7272">9837 3724 689 0,'0'0'613'15,"0"0"-434"-15,0 0-144 0,0 0-15 0,0 0 16 16,0 0-23-16,0 0 55 0,0 0 0 16,0 0-68-16,0 0-35 0,0 0-89 15,-106-35 43-15,106 64 68 0,0 9 13 16,7 8 19-16,13 1 4 0,1-7 9 15,3-5 76-15,-1-2 9 0,-1-1 23 16,-4 1 12-16,2-5-16 0,-7-1-6 16,-3-8-30-16,-4-5 13 0,-4-4-61 0,0 1-7 15,-2-4-9-15,0 4 25 0,0-4 55 16,-6-1-23-16,-4 1-13 0,-1-1-26 16,-6-3-12-16,0 3-42 0,3-4 0 15,-4 1-48-15,8-3-51 0,-1 0-88 16,0 0-103-16,3 0-27 0,0-1-73 15,-2-7 88-15,5-6-40 0,-4-1-417 16</inkml:trace>
  <inkml:trace contextRef="#ctx0" brushRef="#br0" timeOffset="8478.6947">10255 4171 788 0,'0'0'433'15,"0"0"-338"-15,0 0-46 0,0 0 74 16,0 0-6-16,0 0 69 0,49 114 103 16,-41-88-17-16,6-4-59 0,-6 4 83 0,0-6-167 15,-2 1-91-15,1-5-35 0,-3-1 25 16,-2-6 20-16,1 0-9 0,-3-5-14 15,0 2 7-15,0-4-13 0,-3-2 5 16,-12 2-24-16,-7 1-61 0,-15-3-73 16,-5 0-107-16,0 0-133 0,-4-13 18 15,15 3-106-15,5-2-29 0,12 1-574 16</inkml:trace>
  <inkml:trace contextRef="#ctx0" brushRef="#br0" timeOffset="8642.2555">10205 3877 1238 0,'0'0'653'15,"0"0"-351"-15,0 0-302 16,0 0-61-16,0 0 61 0,0 0 35 16,0 0-35-16,0 0-133 0,0 0-218 0,0 0-49 15,0 0-385-15</inkml:trace>
  <inkml:trace contextRef="#ctx0" brushRef="#br0" timeOffset="8885.6038">10646 3527 2204 0,'0'0'343'0,"110"68"-314"0,-34-18-29 15,-3 4 219-15,1 6-39 0,-6 8 54 16,-12 1 1-16,-8-1-54 0,-16 5-61 0,-10 2-50 16,-18 2-45-16,-8 4-25 0,-27 1-34 15,-11-2-54-15,-14-3-70 0,-1-8-93 16,-5-12-47-16,6-11-81 0,-3-11-132 16,-1-17-22-16,5-6 107 0,10-9-370 15</inkml:trace>
  <inkml:trace contextRef="#ctx0" brushRef="#br0" timeOffset="12056.3974">11901 2086 273 0,'0'0'140'0,"0"0"-140"0,0 0 29 15,0 0 46-15,0 0 46 0,0 0-79 0,0 0 46 16,0 0-26-16,0-26-29 0,0 24 3 16,0 2-10-16,0-4-26 0,0 1-85 15,0 3 85-15,0 0 59 0,0-5 3 16,0 3-61-16,0-1 0 0,0 0 33 15,2 1-32-15,-2-2-1 0,0 3-1 16,0 1 13-16,0-4-13 0,0 4-50 0,0-2-19 16,0 0-8-16,-2 2 76 15,2 0 2-15,0-2 18 0,-3 2 7 0,3-2 13 16,-2 2-6-16,0 0 6 0,0 0 16 16,0-2-3-16,-2 2-52 0,-3-3-3 15,1 1 3-15,-3 0 13 0,1 2 7 16,-2-2 18-16,-8 2-37 0,4 0 17 15,-6 4-15-15,1 5 23 0,-4 4 7 16,-4 7 13-16,-7 6-17 0,-2 11-28 16,5 1 69-16,15-8-68 0,2-5-1 0,12-13 0 15,2-1 51-15,0 2-33 16,2 0 11-16,10-1-14 0,0-4-16 0,3 1 0 16,4-5 29-16,4-1-3 0,8-3 0 15,2 0-23-15,-6-3 23 0,-5-6-3 16,-4 2-3-16,2-3 32 0,1-4-39 15,-2 4 6-15,1-5 40 0,-5 4 35 16,-3 0-13-16,1-1-48 0,-4 4 12 16,-3 1-43-16,-2 3 27 0,0 0-6 15,0 4-20-15,-2 0-3 0,2 0-68 0,6 0-19 16,0 0 44-16,5 0 42 0,4 8-34 16,0-1 13-16,3 1 21 0,-6 0 2 15,4 0-4-15,-8-1 3 0,3 1-30 16,2-1-61-16,-3 1-52 0,4 2-13 15,-3 0-62-15,-1-3-62 0,-2-2-232 16</inkml:trace>
  <inkml:trace contextRef="#ctx0" brushRef="#br0" timeOffset="12340.9468">12364 1924 924 0,'0'0'267'16,"0"0"-267"-16,0 0 16 0,-68 114 59 16,48-81 29-16,10-5 4 0,5-1-14 15,1 2 23-15,4 0-78 16,0 0-37-16,6 0 10 0,5-5-11 0,2-5-1 0,-2-6 13 15,5 1-9-15,14 3-4 16,17 0-12-16,13-1 11 0,1-7-106 0,3-7-55 16,-10-2-69-16,0-8-95 0,-13 1-245 15</inkml:trace>
  <inkml:trace contextRef="#ctx0" brushRef="#br0" timeOffset="12451.1621">12786 2080 322 0,'0'0'0'16,"0"0"-322"-16</inkml:trace>
  <inkml:trace contextRef="#ctx0" brushRef="#br0" timeOffset="12855.5572">12786 2080 790 0,'-119'9'196'0,"110"-6"-196"16,-3 2 0-16,-4 5-30 0,2 2 30 16,2 1 79-16,0 3-34 0,8 0 4 15,0 0-7-15,4 2-39 0,0 2 13 16,5-5-16-16,10 3 3 0,-1-3 0 15,1-2-3-15,4 0 4 0,6 0 9 16,7-2 0-16,6-2 9 0,5-2-10 0,-3-1-12 16,-8-3-120-16,-10-1-17 0,-8-2-111 15,1 3-19-15,4-3 6 0</inkml:trace>
  <inkml:trace contextRef="#ctx0" brushRef="#br0" timeOffset="13973.556">13182 2196 228 0,'0'0'561'0,"0"0"-398"0,0 0-161 16,0 0 14-16,0 0 63 0,0 0 2 15,0 0 20-15,0 0-26 0,0 0-26 16,0 0-48-16,-86 5 28 0,66 4 17 15,6 3 12-15,-3-1-15 0,2 0-8 0,4 4-10 16,3-3-24-16,2 2 2 0,1-1 32 16,3-3-6-16,2 1-28 0,0 1-2 15,7-2 1-15,5 0-12 0,1-1 12 16,6-2 19-16,2-1-16 0,3-4 23 16,-4-2 17-16,6 0 0 0,-2-2-43 15,-3-6 0-15,1-1 16 0,-7-1 17 16,1-4 54-16,-2 1-51 0,-5-4 62 15,-2 0 5-15,-3-2-54 0,-2-1-13 0,-2 0-36 16,0 0-81-16,0 2 32 16,0 4 49-16,0 3 0 0,0 0 1 0,-2 11 9 15,2-4-10-15,0 4-52 0,0 0-62 16,0 0-35-16,2 0-23 0,9 2 38 16,2 5 134-16,3 3 20 0,6 3-4 15,1 3 7-15,0-2 29 0,7 3-49 0,6 0-1 16,5 1 54-16,1-3-8 15,-4-4 40-15,-3-4 29 0,-11-4-20 16,0 0-35-16,-9-3-30 0,-3 0 30 0,2 0-7 16,-3 0 3-16,2 0 7 0,-1 0 35 15,-4-3 29-15,-2 0 4 0,-5-2-5 16,2 0 7-16,-1-1-26 0,-2-2-13 16,0-3-32-16,0 0-13 0,-2-5-51 15,-6 1-76-15,-2-2 21 0,-5 1 4 16,2 3 0-16,-2 2-16 0,-7 2-17 0,4 5-99 15,-6-1 12-15,6 5 9 16,-3 0 88-16,7 0 48 0,3 5-19 0,3 4-75 16,2 1 0-16,4 1 81 0,2 4 13 15,0-2-7-15,0 1 7 0,2-3-38 16,7 0 64-16,5-1 1 0,1-3-1 16,-1-6 42-16,4 1 16 0,-2-2-19 15,4 0 33-15,-3-10 38 0,4 0-3 0,-5-5 16 16,7-2-33-16,-7-2-25 15,1-2 41-15,-3-6-41 0,-2-5-4 0,-4-4 0 16,1-3-3-16,-8 0 26 0,-1 4-81 16,0 4 10-16,0 1-12 0,-8 1-1 15,2 7 3-15,2 2-3 0,-1 9-45 16,1 1-64-16,0-2 102 0,2 4 7 16,-2 1 0-16,1 5-42 0,3 0-77 15,0 2-65-15,0 0 16 0,0 11-91 16,3 17 126-16,9 14 133 0,1 8 195 15,4 1-53-15,-2-1-16 0,-5-9-64 16,6-3-11-16,-2-3 11 0,1 0 73 16,2-9-35-16,-4-5-77 0,-3-5 18 0,1-7-21 15,0 2 5-15,1-1-21 0,2-2 18 16,-2-2 13-16,-2-1-6 0,4-3 3 16,-6 1 0-16,0-3-9 0,-4 0 19 0,1 0-1 15,-1 0-3-15,-1-3-38 16,2-2-21-16,2-1-14 0,-3 3 0 0,3-5-7 15,-3 1 18-15,-2 2 22 0,2 1 4 16,-2 0 9-16,2 0-10 0,-3 1 0 16,2-1 25-16,2 0 6 0,-3 1 16 15,-2-1-16-15,3 0-31 0,-3 4 18 16,2-2-5-16,-2 2-14 0,0 0-45 16,0 0-22-16,0 0-22 0,0 0-24 15,2 0-12-15,2 2-17 0,2 3 78 16,2 3 64-16,1 1 32 0,4 1 3 0,-1-1-31 15,-1 1 28-15,4 0-19 16,-2-5-11-16,0 3 14 0,6-2-16 0,-3-1-13 16,4 0-268-16,-6-3-94 0,4-2-100 15,-8 0 26-15,-1 0-245 0</inkml:trace>
  <inkml:trace contextRef="#ctx0" brushRef="#br0" timeOffset="14170.0321">14017 1916 1395 0,'0'0'465'0,"0"0"-465"0,0 0-263 16,0 0 129-16,0 0 92 0,0 0 29 16,0 0-10-16,0 0 23 0,127 65 0 15,-96-36-138-15,-7 4-54 0,3 4-147 0,-4 2 36 16,-7-1 13-16,4 1 167 0</inkml:trace>
  <inkml:trace contextRef="#ctx0" brushRef="#br0" timeOffset="14367.5043">14342 2351 211 0,'0'0'407'0,"0"0"-41"0,36 112-93 16,-28-77-45-16,-1 0 35 0,-5-9-29 15,-2-4 16-15,0-8-30 0,0-1-29 16,0 2-27-16,-7 3-10 0,-3 1-26 16,-4-1-3-16,-4 0-23 0,4-5-38 0,-4-1-4 15,8-7 4-15,1-3 15 0,3-2-6 16,0 0 0-16,1 0-4 0,1 0-6 15,2-7-13-15,-3-3-50 0,3-2-22 16,0-7-132-16,2-10 43 0,0-14-66 16,11-3-46-16,6 0-95 0,-2 2 3 15,4 4-86-15,-2 5-63 0,-3 7 122 16,4 7 69-16,-1-2-112 0,-4 6-202 0</inkml:trace>
  <inkml:trace contextRef="#ctx0" brushRef="#br0" timeOffset="14678.7249">14768 1771 1210 0,'0'0'290'0,"0"0"-290"16,0 0-23-16,18 143 23 0,-12-86 150 15,7-1 22-15,0-1 4 0,1 1-21 16,3-6-86-16,0-7-14 0,-1-3-26 15,-4-13 3-15,-4-6-29 0,-6-11 52 16,3-5-44-16,-3-1-11 0,0 1 0 16,0-4 17-16,-2 1 29 0,0-2 38 15,0 0 22-15,0 0 55 0,0-12 122 0,0-10-95 16,-6-19-164-16,1-4-24 16,3-7-51-16,2 2 3 0,2 3-141 0,9-1-39 15,6 0-56-15,2 6-117 0,3 9-28 16,-10 12 172-16,1 8 22 0,0 5 46 15,-3 3-140-15,1 1-111 0</inkml:trace>
  <inkml:trace contextRef="#ctx0" brushRef="#br0" timeOffset="14919.0284">15098 2214 221 0,'0'0'293'16,"0"0"4"-16,24 102-82 0,-16-87-59 0,0-3-42 16,2 1 10-16,8 0-17 0,-4-2 7 15,1 1 10-15,0-7 22 0,-2-3-36 16,-1 1 20-16,3-3 29 0,-2 0 6 15,-4 0-39-15,-1-3 19 0,-1-2 28 16,-1-3-6-16,-4-5-39 0,0-2-48 16,-2-5-36-16,0-1-44 0,-4-1-22 15,-11 0-32-15,2 4 16 0,-3 0 12 16,-6 5-9-16,5 3 6 0,-6 5-93 16,4 1 13-16,-3 0-10 0,6 4-48 0,2 0-21 15,4 4-58-15,6 9-94 0,4 4-18 16,0 3 32-16,0 1-29 0,0-9-297 15</inkml:trace>
  <inkml:trace contextRef="#ctx0" brushRef="#br0" timeOffset="16235.678">16306 2031 1101 0,'0'0'355'0,"0"0"-290"16,0 0-62-16,0 0 10 0,0 0 13 0,0 0 62 15,0 0 68-15,0 0-133 0,0 0-23 16,0 0-52-16,25-60 6 16,-25 60 4-16,0 0 0 0,0 0-14 0,0 0-35 15,0 0 3-15,0 0 36 0,0 0 33 16,0 0 7-16,0 0 12 0,0 0 19 15,0 0 11-15,0 0 12 0,0 0 10 16,5 0-3-16,-1 0 13 0,2 0 48 0,-2 0-2 16,0 0-31-16,0 0-12 15,-2 0 13-15,2 0 3 0,-4 0-6 0,0 0-13 16,0 0 2-16,0 0 7 0,0 0 7 16,-4 0 6-16,0 0 29 0,0 0-10 15,-2 0-103-15,-2 0-19 0,-3-1-58 16,-4 1-11-16,0 0 1 0,1 0 19 15,-2 6 10-15,3 6-20 0,-2 5-19 16,5 9 88-16,4 6 9 0,4 4 16 16,2 0-16-16,3-10 42 0,6-9-40 0,5-2-2 15,-2-2 0-15,3 1 0 16,12 3 19-16,6-2-19 0,7-1 30 0,0-9 15 16,-8-3-13-16,-9-2 7 0,-5 0-13 15,-4 0 6-15,-2-5-30 0,8-1 2 16,-5-1 9-16,2-4 32 0,-4 0 58 15,-3 0-54-15,-3-1 37 0,1-2-50 16,-3-1 57-16,-3-2-9 0,-2 1-78 16,0-2-6-16,-7-1-45 0,-4 2-45 15,-1 1 88-15,-3 5-130 0,-2 2-33 0,4 2-19 16,-2 7 45-16,4 0 58 0,5 0-13 16,0 12-33-16,0 9 14 0,2 16 55 15,2 6 57-15,2 3 2 0,0-1 26 16,6-2-23-16,4 2 61 0,-2-2 42 15,1 3-13-15,2-6 29 0,-5 1 23 16,-2-5-30-16,-4-4-25 0,0-5-46 16,0-8 3-16,0-8-6 0,0-1-3 0,0 0-36 15,-2-1 42-15,-2 1 13 16,2-7-13-16,0 1-12 0,0-4 11 0,0 0 14 16,2 0 19-16,0 0 6 0,-2-2 10 15,-1-5-10-15,3-10-83 0,0-12-124 16,0-12-49-16,9-8-52 0,5-2 131 15,6-2-47-15,-1 12-79 0,-3 9-33 16,-2 8 23-16,-6 11 200 0,-3 5 30 16,2 1 104-16,-4-1-32 0,6 4-20 15,-5 4-26-15,-2 0-7 0,3 0 13 0,2 4 30 16,2 8 152-16,4 3 31 0,-2 2-42 16,0 0-55-16,2 0-46 0,1 0-41 15,-6-1-20-15,0-3-2 0,1-4 15 16,-2 1 0-16,-1-3-28 0,-1-4-10 15,2 1 12-15,-3-2 1 0,1-2-1 16,1 0 11-16,1 0 14 0,-1 0 23 16,3-2-3-16,-1-6 15 0,7-1 4 15,0-5-23-15,-1-1-57 0,4-4-12 0,-2 3-69 16,4 0-16-16,-3 2 29 0,-3 4 2 16,4 3-25-16,-4 1-7 0,0 6 23 15,-2 0 42-15,-1 0 21 0,-1 0 2 16,3 2 14-16,-3 5 28 0,-2 0 1 15,8 3 12-15,-3-1-26 0,-2-2-18 0,-1 1 0 16,3-1-12-16,-3 0-1 0,-4-2 0 16,1 0-71-16,-2 0-167 15,3-3-123-15,-2-1-161 0,2 1-174 0,0-2 169 16,-1 0-229-16</inkml:trace>
  <inkml:trace contextRef="#ctx0" brushRef="#br0" timeOffset="16482.7216">17410 1939 1759 0,'0'0'302'0,"0"0"-302"16,0 0-159-16,-52 112 159 0,36-67 295 15,1 1-10-15,2 3 5 0,2-1-97 16,3-2-68-16,4-6-45 0,0 0-29 15,2-6-38-15,2 2-10 0,0-10 20 0,0-6-23 16,3-5-19-16,2-2-36 0,1 2-191 16,3 0-112-16,-1-2-72 15,4-3-47-15,4-4 106 0,-2-6-160 0,2 0-203 16</inkml:trace>
  <inkml:trace contextRef="#ctx0" brushRef="#br0" timeOffset="16803.8557">17612 2268 189 0,'0'0'1008'0,"0"0"-780"0,0 0-224 0,0 0 74 16,0 0 71-16,0 0 59 0,0 0 42 15,0 0-10-15,0 0-75 0,0 0-36 16,105 27-32-16,-98-20 22 0,-5 1-1 0,0-1-89 15,-2 1 7-15,0 1 34 0,0 3-28 16,-11 4 12-16,1 0-9 0,-8 3 6 16,4-1-39-16,1-1-8 0,5-4-4 15,2-3-17-15,4-4-3 0,2 0 5 16,0-4 11-16,0-2-12 0,0 3 0 16,2-1-3-16,6 0 19 0,2 2 1 15,12 0 22-15,9-3-20 0,20-1-3 16,7-5-106-16,4-12-185 0,-3-3-51 15,-13-4-183-15,-3-3 28 0,-13 2-70 0</inkml:trace>
  <inkml:trace contextRef="#ctx0" brushRef="#br0" timeOffset="16995.4755">18378 1922 922 0,'0'0'547'0,"0"0"-359"0,0 0-6 16,129 124 75-16,-101-78 12 0,0 5-8 0,1 9 61 15,2 3-72-15,-1-2-33 0,-10 4 2 16,-12 0-49-16,-8 0-60 0,-15 1-53 16,-21-6-57-16,-11-4-73 0,-11-5-63 15,-8-8-66-15,-9-4-11 0,-8-5 5 16,-8-8-209-16,-9-18-356 0,24-3 34 16</inkml:trace>
  <inkml:trace contextRef="#ctx0" brushRef="#br0" timeOffset="19255.0157">7218 5978 75 0,'0'0'776'0,"0"0"-372"16,0 0-228-16,0 0-75 0,0 0-33 15,0 0-39-15,0 0 23 0,0 0 20 16,27-29-10-16,-17 22-27 0,4 1-12 16,6-1 3-16,-1 1-26 0,5-1 0 15,-3 1-20-15,2 4 4 0,0-3-52 0,-1 5-94 16,-3 0-34-16,-4 0-12 0,-3 0-75 16,-1 7-226-16</inkml:trace>
  <inkml:trace contextRef="#ctx0" brushRef="#br0" timeOffset="19455.2662">7281 6157 379 0,'0'0'698'0,"0"0"-471"16,0 0-227-16,0 0-7 0,128-33 7 15,-84 20 36-15,-2-2-20 0,-1 8-16 16,-3-3-1-16,-2 5-100 0,0-1-101 16,-9-2-202-16,-5 5-62 0</inkml:trace>
  <inkml:trace contextRef="#ctx0" brushRef="#br0" timeOffset="20096.0884">8437 5712 464 0,'0'0'473'0,"0"0"-294"0,0 0-107 0,0 0 22 16,0 0 14-16,0 0-21 0,0 0-5 16,0 0-7-16,0 0-7 0,0 0-49 15,-78-80-19-15,59 75-3 0,-2 5-46 16,0 0 23-16,-1 0 4 0,1 7 21 15,4 1-16-15,4 6 15 0,3 3-24 0,6 5-3 16,4 13 29-16,8 9 32 16,16 4-32-16,6-2-3 0,7-6 3 0,-1-4 20 15,1-2 12-15,-5-8-9 0,-10-2-20 16,-4-9 13-16,-10-3 7 0,3 1-3 16,0-2 12-16,-3 1 1 0,-4-4 12 15,-4-3 30-15,0 0 16 0,0-3 29 16,-10 3 22-16,-16 3 65 0,-8-1-52 15,0-1-103-15,7-1-52 0,7-5 0 16,7 0-2-16,2 0-56 0,-5 0-107 0,2 0-104 16,0-1-23-16,6-5-46 0,4-1 81 15,1-3-111-15</inkml:trace>
  <inkml:trace contextRef="#ctx0" brushRef="#br0" timeOffset="20316.4989">8771 6116 13 0,'0'0'1278'15,"0"0"-1073"-15,0 0-205 0,0 0 0 16,0 0 130-16,0 0 166 0,0 0-11 16,0 0-142-16,0 0-112 0,-4 97-31 15,4-78-13-15,2-2 13 0,4-3-2 16,1 0-1-16,3-5-49 0,6 0-133 0,-4 0-97 15,5-4-21-15,1-2-22 0,-2-3-307 16,-3 0 48-16</inkml:trace>
  <inkml:trace contextRef="#ctx0" brushRef="#br0" timeOffset="20486.0458">8693 5859 1495 0,'0'0'400'16,"0"0"-400"-16,0 0-104 0,0 0-33 0,0 0-35 15,0 0-33-15,0 0-36 0,0 0-258 16,0 0-38-16</inkml:trace>
  <inkml:trace contextRef="#ctx0" brushRef="#br0" timeOffset="20913.9703">9260 5649 825 0,'0'0'283'0,"0"0"-172"0,0 0-39 0,0 0 35 15,0 0-45-15,0 0-10 0,0 0-26 16,0 0-6-16,0 0-20 0,0 0-14 16,-91 17-9-16,91 10 23 0,0 8 36 15,7 5-33-15,10 1 0 0,5-4 17 16,-3-4 9-16,2-2 10 0,-2-1 19 15,-4-7 30-15,-4-2-16 0,-5-6-7 0,-2-3-20 16,-2 1-16-16,0 1 20 0,-2-2 22 16,0-2 36-16,0-2 39 0,0-2 22 15,-8-2 13-15,-4 2-21 0,-8 1-51 16,-1-2-73-16,-7-1-30 0,6 0-6 16,-5-4-61-16,4 0-6 0,6 0-104 15,0 0-106-15,3 0-31 0,7-5-36 16,3-3 3-16,4-4-46 0,0 3-678 0</inkml:trace>
  <inkml:trace contextRef="#ctx0" brushRef="#br0" timeOffset="21160.3037">9542 6106 687 0,'0'0'499'0,"0"0"-369"16,0 0-3-16,0 0 29 0,0 0 36 15,0 0-17-15,0 0 16 0,96 110-19 16,-82-90-59-16,-5 2-6 0,-2 0-30 16,-2-3-25-16,-1 4-23 0,-4-4 16 15,0-2-16-15,0 1-3 0,0-5-10 16,-9-2-16-16,2 0-16 0,-4-4-126 0,-2-1-55 16,-2-5-16-16,3-1-21 15,-3 0 4-15,-2 0-37 0,0-9-49 0,-2-4-290 16,6 1 4-16</inkml:trace>
  <inkml:trace contextRef="#ctx0" brushRef="#br0" timeOffset="21312.8928">9612 5866 1423 0,'0'0'511'0,"0"0"-342"0,0 0-169 16,0 0 0-16,0 0 58 0,0 0-45 0,0 0-13 15,0 0-211-15,0 0-202 0,0 0-79 16</inkml:trace>
  <inkml:trace contextRef="#ctx0" brushRef="#br0" timeOffset="21898.5842">8550 5883 698 0,'0'0'290'0,"0"0"-179"15,0 0-69-15,0 0 33 0,0 0 49 0,0 0 3 16,0 0-33-16,0 0-49 0,0 0-41 16,0 0-1-16,0-4 33 0,0 4 0 15,0 0-16-15,0 0-18 0,4 0-1 16,6 4 107-16,-2-1 96 0,-2 3-42 0,2 0-45 16,0-1 3-16,4 2-30 0,-6-4-16 15,-2 1-12-15,0 0-4 0,-1-4 3 16,-2 2-13-16,-1-2-9 0,0 0 3 15,0 0 9-15,0 0 23 0,0 0-10 16,0 0 13-16,0 0 22 0,0 0 41 16,0 0-19-16,0-2-36 0,0-3-34 15,-4-1-51-15,0-1-64 0,-2-4-24 0,2 2-8 16,-5 1-69-16,5 3-101 16,-1-3-52-16,3 3-90 0,2 2-101 0,2-1 145 15,12 3-115-15,-2-2-297 0,-2 78 654 0</inkml:trace>
  <inkml:trace contextRef="#ctx0" brushRef="#br0" timeOffset="22398.7134">9689 5875 1005 0,'0'0'336'0,"0"0"-252"15,0 0-58-15,0 0 23 0,0 0 46 16,0 0 96-16,0 0 33 0,0 0-32 16,0 0-72-16,0 0-82 0,-71-23 8 0,69 21 15 15,-2 1 7-15,2 1 3 16,-2 0 6-16,4 0 10 0,-2-3 36 0,0 3-5 15,2-1-18-15,-4-2-5 0,4 3 20 16,0-3-10-16,0-1-31 0,0-2-8 16,0 2 1-16,0-1-17 0,0-2-24 15,0-2-26-15,6 1-23 0,-4 1 21 16,0 2-33-16,0-1-59 0,2 2-37 16,-2-2-57-16,2 5-109 0,1-3-96 15,-2 1-99-15,2-2-41 0,-1 3-70 0</inkml:trace>
  <inkml:trace contextRef="#ctx0" brushRef="#br0" timeOffset="22777.4565">10675 5378 944 0,'0'0'349'15,"0"0"-229"-15,-67 115-41 0,39-58 5 16,4 1 101-16,8-5 62 0,7 1-13 16,1-1-30-16,3-1-46 0,5-6-4 15,0-7-96-15,7-2-58 0,4-10-10 0,1-6-3 16,10 0 22-16,12-2-21 0,8-2 12 16,11-1-174-16,1-9-159 0,-2-5-118 15,-5-2 35-15,-5-4-60 0,-13-6-313 16</inkml:trace>
  <inkml:trace contextRef="#ctx0" brushRef="#br0" timeOffset="23781.9008">11166 5702 910 0,'0'0'710'0,"0"0"-278"15,0 0-390-15,0 0-16 0,0 0 45 16,-121 20 46-16,100-6 35 0,6 3-23 15,2-2-103-15,4 2-26 0,5 1-13 16,4-1-13-16,0-2 13 0,0-1 0 16,9-6 11-16,4 3-11 0,1-5-58 15,5-5-3-15,11-1-56 0,4-5 23 16,2-8 33-16,-8-2 22 0,-11-2 52 0,3-2-20 16,-2-11 20-16,8-12 23 0,-3-12-4 15,-4-1-38-15,-10-2 3 0,-5 2-43 16,-4-3 56-16,0 2-13 0,-4 6-39 15,-7 6 55-15,0 14 23 0,5 9 42 16,0 9 52-16,1 5 32 0,-1 0 20 16,2 3-124-16,-1-2 3 0,1 4 10 0,2 2-51 15,-1 0-7-15,2 2-113 0,-4 22-75 16,-1 17 178-16,0 12 10 0,2 10 94 16,4-2-35-16,0-3-24 0,1-6 30 15,6-2-14-15,3-9-25 0,3-3 10 16,-3-11-17-16,1-6-6 0,-2-8 6 15,1-5-3-15,1 3 13 0,2-1-6 16,7 0 3-16,-4-3-1 0,5-4-2 16,1-3-10-16,3 0 29 0,-2 0-20 15,3-3 4-15,0-7-26 0,-3 1-79 0,0-4 43 16,-4-1 4-16,3-1 0 0,-6 0 6 16,2 0 1-16,-4 4 24 0,-3-1 2 15,0 0-1-15,-3 3 23 0,-5-1 19 16,3 5-13-16,-6-2 6 0,2 0 7 15,-2 3 0-15,0 0-7 0,0 2-35 16,0 1-38-16,-2-1-7 0,-4 2 3 0,3 0-36 16,-3 0-18-16,-4 0-43 0,3 0-20 15,-4 5 62-15,-1 5 46 0,-2-1 18 16,2 4 10-16,2-1-3 0,-2 2 4 16,4-2 6-16,4 1 16 0,0-2 17 15,4 0-4-15,0 0 19 0,0-3-6 16,0 2 20-16,6-2-27 0,1 0 26 15,8-3 4-15,-5 2 6 0,4-4-7 0,4-3-9 16,1 0 13-16,2 0 3 0,0 0 9 16,5-6-36-16,0 0-27 0,-5-3 1 15,8-1-1-15,-6 0 0 0,7-1-1 16,4 0 1-16,-2 3-2 0,-7 2 0 16,-3 3 1-16,-12 3 3 0,6 0-3 15,-6 0 0-15,-2 0-16 0,-1 5 16 16,-1 5 0-16,1 3 58 0,-5 0 48 15,0 5-3-15,-2 0-42 0,0-1-13 16,0-1-22-16,0 0-4 0,0-4-6 0,0-1-16 16,0-5-13-16,0-5 12 0,0 1 0 15,0-2 1-15,0 0 1 0,0 0 12 16,4 0 19-16,4-7 13 0,3-1 12 16,8-8 10-16,-3-1-44 0,9-6-1 15,0-7 13-15,-2 4-35 0,-5 0-21 16,1 6-33-16,-9 9 34 0,0 0 4 15,1 2 14-15,-6 2-26 0,-3 7 8 16,0 0 18-16,-1 0-49 0,2 0-48 16,3 9 32-16,3-2 67 0,2 4 67 15,0 3-9-15,1 0-17 0,3-3-15 0,2 0-24 16,-5-1 1-16,6-3 16 0,-4-2-19 16,6-3 0-16,-6-2-198 0,1 0-137 15,0 0-153-15,-2-10-51 0,-3 0 44 16,-4-1-277-16</inkml:trace>
  <inkml:trace contextRef="#ctx0" brushRef="#br0" timeOffset="23944.4678">12308 5298 1100 0,'0'0'599'0,"0"0"-200"15,0 0-237-15,0 0 19 0,0 0 0 16,0 0-42-16,0 0-32 0,0 0-107 15,0 0-138-15,0 0-88 0,106-63-85 0,-71 63-111 16,-13 2-14-16,-4 3-313 0</inkml:trace>
  <inkml:trace contextRef="#ctx0" brushRef="#br0" timeOffset="24136.4651">12497 5772 1459 0,'0'0'650'16,"0"0"-407"-16,0 0-88 0,0 0 129 0,0 0-5 16,0 0 2-16,0 0-77 0,32-99-163 15,-17 82-41-15,0-1-23 0,6 0-27 16,-3 1-109-16,6 0-116 0,-2 2-204 16,-1 3-194-16,-2 5 55 0,-4 4-405 15</inkml:trace>
  <inkml:trace contextRef="#ctx0" brushRef="#br0" timeOffset="24838.5798">12991 5707 1413 0,'0'0'660'0,"0"0"-501"16,0 0-104-16,0 0 107 0,0 0 109 15,0 0 41-15,0 0-162 0,0 0-99 16,35-99 0-16,-35 91 10 0,-5 3-29 15,-1 1-29-15,0-1-3 0,0 5-61 16,-1 0-47-16,0 0 6 0,1 0-1 0,2 9 13 16,0 4 3-16,2 0 10 0,2 2 32 15,0 2-3-15,2-1 2 0,8 1-12 16,14 1 57-16,10 0 1 0,17 1 4 16,6-5 18-16,7-4 4 0,-5-7 6 15,-5-1 1-15,-6-2-14 0,-1 0-3 16,-7 0-13-16,0-3 10 0,-8-1 3 0,-11-1-15 15,-3 2 15-15,-10-2 0 0,0 2 10 16,0-3 13-16,2 1 105 0,-6-5 20 16,0 1-59-16,-4-4-35 0,0 1-38 15,0-2-19-15,0 2-1 0,-4-1-12 16,-4 2-32-16,-3 1-16 0,4 3-22 16,-3-1-23-16,-1 4-58 0,-4 1-41 15,2 3 43-15,-4 0-31 0,0 3 47 0,-1 9 59 16,-2 1 31-16,1 5-5 15,2 1 15-15,2 1 1 0,3 2 9 0,1-3 1 16,4 0 18-16,5-6-31 0,0 1-8 16,2-7 18-16,0 0-5 0,4-4 8 15,7-3 20-15,4 0-1 0,0-3 3 16,6-6 7-16,0-4 15 0,5-6 24 16,-3-10 22-16,3-9 36 0,-3-1 35 15,-5-5 13-15,-3-2 6 0,-1 5 0 16,-4-7-22-16,-2-3-66 0,1 1 26 0,-2-2-31 15,-5 1-49-15,-2-2 6 0,0 5-20 16,-2 4 49-16,-10 5-19 0,4 7 42 16,0 11 2-16,4 8 23 0,0 5 8 15,2 3 73-15,0 0 47 0,0 3-51 16,2 2-111-16,0 0-65 0,0 2-99 16,0 20-56-16,0 17 130 0,0 26 25 0,2 12 114 15,4 1-20-15,0-6-45 0,-1-14-49 16,6 0-2-16,1-7-9 0,2-3 11 15,0-6 0-15,5-12-28 0,-8-9-129 16,-1-7-110-16,5-5-53 0,-1-1-147 16,10-3-149-16,-1-5-84 0,-4 0 71 15</inkml:trace>
  <inkml:trace contextRef="#ctx0" brushRef="#br0" timeOffset="25038.2624">14608 5053 3036 0,'0'0'687'0,"120"51"-687"16,-50-17 19-16,-12 2 72 0,-10 3 4 15,-5 0-11-15,-9 1 52 0,-8 4-33 16,-14 0-38-16,-12 4-28 0,-16 3-37 16,-25 9-3-16,-19 1-84 0,-18 5 6 0,-19 2-19 15,-14-3-167-15,-12-5-135 0,-3-11-329 16,2-17-483-16,30-14-228 0</inkml:trace>
  <inkml:trace contextRef="#ctx0" brushRef="#br0" timeOffset="75648.3152">4502 7585 64 0,'2'-2'183'0,"-2"1"-27"0,2-2-6 15,-2 2-58-15,2-1 9 0,0-2 58 16,-2 0-35-16,0 1-65 0,2-4-10 0,-2 5 39 15,0-4-36-15,0 1-20 16,0-1-2-16,0 5 28 0,0-5 17 0,0 2 6 16,0 0-58-16,0 0 71 0,0 1-22 15,0-2 22-15,0 3-16 0,-2-4-62 16,2 1-12-16,-2 3 73 0,0-2-74 16,2 1 20-16,-2-1-20 0,0 2 4 15,-2-1 16-15,-1-1-23 0,1 0 36 0,0 0-10 16,-3 1-24-16,-1 2 11 15,-3-3-11-15,-1 1-2 0,-8 3-16 0,-2 0-130 16,-13 6-26-16,-8 5 129 0,2 4-48 16,4-1 59-16,12-1-4 0,10-3 13 15,0-4 22-15,0 4-12 0,1 0-26 16,-5 2 39-16,8-3-13 0,2 0-3 16,7 1-17-16,2 1-55 0,0 1 46 15,4 1-4-15,7 3 35 0,5 1 11 16,4 0 0-16,10 4 0 0,2-1 1 0,13 6 1 15,-1-3-2-15,-11-4-12 0,-7-3 12 16,-6-3 23-16,-6-2-4 0,5 2-3 16,2 3 17-16,1 3-20 0,-3 0 3 15,-1-3-16-15,-2 2-3 0,-4-2 3 16,-3-4 12-16,2 1 24 0,-7-2 0 16,-2-3-1-16,-2-1 4 0,0 0-16 15,0-3 52-15,0 0 29 0,0 0-16 16,-2 1-23-16,-4-2 19 0,-6 5 59 0,0-3 19 15,0 3-39-15,-8-3-52 0,1 3 6 16,-6-1-12-16,-8 0-17 0,4-2-12 16,2 0-36-16,1-4-19 0,7 1-55 15,-5 0-45-15,-5 0 38 0,6 0-107 16,1 0 10-16,1-2 6 0,4 0-39 16,2 0 55-16,5 0 19 0,-3 0-29 15,6 0 3-15,1 0-65 0,2-2-346 0</inkml:trace>
  <inkml:trace contextRef="#ctx0" brushRef="#br0" timeOffset="76591.9821">4889 7817 848 0,'0'0'273'0,"0"0"-172"0,0 0-81 15,0 0 45-15,0 0 39 0,0 0 33 16,0 0 16-16,0 0-43 0,0 0-19 16,0 0-75-16,34-46 4 0,-16 39 68 15,4-1-37-15,-1 1-21 0,2 4 18 0,0 1 11 16,3 0-21-16,2 2 8 15,-2 0 2-15,9 0-44 0,5 4-2 0,1 2 30 16,1 0-30-16,-2 1 21 0,-3-3-10 16,1 2-12-16,2-4 22 0,-2-1-22 15,5 2 1-15,-3-3 11 0,0 0-13 16,-1 0 16-16,-1 0-3 0,-4-4-12 16,0 0-1-16,-10 0 26 0,-1 1-26 15,-6 2 0-15,2-3 8 0,-3 1-7 0,6 2 0 16,-5-3 2-16,-2 3-2 15,-6-4 1-15,-6 5 37 0,-3-1 15 0,0-1 1 16,0 2 0-16,0 0 16 0,0-2 54 16,0 0-9-16,0-2-43 0,0 0-41 15,-1-3-31-15,-6 2 25 0,0-5-23 16,1 3-5-16,-2-2 2 0,-1 0-13 0,1 1 11 16,-5-2-33-16,0 5 6 0,3-3 28 15,-4 0-28-15,-1 1-19 0,5 1 35 16,-5 1-32-16,0-1 20 0,3 0 10 15,-3 1 14-15,0-2-30 0,3 2 5 16,-6-1-3-16,4 0 23 0,-1 2 2 16,-2-1 4-16,2 1 0 0,0 0 15 15,-2-1-15-15,5 3 0 0,-4-1 13 16,6 0 3-16,2 3 13 0,4-1 32 16,1-2-51-16,1 3-10 0,2 0-16 0,0 0 14 15,0 0-19-15,0-3 21 0,0 3 0 16,2 0-22-16,3 0-123 0,1 0 23 15,4 3 35-15,8 2 87 0,0 5 42 16,6 1-17-16,-1 1-8 0,1 0-14 16,-2-1 29-16,0 0 10 0,-1 1-26 15,-4 0-16-15,0 1 1 0,-2 0-4 16,-4 1 6-16,-1 0 6 0,-5-2-8 16,0 2 27-16,-5-1 42 0,0 1-5 15,0 1-20-15,-10 2 12 0,-5-1-9 0,-2 4-19 16,-2-1-16-16,0-2 16 0,0 1-29 15,5-3-13-15,-2-2-102 0,4-1-33 16,6-1-161-16,-1 0-50 0,5-1-34 16,2-3 22-16,0 0 39 0,0-4-209 15,7 0-9-15</inkml:trace>
  <inkml:trace contextRef="#ctx0" brushRef="#br0" timeOffset="77659.1055">6251 7465 898 0,'0'0'198'16,"0"0"-129"-16,0 0-1 0,0 0 30 16,0 0 29-16,0 0-7 0,0 0 20 15,0 0-39-15,0 0-52 0,0 0-49 0,-13-33-11 16,13 33-31-16,0 0-30 0,0 4-25 16,7 6-11-16,3 2 102 0,7 12 6 15,5 13 32-15,6 9 20 0,-3 9 10 16,0-4 19-16,-4-2 10 0,-1-8 13 15,-4 0-19-15,6-4-37 0,-5-4 50 16,2-5-31-16,-4-4-24 0,-1-8-5 16,-2-2-5-16,-4-4-30 0,2 0 10 0,0-1-13 15,4 0 16-15,-6-1 4 16,0-5 2-16,-3 0-19 0,-1-2 23 0,-3-1 23 16,-1 0 60-16,0 0 184 0,3 0-14 15,0-4-21-15,-1-5 2 0,2-4-109 16,0-11-107-16,0-8-6 0,1-11-7 15,0-6-15-15,0 2-13 0,-1 3 0 16,0 5-3-16,1 0 1 0,-1-1-1 16,3 1-2-16,-3 3-32 0,2-1 21 15,0 7 11-15,-2 4-33 0,4 6 1 0,-6 7-1 16,-2 3 35-16,0 0 19 0,2 1-16 16,-2 1 34-16,0 1-36 0,0 3 15 15,0 0-16-15,0 3-1 0,0-2-1 16,0 3-11-16,0 0-9 0,0 0-6 15,0 0-13-15,0 0-3 0,0 0 3 16,0 0-3-16,0 0 12 0,0 0 0 16,0 0 4-16,0 0 9 0,0 0 3 15,0 0 3-15,0 0 1 0,0 0 9 16,0 0 1-16,0 0 2 0,0 0 1 16,0 0 3-16,0 0 18 0,0 0 0 15,0 0-6-15,0 0 6 0,0 0-9 0,0 0 9 16,0 0-3-16,0 0 12 0,0 0-2 15,0 0-1-15,0 0 4 0,0 0-4 16,0 0-3-16,0 0 7 0,0 0-4 16,0 0-9-16,0 0 0 0,0 0-16 15,0 0 0-15,0 0 9 0,0 0-12 16,0 0 0-16,0 0-1 0,0 0-1 0,0 0 0 16,0 0 2-16,0 0 2 0,0 0 0 15,0 0 11-15,0 0-11 0,0 0-2 16,0 0 0-16,0 0-1 0,0 0 0 15,0 0-1-15,0 0-11 0,0 0 10 16,0 0-13-16,0 0-2 0,0 0-26 16,0 0-23-16,0 0-11 0,0 0-11 15,0 0-3-15,0 0-9 0,0 0-11 16,0 0-2-16,-2 0-5 0,0 0-25 0,-5 0-36 16,6 0-100-16,-5 0-106 0,-2 0-71 15,2 0 82-15,-7 0-12 0,4 3-151 16,63-6 179-16</inkml:trace>
  <inkml:trace contextRef="#ctx0" brushRef="#br0" timeOffset="81208.0553">1693 6711 177 0,'0'0'127'0,"0"0"17"0,0 0-14 15,0 0-48-15,0 0 6 0,0 0 3 0,0 0-29 16,0-11-29-16,0 11-33 16,0 0 0-16,0 0-3 0,0 0 2 0,0 0-1 15,0 0-21-15,0 0-16 0,0 0-6 16,0 0-8-16,0 0-22 0,0 0-16 15,0 0-20-15,0 0 20 0,0 0 9 16,2 0-9-16,0 0-20 0,0 0 56 16</inkml:trace>
  <inkml:trace contextRef="#ctx0" brushRef="#br0" timeOffset="81607.9144">1693 6711 48 0,'19'-26'107'0,"-19"23"-51"16,2-3 35-16,-2 2 75 0,0-3-61 16,0 5 68-16,0-3-89 0,2 2-2 0,-2-2 6 15,0 2-86-15,0-1 27 0,0 2-12 16,0-1-14-16,0 1 26 0,0 0-3 16,0 2-22-16,0-2-3 0,0 2 2 15,0 0 13-15,0 0-13 0,0 0-2 16,0 0-1-16,0 0-1 0,0 0-2 15,0 0 1-15,0 0 1 0,0 0 1 16,0 0 1-16,0 0 0 0,0 0 1 16,0 0 1-16,0 0-1 0,0 0-2 15,0 0-2-15,0 0 1 0,0 0 1 0,0 0 1 16,0 0 3-16,0 0 9 0,0 0 3 16,0 0-3-16,0 0 3 0,0 0-12 15,0 0-1-15,-2-2-3 0,2 2-12 16,-2-2-37-16,2 2 23 0,-2 0-16 15,2 0-20-15,-3 0-49 0,3 0-6 16,-1 0 16-16,1 0 26 0,-2 0-4 0,2 0-5 16,-2 0 5-16,2 0-25 15,-3 0-33-15,3 0 12 0</inkml:trace>
  <inkml:trace contextRef="#ctx0" brushRef="#br0" timeOffset="81779.4761">1681 6634 16 0,'0'0'92'15,"0"0"-37"-15,0 0-39 0,0 0-16 16,0 0-1-16,0 0 1 0,0 0 0 16,0 0 0-16,0 0-2 0,0 0-21 15,2 0-39-15,-2 0-13 0,-2 0 59 16</inkml:trace>
  <inkml:trace contextRef="#ctx0" brushRef="#br0" timeOffset="82037.9159">1681 6634 59 0,'-12'7'101'0,"12"-9"-20"0,0 2-15 15,0-1-31-15,0 1 47 0,0-2 19 16,0 0-16-16,0 2-40 0,0-2-42 16,0 2-3-16,0 0 52 0,0 0 3 0,0 0-35 15,0 0-20-15,0 0 2 0,0 0 1 16,0 0-3-16,0 0-26 0,0 0-20 16,0 0 4-16,0 0-17 0,-3 0-74 15,3 0-34-15,-1 0-9 0,1 0 35 16</inkml:trace>
  <inkml:trace contextRef="#ctx0" brushRef="#br0" timeOffset="82714.1508">1674 6641 78 0,'0'0'75'16,"0"0"49"-16,0 0-6 0,0 0-14 0,0 0-26 15,0 0-16-15,0 0-6 16,0 0-8-16,0 0-8 0,0 0-26 16,0 0-14-16,0-2-23 0,0 2 12 0,0 0 11 15,0 0 23-15,0 0 3 16,0 0 0-16,-2 0 3 0,2 0 4 0,0 0 6 16,0 0-6-16,0 0-7 0,0 0 3 15,0 0-6-15,-3 0-4 0,3 0 4 16,0 0 3-16,0 0-3 0,-3 0-3 15,3 0 2-15,0 0-2 0,0 0-19 0,0 0-1 16,0 0-29-16,0 2-20 0,-1 10-82 16,-1 5 131-16,2 13 17 0,0 10 71 15,0 5-59-15,0-5-27 0,2-12 11 16,2-6 2-16,1-11-13 0,-2 0 9 16,5 1 6-16,-2 1 19 0,2 1-20 15,0-3 3-15,1-2-18 0,2-2 16 16,-4-2 15-16,1-1-12 0,0-2-7 0,-1 0 10 15,4-2-10-15,-5 0 3 16,0 0 7-16,0 0 0 0,1 0-1 0,-2 0-2 16,3-4-17-16,-4 0-2 15,2-1-1-15,1-1-36 0,-2-2 17 0,2 4-14 16,0 0 11-16,-2 2-11 0,3 2-6 16,2-1-13-16,0 1 13 0,6 0 16 15,2 0-19-15,1 5 27 0,5-1 15 16,4 2 3-16,8-2 10 0,-4-1-12 0,-3-3 18 15,-3 0 20-15,-5-3 27 0,0-5 2 16,3-5 4-16,-4 4 15 0,0-6-31 16,-3 2 2-16,-5 0-2 0,-2 0 31 15,-2-2 21-15,-5-1 15 0,-3-1 52 16,0 0-42-16,0-3-52 0,0 2 61 16,-5 0-94-16,-4-1-48 0,-2-1-29 15,1 2 29-15,-1 1-69 0,-1-1 67 16,-1-1-12-16,-2 4-105 0,5-2 2 15,-5 1-52-15,6 3-32 0,-1-1 3 0,3 6 58 16,-2-1-6-16,5 6 6 0,2 1 0 16,2 2-56-16,0 0-195 0,0 2-107 15</inkml:trace>
  <inkml:trace contextRef="#ctx0" brushRef="#br0" timeOffset="83133.2634">2653 6798 771 0,'0'0'316'0,"0"0"-235"0,0 0-39 15,0 0 24-15,0 0-5 0,0 0 8 0,-127 23-43 16,105-8 10-16,3 1-4 0,2-2 7 15,4 2-17-15,7-3-21 0,0 1 14 16,6-1-12-16,0 1 33 0,0-1-36 16,6-2-12-16,2-1-5 0,1-4 17 15,3 2 3-15,4-5 13 0,2-3-2 16,2 0 28-16,3 0-10 0,0-3 11 16,1-5-11-16,-3-3 4 0,3 2-7 0,-6-6 4 15,2 4-4-15,-6 0 0 16,1 1 0-16,-4 0 4 0,-2 1-1 15,-2 1-12-15,-2 3 25 0,-3 1 49 0,0 0-13 16,-2 4-32-16,0 0-49 0,0 0 0 16,0 0-36-16,0 0-29 0,0 0-26 15,1 0-68-15,2 0-97 0,4 0 18 16,2 0-9-16,1 0 130 0,5 0-69 16,-2 0-166-16,-1 0-52 0,-82 0 247 15</inkml:trace>
  <inkml:trace contextRef="#ctx0" brushRef="#br0" timeOffset="83767.8839">2869 6775 63 0,'0'0'668'0,"0"0"-358"0,0 0-196 15,0 0-98-15,0 0 4 0,0 0-1 16,0 0-2-16,0 0-17 0,0 0 0 16,0 0 19-16,-2 17 27 0,6-11-27 15,0-1 4-15,0-3 3 0,-2 1 4 16,1-1-4-16,0-2-7 0,-3 0-3 15,0 0-3-15,2 0 4 0,-2 0-4 0,3 0-10 16,4 0 10-16,1-2 16 0,7-3 4 16,2-3-23-16,0-2-10 0,5 0-56 15,-4-3-2-15,4 0 19 0,-1-1 13 16,0 1-46-16,1 2 17 0,-5 0 22 0,-1 6 30 16,2-1 3-16,-6 4 1 15,-2 2 38-15,2 0-23 0,-4 0-3 16,2 4 13-16,-2 4 30 0,6-3-1 15,-6 2-22-15,3 2 6 0,1-4 6 0,0 1-16 16,0-2 14-16,-1 0 22 0,6-3-7 16,-4-1 7-16,3 0-10 0,-3 0-9 15,2 0-4-15,0 0-6 0,-4-5-1 16,-1-2 27-16,-4 1-10 0,0-3 52 16,2 2-10-16,-4-3 38 0,-2-1-12 0,-2-2-66 15,0-2-8-15,0-3-43 16,0-1 26-16,0 1 19 0,-6-7-48 0,-8-8-55 15,-1-1 52-15,3-5-71 0,-3 10-10 16,1 7 32-16,9 8-51 0,-6 1 45 16,0-1 6-16,1 0 52 0,-2-1 26 15,-2 1-23-15,4 2 59 0,2 3-1 16,3 3-48-16,-1 1 19 0,3 5 33 16,1 0 22-16,2 0-87 0,0 0-71 15,0 0-110-15,0 5-36 0,0 8 133 0,9 8 84 16,-1 12 58-16,5 7 33 0,3 3 25 15,-5 1-2-15,2-5-1 0,3-6-23 16,-6-4-19-16,1-3-23 0,-1-9-12 16,-1 1-34-16,0-5-1 0,1 4 0 15,2-1 1-15,4 1-2 0,-6-5-29 16,3 0-171-16,-2-2-58 0,-3-1-34 16,-2-3-42-16,-4 0 5 0,-2-4 43 15,0-2-223-15,-4 0-6 0</inkml:trace>
  <inkml:trace contextRef="#ctx0" brushRef="#br0" timeOffset="83922.4351">3232 6429 1031 0,'0'0'238'0,"0"0"-238"0,111-50 0 16,-75 39 10-16,-1 0 45 0,2-1-16 15,1 5-16-15,-6 1-23 0,-7 4-2 0,-3 2-34 16,-10 0-52-16,-3 2-137 0,-4 4-166 15,0-3-179-15</inkml:trace>
  <inkml:trace contextRef="#ctx0" brushRef="#br0" timeOffset="84352.3661">1973 7371 953 0,'0'0'179'0,"0"0"-133"0,0 0-7 15,0 0 55-15,0 0 20 0,0 0 49 0,0 0-130 16,0 0-4-16,162-14 176 0,-68 2-1 16,13-5-71-16,0 0-42 0,-12-5-36 15,2 1 55-15,-1-4 25 0,-9 2 68 16,-6 0-35-16,-11 7-88 0,-15 0-59 15,-4 4-21-15,-9 3-19 0,-12 3-39 16,-8 2-99-16,-14 2-127 0,-3 1-81 16,3 1 17-16,-6 0 36 0,-2 0 16 15,0 0-118-15,-7 0-39 0,-1 0 104 16</inkml:trace>
  <inkml:trace contextRef="#ctx0" brushRef="#br0" timeOffset="84895.8681">2606 6895 167 0,'0'0'183'0,"0"0"-49"0,0 0 91 15,0 0-17-15,0 0-90 0,0 0-30 16,0 0-33-16,0 0-19 0,0 0-4 0,0 0-12 16,-32-39 3-16,30 36-4 15,2 2 1-15,0-2 6 0,0 3 13 0,0 0 6 16,0 0-2-16,0 0-4 0,0 0-3 16,0-3-12-16,0 3-24 0,4 0-26 15,3 0 20-15,1 0 6 0,5 0 26 16,0 3-7-16,3 1 11 0,2 4 25 15,0 0 23-15,4 0-6 0,1-3-4 16,1 5 23-16,2-3-52 0,-4 1-4 16,2 0-12-16,-3-3-4 0,-1 2-19 15,0-2 4-15,0-1 22 0,-4-1-26 16,2 1-59-16,-4-2-142 0,-1-2-20 16,0 2 13-16,-7-2-7 0,1 0-42 15,-5 0-164-15,-2-6 82 0</inkml:trace>
  <inkml:trace contextRef="#ctx0" brushRef="#br0" timeOffset="85465.9911">2892 6979 623 0,'0'0'427'16,"0"0"-216"-16,0 0-70 0,0 0 2 15,0 0 16-15,0 0 49 0,0 0-33 16,0 0-55-16,0 0-68 0,0 0-10 0,0 0 3 16,-3-84-3-16,3 71-40 0,0 0-4 15,0 2-13-15,0-3 15 0,0 2 0 16,0 1 0-16,0 2-32 0,0 0 32 16,3 1 6-16,2 1-2 0,-1 2-8 15,0 1-41-15,2 0-10 0,1 4-13 16,4 0 23-16,-5 0 9 0,5 0 34 15,-1 4-27-15,3 2 9 0,-2 1 20 0,-1 4 25 16,2-1-12-16,0 4-6 16,0-1 5-16,1 0 34 0,-2 0 6 0,-1 1-7 15,1-2-19-15,-5-1 23 0,3-5-17 16,-5 2-16-16,-4-5-13 0,2-1 17 16,-2-2 12-16,0 0 0 0,0 0-9 15,0 0 16-15,0 0 16 0,0 0 16 16,2 0 12-16,-2 0 37 0,2-5 46 15,3-10 1-15,5-12-94 0,8-12-73 16,-2-5-60-16,4 1 59 0,-8 12-60 0,-2 13-32 16,-1 5 3-16,0 8 65 0,-3-3-69 15,3 6 27-15,1-2 9 0,1 4-13 16,0 0 10-16,3 6 48 0,4 5 13 16,-4 3 9-16,5 0 24 0,0 6 22 15,0-1-23-15,-1 0-10 0,-2 2-21 16,2-1 35-16,-4-3-36 0,-3-4 0 15,1 1-2-15,-3-1-69 0,-3-4-110 16,3-1-172-16,-5-1-14 0,2-1 85 16,-1-2-2-16,-1 0-77 0,-4-4-115 15</inkml:trace>
  <inkml:trace contextRef="#ctx0" brushRef="#br0" timeOffset="85954.5224">3122 6500 1009 0,'0'0'247'0,"0"0"-156"16,0 0-3-16,0 0 75 0,0 0-27 16,0 0 1-16,0 0-43 0,0 0-65 15,0 0 7-15,151-71-10 0,-96 53 0 16,-10 10 6-16,-7-2-22 0,-11 4-10 0,-4 4-32 15,-8 1-20-15,0 1-150 0,2 0-12 16,3 0-14-16,-6 0-52 0,-1 0-193 16,-2 1-127-16</inkml:trace>
  <inkml:trace contextRef="#ctx0" brushRef="#br0" timeOffset="86223.3481">3824 6439 1398 0,'0'0'446'0,"0"0"-355"0,0 0 32 16,0 0 84-16,0 0-45 0,0 0-13 15,0 0-130-15,0 0-19 0,0 0-226 16,0 0-153-16,26-35 87 0,-9 35 48 16,1 0 3-16,-4 7-105 0,-6 0-185 0</inkml:trace>
  <inkml:trace contextRef="#ctx0" brushRef="#br0" timeOffset="86360.9731">3933 6672 218 0,'0'0'411'0,"0"0"-121"16,0 0-110-16,0 0-27 0,0 0 26 15,0 0 39-15,0 0 51 0,0 0-19 0,0 0-52 16,0 0-75-16,0 0-85 0,0 0-38 16,0 0-38-16,0 0-56 0,0 0-188 15,0 0-107-15,0 0 21 0,0 2-85 16,0 2-218-16,0-10 439 0</inkml:trace>
  <inkml:trace contextRef="#ctx0" brushRef="#br0" timeOffset="86520.7347">4272 6540 1024 0,'0'0'257'16,"0"0"-136"-16,0 0 25 0,125-66 78 15,-105 58-3-15,-1-1-107 0,6-2-114 16,3 2 0-16,-7 3-49 0,1 0-133 16,-8 6-65-16,-1 0 33 0,-6 0-50 15,-5 0-271-15,-2 3-81 0</inkml:trace>
  <inkml:trace contextRef="#ctx0" brushRef="#br0" timeOffset="88827.2916">6005 8875 330 0,'0'0'333'0,"0"0"-196"16,0 0-78-16,0 0 38 0,-119 139 8 0,91-90-8 15,12-1 27-15,0-2-33 0,8 0 7 16,3 0-20-16,5-2 0 0,0-3 42 16,0-10-48-16,7-7-14 0,-1-9-28 15,-1-1-30-15,6-1 0 0,-1 2 0 16,3-1 2-16,5-2-2 0,6-1-17 15,12-4-60-15,11-5-89 0,-1-2-23 16,2-3-75-16,-18-9-101 0,-5 0-68 0</inkml:trace>
  <inkml:trace contextRef="#ctx0" brushRef="#br0" timeOffset="89236.7843">6272 9005 84 0,'0'0'753'0,"0"0"-714"16,0 0-39-16,0 0 0 0,0 0 23 16,0 0 123-16,0 0-5 0,68 106-11 15,-44-60-20-15,-3 0-2 0,-1-2-4 16,-2-3 26-16,-3-10-13 0,0 1 32 15,-5-10-19-15,-1-2-36 0,-3-9-26 16,1-1-20-16,-1 0 4 0,1-3-10 0,-3-1 10 16,0-4 19-16,0-1 61 0,-2-1 93 15,0 0-13-15,0 0-14 0,3-9 11 16,2-4-7-16,-1-8-117 0,2-8-44 16,-2-9 0-16,0-4 6 0,-4 0-47 15,1 2 0-15,0 3-19 0,-1 3-62 16,0-1 2-16,2 5-12 0,0 3 12 15,-2 6-45-15,0 9-25 0,2-1-30 16,0 2-29-16,1-1-36 0,0 2 5 16,1 3-65-16,-2 3-27 0,-2 4 12 0,2 0 39 15,-2 0-81-15,-2 11-106 16,2-4 38-16</inkml:trace>
  <inkml:trace contextRef="#ctx0" brushRef="#br0" timeOffset="89565.8431">6812 9257 374 0,'0'0'740'0,"0"0"-493"16,0 0-230-16,0 0-11 0,0 0 121 16,0 0 65-16,153-46 16 0,-107 38-91 15,-7 1-108-15,-14 5-9 0,-8 2-38 16,-7 0-86-16,5 0-19 0,-2 0-3 15,-2 0-36-15,-5 9-63 0,-6-2-172 16,0 3-39-16</inkml:trace>
  <inkml:trace contextRef="#ctx0" brushRef="#br0" timeOffset="89746.1148">6988 9341 117 0,'0'0'796'15,"0"0"-428"-15,0 0-205 0,0 0-7 16,0 0 49-16,0 0-7 0,0 0-26 15,0 0-30-15,0 0-16 0,0 0-13 16,0 0-48-16,96-31-36 0,-82 26-29 16,3 3-17-16,2-2 16 0,-2 2-21 0,1 2-36 15,-2 0-158-15,2 0-138 0,-3 0 16 16,3 0 62-16,-1 0-27 0,-4 0-323 16</inkml:trace>
  <inkml:trace contextRef="#ctx0" brushRef="#br0" timeOffset="90233.9371">7663 9007 72 0,'0'0'704'0,"0"0"-404"0,0 0-196 15,0 0-45-15,0 0 9 0,0 0 27 16,0 0 25-16,0 0 49 0,0 0-23 16,0 0-62-16,-66-65-83 0,53 63 0 0,-1 0-1 15,-2 2-55-15,2 0-14 16,4 2-5-16,-2 7 35 0,4 6-13 0,4-1 13 15,0 3-20-15,4 2 39 0,0 1-2 16,4-1-4-16,8 0 16 0,4 2 10 16,0-3 1-16,6 4 15 0,-1-3 7 15,0 1 10-15,-2-2 48 0,1-1-36 16,-8-1-9-16,-2-4-25 0,2-1-9 16,-6-4 9-16,-4 1 35 0,0-5-14 15,-2 2 27-15,0-3 5 0,0 0 34 16,0 1 25-16,-6 2 10 0,-10 0 9 15,0 2-84-15,-10 3-19 0,3-3-6 0,-3 0-33 16,0-2-13-16,6-1-100 0,-4 0-36 16,5 0-17-16,0 0-58 0,2-1-55 15,5-1 35-15,0-2-26 0,4 0-209 16,2 0-121-16</inkml:trace>
  <inkml:trace contextRef="#ctx0" brushRef="#br0" timeOffset="90514.9046">7839 8747 1245 0,'0'0'993'0,"128"-48"-676"15,-57 33-255-15,-7 7 15 0,-14 8-22 16,-13 5-26-16,-5 15 19 0,-2 13 49 15,-8 9 18-15,5 15 35 0,-15 10-35 0,-8 9-29 16,-4 8-48-16,-14 4-38 16,-10-1 0-16,-3-3-41 0,-9-10-105 0,0-10-37 15,-1-14 10-15,-3-10 6 0,-2-9-14 16,-2-4-16-16,-7-6-30 0,-5-6-98 16,-2-3-16-16,-2-7 48 0,2-5-167 0,14 0-87 15</inkml:trace>
  <inkml:trace contextRef="#ctx0" brushRef="#br0" timeOffset="93434.0991">7677 7711 216 0,'0'0'206'0,"0"0"-4"0,0 0-91 15,0 0-66-15,0 0 125 0,0 0-121 16,0 0 9-16,0 0 14 0,0 0-30 15,-44-30-38-15,44 30 25 0,-3 0 0 16,3-2-25-16,-1 2-1 0,1 0 36 0,0 0 19 16,0-2-5-16,0 2-18 15,0 0-5-15,0 0-1 0,0 0 3 0,0 0 1 16,0 0 0-16,0 0 2 0,0 0 8 16,0 0-1-16,0 0-3 0,0 0-3 15,0 0-7-15,0 0-3 0,0 0-3 16,0 0-1-16,0 0 8 0,0 0 2 0,0 0 4 15,0 0 16-15,0 0 16 0,1 0-9 16,2 0-59-16,-3 0-32 16,2 0-7-16,2 0-16 0,5-2-20 0,8 2 4 15,13 0 71-15,14 0 22 0,8 0-5 16,7 0 25-16,-4 0-16 0,0-4 16 16,5 0-19-16,4-1 22 0,-1 0-3 15,2-2 46-15,-4 3-46 0,-1 3-13 16,-2 1 3-16,0 0-32 0,-8 0-13 15,-1 0 10-15,-4 1-26 0,4 2 29 16,-6-2-3-16,1 3 0 0,0-4 3 0,-2 3 3 16,-3-3-2-16,-3 0 2 0,-11 0-3 15,-3 0-10-15,-8 0 9 0,4 0 2 16,-4 0 0-16,6 0 16 0,-1 0-4 16,0 0 0-16,-2-3-12 0,-7 1 18 15,1 0-6-15,-2 1 13 0,-5-2 6 16,0 2 4-16,-4-1 3 0,2 2 19 0,-2 0 22 15,0-3 36-15,0 0 65 16,0-3-56-16,-4-3-77 0,-2-2-48 0,-7 0-26 16,2 0 7-16,-1-2 3 15,-8 2-7-15,6-1-12 0,-6 0 33 0,1 4-46 16,5-1 13-16,-4 4-30 0,8-2 47 16,2 5 17-16,1-1-33 0,2 0 30 15,5 3-21-15,0 0-40 0,0-1-3 16,0 1 1-16,0 0-27 0,0 0-6 15,0 0 3-15,5 0 6 0,2 0 16 0,-1 0 49 16,4 7 26-16,3 0 62 0,2 3-39 16,0-1 6-16,2 2-26 0,-4 0-3 15,-1 3 3-15,1-3 25 0,-4 1-27 16,-3-3 21-16,-4 3-19 0,-2-3 23 16,0 3 13-16,-4 3 10 0,-20 7-4 15,-14 7-13-15,-11 4-32 0,-2 4-129 16,1-7-1-16,4-1 7 0,11-4-114 15,5-4-56-15,6-4 7 0,12-8-128 0,6-2-297 16</inkml:trace>
  <inkml:trace contextRef="#ctx0" brushRef="#br0" timeOffset="94877.9481">9727 7435 153 0,'0'0'555'16,"0"0"-373"-16,0 0-94 0,0 0-49 16,0 0-6-16,0 0 35 0,0 0 33 15,0 0-32-15,0 0 25 0,-22-54-26 0,22 52-19 16,0 2 10-16,0 0-7 0,0 0-13 15,0 0-28-15,0 0-11 0,0 0-23 16,0 0 7-16,0 0 3 0,0 0-17 16,0 0-15-16,0 4-24 0,0 5 63 15,0 10 6-15,0 10 68 0,8 12-22 16,6 0 19-16,-3 2-10 0,7-5 10 16,-1-6 10-16,-1 0-20 0,7-3-16 0,-9-5-36 15,4-4 20-15,-6-8-7 0,1-3-16 16,2 5 29-16,2-3-26 0,4 0 16 15,-2-1 7-15,-3-5 3 0,2 2-28 16,-6-6 12-16,4 1 3 0,-8-2 4 16,1 0 3-16,-5 0 12 0,0 0 27 15,0-5 19-15,-2-5 19 0,2-2-3 16,3-2-84-16,-2-6-13 0,-1-1-29 16,0 1 13-16,0-2-62 0,0 3 20 15,-1 2-42-15,2 5 96 0,3 2-86 0,-2 7 9 16,2 1-1-16,4 2 27 0,14 0-26 15,11 14 49-15,7 4 32 0,1 9 32 16,3-1-6-16,-8-4-23 0,-1-3 43 16,-1-3 6-16,-2-5 19 0,0-4 7 15,-8-3 26-15,-7-4-11 0,-4 0 1 16,-2-2 52-16,-2-5 47 0,10-5 87 0,-5-5-73 16,4 0-57-16,-7-7-20 15,0-10-9-15,-7-3 5 0,-1-6 9 0,-7 2-34 16,0 6-35-16,-4 0-62 0,-7 4 14 15,-2-4-15-15,-1 2-3 16,-8 1-18-16,3-1-65 0,-3 2-14 0,6 7-32 16,1 6 28-16,2 5-38 0,3 6-23 15,-5-3-148-15,0 4-60 0,0 3-140 16,3 3-26-16,-4 5 110 0,8 9-89 16,0-2-160-16</inkml:trace>
  <inkml:trace contextRef="#ctx0" brushRef="#br0" timeOffset="96499.8767">10359 8451 437 0,'0'0'287'0,"0"0"-111"0,0 0-85 15,0 0-13-15,0 0-35 0,0 0 28 16,0 0-32-16,0 0-39 0,0 0-19 15,-91 0 19-15,72 12 45 0,0 3 1 16,6 4-10-16,-1 3 13 0,1 9-36 0,8-4-13 16,3-1 3-16,2-9-3 0,0-1 2 15,10-1 0-15,4 0 18 0,2-3 9 16,6-2 4-16,-1-3 9 16,3-5 4-16,2-2-7 0,0 0 3 0,0-2 0 15,-5-7 13-15,0-3 17 0,-2-1 42 16,-3 1-50-16,-4-1 24 0,-6-3 16 15,-2 3 6-15,-4-2-16 0,0-2-30 16,-2-1-25-16,-6-2 29 0,-8 1-37 16,0 3-31-16,-3 1-48 0,-2 4-62 15,0 0-52-15,-1 9-6 0,4-1-30 16,0 3-78-16,8 0 45 0,3 0-20 0,7 5-130 16,0 0-141-16</inkml:trace>
  <inkml:trace contextRef="#ctx0" brushRef="#br0" timeOffset="96959.8067">10810 8211 88 0,'0'0'1187'0,"0"0"-1083"16,0 0-104-16,0 0-62 0,0 0 62 15,0 0 156-15,0 145-9 0,0-94 5 16,6 0-22-16,-2-3-42 0,0-2-26 15,4-4-4-15,-1-4-21 0,0-11-37 16,-3-5 0-16,-2-11 0 0,-1-6 0 16,2 1 0-16,-1-2 2 0,-2-1 0 0,2-2 30 15,-2-1 36-15,0 0 26 0,0 0 13 16,0 0 16-16,0-4 48 0,0-8-1 16,4-7-170-16,7-8-74 0,8-11-42 15,2-1 16-15,3 0 68 0,0 10-94 16,-8 8 62-16,-3 6 47 0,0 4 17 15,-3-1 26-15,-1-1-10 0,1 0-13 0,-4 5 26 16,-1 2 3-16,-5 4 42 0,0 1 13 16,0 1-19-16,0 0 12 0,0 0-9 15,0 0-26-15,-5 0-45 0,1 5 0 16,0 3-24-16,-2 5 24 0,-1 4 16 16,3 3 11-16,2-2-27 0,2 5-2 15,0-3 0-15,6-1 1 0,3-2 0 16,6 0 1-16,0-4-1 0,3-2-1 0,6-1-27 15,0-3-132-15,-1-2-126 0,3-1-92 16,-6-4-24-16,4 0 88 0,-6-2-1 16,0-7-202-16,-7-2-2 0</inkml:trace>
  <inkml:trace contextRef="#ctx0" brushRef="#br0" timeOffset="97160.2263">11247 8110 1113 0,'0'0'475'0,"0"0"-394"0,0 0-58 0,0 0-23 16,157 55 140-16,-100-20 48 0,-6 2 39 16,-13 0 0-16,-6-1-40 0,-12 3-71 15,-10 2 32-15,-10 2-103 0,-6 6-45 16,-18 0-10-16,-6 3-57 0,-12 1-46 16,-9 1-68-16,-4-5-90 0,-9-1-69 15,-2-7-47-15,1-5 71 0,-6-11-42 16,1-11-206-16</inkml:trace>
  <inkml:trace contextRef="#ctx0" brushRef="#br0" timeOffset="97493.8241">10005 8211 1193 0,'0'0'342'0,"0"0"-209"16,0 0-123-16,0 0-10 0,0 0 0 0,-113 99 39 15,67-28 136-15,8 8 108 16,12 6 5-16,19-3-59 0,7 3-36 0,3 3-74 16,22-3-52-16,11-6-54 0,17-16-13 15,12-8 0-15,21-18-32 0,9-10-180 16,10-16-120-16,2-11-258 0,-24-7-63 16</inkml:trace>
  <inkml:trace contextRef="#ctx0" brushRef="#br0" timeOffset="135175.1968">21912 5634 53 0,'0'0'95'16,"0"0"-27"-16,0 0-12 0,0 0-4 16,0 0 3-16,0 0 24 0,2 0 38 15,-2 0 39-15,0 0-9 0,0 0-49 16,0 0-46-16,0 0-10 0,0 0 1 15,0 0-4-15,0 0-3 0,0 0-10 0,0 0-3 16,0 0-4-16,0 0 7 0,0 0-3 16,0 0-4-16,0 0-2 0,0 0-1 15,0 0 10-15,0 0 10 0,0 0 9 16,0 0 11-16,0 0-1 0,0 0 4 16,0 0 2-16,0 0 14 0,0 0 10 15,0 0-4-15,0 0 0 0,0 0 0 0,0 0 10 16,0 0 6-16,0 0 0 0,0 0 0 15,0 0-19-15,-2 0-14 0,0-2-22 16,0 1 6-16,0-1-19 0,0 0-6 16,0 0 12-16,0 2 4 0,0 0-10 15,0-2-16-15,0 2 12 0,-2-2-2 16,1 2-10-16,-1 0-13 0,-3 0-29 16,1-1 0-16,-2 1-3 0,-1 0 12 0,-4 0-9 15,3 0 1-15,-5 0 11 16,0 0 1-16,0 0 0 0,1 1-22 0,-4 5 12 15,6-1 23-15,-4-1-14 0,4 0 14 16,3 0-23-16,0 1 26 0,2-3-1 16,-4 0 1-16,4 1 0 0,1 0 2 15,0-1 28-15,2 3-1 0,-2-5-10 16,-2 5-19-16,2-1-14 0,0-1 11 16,0 1 2-16,-1 2-3 0,1-2-8 0,2 1-18 15,-3 2 8-15,3-2 22 16,-2 5-2-16,-1-1 5 0,0-1-1 0,2 3-1 15,1-1 1-15,-3 0 2 0,2-1 25 16,1-1-28-16,-1-1 31 0,4 1 10 16,-1-1-10-16,0 1 0 0,2 0-16 15,-2-1 7-15,2-1 6 0,0 4-10 16,0-1 4-16,0-1-23 0,0 0 0 0,0-1 9 16,0 1-9-16,0 2-1 0,0-2-1 15,0 1-14-15,0 0 3 0,0-1 26 16,2-1-23-16,2 3 26 0,-3 0-32 15,4 0 18-15,-1-1-2 0,1 0 2 16,0-1-1-16,1-1-1 0,-1 3 0 16,2-2 14-16,2-1 5 0,1 1-16 15,3 1 32-15,2 0-32 0,0 1 30 16,4-2 11-16,-2 2-40 0,4-3 12 0,-2-1 6 16,3 2-9-16,-1-3-12 15,0 2 12-15,1-2 0 0,-4-1-13 0,2 0 0 16,-3 0 1-16,-1-3 0 0,2 1 2 15,-2 2-3-15,0-4 16 0,-2 2-16 16,-1-2 16-16,2 0-13 0,-2 0 0 16,-1 0 20-16,1-2-1 0,2-2-19 15,-1-2 20-15,4-1-21 0,1 0 11 16,-2-1 2-16,1-2-13 0,1 1 1 0,-1-5 8 16,2 2-11-16,-4 1 0 0,1-2 2 15,-4 1-2-15,0 1 3 0,-5 2 22 16,-4-3-2-16,5 2-1 0,-6 1-9 15,3-1 18-15,-4 2-12 0,0 1-3 16,-2-3 10-16,2 3-26 0,-2-2 0 16,0-1 13-16,0 0-11 0,0 2 14 15,0-1-13-15,0 1-1 0,0 1 1 0,0-2 14 16,0 2-15-16,0-3-2 16,0 3 3-16,0 1 0 0,0-1 1 0,-2 1-3 15,-2-1 11-15,-2-2 1 0,3 2-12 16,-4-1-1-16,1 2-16 0,0-3-9 15,-3 2 12-15,0-1 13 0,1 0-13 16,2 0 0-16,-3 1 13 0,1 1 3 16,-1 1-3-16,0-1 2 0,3 0-1 15,0 1 14-15,0 3-15 0,0-3 0 16,-2 1 0-16,-1 3-16 0,4-3 16 0,-1 2-15 16,-4-2 14-16,5 2-1 15,-3 0 0-15,-1-1 2 0,4 1 1 0,-1-2 21 16,-1 1-11-16,2 3-9 0,-1-3-2 15,-4 1 9-15,4-1-6 0,0-2-3 16,0 3 15-16,0 0 5 0,-3-3-17 16,2 1 17-16,1 2 5 0,0-2-6 0,-3 1-16 15,1-1 11-15,-2 4-14 16,3-2-29-16,-6 0-5 0,1 2 8 0,-4 0-18 16,2 0-1-16,-4 0 10 0,4 0-3 15,-1 4-93-15,0 3-48 0,0-1-74 16,3 3-202-16,0-2-25 0,2 3 47 15,2-7 16-15,2 3-244 0</inkml:trace>
  <inkml:trace contextRef="#ctx0" brushRef="#br0" timeOffset="136359.9026">19787 5910 30 0,'0'0'180'0,"0"0"22"0,0 0-81 0,0 0-20 16,0 0 13-16,0 0 19 0,0 0-38 15,0 0-59-15,0 0-7 0,4-64 7 16,-4 60-13-16,0-3 39 0,0 1-17 15,-2 2-15-15,0-1 12 0,0-1-19 16,-2 1-21-16,2-1 63 0,-2-1-13 0,2 0 20 16,0 3-1-16,-2-2-42 15,2 1-12-15,-4-1 6 0,2 5 48 0,0-3 23 16,2 1 4-16,-4 1-98 0,1-1 48 16,2 3 34-16,-5-2 15 0,0 2-97 15,0-3-20-15,0 3-38 0,-5 0 16 16,0 0 3-16,0 3 19 0,-1 2 1 15,-4 0 16-15,3 4 3 0,-2-2 0 16,3 3-13-16,-1 0 0 0,0 4 13 0,4 1-23 16,-1-1 23-16,-2 6-3 0,6 1 6 15,3 1 7-15,2 5 12 0,3-1 14 16,0-4 19-16,0 2 7 0,6-4-60 16,4 1-1-16,8 1 18 0,2-2-6 15,13-1 29-15,7-1-39 0,5-5 65 16,4-8-29-16,2-5 13 0,-2 0-10 15,1-9 6-15,4-2 4 0,-10-5-10 0,-3 1-19 16,-11 2-10-16,-8 0-11 0,-8 3 14 16,2-2-16-16,-3-1 1 0,-3 0 14 15,4-5 40-15,-10 1 16 0,-2-2 29 16,-2 2 35-16,0-6-90 0,-6-2 3 16,-10 2-46-16,-5-6-2 0,-11-1-29 15,-6 1-2-15,-8 0 30 0,-1 5-11 16,7 7-33-16,8 7 17 0,6 2 27 15,9 4 0-15,5 2-18 0,-4 2-42 16,0 0-10-16,0 0-106 0,6 0 12 0,0 2-49 16,3 10-39-16,4 2-59 0,2 1 100 15,1 6-2-15,0 0-96 0,9 0-36 16,-3-6-159-16</inkml:trace>
  <inkml:trace contextRef="#ctx0" brushRef="#br0" timeOffset="137564.5348">23840 5649 1 0,'0'0'284'15,"0"0"-160"-15,0 0-36 0,0 0 36 16,0 0 19-16,0 0 10 0,0 0-52 16,-63 123-42-16,61-92-7 0,2-6 0 0,0-7 0 15,0-5-9-15,0 3-8 16,6 5 37-16,2-1 9 0,0 0 14 0,6 0 12 15,0-3 26-15,1 0-19 0,7-3 0 16,3 1-7-16,6-4-4 0,8 0 24 16,3-5 2-16,1-6-19 0,-7 0-1 15,-2-4 20-15,-2-3-49 0,-8-1-25 16,-4 1-4-16,-4-3 7 0,-6 3 6 16,3-4 19-16,-3 0 26 0,3 0 21 15,-4-4-29-15,-5-1 20 0,0-1-33 16,-4-3-6-16,0-4-54 0,0 2 26 0,-4-2-29 15,-5 0-25-15,-1 4-1 16,-3-2-24-16,-3 0 9 0,0 5 0 0,-3-2-6 16,-5 5 6-16,-1-1-34 0,-12 4 22 15,-4 1-16-15,-6 2 28 0,0 6-6 16,4-1 0-16,3 3 3 0,4 0-3 16,9 0 9-16,5 0-3 0,10 0 3 15,1 0-2-15,0 0-20 0,1 3-86 0,1-1-54 16,4 0-84-16,4 4-69 15,1 1-228-15,0 0 13 0,4 0 156 0,5 3 9 16,-1-5-209-16</inkml:trace>
  <inkml:trace contextRef="#ctx0" brushRef="#br0" timeOffset="138563.8609">23885 5627 177 0,'0'0'535'16,"0"0"-307"-16,0 0-104 0,0 0-30 16,0 0 33-16,0 0-16 0,0 0 9 15,0 0 24-15,0 0-57 0,0 0 47 16,0-99 8-16,0 85 59 0,0 3-116 16,0-1 57-16,-5-1-13 0,1-2 0 0,-2-1-39 15,-2 1-61-15,-1-2 84 0,1 1-65 16,-3-1-13-16,-2 1-22 0,1-1 9 15,-2 0 23-15,0 2 0 0,-1-2-7 16,0 2 17-16,-3 1-4 0,2-3-35 16,-1 2 25-16,-5 0-9 0,4 2-7 15,-6-2 20-15,3-2-23 0,-2 5-19 0,-2-2 0 16,-1 0 29-16,-4 3-32 16,-4-2-24-16,-6 0 24 0,1 3 0 0,10 2-32 15,8 4 29-15,6 1-26 0,-5 1 4 16,0-2-4-16,-4 4 27 0,1-2-20 15,-1 2 19-15,-1 0-23 0,-2 0 7 16,-7 4-10-16,2 1 17 0,2 1 8 16,5 0-8-16,1-1-4 0,-11 4 3 15,2-2 13-15,4-1 0 0,3 0 0 16,4-3 22-16,-1 1 7 0,-2 4-10 0,0-5 26 16,1 1 2-16,0 1 8 15,8 0-8-15,-1-2-26 0,2 4-21 0,-2-2-12 16,-3 3 9-16,4-2-10 0,-6 1 11 15,4 5-1-15,-4-2 0 0,3-1 2 16,-2 0-11-16,3 2 8 0,-2-1-4 16,7 0 8-16,-4-1 0 0,2 3 0 15,-2-3 0-15,-1 4 2 0,2-2-2 0,2 0 30 16,-4 0-28-16,4 0-3 16,-4 3 1-16,4-4-13 0,1 3 13 0,0-2-13 15,2-1-6-15,1 2 19 0,1-1-22 16,0-2 19-16,3 2-15 0,0-1 18 15,0 2 0-15,0-2 2 0,-2 1-2 16,2-3-1-16,0 2 1 0,0-3 1 16,2 0 1-16,-1-1 15 0,1 0-17 15,-2-1-16-15,2-1-28 0,-3 2-14 16,3 1-6-16,2-4 4 0,-4 1-17 16,5-2-10-16,-3 1-12 0,2 0-43 0,-1-3-12 15,2 0 2-15,-1 0-33 0,-2 0-12 16,1 0 8-16,0 0-12 0,-7 0-17 15,6-4-3-15,0-7-89 0,2-3-238 16</inkml:trace>
  <inkml:trace contextRef="#ctx0" brushRef="#br0" timeOffset="138908.9983">22182 5304 173 0,'0'0'580'0,"0"0"-296"0,0 0-141 16,0 0-22-16,0 0 9 0,0 0 29 15,0 0 101-15,0 0-3 0,0 0-73 16,0 0-142-16,-8-27-42 0,8 27-51 16,-2 0-30-16,0 8-10 0,-2 11 24 15,-6 13 67-15,1 12 68 0,2 4 26 16,-1-2-20-16,2-7-28 0,3-13 15 0,3-6 4 16,0-8 51-16,0 0-38 0,0 0-1 15,0 1-32-15,2-1-3 0,2-3 16 16,3-2 0-16,-3-1 6 0,2 1 13 15,2-7-4-15,4 2 23 0,-1 0 16 16,7-2 6-16,7 0-1 0,10-4 0 16,5-11-16-16,0 2-35 0,-6 0-34 15,-9 0-29-15,-9 4 0 0,-4 2 17 16,3-4-20-16,0 2-88 0,2-4-61 16,-8 0-12-16,3 4-55 0,-3-1-114 0,-3 2-27 15,-3 3-79-15,0 0-74 0,-3 0 58 16,0 1-223-16</inkml:trace>
  <inkml:trace contextRef="#ctx0" brushRef="#br0" timeOffset="140144.2221">19947 5666 388 0,'0'0'365'0,"0"0"-143"16,0 0-89-16,0 0-2 0,0 0 18 16,0 0-5-16,0 0 9 0,0 0-17 15,0 0-78-15,0 0 33 0,6-46 20 16,-1 36 18-16,3 0 46 0,0-4-46 15,5-1-48-15,-3-4-65 0,8 0 4 16,-5-1 9-16,6 0-28 0,-5-1 1 0,1-1 17 16,0 2-5-16,2-3-14 0,0 2-2 15,0-2-30-15,5-4 29 0,3-5 3 16,-2 3-16-16,-2 4 35 0,5-1-16 16,2 1-3-16,-3-2-16 0,5 5 14 15,-5 0 2-15,-6 9 1 0,3-5 50 16,1 3-15-16,-2-1-34 0,0 3 14 15,1 2-9-15,-4 0-7 0,6 1-4 16,-1 1-21-16,3 1 2 0,-3 0 20 16,-1 3-16-16,3-1-1 0,-4 2 4 0,0 0 0 15,0 2 15-15,3 1-15 0,0 1 16 16,-2 0 13-16,4 0-13 0,-3 0 1 16,3 0 13-16,0 0-13 0,-4 0 15 15,4 1 0-15,0 1-16 0,-3 4-2 16,-1-4-24-16,-2 4 25 0,2-1-1 15,0 2-22-15,2 0 23 0,-3 0 1 16,1 1-12-16,-1 1 12 0,-2 1 2 0,0 2 24 16,3-2 35-16,-4 1 7 0,4 0-36 15,-4 0 10-15,4 2-16 0,0 1 6 16,1 1-16-16,-4 1 6 0,2-1 20 16,1 0-40-16,-2 2-1 0,0-3-1 15,1 3 11-15,-2 0-9 0,0-1 12 16,-1 1 2-16,-2-2 7 0,-2 1-4 15,4-1-1-15,-6 0-17 0,1 0 27 16,0 1-15-16,-2-3 9 0,-1-1 13 0,1-2-16 16,-2 4 10-16,-1-2-7 15,-3-3-2-15,4 2 8 0,-4 1-12 0,4-3 0 16,-3-1-15-16,0 1 22 0,0-1-11 16,1-1-9-16,-5 0 1 0,2-1 24 15,2-2-9-15,-3-1 0 0,-1-1-16 16,0 0 12-16,-2 0-11 0,0-2 11 15,0 0 5-15,0 0 8 0,0 0-3 16,0 0 1-16,0 0-1 0,0 0 4 16,0 0-4-16,0 0 0 0,0 0-25 0,0 0-68 15,0 0-18-15,0 0-16 0,0-2-28 16,0 0-30-16,-2 0-6 0,-4-4-85 16,-5-1-156-16,0-5-180 0,-6-1 174 0,-3-6-53 15,7 5-245-15,93 91 575 0</inkml:trace>
  <inkml:trace contextRef="#ctx0" brushRef="#br0" timeOffset="140473.3413">21452 5371 96 0,'0'0'763'16,"0"0"-434"-16,0 0-189 0,0 0-56 15,0 0 33-15,0 0 46 0,0 0 13 0,0 0-89 16,0 0-87-16,0 0-58 0,0-5 12 15,0 12 30-15,6 0 16 0,3 5 130 16,1 3-16-16,1 2-37 0,2-2 14 16,-3-1-29-16,1 0 12 0,0-3 13 15,-1-4 13-15,-2-1-22 0,-1-1-7 16,4-2 41-16,-6-1 17 0,4-2 12 16,-2 0-4-16,-2 0 10 0,5 0-4 15,-2-2 6-15,3-4-4 0,-1-3-26 16,4-3-28-16,-2-2-36 0,0-1-12 0,0-2-8 15,-1-5-35-15,0-2 0 16,2-7-133-16,0-6-55 0,0 0-58 0,-7 7-98 16,0 7-59-16,-4 10-91 0,1 0-145 15,-1 2 131-15,-2 4-192 0</inkml:trace>
  <inkml:trace contextRef="#ctx0" brushRef="#br0" timeOffset="141054.3413">21936 4725 433 0,'0'0'238'0,"0"0"-56"0,0 0-42 0,0 0-29 15,0 0-16-15,0 0 5 0,0 0-2 16,0 0-16-16,0 0-11 0,0 0-19 16,-28-30 10-16,28 30 29 0,-2 0-13 15,0 0-29-15,2 0-33 0,-2 0-16 16,0 0-42-16,0 5-1 0,-2 3 15 0,-3 11 28 16,-4 10 52-16,3 11 20 15,0 12-20-15,1 3 0 0,3 1 35 0,2 1-2 16,-2-2 31-16,1-2 1 0,3 1 9 15,-2-3-20-15,2-5-54 0,0-1 18 16,0-6-15-16,0-1-19 0,0-3-4 16,0-2-3-16,0-11-13 0,0-3-15 15,-2-5-1-15,2-5 22 0,-2-1-4 16,2 0-17-16,0-3 2 0,0-3 9 16,0 0 4-16,0-2 4 0,0 0-20 0,0 0-71 15,0 0-57-15,0 0-72 16,0 0-65-16,0-4-17 0,0-13-36 0,0-15-7 15,0-16-359-15,-6-1-76 0</inkml:trace>
  <inkml:trace contextRef="#ctx0" brushRef="#br0" timeOffset="141508.126">21652 4870 349 0,'0'0'306'0,"0"0"-126"0,0 0-56 16,0 0-36-16,0 0 19 0,0 0-35 15,0 0-4-15,0 0-13 0,0 0 4 0,0 0 35 16,95-63-12-16,-83 52-7 0,6-1-30 15,-4 1 72-15,0-1 3 0,-4 0-13 16,0-3-45-16,-1 2 35 0,-3 0-32 16,5 0 64-16,-4-3-104 0,1 3-25 15,-2-1 0-15,0 4 0 0,1-1 3 16,-2 4 59-16,-1-1-20 0,0 5-23 0,0-1-3 16,-2 1-14-16,0 3-2 15,-2-2-3-15,2 2-48 0,-2 0-46 0,4 0-30 16,0 7 111-16,8 2 16 0,-2 6 58 15,1 2-55-15,-1 2 0 0,5 2 10 16,-4 0-13-16,-1 0 19 0,3-2 14 16,-2-3-32-16,-1 1 1 0,1-1-2 15,0-3-1-15,-3 0-19 0,2 0-96 16,-2-1-46-16,4-2-75 0,-5 1-46 16,3-3-29-16,-4-5-118 0,-2 1-222 0</inkml:trace>
  <inkml:trace contextRef="#ctx0" brushRef="#br0" timeOffset="142064.3829">22167 4138 76 0,'0'0'408'0,"0"0"-99"0,0 0-113 16,0 0-66-16,0 0-12 0,0 0-24 15,0 0-91-15,0 0 17 0,0 0 35 16,0 0-3-16,37 79-26 0,-21-33 62 16,1 4-16-16,1 1 2 0,-6-5 79 15,4-3-30-15,0 1-28 0,-1-3 15 16,0-5 39-16,-3-7-23 0,-1-7-10 0,-5-5-48 16,3-9-30-16,-5 1 30 15,3 0-51-15,-5-2-15 0,0-3-1 0,0-2 54 16,-2-2 3-16,0 0 19 0,0 0 35 15,0 0 99-15,0 0 34 0,2-6-8 16,0-3-30-16,2-11-80 0,4-13-127 16,6-15-6-16,-4-6-7 0,3-4-69 15,0 10 0-15,-5 0-60 0,3 4-50 16,-3-2 43-16,3 5-71 0,-7 12 118 16,3 5-36-16,-5 10-36 0,0 6-6 0,0 0 167 15,-2 3-97-15,2-2-71 0,-2 5-3 16,0 2-69-16,0 0-30 0,0 0 55 15,0 2-19-15,-2 5-157 0,-4 6 42 16,-1-1-4-16</inkml:trace>
  <inkml:trace contextRef="#ctx0" brushRef="#br0" timeOffset="142333.447">22628 4461 630 0,'0'0'486'0,"0"0"-470"0,0 0-16 16,0 0 0-16,0 0 124 0,0 0 6 0,0 0-39 15,6 97-19-15,-4-75-4 0,2-1-38 16,4-2 9-16,-2 3-23 0,-1-5-14 15,4-1-1-15,-3 0 0 0,8-2 28 16,-4-3-29-16,3-2-165 0,2-2-83 16,0-5-195-16,-3-2-313 0</inkml:trace>
  <inkml:trace contextRef="#ctx0" brushRef="#br0" timeOffset="142520.3428">22770 4245 987 0,'0'0'979'16,"0"0"-823"-16,0 0-143 0,0 0 246 0,0 0-36 15,0 0-82-15,0 0-60 0,0 0-81 16,0 0-16-16,0 0-135 0,-11-49-46 16,13 46-108-16,3 3-123 0,-1 0-1 15,-1 0-191-15,-1 0-73 0</inkml:trace>
  <inkml:trace contextRef="#ctx0" brushRef="#br0" timeOffset="145015.6303">24182 5029 597 0,'0'0'335'0,"0"0"-220"0,0 0-57 16,0 0 17-16,0 0 20 0,0 0 12 15,0 0-19-15,0 0-26 0,0 0-27 0,-8-16 1 16,8 16 33-16,0 0-14 16,0 0-32-16,0 0-23 0,0 0-33 0,0 0-16 15,0 0 7-15,0 3 0 16,4 4 42-16,6 6 13 0,3 9 39 0,4 4 52 15,2 13-16-15,1 1-11 0,-2-4-18 16,0-4-23-16,-6-9 12 0,-2-6-12 16,0-3-7-16,0-4-27 0,0-1 37 15,3-1-6-15,2 1 5 0,-2-5 21 16,-3 0 15-16,4-4 17 0,-2 0 48 16,1 0 51-16,4-6 31 0,-5-5-9 0,0-3-34 15,2-3 12-15,-1-5-79 16,-3-12 47-16,1-2-92 0,-2-3-41 0,-6-2 9 15,2 7-21-15,-5 5-13 16,0 4-31-16,0 7-29 0,0 3-22 0,0 4 7 16,0 0 15-16,0-1-64 0,0 0-12 15,0 7-8-15,0-2-9 0,0 5-36 16,0-1-33-16,0 2-59 0,0 1-39 0,0 0-76 16,0 0 51-16,0 0 0 0,0 6-268 15</inkml:trace>
  <inkml:trace contextRef="#ctx0" brushRef="#br0" timeOffset="145556.6491">24821 5346 438 0,'0'0'456'0,"0"0"-410"0,0 0 0 0,0 0-46 16,0 0 104-16,0 0 13 15,0 0-13-15,0 0-29 0,0 0 26 0,0 0 13 16,26 66 0-16,-20-50 32 0,-2-1-52 15,0-1 4-15,1-1-14 0,-3-1 7 16,0-3 6-16,0 1-39 0,-2-5-9 16,2 3-20-16,-2-4 16 0,0-2-13 15,0 2 7-15,0-3-20 0,0-1 1 0,0 3 9 16,-2-3 6-16,-4 0 7 16,-5 1 8-16,-4 1-50 0,0 0-29 0,-5 0-41 15,-2-2-66-15,0 0 10 0,4 0-29 16,-4-2-46-16,3-6-7 0,3-3-78 15,-4 0 29-15,3-8-33 0,4 2-342 16</inkml:trace>
  <inkml:trace contextRef="#ctx0" brushRef="#br0" timeOffset="145760.5184">24740 5021 850 0,'0'0'791'0,"0"0"-375"0,0 0-312 16,0 0 28-16,0 0 82 0,0 0 12 0,0 0-33 15,0 0-158-15,0 0-35 16,0 0-148-16,0 0-93 0,13-40-122 0,-11 40-120 16,2 2-15-16,1 6-203 0</inkml:trace>
  <inkml:trace contextRef="#ctx0" brushRef="#br0" timeOffset="146846.1991">21956 6232 436 0,'0'0'342'0,"0"0"-195"16,0 0-95-16,0 0 16 0,0 0 20 15,0 0 13-15,0 0-9 0,0 0-14 16,0 0-13-16,0-20 3 0,0 18 10 16,0 0 16-16,0 2 4 0,0 0-23 15,0 0-17-15,0 0-6 0,-1 0 10 0,1 0-7 16,0 0-7-16,0 0-22 0,0 0-26 16,0 0-15-16,0 0-24 0,0 0-6 15,-2 0 6-15,2 2 0 0,-2 11-3 16,-3 8 42-16,1 13 84 0,2 10 1 15,-2 0-53-15,4 1-12 0,0 1 44 0,0 0 4 16,4 0 7-16,2-5 15 16,3-5 1-16,0-2 15 0,-1 1 0 0,-2-10 1 15,-1-5-18-15,-2-3-31 0,0-4-10 16,1 2 3-16,-2 0-25 0,-2 2 3 16,1-2-4-16,-1-3-24 0,0 0 15 15,0-5 7-15,0-1-21 0,0 0 1 16,0-3 22-16,0-1-25 0,0 0-63 15,0-2-33-15,-1 0-16 0,1 0-30 16,0 0-57-16,0 0-53 0,-2 0-7 0,0 0-30 16,0 0-10-16,-1 0 32 0,0-13-23 15,1 2-401-15</inkml:trace>
  <inkml:trace contextRef="#ctx0" brushRef="#br0" timeOffset="147422.9821">21811 6485 443 0,'0'0'463'0,"0"0"-303"16,0 0-88-16,0 0 19 0,0 0 49 0,0 0 6 15,0 0 4-15,0 0-7 0,0 0-42 16,0 0-23-16,0-6-1 0,0 4-28 16,0-1-20-16,0-5-27 0,0 1 21 15,4-2 32-15,-2 0 4 0,2-3-43 16,3 1-16-16,-1-1 22 0,0-1 30 15,3-1 3-15,0 3 13 0,-1-2-65 16,0-1 17-16,1-1-7 0,0 1 25 0,-1-1-22 16,2 0 23-16,-1 2-39 15,2-3-11-15,-3 3 11 0,0 2 13 0,-1-1 29 16,-4 5 19-16,5 0-12 0,-6 2-1 16,-2-1 16-16,2 5-19 0,-2-2 13 15,0 3 6-15,0 0-6 0,0 0-23 16,0 0-35-16,0 0-18 0,0 0-14 15,0 0 6-15,0 0 13 0,0 0-3 16,0 0-9-16,0 0-14 0,0 0-6 0,4 4-19 16,0 2 64-16,5 4 13 0,1-1 42 15,1 5-43-15,0-1 40 0,-2-1-36 16,0 1-3-16,5-4 9 0,-2 5-19 16,-1-2 16-16,2 1-17 0,-2 0-1 15,3 0-1-15,1 1-164 0,-3 1-155 16,3 4-111-16,0 1-37 0,-2 0 47 0,0-2-137 15,-2-5-165-15</inkml:trace>
  <inkml:trace contextRef="#ctx0" brushRef="#br0" timeOffset="148104.1231">21986 7322 988 0,'0'0'309'16,"0"0"-188"-16,0 0-72 0,0 0 22 15,0 0 85-15,0 0 20 0,0 0-43 16,0 0-68-16,0 0-62 0,0 0-3 16,-3 13 2-16,3 1 89 0,-2 3 19 15,-1 3 23-15,1 1-49 0,2 3-45 16,-2-2 19-16,2 0-42 0,0-2 2 0,0-3-18 15,0-2-2-15,4-3 0 16,1 2 2-16,-2-4-1 0,4 1-134 0,-4-2-62 16,7 1-82-16,-1 0-13 0,1-2 2 15,-2 1-3-15,2-5-251 0,-4-3-43 16</inkml:trace>
  <inkml:trace contextRef="#ctx0" brushRef="#br0" timeOffset="148445.7213">21670 7268 1116 0,'0'0'264'15,"0"0"-118"-15,0 0-25 0,0 0 74 16,0 0-49-16,0 0 55 0,0 0 61 16,0 0-152-16,135-84-108 0,-62 57 11 0,5 4 19 15,-3 6-32-15,-19 10-23 0,-9 3-2 16,-11 1-37-16,-11 3-216 0,-6 0 54 15,-4 0 30-15,0 5-44 0,2 4-22 16,-5 3-79-16,-8 1-196 0</inkml:trace>
  <inkml:trace contextRef="#ctx0" brushRef="#br0" timeOffset="148767.8609">21735 7769 944 0,'0'0'300'0,"0"0"-267"0,0 0-4 16,0 0-6-16,0 0 123 0,0 0 30 16,145-8 3-16,-83-1-36 0,-5-3-23 15,-5 3-33-15,-10-2-9 0,-3 9-78 16,-13-3-62-16,0 2-142 0,-11 0-36 16,0 3 54-16,-2 0-35 0,-3 0-39 0,0 0-193 15,-2 0-134-15</inkml:trace>
  <inkml:trace contextRef="#ctx0" brushRef="#br0" timeOffset="149354.2968">22499 7778 991 0,'0'0'332'16,"0"0"-273"-16,0 0-59 0,0 0 0 0,0 0 78 15,0 0 33-15,0 0-59 0,0 0-52 16,0 0-59-16,0 0 59 0,0 24 111 16,0-4 106-16,0 1-28 0,2 1-1 15,0 4-46-15,2-6 20 0,0 4 34 16,-2-2-67-16,0-2-62 0,0-1-38 15,-1-2-28-15,8-1-1 0,-5-3 0 16,0-4-1-16,-1-2 0 0,2-1-169 16,-1-1-133-16,2-5-95 0,-1 0-31 15,6-3 97-15,-3-7-26 0,-4-2-333 16</inkml:trace>
  <inkml:trace contextRef="#ctx0" brushRef="#br0" timeOffset="149882.8258">22486 7482 413 0,'0'0'499'16,"0"0"-313"-16,0 0-128 0,0 0 7 0,0 0 69 16,0 0 35-16,0 0 7 15,0 0-102-15,0 0-72 0,0 0 20 0,0 21 30 16,0-14-6-16,0-6 2 0,0 0 1 16,0-1-3-16,0 0 18 0,0 0 56 15,0 0 75-15,2 0 5 0,-2 0 12 16,0 0-35-16,0 0-23 0,0 0-7 15,2-1 2-15,0-6-12 0,-2-2-95 0,2 0-42 16,-2 1 0-16,0 1 21 16,0 1-21-16,0-1-14 0,0 6-24 0,0 0-25 15,0-2-26-15,0 3-61 0,0 0-86 16,0 0-147-16,0 0-134 0,0 0-71 16,0 5 51-16,0 3-102 0</inkml:trace>
  <inkml:trace contextRef="#ctx0" brushRef="#br0" timeOffset="156391.0006">20926 4630 66 0,'0'0'326'16,"0"0"-101"-16,0 0-55 0,0 0-17 0,0 0-19 15,-2 0-27-15,2 0-12 0,-3 0-4 16,3 0-3-16,-2 0-33 0,2-2 13 15,0 2-6-15,0-3-10 0,0 3-10 16,-2-1-22-16,2-1-17 0,-3 0 26 16,3 2 27-16,-2 0-8 0,2 0-12 15,0 0-10-15,0 0-7 0,0 0-2 16,0 0-17-16,-2 0 0 0,2 0-39 0,-2 0-13 16,0 0-20-16,-8 8-35 0,-8 16 6 15,-7 12 101-15,-2 5 13 0,-3 5 56 16,6-6-47-16,5-5 30 0,3-1-22 15,0-5 9-15,6-7-39 0,4-5-1 16,-1-1-22-16,0-1 22 0,2 5-1 16,-4-2-1-16,2-3 0 0,1 0-14 15,2 0 15-15,0 1 2 0,-2-1-56 0,0 3-67 16,-7-1-33-16,6 1 22 0,-3-1-29 16,-4 0-16-16,2-2-91 0,-1-1-66 15,3-5-29-15</inkml:trace>
  <inkml:trace contextRef="#ctx0" brushRef="#br0" timeOffset="156732.087">20384 4863 472 0,'0'0'352'0,"0"0"-176"15,0 0-98-15,0 0 0 0,0 0 20 0,0 0-13 16,0 0-20-16,0 0-13 0,0 0-10 16,0 0-40-16,89-6 1 0,-65 10 14 15,-4 2-15-15,10-1 27 0,-2 3-3 16,0-1-23-16,3 2-1 0,5 6-2 15,7 2 0-15,1 0 2 0,-5-3 11 16,-9-2-12-16,-11 0-1 0,-2-4 0 16,1 4-75-16,6 1-6 0,2 3 19 15,-3 2-42-15,3 1-66 0,-3 0-205 0,-6-5-215 16</inkml:trace>
  <inkml:trace contextRef="#ctx0" brushRef="#br0" timeOffset="157855.3163">23356 4891 246 0,'0'0'358'0,"0"0"-195"15,0 0-84-15,0 0 9 0,0 0 0 16,0 0-14-16,0 0-15 0,0 0-23 16,0 0-21-16,0 0-15 0,-4-4 0 15,2 4 12-15,0 0 1 0,0 0 3 16,-1 0-3-16,3 0 4 0,-2 0-4 15,2 0 0-15,0 0 10 0,-2 0 12 0,2 0 8 16,0 0-11-16,0 0-12 0,0 0-17 16,0 0 0-16,-2 0 14 0,2 0 5 15,-2 0-2-15,0 0 3 0,0 0-13 16,-4 0-10-16,-3 9-39 0,-6 4 25 16,-9 13 14-16,-5 10 20 0,-5 9 9 15,0-3 26-15,4-1-3 0,3-2-50 16,1-5-2-16,5-2 19 0,0-1 7 0,1-2-26 15,5-7 10-15,3-3-11 0,1-1 1 16,3-5 0-16,-5 2 3 0,-3 7-3 16,2-3-147-16,-2 1-3 0,-2-2-68 15,2-3 12-15,-2-2-188 0,6-4-141 16</inkml:trace>
  <inkml:trace contextRef="#ctx0" brushRef="#br0" timeOffset="158178.9633">22825 4985 741 0,'0'0'277'16,"0"0"-182"-16,0 0-69 0,0 0 26 15,0 0 46-15,0 0-36 0,0 0-47 16,0 0-14-16,0 0 92 0,0 0 27 16,105 73-38-16,-52-41 38 0,1 2-19 15,6-1-20-15,-3-5-49 0,7 1-6 16,-1 2 0-16,4-1-25 0,-3 0-1 15,-9 3-194-15,-13-10-151 0,-16-7-134 0</inkml:trace>
  <inkml:trace contextRef="#ctx0" brushRef="#br0" timeOffset="167396.1885">22239 7188 107 0,'0'0'270'0,"0"0"-182"0,0 0-88 16,0 0-104-16,0 0-17 0,-27-102 98 16,25 58 21-16,2-5 1 0,0 1-74 15,0 0 10-15,0 12-9 0</inkml:trace>
  <inkml:trace contextRef="#ctx0" brushRef="#br0" timeOffset="203861.2181">4572 11422 146 0,'0'-3'247'16,"0"1"-70"-16,0-5-99 0,-2 2 59 0,0-1 78 15,0-1-117-15,-2 1-20 16,-1 0 0-16,0-1 16 0,-1 5-38 16,0-5 2-16,0 4 11 0,0-1-14 0,-4 2 3 15,2 0-15-15,-2 0-43 0,-1 2 0 16,-6 0-20-16,2 0 1 0,-1 6-14 15,-2 4 1-15,3 3-1 0,-4 8 1 16,-4 10 9-16,0 9 23 0,2 5-3 16,3-7-17-16,10-4-3 0,6-12 10 15,2-4 13-15,0-9-1 0,0 0 0 16,2-1-2-16,4 1-15 0,2-4 18 16,-1-2 36-16,3-2-20 0,-1-1 27 0,2-1 15 15,9-16 7-15,2-9 4 0,2-17-1 16,-1-6-3-16,-6-3-42 15,-4-1 12-15,-5 1 14 0,1 1-48 0,-7-3 35 16,-2 2-23-16,0 1 13 0,0 1-26 16,-9 0-15-16,-3 3 14 0,-1 1-92 0,-4 7 21 15,4 10 7-15,5 11 65 0,3 8 52 16,-1 5 23-16,1 0 84 0,3 4-101 16,0 0-58-16,2 1-94 0,-2 1-55 15,2 16-10-15,0 15 159 0,0 19 35 16,0 12 34-16,14 1-14 0,-4 0-54 15,4-9 37-15,2-1-37 0,-4-3-2 0,3-2-12 16,4-7 13-16,-4-3 0 0,2-5 0 16,-2-2-1-16,-3-7-103 0,2-5-42 15,-6-7-33-15,-4 0-43 0,0 2-91 16,-2-2-185-16</inkml:trace>
  <inkml:trace contextRef="#ctx0" brushRef="#br0" timeOffset="204481.1074">3182 11703 32 0,'0'0'792'16,"0"0"-427"-16,0 0-186 0,0 0-121 15,0 0-43-15,0 0-15 0,0 0 0 16,0 0 19-16,0 0 66 0,159-42-12 16,-103 31-71-16,-6-1-1 0,-13 4 15 15,-9 1-15-15,-4 2-1 0,-10 2-1 16,0 1 0-16,-6 0 1 0,0-2-2 15,-1 4-16-15,-5 0 8 0,-2 0 10 0,0 0 30 16,0 0-1-16,-7-2-22 16,-3 1-7-16,-5-2-59 0,0 3 0 0,-1-1 59 15,-2 1 20-15,4 0-4 0,-2 1 2 16,4 5-18-16,1 5-26 0,-1 11 26 16,-6 14 0-16,6 14 52 0,3 7-4 15,4 3 43-15,5-3-26 0,8-6-19 16,4-3 25-16,10-4-45 0,1-7-13 15,2-5 10-15,4-5-23 0,5-6-1 0,3-4-12 16,1-4-39-16,6-5-10 16,3-5-48-16,1-3-40 0,-2 0-12 0,-4-7-27 15,-1-8-95-15,-13 1-315 0</inkml:trace>
  <inkml:trace contextRef="#ctx0" brushRef="#br0" timeOffset="205108.8169">4625 11396 713 0,'0'0'257'15,"0"0"-162"-15,0 0-27 0,0 0-22 16,0 0 45-16,0 0-6 0,0 0-36 15,0 0-10-15,0 0-7 0,0 0 20 16,-23-20 17-16,19 20-8 0,3 4-44 0,-3 9-4 16,2 12 26-16,0 13 123 0,2 4-29 15,0 0-29-15,13-7-72 0,-1-9-9 16,1-2-23-16,-3-9 0 0,2-4 12 16,-4-5-10-16,2 1 14 0,6-2 7 15,-4-2 3-15,1-3 48 0,4 0-38 0,-3-5 19 16,3-9 26-16,1-1-20 15,-3-5 4-15,2-2-23 0,-5-7 3 0,-1-5 0 16,-5-6 32-16,-4-2-76 16,-2 8-2-16,0 9-24 0,-2 6-52 0,-2 7 77 15,-1 1-3-15,1-1 3 0,0 3 16 16,2 3 55-16,2 4-71 0,-2 2-45 16,2 0-52-16,0 0-58 0,0 4-55 15,4 13 55-15,11 10 155 0,6 9 149 16,4 2-75-16,1-1-74 0,-2-6-24 0,-6-3 24 15,2-7 4-15,-5-4 18 16,-3-4-22-16,1-2 0 0,2 1-32 0,1 0-120 16,6-1-69-16,2-3-97 0,-3-1 90 15,2-5-23-15,-4-2-104 0,3 0-160 16</inkml:trace>
  <inkml:trace contextRef="#ctx0" brushRef="#br0" timeOffset="205249.8782">5274 11586 1082 0,'0'0'306'0,"0"0"-276"0,0 0-14 16,0 0 124-16,0 0-13 0,0 0-62 16,0 0-49-16,0 0-15 0,37 107-1 15,-20-93 0-15,-4-4-39 0,3-5-78 16,2-2-36-16,-6-3-75 0,2 0-130 16,-4-3-213-16</inkml:trace>
  <inkml:trace contextRef="#ctx0" brushRef="#br0" timeOffset="205403.2686">5173 11346 986 0,'0'0'371'0,"0"0"-127"0,0 0 104 15,0 0-47-15,0 0-97 0,0 0 32 16,0 0-40-16,0 0-196 0,0 0-29 16,0 0-251-16,0 0-89 0,14-20 152 15,14 40-27-15,2 10-48 0,-14-1-109 16,1-4-417-16</inkml:trace>
  <inkml:trace contextRef="#ctx0" brushRef="#br0" timeOffset="205661.0006">4548 12072 1070 0,'0'0'307'15,"0"0"-191"-15,0 0-116 0,0 0-13 16,0 0 12-16,0 0 1 0,0 0 65 16,133 6 84-16,-46-11 46 0,8-5-97 15,7-10-56-15,-5-4-41 0,8 1 0 16,-2-7 17-16,-2 2-18 0,-4 8 137 16,-17 6-53-16,-16 8-84 0,-11 6-110 0,-11 0-247 15,-12 2 5-15,-11 3-35 16,-8-1-275-16</inkml:trace>
  <inkml:trace contextRef="#ctx0" brushRef="#br0" timeOffset="206223.8493">4849 12871 851 0,'0'0'388'0,"0"0"-170"16,0 0-101-16,0 0-13 0,-118 39-23 0,96-24-22 16,2 3-4-16,-1 3-29 0,8-2-7 15,7 2-15-15,-1-1-4 0,7-1-13 16,0-3-39-16,0 2 6 0,9-5 17 15,-3-3 10-15,4-3-27 0,1-3 46 16,2-2 0-16,-1-2 29 0,1-2 27 16,2-9-14-16,6-6-7 0,3-12 21 15,2-8-8-15,-4-2 17 0,0-2-6 16,-9 1-20-16,-5 2-4 0,-4 0 17 16,0-3-23-16,-2 2 4 0,-2-2-17 0,0-3 3 15,-2-2 43-15,-4 2-62 16,-4 1-33-16,-1 3-22 0,0 3 13 0,0 10 10 15,4 8 32-15,2 6 0 0,3 6 16 16,-2 0-14-16,2 5 56 0,-2-3-58 16,1 5 0-16,0-2 0 0,3 2 36 15,0 0-13-15,0 0-23 0,0 7-88 16,0 20 14-16,13 16 74 0,2 12 204 0,3 6-43 16,-4-1-67-16,3-9-33 15,0-2-38-15,2-3-23 0,2-9 0 0,-1-4-25 16,-1-11 12-16,-4-5-42 0,-3-5-22 15,1-5-72-15,0-1-13 0,3-2-45 16,4-2-46-16,-1-2 12 0,7-13 59 16,1-11-7-16,-2-12-36 0,-1-4-133 15,-7-4-27-15</inkml:trace>
  <inkml:trace contextRef="#ctx0" brushRef="#br0" timeOffset="206545.8373">5249 12380 1285 0,'0'0'433'15,"0"0"-433"-15,0 0 3 0,0 0 88 16,25 133 179-16,-11-82 38 0,-6-5-137 16,4-3-68-16,-1-5-80 0,-2-3 9 15,-1-6-30-15,-4-7-2 0,-3-7 1 16,3-6-1-16,-2 3-35 0,-2-2-75 0,0-3-26 16,0-1-3-16,0-4 55 0,0-2 84 15,-2 0-2-15,-9 0-70 0,1 0-67 16,-6-5-40-16,2-5 36 0,-2-2-13 15,6-1 81-15,2-2 61 0,2-1 14 16,1-1 20-16,3 0 74 0,2 0-3 16,0-2-45-16,0 0 29 0,3-1-4 15,5-2 23-15,4-4-42 0,4 2 7 16,-4 2-1-16,5-4 46 0,-1 6-52 16,4 0-50-16,0 1-2 0,0 1-52 15,1 3-23-15,3 0-87 0,-1 1-55 0,3 1 12 16,-3 2-17-16,1 3-45 0,-6 1-277 15</inkml:trace>
  <inkml:trace contextRef="#ctx0" brushRef="#br0" timeOffset="206851.6843">6167 12007 1537 0,'0'0'494'0,"0"0"-478"16,0 0-16-16,0 0-16 0,0 0 3 16,125-92-23-16,-103 84-172 0,-1 2-68 15,-1 6 35-15,-5 0-55 0,-6 0-245 0</inkml:trace>
  <inkml:trace contextRef="#ctx0" brushRef="#br0" timeOffset="206995.5228">6362 12110 1096 0,'0'0'394'16,"0"0"-270"-16,0 0-75 0,0 0 26 16,133-76 51-16,-84 52 14 0,2-4-59 15,2 7-65-15,-8 4-16 0,-2-1-91 16,1 3-266-16,-10 2-20 0,-13 4-262 0,-2-5 2 0</inkml:trace>
  <inkml:trace contextRef="#ctx0" brushRef="#br0" timeOffset="207516.4137">7703 11773 1051 0,'0'0'436'0,"0"0"-75"16,0 0-241-16,0 0-19 0,0 0 74 16,0 0 42-16,0 0-33 0,0 0-127 0,125-100-57 15,-102 94-23-15,1-2-16 16,6 4-6-16,4 2-13 0,6 2-152 0,3 6-137 16,-7 6-33-16,-4-4 2 0,-15-5-251 15,0-3 36-15</inkml:trace>
  <inkml:trace contextRef="#ctx0" brushRef="#br0" timeOffset="208062.7381">8262 11350 1131 0,'0'0'254'0,"0"0"-115"0,0 0-139 16,0 0-62-16,0 0 62 0,0 0 49 15,0 0 55-15,-15 121-52 0,30-82-10 16,8-3 40-16,0-3 5 0,5-5-86 16,-5-5 38-16,7 0 4 0,0-4-40 15,2-7 10-15,-5 0 12 0,-8-9-24 16,-2-3 1-16,-2 0 27 0,0 0-16 0,7 0 23 16,0-3-10-16,2-7 13 0,-3-3-37 15,1 1 21-15,-6-3-7 0,2-1-10 16,-6-3-6-16,1 0-3 0,0-1-49 15,-7 0 16-15,-2-1-9 0,-2-2 43 16,-2 2 2-16,0-1 42 0,0 2-41 16,-6 0 0-16,-2 0 25 0,-3 1 7 15,0 0-33-15,2 2-3 0,-3-1-22 0,1 1-11 16,1 3 35-16,2 3 1 0,-1 2 16 16,2 3 10-16,3 3 23 0,2 0-20 15,2 3 19-15,-2 0-15 0,2 0-33 16,0 0-17-16,0 0-41 0,0 0-26 15,0 10-10-15,2 11 94 0,9 11 254 16,4 3-60-16,-1 1-68 0,4-2-4 0,-3-7 33 16,1-2-56-16,-2-6-28 15,-4-4-14-15,1-3-44 0,3 3 9 0,1 0-20 16,6 0 10-16,-2 1 1 0,2-3 0 16,1-1 3-16,1-3-16 0,-2-1 0 15,3 0-42-15,-4-4-153 0,2-1-66 16,-1 1-42-16,-1 0-79 0,-2-1-24 0,0-3 12 15,-8 0-219-15,-2 0-3 16</inkml:trace>
  <inkml:trace contextRef="#ctx0" brushRef="#br0" timeOffset="208267.0398">9324 11572 1131 0,'0'0'521'0,"0"0"-345"16,0 0-47-16,0 0 14 0,0 0-46 16,13 124 30-16,-6-95-43 0,-1-7-32 15,3-4-33-15,-1-3-19 0,3-1-39 16,0 2 26-16,2-5-19 0,2-1-136 16,-1-4-205-16,6-4-11 0,-4-2-95 15,0-2-512-15</inkml:trace>
  <inkml:trace contextRef="#ctx0" brushRef="#br0" timeOffset="208435.2691">9332 11200 1327 0,'0'0'452'0,"0"0"-157"15,0 0-42-15,0 0-108 0,0 0-115 16,0 0-30-16,0 0-146 0,0 0-282 15,0 0 35-15,0 0 106 0,51-24-191 0,-35 28-292 16</inkml:trace>
  <inkml:trace contextRef="#ctx0" brushRef="#br0" timeOffset="208979.7785">10259 11517 258 0,'0'0'450'0,"0"0"-258"0,0 0-78 15,0 0-3-15,0 0 29 0,0 0 23 16,0 0-11-16,0 0 24 0,0 0 12 16,0 0-35-16,0 0-23 0,1-32-30 15,22 25-6-15,6-3 38 0,9 0-25 16,5 0-4-16,-3 4-36 0,0-2-31 0,-1 4-33 15,0 0-3-15,0 0-19 0,-2 1-7 16,-3 1-26-16,-6 2-102 0,-8 0-85 16,0 0-37-16,-8 0-42 0,3 0 16 15,1 0 22-15,-2 0-114 0,-6 0-167 16</inkml:trace>
  <inkml:trace contextRef="#ctx0" brushRef="#br0" timeOffset="209170.9809">10491 11229 922 0,'0'0'397'0,"0"0"-159"15,0 0-173-15,0 0-62 0,0 0 117 16,0 0 130-16,8 143-26 0,7-83-85 16,4-5-61-16,-2-2-76 0,3 1-1 0,-4-1 11 15,4-1-12-15,-5-3-184 0,1-4-183 16,-3-12-36-16,-6-11-53 15,-3-10-343-15</inkml:trace>
  <inkml:trace contextRef="#ctx0" brushRef="#br0" timeOffset="215917.4853">11686 11583 28 0,'0'0'199'0,"0"0"-59"0,0 0-55 16,0 0-33-16,0 0-3 0,0 0-3 15,0 0-23-15,0 0-23 0,0 0-4 16,0 0-15-16,0 0-4 0,0 0 4 0,0 0 5 16,0 0 12-16,0 0 2 0,0 0 13 15,0 0 10-15,0 0 10 0,0 0-1 16,0 0 8-16,0 0 15 0,0 0 10 16,0 0 0-16,0 0-6 0,0-3-23 15,0 3-17-15,0 0-15 0,0 0 9 16,0 0-12-16,0 0-1 0,0-1-39 0,0 1-33 15,0-2-29-15,0 2-36 0,0-2-6 16,0 2 32-16,0 0 29 0,0-3 14 16,0 3 22-16,0 0 23 0,0 0 10 15,0 0 11-15,0 0 1 0,0 0 1 16,0 0 23-16,0 0 19 0,0 0-22 16,0 0-20-16,0 0-33 0,0 0 17 15,0 0 16-15,0 0 0 0,0 3-7 0,0-1-32 16,0 0 13-16,0-1 13 15,0 2-16-15,0-3 25 0,0 2 4 0,0-2 3 16,0 0 0-16,0 0 10 0,0 0 10 16,0 0 16-16,0 0 23 0,0 0 13 15,0 0-10-15,0 0 3 0,0 0 11 16,0 0 15-16,0 0 7 0,0 0-42 16,0 0-10-16,0 0 10 0,3 0-1 15,-3 0 1-15,0 0-4 0,0 1-6 16,0-1-10-16,0 0-6 0,0 0-14 0,0 0-2 15,0 0-4-15,0 0 0 16,0 0 6-16,0 0 7 0,0 0 13 0,0 0 0 16,0 0-6-16,0 0 0 0,2 0 2 15,0-1 21-15,4-5 22 0,0-4-13 16,2-4-33-16,4-1 4 0,-2-2-13 16,-4-2 19-16,3-2-3 0,-1 1-19 15,3-6-20-15,0-4 27 0,-3-6-26 16,2-5-1-16,-3 3 42 0,-2 1-40 15,-1 3 18-15,-2 2-20 0,-1 1-5 0,2-1 3 16,-3 7-15-16,0 6 17 0,0 4 13 16,0 4 6-16,0-5-19 0,2 3-16 15,-2-1 16-15,2 4 0 0,-2 5 32 16,0 3 43-16,2 0-75 0,-2 2-13 16,2 0-75-16,4 0-19 0,4 7 107 15,2 5 20-15,7 7 110 0,7 10-62 16,3 9-13-16,-2 2 0 0,-1 1 23 0,-4-3 29 15,-6-6-7-15,0 3-45 16,3-5-23-16,-8-1 7 0,-1-9-7 16,1-5-19-16,-5-2-12 0,2 2 12 0,-3 0-13 15,5 0 1-15,-3 1-2 0,-1-5-56 16,-4-2-82-16,0 1-13 0,-2-2 3 16,0-1 0-16,0 1-23 0,0-3-10 15,0 1 29-15,-2-4 13 0,-4 2-17 16,-3-1 11-16,-2 0-164 0,1-3-110 15</inkml:trace>
  <inkml:trace contextRef="#ctx0" brushRef="#br0" timeOffset="216113.0101">11689 11401 1047 0,'0'0'283'0,"0"0"-124"0,0 0-84 15,0 0-10-15,0 0 56 0,0 0 86 16,0 0-87-16,0 0-74 0,145-72-46 16,-85 56-3-16,-7 3-14 0,-4 5-5 15,-8 5-89-15,-6 0-184 0,-9 3-21 16,-14-1-94-16,-4-1-281 0</inkml:trace>
  <inkml:trace contextRef="#ctx0" brushRef="#br0" timeOffset="216672.8313">12610 11093 411 0,'0'0'303'0,"0"0"-140"16,0 0-3-16,0 0-49 0,0 0-30 16,0 0 20-16,0 0-3 0,0 0-30 15,0 0 42-15,0 0-90 0,-40-66 13 16,33 60 35-16,-2 3 29 0,-1-4-97 15,-1 6 0-15,-6-2-48 0,0 3-15 16,-7 0 61-16,2 3-35 0,-4 5 37 0,3 1 18 16,1 2-17-16,4 1 15 0,0 2-16 15,8 10-35-15,6 2-10 0,4 11 45 16,8 1 0-16,16-1 17 0,7-2 2 16,9-2 56-16,5-1 0 0,4-3-27 15,-2 0 14-15,-5-6-23 0,-2 0-36 0,-10-6-2 16,-9-4 25-16,-3-1 3 0,-6-4 10 15,0 1-27-15,2-1-11 0,-6 1 18 16,-4-4-19-16,-2 1 13 0,-2-5 22 16,-2 2 66-16,-15 5 80 0,-10 2 61 15,-13-1-113-15,-3 3-84 0,1-5 19 16,4-2-19-16,5 0-6 0,6-2-39 16,10 0-1-16,7-1-25 0,0-1-35 0,4-1-97 15,4 3-58-15,0-3-59 0,2 1-49 16,0-1-50-16,6 2 26 0,10-2 3 15,-6 0-265-15</inkml:trace>
  <inkml:trace contextRef="#ctx0" brushRef="#br0" timeOffset="217078.1484">13066 11517 918 0,'0'0'277'0,"0"0"-150"16,0 0-78-16,0 0 19 0,0 0 37 16,0 0 12-16,0 0-49 0,0 0-45 15,0 0-1-15,0 0 76 0,4 26 123 16,0-9 125-16,0 3-188 0,1 4-22 0,0-2-49 16,-1 2-29-16,-2-5-33 0,2-2-25 15,-1-2 13-15,2-4-26 0,-1-1 0 16,0-2 11-16,1-2-36 0,2-3 12 15,-3 1-103-15,0-2-119 0,0 0-154 16,-2-2-7-16,-1 0 103 0,2 0-36 16,-3-5-274-16</inkml:trace>
  <inkml:trace contextRef="#ctx0" brushRef="#br0" timeOffset="217278.6479">13021 11204 1556 0,'0'0'607'0,"0"0"-158"15,0 0-162-15,0 0-82 0,0 0-71 16,0 0-51-16,0 0-26 0,0 0-57 16,0 0-26-16,0 0-22 0,-14-74-98 15,14 74-265-15,0 0-317 0,0 2-259 0,-2 5-45 16</inkml:trace>
  <inkml:trace contextRef="#ctx0" brushRef="#br0" timeOffset="220695.6102">13814 10077 489 0,'0'0'453'15,"0"0"-261"-15,0 0-113 0,0 0-21 16,0 0 37-16,0 0 28 0,0 0 4 0,0 0-94 16,10-25-20-16,-6 17 13 0,2-1 29 15,-2 0 33-15,6-1-56 0,-4 0 20 16,2 1 20-16,-2-1-30 15,1 3-10-15,2-3 27 0,-3-2-27 0,0 1 10 16,0 0-13-16,1-6 104 0,-3 3-120 16,2-5 3-16,3-1 23 0,-2-4-38 15,1-7-1-15,-2-8 3 0,2 0 20 16,-1-3-7-16,0 2-16 0,-1 3 13 16,0 1-13-16,0 0 0 0,1 0-35 0,4-1 18 15,-7 8 17-15,0 8-81 0,-2 11 81 16,0 1 75-16,0 6-72 0,-2-1-3 15,2 2-29-15,-2 2 0 0,0 0-68 16,3 0-39-16,5 13-7 0,9 12 143 16,6 15 126-16,5 9 62 0,0 6-91 15,-5-4-38-15,-2-2-4 0,-2-3-39 16,3 0 3-16,-4-5 23 0,4-7-42 16,-7-10 3-16,-2-4-3 0,-3-9-1 0,-3-1 1 15,1 2-1-15,0-3-94 0,1 1-95 16,-4-3-24-16,-1 1-59 15,-4-5 26-15,0 3 32 0,-9-1 17 0,-6-5-24 16,-9 0-117-16,3 0-179 0</inkml:trace>
  <inkml:trace contextRef="#ctx0" brushRef="#br0" timeOffset="220883.6919">13919 9704 447 0,'0'0'720'16,"0"0"-446"-16,0 0-274 0,0 0-20 16,0 0 20-16,0 0 26 0,0 0 26 15,0 0-51-15,0 0 61 0,132 0-39 16,-85 0-23-16,-5 7-16 0,-7-2-121 0,1 3-65 16,-10-6-78-16,-7 3-242 0</inkml:trace>
  <inkml:trace contextRef="#ctx0" brushRef="#br0" timeOffset="221371.0779">14556 9592 759 0,'0'0'267'0,"0"0"-124"0,0 0-97 15,0 0 12-15,0 0 37 0,0 0-4 16,0 0-29-16,0 0-62 0,0 0 0 15,0 0 13-15,68 3 58 0,-27 5 1 16,1-1-30-16,-8 0-16 0,-8-5-3 16,-10 3-21-16,-3 1 1 0,4-2 0 0,0 3-6 15,2-1 3-15,-4 1-2 0,-5 2-14 16,2-4 3-16,-6 3-13 0,-2-2 23 16,0-1 2-16,-2 1 1 0,-2-2 3 15,0 1 59-15,0 4-17 0,0 2 36 16,-8 2 4-16,-7 4 19 0,0 3-23 15,-6 8-43-15,-6 7-9 0,-8 3-29 16,-1-1-3-16,8-6-17 0,9-7 18 16,-1-4-12-16,7 6-84 0,-2 0-22 15,-3-1-19-15,10-8-43 0,6-4-4 0,-3 1 1 16,2 0-7-16,3 2-167 0,0-5-104 16</inkml:trace>
  <inkml:trace contextRef="#ctx0" brushRef="#br0" timeOffset="222014.7187">15306 9538 653 0,'0'0'362'0,"0"0"-209"15,0 0-153-15,0 0-6 0,0 0 6 16,0 0 55-16,0 0 17 0,0 0 32 0,0 0-65 16,0 0-38-16,-30 99 2 0,34-80-2 15,6 3 29-15,6-3-1 0,1-2 20 16,4-2-36-16,3-4 16 0,-2-1-3 16,4-3 0-16,-3-4 7 0,1-3-17 15,-2 0 36-15,-2 0 13 0,-2-6 29 16,-4-2 13-16,-3-1 10 0,-5-2 16 15,0 1 19-15,-3-4-7 0,-3-1-32 16,0 0 13-16,-5-4-14 0,-3 2-38 0,-3-2-45 16,-3 1 9-16,-6 1-38 0,-8-1 7 15,-1 1-33-15,-11 5-15 0,-2 2-59 16,-4 10 20-16,2 0-217 0,1 17-33 16,5 5-33-16,9 2-15 0,7-2 53 15,10-10-409-15</inkml:trace>
  <inkml:trace contextRef="#ctx0" brushRef="#br0" timeOffset="232788.2134">5298 13914 71 0,'0'0'84'0,"-4"-5"18"15,4 4 51-15,-3-1 49 0,3 0-39 0,0 2 0 16,0-2-49-16,0 0-13 0,0 0-26 16,0 1-23-16,-1-1-16 0,1-2 9 15,-2 2-9-15,2 0-10 0,-2 0 23 16,2-3-16-16,-2 5 32 0,2 0-7 15,-3-2-25-15,0-1-33 0,1 3-22 16,2-2 22-16,-2 2 0 0,2-2 39 16,0 2-39-16,0 0-3 0,0 0-43 0,0 0-16 15,0 2 1-15,0 10-21 0,0 15 82 16,2 9 65-16,8 3 13 0,-5-3-35 16,4-12-43-16,-1-9 1 0,1-1-1 15,2 0 0-15,1-1 2 0,5 2 18 16,1-3-19-16,2-5 15 0,2-1 3 15,2-4 1-15,-2-2 25 0,8 0-12 16,-5-11-14-16,1 2 14 0,2-6-14 16,-8 1 14-16,4-8-17 0,-5 3-13 15,-1-3 17-15,-4-4 24 0,2-4-43 0,-8-4 50 16,-4-3-18-16,-4 9-33 0,0 4 3 16,0 13 19-16,0 2 40 0,0 0-39 15,-2 4 55-15,0 2 51 0,0 0 4 16,2 3-53-16,0 0-59 0,-2 0-21 15,2 0-36-15,0 0-41 0,0 6-53 16,0 6 72-16,0 8 58 0,0 8 81 0,6 1-42 16,-2-1-38-16,4-6 1 0,-1-2-2 15,4-1-3-15,-2 4-29 0,2 0 32 16,2-3-3-16,1 0 3 0,-2 1-100 16,4-1-68-16,-1-2-138 0,3-1 115 15,1 3-60-15,-4-3 0 0,2-5-293 16,-8-2-19-16</inkml:trace>
  <inkml:trace contextRef="#ctx0" brushRef="#br0" timeOffset="232976.4826">6143 14214 982 0,'0'0'339'15,"0"0"-264"-15,0 0-52 0,0 0 87 16,0 0 50-16,0 0-53 0,0 0-58 15,-11 101-13-15,11-86-36 0,3-1-32 16,5-1 32-16,0-2 2 0,6 0-2 16,-2-4-26-16,2 0-117 0,4 1-62 15,-6-4-68-15,2-4-206 0,-2 0-238 0</inkml:trace>
  <inkml:trace contextRef="#ctx0" brushRef="#br0" timeOffset="233180.3808">6114 13946 33 0,'0'0'1168'0,"0"0"-895"0,0 0-107 0,0 0-59 16,0 0-44-16,0 0-63 0,0 0-29 15,0 0-26-15,0 0-27 0,0 0-9 16,14-22 52-16,1 22 7 0,1 0-85 15,2 0-62-15,-2 2-131 0,-2 5-254 16</inkml:trace>
  <inkml:trace contextRef="#ctx0" brushRef="#br0" timeOffset="233449.6232">6680 13924 1081 0,'0'0'459'16,"0"0"-125"-16,0 0-333 0,0 0 31 15,0 0 136-15,0 0 7 0,0 0-168 16,0 0-7-16,122-49-29 0,-108 49-39 15,0 0-75-15,2 0-117 0,-6 5 6 0,-1 6 27 16,-5 2-21-16,-2 0-273 0,-2-4 14 16</inkml:trace>
  <inkml:trace contextRef="#ctx0" brushRef="#br0" timeOffset="233606.1156">6777 14066 1093 0,'0'0'267'0,"0"0"-224"0,0 0-40 0,0 0 65 15,0 0 62-15,0 0-13 16,0 0-13-16,0 0-16 0,126-41-75 0,-96 34-13 16,4 5-29-16,-5 1-160 0,-3 1-45 15,0 0-7-15,-10 0-169 0,-2 0-337 16</inkml:trace>
  <inkml:trace contextRef="#ctx0" brushRef="#br0" timeOffset="234183.2789">7796 13902 865 0,'0'0'342'0,"0"0"-270"0,0 0-72 0,0 0 0 16,0 0 16-16,0 0 82 0,0 0-23 15,0 0-46-15,0 0-28 0,0 0 19 16,8 2 22-16,-6-2 7 0,0 0-10 16,0 0-7-16,-1 0 33 0,4 0-6 15,-3 0-30-15,0 0 7 0,2 0 25 16,0 0 1-16,0 0 29 0,3-2 35 15,2-3 1-15,-1-5-37 0,1-2-25 0,1-1-17 16,1-2-15-16,-2-2-33 0,-1-6 19 16,2-5 16-16,4-13-35 0,-6-3 28 15,2-2-27-15,-6 2-1 0,0 3 10 16,-1-4-10-16,-1 3-2 0,0-1-53 16,-2 6 10-16,2 2 26 0,-2 8-62 15,0 9 80-15,3 8-2 0,-3 2 0 16,2 3 3-16,-2-1 94 0,2 2-20 0,-2 4-74 15,2 0-3-15,2 0-81 16,7 2 61-16,8 13 23 0,8 11 97 16,7 13 19-16,4 7-35 0,-5 2 44 0,-4-2 4 15,-8-4-46-15,-1-4-39 0,-5-4 8 16,1-5-36-16,-2-7 5 0,-4-8-21 16,-2-2 0-16,4 1-1 0,-1 3 1 15,2-3-19-15,0 0-87 0,0-3-160 16,-5 0-4-16,-2-5-112 0,1 0-79 0,-5 0 113 15,-2-5 13-15,0 0-222 0,-2-2 24 16</inkml:trace>
  <inkml:trace contextRef="#ctx0" brushRef="#br0" timeOffset="234343.6269">7983 13612 1445 0,'0'0'296'0,"0"0"-241"0,0 0-55 16,0 0 0-16,0 0 119 0,0 0 89 15,0 0-43-15,0 0-126 0,0 0 19 16,129-41-23-16,-75 30-35 0,-5 7-52 16,-12 4-142-16,3 0-202 0,-9-2 31 15,-12 2-192-15</inkml:trace>
  <inkml:trace contextRef="#ctx0" brushRef="#br0" timeOffset="234760.3979">8773 13314 880 0,'0'0'235'0,"0"0"-167"0,0 0 7 15,0 0-29-15,0 0 3 0,0 0 3 0,0 0 23 16,0 0-1-16,0 0 70 0,0 0-34 15,-55-41-42-15,41 41-42 0,1 0 29 16,-5 5-29-16,2 6 13 0,3 6-35 16,0 14-4-16,9 7 0 0,4 5 0 15,7 0 13-15,16-5 25 0,5-3 11 16,1-1 16-16,2 0 29 0,2-2-33 16,-8-5-19-16,-6-8-12 0,-7-3-8 0,-1-3-6 15,-1 3 30-15,-1-1-3 16,0-2-41-16,-3-4 15 0,-3-3 2 15,-3-3-17-15,0 0 40 0,0 2 39 16,-13 2 28-16,-1 0 26 0,-7 5-67 0,2-5-39 16,-2 1 6-16,5-3-34 0,1-5-1 15,0 0-69-15,6 0-41 0,4 0-63 16,2 0 57-16,3-7-140 0,0-8-285 16,14-12 164-16,12-11-43 0,-3 5-307 15</inkml:trace>
  <inkml:trace contextRef="#ctx0" brushRef="#br0" timeOffset="234917.8466">9109 13692 736 0,'0'0'388'0,"0"0"-232"0,0 0-13 16,0 0-26-16,0 0-55 0,21 105-7 0,-15-85-52 16,-1-3 10-16,3-2-13 15,-1-4-13-15,6 0-10 0,-3-4-36 0,-3-5-103 16,7 1-83-16,-3-3-325 15,-6 0-31-15</inkml:trace>
  <inkml:trace contextRef="#ctx0" brushRef="#br0" timeOffset="235088.6622">9072 13285 1276 0,'0'0'332'0,"0"0"-20"16,0 0-37-16,0 0-97 0,0 0-32 15,0 0 73-15,0 0-71 0,0 0-148 16,0 0-154-16,0 0-205 0,0 0-254 16,-8-22 256-16,14 39-240 0,-2 0-209 15</inkml:trace>
  <inkml:trace contextRef="#ctx0" brushRef="#br0" timeOffset="236221.2789">5274 15011 113 0,'0'0'199'16,"0"0"-16"-16,0 0 25 0,0 0-51 15,0 0-24-15,0 0-38 0,0 0-33 16,0 0-20-16,0 0 49 0,0 0-26 16,-13-56-38-16,13 56-27 0,0 0-45 0,3 4 45 15,4 8 23-15,12 8 55 0,1 14 13 16,8 12 16-16,4 12 36 0,-5 3 3 16,-1-3 46-16,-2-7-56 0,-3-3-7 15,0-8-12-15,0-3-27 0,-3-11-32 16,-6-7-12-16,-4-8-8 0,1-1-25 15,0-2-12-15,-3-2 25 0,0-1 3 16,0-3-10-16,-3 0-18 0,-1-2 35 16,0 0 21-16,2 0 33 0,5-9 23 15,1-13 43-15,3-10-25 0,2-10-45 0,-4-3-39 16,-7 2-15-16,0 2 6 0,-3-5-38 16,2 0-2-16,-1 3-65 0,0 3-47 15,0 2-23-15,-1 4 16 0,2 7-8 16,-1 9-47-16,1 5 60 0,-3 4 13 15,0-1-4-15,3 0-38 0,-3 3 12 16,0 2-39-16,0 2-51 0,2 3-41 16,0 0 27-16,0 0-14 0,4 3-156 15,0 5 45-15,0 1 29 0</inkml:trace>
  <inkml:trace contextRef="#ctx0" brushRef="#br0" timeOffset="236531.8436">6124 15533 1183 0,'0'0'225'16,"0"0"-209"-16,0 0-3 0,0 0 52 0,0 0 43 16,0 0 22-16,0 0-68 0,8 99-40 15,-3-82 21-15,1-3-29 0,0 2-14 16,-1 0-11-16,6-3 11 0,-5 0 0 16,0-1 0-16,1-4-143 0,2 3-43 15,1-5-25-15,-2-1-27 0,-5-5-163 16,2 0-173-16</inkml:trace>
  <inkml:trace contextRef="#ctx0" brushRef="#br0" timeOffset="236713.9586">5986 15144 835 0,'0'0'166'0,"0"0"-166"15,0 0-91-15,0 0-245 0,0 0 130 16,0 0 180-16,0 0 23 0,0 0 3 0,0 0-3 16,0 0-30-16,128-3-179 0</inkml:trace>
  <inkml:trace contextRef="#ctx0" brushRef="#br0" timeOffset="236952.4636">6666 15180 1599 0,'0'0'487'0,"0"0"-429"16,0 0-58-16,0 0-116 0,0 0 80 0,0 0-52 15,0 0-126-15,0 0 25 16,0 0 14-16,111-1 2 0,-102 14-91 0,-5-4-261 16</inkml:trace>
  <inkml:trace contextRef="#ctx0" brushRef="#br0" timeOffset="237101.8293">6790 15413 1145 0,'0'0'225'0,"0"0"-225"0,0 0 0 15,0 0 36-15,0 0 39 16,0 0-10-16,111-80-29 0,-77 63-36 0,4 2-30 16,0 1-142-16,-8 6-66 15,-9 1-215-15,-13 1-173 0</inkml:trace>
  <inkml:trace contextRef="#ctx0" brushRef="#br0" timeOffset="237470.9043">7272 14824 1172 0,'0'0'215'0,"0"0"-215"15,0 0 0-15,0 0 56 0,20 123 100 16,-10-75 0-16,2 0-36 0,2-3 13 0,-4 0-26 15,1-1-22-15,-3-5-43 0,1-7-23 16,-6-8-2-16,0-6-17 0,-1-9-1 16,0 0 1-16,-2 1 14 0,3-3-14 15,-3-5 29-15,0-2 43 0,0 0 21 16,0 0 14-16,-3-2 32 0,-5-11-53 16,-3-8-86-16,-2-11-2 0,3-12-17 15,2-4 19-15,1 0-2 0,7 2-11 0,0 7-90 16,7 6-39-16,1 0 58 15,4 9 32-15,-1 6-16 0,0 5-6 0,0 4-59 16,3-1-39-16,6 0-81 0,-2 5 15 16,2 3 20-16,-4 2-33 0,2 0-225 15,-8 6-3-15</inkml:trace>
  <inkml:trace contextRef="#ctx0" brushRef="#br0" timeOffset="238098.7814">7544 15219 158 0,'0'0'127'0,"0"0"-23"0,0 0 14 16,0 0-30-16,0 0-46 0,0 0-16 16,0 0-10-16,0 0 7 0,0 0 49 15,-28 95-46-15,28-93 36 0,0-2-33 16,0 0-3-16,0 0 23 0,5 0 10 15,1 0 12-15,3 0 4 0,-1-4-19 0,2-1-30 16,2-1 0-16,-2 0-10 0,0 2 20 16,-1-1-20-16,2 1 4 0,-3 1 3 15,3 0-22-15,-1 1 21 0,1 0-20 16,0 0-2-16,1 0-17 0,2 0 1 16,-2 2 16-16,-2-4 18 0,3 3-18 15,-1-3 3-15,-2 0 10 0,1-4 6 0,1-4 17 16,-1-2 3-16,-4-4-23 15,2 0 20-15,-3-7 0 0,-4-4 35 0,0-7-6 16,-2 1 33-16,0 2-46 0,-4 7 35 16,-1 6 8-16,2 6-2 0,-4-1-92 15,2-2 85-15,-1-3-60 0,1-1-26 16,-2 6 13-16,3 3 0 0,0 6 19 16,2 2 23-16,2 4-55 0,0 0 0 0,0 0-97 15,0 0-39-15,0 10 68 0,2 9 68 16,9 10 162-16,2 11-7 0,-6 4-42 15,2 0-58-15,-3-5-6 0,4-6-20 16,-5-5 10-16,0-10-27 0,-3-7-12 16,1-2-9-16,2-1-4 0,-1-3-6 15,1-1 2-15,1-2 3 0,3-2 14 16,-3 0 17-16,7 0 18 0,2-4 10 16,2-3-13-16,-1-5-30 0,4 0-2 15,-1 1-51-15,-2 0-46 0,-4 3-3 16,2 1-13-16,-3 6 51 0,-1-3 4 15,-1 4 10-15,4 0-4 0,-4 0 16 0,3 8-16 16,4 4-65-16,-3-1-42 0,3 2-42 16,1 1 35-16,-3-1-10 0,6-5-3 15,-9-1-196-15,-2-3-147 0</inkml:trace>
  <inkml:trace contextRef="#ctx0" brushRef="#br0" timeOffset="238360.1664">8344 14647 925 0,'0'0'397'0,"0"0"-309"0,-16 107-52 0,14-52 84 16,2-1 62-16,0-8 13 0,2 4-6 15,6 2-37-15,0-3-45 0,3 3-66 16,2-10-40-16,2-4 11 0,-3-11-12 16,1-10-93-16,-2-3-72 0,1-5-88 15,6-2-79-15,-2 1-6 0,8-3-193 16,-7-5-200-16</inkml:trace>
  <inkml:trace contextRef="#ctx0" brushRef="#br0" timeOffset="239053.5721">8714 14703 902 0,'0'0'218'16,"0"0"-71"-16,0 0-59 0,0 0-23 16,0 0 0-16,0 0-16 0,0 0 35 0,0 0 14 15,0 0-56-15,0 0-42 0,-23 8 0 16,23 30 127-16,12 10 171 0,3-1-87 15,4-4-105-15,-2-14-28 0,-4-9-7 16,-2-5-45-16,-4-5-23 0,2 0-3 16,2-2 23-16,-1-1-20 0,1-6-1 15,0 2 14-15,4-3 26 0,0 0 13 16,3-8-26-16,0-2 0 0,1-3 15 0,-4-1 8 16,1-6-1-16,0-9 4 0,-4-4-55 15,-5-1 0-15,-3 0-23 0,-4 9-6 16,0 4-38-16,0 9-33 0,-2 5 100 15,0 2 26-15,-1 0 25 0,3 2 26 16,0 3-48-16,0 0-29 0,0 0-51 16,0 10 0-16,0 14 51 0,11 12 179 15,2 3 26-15,0 5-40 0,1-9-95 0,2-4-29 16,-4-8-27-16,-2-3-14 16,2-8-4-16,-2-2 1 0,3 1-19 0,6 2 9 15,2 3-104-15,5-5-125 0,-1-1-165 16,0-4-100-16,1-3-74 0,-3-3 161 15,-1 0-153-15,-8-3-153 0</inkml:trace>
  <inkml:trace contextRef="#ctx0" brushRef="#br0" timeOffset="239211.4126">9367 15020 447 0,'0'0'1663'0,"0"0"-1427"0,0 0-236 15,0 0 0-15,0 0 62 0,0 0 61 16,0 0-104-16,0 0-19 0,0 105-14 15,7-96 1-15,-1-2-10 0,3 4-51 16,-1-8-130-16,5 1-71 0,-4 2-47 16,-1-6 32-16,0 0-110 0,0 0-324 0</inkml:trace>
  <inkml:trace contextRef="#ctx0" brushRef="#br0" timeOffset="239370.0558">9316 14788 974 0,'0'0'342'0,"0"0"-170"0,0 0-35 0,0 0-56 16,0 0-48-16,0 0-33 15,0 0-32-15,0 0-88 0,0 0-111 0,0 0-43 16,0 0-130-16,6-58-10 0</inkml:trace>
  <inkml:trace contextRef="#ctx0" brushRef="#br0" timeOffset="239581.3455">9407 14500 1066 0,'0'0'309'0,"0"0"-282"15,0 0 5-15,149 37 173 16,-87-16 130-16,-9 4 37 0,-1 7-68 0,-10 3 2 16,-9 6-120-16,-5 7-27 0,-5 4-76 15,-10 1-51-15,-9 3-15 0,-4 3-17 16,-10 0-51-16,-16 1-25 0,-1-1-52 15,-9-9-122-15,2-9-69 0,-1-8-62 16,2-8-5-16,-4-6 60 0,-1-8 73 16,-2-7-54-16,8-4-322 0</inkml:trace>
  <inkml:trace contextRef="#ctx0" brushRef="#br0" timeOffset="240095.036">8489 14839 186 0,'0'0'316'0,"0"0"-6"0,0 0-72 16,0 0-75-16,0 0 35 0,0 0-42 16,0 0 1-16,0 0 93 0,0 0-56 0,0 0-110 15,-30-44-84-15,34 46 17 0,11 10 9 16,4 5 248-16,11 12-16 0,-1 8-78 16,3 1-90-16,-4-2-39 0,-7-3-26 15,-1-2-18-15,-4-3 6 0,0-3-13 16,-4-6 0-16,-4-6-1 0,1-2-188 15,0 4-49-15,-2-2-39 0,0 0-125 0,0-1-7 16,-3-4 119-16,-4-3 59 16,0-3-130-16,0-2-54 0,-4 0 106 15</inkml:trace>
  <inkml:trace contextRef="#ctx0" brushRef="#br0" timeOffset="240241.8768">8584 14990 825 0,'0'0'326'0,"0"0"-111"0,0 0-189 15,0 0-10-15,0 0 17 0,0 0 106 16,-48 116-15-16,41-76-39 0,7-3-72 0,0-5-13 16,0-2-24-16,5-3 5 0,3 0 18 15,0-6-134-15,6-4-38 0,-4-5-90 16,0-9-190-16,-1 2-281 0</inkml:trace>
  <inkml:trace contextRef="#ctx0" brushRef="#br0" timeOffset="240652.1458">10175 14778 378 0,'0'0'1016'0,"0"0"-753"15,0 0-233-15,0 0-8 0,0 0-22 16,0 0 7-16,0 0-7 0,0 0-36 16,123-37-6-16,-105 37-88 0,4 0-39 15,-3 0-50-15,-2 6-230 0,-9-1-135 16</inkml:trace>
  <inkml:trace contextRef="#ctx0" brushRef="#br0" timeOffset="240790.2906">10300 14896 283 0,'0'0'818'16,"0"0"-519"-16,0 0-282 0,0 0 5 16,0 0 4-16,0 0 62 0,0 0-49 15,145-46-26-15,-101 35-13 0,-2 4-29 16,-7 1-173-16,-17 6-110 0,-5-1-340 15</inkml:trace>
  <inkml:trace contextRef="#ctx0" brushRef="#br0" timeOffset="241799.0988">11149 14478 303 0,'0'0'320'0,"0"0"-125"0,0 0-32 15,0 0-75-15,0 0-16 0,0 0 29 16,0 0 26-16,0 0-10 0,0 0 33 16,0 0 12-16,-21-90-12 0,21 90-150 15,0 0-13-15,0 11-78 0,2 15 91 16,8 17 220-16,4 10 72 0,5 9-43 16,-5-3-75-16,-2-8-49 0,2-3-80 0,-6-9 13 15,0-10-20-15,-3-9-9 16,-1-8-29-16,-2-7 0 0,1-1 0 0,-2-2 0 15,-1-2 11-15,0 0 21 0,0 0 19 16,0 0 7-16,0 0 12 0,0 0 16 16,0 0 54-16,0-13 84 0,0-12-104 15,-4-14-120-15,-1-4-38 0,1-3 38 16,4 4-1-16,0 3-62 0,0 4-76 16,4-1-54-16,10 10 43 0,-4 5-38 15,1 7 11-15,3 3-116 0,4 0-75 0,10-3-116 16,6 2 117-16,-3 7 74 0,-3 2-255 15,-12 3-16-15</inkml:trace>
  <inkml:trace contextRef="#ctx0" brushRef="#br0" timeOffset="242396.1004">11548 14806 111 0,'0'0'828'0,"0"0"-535"15,0 0-260-15,0 0 29 0,0 0 26 16,0 0 25-16,0 0 18 0,0 0-37 15,0 0-94-15,0 0-20 0,-15 35 14 16,15-32 6-16,7-1 19 0,1 2 16 16,2-4-34-16,4 0 11 0,-2 0 20 15,-2 0-19-15,4 0-13 0,-6-6 0 16,0 3-2-16,-1-1 3 0,-2 1-1 16,1 1 0-16,-2-1 0 0,-2 0 0 15,2 2 0-15,-1 0 1 0,3-4 2 0,-1 1 19 16,2 1-2-16,-1-3 38 0,6-2-38 15,-4-2-17-15,2 0 13 0,-3-4 30 16,6-1-27-16,-6-4 23 0,0-6-26 16,0-6 13-16,-3-5-28 0,0-1 33 15,-2-1 25-15,-2 7-37 0,0-1-20 16,0 3-1-16,-2 5 2 0,-2 4-6 16,0 5-20-16,-1 2 20 0,1-2-53 15,-1 2 43-15,0-3-22 0,0 8 32 16,4 3 3-16,-1 3 0 0,2 0 0 0,-3 2-91 15,3 0-49-15,0 2 7 0,0 13 13 16,0 14 120-16,3 12 198 0,3 12-7 16,4-2-83-16,-3-3-14 0,5-10-49 15,-1-3 7-15,2-6 12 0,-5-5-51 16,2-7-11-16,0-5 1 0,-3-5 3 16,0-1 10-16,3 0-9 0,3 0 19 0,-2-3-24 15,2-1 24-15,2-2-1 0,0 0 1 16,-3 0 10-16,1 0-1 0,-2-4-9 15,-3 3-13-15,-2-4-1 0,-2 4-12 16,-2-1-16-16,-2 2-17 0,0 0-2 16,6 0-7-16,-4 0-36 0,4 2-41 15,4 7 115-15,1 4-21 0,2 5-8 16,1 0 11-16,1 5-46 0,0-5-95 16,0 2 14-16,5-3-56 0,-2-3-6 15,6-4-56-15,-3-5-179 0,-2-3-282 0</inkml:trace>
  <inkml:trace contextRef="#ctx0" brushRef="#br0" timeOffset="242957.9444">12357 14084 819 0,'0'0'209'0,"0"0"-131"0,0 0-42 15,0 0 49-15,-72 145 32 0,59-84 65 0,7 2-42 16,6-2 42-16,0 3 36 0,2-1-30 16,4 0-65-16,0-6-62 0,5-6 49 15,-3-6-88-15,5-9-12 0,3-10-10 16,-4-6-1-16,-4-7 0 0,6-2-25 15,0 3 13-15,3-1-51 0,6-2-192 16,-2-1-65-16,1-3-4 0,-1 0 25 16,0-7-97-16,-8 0-249 0</inkml:trace>
  <inkml:trace contextRef="#ctx0" brushRef="#br0" timeOffset="243277.0713">12559 14188 1088 0,'0'0'299'0,"0"0"-260"0,0 0-9 15,0 0 162-15,80 121 97 0,-50-79-49 16,0-3-13-16,-2-4-24 0,-4-3-19 15,4-1-20-15,-2 2-78 0,-1 0-12 16,1-3-29-16,-5 1-26 0,-2-8-19 16,-6-4-8-16,-3-5 6 0,1-6-15 15,2 4-127-15,-5 0-39 0,3-3-39 16,-4-1-43-16,-3-3-79 0,-2-3 39 0,-2-2 87 16,0 0 98-16,0-2 74 0,-8-6-107 15,-6-14-215-15,0-5-105 0</inkml:trace>
  <inkml:trace contextRef="#ctx0" brushRef="#br0" timeOffset="243461.1253">12803 14420 534 0,'0'0'397'15,"0"0"-175"-15,0 0-62 0,0 0-63 0,0 0-42 16,0 0 56-16,0 0 78 0,-110 121 28 16,80-78-19-16,4 1-81 0,7-8-17 15,-1-1-38-15,6-7-17 0,4-8-29 16,1-5-16-16,2-2-12 0,1-1 11 15,0 3 0-15,0-2-1 0,1-2-47 16,3 2-96-16,2-2-134 0,0 2-75 16,0-6 42-16,4 0-30 0,1-4-310 0</inkml:trace>
  <inkml:trace contextRef="#ctx0" brushRef="#br0" timeOffset="243985.587">13310 14760 975 0,'0'0'303'0,"0"0"-144"16,0 0-68-16,0 0 33 0,0 0 6 16,0 0 52-16,0 0-20 0,-18-107 87 15,17 87-100-15,-1-4-71 0,2-2-53 16,0-7 37-16,0 2 50 0,2 5-86 15,-1-3-13-15,5 4 3 0,-4-9-15 16,0-5 1-16,-2 3-1 0,0 10-1 16,2 9 0-16,-2 2 11 0,0 6-10 15,0 1 43-15,0 1-44 0,0 2-1 16,0 3 1-16,2 0 19 0,-2 2-19 0,0 0-13 16,4 0-54-16,0 4-23 0,4 5 54 15,8 9 36-15,2 10 120 0,8 7-27 16,-5 4-16-16,-1-3-35 0,-1-3-39 15,-4-3 10-15,-1 3-2 0,4-3-10 16,-4-3-2-16,-3-9-11 0,0-5-10 0,-3-4-180 16,3 5-66-16,-5-3-55 0,4 1-82 15,-1 0 50-15,-4-3 52 0,-3-4-153 16,-2-1-189-16</inkml:trace>
  <inkml:trace contextRef="#ctx0" brushRef="#br0" timeOffset="244153.3119">13276 14604 1015 0,'0'0'430'0,"0"0"-144"15,0 0-211-15,0 0 3 0,0 0-7 16,0 0-32-16,0 0-29 0,0 0-10 16,117-67-36-16,-71 56-12 0,2 6-157 15,-17 5-46-15,-10-2-100 0,-10 0-402 16</inkml:trace>
  <inkml:trace contextRef="#ctx0" brushRef="#br0" timeOffset="244599.3878">14030 14243 671 0,'0'0'381'16,"0"0"-238"-16,0 0-32 0,0 0 3 15,0 0-23-15,0 0 23 0,0 0 32 16,0 0 7-16,0 0-59 0,0 0-52 16,-93-98 25-16,54 90-66 0,3 5 0 15,6 1 2-15,12 2 16 0,4 0 104 0,2 7-123 16,-3 10-10-16,0 10-80 15,6 11 44-15,9 4-22 0,0 0 55 0,20-5 10 16,3-5 3-16,7-1 39 0,0-2 61 16,2 3 4-16,-9-7-10 0,0-4-16 15,-8-7-4-15,-3 1-19 0,2-2-10 16,-2 3 3-16,1 1-25 0,-2-6-7 16,-3 0-14-16,-4-2-2 0,0-2 16 15,-4-2-13-15,0-2 17 0,0 0 18 16,0 1-12-16,-2 0-26 0,-8 3-1 0,-5 3-25 15,0 0-51-15,1 1-23 16,-6-3-16-16,5-1-14 0,-2 1-64 0,4-2-26 16,3 0-30-16,3-3 22 0,1-1-3 15,4-2-85-15,2 0-235 0</inkml:trace>
  <inkml:trace contextRef="#ctx0" brushRef="#br0" timeOffset="244786.8871">14272 14717 1670 0,'0'0'513'0,"0"0"-500"0,0 0 140 15,0 0 40-15,0 0-34 0,0 0-85 16,8 109-16-16,-5-94-58 0,-3-2-3 16,2-4 1-16,2-2-33 0,2-5-10 15,1 3-74-15,-1-2-260 0,4-3-140 16,2 0 70-16,-4 0-310 0</inkml:trace>
  <inkml:trace contextRef="#ctx0" brushRef="#br0" timeOffset="244959.4256">14293 14441 408 0,'0'0'1319'0,"0"0"-904"0,0 0-249 15,0 0-131-15,0 0-35 0,0 0-19 0,0 0-166 16,0 0-71-16,0 0-37 0,0 0-6 16,-21-11-213-16,21 15-143 0</inkml:trace>
  <inkml:trace contextRef="#ctx0" brushRef="#br0" timeOffset="245248.6512">14451 13845 1276 0,'0'0'302'0,"0"0"59"0,0 0-325 0,0 0 16 15,169-6 16-15,-88 31 139 0,-4 11-71 16,-6 8 67-16,-3 6 65 0,-2 7-54 15,-13 6-9-15,-11 6-43 0,-16 3-19 16,-14 1-17-16,-12 4-44 0,-12 1-82 16,-16 0-51-16,-10-1-68 0,-11-3-5 15,-10 0-3-15,-9-2-13 0,-2-2-68 16,-7 1-113-16,0-2-115 0,-5-11-206 0,19-15 39 16</inkml:trace>
  <inkml:trace contextRef="#ctx0" brushRef="#br0" timeOffset="250727.3262">12699 15165 72 0,'0'0'85'0,"0"0"-30"16,0 0 7-16,0 0 10 0,0 0 12 16,0 0 34-16,-11-4-17 0,11 2-26 0,-2 2 3 15,2 0 20-15,0 0-33 0,0 0-29 16,0 0-17-16,0-1-17 0,0 1 1 16,0 0 20-16,0-3 6 0,0 3-6 15,0-1 0-15,2-1-22 0,-1 0 28 16,3-2-13-16,-2 2 7 0,-2 2-3 15,0-3-18-15,2 3 1 0,-2 0-1 16,0 0-2-16,0 0-1 0,0 0 0 0,0 0-1 16,0 0-1-16,0 0-10 15,0 0 9-15,0 0-9 0,0 0 10 0,0 0-10 16,0 0 11-16,0 0 2 0,0 0 2 16,0 0 14-16,0 0 7 0,0 0 16 15,0 0 16-15,0 0 4 0,0 0-7 16,0 0-3-16,0 0-7 0,0 0-6 15,0 0 0-15,3 0-13 0,4-3-23 16,3-1-4-16,6 2-18 0,2-4 19 16,8 4-10-16,6-3-58 0,9 3-59 0,1-2-56 15,-6 3-146-15,-13 1-193 16</inkml:trace>
  <inkml:trace contextRef="#ctx0" brushRef="#br0" timeOffset="251635.9539">13342 15075 302 0,'0'0'277'0,"0"0"-107"0,0 0-66 16,0 0-19-16,0 0-17 0,0 0-2 15,0 0-27-15,0 0 22 0,0 0 5 16,-4-2-8-16,4 2-2 0,0 0-17 15,0 0-4-15,0 0 8 0,0 0 6 0,0 0-4 16,0-2-9-16,0 1 0 0,8-3-14 16,5 0-18-16,10-1 22 0,9-3-7 15,9-1-17-15,-5 1-2 0,-4 1-12 16,-11 4-14-16,-7 1-87 0,6 2-53 16,-2 0-20-16,6 0-42 0,-11 0-274 15</inkml:trace>
  <inkml:trace contextRef="#ctx0" brushRef="#br0" timeOffset="253555.8783">9439 16025 189 0,'0'0'166'0,"0"0"14"0,0 0-33 15,0 0-46-15,0 0 9 0,0 0-106 16,0 0 15-16,0 0 46 0,0 0-6 16,0 0-17-16,-2-12-16 0,2 11-3 15,0 1-3-15,0 0-1 0,0 0 7 16,0 0 0-16,0 0-6 0,0 0-17 0,0 0 0 16,0 0 10-16,0 0-11 0,0 0-2 15,0 0-13-15,0 0 10 0,0 0-19 16,10 5 22-16,0 3 55 0,0 4 20 15,10 9 29-15,-1 6-52 0,4 8 29 16,-2 6-22-16,1-1 16 0,-4-8-33 16,0-7 29-16,-8-10-38 0,0-2-1 15,-3-4-12-15,4 0-7 0,0-1 0 0,-3-1 0 16,-2-1-11-16,0-4-2 16,-1 2 19-16,-3-3-19 0,1-1 0 0,-3 0 4 15,0 0 31-15,0 0 4 0,0 0 3 16,0 0 7-16,0 0-3 0,0 0-14 15,0 0-13-15,0 0-17 0,0 0 1 16,0 0-1-16,0 0 11 0,0 0 0 16,0 0 3-16,0 0-3 0,0 0 0 15,0 0 3-15,0 0 3 0,0 0 4 16,0 0 0-16,0-3-4 0,0-1 13 0,0-4-32 16,0-3-12-16,0 2-40 0,0-2 50 15,-3-2 2-15,3 2 0 0,0 1-1 16,-2 1 1-16,2-2 3 0,0-1-2 15,0 0 0-15,0 1 0 0,0-2-1 16,0-5 0-16,2 2-23 0,3-6 10 16,1 1 0-16,0-1 20 0,1 2-10 15,1-1 3-15,3 2-36 0,-5 4 20 0,-1 2-7 16,3-1-48-16,-5 2-81 16,2 4 87-16,-1 1-23 0,-2 2 17 0,1-1-43 15,-1 4 13-15,-2 2-6 0,0-2 16 16,0 2-4-16,0 0-25 0,0 0-24 15,-5 0-136-15,-3 2-150 0</inkml:trace>
  <inkml:trace contextRef="#ctx0" brushRef="#br0" timeOffset="254220.3699">10117 16514 346 0,'0'0'505'16,"0"0"-306"-16,0 0-56 0,0 0-3 15,0 0-29-15,0 0-49 0,0 0 25 16,0 0-5-16,0 0 9 0,0 0 48 15,-27-53-22-15,27 53-36 0,0 0-22 16,0 0-17-16,0 0-6 0,0 0 6 0,0 0 3 16,0 0-31-16,0 0-14 15,0 0-26-15,0 4 13 0,0 5 13 0,0 7 136 16,4 2 29-16,-2 1-78 0,0 3-65 16,0-5-2-16,0 0-4 0,0-2-16 15,-2-1 0-15,2-2-3 0,-2-2-1 16,2-3 4-16,-2 2-2 0,2-1-1 15,-2-3-45-15,0 1-91 0,0-1-23 16,0 1-45-16,0-1-33 0,0 0-39 16,0 0 90-16,0 4-19 0,0-4-11 0,-6-3-243 15,0 2-121-15</inkml:trace>
  <inkml:trace contextRef="#ctx0" brushRef="#br0" timeOffset="254951.0829">10064 16313 1098 0,'0'0'234'15,"0"0"-104"-15,0 0-32 0,0 0 12 16,0 0-45-16,0 0 46 0,0 0 64 16,0 0-22-16,0 0-63 0,-21-99-89 15,21 93-1-15,0 3 0 0,0 3-9 16,0-2-20-16,0 0-23 0,0 2-39 15,0 0-130-15,0 0-3 0,2 0 13 16,7 0 18-16,-3 0 11 0,3 5-183 0,0 1-219 16</inkml:trace>
  <inkml:trace contextRef="#ctx0" brushRef="#br0" timeOffset="255475.3713">10604 16119 36 0,'0'0'792'0,"0"0"-551"16,0 0-166-16,0 0-75 0,0 0-10 15,0 0 9-15,0 0 1 0,0 0 55 16,38-95-6-16,-26 81-49 0,-1 4 3 16,1 1-1-16,2 1 0 0,-6 0-2 15,2 4-1-15,-4 3-1 0,4-1-1 16,-3 2 3-16,2 0 2 0,2 0 30 0,2 3 20 15,2 5 33-15,1 1 19 0,6 1-9 16,-4 0-37-16,4-1 14 0,-1-1 19 16,-2-1 0-16,-2-1 9 0,3-6-41 15,-8 3 51-15,4-3 29 0,-2 0 7 16,-2-7 51-16,2-2-4 0,0-1-39 16,-3-1-65-16,-3 2-25 0,1-3-3 15,-2 2-29-15,-3 0 0 0,-2-1-3 0,-2 2-26 16,0 0 22-16,0 0-25 0,0 0-63 15,0 4-65-15,-4-3-71 0,-1 0-19 16,1 4-47-16,-1 0 90 0,1 3-110 16,0 1-75-16,0 0 47 0,-2 8-52 15,-1 4-159-15,-1-2 66 0</inkml:trace>
  <inkml:trace contextRef="#ctx0" brushRef="#br0" timeOffset="255899.6002">10735 16518 395 0,'0'0'423'0,"0"0"-224"15,0 0-117-15,0 0-20 0,0 0 16 0,0 0 36 16,0 0-46-16,0 0-3 0,4-109-62 16,5 90 36-16,1 4 4 0,3 3-21 15,-4 3 60-15,1 3-66 0,2 2 7 16,2 1-4-16,-4 3-6 0,3 0 13 16,4 3 62-16,-2 3 9 0,4 3 46 15,0 1 6-15,0-1-55 0,-4 0-32 16,-1-2 15-16,2-1-48 0,-6-2-9 0,-1-3 12 15,-1-1 10-15,1 0-13 0,-3 0 23 16,1-1 9-16,1-8-3 0,0 1 25 16,3-1-6-16,-4-2-22 0,-1 0 9 15,-2 1-35-15,0-4 7 0,-2 1-36 16,2 0-83-16,-2 0-100 0,2-1-7 16,-2-1-94-16,0-2-63 0,2 2-101 15,0-3 41-15,2 5-192 0,-3 2-9 16</inkml:trace>
  <inkml:trace contextRef="#ctx0" brushRef="#br0" timeOffset="256378.3954">11563 15844 84 0,'0'0'652'0,"0"0"-424"15,0 0-104-15,0 0-92 0,0 0-2 16,0 0 6-16,0 0 3 0,-110-8 19 15,88 16 11-15,8 1-14 0,-1 4-10 16,4 0-20-16,7 5-23 0,4 3 9 16,0 2 25-16,12-1-3 0,6 2 19 15,2-1-3-15,4-1 51 0,2 0-28 16,-3-1 38-16,0-4-32 0,-6 0 3 16,3-2-26-16,-10-6-16 0,0 3-10 15,-6-6 1-15,1 2 2 0,-2-2 4 0,-3-3 2 16,0 6 4-16,-10 0 36 0,-4 0 12 15,-6 4-38-15,0-1-20 0,-6 0-15 16,3-1-14-16,-1-2 19 0,1-1-22 16,2 0-34-16,4-3-34 0,4 1-51 15,2-4-33-15,7 3-33 0,2-5-39 16,2 0-68-16,0 2 22 0,11 1 16 16,8-3-1-16,-2 0-289 0</inkml:trace>
  <inkml:trace contextRef="#ctx0" brushRef="#br0" timeOffset="256592.8206">11860 16252 1398 0,'0'0'582'0,"0"0"-546"0,0 0-13 15,0 0-23-15,0 0 226 0,0 0-44 0,0 0-66 16,0 0-64-16,11 102-33 0,-9-83-19 15,2-2-1-15,3-2-1 0,-1-1-11 16,0-2 0-16,-1-3-87 0,1-1-198 16,0-1-150-16,0-1 35 0,1-6-128 15,-3 0-254-15</inkml:trace>
  <inkml:trace contextRef="#ctx0" brushRef="#br0" timeOffset="256742.4203">11901 15954 1708 0,'0'0'565'0,"0"0"-235"15,0 0-192-15,0 0-138 0,0 0-48 0,0 0-298 16,0 0-205-16,0 0-70 16</inkml:trace>
  <inkml:trace contextRef="#ctx0" brushRef="#br0" timeOffset="258959.4259">11943 16165 161 0,'0'0'209'0,"0"0"-69"15,0 0-29-15,0 0 9 0,0 0-19 16,0 0 4-16,0 0-30 0,0 0 3 16,0-20-29-16,0 15-33 0,0 1 23 15,0 1-13-15,0-4 10 0,0 0 19 16,2 1 23-16,-2 0-65 0,0-1 17 15,0 1 41-15,0-1-6 0,0 2-26 16,0 1 46-16,0 1-43 0,0-2 0 0,0 5-3 16,0 0-9-16,0 0-11 0,0 0-17 15,0 0 11-15,0 0-12 0,0 0-1 16,0 0-2-16,0 0-14 0,0 0-4 16,0 0 4-16,0 0 16 0,0 0 33 15,0 0-15-15,0 0-18 0,-2 0-32 16,0 0-7-16,0 3-10 0,-2 6-6 15,-5 4 25-15,-2 5 14 0,1 2 15 0,-1-3-12 16,4-2 10-16,2-6-13 0,2-2 12 16,1-2-15-16,2-5 6 0,0 0 1 15,0 0 12-15,0 0 16 0,0 0 7 16,7 0 29-16,3-7 101 0,1-6 58 16,3-2-69-16,2-3-32 0,-4 1-48 15,-4 3-1-15,0-1 4 0,-4 6-13 16,-2 0-36-16,0 1-16 0,-2 5-1 0,0-3 0 15,0 6-90-15,0 0-83 0,0 0-138 16,-2 0-42-16,-8 13 55 0,2 7 35 16,-2 0-88-16,4-5-59 0</inkml:trace>
  <inkml:trace contextRef="#ctx0" brushRef="#br0" timeOffset="282119.1151">6744 15884 98 0,'0'0'85'0,"0"0"-14"15,0 0-28-15,0 0-27 0,0 0 4 0,-17-7 6 16,15 4-10-16,-6 1 131 0,5 0-66 15,-5 2-6-15,1-2-26 0,-1 0-33 16,0 1 1-16,-6 1 28 0,4-3 14 16,-1 2-13-16,-1-3 3 0,5 2-29 15,1-2-20-15,1 3-3 0,5-5-127 16,0 2-66-16,0-3-29 0,5-2-75 16</inkml:trace>
  <inkml:trace contextRef="#ctx0" brushRef="#br0" timeOffset="283178.7238">14318 15027 99 0,'0'0'98'0,"0"0"-33"0,0 0 7 0,0 0 6 15,0 0-10-15,0 0-48 0,0 0-20 16,0 0-39-16,0 0-72 0,0 0-26 15,-2-5-42-15</inkml:trace>
  <inkml:trace contextRef="#ctx0" brushRef="#br0" timeOffset="287484.1804">16138 8872 62 0,'0'0'101'0,"0"0"3"0,0 0-12 16,0 0-63-16,0 0 53 0,0 0-24 15,-26-104-18-15,26 92-37 0,-2 3 40 16,2 0-17-16,0 3 20 0,0 2 81 16,0 0-111-16,0 2 20 0,0 2 16 0,0 0-13 15,0 0-39-15,0 0-6 0,0 0-63 16,0 0-19-16,0 2-9 0,0 12 61 15,0 11 36-15,-4 14 71 0,-4 16 17 16,-1 8 40-16,-2 9-60 0,5 1-29 16,0 6 0-16,2 8-6 0,2 1-1 15,2 4-12-15,0-3-20 0,0 3 13 0,6-1-13 16,0 3 1-16,0 3 17 16,-1-1-15-16,-3-2 13 0,-2-2 26 0,0-3-22 15,2 5 16-15,-2-1 16 0,0 7-3 16,-2 3-4-16,-5 6 10 0,1 1 14 15,0 8 15-15,0-4-6 0,-3 4-42 16,-4 3-20-16,2 1 10 0,3 0-3 16,-2-1 19-16,-4-3-21 0,6 0-19 0,-2 1-2 15,-1-3 3-15,2-4 36 0,1-2-16 16,2-3 6-16,-3-4 20 0,1-5-36 16,4-5 3-16,-1-1 4 0,1-4-18 15,2 2-4-15,0-2 1 0,-1 2-11 16,-3-1 12-16,0-1 23 0,0 2-10 15,-3 2 1-15,2 0-14 0,5-3 0 16,0-3 0-16,2 0 12 0,0-5-9 16,0 1 65-16,2-1 81 0,7 1-32 15,0-2 2-15,1-5-45 0,1 0-22 0,-1 0-26 16,1-5-7-16,0-4 0 0,-5-4 4 16,4-2 12-16,-1-3-35 0,-4-3 0 15,1-3 23-15,-4-1-23 0,0-4 2 16,0-4-1-16,0-6 1 0,0-7-2 15,-2-8-6-15,4-7-85 0,-2-2-86 16,0-2-68-16,0 1-37 0,1-5-10 16,0-4 2-16,-1-2 69 0,2-15 88 0,4-28 6 15,5-29-167-15,2-15-100 16,-7 9 48-16</inkml:trace>
  <inkml:trace contextRef="#ctx0" brushRef="#br0" timeOffset="288992.9337">16735 9303 776 0,'0'0'183'0,"0"0"-89"16,0 0-74-16,0 0 21 0,0 0-41 15,0 0-13-15,0 0-10 0,119-100 23 16,-103 87 22-16,4-2-22 0,-4 0-26 16,-3 1 25-16,0 1 1 0,-4-1-3 15,-3 4 7-15,-2-2 18 0,-2 0-8 16,-2 0 15-16,0 2-26 0,0-2 16 15,-2-1-18-15,-6 1-1 0,-3 3 3 16,-2 2 39-16,0 0 59 0,1 3-86 16,-8 4-15-16,2 0-29 0,-8 4-10 15,1 5-3-15,-1 5 22 0,-2 3 1 0,8 0-21 16,-2 5 37-16,5-4-10 0,1 4 10 16,9-1 3-16,2-2 16 0,5 0 4 15,0-2 19-15,1 0-8 0,13-3-30 16,10 1 2-16,8-2 10 0,16-4 13 15,12-4 6-15,1-5 4 0,1-2-36 0,-11-10 11 16,-2 1-11-16,-8-3-29 16,-4 2-2-16,-11 3 31 0,-9 1 0 0,-5-1-29 15,6 0 16-15,-7-2-13 0,6-1 26 16,-9 2 31-16,-3-2-29 0,-5 1 34 16,0-2-13-16,0-1 2 0,-5 3-24 15,-9-2 11-15,2 0-10 0,-5 4 15 16,-2-2 17-16,2 2-33 0,-2 3 47 15,1 3-48-15,-2 2-39 0,7 1 23 16,-4 0-10-16,0 0 25 0,4 0-2 0,3 1-26 16,-1 6-3-16,1-2 29 15,9 1-42-15,-1 2 2 0,2-1 43 0,0 5 40 16,0 1-5-16,3 2-12 0,7 3 0 16,3-1-21-16,0 0-2 0,-1 0 2 15,6 0 2-15,-3 3-3 0,4-1-1 16,1 5 0-16,0 5-1 0,1 5-3 15,-2 7-8-15,-8-1 11 0,-3 2-11 16,-8 2-4-16,0-3 15 0,-2 3-1 16,-6 2 1-16,-1-9 0 0,2-8 2 15,3-8-2-15,2-7 2 0,0-9 10 0,-1-2-11 16,3 2 29-16,0-3 59 0,-1-2 39 16,1 0 61-16,0 0 20 0,0 0 42 15,0-8 22-15,0-8-37 0,0-10-235 16,1-14-96-16,6-4 93 0,5-8-84 15,4 2 87-15,-2 0-32 0,2-3 32 16,-4 0-61-16,3 0 15 0,2 3-64 16,-4 5 13-16,2 13 61 0,-4 9-80 0,-5 10 83 15,-2 6-32-15,-2 2 65 0,0 1-26 16,2 4 23-16,0 0-107 0,6 0-40 16,0 9 79-16,4 8 71 0,8 7 67 15,1 10 27-15,1-2 4 0,-8-6-82 16,-2-11 3-16,-4-3 33 0,-3-2-19 0,3-1-11 15,1-4 21-15,-7-1-17 0,0-2 94 16,-2-2 42-16,-2 0-10 0,2 0-30 16,-2 0-9-16,4-2 6 15,5-11 39-15,10-9-27 0,-4-6-66 0,5 3-63 16,-9 0 15-16,-2 6 41 0,2 0-29 16,-1-1-29-16,0 1-20 0,0 4-2 15,-6 6 6-15,0 6-25 0,1 1-59 16,1 2-79-16,0 0-14 0,5 3 96 15,1 5 61-15,8 1 20 0,-4 5 13 0,6 0 0 16,-3 1-13-16,2-1 15 0,0 4-16 16,3-3-21-16,0 2-147 0,-2 1-87 15,2-1-33-15,-5 0 22 0,-2 0 3 16,-6-1-150-16,-7-7-242 0</inkml:trace>
  <inkml:trace contextRef="#ctx0" brushRef="#br0" timeOffset="289519.6206">18329 8802 1169 0,'0'0'241'0,"0"0"-104"0,0 0-7 16,0 0-101-16,0 0 30 0,0 0-20 15,0 0-39-15,0 0-20 0,0 0-68 16,19-26 7-16,-17 35 78 0,4 10 3 16,0 10 13-16,-6 13 42 0,0 8-3 15,0-2 0-15,-6-4-16 0,0-10-10 16,4-9 3-16,0-8-4 0,2-6-25 15,0-4-16-15,0-4-4 0,0 1 19 0,0-3 0 16,2 2 1-16,2-1 0 0,2 0 20 16,8 0 12-16,-2-2 1 0,12 0-7 15,5 0-4-15,9-6-2 0,2-5-20 16,-3 4 0-16,-7 0-140 0,-12 3-61 16,-2 0 15-16,-2 0-6 0,2 1-26 15,0-1-186-15,-4-1-147 0</inkml:trace>
  <inkml:trace contextRef="#ctx0" brushRef="#br0" timeOffset="290498.993">18124 8816 354 0,'0'0'300'0,"0"0"-150"16,0 0-130-16,0 0 58 0,0 0-58 15,0 0 45-15,0 0 16 0,0 0-22 16,0 0-23-16,0 0-13 0,97-71 45 16,-83 65-23-16,2 3 14 0,-4-1-36 0,-2 4 6 15,4 0-27-15,-6 0-2 0,0 0-14 16,-1 4-5-16,-1 5 19 0,0 2 2 15,-1 11 1-15,-3 6 0 0,-2 12 27 16,-2 4-17-16,-11-2 13 0,0-1-13 16,1-9-11-16,-4-1 1 0,6-7 10 15,-1-2 16-15,6-10-12 0,-3 0-17 16,4 0 23-16,0 1-22 0,0-4 8 16,2-1-9-16,2-2-2 0,0-3-1 0,0-3 1 15,0 0 0-15,0 0 1 0,0 0-2 16,2 0 3-16,4 0 4 0,8 0 54 15,6 0-3-15,16 0 7 0,13-11 3 16,9-4-19-16,1-2-33 0,-1 0-4 16,-8 5-9-16,-5 0-3 0,-5 4-20 15,-12 1-58-15,-9 2-107 0,-5 3-4 16,-3 2-14-16,-2 0-38 0,-3 0-134 16,-4 0-98-16</inkml:trace>
  <inkml:trace contextRef="#ctx0" brushRef="#br0" timeOffset="290936.6518">17174 9803 325 0,'0'0'329'0,"114"-24"-78"0,-39 9-111 15,6-3-74-15,10-2 22 0,3-4-7 16,16-2 10-16,3-1 13 0,5-3 10 16,3 1-3-16,-1 0-1 0,2 0-22 15,-9 0-13-15,-7 3-14 0,-8 1-15 16,-9 2-4-16,-13 3-18 0,-11 2-24 16,-11 3-2-16,-9 2-27 0,-9 4 26 0,-11 2-23 15,-4 5-19-15,-8 0-82 0,-4 0-32 16,-1 2 26-16,-1 0 9 0,-3 0-13 15,-4 0-52-15,-2 10-117 0,-15 4-98 16,2-3-58-16</inkml:trace>
  <inkml:trace contextRef="#ctx0" brushRef="#br0" timeOffset="292640.3616">17187 10664 35 0,'0'0'94'0,"0"0"-19"15,0 0 23-15,0 0 26 0,0 0 7 16,0 0 2-16,0 0-6 0,0 0-48 16,0 0-1-16,-2-24-33 0,-3 23-28 15,-1-3 28-15,-1 2-22 0,-2-2 6 16,4 1 10-16,-2 3 1 0,1 0 47 15,0-2-73-15,2-1 12 0,0 1-23 16,-5 2-3-16,8-1 49 0,-1 1-10 16,0-1-20-16,0 1-6 0,2 0 26 0,0 0 17 15,0 0-4-15,0-3-17 0,0 3-5 16,0-3 25-16,2 3 52 0,0-1 0 16,0 1-107-16,2-2-45 0,4 0-7 15,8-2 52-15,12-5 13 0,15-4 62 16,7-3 2-16,1 1-38 0,-7 0-39 15,-7 3 0-15,-7 4 0 0,-9 1 0 16,-8 1 0-16,-5 2-17 0,1 0 1 16,2 3 0-16,-5-1-52 0,-4 0-4 0,-2 2 17 15,0 0 43-15,0 0 11 0,0 0-18 16,0 0-3-16,-8 0-34 0,-4 0-22 16,2 0 10-16,-5 4 36 0,-4 3 28 15,0 4 4-15,-9 9 17 0,-8 14 35 16,-4 16 0-16,-1 11 19 0,7 4 7 15,17 0 20-15,9-7-30 0,5-3-29 16,3-4-4-16,8-7 21 0,0-13-27 0,2-6-3 16,2-10 0-16,0-2-13 0,0 0-10 15,10 2-4-15,-1-3 1 0,11-1-3 16,4-3-56-16,11-6-93 0,-3-2-46 16,0 0-20-16,-5-10-7 0,-9-2-94 15,-11 2-245-15</inkml:trace>
  <inkml:trace contextRef="#ctx0" brushRef="#br0" timeOffset="293140.3552">17908 10564 1203 0,'0'0'316'15,"0"0"-316"-15,0 0 0 0,-14 108 35 0,14-79 21 16,0-5-7-16,0-7-10 0,6 5-10 16,2-6-26-16,1 1-2 0,4 3 0 15,-3-5-1-15,5 0 28 0,5 1-28 16,-6-6-13-16,4-3-39 0,-4 0-19 16,-1-5 22-16,0 0 0 0,0-2 20 15,1 0-4-15,3-11 7 0,-2-1-16 16,-5-3-91-16,4-2 22 0,-4-1 82 15,-2 7 29-15,-1 1 68 0,-1 5 23 0,1 1 4 16,1 2-30-16,3 2-13 0,-1 0 10 16,7 0-1-16,-2 2 56 0,7 3 65 15,-4 3-39-15,4-2-33 0,-3-3 10 16,-2 1 23-16,-4-1-43 0,-3-3-10 16,-4 0 113-16,3 0 95 0,-2-7-26 15,-1-6-82-15,2-2-82 0,-2-3-58 16,1-6 10-16,-2 2-1 0,-3-2-58 15,-2 2 48-15,0 2-33 0,0-1-16 16,0 0 0-16,-7 0-3 0,0-3-70 0,3 2-62 16,-2-2-26-16,0 2-8 0,2 1-6 15,0 2 15-15,1 6-94 0,0 4-36 16,3 3-66-16,0 4-72 0,0 2 40 16,6 0-156-16,0 2-26 0</inkml:trace>
  <inkml:trace contextRef="#ctx0" brushRef="#br0" timeOffset="293330.3709">18580 10776 906 0,'0'0'271'16,"0"0"-105"-16,0 0 49 0,0 0 22 0,0 0-42 16,13 104-52-16,-8-85-4 15,2 0 23-15,0-2-111 0,-1 0-38 0,2-2-9 16,-2 1-2-16,3-5 17 0,0 0-19 15,-3 2-23-15,1-6-232 0,3 0-147 16,0-1 28-16,-1-6 19 0,-5 0-330 16</inkml:trace>
  <inkml:trace contextRef="#ctx0" brushRef="#br0" timeOffset="293483.0399">18588 10558 998 0,'0'0'335'0,"0"0"-208"0,0 0-62 16,0 0 49-16,0 0-49 0,0 0 29 16,0 0-94-16,0 0-32 0,0 0-134 15,0 0-98-15,-5-13 98 0,18 24-58 16,3-3-226-16</inkml:trace>
  <inkml:trace contextRef="#ctx0" brushRef="#br0" timeOffset="293717.309">18894 10834 326 0,'0'0'665'0,"0"0"-362"15,0 0-82-15,0 0 20 0,0 0 9 16,85 97-29-16,-71-74-5 0,6 0-32 0,-6 1-39 16,4 0-42-16,-6-2-54 0,-4 0-5 15,-1-1 1-15,-4-4-22 0,-3-2 3 16,0-1 2-16,0-3-5 0,-5 0-4 15,-10 2-19-15,-5-4-106 0,2 4-99 16,-6-6-18-16,-1-3 0 0,-7-2-36 16,-8-2-94-16,-2-9-15 0,3-12-16 15,11 1-389-15</inkml:trace>
  <inkml:trace contextRef="#ctx0" brushRef="#br0" timeOffset="293876.2002">18928 10633 949 0,'0'0'384'0,"0"0"-172"0,0 0-211 16,0 0 1-16,0 0 9 0,0 0 54 15,0 0-65-15,0 0-23 0,0 0-120 16,0 0-111-16,29-7-16 0,-29 18-262 16</inkml:trace>
  <inkml:trace contextRef="#ctx0" brushRef="#br0" timeOffset="294293.4449">18130 11872 450 0,'0'0'453'0,"0"0"-264"15,0 0-114-15,0 0-7 0,0 0 46 16,0 0-13-16,0 0-26 0,0 0-13 15,0 0 23-15,0 0 93 0,99-12 59 16,-43-5-13-16,5-5-59 0,3-1-17 16,-1 3 7-16,6-4-14 0,2 2-51 15,2 2-76-15,-4 1-14 0,-3 2-3 0,-9 5-26 16,-7 1-74-16,-14 4-93 16,-6 5-23-16,-3 0-31 0,-8 2-25 0,-6 0-27 15,-3 0 58-15,-3 0 12 16,-2 4-58-16,-2 0-137 0,-3-1 3 0</inkml:trace>
  <inkml:trace contextRef="#ctx0" brushRef="#br0" timeOffset="295481.6163">17902 10917 33 0,'0'0'587'0,"0"0"-369"0,0 0-101 15,0 0-42-15,0 0-36 0,0 0 20 16,0 0 26-16,0 0 35 0,0 0-22 16,-119-23-60-16,105 23-38 0,-2 0-2 15,6 0 2-15,-3 0 26 0,2 5-7 16,5 0-19-16,2 2-12 0,0 8-21 15,4-1 33-15,0 7 42 0,0 1-3 16,2 0-11-16,6 0-28 0,5-3 0 0,2-4 10 16,-3-2-9-16,3-5 28 0,-2-2 10 15,-2-2 13-15,0-4 23 0,-3 0 35 16,3 0 24-16,-3-10 54 0,5-8 16 16,4-14-46-16,-5-10-123 0,2-5 23 15,-8-2-16-15,-6 2-31 0,0 5-9 16,0-2 89-16,0 1-91 0,-8-3-3 15,0 3-7-15,-2-3 10 0,2 2 10 16,-3 0 13-16,-4 5-46 0,5 6 23 0,1 10-3 16,3 8-90-16,2 7 71 0,-3 3 22 15,5-2 0-15,0 6-35 0,2 1-104 16,0 3-84-16,0 26-72 0,15 26 288 16,2 21 7-16,4 16 169 0,2 2-27 15,3-8-6-15,-3-5-23 0,7-1 4 16,-4-10-50-16,-4-8-31 0,2-11-18 15,-2-9-17-15,-5-8 19 0,-3-7-20 16,-1-8 0-16,-4-7 3 0,-4 0-3 0,2-1-45 16,1 0-206-16,2 3-170 0,-2-4 32 15,-4-5 1-15,-1-3-71 0,-3-2-278 16</inkml:trace>
  <inkml:trace contextRef="#ctx0" brushRef="#br0" timeOffset="296603.1086">18219 12671 143 0,'0'0'310'0,"0"0"-20"0,0 0-91 15,0 0-75-15,0 0-42 0,0 0-27 16,0 0 46-16,0 0-10 0,0 0-19 16,0 0 25-16,-79-68-77 0,63 64-20 15,-8 4 22-15,-6 0-8 0,-2 0 5 16,7 8-3-16,-1 2 4 0,7 0 38 0,-2 2 50 15,-2 5-24-15,3 0-22 0,4 1-30 16,0 0-9-16,8 2-20 0,2-3-3 16,6-4-16-16,0 0-7 0,0-2 0 15,4-5 20-15,6-1 3 0,6-1 28 16,4-4 18-16,12 0 15 0,7-14-9 16,3-7-13-16,-4-3-7 0,-3-7-12 15,-5 1 6-15,-8-3-13 0,0-3 26 16,-5-1 3-16,-5 0-10 0,-1-6 7 15,-5-1-4-15,-6-4-6 0,0 1-29 0,-3-1 4 16,-9 0-4-16,-2 6-1 16,-3 6-38-16,-1 9 39 0,9 9 3 0,4 10 39 15,0 3-10-15,4 3 81 0,-1 0 48 16,2 2-87-16,-2 0-74 0,2 0-125 16,0 0-20-16,0 16-17 0,12 16 162 15,7 16 4-15,5 7 167 0,5 4-107 0,-6-8-41 16,-1-10-10-16,-6-5-1 15,5-1 1-15,-3-10-13 0,-3-5 0 0,-2-8-16 16,-1-2-119-16,3 1-46 0,2 0-97 16,2-2-60-16,2-4 49 0,-4-2 38 15,5-3 26-15,-6-8-189 0,-2-1-45 16</inkml:trace>
  <inkml:trace contextRef="#ctx0" brushRef="#br0" timeOffset="296892.6966">18507 12146 1253 0,'0'0'364'16,"0"0"-71"-16,0 0-293 0,0 0 0 16,0 0 71-16,22 133 276 0,-9-78-37 15,3-6-133-15,1-6-48 0,-2-4-68 16,-7-3-35-16,4-1-23 0,-6-10 22 16,-2-6-12-16,-2-6-13 0,-1-3 0 15,-1-3-6-15,0 0-135 0,0-4 15 0,0-1 126 16,0-2 3-16,-1 0 91 0,-9-5-94 15,-6-9-124-15,0-5 2 0,-11-10 28 16,5-11 20-16,0-3 3 0,12 2 3 16,8 5 33-16,2 5 31 0,12 3-25 15,8-1 28-15,7 1-28 0,10-4-16 16,8 3-23-16,5 0-85 0,-1 0 13 16,-3 3-35-16,1 4-24 0,-5 1-6 0,-4 1-88 15,-12 3-284-15</inkml:trace>
  <inkml:trace contextRef="#ctx0" brushRef="#br0" timeOffset="297248.441">19569 11422 1275 0,'0'0'367'0,"0"0"-178"0,0 0-189 0,0 0 0 16,134-67 23-16,-102 56 66 0,-14 5-89 15,0 3-35-15,0-2-37 0,4 4-100 0,1-2-23 16,-4 3-49-16,-4 0-177 16,-9 4-237-16</inkml:trace>
  <inkml:trace contextRef="#ctx0" brushRef="#br0" timeOffset="297383.2241">19700 11544 1036 0,'0'0'329'0,"0"0"-271"0,0 0-58 15,0 0 0-15,0 0 25 0,0 0 14 16,149-61-3-16,-96 41-35 0,-4 2-1 0,-7 3-104 16,-10 4-170-16,-12 4-397 0</inkml:trace>
  <inkml:trace contextRef="#ctx0" brushRef="#br0" timeOffset="297602.5902">20396 11340 1711 0,'0'0'551'0,"0"0"-551"16,0 0-84-16,0 0 19 0,0 0 65 15,0 0-1-15,0 0-48 0,114-50 4 16,-74 41-56-16,6 0-77 0,-11 2-4 16,0 2 12-16,-3-1-15 0,-9-2-47 15,-5 5-247-15</inkml:trace>
  <inkml:trace contextRef="#ctx0" brushRef="#br0" timeOffset="298117.3395">20862 10926 1336 0,'0'0'440'0,"0"0"-285"16,0 0-155-16,0 0 0 0,0 0 59 0,-15 110 255 15,15-68-74-15,0-3-121 0,0-5-48 16,9-2-39-16,-3-4-15 0,4 1-15 15,-4-5 12-15,4-7-14 0,-2-4-13 16,-2-3 12-16,4 1-20 0,-1-1 21 16,4 1 1-16,-3-3 0 0,-1-5 14 15,4 1-15-15,-5-2-16 0,3-2-29 16,-1 0-16-16,4-2-14 0,-2-7-9 0,2-3 0 16,4-3-84-16,1-2 26 0,-4 4 44 15,0 0 53-15,-4 2 43 0,3 4-34 16,-1 3 7-16,-1 2 29 0,4 2 9 15,2 0 63-15,2 0-7 0,3 0-49 16,2 0 39-16,-2 2 13 0,3-2 33 16,0 0-37-16,-5 0 33 0,-2-4 16 0,0-3-3 15,-3-3 6-15,-4 0-10 16,0-3 35-16,-3 0-22 0,0-2-23 0,-5-3 6 16,0 1 3-16,-4-4-26 0,0 0 10 15,0 0-13-15,0 0-45 0,-4 0-9 16,-2 1-22-16,-1 2 2 0,3 1 12 15,-1-1-1-15,-1 3-13 0,4 2-24 16,-2 0 8-16,2 0-38 0,2 2-50 0,-2 4-17 16,2 1-6-16,0-1-55 15,0 7-97-15,0-2-46 0,6 2-154 0,4 0-80 16,1 2 165-16,2 1-252 0</inkml:trace>
  <inkml:trace contextRef="#ctx0" brushRef="#br0" timeOffset="298340.4387">21741 11223 1028 0,'0'0'195'0,"0"0"-133"16,0 0 69-16,0 0-11 0,0 0 56 15,0 0-24-15,32 100-2 0,-28-79-53 16,2-1-9-16,0-2-40 0,-2-1 1 15,1-2-33-15,2-2-14 0,-3-1-2 16,0 0 0-16,-2-5-117 0,2 0-188 16,-2-1-36-16,2-5 12 0,1-1-228 15,-3 0-95-15</inkml:trace>
  <inkml:trace contextRef="#ctx0" brushRef="#br0" timeOffset="298520.7997">21732 10891 157 0,'0'0'1148'0,"0"0"-907"0,0 0-174 15,0 0-67-15,0 0-1 0,0 0-15 16,0 0-7-16,0 0-36 0,0 0-94 16,0 0-55-16,0 0 91 0,7 8-82 15,5 4-176-15,-4 1-87 0</inkml:trace>
  <inkml:trace contextRef="#ctx0" brushRef="#br0" timeOffset="298790.3062">22112 11342 1103 0,'0'0'283'0,"0"0"-127"0,0 0 53 15,0 0 24-15,0 0-18 0,34 106-24 16,-30-82-69-16,-2-2-25 0,0 2-29 0,-2-5 3 16,2-1-4-16,-2-1-12 0,0-3-10 15,0 0 0-15,0-3-42 0,0-1 36 16,-2-2-39-16,-2-1-39 0,-2-1-118 16,-1-2 28-16,-1-3 32 0,-5-1-3 15,1 0-88-15,-5-3-68 0,-1-5-91 16,-6-10 22-16,2 4-145 0</inkml:trace>
  <inkml:trace contextRef="#ctx0" brushRef="#br0" timeOffset="298949.3039">22026 11093 280 0,'0'0'997'15,"0"0"-766"-15,0 0-153 0,0 0-23 16,0 0 23-16,0 0-10 0,0 0-42 0,0 0-26 15,0 0-52-15,120-75-130 16,-108 72-55-16,2-1-125 0,-9 3-616 16</inkml:trace>
  <inkml:trace contextRef="#ctx0" brushRef="#br0" timeOffset="299458.8024">22575 10819 207 0,'0'0'769'16,"0"0"-424"-16,0 0-192 0,0 0-78 0,0 0-46 15,0 0 7-15,0 0-36 0,0 0 13 16,0 0-13-16,0 0 107 0,30 61 30 16,-9-22-1-16,2 2-9 0,-3-1-37 15,0-5-70-15,-5-6-7 0,-2-3 0 16,-1-6-12-16,-2-4-2 0,-2-3-76 15,0 2-111-15,1 2-62 0,0-3 16 0,-3-1 12 16,-2-3 53-16,-4-4-20 0,0-2-202 16,0-3 19-16</inkml:trace>
  <inkml:trace contextRef="#ctx0" brushRef="#br0" timeOffset="299629.7876">22541 11036 742 0,'0'0'450'0,"0"0"-219"0,0 0-162 0,0 0-27 16,0 0 26-16,0 0 17 0,0 0 41 16,0 0-35-16,0 0-39 0,147-47-22 15,-103 41-30-15,-3 4-12 0,-3 0-11 16,0 0-58-16,-2 2-156 0,-2-2-37 16,2-1-29-16,-10 3-280 0</inkml:trace>
  <inkml:trace contextRef="#ctx0" brushRef="#br0" timeOffset="299988.8176">23171 10614 1150 0,'0'0'309'0,"0"0"-270"0,0 0-39 16,0 0-124-16,0 0 124 0,0 0 111 15,68 111 26-15,-38-63 38 0,0-3-38 0,-9-5-43 16,5-4-7-16,-3-4 59 0,-6-4-39 16,-3-10-29-16,-2-4-11 0,-4-4-5 15,-2-3-24-15,2 1 4 0,-3-1 7 16,2-4 5-16,-5-1 21 0,0-2 40 16,0 0 26-16,0 0 13 0,2-5 34 15,2-8 18-15,7-11-55 0,2-13-103 16,0-5-14-16,-3-4 4 0,-2 2-38 15,-4 5-44-15,1-2-44 0,2 1-42 0,0 2 1 16,2 1-46-16,-3 0 18 0,1 11-73 16,-4 6-2-16,-2 5-68 0,1 6-21 15,1 2-26-15,-1-1 54 0,-1 5 65 16,2 3-114-16,-2 0-333 0</inkml:trace>
  <inkml:trace contextRef="#ctx0" brushRef="#br0" timeOffset="300270.0317">23793 11118 641 0,'0'0'444'0,"0"0"-262"0,0 0 20 16,0 0 32-16,0 0-7 0,0 0 13 16,0 0-42-16,26 103-62 0,-22-89-39 15,0 1-65-15,-2-1-32 0,3-3 16 16,-1-1-10-16,3-1-6 0,-3-2-19 16,0 2-117-16,0-1-239 0,1-1-128 15,-3-3 60-15,0-3-287 0</inkml:trace>
  <inkml:trace contextRef="#ctx0" brushRef="#br0" timeOffset="300438.9025">23809 10757 124 0,'0'0'1335'0,"0"0"-935"16,0 0-400-16,0 0-23 0,0 0-61 0,0 0-98 15,0 0-10-15,0 0-43 0,0 0-159 16,0 0-125-16</inkml:trace>
  <inkml:trace contextRef="#ctx0" brushRef="#br0" timeOffset="300839.6406">24104 10517 877 0,'0'0'274'0,"0"0"-274"0,0 0 0 15,44 118 68-15,-27-72 59 16,0 0 0-16,5-2 0 0,-4-1-10 0,4-3 29 15,-3-11-35-15,-7-6-17 0,2-8 0 16,-6-3 16-16,2-1-19 0,1 0 9 16,0-1 0-16,-3-3-3 0,-2-4 22 15,-1-3 45-15,-3 0 9 0,0 0 12 16,0 0 38-16,0-3 49 0,2-14-43 16,7-5-115-16,-2-12-77 0,-1-5-21 15,-2-3 33-15,-2 2-47 0,3 2-2 16,-2-4-94-16,1 1-4 0,4 1-52 0,-1-4-52 15,6 5-55-15,-1 2-7 0,-2 7-73 16,6 5-85-16,-6 8-90 0,-2 5 92 16,0 6 150-16,-1 0-131 0,-3 5-173 15</inkml:trace>
  <inkml:trace contextRef="#ctx0" brushRef="#br0" timeOffset="301346.9447">24717 11059 998 0,'0'0'283'16,"0"0"-218"-16,0 0 36 0,0 0 68 16,0 0-13-16,0 0 26 0,0 0 16 15,0 0-10-15,58 112-65 0,-54-98 12 16,-2-1-25-16,-2 0 6 0,2 2-7 16,-2-4-32-16,0 0-9 0,0-2-33 0,0 1-10 15,0-2-9-15,-4-2 16 0,-2-1 0 16,-6-1-9-16,2 0-23 0,-5 2-23 15,-4-5-50-15,-1 3-7 0,1-4-4 16,-2 0-18-16,0 0-46 0,0 0-101 16,0-1-104-16,0-5-65 0,1-6 60 15,0-7-164-15,3 2-289 0</inkml:trace>
  <inkml:trace contextRef="#ctx0" brushRef="#br0" timeOffset="301517.4025">24684 10814 1432 0,'0'0'465'15,"0"0"-293"-15,0 0-62 0,0 0 91 16,0 0-20-16,0 0-146 0,0 0-35 16,0 0-103-16,0 0-123 0,0 0-125 0,10-24-29 15,-8 22-112-15</inkml:trace>
  <inkml:trace contextRef="#ctx0" brushRef="#br0" timeOffset="303640.6016">23900 10796 201 0,'0'0'114'0,"0"0"-68"0,0 0 13 0,0 0 61 16,0 0 92-16,0 0-29 0,0 0-79 16,0 0-36-16,0 0-12 0,-2 0 6 15,2 0 3-15,0 0 6 0,0 0-2 16,-2 0-7-16,2 0 3 0,-2-3-10 15,0 2-19-15,-1-1 22 0,1 2-22 0,0-2-33 16,0 2 20-16,-1 0 13 0,1 0-36 16,2 0-19-16,-2 0-3 0,2 0-1 15,0 0-16-15,-2 0-13 0,-2 2-13 16,0 5 35-16,-3 1 30 0,3 1 23 16,0-1-22-16,2-3-2 0,2 0 2 15,0-3 13-15,0 0 3 0,0-2-4 16,0 1 9-16,0-1 34 0,0 0 57 0,0 0 24 15,0 0-1-15,0 0-9 0,0 0-1 16,0 0-13-16,0 0-16 0,0 0-13 16,0-1-13-16,0-1-20 0,0-5-51 15,0 2 0-15,0 0-1 0,0-2-21 16,0 2-88-16,0 1-58 0,0 2-62 16,0 0-117-16,0 2-27 0,0 0-23 15,0 0-414-15,0 40 516 0</inkml:trace>
  <inkml:trace contextRef="#ctx0" brushRef="#br0" timeOffset="307941.0153">17824 13629 163 0,'0'0'222'0,"0"0"-62"0,0 0-46 16,0 0 153-16,0 0-130 0,0 0-13 16,0 0-4-16,4-69-32 0,-4 60-7 0,0-1 20 15,-4 3-29-15,-1-2-17 16,-1 1-16-16,0-1 36 0,-3 4-7 0,1 1-68 15,-3 1 0-15,1 3 39 0,-8 0-39 16,0 0 0-16,-5 0-68 0,2 9 22 16,-2 3 46-16,1 1 36 0,0 4 35 15,3 7-15-15,4 3 9 0,6 12-10 16,8-1 0-16,1-2-26 0,1-7-16 0,8-10 10 16,1-6 32-16,10 1-36 15,6 1 30-15,9 1-23 0,10-3 22 0,-2-9-19 16,-3-4 7-16,-4-2-14 0,-3-8-22 15,-1-4 0-15,-4 2 0 0,-9 2 2 16,-4-2 15-16,-4 2 5 0,-3-1-9 16,0-4 13-16,2-5 13 0,-6-4 16 15,-4-9-10-15,-6-4 0 0,-16-2-44 16,-6 3-1-16,-1 5-10 0,-3 6-6 16,0 4-23-16,0 2 39 0,7 6 4 0,3 3-4 15,8 5-16-15,-2 1-26 16,3 1-81-16,1 3-94 0,1-3 3 0,7 3 10 15,4 0-115-15,9 11-84 0,12 5 97 16,-4-1-115-16</inkml:trace>
  <inkml:trace contextRef="#ctx0" brushRef="#br0" timeOffset="308287.387">18904 13537 91 0,'0'0'1411'15,"0"0"-881"-15,0 0-368 0,0 0-162 0,0 0-97 16,0 0 48-16,0 0 49 0,0 0 0 16,0 0-32-16,0 0 6 0,109-38-7 15,-91 38-181-15,6 6-59 0,-7 1-1 16,-2 3-205-16,-4-2-231 0</inkml:trace>
  <inkml:trace contextRef="#ctx0" brushRef="#br0" timeOffset="308468.0016">18886 13742 1125 0,'0'0'290'16,"0"0"-222"-16,0 0-55 0,0 0 42 15,107-55-3-15,-55 35-22 0,3 1-30 16,-5 2-2-16,-7 5 0 0,-11 5-11 16,-12 4-94-16,-4 2-183 0,-6 1-349 15,-3 0 59-15</inkml:trace>
  <inkml:trace contextRef="#ctx0" brushRef="#br0" timeOffset="309603.1948">19880 13534 1001 0,'0'0'462'0,"0"0"-46"0,0 0-224 16,0 0-85-16,0 0-42 0,0 0 38 15,0 0 75-15,0 0-26 0,0 0-20 16,0 0-32-16,92-66 15 0,-39 48-32 15,-4 1-44-15,-5 5-39 0,-8 4 0 0,-4 2-39 16,-4 0-70-16,-9 5-74 16,1-1-58-16,-6 2-102 0,4-2-131 0,0 2 71 15,-1-2-89-15,-4 2-235 0</inkml:trace>
  <inkml:trace contextRef="#ctx0" brushRef="#br0" timeOffset="310102.3352">20560 13130 1207 0,'0'0'456'0,"0"0"-109"0,0 0-347 16,0 0 4-16,0 0 93 0,0 0 224 16,0 0-37-16,0 0-133 0,-43 124-77 15,43-87-52-15,0-9-6 0,0-4-16 16,8-12 0-16,-4 3-19 0,4-2 17 15,0 0-14-15,3 0-7 0,2-1-2 16,-3-5-56-16,2-2 7 0,0 0 29 16,1-3 23-16,-3-2-1 0,-2 0-13 0,6 0 17 15,-4-7 17-15,0-3-30 0,-1-2-7 16,2-1-22-16,-3 2 48 0,1 1 9 16,-1 3 1-16,5-2-52 0,2 6 55 15,1 0 39-15,10 3-7 0,6 0 7 16,6 4 3-16,-1 4-3 0,-10-3 45 0,-6 0 12 15,-8-2-47-15,4 0 12 16,-2-3 80-16,1 0-3 0,0 0-10 0,-2-4 66 16,0-5-20-16,-2-2-41 0,-5 0-39 15,3-3-15-15,-6-1-14 0,-2-2-10 16,-2-2-8-16,0 0-4 0,0 2-19 16,-5-3-23-16,-1 3 0 0,-2-2-1 15,0 2-1-15,-3 0-11 0,3 0 11 16,1 3-34-16,1 1-21 0,2 0-23 15,0 3-72-15,2 0-22 0,-1 2 11 0,3 6 0 16,0-3-17-16,0 3-96 16,3 2-118-16,7 0-190 0,3 0 131 0,6 0 146 15,-3 9-297-15,-5-4 43 0</inkml:trace>
  <inkml:trace contextRef="#ctx0" brushRef="#br0" timeOffset="310362.0707">21269 13304 795 0,'0'0'48'0,"0"0"-48"0,0 0-29 0,0 0 29 16,0 0 42-16,0 0 46 0,20 101-6 16,-10-76 16-16,-2-2 3 0,1-2-7 15,2 1-16-15,-5-4 26 0,0-2-26 16,1-3-16-16,-3-2 3 0,0-1-3 0,-2-3-20 15,0-2-6-15,-2-1-33 16,0-4-2-16,2 3 3 0,-2-3-4 0,0 0-76 16,0 0-74-16,0 0-81 0,0-3-42 15,0-1-226-15,0-4-126 0</inkml:trace>
  <inkml:trace contextRef="#ctx0" brushRef="#br0" timeOffset="310539.3566">21208 13021 1260 0,'0'0'297'0,"0"0"-141"0,0 0-20 15,0 0-22-15,0 0-14 0,0 0 50 16,0 0 28-16,0 0-78 0,0 0-100 16,0 0-110-16,0 0-45 0,-28-26-24 15,39 33-68-15,4 5 127 0,4 3-33 16,-2 2-65-16,2 2-98 0,-9-1-329 0</inkml:trace>
  <inkml:trace contextRef="#ctx0" brushRef="#br0" timeOffset="310824.6478">21600 13453 173 0,'0'0'1342'0,"0"0"-1013"0,0 0-212 16,0 0 81-16,0 0-7 0,0 0-65 16,0 0-26-16,0 0 13 0,88 107-13 15,-84-94-52-15,-1-1-19 0,0-2 16 16,-3-1 29-16,0 1-36 0,0 0 13 16,-3-1-12-16,-7 2-39 0,-3 0-45 15,-1-1-80-15,-9-3 3 0,6 0 9 16,-7-3 16-16,3-3-25 0,-3-1-47 0,2 0 46 15,-1-1-97-15,3-10-7 16,-2 0-14-16,4-6-59 0,-2-10-276 0,8 5-57 16</inkml:trace>
  <inkml:trace contextRef="#ctx0" brushRef="#br0" timeOffset="310989.8286">21634 13087 1332 0,'0'0'423'16,"0"0"-150"-16,0 0-189 0,0 0-52 16,0 0-19-16,0 0-13 0,0 0-32 15,0 0-140-15,0 0-137 0,0 0-3 16,38-26-66-16,-26 26-450 0</inkml:trace>
  <inkml:trace contextRef="#ctx0" brushRef="#br0" timeOffset="311259.7913">22408 12978 1821 0,'0'0'367'0,"0"0"-367"0,0 0-104 0,0 0-120 15,0 0 224-15,0 0 49 0,10 97 48 16,7-54 30-16,2-2 41 0,2-3-77 16,-2-3-45-16,-2-4-44 0,1-1-2 15,-4-2 20-15,-4-1-20 0,-4-5-104 16,2-5-158-16,-8-4-105 0,0-4 48 16,0 3 19-16,-4 0-179 0,-3-3-114 15</inkml:trace>
  <inkml:trace contextRef="#ctx0" brushRef="#br0" timeOffset="311429.6726">22250 13239 1096 0,'0'0'411'16,"0"0"-213"-16,0 0-195 0,0 0-2 16,126-75 64-16,-76 51 10 0,-1 2 13 15,0 5-69-15,0 3-15 0,-3-1-4 16,-3 6-25-16,-6 4-112 0,-2-5-162 0,-8 1 0 15,-7-1-102-15,-10 2-215 0</inkml:trace>
  <inkml:trace contextRef="#ctx0" brushRef="#br0" timeOffset="311722.0576">22817 12796 1064 0,'0'0'329'0,"0"0"-329"16,0 0 23-16,0 0 100 0,0 0 92 15,117 118 51-15,-79-72 26 0,-4-2-76 16,-5-5-35-16,-5-15 9 0,-5-2-7 16,-7-11-84-16,-2-2-38 0,1 0-1 15,-2-4-2-15,1 0-17 0,-4-3-6 16,-4-2 19-16,0 0 44 0,-2 0 104 16,6-5 31-16,4-15-35 0,8-10-80 0,-4-8-78 15,-3-2-15-15,-2-3 6 16,-6 1-31-16,2 1-12 0,-1-2-75 0,1 5-25 15,-1 3 12-15,2 1-32 0,5 4-92 16,-2 5-35-16,1 6-18 0,0 8-175 16,0 0-55-16,2 3-74 0,0 3 158 15,-1 2-251-15,0 3 79 0</inkml:trace>
  <inkml:trace contextRef="#ctx0" brushRef="#br0" timeOffset="311934.7872">23464 13138 1288 0,'0'0'455'15,"0"0"-374"-15,0 0 95 0,22 130 57 16,-18-101-110-16,-2-10-71 0,0-6-4 0,-2-1-19 16,3-1-29-16,1-2-1 15,0 2 0-15,0-3-2 0,2-1-16 0,0-4-10 16,2-1-182-16,0-2-35 0,0 0-43 15,-1-9 6-15,1-11-98 0,1 1-418 16</inkml:trace>
  <inkml:trace contextRef="#ctx0" brushRef="#br0" timeOffset="312099.1966">23507 12811 932 0,'0'0'411'0,"0"0"-187"15,0 0-142-15,0 0-33 0,0 0-19 16,0 0-30-16,0 0-42 0,0 0-111 16,0 0-91-16,0 0-105 0,4-10-3 15,0 13-59-15</inkml:trace>
  <inkml:trace contextRef="#ctx0" brushRef="#br0" timeOffset="312531.4847">23804 12726 1170 0,'0'0'284'15,"0"0"-252"-15,0 0-12 0,51 142 159 16,-34-90 28-16,-4-6-57 0,-2-3-37 0,3-6 49 16,-6-11-55-16,4-6-52 15,-4-8-26-15,-2-5-10 0,0 0 14 0,1-4 18 16,4 1 11-16,-1-4-4 0,3 0 86 15,6-16 119-15,4-6-42 0,3-11-75 16,-5-5-38-16,-4-2-17 0,-9 1-6 16,-1-1-66-16,-5 0 19 0,-2 1-22 15,0-4-16-15,0 1-22 0,0 4-35 16,-4 1-41-16,2 9-6 0,2 7-52 0,0 8-38 16,0 3-81-16,0 4 1 0,0 0-29 15,0 6-190-15,2 0 5 0,3 5-39 16,0 2-122-16</inkml:trace>
  <inkml:trace contextRef="#ctx0" brushRef="#br0" timeOffset="312870.4473">24408 13171 674 0,'0'0'554'15,"0"0"-261"-15,0 0-14 0,0 0-9 16,0 0-40-16,0 0 35 0,56 97 9 16,-55-85-20-16,3 1-95 0,-4-2-69 15,0 1-14-15,0 1-32 0,0-1 4 16,-7 1-32-16,-3-2 13 0,-3 3-23 15,0-1-6-15,-1 0-121 0,-4 0-22 16,4-3 2-16,-3 0 13 0,-1-2-48 16,2-3 8-16,-2-3-28 0,0-2-47 15,-2 0-36-15,-1-2-56 0,-2-9 52 0,-2-8-10 16,3 2-417-16</inkml:trace>
  <inkml:trace contextRef="#ctx0" brushRef="#br0" timeOffset="313030.2258">24446 12755 1314 0,'0'0'556'0,"0"0"-254"16,0 0-212-16,0 0-35 0,0 0-48 16,0 0-7-16,0 0-91 0,0 0-152 15,0 0-105-15,0 0-3 0,8-51-314 16,-14 51 39-16</inkml:trace>
  <inkml:trace contextRef="#ctx0" brushRef="#br0" timeOffset="315108.7793">17884 14923 372 0,'0'0'355'0,"0"0"-130"15,0 0-117-15,0 0-47 0,0 0-15 16,0 0-13-16,0 0-14 0,0 0 7 16,0 0 17-16,-22-90 22 0,22 86-16 15,0 1-23-15,0 3-13 0,0 0 9 16,0 0 8-16,0 0-1 0,0 0 0 16,0 0 0-16,0 0 1 0,0 0-1 0,0 0 7 15,0 0-35-15,0 0-1 16,0 6-34-16,4 12 34 0,6 9 186 0,6 14 57 15,0 9-45-15,2 0-49 0,-1-8-46 16,-1-4-26-16,2-11-35 0,-4-8-41 16,0-5-1-16,-4-5 13 0,4 3 0 15,2-4 0-15,-1 1 32 0,1-5-22 16,-3-3-1-16,-1-1 1 0,-3 0 22 16,-1-1 26-16,4-7-1 0,-4-1 33 15,0-9-10-15,1-9-26 0,2-9-16 0,-6-4-23 16,0-2-8-16,-5 1-17 0,0 6 16 15,0-4-16-15,0 4-3 0,0-1-86 16,0 4-87-16,0 1-38 0,0 7 8 16,0 7-26-16,0 7-66 0,0 2-39 15,2 4 41-15,0 1 40 0,-1 1-102 16,3 2-376-16</inkml:trace>
  <inkml:trace contextRef="#ctx0" brushRef="#br0" timeOffset="316057.4721">18189 14947 121 0,'0'0'414'0,"0"0"-147"15,0 0-117-15,0 0-26 0,0 0-52 16,0 0 2-16,0 0 1 0,0 0-13 15,0 0-10-15,0 0-16 0,0-31-16 16,0 31-20-16,0 0-3 0,0 0-19 16,0 2 12-16,3 10 10 0,11 9 137 15,2 12 61-15,9 13 16 0,-1 3-22 16,6 1-11-16,-2-7-58 0,-1-8-26 0,-3-9-49 16,-3-6-25-16,-4-7 15 0,-4-5 1 15,6 0 3-15,0 0-7 0,5-4 36 16,-5-4-7-16,4 0 23 0,-5-8-1 15,4-6 4-15,-4-8-4 0,5-8 19 16,-9-7-22-16,0-5-13 0,-10-1-13 16,-4 3-26-16,0 2 11 0,-10-3-23 15,-2 0 9-15,-2-1-28 0,-6 0-1 0,3 2-40 16,-2 1-45-16,5 3-9 16,3 9 35-16,5 6-26 0,1 9-67 0,2 5-26 15,3 1-14-15,0 1 0 0,0 1-7 16,0 2-147-16,12 2-88 0,1 0 113 15,8 0 90-15,-2 4-256 0,-8 1-119 16</inkml:trace>
  <inkml:trace contextRef="#ctx0" brushRef="#br0" timeOffset="316552.0986">18964 15167 42 0,'0'0'1225'0,"0"0"-909"15,0 0-229-15,0 0-64 0,0 0-23 16,0 0 159-16,0 0 43 0,0 0-37 16,0 0 75-16,0 0 43 0,17 66-109 15,-9-51-87-15,-3-2-33 0,6-2-35 16,-5 1-2-16,0-2-17 0,0-5-3 0,-2 3 1 16,0-4-1-16,-2-1 2 0,3-1 1 15,-3 2-93-15,3-2-148 0,-3 1-46 16,2 2-131-16,-2-2 22 0,-2-2 64 15,0-1-13-15,0 0-285 0</inkml:trace>
  <inkml:trace contextRef="#ctx0" brushRef="#br0" timeOffset="316931.7786">18921 14892 1226 0,'0'0'306'0,"0"0"-30"0,0 0-32 0,0 0-27 16,0 0-78-16,0 0-49 0,0 0 1 15,0 0-91-15,0 0-71 0,0 0-114 16,-25-59-139-16,37 67 52 0,6 3 102 15,1 4-80-15,2-2-236 0,-6-1-335 16</inkml:trace>
  <inkml:trace contextRef="#ctx0" brushRef="#br0" timeOffset="317170.4138">19382 15205 1455 0,'0'0'504'0,"0"0"-229"0,0 0-6 15,0 0 88-15,0 0-58 0,0 0-95 16,111 111-45-16,-103-93-26 0,0 6 18 16,-4-3-50-16,-1 0-70 0,0 0 4 0,-3-1 2 15,0-3-21-15,-3-2-16 0,-2-1-6 16,-1-3-126-16,-4-4-25 0,-1-3 52 16,-2 0 32-16,-4-2-31 0,-4-2-20 15,-4-4-170-15,-9-12-76 0,-7-9-57 16,-3-4-89-16,4-12 122 0,3-2-280 15,16 8 24-15</inkml:trace>
  <inkml:trace contextRef="#ctx0" brushRef="#br0" timeOffset="317346.6456">19603 14711 1473 0,'0'0'543'0,"0"0"-216"0,0 0-204 15,0 0-91-15,0 0 7 0,0 0 19 0,0 0-48 16,0 0-10-16,0 0-133 16,0 0-258-16,27-14 14 0,-11 22 127 0,0 4-60 15,-1-7-514-15</inkml:trace>
  <inkml:trace contextRef="#ctx0" brushRef="#br0" timeOffset="317524.2975">20091 14854 1704 0,'0'0'574'16,"0"0"-574"-16,0 0-6 0,0 0-65 16,0 0-40-16,108-22-83 0,-82 22-99 15,-7 0-62-15,0 1-169 0,-9 3-125 16</inkml:trace>
  <inkml:trace contextRef="#ctx0" brushRef="#br0" timeOffset="317690.7197">20212 15041 967 0,'0'0'827'16,"0"0"-399"-16,0 0-366 0,0 0-49 15,0 0 116-15,0 0 71 0,0 0 42 16,125-88-98-16,-97 75-144 0,-3 3-45 15,3 3-151-15,-2 2-133 0,-1 3-160 0,-4 2 18 16,-6 0-119-16</inkml:trace>
  <inkml:trace contextRef="#ctx0" brushRef="#br0" timeOffset="318412.5354">21103 14454 180 0,'0'0'281'0,"0"0"-20"0,0 0-10 16,0 0-128-16,0 0-28 15,0 0 35-15,0 0-16 0,0 0 42 0,0 0 7 16,0 0-1-16,-27-70-83 0,27 70-79 16,0 2-94-16,15 15 94 0,6 17 20 15,13 22 181-15,3 9 16 0,-2 2-30 16,-2-8-112-16,-11-11-43 0,2-7-10 16,-7-12-22-16,-2-10-2 0,-7-7-11 15,1-6 11-15,-3-1 2 0,0 1 23 0,1-4 3 16,0-2 6-16,-3 0 42 0,4-11 119 15,4-15 111-15,4-10-133 0,-2-10-69 16,-7 0-48-16,-5 3 34 0,-2 0-18 16,0-3-51-16,0 0 20 0,0 5-39 15,-2-2-25-15,-3 6 23 0,1 4-26 16,4 6-38-16,0 6-36 0,0 8-28 16,0 2-16-16,0 0-106 0,4 4-34 15,5 1-101-15,2 2-67 0,1 4 25 0,1 0 97 16,0 12-261-16,-2 0-8 0</inkml:trace>
  <inkml:trace contextRef="#ctx0" brushRef="#br0" timeOffset="318751.0361">21695 15051 1691 0,'0'0'668'0,"0"0"-474"0,0 0-194 16,0 0 0-16,0 0 106 0,0 0 90 15,0 0-29-15,0 0-39 0,0 0-42 16,0 0-35-16,30 68-9 0,-23-55-25 16,0-4-17-16,-1 4-2 0,0-2-14 15,0 1-115-15,6-2-157 0,-4 1-60 16,2-4-147-16,-2-3 24 0,2-2 103 16,-4-2-339-16</inkml:trace>
  <inkml:trace contextRef="#ctx0" brushRef="#br0" timeOffset="318923.0602">21734 14664 1016 0,'0'0'541'0,"0"0"-174"0,0 0-185 16,0 0-101-16,0 0-33 0,0 0-38 0,0 0-10 15,0 0-68-15,0 0-156 16,0 0-98-16,0 0 52 0,-2-9 127 0,13 16-108 15,-1-1-450-15</inkml:trace>
  <inkml:trace contextRef="#ctx0" brushRef="#br0" timeOffset="319233.2141">21938 14466 1206 0,'0'0'420'0,"0"0"-358"0,0 0-62 15,0 0 0-15,0 0 241 0,118 99 58 16,-79-60-53-16,-8-7-88 0,-10-7-29 16,-1-4-4-16,-7-8 39 0,-3-1-81 15,4-1-19-15,-4-2-7 0,-1-2-15 16,-3-2-17-16,-2-3 10 0,-2-2 55 16,2-4 112-16,7-15 101 0,0-13-111 0,-1-10-111 15,-4-4-34-15,-6 2-1 0,0-2-30 16,0 2-4-16,0 0-12 0,0 3-22 15,0 0-46-15,0 7-10 0,0 7-6 16,0 9-55-16,6 5-37 0,-1 6-74 16,2-3-20-16,1 5-92 0,3 0-35 15,4 5-156-15,-3 0 97 0,1 6 69 0,-2 3-327 16</inkml:trace>
  <inkml:trace contextRef="#ctx0" brushRef="#br0" timeOffset="319496.5737">22618 14745 941 0,'0'0'303'0,"0"0"-108"16,0 0 85-16,71 134-10 0,-51-97-8 15,-5-8 29-15,-3 5-20 0,1-8 9 16,-5-4-76-16,-1-2-58 0,-2-9-16 15,-4-1-50-15,2-3-4 0,-1 4-32 16,0-4-22-16,-2-3-3 0,0-3-1 16,0-1 17-16,-4 0-35 0,-10 0-68 15,-2-7-153-15,-14-6-27 0,-14-7-78 16,-3-6-83-16,-4-9-316 0,-3-5 110 16,18 9-640-16</inkml:trace>
  <inkml:trace contextRef="#ctx0" brushRef="#br0" timeOffset="319657.3416">22634 14345 1005 0,'0'0'707'0,"0"0"-204"0,0 0-316 16,0 0-57-16,0 0-53 0,0 0-42 0,0 0-35 16,0 0-55-16,0 0-120 0,0 0-145 15,113-70-24-15,-107 75-47 0,-4 2-326 16,-2 7 75-16</inkml:trace>
  <inkml:trace contextRef="#ctx0" brushRef="#br0" timeOffset="320376.8045">20709 16029 698 0,'0'0'277'0,"0"0"-104"15,0 0-66-15,0 0 17 0,0 0-7 16,0 0 0-16,0 0 78 0,-11-109 39 15,11 94-27-15,0 4-29 0,0 1-91 16,3 3-67-16,9-4-20 0,1 6-39 16,4-1 29-16,-1 2 10 0,6 4 20 0,2 0 22 15,5 2 6-15,-1 6 10 0,0 1 7 16,-4 0-23-16,0-1 15 0,-1 2 18 16,-3-4-27-16,-4-3 6 0,-2 2 17 15,-4-5-20-15,0 0 3 0,-1 0 20 16,4-5 9-16,-5-2-7 0,3-2-12 15,-3-2-13-15,3-3-39 0,-2 0 7 16,-3-1-3-16,0 2-15 0,0-5-1 16,1 3-108-16,0 2-67 0,-3-3-126 15,0 5-1-15,-1 2 31 0,0 5-30 0,-1 1-60 16,-2 3 33-16,0 0-34 16,0 7-224-16,0-2 115 0</inkml:trace>
  <inkml:trace contextRef="#ctx0" brushRef="#br0" timeOffset="320725.9107">20832 16179 815 0,'0'0'150'16,"0"0"-78"-16,0 0-69 0,0 0 20 15,0 0 3-15,0 0 62 0,0 0-23 0,0 0 13 16,0 0 39-16,0 0 59 16,96-46 19-16,-71 46-13 0,5 0-17 0,0 7 30 15,-3-2-40-15,3 1-10 0,-3 0-23 16,-6-4-2-16,7 0-2 0,-4-2-28 16,-1 0-1-16,0-2-28 0,-2-6-7 15,1-3 4-15,-6-1-26 0,0 3 9 16,-6-5 13-16,-2 3-6 0,-3-1 5 15,-1 0-11-15,-2 0-17 0,-2-2-25 16,0 1-34-16,0 3-39 0,0 1-121 16,-2 1-125-16,-2 1-35 0,2 1-92 15,2 2-73-15,0 0 70 0,0 0-343 0</inkml:trace>
  <inkml:trace contextRef="#ctx0" brushRef="#br0" timeOffset="321120.4967">21853 15603 263 0,'0'0'606'15,"0"0"-407"-15,0 0-173 0,0 0-13 16,0 0-9-16,0 0 25 0,-118-8-3 15,102 16-10-15,3 1 10 0,5 4 0 16,2 5-26-16,6 9 0 0,0 9-1 0,14 2 0 16,10 0 1-16,5-4 3 0,5 1 30 15,7-2 3-15,-1-3 3 0,2-1 3 16,-3-2-6-16,-8-9 10 0,-9-2 19 16,-9-3 0-16,-8-5-16 0,2 4-20 15,-5-1 13-15,-2 0 10 0,-2 0 39 16,-23 6 78-16,-24 3 6 0,-10 4-110 15,-9-4-36-15,5-3-3 0,7-4 13 0,5 0 3 16,9-2-27-16,7-2-15 16,15-3-29-16,6-1-143 0,10-5-48 15,1 0 12-15,3 0 16 0,9 0-49 16,26-5-49-16,20-16 56 0,11-8-171 0</inkml:trace>
  <inkml:trace contextRef="#ctx0" brushRef="#br0" timeOffset="321299.9381">22210 16052 1326 0,'0'0'812'15,"0"0"-608"-15,0 0-142 0,0 0 9 16,6 109 171-16,-2-79-8 0,1-9-144 16,-1-6-55-16,2-2-12 0,-2 1-20 15,4 0-3-15,0-1-17 0,-2-3-208 16,0-4-161-16,0-5-146 0,-4-1 54 0,2-5-30 15,-4-2-297-15</inkml:trace>
  <inkml:trace contextRef="#ctx0" brushRef="#br0" timeOffset="321464.8616">22255 15687 1446 0,'0'0'426'0,"0"0"-192"16,0 0-56-16,0 0-13 15,0 0-80-15,0 0-85 0,0 0-110 0,0 0-295 16,0 0 12-16,0 0 211 0,38 15-33 16,-22-9-346-16,10 1-107 0</inkml:trace>
  <inkml:trace contextRef="#ctx0" brushRef="#br0" timeOffset="321858.4388">22990 15492 1948 0,'0'0'531'0,"0"0"-370"0,0 0-124 16,0 0-37-16,0 0-87 0,0 0 9 16,0 0 33-16,-110-59 19 0,68 63 26 15,9 7 4-15,7 4-4 0,11-3-4 16,0 7-25-16,2 10-13 0,1 7-6 15,3 6 5-15,9-2 11 0,2-6 7 0,15-1 25 16,4-3 0-16,5 5 42 0,6-3 49 16,0 1 19-16,-1-1-39 0,-3-8 0 15,-8-4-19-15,-6-4-30 0,-6-3 14 16,1 0-23-16,-5 1 15 0,3-1-8 16,-7 1 12-16,0-1 23 0,-13 2 25 15,-6-2 16-15,-3 1-32 0,0-1 3 16,-4 0-19-16,0-4 7 0,5-1-20 0,1-1 3 15,6-4-19-15,1-3 3 16,2 2-3-16,5-2-19 0,2 0-30 0,0 0-107 16,2 0-87-16,0 0-56 0,2 0-4 15,0-2-82-15,0-5-137 0,10-4 24 16,-2 2-522-16</inkml:trace>
  <inkml:trace contextRef="#ctx0" brushRef="#br0" timeOffset="322111.7829">23204 16025 948 0,'0'0'573'16,"0"0"-277"-16,0 0-33 0,0 0-17 16,0 0-10-16,0 0 54 0,116 126 21 15,-105-86-69-15,-7 4-39 0,-2-8-1 0,-2-9-51 16,0-6-53-16,-6-1-41 0,0-5-20 15,-1 4-21-15,0-10-1 0,1 3 7 16,-2-4-22-16,0-3-29 0,-6-3-65 16,0-2-32-16,-6 0-34 0,-5-4-23 15,-10-11-43-15,-8-6-90 0,-12-7-202 16,-3-5-188-16,14 8 65 0</inkml:trace>
  <inkml:trace contextRef="#ctx0" brushRef="#br0" timeOffset="322273.1852">23341 15643 1520 0,'0'0'630'16,"0"0"-355"-16,0 0-207 0,0 0-66 16,0 0-2-16,0 0-16 0,0 0-188 15,0 0-201-15,0 0-34 0,0 0-603 0</inkml:trace>
</inkml:ink>
</file>

<file path=ppt/ink/ink7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58:01.741"/>
    </inkml:context>
    <inkml:brush xml:id="br0">
      <inkml:brushProperty name="width" value="0.05292" units="cm"/>
      <inkml:brushProperty name="height" value="0.05292" units="cm"/>
      <inkml:brushProperty name="color" value="#FF0000"/>
    </inkml:brush>
  </inkml:definitions>
  <inkml:trace contextRef="#ctx0" brushRef="#br0">1651 1056 197 0,'0'0'280'16,"0"0"-127"-16,0 0-61 0,0 0-89 0,0 0 65 15,0 0-64-15,0 0 77 16,0 0 63-16,0 0-76 0,4-40-16 0,-4 37-45 16,2 0-5-16,-2 0-2 0,0 1 55 15,0 0 0-15,0 0-6 0,0-1-46 16,0 3 10-16,0-2 32 0,0 0-3 16,0 2-20-16,0-3-21 0,-2 3-1 15,-2 0 1-15,0 0 22 0,-7 0 26 16,6 0-17-16,-3-2-32 0,-2 1-15 0,-1 1-47 15,-4 0 27-15,-2 0-4 0,-7 0-10 16,-6 10 23-16,-3 5-4 0,-4 2 8 16,12-3-31-16,7-2 27 0,4 0 0 15,0 1 13-15,1 3-8 0,-3 1 20 16,5 4-11-16,4 0-14 0,3 3 13 16,4 9-40-16,1 6 51 0,19 3-24 15,8-2 26-15,5-3 1 0,4-3 107 0,1 4-24 16,3-4-51-16,-4-3 0 15,-3-4-20-15,-6-5 4 0,-6-5-17 0,-8-3-3 16,-6-4 2-16,3 5-22 0,-2-1 9 16,-3 3 14-16,-6-2 0 0,0-1 36 15,-8 8 87-15,-22 8 99 0,-17 8-83 16,-8 1-116-16,-4-6-10 0,3-11-10 16,9-10-3-16,3-3 23 0,1-3-3 15,9-2-17-15,11-3-3 0,3-1-26 16,8 0-13-16,2 0 23 0,-1-5-56 15,7-3 14-15,4-4-56 0,19-7-56 0,26-15 34 16,19-15-369-16,-4 3-79 0</inkml:trace>
  <inkml:trace contextRef="#ctx0" brushRef="#br0" timeOffset="439.8187">1968 889 36 0,'0'0'75'15,"0"0"-3"-15,0 0 117 0,0 0-7 16,24 126-41-16,-18-70 18 0,2 4 30 0,-4 1-29 15,2-1-20-15,0 1 3 0,2-1-13 16,4-2-22-16,-2-7-37 0,2-7-19 16,3-6-52-16,-2-4 2 0,-2-10-4 15,-3-4 2-15,-2-7-13 0,-1-8 10 16,2 3-23-16,-5-3 26 0,2 1 12 16,-2-4-9-16,0-2 36 0,-2 0 39 15,0 0 39-15,0 0 84 0,0-4 216 0,0-9-112 16,-6-14-132-16,-10-12-173 0,-2-11-77 15,1-6 64-15,-1 0-8 0,10 5 20 16,4 0-197-16,2 2 153 0,2 6-84 16,2 0 29-16,8 7-3 0,1 8-98 15,0 5 49-15,-5 8-30 0,1 3 95 16,3-2-154-16,1 3 88 0,12-2 16 0,5 3-97 16,-1 4-183-16,-4 2-33 15</inkml:trace>
  <inkml:trace contextRef="#ctx0" brushRef="#br0" timeOffset="744.006">2459 1473 42 0,'0'0'245'0,"0"0"-59"16,0 0 45-16,0 0-51 0,37 107-86 16,-29-96-29-16,2 3 13 0,4-3-12 15,-2 0-8-15,-2-4 11 0,4-4-1 16,-2 2 10-16,1-5-3 0,2 0-36 15,0 0 3-15,-1 0 1 0,2-7 15 0,-4-1-16 16,1 1 10-16,-4-3 26 0,-3-2 39 16,-4-2-42-16,-2 0-14 0,0-4-18 15,-2 4-18-15,-9-1-21 0,-6 1-8 16,1 2-21-16,-12 4 21 0,-4-1-48 16,-7 6-35-16,3 1 2 0,9 2 53 15,6 0-1-15,8 0-12 0,-2 2 9 16,0 3-9-16,3 2-40 0,0-2-77 0,6 3-24 15,4-1 1-15,2-1-92 0,0 2-121 16,6-5-36-16</inkml:trace>
  <inkml:trace contextRef="#ctx0" brushRef="#br0" timeOffset="1027.2485">2911 1606 453 0,'0'0'264'16,"0"0"-140"-16,0 0 29 0,0 0-84 16,0 0 32-16,0 0 32 0,0 0 79 15,0 0 55-15,0 0-40 0,0 0-29 16,0 49 32-16,2-49-1 0,1-4-4 16,2-3-39-16,-4-3-16 0,2-6-170 0,-1-6-13 15,0-15-35-15,1-14-26 16,4-6-15-16,0-4-20 0,1 6-75 0,-1 11-16 15,-3 5-42-15,0 11 99 0,-2 10 10 16,0 4 26-16,0 2 45 0,1 3-139 16,1 1 67-16,-2 3-25 0,2 3-36 15,2 2-285-15,-2 0-97 0</inkml:trace>
  <inkml:trace contextRef="#ctx0" brushRef="#br0" timeOffset="1440.609">3338 1438 88 0,'0'0'440'0,"0"0"-260"0,0 0-79 16,0 0-72-16,0 0 79 0,0 0 9 15,0 0-42-15,0 0-7 0,0 0-42 16,0 0-24-16,-78 100 37 0,78-95-19 16,0 2 6-16,0-5 33 0,3 1-1 0,2-1-29 15,-1 0-6-15,0-2 3 16,2 0 4-16,-4 0-4 0,0 0-24 0,0 0 11 16,0 0 6-16,-2 0 4 0,0 0 3 15,0 0 7-15,2 0-1 0,-1 0-6 16,2 0-3-16,-1 0 0 0,3-2-1 15,3 0 1-15,4-1-23 0,3 1 0 16,9 0-2-16,7-4 2 0,10-1-3 16,-1 4-1-16,-6-1 1 0,-8 2 3 15,-10 2-16-15,2-2 13 0,-1 2-121 0,2 0-25 16,0 0-8-16,0 0-9 0,-4 0-32 16,-3-1-148-16,-3 1-42 0</inkml:trace>
  <inkml:trace contextRef="#ctx0" brushRef="#br0" timeOffset="2032.534">3721 1303 143 0,'0'0'620'0,"0"0"-424"0,0 0-161 15,0 0 50-15,0 0 36 0,0 0-14 16,0 0-16-16,0 0-35 0,0 0-56 15,0 0 0-15,-84 63 0 0,92-24 42 16,10 7 39-16,8 0 7 0,0-5-49 16,3-3-39-16,1 0-13 0,-2 0 13 15,-6 0-1-15,-4 3-12 0,-6-3 13 0,-5-1 1 16,-5-4 32-16,-2-3-32 16,0-10 41-16,0-4-13 0,-9-5 10 0,3 3-39 15,-7-2 16-15,0-2-16 0,1-2 30 16,4-2 22-16,-4-2 12 0,4-4 37 15,0 0 6-15,4 0-42 0,-3-10 32 16,-1-8-49-16,7-6-48 0,1-10-84 16,1-5-13-16,16-2 23 0,3-1 70 15,8-1-64-15,4-3 26 0,0 4 26 16,-1 2-13-16,2 1 29 0,-1 2 0 0,0 0-1 16,0 2 1-16,-10 0 0 0,4 6 32 15,-9 2-31-15,-2 9 51 0,-8 4-10 16,-3 4 20-16,-2 1-4 0,0 2 39 15,0-2 39-15,-2 8-7 0,0-2-48 16,0 3-26-16,-6 0-1 0,-1 0-28 16,-5 0-23-16,5 4 17 0,-1 5-1 0,-3 2-19 15,5 0-16-15,-1 3-36 0,5 0 14 16,2 4-36-16,0-1 61 0,15 2 13 16,17 4 2-16,13-1 62 0,7-5 43 15,11-10-27-15,0-7-26 0,-1 0 7 16,-3-9-28-16,1-5 2 0,-6 1-10 15,-9 1-8-15,-11-2-17 0,-6 6-64 16,-17 0-102-16,3 0-56 0,1 0-37 0,-3-3-32 16,-2 1-21-16,-5 2-10 0,-5-2 75 15,-2 3-173-15,-8 6-373 16</inkml:trace>
  <inkml:trace contextRef="#ctx0" brushRef="#br0" timeOffset="2752.6305">1542 2549 45 0,'0'0'81'0,"0"0"-29"15,0 0-9-15,0 0 9 0,0 0 10 16,0 0 3-16,0 0 75 0,-108-5 26 15,99 3-38-15,3 2-14 0,2 0-23 16,0 0-32-16,2 0-11 0,2 0 1 0,0-3 10 16,0 1 13-16,0 0 6 15,2 0 6-15,2-1 11 0,0 0-21 0,0 3-9 16,0-1-65-16,14-3-58 0,13 2-1 16,31-4 59-16,27-2 54 0,21-2 50 15,18-5-13-15,8-3-27 0,14-6-2 16,12-4-16-16,12-3 15 0,0-3 69 15,0-7 3-15,-1 4 15 0,-12-4-38 16,-16 5-4-16,-8 2-35 0,-20 5-3 0,-22 5-13 16,-14 0-49-16,-15 4 7 0,-11 1-4 15,-7 1 27-15,-7 5-23 0,-7 0-11 16,-8 1-2-16,-6 4-1 0,-4 2-12 16,-2 1-10-16,-1 1-54 0,2-2-10 15,-2 2-16-15,-3 1-16 0,1 1-39 16,-6-1-69-16,-1 3-26 0,-4 0-10 15,0 0-43-15,0 0-150 0,-4 5-137 16</inkml:trace>
  <inkml:trace contextRef="#ctx0" brushRef="#br0" timeOffset="3633.0689">2706 1288 117 0,'0'0'121'16,"0"0"94"-16,0 0 17 0,0 0-63 0,0 0-55 15,0 0-42-15,0 0-56 0,0 0-16 16,0 0-94-16,0 0-17 0,25 8 111 16,-12 5 68-16,4 4 40 0,0 1-30 15,4 4-9-15,-2 0-17 0,2 2 3 16,-3-2 0-16,-2 4-12 0,2-6-4 16,-6 2-16-16,1-3-10 0,-2-1 3 15,-3 0 22-15,-2-3-37 0,1-3 1 16,-5-3 18-16,0-1-17 0,-2-6 49 0,0 1 29 15,0-3 30-15,0 0 9 0,0 0 6 16,0 0 1-16,0 0-10 0,0 0 6 16,0 0-4-16,0 0-3 0,0 0 33 15,0 0 8-15,0-8-13 0,0-2-64 16,0-9-80-16,0-11-45 0,0-12-48 16,0-7 0-16,2-2 6 0,11 3 6 15,0 8-41-15,1 3 19 0,0 7 12 16,-4 7-6-16,0 10-3 0,-2-1-82 15,6 0-3-15,-4 3-81 0,5-2 6 0,0 5 54 16,-2 6-116-16,-1 2-112 0,-3 0 45 16</inkml:trace>
  <inkml:trace contextRef="#ctx0" brushRef="#br0" timeOffset="4412.8876">3322 1526 50 0,'0'0'290'16,"0"0"17"-16,0 0-135 0,0 0-93 15,0 0-63-15,0 0 36 0,0 0-49 16,0 0 40-16,0 0-40 0,0 0-3 16,21-40-27-16,-20 38 4 0,2 0 7 15,-3 2-66-15,0 0-22 0,0 0 36 16,0 0 25-16,0 0 11 0,0 0-8 0,0 0-5 15,0 0 6-15,-3-2 3 0,2 0-33 16,-1-1 69-16,-1-1 23 0,1 0 98 16,2-1-82-16,-3 1 23 0,2 0 98 15,-1 1 19-15,2 0-33 0,0 1-54 16,0-1-53-16,0 1-7 0,-2-1 1 16,2-1 9-16,0 3-3 0,0 1 10 0,0-4-13 15,0 4 3-15,0-2-7 0,-2 2-9 16,-2 0 16-16,-4 0-6 0,2 0-1 15,-2 0-15-15,-2 0-17 0,2 0-65 16,-4 4-4-16,0 1 14 0,1 7 16 16,-4 2 1-16,5 1 37 0,-3 5-21 15,2 2 21-15,5-2-12 0,1 2 13 16,3-5 1-16,2 1 2 0,0-1 17 16,5-3 35-16,1-4-40 0,3 0-14 0,-1-2 1 15,-1-4 14-15,1-3 7 0,0-1-4 16,3 0 14-16,-2 0 45 0,1-1 39 15,2-7-4-15,2-1-9 0,-4-6-13 16,2 2 13-16,0-3-7 0,-5 2-29 16,3 0 19-16,-4 1-32 0,-2-1-19 15,0 6-23-15,-4-1 22 0,2 6-12 16,-2 1 19-16,0 0-10 0,0 2-22 16,0 0-10-16,0 0-75 0,0 0-47 0,0 0-43 15,7 4 35-15,4 3 130 0,3 5 68 16,6-2-16-16,7 2-50 0,9 0 57 15,8-3-40-15,6-3 33 0,-3-1-39 16,-7-5-13-16,-10 0-97 0,-10 0-175 16,-2 0-82-16,-8 0 19 0,2-8-138 15,-2 1-348-15</inkml:trace>
  <inkml:trace contextRef="#ctx0" brushRef="#br0" timeOffset="93294.5971">21061 5358 12 0,'0'0'42'0,"0"0"69"0,0 0-75 16,0 0 6-16,0 0-2 0,0 0 2 15,-44-112-13-15,42 97-26 0,0 2 3 0,2-1-6 16,0 1-16-16,0 0 12 0,0 2-12 16,0-1-3-16,0 0-14 0,2 7 17 15,0-3-10-15,2 4-36 0,-3 2-26 16,2 1 5-16</inkml:trace>
</inkml:ink>
</file>

<file path=ppt/ink/ink7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55:37.446"/>
    </inkml:context>
    <inkml:brush xml:id="br0">
      <inkml:brushProperty name="width" value="0.05292" units="cm"/>
      <inkml:brushProperty name="height" value="0.05292" units="cm"/>
      <inkml:brushProperty name="color" value="#002060"/>
    </inkml:brush>
  </inkml:definitions>
  <inkml:trace contextRef="#ctx0" brushRef="#br0">4568 8277 580 0,'0'-7'584'0,"-2"2"46"0,0 2-350 15,-3-2-135-15,1 2 5 0,-1-3-25 16,-1 1 3-16,2-1-55 0,0 0-43 0,0 1 1 16,2-2 54-16,0 4-55 0,0-2-13 15,2 2-17-15,0 1-47 0,0 0 22 16,0-2-29-16,2 1-98 0,2-5-164 16,4 1-152-16,0-2 67 0,6 1-10 15,-4-1-10-15,2-4 105 0,1 3 131 16,-2 3 93-16</inkml:trace>
  <inkml:trace contextRef="#ctx0" brushRef="#br0" timeOffset="995.2978">6820 8120 222 0,'0'0'277'0,"0"0"111"0,0 0 161 15,0 0-161-15,0 0-197 0,0 0 155 0,0 0-2 16,0 0-122-16,0 0-128 0,0 0-29 15,-3-28 45-15,3 28-42 0,0 0-45 16,0 0-20-16,0 0 3 0,0 0-2 16,0 0 0-16,0 0-1 0,0 0 20 15,0 0-1-15,0 0 1 0,0 0 11 16,0 0 11-16,0-2 20 0,0 2-6 16,-1-2 0-16,1 0-53 0,0 0 47 0,0 0 46 15,0 1 8-15,0 1-56 16,-2-3 9-16,2 1-7 0,0 1-5 0,0 1-45 15,0 0-3-15,0 0-29 0,0 0-4 16,0 0 9-16,0 0 0 0,0 0-6 16,0 0-5-16,0 0-11 0,0 0-5 15,0 0-11-15,0 0 1 0,0 0-20 16,0 0-54-16,0 0-94 0,0 0-101 16,0 0-117-16,0 0-208 0,2 1-176 15,2 5 443-15,2 2 184 0,-2-3-218 0</inkml:trace>
  <inkml:trace contextRef="#ctx0" brushRef="#br0" timeOffset="1747.4371">6746 8245 396 0,'0'0'92'0,"0"0"-92"0,0 0-224 0,0 0-40 15</inkml:trace>
  <inkml:trace contextRef="#ctx0" brushRef="#br0" timeOffset="91090.0187">10260 16939 394 0,'0'0'860'0,"0"0"-387"15,0 0-262-15,0 0-122 0,0 0-25 16,0 0 44-16,0 0-2 0,0 0 0 16,0 0-7-16,0 0-19 0,0 0-7 15,0 0-7-15,0 0 7 0,0 0-1 0,0 0 58 16,0 0 22-16,0 0-10 0,0 0-29 15,0 0-46-15,0 0-8 0,0 0-11 16,0 0-10-16,0 0 0 0,0 0-17 16,0 0-17-16,0 0 1 0,0 2-3 15,0-2 0-15,0 0 1 0,0 0 1 16,0 0 28-16,0 3-11 0,0-3 9 16,0 0 11-16,-1 0 20 0,1 0 31 0,0 2-5 15,0-2 9-15,-2 0-6 0,2 0-14 16,0 2-8-16,0-2-23 0,0 0-15 15,0 0-13-15,0 2-17 0,0-2-3 16,0 0-26-16,0 0 2 0,0 0-9 16,0 0-14-16,0 0-44 0,0 0-121 15,0 2-180-15,0 2-94 0,0-2-114 16,0-1-146-16,0 3-326 0,2-2 352 16,-4-17 723-16</inkml:trace>
  <inkml:trace contextRef="#ctx0" brushRef="#br0" timeOffset="91438.5958">11261 16830 589 0,'0'0'3424'0,"0"0"-3424"0,0 0-197 16,0 0-1235-16,0 0-616 0</inkml:trace>
  <inkml:trace contextRef="#ctx0" brushRef="#br0" timeOffset="92242.9503">12437 16570 2321 0,'0'0'563'0,"0"0"-387"0,0 0-129 0,0 0-6 16,0 0 39-16,0 0 44 16,-4081 0 32-16,8162 0-21 0,-4081 0-55 0,0 0-48 15,-8 0-32-15,8 0 1 0,0 0 30 16,0 0 15-16,0 0 25 0,0 0 6 15,0 0 0-15,-2 0-5 0,2 0 5 16,0 0 5-16,-2 0-5 0,0 0-19 16,2 0-26-16,-2 0-29 0,2 0-1 15,0 0 0-15,0 0-2 0,0 0-4 16,0 0-14-16,0 0 13 0,0 0 1 0,0 0-1 16,0 0 1-16,0 0 4 15,0 0 0-15,-2 0 3 0,2 0-2 0,-3 0-1 16,3 0-3-16,0 0 0 0,0 0 0 15,0 0 0-15,-2 0-15 0,2 0 0 16,0 0 0-16,0 0 0 0,0 0 0 16,0 0-9-16,0 0-9 0,0 0-5 15,0 0-2-15,0 0 14 0,0 0 10 16,0 0 19-16,0 0 0 0,0 0 2 16,0 0-1-16,0 0 4 0,0 0-2 0,0 0-3 15,0 0-1-15,0 0-28 0,0 0 5 16,0 0-10-16,0 0 5 0,0 0 1 15,0 0-3-15,0 0-9 0,0 0 19 16,0 0 21-16,0 0 36 0,0 1-16 16,0 1-16-16,0 0-3 0,0-2 1 15,0 0 1-15,0 0 1 0,0 0-1 16,0 0-3-16,0 3-3 0,0 0-58 0,0 2-67 16,0 0-165-16,0-1-168 15,0 1-299-15,0-3-705 0,0-2 659 0,0-27 806 0</inkml:trace>
  <inkml:trace contextRef="#ctx0" brushRef="#br0" timeOffset="92843.7761">13274 16212 2317 0,'0'0'2800'16,"0"0"-2596"-16,0 0-204 0,0 0-198 0,0 0-120 15,0 0-225-15,0 0 12 16,0 0 177-16,0 0-102 0,0 0-501 0,-52 8-1007 0</inkml:trace>
</inkml:ink>
</file>

<file path=ppt/ink/ink7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4:55:59.622"/>
    </inkml:context>
    <inkml:brush xml:id="br0">
      <inkml:brushProperty name="width" value="0.05292" units="cm"/>
      <inkml:brushProperty name="height" value="0.05292" units="cm"/>
      <inkml:brushProperty name="color" value="#FF0000"/>
    </inkml:brush>
  </inkml:definitions>
  <inkml:trace contextRef="#ctx0" brushRef="#br0">2313 1208 112 0,'0'0'3'0,"0"0"62"0,0 0-38 16,0 0 103-16,0 0-16 0,0 0 17 16,0 0 67-16,0 0-28 0,0 0-33 15,4-41-59-15,-4 39 0 0,2-1 0 16,-2-1 7-16,0 0-43 0,0 1 49 16,0 0-19-16,0 1-33 0,0 0-3 0,0 2 6 15,0 0-17-15,0 0-25 16,0 0-26-16,0 0-3 0,0 0 3 0,0 0 0 15,-2 0-10-15,2 0-7 0,-2 0-5 16,2 7 2-16,0 5 23 0,0 17 23 16,0 14 36-16,0 13-10 0,7 5 16 15,-1 4 14-15,0-7 12 0,0-1-66 16,3-1 70-16,-3-2-37 0,3-6-15 16,-5 3-20-16,3-8 13 0,-3-3 5 15,0-3-18-15,-2-5 0 0,0-7 11 0,-2-6-11 16,0-5-8-16,0-3 8 15,0 0 13-15,0-1 3 0,0-1 3 0,-4 0 7 16,1-5 52-16,2-4 6 0,-1 0 27 16,0 0 25-16,-3 0 45 0,-1-8 16 15,-8-12-197-15,0-13-91 0,4-18-15 16,1-12-7-16,9-7-23 0,0-5-124 16,12 4 179-16,8 0-49 0,4 3 65 0,0 3-58 15,4 2 67-15,0 5 40 16,2 4 16-16,1 5-16 0,1 4-10 0,-2 6-16 15,-2 5 42-15,-11 10-30 0,-3 4 7 16,0 9 1-16,-8-1 22 0,4 2 16 16,1 0-16-16,0 3-13 0,-7 3 10 15,0 3-46-15,-2 1 3 0,0 0 4 16,-1 1 9-16,5 10 4 0,-4 6 16 16,-2 11 13-16,0 10 20 0,-4 8 6 15,-9 4-25-15,-4-2 31 0,2-4-15 16,1 2 4-16,-4 3-20 0,6-4 2 15,-1-4 28-15,2-11-31 0,5-7-2 16,1-10 2-16,3-3 0 0,0 2-3 0,0-3 3 16,2 3-20-16,0-2 20 0,0 2-2 15,11 0 2-15,1 0 13 0,10 5 23 16,8 2 3-16,8 6 3 0,4-1-6 16,0-2 19-16,1-1 4 0,-6-4-30 15,3-2 4-15,-2 0-17 0,0 0 10 16,-3-1-20-16,-1 0 7 0,1-3-13 0,-3-2 23 15,-6-3-23-15,-8 0 13 0,0-5-13 16,-8 2 16-16,2-3-12 0,4 1-4 16,-4-1-4-16,-1 0 1 0,-4 0 3 15,-2 0 0-15,2-4 46 0,-2-3 32 0,-3-4-34 16,2-6-44-16,-2-3-13 16,-2-1-45-16,0 1 28 0,-2-2-9 0,-4 2-29 15,-3 2 68-15,-2 5 23 0,1 3-23 16,1 5-3-16,-1 2 3 0,-4 3 107 15,4 0-107-15,-2 0-16 0,-4 3-82 16,2 6 27-16,-4 4 5 0,4 5 57 16,1 1 9-16,-2 5 13 0,6 0 6 15,5 3-3-15,4-5-12 0,0-3 15 16,0 3 14-16,9-5 19 0,2-2 36 0,-1-3-53 16,3-2-2-16,-1 0-14 0,4-4 14 15,2 2-32-15,2-7 15 0,2 3 29 16,11-4-45-16,4 0-6 0,3-2-69 15,4-9-22-15,-2-2-88 0,-2-5 12 16,3-3-25-16,-3-6-76 0,-8 7-212 16,-6-7-4-16</inkml:trace>
  <inkml:trace contextRef="#ctx0" brushRef="#br0" timeOffset="1019.5843">3610 1601 860 0,'0'0'212'0,"0"0"-209"0,0 0 23 0,0 0-26 15,0 0 19-15,0 0 7 0,0 0-24 16,-53 101 27-16,58-80 16 0,5 0 17 0,5 2-6 16,2-1-21-16,2 0-18 0,3-1-17 15,-3-1-2-15,8-3-11 0,-6-5-7 16,5 3 17-16,-1-6 1 0,-3 0 2 15,5-5 3-15,0 0-3 0,3-4 1 16,6 0-1-16,2-6 0 0,-4-4-7 16,-4 2 5-16,-11-1 0 0,-3 0-47 15,2-1 26-15,4-1 20 0,-3-3-16 16,-1 1 19-16,-2 4 12 0,-6-3-11 0,-4 3 37 16,-2 1 33-16,-4 3-12 0,0-2-17 15,-2 3-6-15,-6 3 3 0,-4 1 42 16,-5 0 114-16,-1 0-191 0,-5 0-1 15,-4 9-3-15,-3 2 36 0,2 1-36 16,9 2 1-16,2-2 21 0,4-2-5 16,1 4-17-16,1-1-43 0,4 0 14 15,5-2 0-15,2-2-10 0,0-1-3 16,4-3 12-16,8 1-38 0,0-3 0 0,3 0 3 16,4-2 49-16,0-1 16 15,5 0 1-15,-4-1-1 0,2-9-43 0,-3-1-2 16,0-2 15-16,-4-3 17 0,2-1-16 15,-6 2-3-15,1-1-53 0,-5 3 62 16,2 3-3-16,-5 5 26 0,-2 3 23 16,-2 2 3-16,0 0-10 0,0 0-16 0,2 0-10 15,0 0-9-15,2 2 19 16,3 3 19-16,3 3 50 0,5-1-43 0,-2-1-10 16,0-1 4-16,7-2 15 0,-3-2 1 15,3-1 3-15,-1 0 7 0,0-4 9 16,-2-7 0-16,1-7 11 0,2-10 44 15,0-7-9-15,-8-7-20 0,0-4 29 16,-5 5-51-16,0 1-14 0,-5 1-19 16,-1-4-3-16,-1-3 6 0,0-3 26 0,0-4-53 15,-5 3-2-15,-7 4-51 0,2 4 50 16,0 7-1-16,1 15-40 0,2 4 42 16,1 8 52-16,0 0-46 0,1 5-6 15,0-1-1-15,-1 4-15 0,3 2-123 16,-4 17-79-16,3 23 39 0,2 33 166 15,2 17 13-15,6 4 78 0,12-4 23 16,2-12-59-16,6-9 17 0,1-1-46 16,-1-12 6-16,4-10-17 0,0-7-2 15,0-9-9-15,-7-11 9 0,-2-6 26 0,-6-5 26 16,-3-7-1-16,4 1 21 0,-2-4-56 16,4 0 32-16,-3 0 43 0,5-17-7 15,4-16 10-15,-3-22-94 0,-5-12-74 16,-7-10 19-16,-8-1-120 0,-1 6-26 15,-10-3 32-15,-1 7 68 0,-9 4-71 16,1 9 172-16,-1 13 0 0,6 12 3 16,4 10 85-16,-2 9 0 0,7 5 58 15,0 2 39-15,1 1 6 0,2 1-42 16,0 2-149-16,2 0-159 0,0 17-58 0,4 19 182 16,8 23 35-16,8 13 133 0,3 0-52 15,-2-6-30-15,-2-12-25 0,-1-3 0 16,-1-1 3-16,2-8-29 0,-3-3-3 15,-1-5 1-15,-2-11 2 0,-2-3 20 16,-3-4-20-16,3-2-33 0,0-2-132 16,3 5-114-16,2 1-72 0,-4-7-20 15,-4-5-190-15,-1-4-80 0</inkml:trace>
  <inkml:trace contextRef="#ctx0" brushRef="#br0" timeOffset="1682.7626">2574 2399 72 0,'0'0'218'0,"0"0"-68"16,0 0 118-16,0 0-37 0,0 0-94 0,0 0-10 15,0 0-20-15,0 0-22 16,0 0 6-16,0 0 0 0,-24-21-91 0,48 18-51 16,23-3 51-16,31-3 88 0,18 0 81 15,6 1-29-15,-3 3-17 0,-9 5-71 16,1 0-36-16,4 0-13 0,6 0 9 16,7 0-12-16,4 0 0 0,9 0 0 15,2 0 0-15,6 0 1 0,-1 0-1 16,0-9-1-16,-1-1 1 0,-4-4 0 15,-11-1 1-15,-13 4 2 0,-17-2-3 0,-16 6 0 16,-13-3-30-16,-17 3 4 0,-13 2-42 16,-10 1 16-16,-4 2 17 0,-3 1-4 15,-4-2-16-15,2 2-7 0,-4 1-3 16,0 0 10-16,-2 0-40 0,-4 0-71 16,-5 0-39-16,-2 0-238 0,3 0-111 15</inkml:trace>
  <inkml:trace contextRef="#ctx0" brushRef="#br0" timeOffset="5229.724">2708 3604 37 0,'0'0'85'0,"0"0"-49"0,0 0-14 0,0 0 44 15,0 0 159-15,0 0-98 0,0 0-52 16,0 0-30-16,0-41 40 0,-2 37-52 15,-4-1 52-15,5-1-40 0,-1 4-6 16,0-4-37-16,2 3 44 0,-2-3-35 16,-2 0-11-16,4 1 0 0,-2-2 46 0,0-1 12 15,0 5-6-15,2-1-6 16,-2-2-7-16,2 6 3 0,-3-4-22 0,3 3-4 16,-2 1 4-16,2 0-7 0,0 0-12 15,-2 0 0-15,2 0-1 0,0 0-2 16,0 0-2-16,0 0-12 0,0 0-7 15,0 0-26-15,0 4-25 0,0 10 70 0,0 19 4 16,0 11 118-16,2 12 5 16,5 2-38-16,-1-5-27 0,2-7 7 0,1-4-6 15,1-8-46-15,1-9-11 0,-4-6-1 16,0-8-1-16,2-2-26 0,5-1 23 16,-4 4 1-16,4-4 2 0,6-1 16 15,-3-1-3-15,2-4-13 0,-2-2 0 16,3 0-26-16,-2-4-20 0,-4-6-9 15,2 1 19-15,-2-4 4 0,-3-5 12 16,0 3-25-16,-3-5-17 0,-1 4-29 0,-1 1 45 16,-2 3 27-16,-2 6 19 0,-2 0 2 15,2 6 1-15,0 0-3 0,4 0-58 16,2 6 58-16,0 4 91 0,4-1-20 16,6 5-2-16,-2-3-30 0,4 2-36 15,-1-1 26-15,4-4-9 0,-4-2 38 16,5-5-12-16,-3 1 9 0,2-2 26 15,-3-2 4-15,0-5-7 0,0-6-7 16,-1-2 10-16,-5 1 0 0,2-3 26 0,-8-3-19 16,-2-1-11-16,-4 0 14 15,1-1-56-15,-3-6 22 0,-3-4-57 0,-7-4-19 16,-4-3 17-16,0 4-124 0,2 6 42 16,0 10-59-16,4 5 30 0,0 1-1 15,1 4-12-15,1-6 15 0,-3 6 7 16,4 1-48-16,4 7 18 0,-1 1-22 15,2 0-36-15,0 0-242 0,0 0-107 16</inkml:trace>
  <inkml:trace contextRef="#ctx0" brushRef="#br0" timeOffset="5850.8044">3669 4024 59 0,'0'0'195'0,"0"0"14"0,0 0-75 15,0 0 71-15,0 0-13 0,0 0-52 16,0 0-42-16,0 0-49 0,0 0-49 15,0 0-26-15,-6-2 0 0,6 11 26 0,0 5 94 16,0 7 17-16,1 1-23 0,4 2-10 16,1 1-45-16,2-3-4 0,-2 1-6 15,0-1 16-15,0-8-20 0,-2 0-17 16,3-1 0-16,-4-1 1 0,5-5-3 16,-4 1 1-16,-2 0 15 0,0-3-16 15,0 1-29-15,-1-1-72 0,-1 0-42 16,0-2-14-16,0 4 8 0,0-5-70 15,0-1-103-15,0-1-125 0</inkml:trace>
  <inkml:trace contextRef="#ctx0" brushRef="#br0" timeOffset="6202.7904">3591 3764 391 0,'0'0'695'0,"0"0"-471"0,0 0-123 16,0 0 29-16,0 0-58 0,0 0-10 15,0 0 65-15,0 0-95 0,0 0 82 16,0 0-114-16,-91-75 0 0,91 75-72 16,0 0-77-16,0 0-63 0,0 0-28 15,4 7-99-15,6 6 179 0,4 2-104 0,-4-4-176 16</inkml:trace>
  <inkml:trace contextRef="#ctx0" brushRef="#br0" timeOffset="6606.9896">3945 4116 115 0,'0'0'199'16,"0"0"16"-16,0 0-13 0,0 0-3 0,0 0-62 15,0 0-36-15,0 0 49 16,0 0-10-16,0 0 26 0,0 0 29 0,117 89-46 15,-97-70-9-15,-8 0-33 0,3-1 29 16,-2 1-62-16,-4-3-9 0,-5 1-1 16,0-2 4-16,-2-1-10 0,-2 1-16 15,0-2 19-15,-2 2-3 0,-6-2 0 16,-4 1-58-16,0-1-17 0,-1-4-12 16,3 0-19-16,-6-1-10 0,2 0-3 15,2-6-27-15,-4 3-15 0,4-5-10 0,-4 0-33 16,4 0 17-16,-3-8-43 0,0-4-95 15,-2-11-22-15,-1-12-47 0,0 6-384 16</inkml:trace>
  <inkml:trace contextRef="#ctx0" brushRef="#br0" timeOffset="6819.6331">3905 3755 1073 0,'0'0'224'16,"0"0"-155"-16,0 0-68 0,0 0 28 15,0 0 33-15,0 0-23 0,0 0-22 16,0 0-17-16,0 0-49 0,0 0-32 0,-14-6-95 16,14 6-26-16,4 0-146 15,2 0 74-15,0 3-56 0</inkml:trace>
  <inkml:trace contextRef="#ctx0" brushRef="#br0" timeOffset="7617.5945">2001 3612 196 0,'0'0'326'16,"0"0"-212"-16,0 0-114 0,0 0-21 15,0 0-34-15,0 0 38 0,0 0-93 16,0 0-86-16</inkml:trace>
  <inkml:trace contextRef="#ctx0" brushRef="#br0" timeOffset="8469.2746">1704 3681 174 0,'0'0'808'0,"0"0"-527"15,0 0-167-15,0 0-56 0,0 0-19 16,0 0 7-16,0 0 35 0,0 0 0 0,119-74 23 16,-45 36 26-16,5 1 0 0,-11 7-7 15,-20 11-68-15,-11 4-39 0,-13 6-16 16,-6 2 0-16,-8 1 1 0,3 2 2 15,-2-3 9-15,-3 5-12 0,-2-1 0 16,-1 0 1-16,-3 3 34 0,-2 0 30 16,0 0 26-16,0 0 2 0,0 0-22 15,0 0-54-15,-2 0 57 0,-4 0-26 0,-1 4-48 16,-1-2-40-16,-3 0-8 16,0 2-10-16,-1 3-33 0,-6 11 1 0,-2 10 35 15,-6 14 10-15,0 8 19 0,7 1 26 16,5-2 3-16,7-6 26 0,2-2 26 15,3-1-16-15,2 1-3 0,0-8-4 16,7-6 29-16,0-8-19 0,-3-5 23 16,2-6-20-16,2 6-10 0,5-2-3 15,2 1-32-15,2 1-51 0,7-4 51 0,-4-1 18 16,4-1-18-16,6-3-58 0,4-3-74 16,9-2-26-16,1 0 2 0,-2 0-25 15,-2-2-30-15,-3-3-27 0,-6-1 14 16,-3 2 2-16,-6 0-68 0,-10-2-143 15,-6 5-3-15</inkml:trace>
  <inkml:trace contextRef="#ctx0" brushRef="#br0" timeOffset="9357.7103">2171 3422 460 0,'0'0'420'0,"0"0"-227"0,0 0-151 0,0 0-13 16,0 0 36-16,0 0-3 0,0 0 20 15,0 0 6-15,0 0 9 0,0 0-29 16,6-48-6-16,-8 48-6 0,0 0-14 16,-2 0 36-16,0 0-30 0,-6 7-28 15,-4 10-20-15,-10 20-15 0,-5 16 15 16,-5 13 71-16,2 6 33 0,4-5-36 15,2-4 13-15,4-2-3 0,-1-1 0 0,-2-5-23 16,7-9-10-16,3-11 0 16,5-11-3-16,5-11 6 0,2-1 4 0,2-4 6 15,-3-1 0-15,4-1-29 0,0-4 0 16,0-2 45-16,0 0 41 0,0 0 20 16,0 0-17-16,2 0-29 0,0 0-35 15,-1 0-16-15,-1-2-9 0,0 2-28 0,3 0-1 16,2 0-11-16,5-4-20 15,12 2 31-15,16-5 20 0,17-6 47 16,9-5-11-16,-5 3-27 0,-7 0-28 0,-9 2 1 16,0 1-4-16,0 0-9 0,-3 3 11 15,0-4 0-15,-11 8-19 0,-5 2-72 16,-9 0-65-16,0 2-10 0,-5-2-78 16,1 3-16-16,-1 0-5 0,-3 0-23 15,-3 0 5-15,-4 0 59 0,0 0 117 16,0-3 64-16,0 1 4 0,-6-5-48 0,-5-7-119 15,-4-6-172-15,-6-7-13 16</inkml:trace>
  <inkml:trace contextRef="#ctx0" brushRef="#br0" timeOffset="9686.8095">2122 3393 1111 0,'0'0'315'0,"0"0"-93"0,0 0-8 16,0 0-45-16,0 0 3 0,0 0-10 16,0 0 3-16,0 0-56 0,0 0-64 15,0 0-35-15,-21-5-10 0,25 5-45 16,2 15 45-16,10 13 35 0,4 14 46 16,8 12-39-16,4 1 38 0,-3-2 32 15,-3-4-25-15,1-3 15 0,-3-5-6 16,2 1-51-16,-3-4 15 0,-2-1 4 0,3-2-35 15,-6-5 15-15,2-5-22 0,-8-7-6 16,-3-1-13-16,1-6 10 0,-1 2-13 16,0-1 2-16,-1 1-4 0,-2-4-5 15,0-1-107-15,4 0-19 0,-6-4-37 16,0 1-73-16,2-1-53 0,2-1-34 16,5-3-121-16,4-5 51 0,6-23 62 15,-3 0-481-15</inkml:trace>
  <inkml:trace contextRef="#ctx0" brushRef="#br0" timeOffset="10202.4296">4257 3562 398 0,'0'0'1125'16,"0"0"-712"-16,0 0-397 0,0 0 26 15,0 0-22-15,0 0 233 0,0 0 18 16,0 0-148-16,128-49-123 0,-102 41-16 16,-1 1-4-16,3 1-38 0,-3 5-178 0,-2-2-192 15,1 3-7-15,-10 3-21 16,-2 4-330-16</inkml:trace>
  <inkml:trace contextRef="#ctx0" brushRef="#br0" timeOffset="10351.0334">4413 3775 1214 0,'0'0'387'0,"0"0"-361"0,0 0 26 15,0 0-45-15,0 0 136 0,135-79-43 16,-86 55-75-16,5 0-25 0,-7 4-45 0,-3 1-212 15,-10 5-59-15,-8 1-127 0</inkml:trace>
  <inkml:trace contextRef="#ctx0" brushRef="#br0" timeOffset="10667.672">5066 3413 482 0,'0'0'992'0,"0"0"-881"15,0 0-85-15,0 0 65 0,41 112 65 16,-29-99-30-16,8 5 56 0,14 4-46 16,8 2-52-16,7-5 29 0,-2-10-6 15,-3-5 28-15,-10-4-3 0,0 0-32 16,-6 0-62-16,-11-6-6 0,-3 1-3 16,-7 0-19-16,0 2-9 0,-3-3-1 15,0-1 77-15,-4-3 9 0,0-2-86 16,-6-2-26-16,-14-9-95 0,-11 1-123 0,-9 1 115 15,-8 4 46-15,4 7 25 0,0 8 57 16,7 2-23-16,1 0-51 0,7 2-28 16,7 2 6-16,12-2 61 0,6 0 23 15,4 2-13-15,0-1-243 0,0 7-183 16,10 0 114-16,12-5-11 0,-4 2-277 16</inkml:trace>
  <inkml:trace contextRef="#ctx0" brushRef="#br0" timeOffset="10921.4486">5919 3175 2136 0,'0'0'210'15,"-28"100"-210"-15,20-36-87 0,8-5 87 16,0-2 81-16,14-7-7 0,6-4-72 16,6-1 31-16,4-2-33 0,4-2-62 15,-3-7-2-15,4-6-92 0,-3-2-97 16,-5-11-78-16,-10-3 21 0,-1-7-133 0,-10-3-294 16</inkml:trace>
  <inkml:trace contextRef="#ctx0" brushRef="#br0" timeOffset="11581.6318">6330 3502 1375 0,'0'0'586'0,"0"0"-564"0,0 0-22 15,0 0 0-15,0 0 98 0,0 0 51 0,0 0-36 16,0 100-42-16,0-87-35 0,2 2-36 15,0-2-2-15,-1 1 2 0,4-3-13 16,-1 1 13-16,1-4-75 0,-1-3-22 16,0-2-13-16,-2 0 13 0,1-1 25 15,-1-2 40-15,-1 0 9 0,2-5 10 16,4-11-45-16,7-12-134 0,2 2 0 0,-2-1-16 16,-4 5 117-16,-1 11 68 0,4-1 22 15,-1-2-19-15,3 6 17 0,2 3 3 16,2 5 36-16,1 0 58 0,-4 0 1 15,6 7 12-15,-3 5 43 0,2 1-17 16,0 5 49-16,-1 1-17 0,-4 0-45 16,2-4-10-16,-4 3-9 0,1-5-14 15,0 0-42-15,-4-2-19 0,1-3-23 0,0 0 17 16,-1-6-18-16,-1 1 14 16,1-3 3-16,5 0-17 0,-6 0 21 0,3-1-16 15,2-8-7-15,-2 1-84 0,-1-2-42 16,1-1-36-16,-2-1 19 0,-3 0 27 15,-2 4 47-15,-2 3 66 0,0 3 1 16,-2 0-11-16,-2 2-16 0,2 0-17 16,-1 0-15-16,6 0 61 0,3 4 52 15,8 1 90-15,-2 3-9 0,8-1-39 16,5 0-42-16,5-1-19 0,0-2 5 0,-4-3-5 16,-7-1 96-16,-5 0-80 0,-2-1-24 15,4-5 21-15,-9 0-14 0,0-1 3 16,-4-2 13-16,0 2 14 0,-5-2 18 15,-2-5 36-15,0 1 5 0,-2-3-50 16,-12-2-24-16,2 2-5 0,-2 1-41 16,-6 4 12-16,1 3 19 0,-2 1 34 15,0 4-66-15,-3 3-17 0,4 0-8 0,2 0 9 16,6 3 13-16,-2 8-58 16,6 0-50-16,4 5-8 0,0 4-157 0,4 1-121 15,0 2-79-15,8-2 37 0,4-1 28 16,0-9-348-16</inkml:trace>
  <inkml:trace contextRef="#ctx0" brushRef="#br0" timeOffset="12461.7575">7657 3414 1413 0,'0'0'339'16,"0"0"-339"-16,0 0-215 0,0 0 157 0,0 0 55 15,0 0 3-15,36 106 16 0,-29-92 6 16,7 2 4-16,-1-4 4 0,-1-1-14 16,0-4 10-16,2-3 3 0,-5 0-6 15,-2-4-4-15,-2 0 14 0,0-2 29 16,0-9 38-16,-1-5-25 0,2-9-4 15,-4-9-32-15,-2-7 13 0,0-8-34 16,-10-2-18-16,0 1-20 0,-2 0-19 16,1 1-48-16,-4-2-63 0,4-2 89 15,2 6-34-15,4 7 69 0,0 10-23 0,1 12 49 16,2 10 17-16,2 3-16 0,0 3 131 16,0 0 47-16,0 2-108 0,0 5-71 15,11 25-32-15,8 24 32 0,7 13 327 16,0 8 38-16,-2-6-79 0,-5-10-87 15,-4-3-42-15,-2-5-30 0,-3-7-19 16,3-6 3-16,-4-8-64 0,-1-6-15 16,0-11-18-16,-2-2-14 0,2-3 0 0,-2 1 0 15,0-2-2-15,-2-2-1 16,0-5 3-16,0 0-3 0,1 0-16 0,4 0-28 16,1-10-42-16,5-3-35 0,4-4-57 15,-2-1-120-15,5-1 63 0,-6 7 113 16,4 2 47-16,-4 5 17 0,1 2 16 15,3 3-23-15,-2 0 25 0,2 8 43 16,1 2 52-16,2 2 84 0,1-1-26 16,3 4 32-16,7 0-1 0,4-2-38 15,-1-3-42-15,-7-4-10 0,-10-4-6 0,-2-2-4 16,-4 0-2-16,6 0-1 0,-1-5 0 16,-3 1-9-16,-2-3 6 0,-4-1 6 15,-4 3 13-15,0-3 0 0,-2 0 13 16,0-3-7-16,-4 1 3 0,0-3-28 15,0 1-16-15,-4 1-17 0,0 1-2 16,-4 5-22-16,2-3-32 0,0 2-31 16,-5 1 12-16,0 3 25 0,-2 0 10 0,3 0 13 15,-5 2-7-15,-2 0-32 16,3 2 26-16,-6 4 6 0,5-1 13 0,-2 5 19 16,4-3 30-16,5 1 5 0,0 0-10 15,3 0-23-15,3-3-2 0,2 3-18 16,0-3 18-16,0 1 35 0,2 2 35 15,9 0-47-15,-3-2-4 0,5 1 0 0,4-1 16 16,2-1 9-16,3 1-22 16,0-4-22-16,4-2-10 0,-3 0-6 0,1 0-32 15,-2 0-47-15,-6-4-48 0,-2 0-11 16,2 1-57-16,-10-1-15 0,2-2-6 16,-1 1-37-16,-4-3 13 0,2 0-43 15,0-4 55-15,-3 1 36 0,-2 0-72 16,2-5-157-16,-2 1 91 0</inkml:trace>
  <inkml:trace contextRef="#ctx0" brushRef="#br0" timeOffset="13089.1846">8767 3401 272 0,'0'0'303'15,"0"0"-45"-15,0 0-27 0,0 0-42 16,0 0-52-16,0 0 9 0,0 0 7 16,0 0 6-16,108 91-42 0,-95-78-3 15,-4-5-50-15,1 0-8 0,0-2-18 16,4-1 4-16,0-3 7 0,4-2 9 15,0 0-3-15,10 0-19 0,-5-3-4 0,3-3-13 16,2-3 1-16,-5 1-20 0,4 0-1 16,-7 0-2-16,3 1-17 0,-2 1 8 15,-5 2 12-15,2 2 20 0,-3-3 31 16,0 1 27-16,-3-1-7 0,-2 2-20 16,0-1-6-16,-6 1 20 0,0 0 34 15,-2 2 36-15,-2-2-11 0,0-4-25 16,0 3-58-16,0-2 7 0,0 1-19 15,0-1-10-15,0 2-19 0,0 0-16 16,0 4 14-16,0-1 2 0,0 1 0 0,0 0-22 16,0 0-33-16,0 0-24 0,0 0-33 15,0 8-77-15,6 16-61 0,9 20 211 16,-2 13 39-16,2 7 64 0,-4 1 10 16,-7-5 16-16,-4 1 7 0,-6 4-36 15,-14-1 9-15,-6 3-45 0,-3-1-25 16,-5-4-41-16,-2-8-62 0,8-18-115 0,10-14-23 15,4-11 37-15,8-7 123 0,-1 2 81 16,4-6 77-16,-1 0 42 16,1 0 23-16,3-21-26 0,5-14-116 0,18-22-38 15,6-9-4-15,10-9 16 0,1 5 26 16,2 5-77-16,3-3-153 0,3 10 49 16,-2 4 51-16,-4 8 94 0,-3 11 36 15,-12 6 4-15,-8 9 93 0,-7 6 23 16,-2 5 58-16,-4-1-52 0,0 2 3 15,-4 3 74-15,-2 3 37 0,0 2-13 16,0 0-52-16,0 0-108 0,0 0-67 0,0 0-43 16,0 0-36-16,0 4-29 0,0 6-23 15,0 7 86-15,0 4 45 0,2 2 24 16,2-1-24-16,2-4-16 0,3 1 14 16,4-3 1-16,0-3-12 0,2-2-6 15,5-2-17-15,9-2-230 0,4-7-121 16,10 0-154-16,-4-7 24 0,-12 0-284 15</inkml:trace>
  <inkml:trace contextRef="#ctx0" brushRef="#br0" timeOffset="13302.614">10259 3363 1968 0,'0'0'735'15,"0"0"-735"-15,0 0-210 0,0 0 210 0,0 0 81 16,0 0 128-16,0 0-42 0,0 0-90 16,0 0-45-16,41 105-31 0,-35-90 25 15,0-3-23-15,-2-2-3 0,4-2-181 16,-2 0-142-16,2-4-240 0,2-4-12 16,1 0-236-16,1-9 175 0</inkml:trace>
  <inkml:trace contextRef="#ctx0" brushRef="#br0" timeOffset="13468.1694">10350 3098 225 0,'0'0'1914'0,"0"0"-1616"16,0 0-298-16,0 0-165 0,0 0 94 15,0 0 45-15,0 0-104 0,0 0-230 16,0 0 24-16,0 0 99 0,37 72-187 15,-29-44-264-15</inkml:trace>
  <inkml:trace contextRef="#ctx0" brushRef="#br0" timeOffset="13838.1823">10399 3667 446 0,'0'0'671'15,"0"0"-430"-15,0 0-173 0,0 0 37 16,0 0 210-16,0 0 139 0,0 0-95 0,0 0-128 15,0 0-83-15,0 0-26 0,0-15-74 16,2 6-48-16,3 0-11 0,-1-2 8 16,1 1-36-16,-1 1 17 0,0 1-10 15,0 4 0-15,0 0-32 0,2 4-32 16,4 0 6-16,-2 0 90 0,0 0 32 16,2 0 10-16,2 4-1 0,-2 1 7 15,1 2 20-15,-1 1-14 0,5-3-6 16,-4 1 13-16,3-1 0 0,4-3-7 0,-4 2 0 15,6-4 6-15,4 0 7 0,9-6 0 16,7-7-4-16,-6 0-31 0,-4-1-10 16,-11 6-10-16,-5 3-8 0,0-1-4 15,-2 3-13-15,2-4 0 0,-4 6-6 16,-2-1-12-16,-4 2-11 0,1 0-11 16,-1 0-14-16,0 0-67 0,2 2-54 15,3 3-78-15,0 3-92 0,-1 1-157 16,5 0 15-16,0 1 83 0,-5-5-313 0</inkml:trace>
  <inkml:trace contextRef="#ctx0" brushRef="#br0" timeOffset="14548.3304">11310 3449 1117 0,'0'0'677'0,"0"0"-677"16,0 0-98-16,0 0 98 0,0 0 192 16,0 0 120-16,0 0-15 0,0 0-52 15,30 102-81-15,-22-84-51 0,1 1-43 16,-1-5-15-16,1-1-23 0,-3-5-7 0,3-1-2 16,-1-2-7-16,0 2-14 15,1-6 17-15,0-1 3 0,-1 2-9 0,5-2 19 16,-2 0-10-16,1-2-22 0,4-7-19 15,-4-4-83-15,1-3-122 16,2-1 31-16,-3-4 16 0,-3 2-1 0,-1 0 46 16,-2 3-114-16,-1 3 138 0,-5 5 102 15,0 4 6-15,0 4 13 0,0 0-13 16,0 0-32-16,0 0-20 0,5 0-7 16,1 7 59-16,2 0 52 0,4 3 101 0,6-2-33 15,3-1-26-15,1 0-10 16,5-1 10-16,-3-6 6 0,5 0 6 0,-6 0-19 15,3-2 16-15,-4-4 13 0,-4-1-23 16,2-2-26-16,-8 1 0 0,-2 0 42 16,-3-4 2-16,-3 3-9 0,1-4-57 15,-1 2 8-15,0 1-27 0,-2 0-26 0,4 0 0 16,-3 1-13-16,3-2-9 16,2-1 9-16,1-3-12 0,0-4 25 0,-1-2-13 15,2-10-12-15,2-5-7 0,-2-4 19 16,-6 0-18-16,-2-5-27 0,-2 5-34 15,0-2 41-15,-8-3-61 0,0-1-16 16,-2 5 16-16,2 11 86 0,4 5 26 16,0 12 86-16,0 5 33 0,-3 1 92 15,5 0-32-15,-3 0-8 0,3 7-10 16,2 0-80-16,0 0-81 0,0 21-89 0,0 23 20 16,5 25 69-16,8 12 202 0,1 8 18 15,4-11-42-15,-4-17-73 0,-3-4-46 16,0-7-10-16,-3-10 4 0,0-9-28 15,-3-8-15-15,-1-10-10 0,0-3-40 16,0 0-37-16,-3-1-57 0,5-1-40 16,-6-5-99-16,0-1-90 0,0-2-87 15,0 0 13-15,-9 0 92 0,-6-14-38 16,-10-14-49-16,-14-12 25 0,-5-11-209 16,10 9 145-16</inkml:trace>
  <inkml:trace contextRef="#ctx0" brushRef="#br0" timeOffset="14655.996">11805 3241 854 0,'0'0'564'16,"0"0"-242"-16,0 0-59 0,0 0 45 15,0 0-17-15,0 0-37 0,0 0-52 16,89-97-51-16,-44 71-103 0,3 1-48 16,1 4 0-16,-4 6-32 0,-4-3-64 15,-12 5-299-15,-5 4-236 0,-14 1-103 16,-8 3-635-16</inkml:trace>
  <inkml:trace contextRef="#ctx0" brushRef="#br0" timeOffset="14978.1336">12293 3187 904 0,'0'0'293'0,"0"0"-257"0,0 0-19 16,0 0 110-16,0 0 12 0,0 0-21 15,0 0 2-15,0 0 3 0,-65 120 43 16,84-77 45-16,0-4-8 0,2-6-70 16,-4-3 83-16,-3-7-11 0,0-6-64 15,-8-4-13-15,-2-5-23 0,0 2 3 16,-2-1-41-16,0-1-10 0,-2-5-10 0,0 2 29 16,-12-2 41-16,-16 4 46 0,-12 1-71 15,-3-1-92-15,3 0-111 0,10-5-55 16,10 2-65-16,7-2-106 0,1-2-224 15,2 0-203-15,2-2 120 0,0-18-654 0</inkml:trace>
  <inkml:trace contextRef="#ctx0" brushRef="#br0" timeOffset="15204.5273">12626 2788 1311 0,'0'0'1023'0,"153"64"-835"16,-62-14-81-16,-12 6 201 0,-7 3-61 0,-7 4-30 16,-11-1 30-16,-9 6 53 15,-9-5-40-15,-17 2-61 0,-19-5-78 0,-11 1-38 16,-31-4-27-16,-28 2-44 0,-24 5 0 16,-26 2-12-16,-20-1-61 0,-11-4-153 15,-6-10-185-15,8-15-230 0,15-16-889 16,36-15-52-16</inkml:trace>
  <inkml:trace contextRef="#ctx0" brushRef="#br0" timeOffset="56236.4732">6404 6861 30 0,'0'0'98'0,"0"0"-75"0,0 0 59 16,0 0 64-16,0 0-45 0,0 0-6 15,-23-32 16-15,21 24 19 0,-2 0-35 0,3 0-30 16,1 1 3-16,-2-3-32 0,-2 5 7 16,1-3 2-16,2 0-3 0,-4 0 20 15,3 1-49-15,0 1 23 0,0 0 13 16,0 1 3-16,0 3-23 0,2-2 10 15,-2 3-9-15,-1-2 2 0,3 3-25 16,-2-1-5-16,-2-1-2 0,1 2 2 0,0-2 24 16,1 2 46-16,-3 0-7 0,-1 0 22 15,1 0-38-15,-1 0-49 0,-2 0-39 16,-2 0-52-16,-6 0 26 0,2 0 49 16,-3 0-17-16,-3 2 13 0,2 4 20 15,-4-1 2-15,1 1-1 0,-2 4 32 16,-2-2-30-16,5 6 13 0,-4-2 0 15,4 1 1-15,-4 1-1 0,5 1-13 16,0 0 20-16,2 1-10 0,-5 3-13 16,6-1-3-16,-6 9 3 0,2 2-10 0,-4 9 23 15,5 3-3-15,2-5-10 0,4-4 13 16,5-3-10-16,1-2 23 0,0-4-7 16,4-5 11-16,3 8-17 0,0 0 3 15,15 7 46-15,0 0 12 0,8-2-28 16,2-2-24-16,7-4 1 0,6-1-20 15,7-4 36-15,7-3-10 0,6-5-3 16,0-3 7-16,7-6-17 0,-6-3 0 16,-2 0 13-16,-5-8-27 0,-10-1 5 0,-8-2 6 15,-8 2-4-15,-9 1 4 0,0 1 0 16,0-2-1-16,-1-1-11 0,4-4 14 16,-5 1 21-16,-4-3 6 0,-3-1 45 15,-4-2-35-15,0-6 19 0,-4-9 25 16,0-8-31-16,-4-4-33 0,-6 4-9 15,-5 3-4-15,0 3-6 0,0 4-4 16,-2 0-5-16,5 7 18 0,-4 5-3 0,6 5-17 16,-1 2 18-16,-4-2-20 15,0-3-3-15,-3 1-25 0,-2 2-4 16,0 2 9-16,-2-1 20 0,-4 3-52 0,-6 1 10 16,2 3-174-16,3 0 6 0,0 7 141 15,-3 0-44-15,-8 0-17 0,-3 2-46 16,7 6-32-16,10-1 22 0,10-2 46 15,4 2 0-15,-6 1-49 0,6 1-183 16,0-5-114-16</inkml:trace>
  <inkml:trace contextRef="#ctx0" brushRef="#br0" timeOffset="56823.9269">6213 5888 303 0,'0'0'261'0,"0"0"-78"0,0 0 51 0,0 0-142 15,0 0-34-15,0 0 11 0,0 0-8 16,0 0-21-16,0 0-11 0,0 0 0 16,-20-31-3-16,18 31 0 0,2 0-13 15,0 0-11-15,-2 0-2 0,0 0-2 16,-1 5-34-16,2 8-38 0,-5 15 74 16,2 22 59-16,-2 14 26 0,1 6 9 15,0 0 1-15,5-2 22 0,0-5-46 16,0-1 7-16,0-6 10 0,0-3-17 15,2-2-22-15,6-5-23 0,-2-5-10 0,2-4-13 16,-2 1 17-16,-2-6-4 0,0-8-16 16,-1-3-3-16,2-8 3 0,-5-1 3 15,4-1-1-15,-2 0 1 0,0-2-3 16,0-1-61-16,-1-1-111 0,2-6-4 16,-1-1-55-16,0 0 62 0,-2-1 62 15,0-16 38-15,0-12-54 0,0 0-533 16</inkml:trace>
  <inkml:trace contextRef="#ctx0" brushRef="#br0" timeOffset="57196.7752">5998 6302 205 0,'0'0'529'15,"0"0"-347"-15,0 0-107 0,0 0 23 0,0 0 3 16,0 0 0-16,0 0-30 0,115-86 14 16,-98 66-26-16,0-2-1 15,1-2-12-15,-6 3-30 0,0-4 0 0,-1 5-3 16,-4 1 17-16,-1-3-8 0,-5 3 24 16,-1 2-43-16,0 0-3 0,0 4 16 15,0 5 23-15,0 2-16 0,0 2 58 0,0 3-9 16,0 1-72-16,0 0-26 15,0 0-56-15,0 0-31 0,0 0 2 0,0 0 20 16,0 5 0-16,9 7 91 0,2 3 16 16,4 7-13-16,1 7 16 0,2 0-19 15,-3-3-1-15,-3-4 1 0,0-5 1 16,0 2 12-16,1 4-10 0,2-2-3 16,-3-2-81-16,-1 0-49 0,-3-6-10 0,1 1-95 15,-6-6-91-15,3-4-124 16</inkml:trace>
  <inkml:trace contextRef="#ctx0" brushRef="#br0" timeOffset="57621.5883">6419 5479 48 0,'0'0'461'0,"0"0"-459"15,0 0 162-15,42 126 25 0,-29-72-39 16,0 2-46-16,0 3 23 0,1-4-19 16,2-1-20-16,0-6 22 0,2-8-6 15,-4-7-45-15,1-9-14 0,-4-9-22 0,-3-5 32 16,-4-5 13-16,3 2-45 0,-1-4 39 15,0-1 35-15,1 0 52 0,-3-2 16 16,-2 0 16-16,3 0 109 0,-1-15 40 16,4-12-53-16,2-19-150 0,2-9-70 15,-6-4-35-15,-4-2 23 0,-2 5-45 16,0-2-95-16,0 3-38 0,0 6-1 16,0 4 26-16,-4 10-30 0,2 2 68 15,2 8-23-15,-2 6 32 0,2 9-90 16,0 5-56-16,0-2 62 0,0 6 48 0,0-3-127 15,0 4-162-15,0 0 67 0,2 4 6 16,4 4-22-16,4 3 93 0,-1-2 8 16</inkml:trace>
  <inkml:trace contextRef="#ctx0" brushRef="#br0" timeOffset="57842.2755">7052 5993 712 0,'0'0'160'15,"0"0"-1"-15,0 0-28 0,0 0-34 16,6 98-45-16,-4-83-3 0,2 3-23 0,2-3 0 16,1 0-26-16,4-1 1 15,-1-3 16-15,5 1-17 0,2-5-26 16,-2-2-111-16,2-5-88 0,-4 0-267 0,-3 0-58 15</inkml:trace>
  <inkml:trace contextRef="#ctx0" brushRef="#br0" timeOffset="58006.315">7048 5528 1139 0,'0'0'316'0,"0"0"-128"16,0 0-9-16,0 0 9 0,0 0-58 15,0 0-127-15,0 0-3 0,0 0-120 16,0 0-107-16,0 0-150 0,0 0-47 16,-24 18 160-16,22-2-133 0</inkml:trace>
  <inkml:trace contextRef="#ctx0" brushRef="#br0" timeOffset="58979.2228">4249 7197 130 0,'0'0'147'0,"0"0"36"15,0 0 39-15,0 0-37 0,0 0-64 16,0 0 6-16,0 0-7 0,-15-99-12 16,11 82-59-16,-4 0 32 0,-1-1-26 0,1 1 17 15,-3 1 45-15,-2-1-39 16,3 5 65-16,-6-2-29 0,4 2-46 0,0 3-10 16,0 1 39-16,2 3 3 0,-1 3 43 15,3 0-127-15,0 2 32 0,-3 0-35 16,0 0-13-16,-1 0-84 0,-4 4 13 15,-2 5-10-15,-6 6 17 0,-1 12-4 16,-5 14 32-16,0 6 0 0,7 5 36 16,4 3 7-16,6-3 48 0,8-3-32 15,5 1-11-15,0-4 47 0,10-5 5 16,8-4 30-16,4-4-45 0,6-4 2 16,1-9 4-16,5 1-54 0,2-7 3 15,4-5 25-15,3-5 1 0,-2-2-28 0,-1-2 38 16,1-7-5-16,-2-7 13 0,-11-1 13 15,-5 1 16-15,-8 2-25 0,-2-3-4 16,-1-4 13-16,4-10 9 0,-6-12 0 16,-8-7-9-16,-2-2-7 0,-7-1-9 15,-12 1-35-15,-4-1-10 0,-7 1-25 0,-2 2-29 16,1 4-42-16,-3 6 3 0,6 10-12 16,12 8 105-16,0 9-4 0,6 1 4 15,2 3-105-15,-4-1-14 0,6 1-168 16,2 4 31-16,4 1-126 0,6 2-57 15,20 0-43-15,2 0-56 0,-5 0 101 16</inkml:trace>
  <inkml:trace contextRef="#ctx0" brushRef="#br0" timeOffset="60027.2626">4307 7057 307 0,'0'0'518'0,"0"0"-345"0,0 0-72 15,0 0-7-15,0 0-12 0,0 0 25 16,0 0-26-16,0 0-48 0,0 0-20 0,-11-97 62 16,11 80-62-16,0 1 10 0,1-2-23 15,4-1-11-15,-1 0 11 0,3-3 0 16,2 2 1-16,-4 1-1 0,2-3 0 16,4 4 0-16,-1-2-26 0,5 1 22 15,2-1 4-15,9 0-1 0,-3 1 0 16,2 0 1-16,7 0 13 0,3 2-11 15,7-5 2-15,-2 5 19 0,-3 5-7 16,-16 4 10-16,-2 3-15 0,-8 1-11 0,5 1-20 16,3-1 18-16,0 2 2 15,3 2 1-15,-2 0 22 0,0 0-11 16,3 0-12-16,0 6-2 0,7 4 2 0,5 0 9 16,7 10 27-16,3-2-16 0,-5-2 19 15,-2 2 45-15,-4-3-29 0,-1-3-9 16,4 5-24-16,-1-3-2 0,-2 1 3 15,-2 2 11-15,-2-5-33 0,-11 2 1 16,0-4-1-16,-6 1-1 0,5 2-3 0,4 4 3 16,-1 3 25-16,0-3-24 0,1 2 27 15,-5 0-12-15,-1-4 20 16,0 2-20-16,-4-1 23 0,0-3-19 0,2 2-1 16,-6-6 17-16,3 2-23 0,-3-2 0 15,1-1-12-15,-3-5 28 0,-2 1-27 16,3 0-1-16,-1 1 0 0,-2-3 19 15,0-2-8-15,0 0 5 0,-1 2-5 16,1-2-11-16,-1 0-1 0,-1 3 22 16,-2-3-10-16,2 0-12 0,-2 0-3 0,0 2 0 15,2-2-10-15,-2 0 9 0,0 0-18 16,0 0-33-16,0 0-16 0,0 0-7 16,0 0 13-16,0 0 13 0,0 0 13 15,0 0 20-15,0 0 19 0,0 0 22 16,-4 0 4-16,-5 0-26 0,-6 0-22 15,-2-5-59-15,-6-2-49 0,-7-4 16 16,-4-2 69-16,-8-1 25 0,-3 2-9 0,2 1 6 16,5 2-3-16,7 5-7 0,3 0 30 15,6 3-16-15,8-2 19 0,3 1 0 16,0 2 1-16,3-2 18 0,2 2-6 16,2 0 7-16,4 0 12 0,0-1-6 15,4 1-1-15,2 0-25 0,5 0-16 16,2 0 16-16,3 8 29 0,10 1-16 15,9 4 13-15,11 3 52 0,2-2-6 0,-3 2 38 16,-5-7-26-16,-12-2 17 16,-7 0 12-16,-4-3-48 0,-4-2-29 0,0 3 19 15,-1-3 9-15,-1 0-2 16,-4 0 5-16,-2-2-15 0,0 0 12 0,-3 0 33 16,-2 0 25-16,0 0 35 0,0 0 25 15,0 0 22-15,0 0-5 0,0 0-26 16,0-6-35-16,0-12-37 0,0-11-101 15,0-17-69-15,5-6-73 0,3 0-37 16,4 6-74-16,6 10-18 0,-4 8-14 0,3 6-76 16,-3 7-7-16,7 2-48 0,9-4 130 15,10 3-10-15,4-3-199 0,-14 8-167 16</inkml:trace>
  <inkml:trace contextRef="#ctx0" brushRef="#br0" timeOffset="61046.453">8257 6856 384 0,'0'0'531'15,"0"0"-374"-15,0 0-99 0,0 0 7 16,0 0 17-16,0 0 9 0,0 0-26 16,-115 22-39-16,103-10-23 0,-3 7-1 15,2 8 28-15,5 13-8 0,4 6-2 0,4-2 52 16,0-4 9-16,6-6-32 0,5-5 45 15,4-5-6-15,-3-6-33 0,-1-5 3 16,3-1 20-16,4-3-33 0,0 2 14 16,6-2-24-16,0-4 7 0,-1-3 17 15,7-2 18-15,-3-4-9 0,1-7 0 16,-1-5 13-16,-8 2-7 0,3-3-16 16,-6-3 32-16,0 1-20 0,-8 0 4 0,0-1-6 15,-6 1 5-15,1 0-12 0,-3-4 6 16,-3 2-38-16,-7-1 15 0,0-2-21 15,-8 4-23-15,0-1-12 0,-8-1-14 16,-6 1-44-16,-4 3-42 0,-5 2 39 16,12 5-52-16,1 2-65 0,14 8-19 15,-2-1-50-15,2 0-20 0,-1 2-65 16,-2 0 6-16,9 0 2 0,-1 0-202 16,5 0 73-16</inkml:trace>
  <inkml:trace contextRef="#ctx0" brushRef="#br0" timeOffset="61230.9597">8257 6856 312 0</inkml:trace>
  <inkml:trace contextRef="#ctx0" brushRef="#br0" timeOffset="61692.0615">8257 6856 312 0,'132'-73'570'0,"-132"61"-387"0,0-2-118 0,-2-3 10 0,-2 2 16 0,-1-4-16 15,0 0 6-15,-2 0 7 0,-2-2-19 16,0 2-56-16,1-2 3 0,-2 0 36 0,-4 0-39 16,0-2-13-16,2 2 16 15,-6-2-13-15,1 2 40 0,-2 1 2 0,-2 2-43 16,-2-1 67-16,6 5 99 0,-6 1-90 15,8 2-32-15,-7 1 28 0,5 4 7 16,-2-2-7-16,0 3 33 0,2 2-71 16,-4-2 9-16,2-1-42 0,-5 6-3 15,-2-1 16-15,-6 1-13 0,-8 0 0 16,-2 0-3-16,-1 5-4 0,3 2 4 16,7-2 4-16,-3 0 12 0,-1 1 16 0,3 0 26 15,0 1 3-15,2 1-42 16,0 0 4-16,7 0-4 0,4-2 30 0,4-4-14 15,5 5-16-15,-6 0-17 0,-1 1 1 16,-4 5-3-16,2 0-16 0,-3 3 0 16,-5 7 15-16,-4 4-2 0,-9 11 3 15,-4 1-1-15,5 0 1 0,1-6 2 0,5-4 14 16,-3-3-13-16,2 2 39 16,-2-4 3-16,3 0 0 0,0 0-19 0,1-4 31 15,8-6 1-15,8-2-7 0,-2-5 0 16,8 3-32-16,1-3 3 0,-4 1-20 15,3 0 0-15,1-3-2 0,3 2-2 16,1-4 0-16,5-1 1 0,0 0-2 16,2-2-16-16,0 0-16 0,0 0-74 15,0 0-22-15,0 0-20 0,0 0-61 16,0 0-43-16,0 0-1 0,0 0-23 0,0 0-26 16,0 0 51-16,2 0 26 0,1-10-105 15,3 1-185-15,-17 28 256 0</inkml:trace>
  <inkml:trace contextRef="#ctx0" brushRef="#br0" timeOffset="62073.966">6847 6544 1081 0,'0'0'303'15,"0"0"-182"-15,0 0-63 0,0 0 14 0,0 0 28 16,0 0 43-16,0 0-54 0,0 0-89 15,0 0-62-15,0 0 62 0,0 0 7 16,-61 134 81-16,49-92-86 0,3-5 14 16,0-2 3-16,3-6 4 0,2-8-3 15,0-7 22-15,1-4-26 0,0 2 20 16,2 2 3-16,1-2 6 0,-2 1 26 16,2-2-39-16,0-1-29 0,0-1 10 0,0 1-10 15,0-2-3-15,0 1 19 16,0-4 8-16,0 1-25 0,0-2 19 0,3 2 53 15,3-5 39-15,-2 3-3 0,2-1-27 16,5 0-38-16,-2 0-16 0,1-1 3 16,2 3-3-16,6-3 3 0,-2 0 0 15,3-2-19-15,7 0 6 0,8 0-19 16,10-9-10-16,8-6-26 0,1-3-95 16,-1-2-120-16,7-4-40 0,-3-6-46 15,6-5-63-15,-5-5 23 0,-16 6-233 0,-7-7-7 0</inkml:trace>
  <inkml:trace contextRef="#ctx0" brushRef="#br0" timeOffset="62869.4593">7695 5839 440 0,'0'0'440'0,"0"0"-286"0,0 0-54 16,0 0-21-16,0 0 18 0,0 0 30 16,0 0-29-16,0 0-20 0,0 0 20 15,0 0 12-15,-53-61-6 0,48 59 0 16,5 2-30-16,-2 0-74 0,2 0-3 15,0 0-16-15,-2 11-15 0,2 8 34 16,0 10 52-16,0 11-10 0,4 5-16 16,7-4 26-16,-2-5-10 0,-1-9 3 15,0-8-19-15,2-4-6 0,-2-3 22 16,1 3 19-16,9 0 20 0,-1-2 0 0,2 2-49 16,3-8 3-16,-4 0-31 0,4-3-4 15,-3-1-11-15,2-3-28 0,-2 0-19 16,-3 0 16-16,0-8-13 0,-4-2 13 15,2-3 3-15,-2-9-3 0,5-9-32 16,-4 2-65-16,-5 2-69 0,1 4 101 16,-5 10 68-16,3-1 10 0,-3 4 38 15,0 3-9-15,1 3 30 0,-3 2 15 0,2 2-45 16,0-2 0-16,2 2 0 0,5 0 62 16,0 0-7-16,1-2 23 0,1 2-13 15,0 0-10-15,-5-3 10 0,3 3 35 16,-5-2 20-16,3 0 22 0,-5 0-29 15,-2 0-4-15,0-2 49 0,1 0 18 16,-3 1 25-16,2-4-10 0,0-4-71 16,-2 0-35-16,1-4-31 0,-1-2-26 0,0 1-2 15,0-1-24-15,0 0 22 16,0 0-24-16,0-2-11 0,-3 1-61 0,-2-1-20 16,1-3 23-16,0 4-68 0,0-2 29 15,-1 5-42-15,3 2 7 0,-1 4 101 16,2 5-93-16,1 0-32 0,0 4-91 15,0 0-121-15,0 0-79 0,11 4 84 16,1 5 19-16,3 6-23 0,-2-3-171 0</inkml:trace>
  <inkml:trace contextRef="#ctx0" brushRef="#br0" timeOffset="63109.7408">8447 5936 1176 0,'0'0'335'0,"0"0"-335"0,0 0-166 0,0 0 101 16,0 0 65-16,0 0 150 0,0 0-14 16,0 0-84-16,33 98-39 0,-20-77-13 15,-4-2 0-15,3-2 0 0,-1 1 2 16,0-3-2-16,-1-2-30 0,0 0-136 15,2-1-58-15,-6-3-47 0,-4-5-211 16,0-2 22-16</inkml:trace>
  <inkml:trace contextRef="#ctx0" brushRef="#br0" timeOffset="63293.8496">8393 5673 417 0,'0'0'711'15,"0"0"-437"-15,0 0-174 0,0 0-12 16,0 0 13-16,0 0 36 0,0 0-24 16,0 0-113-16,0 0-13 0,0 0-136 0,-15-22-63 15,22 22 30-15,-1 0-20 0,5 7 101 16,0 1-58-16,-3 3-174 0,0-4-166 16</inkml:trace>
  <inkml:trace contextRef="#ctx0" brushRef="#br0" timeOffset="63573.3761">8745 5990 74 0,'0'0'479'0,"0"0"-140"0,0 0-104 16,0 0-63-16,0 0-48 0,0 0 13 15,75 101-1-15,-67-88-2 0,-2 1 22 16,2-3-27-16,-2 2-51 0,-4-1 13 0,0-2-39 16,-2 1-17-16,0-3 20 0,0 0 3 15,-2 4-3-15,-9-5-55 0,0 0-45 16,-2 1-75-16,1-1-16 0,-3-3 23 16,-2-2-23-16,-2 0-49 0,-4-2-98 15,-3-2-30-15,-4-13-319 0,10-3 56 16</inkml:trace>
  <inkml:trace contextRef="#ctx0" brushRef="#br0" timeOffset="63742.7136">8761 5620 1088 0,'0'0'517'16,"0"0"-263"-16,0 0-157 0,0 0 23 15,0 0 110-15,0 0 84 0,0 0-101 16,0 0-213-16,0 0-81 0,0 0-45 15,17-29-41-15,-13 29-206 0,2 7-91 16,2 11 203-16,-1 0-97 0,-2-3-457 0</inkml:trace>
  <inkml:trace contextRef="#ctx0" brushRef="#br0" timeOffset="65152.8334">8744 7228 111 0,'0'0'486'0,"0"0"-144"15,0 0-186-15,0 0-55 0,0 0 7 16,0 0-4-16,0 0-13 0,0 0-45 0,0 0-44 15,0 0 11-15,20 6 6 0,-9 3 30 16,2 4 10-16,0-1 22 0,1 5 55 16,-1 1-35-16,4 3 29 0,-4 0 61 15,0 0-29-15,0 2-56 0,-3-2 13 16,-1 0-6-16,-1-3-39 0,-4-1-3 0,0-2-10 16,-1-4-4-16,-3 0 26 0,0-3-19 15,0 0 3-15,-5 0-38 0,-3-2-10 16,-2 0-18-16,-1 0-1 0,-6-1-3 15,0 2-29-15,-5-4-3 0,2 0-6 16,-7-3-33-16,6 0-25 0,-6 0-84 16,4-5-23-16,-2-4-110 0,-1-2-57 15,0-8-17-15,-3-10 42 0,3 3-434 16</inkml:trace>
  <inkml:trace contextRef="#ctx0" brushRef="#br0" timeOffset="65380.9897">8694 6936 1009 0,'0'0'1081'0,"0"0"-757"0,0 0-236 0,0 0 57 16,0 0 164-16,0 0 36 0,0 0-33 16,0 0-142-16,0 0-85 0,0 0-31 15,3-61-43-15,-3 59-11 0,0-2-22 16,2 1-12-16,0 0-17 0,0 1-9 15,-1-1-44-15,2 1-54 0,-1-1-52 16,0 2-133-16,1 1-146 0,3 0-186 16,-1 0 106-16,-1 0-404 0,-36 23 728 0</inkml:trace>
  <inkml:trace contextRef="#ctx0" brushRef="#br0" timeOffset="66311.5437">6211 7184 88 0,'0'0'271'0,"0"0"175"16,0 0-221-16,0 0-88 0,0 0 0 0,0 0 13 16,0 0-24-16,0 0-25 0,0 0 13 15,0 0-23-15,-2-7-23 0,2 8-58 16,0 5-7-16,0 5-3 0,0 1 97 15,0 3 24-15,2 1-50 0,0 2-39 16,-1-2-18-16,4-1-12 0,-1 1-2 16,1-3 0-16,-1 0-1 0,-1 0-9 15,5-1 10-15,-2 0 0 0,-2-4-58 16,3 1-88-16,-2-2-39 0,2 1-68 16,-1-3 25-16,6 2-13 0,-7-7-94 0,2 0-164 15</inkml:trace>
  <inkml:trace contextRef="#ctx0" brushRef="#br0" timeOffset="66583.8692">6234 6996 1085 0,'0'0'400'16,"0"0"-263"-16,0 0-118 0,0 0 114 15,0 0 137-15,0 0 138 0,0 0-5 16,0 0-121-16,0 0-68 0,0 0-115 16,-2-7-10-16,2 2-7 0,0-3-9 0,0 0-45 15,0 0-25-15,0 1-2 0,0 1-1 16,0 0-30-16,0 4 29 0,0-1-11 16,0 3-102-16,0 0-70 0,0 0-74 15,0 0-150-15,0 0-145 0,2 0-25 16,2 0 60-16,3 5-120 0</inkml:trace>
  <inkml:trace contextRef="#ctx0" brushRef="#br0" timeOffset="67364.9151">6122 7685 149 0,'0'0'313'0,"0"0"16"0,0 0-133 15,0 0-82-15,0 0-23 0,0 0 20 0,0 0 6 16,0 0 7-16,0 0-4 0,0 0-3 16,0-10-29-16,0 10-10 0,0 0-17 15,0 0-51-15,0 0-10 0,0 0-42 16,0 2-13-16,0 2 6 0,0 5 49 15,0 11 19-15,0 12 134 0,0 10-4 16,0 7-26-16,2 1-13 0,0-4 0 16,0-5 13-16,0-1-7 0,0 3-30 15,1-1 4-15,3-1-45 0,-3-5-25 0,4-2-20 16,1-3-18-16,0-8 18 0,-4-4 0 16,0-6 0-16,0-2-2 0,0-3-30 15,2 1-122-15,-2 2-65 0,6-6-53 16,-6-3 16-16,0 0-23 0,-2-2 16 15,-1 0 97-15,-1-15 49 0,0-7-72 16,-1-16-437-16</inkml:trace>
  <inkml:trace contextRef="#ctx0" brushRef="#br0" timeOffset="67777.1789">5911 7928 184 0,'0'0'792'0,"0"0"-512"16,0 0-270-16,0 0 3 0,0 0 42 15,0 0 66-15,0 0 19 0,0 0 48 16,0 0-142-16,0 0-20 0,0 0 19 16,38-22 30-16,-23 9 16 0,-2-2-46 15,0-3-13-15,2 1-19 0,-4-2 10 16,-1 2 29-16,0-4-13 0,0 1-20 0,-2-2-19 15,0-9 0-15,-2 3 0 0,0 3-44 16,-1 2-31-16,-2 8 11 0,-1 1 64 16,0 1 22-16,0 5 33 0,-2 3-9 15,0 2 12-15,0 3 26 0,0 0-3 16,0 0-74-16,0 0-7 0,2 0-59 16,2 0-25-16,0 3-13 0,7 4 97 15,4 4 68-15,0 5-26 0,3 3-10 16,0 0 46-16,0 2-42 0,0-2-1 0,-6 2 1 15,3-1-14-15,0 1-20 0,-4-2-2 16,-1-1 13-16,4 0 0 0,-7 3-13 16,3-3-122-16,2 8-173 0,1-3-65 15,-5 0-79-15,1-2-82 0,-5-10-291 16</inkml:trace>
  <inkml:trace contextRef="#ctx0" brushRef="#br0" timeOffset="68313.6715">6103 9038 951 0,'0'0'433'0,"0"0"-179"0,0 0-95 15,0 0-32-15,0 0 16 0,0 0 48 0,0 0-16 16,0 0-108-16,0 0-34 15,0 0 38-15,-13 97 16 0,13-63-7 0,0-5-47 16,0-9-33-16,0-3 0 0,0-5-13 16,0 5 2-16,4 1 9 0,0 1 1 15,3-3-19-15,-1-3-21 0,-3-2-124 16,5-3-19-16,-2-1-69 0,-2 0-49 16,1-5-36-16,-3 1 97 0,0-3-98 15,-2 0-218-15</inkml:trace>
  <inkml:trace contextRef="#ctx0" brushRef="#br0" timeOffset="68563.7015">5773 8988 873 0,'0'0'537'0,"0"0"-267"0,0 0-65 15,0 0-205-15,0 0-75 0,0 0 75 0,104-105 117 16,-36 62-16-16,3 7-4 0,-3 8-32 16,-17 10-46-16,-9 5-19 0,-10 6-16 15,-9 1-13-15,-6 4-23 0,-2 0-42 16,4 2-104-16,-2 0-20 0,2 0-3 16,-4 4 26-16,-5 5-102 0,-3 6-58 15,-5-6 22-15</inkml:trace>
  <inkml:trace contextRef="#ctx0" brushRef="#br0" timeOffset="68856.0171">5899 9673 335 0,'0'0'727'0,"0"0"-434"15,0 0-241-15,0 0-20 0,0 0-12 0,0 0 52 16,0 0 93-16,0 0 43 16,-3959-15-52-16,8096 2-16 0,-4084-2-66 0,-10 4-32 15,-7 2-42-15,-13 2-2 0,-2 1-147 16,-6 2-72-16,1 3-25 0,0 1-8 15,1-2-20-15,0 0-198 0,-7 0-167 16</inkml:trace>
  <inkml:trace contextRef="#ctx0" brushRef="#br0" timeOffset="69081.4871">6616 9428 1548 0,'0'0'627'0,"0"0"-627"0,0 0 90 16,0 0-83-16,-10 99 223 0,10-79-75 15,0-3-80-15,0 3-75 0,8 1-26 16,-1-2 7-16,3-4-17 0,3-1-48 16,-2-4-90-16,-1-5-14 0,0-1-46 0,6-4-110 15,-6 0 100-15,1-7 0 0,-6-7-317 16,1 4-17-16</inkml:trace>
  <inkml:trace contextRef="#ctx0" brushRef="#br0" timeOffset="69260.822">6574 9148 1480 0,'0'0'477'0,"0"0"-350"15,0 0-91-15,0 0-20 0,0 0-16 16,0 0-1-16,0 0-87 0,0 0-162 16,0 0-75-16,0 0-131 0,0 0-540 15</inkml:trace>
  <inkml:trace contextRef="#ctx0" brushRef="#br0" timeOffset="70089.321">6578 9165 257 0,'0'0'785'0,"0"0"-436"0,0 0-213 16,0 0-67-16,0 0 22 0,0 0 26 16,0 0 29-16,0 0-33 0,0 0-51 15,0 0-23-15,-16-25-39 0,16 25-25 0,-3 0-14 16,3 0-6-16,0 0 12 0,0 0 17 16,0 0 13-16,0 0-13 0,0 0-5 15,0 3 21-15,0 0 62 0,0 3 9 16,5-1-51-16,-3-2-17 0,2-1 13 15,0 0 29-15,-2-2 40 0,2 0 38 16,0 0 28-16,3 0 37 0,-2-7 5 16,5 0-23-16,-2-3-55 0,-1 1-45 0,-2-3-16 15,0 2-6-15,-1 0-13 0,-4 0 16 16,0 1-29-16,0 1-22 0,0 1 0 16,0 0-134-16,0 2-64 0,-2 1-93 15,0 2-35-15,0 2 25 0,-1 0-81 16,2 6-44-16,1 6-37 0,-2-1-104 15</inkml:trace>
  <inkml:trace contextRef="#ctx0" brushRef="#br0" timeOffset="70659.0254">5971 9689 115 0,'0'0'473'16,"0"0"-154"-16,0 0-162 0,0 0-43 0,0 0 6 16,0 0-2-16,0 0 12 15,0 0 42-15,0 0-22 0,0 0-56 0,-56-6-33 16,56 6-2-16,0 0-14 0,0 0 7 16,0-1 19-16,0 1 13 0,0-2 23 15,2 2 26-15,-2-2 21 0,6 0-51 16,-6-1-41-16,6 2 5 0,4-6-3 15,20-5-9-15,15-9 60 0,7-1 25 16,8-6-51-16,-11 10-51 0,-10 0-38 16,2 4-10-16,-4 0-41 0,-7 6-124 15,-8 1-162-15,-4 4-82 0,-6 3-106 0,-3 0-24 16,-1 0-447-16</inkml:trace>
  <inkml:trace contextRef="#ctx0" brushRef="#br0" timeOffset="72049.0082">6602 9131 315 0,'0'0'626'0,"0"0"-391"0,0 0-134 15,0 0-30-15,0 0 4 0,0 0 7 0,0 0 38 16,0 0 10-16,0 0-10 0,-13-13-35 16,13 11-82-16,2 0-1 0,-2-1 27 15,0 1 0-15,2-3-28 0,-2 1 25 16,0 3 36-16,0-4 3 0,0 4-7 16,0-3 0-16,0 0 10 0,0 2-6 15,0-1-7-15,0 1-36 0,0 0 1 16,0 2-4-16,0-3-13 0,0 3-1 15,-2 0-2-15,2-1-1 0,0 1-2 16,-2 0 0-16,2 0-17 0,0 0-6 0,0 0 4 16,0 0-20-16,0 0-16 0,0 0 6 15,0 0 19-15,0 0 20 0,0 0 13 16,0 0 4-16,0 0 22 0,0 0 16 16,0 0 16-16,0 0 16 0,0 0 17 15,0-2 9-15,2 2 9 0,0-2 39 16,0-1 16-16,2 1-30 0,1-3-45 0,-3 3-44 15,-2-1-16-15,2 1-4 0,-2 0-6 16,0 2-6-16,0 0-13 0,0 0-15 16,0 0-87-16,0 0-57 0,0 0-123 15,0 0-57-15,0 0-17 0,2 0-62 16,2 0 31-16,3 7 80 0,1-3-113 16,-1 1-170-16,-35-21 530 0</inkml:trace>
  <inkml:trace contextRef="#ctx0" brushRef="#br0" timeOffset="74450.1733">6032 7911 39 0,'0'0'62'0,"0"0"-48"0,0 0-14 0,0 0-1 16,0 0 1-16,0 0 16 0,0 0 11 15,0 0-27-15,0 0 2 0,16-33 9 16,-10 29 34-16,-2 0 43 0,-2-1 13 15,0 3-13-15,0-3-9 0,-2 4-11 16,2 0-39-16,-2-2 11 0,0-1 28 16,0 2-19-16,0 0-20 0,2 0-29 15,-2 0-1-15,2 0-22 0,1-1 4 0,1 0-20 16,1 0 35-16,-3 0-22 0,0-2 26 16,2 2 0-16,-2-1 26 0,0 0 4 15,0 0 35-15,0-1 7 0,-2 0-30 16,2 1 36-16,-2 1-42 0,0-1-23 15,0 2 23-15,0-1 6 0,0 0-3 16,0 0-13-16,0 1 0 0,0 0 4 16,0 0 6-16,0 2-1 0,0 0-5 0,0-3-4 15,0 3-10-15,0 0-14 16,0 0 11-16,0 0-11 0,0 0 0 0,0 0-2 16,0 0-1-16,0 0-18 0,0 0-4 15,0 0-3-15,0 0-13 0,0 0 0 16,0 0 0-16,0 7 0 0,0 4 39 15,5 12 6-15,1 11 63 0,0 4-1 16,3 1-26-16,0-5-19 0,-3-5 23 0,2 0-7 16,-3-1 19-16,6 0 1 0,-3-1-27 15,0 0 7-15,-2-6-13 0,0-2-6 16,-1-6 16-16,0 3-7 0,-1-1 0 16,2 3-27-16,-2 3 24 0,2-2-13 15,1 0-10-15,-3-2 0 0,0 0 24 16,3 0-27-16,-3-3 0 0,-2-2 11 15,0-1-11-15,0-2 29 0,1-3-7 16,-3 0 34-16,2-3-24 0,-2 1 7 16,0-2 10-16,0 1-23 0,2-2-10 15,-2-1 10-15,0 0-4 0,0 0-20 0,0 0 2 16,0 0-1-16,0 0-1 0,0 0-2 16,0 0 0-16,0 0-3 0,0 0 0 15,0 0-10-15,0 0 12 0,0 0-1 16,0 0 1-16,0 2-1 0,0 3 2 15,0-3 29-15,0 1-12 0,0 1-14 0,0-1 0 16,2-1 16-16,-2 0-17 16,0 0-2-16,0-2-19 0,0 2-36 0,0-2-3 15,0 2-20-15,0-2-19 0,0 4-10 16,0-1-7-16,0 1-36 0,0 0-29 16,0 2-9-16,0-2 25 0,-2-1-39 15,0 2-85-15,0-5-65 0,8-37 79 16</inkml:trace>
  <inkml:trace contextRef="#ctx0" brushRef="#br0" timeOffset="75630.8217">6151 8336 39 0,'0'0'0'0,"0"0"-14"0,0 0-9 0,0 0 21 16,0 0 2-16</inkml:trace>
  <inkml:trace contextRef="#ctx0" brushRef="#br0" timeOffset="76381.8242">6151 8336 93 0,'0'-4'59'0,"0"3"-29"15,0-1-4-15,0 0-4 0,0 0 14 16,0 0 0-16,0-1-16 0,0 3-19 16,0 0-1-16,2 0 0 0,-2 0-3 15,0 0-20-15,0 0 10 0,0 0 11 16,0 0 2-16,0 0 34 0,0 0 38 16,0 0-13-16,0 0-23 0,0 0-17 15,0 0 4-15,0 0 3 0,0 0 7 16,0 0-10-16,0 0-13 0,0 0-10 15,0 0-32-15,0 0-14 0,0 0 17 0,0 0 29 16,0 0 15-16,0 3 24 0,0-3 7 16,0 0-4-16,0 0 1 0,0 0 5 15,0 0 5-15,0 0-1 0,0 0 13 16,0 0 7-16,0 0-14 0,0 2-6 16,0-2-13-16,0 0-3 0,0 0 0 0,0 0-7 15,0 0 7-15,0 0-6 16,0 0-11-16,0 0-19 0,0 0-19 0,0 2 6 15,0-2 0-15,0 2 9 0,0 1 4 16,0 1 2-16,0 2 18 0,0 1-17 16,4 0 20-16,-2 1 6 0,4-3-3 15,-4 0-6-15,0 3-18 0,0 0 34 16,0-1-4-16,0 1-2 0,0-2-8 16,0 0-19-16,-2-1 19 0,2-1-19 15,0 0 16-15,-2-1 17 0,1 0 26 0,-1-1-23 16,0-1-23-16,0 1-13 0,0-2 13 15,0 2-12-15,0 0-1 0,3 0 0 16,-3 2 43-16,2 2-20 0,0 0-7 16,0-1-16-16,0 0 14 0,3 2 5 15,-2-2-5-15,-1-1-17 0,0 0 12 16,0-2-12-16,0 2-4 0,0-3 4 0,-2 1 1 16,0 0 2-16,0-2-3 0,1 2 0 15,-1-2 3-15,0 0 0 0,0 0 10 16,0 0-10-16,0 0 20 0,0 0-4 15,0 0 1-15,0 0-4 0,0 0 0 16,0 0-3-16,0 0-9 0,0 0 15 16,0 0-3-16,0 0-14 0,0 0 1 15,0 0 0-15,0 0 0 0,0 0 10 16,0 0-10-16,0 0 14 0,0 0-15 16,0 0-1-16,0 0-1 0,0 0-13 15,0 0-10-15,0 0-9 0,0 0-7 0,0 0-13 16,0 0-20-16,0 0-32 0,0 0-22 15,0 0 12-15,0 0-3 16,0 0 6-16,0 0-22 0,0 0-17 0,0 0-108 16,-1 0-81-16,-1 0-62 0,5 0 363 0</inkml:trace>
  <inkml:trace contextRef="#ctx0" brushRef="#br0" timeOffset="78890.6873">6676 6907 23 0,'0'0'104'0,"0"0"-39"0,0 0 157 16,0 0 6-16,0 0-68 0,0 0-49 15,0 0-30-15,0 0-28 0,-1 0-11 16,-1 0-10-16,2-3-9 0,-2 3-21 0,2 0-2 16,-2-1-22-16,-1 1-11 0,3 0 10 15,-1 0 10-15,1 0-6 0,-2 0-14 16,2 0 0-16,0 0 17 0,0 0 3 16,-2 0 10-16,2 0 1 0,-2 0-28 15,2 0 11-15,-2 0 16 0,2 1-14 16,-2 2-1-16,2-1 17 0,0-2-18 0,0 2 19 15,0-1-13-15,0-1 13 16,0 0 0-16,0 0 13 0,0 0 7 0,0 0-1 16,0 0-2-16,0 0 5 0,0 0 8 15,0 0-1-15,0 0 4 0,2 0-10 16,-2 0 3-16,2 0-4 0,-2 0 1 16,2 0-10-16,-2 0-13 0,0 0 0 15,0 0-1-15,0 0-1 0,0 0-11 16,0 0 0-16,0 0 0 0,0 0 0 15,0 0 11-15,0 0 1 0,0 0-3 0,-2 0 1 16,2 5 3-16,-2-3 10 0,2 1-10 16,-2 2-31-16,2-4 5 0,0 1 26 15,0 0-13-15,0-2-19 0,0 0 12 16,0 0 6-16,0 0 14 0,0 0 26 16,0 0 3-16,0 0 4 0,0 0 0 15,0 0-7-15,0 0-7 0,0 0-17 16,0 0 1-16,0 0-3 0,0 0-3 15,0 0-13-15,0 0-10 0,0 0-26 16,0 0-16-16,0 0-24 0,0 0-38 0,0 0-46 16,0 0 10-16,4 0 29 0,2 0-17 15</inkml:trace>
  <inkml:trace contextRef="#ctx0" brushRef="#br0" timeOffset="84715.0618">6438 8058 11 0,'0'0'81'16,"0"0"-2"-16,0 0-50 0,0 0 118 15,0 0-4-15,-3 0-29 0,3 0-52 16,0 0-36-16,0 0-22 0,0 0-1 15,0 0-3-15,0 0-1 0,0 0 0 16,0 0-16-16,0 0-12 0,0-1 3 16,0 1-3-16,0 0 3 0,0 0-1 15,0 0 11-15,0 0 14 0,0 0 1 0,0 0 0 16,0 0-2-16,0 0-24 0,0 0-12 16,0 0-32-16,0 0 18 0,0 0 18 15,0 4 31-15,0-1-54 0,3 2-50 16,2-3 26-16,-3 2 39 0</inkml:trace>
  <inkml:trace contextRef="#ctx0" brushRef="#br0" timeOffset="85427.3283">6602 8036 16 0,'0'0'23'16,"0"0"10"-16,0 0 22 0,0 0-19 16,0 0 75-16,0 0-17 0,0 0 1 0,0 0 6 15,0 0 0-15,0 0 0 0,0-4 7 16,0 4-1-16,0 0-28 0,0 0-31 16,0 0-2-16,0 0-7 0,0 0 0 15,0 0 0-15,0 0-6 0,0 0-4 16,0 0-13-16,0 0 1 0,0 0-1 15,0 0 0-15,0 0-3 0,0 0-11 16,0 0-2-16,0 3-1 0,-6-2 1 16,5 5 4-16,-3 1 28 0,-3 5 17 0,1 2 16 15,-2 3-16-15,-6 2-30 0,0 6 50 16,2-3-27-16,-6 3-39 0,4 0 26 16,-3 4 7-16,-5 4-16 0,6-3-17 15,-2-3 13-15,6-7 5 0,3-3-19 16,0-5-3-16,-1 5 2 0,0-3 0 15,5-2-1-15,-1-3-1 0,-1-1 0 16,3-3 1-16,0 3 0 0,-1-1 0 16,1-3 0-16,-1 1-13 0,2 0-59 0,-1-2-22 15,0 2 0-15,-1-3-14 0,0 0-9 16,3 1 0-16,-5-1-33 0,2 0-78 16,-3-2-199-16,0 0-23 0</inkml:trace>
  <inkml:trace contextRef="#ctx0" brushRef="#br0" timeOffset="86074.1184">6275 8172 145 0,'0'0'443'0,"0"0"-286"15,0 0-89-15,0 0-22 0,0 0 9 0,0 0 13 16,0 0-9-16,0 0-23 0,0 0-13 16,0 0-7-16,-1-7-14 0,1 7 14 15,0 0 1-15,0 0 6 0,0 0 12 16,0 0 11-16,0 0 19 0,0 0 7 16,0 0-14-16,0 0-9 0,0-2-7 15,0 2 1-15,0 0-4 0,0 0 6 16,0 0 14-16,0 0-10 0,0 0-10 0,0 0-4 15,1 0 1-15,-1 0 0 0,0 0-4 16,0 0 4-16,0 0 0 0,0 0-1 16,0 0 11-16,0 0-7 0,0 0-10 15,0 0-7-15,0 0-2 0,0 0-7 16,0 0 0-16,0 0-10 0,0 0 0 16,0 0 10-16,0 0-13 0,0 0-3 15,0 0-26-15,0 0 13 0,3 0-7 0,7 0-29 16,0 2 52-16,11 5 20 15,11 4 41-15,8 5-22 0,4-1 42 0,2-1 10 16,-2-3-53-16,-1 0 1 0,1 1 35 16,-1 0-38-16,1-3 6 0,-1 0-25 15,-3 2-17-15,-8-4 0 0,-9 1 10 16,-6-3-10-16,-4 1-55 0,4 1-123 16,-4 4-74-16,-1 3-60 0,-6 7-55 15,-6-1-4-15,-2 0-131 0,-6-4-148 16</inkml:trace>
  <inkml:trace contextRef="#ctx0" brushRef="#br0" timeOffset="101726.7417">8467 5134 33 0,'-4'-4'137'16,"0"0"-62"-16,2 2-53 0,-2-3 112 15,0 3-20-15,-1-4 0 0,-2 2-32 16,1 1 6-16,2-4-52 0,-2 3 65 15,2 1-26-15,0-3-20 0,-3 4-16 0,-2-3-19 16,3 3-4-16,-2-2-3 16,-2 2-13-16,3-1 0 0,-6 3-13 0,0-3-7 15,-1 3 4-15,-4 0-7 0,3 0 10 16,-5 3 10-16,4 2 3 0,-3 1 0 16,0 1 0-16,3-1 23 0,-6-1-4 15,3 4-2-15,-4-4-1 0,1 1-13 16,-1 2 33-16,-3-1-23 0,6 1-10 15,-6-1 0-15,2 3 16 0,3 0-3 16,0-3 14-16,0 3-30 0,1-3 1 0,2 3 10 16,-2 0-11-16,1-1 0 15,2-2-13-15,0 5 6 0,1 0 7 0,-2-2 0 16,4 1 1-16,1-2 1 0,-2 3 2 16,2-3-2-16,3 3 1 0,-6-1-1 15,4 2-1-15,0 0 10 0,-3-3-9 16,4 4-1-16,0-1 2 0,0 0 13 0,-1 0-15 15,1 1 12-15,1-1 0 0,-1 1-10 16,0 0 14-16,5-2-14 0,-2 0 13 16,-2 1 0-16,2-1-15 0,2 0 12 15,0 2-9-15,2-2 9 0,-3 0-13 16,-2 1-1-16,5 0 1 0,0 0 1 16,0 3 0-16,0-3 12 0,-1 2-13 15,3-3-1-15,0 5 1 0,0-3-1 16,0-2 14-16,0 5-14 0,2-4 2 15,-2 0-1-15,2 0 2 0,0 1 14 0,0-3 0 16,0 0-16-16,0 2 26 0,0-2-26 16,2 0-7-16,4 0 5 0,-2 4 4 15,3-2-2-15,1 0 16 0,1 0-15 16,0 1 19-16,-1-1-4 0,2 0 13 16,0 0-16-16,4-1 0 0,-4 0 7 15,3-1-19-15,-2 0 2 0,-1-2 10 16,-1-1 13-16,1 2-25 0,-1-2 1 0,2 0 18 15,-6-1-19-15,4 1-2 0,5-1-1 16,-4 3 2-16,0-2 3 0,3 1-2 16,1 0 2-16,0 6-2 0,5-6 2 15,-2 2-1-15,3 0-2 0,1 1-36 16,2 0 35-16,-2-1 1 0,2 3-3 16,-4-5 3-16,3 3 0 0,-6-1 0 0,4-3-3 15,-6-1 3-15,-1 4 0 16,0-7 9-16,-2 4-9 0,-1-3-2 15,0 4-1-15,2-6-14 0,-4 5 15 0,2-2 1 16,1-1-12-16,2 2 12 0,-1 1 1 16,1-1 1-16,4 0 1 0,-2-1 1 15,2 1 32-15,0 1-33 0,0-2 1 16,0-1 19-16,-2 2-19 0,0-6-2 16,0 5 18-16,-3-2-17 0,3-1-2 15,-4 2 0-15,1 0-2 0,1-1 2 0,-3-1 0 16,1 4 0-16,2-4-35 15,2 2 35-15,0 2 20 0,0-3-17 16,0-1 15-16,1 5-16 0,2-2-2 0,-6 0 6 16,3-1-4-16,2-1-2 0,-4 1 0 15,2 2 1-15,0-3-2 0,-3 0 1 16,6 1 0-16,-6-1-2 0,2-1 3 16,4 3-2-16,-1-2 2 0,2 3 1 15,-3-2-2-15,7 0 0 0,-3 3 18 16,2-2-18-16,-1-1-3 0,0 1-17 15,-4 0-6-15,5-1 23 0,-4-1-23 0,4 1 26 16,-3-2-13-16,4-1 12 16,-2 0 2-16,3-2 11 0,2 0-9 0,-6 0 16 15,6-2-15-15,-1-3 28 0,-1-2-16 16,2 2-13-16,-6-3 0 0,2 1 16 16,-2-3-18-16,0 2 16 0,-3-2 8 15,0 2-24-15,-2-2 26 0,-4-1-26 16,6 3 21-16,-5-1-20 0,-1-2 14 15,1 0 3-15,2 1-15 0,-4-2 35 0,2 2-39 16,1-2-4-16,0 0 4 0,0-1 17 16,0 0-16-16,-1-1 0 0,-1-3 38 15,2-1-11-15,0 0-27 0,-3-2 24 16,0 0-25-16,2 1 29 0,-4 2-27 16,0-2-2-16,-2 3 1 0,1-2-1 15,2 6 67-15,-3-2-67 0,-2 3 0 0,-2 0 15 16,0-2 47-16,0 2-59 15,-2 0 38-15,0 0-40 0,0-5 50 0,0 1-15 16,0 0-24-16,-4-5 31 16,0 1-21-16,-2-1 143 0,-3-2-126 0,2 2 22 15,-1-4-13-15,2 2-30 0,-2-2-18 16,-2 0-25-16,2-2 25 0,0 2 54 16,2-1-34-16,-4-1 12 0,2 0-32 15,-2 4 0-15,1 0-7 0,1 0-18 16,-2 3 50-16,-2 1 11 0,2 1-17 0,0 1-16 15,-6 3 13-15,4 0 26 0,-4 0-13 16,0-1 48-16,-1-1 3 0,-2 2-80 16,0-5 0-16,-1 3-38 0,1 0 9 15,-1 2 29-15,5-2 41 0,-2 1-41 16,-2 1 0-16,6 1 26 0,-5-2-26 0,6 3 9 16,2-2-9-16,-4 1 0 0,4 3 29 15,0-3-26-15,1 3 13 0,0-3-16 16,-1 3 4-16,1-1 2 0,1 0 13 15,-2-1-17-15,-4 4-2 0,4-3 1 16,0 0 5-16,-2 2-6 0,0 1-24 16,4 0 24-16,-5-1 0 0,0 1-13 15,0-2 11-15,0 4 1 0,-2-3-39 0,3 4 40 16,-1-1-23-16,-4-1 23 16,4 0 19-16,-4-1-19 0,3 1-20 0,1 2 17 15,-3 1 2-15,2-4 1 0,2 5-22 16,-4-3 15-16,2 3 5 0,1-2 2 15,0 0 20-15,3 2-20 0,-1 1 0 16,-2 1-12-16,2-2 10 0,-1 2-2 16,2 0-7-16,-6 0 10 0,2 0 1 15,1 0-12-15,-2 0 12 0,2 0 3 16,1 0-3-16,1 0-16 0,0 0-7 0,5 0 7 16,2 0-12-16,0 2-40 15,-4 3-48-15,0 3-170 0,2 1-51 0,-2 7 6 16,2 1-17-16,-2 1 94 0,7 6 0 15,-4-2-98-15,3-5-107 0</inkml:trace>
  <inkml:trace contextRef="#ctx0" brushRef="#br0" timeOffset="235949.2162">8737 9511 8 0,'13'-8'0'0,"1"1"-8"0</inkml:trace>
</inkml:ink>
</file>

<file path=ppt/ink/ink7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00:13.660"/>
    </inkml:context>
    <inkml:brush xml:id="br0">
      <inkml:brushProperty name="width" value="0.05292" units="cm"/>
      <inkml:brushProperty name="height" value="0.05292" units="cm"/>
      <inkml:brushProperty name="color" value="#FF0000"/>
    </inkml:brush>
  </inkml:definitions>
  <inkml:trace contextRef="#ctx0" brushRef="#br0">15928 10449 99 0,'-4'-3'117'0,"-3"-1"95"0,3 0-120 16,0 1-92-16,1-2 13 0,1 4 6 15,0-1-19-15,2 0 91 0,-2 0 33 0,0-3-124 16,-2 5 49-16,2-5 3 0,0 2 33 16,0 0-23-16,-3-1-33 0,3 2 7 15,-3-1-20-15,3 1 27 0,-2 0 6 16,2 0-9-16,-2 0-40 0,0 1-16 15,0-2 16-15,0 2 2 0,0-1 24 16,1 2-13-16,0-2 3 0,3 2-13 16,0 0-3-16,0 0-3 0,0 0 0 15,0 0-10-15,0 0 10 0,0 0-14 16,8-2 17-16,0 0-16 0,4 2-43 0,12 0 32 16,14 0 27-16,15 0 1 0,9-2 25 15,-1-1-13-15,-1-4-13 0,-4-1 1 16,3 1 20-16,-2 0-21 0,2-1 0 15,3-1-1-15,2 2-9 0,1-2 10 16,7-1 2-16,2 1 0 0,3-2 1 16,2 1 13-16,0 0-16 0,-1-1 2 15,1 1-2-15,-1 1 0 0,1-2-1 0,-1 2 1 16,-2 0 0-16,0 0 2 16,-3 1 0-16,-5 5 0 0,-7-4-1 0,-1 6-1 15,-5-3-3-15,1 1 3 0,-8 1-3 16,1-1 3-16,-7 1 15 0,1 2-11 15,-7 0-4-15,-2 0 1 0,-6 0-1 16,-7 0 2-16,-4 0 0 0,4 0 21 16,9 0-7-16,8 0 23 0,5-2-9 0,-1-2-11 15,-2-2 4-15,-4 3 13 16,3-5-4-16,3 1-2 0,-2-2-1 0,3 2 7 16,-1-3-14-16,-3 3-5 0,1 0 5 15,-7-1-18-15,-3 2 9 0,-6 3-12 16,-8 0 13-16,-2 1-14 0,0 0-27 15,2 2 25-15,-4 0 2 0,-2 0-13 16,-5 0 9-16,-1 0 1 0,-4 0-29 16,0 2-82-16,0 6-30 0,-9 2 21 0,-7 6 51 15,-18 10-55-15,-15 6-23 0,-9-3-127 16,14-7-147-16</inkml:trace>
  <inkml:trace contextRef="#ctx0" brushRef="#br0" timeOffset="5389.1046">13021 11296 76 0,'0'0'91'0,"0"0"-35"0,0 0-37 16,0 0 7-16,0 0 23 0,0 0-29 0,0 0 140 16,-2-10 9-16,2 10-29 15,0-1-94-15,-2-1-30 0,2 2 14 0,0-2 35 16,0 2-16-16,0 0-26 0,0 0-21 16,0 0-2-16,0 0-1 0,0 0-1 15,0 0-15-15,0 0-2 0,0 0-4 16,0 0 3-16,0 0-3 0,0 0 1 15,0 0 5-15,0 0-5 0,0 0-1 16,0 0-7-16,0 0 8 0,0 0 2 16,0 0 0-16,0 0-6 0,0 0 4 0,0 0-4 15,0 0 6-15,0 0 0 0,0 0 1 16,0 0-1-16,0 0-6 0,0 0 3 16,0 0-6-16,2 0 29 0,2 0 16 15,3 0-3-15,1 0 3 0,1 0-15 16,2 0 11-16,-3 0 1 0,0 0-26 15,1 0 32-15,0 0-19 0,-3 0 2 16,0 0-1-16,0 0-1 0,-2 0-3 0,4 0-20 16,-2 0 10-16,-2 0 13 15,2 0 17-15,-3 0-17 0,5 0 0 0,-5 0 18 16,4 0-4-16,0 0-14 0,-2 0 0 16,5 0 58-16,-4 0-3 0,4 0-29 15,2 0 10-15,-2 0 23 0,2 0-23 16,4 0-10-16,-2 0-24 0,1 0 14 15,1 0-16-15,-2 0 17 0,2-2-15 16,-2 0-2-16,-2 2 2 0,3-2 16 16,-2 2-17-16,0-3-1 0,1 3 0 0,-1-3-10 15,0 1 8-15,2 0 4 16,-2 2 17-16,-3-1 1 0,6 1-3 0,-6-3-17 16,2 2 0-16,1-2 1 0,4 0 1 15,-2 1-2-15,0 0-18 0,2 2 5 16,-6-2 10-16,4 2 6 0,-5 0 7 15,0 0-10-15,-1 0-29 0,2 0 13 0,-6 0 15 16,5 2-1-16,-4 0 1 0,-1-2-18 16,5 2 19-16,-4-1 13 0,1 1-13 15,-1-2 0-15,0 0 4 0,-1 3-1 16,8-3 10-16,-3 0-12 0,0 0 2 16,6 0 10-16,-2 0 10 0,1 0 10 15,4 0-4-15,-2 0-16 0,3-3-12 16,-2 1 0-16,1-1 21 0,-2 1-21 0,0 0 1 15,3 0-2-15,-6 0 0 16,6 1 0-16,-4-2-2 0,4 3 1 0,-1 0-21 16,0 0 22-16,-1 0 0 0,5 0-9 15,-6 0 6-15,8 0 6 0,-4 0-3 16,2 0 0-16,-1 0 33 0,5 0-33 16,-1 0-14-16,-3 0 14 0,1 0 19 15,3 0-16-15,-4 0-2 0,1 0 1 16,-1 0 0-16,2 0 11 0,1 0-11 15,-1 0-1-15,1 0 0 0,-1 0 3 0,1-1-2 16,-1-1-2-16,0 2 12 16,1-2-12-16,0 0-1 0,-3 2 1 0,9-2 16 15,-4 2-16-15,-3-2-1 0,5 2 0 16,-8-3-2-16,6 3 1 0,0 0 2 16,-2 0 13-16,-3 0-13 0,1 0 0 15,-4 0-1-15,2 0-14 0,-3 0 15 16,0 0 3-16,0 0-1 0,0 0-2 15,0 3 0-15,1-3 0 0,-2 2 0 16,4-2 15-16,-1 0-15 0,2 2 13 0,1-2-13 16,-1 2-2-16,5-2 2 0,2 2 1 15,-5-2 17-15,3 0-17 0,-4 2 11 16,0-2-9-16,2 1 1 0,-3-1 9 16,3 3-7-16,-6-2-6 0,6-1 0 15,4 2 0-15,2-2 36 0,9 0-23 16,-7 0-13-16,-7 0 2 0,-6 2 18 15,-6-2-19-15,7 0 0 0,-4 0-1 16,9 0 1-16,-5 2-1 0,4-2 0 16,-6 2 1-16,2-2-2 0,-3 2 1 0,0-1-1 15,-2 1-11-15,2-2 12 0,-4 3 0 16,3-2 1-16,-2 2-1 0,2-2 0 16,0 1-11-16,1 0 11 0,4 1 30 15,1-3-14-15,-1 0-15 0,7 0 28 16,3 0 4-16,8 0-17 0,-1 0-14 0,-1 0 18 15,-8 0 6-15,-9 0-25 16,-4 0 0-16,-4-3 0 0,3 3 1 0,4 0 0 16,2-2-2-16,1 2 12 0,-2 0-12 15,0 0-1-15,-2 0-1 0,-3 0 2 16,4 0-3-16,-4 0 0 0,-4 0 1 16,6 0-1-16,-3 0 3 0,2 0-1 15,-2 0 1-15,4 0 13 0,-1 0-13 16,2 0 0-16,2 0 0 0,1 0 23 0,-1 0-10 15,5-2-10-15,-4 2-2 0,0-1 1 16,0 1-1-16,-3 0-1 0,2-3 18 16,-2 3-17-16,1 0-2 0,0 0 0 15,0 0-1-15,0 0 2 0,-3 0-3 16,2 0 0-16,-2 0-11 0,-1 0 14 16,-5 0 12-16,3 0-12 0,-2 3-20 15,-1 0 17-15,-2-3 1 0,0 2-1 16,-1 1 3-16,3-3 2 0,-3 0 1 15,6 0-1-15,-2 0 15 0,4 0-1 0,0 0 20 16,6 0-4-16,-1 0 7 0,7-5-3 16,6-1 6-16,4 0-3 0,-1-1 4 15,-1 2-14-15,-6-1-6 0,-7 4-20 16,-5-2 0-16,-4 2 23 0,-1 2-23 16,4-3-3-16,0 3-3 0,3 0-23 15,-4 0 10-15,2 0 1 0,-6 0 14 16,2 0-2-16,-4 0-19 0,-4 0 21 0,1 0-15 15,0 0 16-15,-4 3 0 0,0-3 0 16,2 2-3-16,-5-2 3 0,0 0-13 16,0 2-32-16,-2-2-63 0,0 2 17 15,0-2 0-15,0 4-20 0,0 3 1 16,0 1 19-16,-6 5 22 0,-7 6-110 16,-4 0-105-16,6-3-159 0</inkml:trace>
  <inkml:trace contextRef="#ctx0" brushRef="#br0" timeOffset="9155.4187">18491 14974 54 0,'0'0'101'0,"0"0"-29"16,-115 42-23-16,72-28 16 0,-1-1 7 16,-1-2-59-16,-2 3 10 0,-2-3-7 15,-1 1 4-15,-8-1-17 0,1 2-5 16,-7 1 2-16,-1 1-20 0,-6 2-12 16,5 1-34-16,5-3-38 0,3 2 26 15,8-3-33-15</inkml:trace>
  <inkml:trace contextRef="#ctx0" brushRef="#br0" timeOffset="11197.1594">7988 16562 73 0,'0'0'75'0,"0"0"-75"0,0 0 26 15,0 0-4-15,0 0-22 0,0 0-1 16,0 0-12-16,0 0 9 0,0 0 1 15,-67-13 0-15,59 13-92 0,0 0 20 16</inkml:trace>
  <inkml:trace contextRef="#ctx0" brushRef="#br0" timeOffset="11876.0101">7718 16416 66 0,'0'0'92'15,"0"0"-30"-15,0 0-27 0,0 0-15 0,0 0 0 16,0 0-20-16,0 0 0 16,0 0 26-16,0 0 26 0,0 0-7 0,-4-1 1 15,4-1 0-15,0 2 22 0,0 0-9 16,-4 0-43-16,4-4-16 0,0 4 4 16,-1 0-4-16,-1-2-18 0,2 2 8 15,-2 0 10-15,0 0 0 0,-1-2-36 16,2 1 17-16,1 1 19 0,0 0 3 15,0 0-1-15,0 0-2 0,0 0-1 16,0 0-1-16,0 0 2 0,0-2 13 0,0 2 23 16,0-2 16-16,0 2 7 0,0 0 0 15,0 0-20-15,0-2 19 0,0-1 7 16,0 3-16-16,0-1-23 0,0 1-26 16,0-2 0-16,0 0-29 0,0 2 0 15,0-3 9-15,0 3-3 0,1 0 1 16,-1 0 5-16,0 0 4 0,0 0 10 15,0 0 1-15,0 0 2 0,0 0 16 0,0 0 0 16,0 0 1-16,0 0 6 16,0 0-10-16,0 0-10 0,0 0-3 0,0 0-21 15,0 0-80-15,0 0-101 0,0 0-43 16,0 0 7-16,0 0 83 0</inkml:trace>
  <inkml:trace contextRef="#ctx0" brushRef="#br0" timeOffset="13153.5117">7784 16325 72 0,'0'0'45'0,"0"0"14"15,0 0 29-15,0 0-23 0,0 0-12 0,0 0 8 16,0 0-61-16,0 0 14 15,0 0-1-15,0 0-10 0,-19-15 23 0,17 13 13 16,-3 0-2-16,3 2-37 0,-3-4 0 16,4 4 3-16,-1-2 27 0,0 2 41 15,0-2-38-15,-2 2 16 0,4 0 16 16,-1-1 7-16,1 1-20 0,0-2-10 16,0 0-6-16,0 2-7 0,0-2-12 0,0-1-1 15,0 1 20-15,0 2 0 16,1 0-15-16,3-3-21 0,-2 1-1 0,-2 2-2 15,2-2-23-15,-2 2 3 0,2 0 4 16,-2 0-4-16,0 0 3 0,0 0 1 16,1 0-7-16,-1 0 3 0,3 0 3 15,-3 0 1-15,2 0 6 0,0 0 13 16,5-1 20-16,-3 1-18 0,3-3 1 16,1 3 19-16,2-2 8 0,4 2-30 15,-6 0-10-15,4-2-3 0,-1 2 13 0,0 0 3 16,-5 0 17-16,3 0-20 0,-3 0-31 15,0 0 31-15,-2 0 0 0,1 0 12 16,-3 0-8-16,0 0 9 0,-1 0 13 16,-1 0 0-16,4 0-13 0,-2 0-11 15,0 0 0-15,4 0 11 0,2 0 33 16,4 0-7-16,0 0-7 0,2-1-28 16,4 1 15-16,-1-2-3 0,2 2 4 15,-2-2 6-15,4 2-23 0,-4 0 1 16,-3-2 18-16,4 2-22 0,-6 0 0 0,1 0 0 15,0 0 13-15,-2 0-11 0,-3 0-2 16,2 0 1-16,0 0 1 0,-2 0-1 16,-3 0 2-16,4 0-1 0,0 0 11 15,2 0 33-15,-3 0-43 0,3 0 10 16,2 0-10-16,-1 0 17 0,-1 0-20 16,1 0 0-16,3 0 1 0,-2 0 0 15,3 0-1-15,-2 0 20 0,-2 0-17 16,3 2-3-16,-5-2 0 0,2 0 3 15,-2 0-2-15,3 2-1 0,-2-2 11 0,-1 2-11 16,4-1-3-16,-4-1 3 0,-2 0 1 16,3 2 14-16,0 0-15 0,-1-2 0 15,1 3-1-15,1-2 1 0,4-1 0 16,-6 0 13-16,4 0-13 0,0 0-23 16,-2 0 23-16,0 0 2 0,4 0 16 15,-2 0-16-15,1 0 14 0,1 0-16 0,-2 0 0 16,2 0 24-16,-7 0-24 0,1 0 0 15,0 0 21-15,-1 0-20 0,-3 0 0 16,-2-1-1-16,-3 1 2 0,-1 0 1 16,3 0 0-16,-3 0 17 0,0 0 0 15,0 0-4-15,0 0 0 0,0 0 0 16,0 0-12-16,0 0-4 0,0 0-26 16,0 0-114-16,0 1-121 0,0 6-104 0,0 4-6 15,-4-6-151-15,8-29 522 0</inkml:trace>
</inkml:ink>
</file>

<file path=ppt/ink/ink7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58:16.318"/>
    </inkml:context>
    <inkml:brush xml:id="br0">
      <inkml:brushProperty name="width" value="0.05292" units="cm"/>
      <inkml:brushProperty name="height" value="0.05292" units="cm"/>
      <inkml:brushProperty name="color" value="#002060"/>
    </inkml:brush>
  </inkml:definitions>
  <inkml:trace contextRef="#ctx0" brushRef="#br0">20358 11364 66 0,'0'0'53'0,"-2"-3"59"0,0 1 20 16,2 2 13-16,-2 0 79 0,2 0-86 0,0-2-86 16,0 2-49-16,0 0-1 0,-2 0 37 15,2-2 85-15,0 2 53 0,-2-2 44 16,2 2-79-16,-2 0-71 0,0-2-71 15,0 2-71-15,-3 0-19 0,1 0-7 16,-4 0-118-16,-3 0-126 0,2 0 52 0,-3 0 111 16,-1 2 26-16,4-2 86 15,-3 0 60-15,2 0 4 0,-4 0 2 0,6 0 0 16,-3 0 0-16,1 0 0 0,-1 0 0 16,2 0-3-16,2 0-23 0,2 0 0 15,0 0-14-15,4 0-39 0</inkml:trace>
</inkml:ink>
</file>

<file path=ppt/ink/ink7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00:37.258"/>
    </inkml:context>
    <inkml:brush xml:id="br0">
      <inkml:brushProperty name="width" value="0.05292" units="cm"/>
      <inkml:brushProperty name="height" value="0.05292" units="cm"/>
      <inkml:brushProperty name="color" value="#FF0000"/>
    </inkml:brush>
  </inkml:definitions>
  <inkml:trace contextRef="#ctx0" brushRef="#br0">16582 11829 39 0,'0'0'59'0,"0"0"-27"0,0 0 148 16,0 0-66-16,0 0-42 0,0 0 9 15,0 0 59-15,0 0-48 0,-19-17-57 16,14 13 18-16,1 0-19 0,2 2-33 16,0 0 22-16,0 2-23 0,-2-2-26 15,3 2 26-15,-1-1-2 0,-2 1-14 16,2-3-10-16,0 3 23 0,0 0 2 0,0 0-2 16,0 0 3-16,0 0 14 0,2 0 22 15,-2-1-13-15,-1 1-21 0,3 0-2 16,-2 0-3-16,2 0-10 0,0 0 13 15,-4 0-2-15,4 0-2 0,0 0-18 16,-1 0 2-16,1 0 0 0,-2 0 4 16,-2 0 0-16,2 0 0 0,-2 0-1 15,0 0 16-15,0 1 1 0,-2 3 0 0,-2 0-17 16,4-2 17-16,-2 2 2 0,2-2 12 16,0 0-12-16,0 0-1 0,-1 0 2 15,3-2 13-15,-2 0 20 0,2 0 6 16,-3 0-41-16,1 0-1 0,2 0 23 15,0 0 45-15,2 0-9 0,-2 0-23 0,2 0-20 16,0 0-13-16,0 0 0 16,0 0-2-16,0 0 0 0,0 0 0 0,0 0-1 15,0 0 0-15,0 0 0 16,0 0 2-16,0 0 14 0,0 0 1 0,0 0 2 16,0 0 1-16,0 0 2 0,0 0-9 15,0 0 1-15,0 0-13 0,0 0 1 16,0 0 0-16,0 0-2 0,0 0-1 15,0 0-2-15,0 0-14 0,2 0 14 16,0 0-10-16,0 0 11 0,-2 0-1 16,4 0-1-16,-1 0 2 0,1-2 0 15,-2 2 2-15,0-2 3 0,0 0 17 0,1 2 3 16,-1 0 6-16,-2 0-6 0,2 0 0 16,-2 0-7-16,0 0-13 0,2 0 10 15,-2 0-10-15,2 0 10 0,0 0-10 16,0-2-2-16,2 2-1 0,2-2 16 15,4 2 0-15,-2-2-13 0,0 0 14 16,-2 2-15-16,3-2-2 0,0 2 3 16,-3-2-3-16,2 2 0 0,-1 0 0 0,0-1 2 15,7 1-2-15,-3 0 0 16,1 0 4-16,4-3-3 0,0 3 2 0,-1 0-3 16,1 0 1-16,2-1-1 0,-1 1 2 15,-2 0-2-15,-3 0 0 0,4-2-1 16,-2 2 1-16,-3-2 0 0,4 0-1 15,-3 0 1-15,-3 0 0 0,2-1 3 16,-1 3 10-16,-3-2-12 0,-1 0 16 16,0 2-16-16,0 0 2 0,0-3 10 15,2 3-11-15,-4-1 0 0,0 1-2 0,-2 0 0 16,2 0-13-16,0 0 10 0,2 0 3 16,2 0-2-16,0 0-11 0,0 0 13 15,1 0-1-15,2 0 1 0,1 0 11 16,1 0-11-16,2 0 0 0,0 0 0 15,1 0 0-15,2 0 0 0,-3 0 2 16,6 0-1-16,-2 0 1 0,2 0-1 0,-1 0 1 16,1-1-2-16,-3-2-3 15,2 3 1-15,-3-3 1 0,-1 3 0 0,6-1 0 16,-4 1-1-16,8-1 0 16,6 1 2-16,-1-3-1 0,-3 3 0 0,-2 0 2 15,-7 0-1-15,4-2 0 0,3 2 0 16,-1-2 0-16,1 2-3 0,0-2 3 15,-1 2 0-15,1 0-1 0,-5 0-2 0,6 0 3 16,-4 0-1-16,-2 0-2 16,1 0 2-16,-5 0-1 0,2 0 4 0,-4 0-3 15,-3 0 1-15,2 2-1 0,-4 0-1 16,-2-2 2-16,-1 2 0 0,4-2 0 16,-3 3-3-16,3-2 3 0,-1 3 0 15,5-1-2-15,0-2 0 0,-1 0 0 16,6 4 2-16,-1-3 0 0,4 1-3 15,5 1 3-15,7 2 1 0,5-2 0 16,2-1-1-16,-1 1 3 0,-6-2 0 0,-5 0-2 16,1 0 1-16,-1 2-1 15,-2 0 1-15,-3-1-2 0,-5-1 0 0,-5 1 1 16,-1-3-1-16,4 3-1 0,0 1 1 16,6-3-3-16,-5 4 3 0,2-4 1 15,-2 2-1-15,1-2 1 0,-4 1-1 16,6-2 1-16,-3 2 0 0,4-2 12 15,-3 2-12-15,7-2 0 0,-6 0 0 0,1 0 1 16,3 0-1-16,-4 0-1 16,3 0 2-16,-4 0-2 0,4 0-1 0,-1 0 0 15,1 0 0-15,1 0-2 16,-2 0 3-16,3 0 12 0,-3 0-12 0,1 0-3 16,1 0 1-16,-2 0 2 0,7 0-1 15,4 0-2-15,7 0-1 0,-1 0 2 16,-6 2 1-16,-11 0 1 0,-4-2 2 15,-2 1-2-15,5-1 0 0,0 3 1 16,8-1-2-16,0-1-1 0,7 1-9 0,5 0 9 16,0 0 2-16,1-2 0 0,-5 0 1 15,-4 0-1-15,0 0 0 0,-3 0-23 16,6 0 20-16,-2 0 1 0,2 0 0 16,1-4-10-16,3 1 11 0,-1-3 1 15,0 2 0-15,-2 2 2 0,-1-2-2 16,-1 3-2-16,-4-2 0 0,-1 2 2 15,-1-1-1-15,1-1-1 0,-1 2 2 0,0-1 0 16,2 0-12-16,-4-1 11 16,3 0-2-16,-5 1 2 0,-2 0-1 0,1 1 2 15,2-1 0-15,5 0-3 0,0 0 3 16,-9 0-16-16,5 0 15 0,4 0-1 16,4-2 2-16,9 0-1 0,-5 0 1 15,-10 1 0-15,-7 1 2 0,5 0-2 16,2-2-1-16,4 1-10 0,3-1 11 15,-3 0 1-15,0 3 1 0,-2-2-2 0,-6 0 1 16,-3 2-1-16,-3 0 0 0,-4-2 0 16,6 3 0-16,1-2 1 0,5 2 0 15,-1-2 0-15,-2 0-2 0,1 2-1 16,-5 0-1-16,5 0 3 0,-5 0-3 16,-2 0 2-16,0 0 0 0,0 0 2 15,-4 0 1-15,2 0-1 0,-2-1-1 16,-5 1 0-16,2 0 4 0,-8 0-4 0,0 0-4 15,-2 0 4-15,-2 0 0 0,0 0 13 16,0 0 4-16,0 0 5 0,0 0 4 16,0 0-6-16,0 0-18 0,2 0-2 15,-2 0 0-15,0 0-1 0,0 0-1 16,0 0-14-16,0 0-4 0,2 0-3 16,-2 0 4-16,2 0 3 0,2-2 16 15,2 2 14-15,4-3-1 0,-4 3-12 16,2-1 1-16,-2 1 0 0,1-2 1 15,-3 2 1-15,3 0-2 0,-3 0 0 0,0-2 11 16,-2 2-11-16,0 0-2 0,0 0 1 16,3-1-1-16,-1 1 3 0,-2 0 9 15,0-3-12-15,2 3 0 0,-2 0-2 16,0 0-1-16,3 0 3 0,-1 0 0 16,-2 0 2-16,3-2-2 0,-3 2 1 15,0 0-1-15,0 0 0 0,-2 0 0 16,0 0-1-16,0 0 1 0,0 0 1 0,0 0-1 15,0 0-3-15,0 0-52 16,0 0-53-16,-2 0-12 0,-7 2-73 0,-4 6-90 16,-6-1-89-16,0 2 83 0,81-35 289 15</inkml:trace>
  <inkml:trace contextRef="#ctx0" brushRef="#br0" timeOffset="6118.3083">7683 8906 39 0,'0'0'43'0,"0"0"-24"16,0 0 33-16,0 0-35 0,-6-8 54 16,6 6 8-16,-2 0-44 0,2-2 1 15,0 3 3-15,0-5 23 0,0 2-9 16,0 0-8-16,0 1 17 0,0-2-16 16,0 2-33-16,0 1-11 0,0 0 18 0,0-1-1 15,0 3 4-15,0 0-21 0,0-3-1 16,0 3 16-16,0 0 22 0,0 0 3 15,-2 0-19-15,2 0-20 0,0 0-1 16,0 0-1-16,0 0 0 0,0 0 2 16,0 0 19-16,0 0 4 0,0 0 10 15,0 0 3-15,0 0-13 0,0 0-22 16,0 0-4-16,0 0-12 0,0-2-14 0,0 2-4 16,4-2 8-16,4 2-11 0,-2-2 4 15,0 0-17-15,2 2 44 0,3 0 4 16,3-2-2-16,2 2 39 0,1-1-36 15,0-2 10-15,-1 2 17 0,4-1-17 16,-4 2-13-16,2-2-16 0,-1 2 16 16,0 0-10-16,-2 0 13 0,-1 0-3 15,4 0 16-15,-4 0-14 0,3 0 0 16,-4 0 1-16,2 0 0 0,0 0 30 0,-4 0-31 16,1 0 14-16,-2 0 0 0,4 0-16 15,-4 0 0-15,-1 0-1 0,6 0 1 16,-3 0 0-16,1 0 13 0,2 0 9 15,-2 0-22-15,3 0 0 0,6 0 16 16,-4 0 10-16,4 0-23 0,1 0 13 16,-1 0-15-16,-2 0 0 0,0 0 9 15,0 0-10-15,-4 0-1 0,1 0 1 0,0 0 0 16,-2 0 0-16,0 0-4 0,0 0-7 16,-3 2 11-16,2 0 0 0,-2-1 1 15,-2 2 1-15,3-2-1 0,0 3 0 16,2-2 2-16,0 2 9 0,0-1-11 15,1 0 10-15,2-1-10 0,-4 0-1 16,6-1 2-16,-6 1-1 0,2 3 3 16,3-3-3-16,-5-1-1 0,1 1 0 0,0 0 2 15,-3 2 0-15,4-2-2 0,-4-2 13 16,3 1 3-16,0 2-12 0,0-3-1 16,1 0 20-16,1 1-7 15,0-1-14-15,3 2-2 0,-1-2 3 0,2 0 1 16,-2 2-3-16,5-2 2 0,-4 0-2 15,2 2-1-15,-1-2 1 0,3 2 0 16,-1 0 13-16,-2 1-12 0,1 0-2 0,-5-2 0 16,4 2-14-16,-4-2 14 15,-4 3 0-15,4-1 4 0,-5-2-3 0,6 0 12 16,-5 2-11-16,3-1 21 0,3-2-10 16,0 0 3-16,5 0 7 0,-4 0-21 15,6 0 18-15,1 0-4 0,-1-5-3 16,0 4 3-16,2-3-13 0,-8 2 10 15,6 0-13-15,-7 1 0 0,0-2 2 16,-2 2 1-16,1-2-1 0,-4 3 1 16,1 0-1-16,2-3 14 0,-4 3-15 0,-1-2-1 15,1 0 13-15,0 0-12 0,1 0 25 16,2 0-13-16,-4 1 0 0,8-3-11 16,-7 0 14-16,9 0 1 0,0 1 2 15,1-4 4-15,0 4-22 0,1-1 1 16,-1-2 17-16,1 0-18 0,1 1-1 15,0-1 29-15,3-2-6 0,-2 1 6 16,-3-1-6-16,3 3-1 0,-10-2 8 16,4 2-17-16,-6-1 6 0,1 2 1 15,0 0 9-15,-8 1 0 0,3 1 10 0,-4-3-19 16,1 4 9-16,-3-1 23 0,-2 0 9 16,3-1 7-16,-1 3 7 0,-2-5 19 15,4 1-39-15,-2 1-46 0,2-1-9 16,2 0-29-16,-4 2 10 0,2 0-10 15,0 0-4-15,0 1-25 0,5 1 6 16,6 3-155-16,1 19-154 0,0 14-23 0,-13 0-111 16,-5-6-183-16</inkml:trace>
  <inkml:trace contextRef="#ctx0" brushRef="#br0" timeOffset="18451.1504">10032 14825 62 0,'-2'-1'1'0,"0"1"35"0,0-3-17 16,0 1-16-16,2 2 16 0,0 0-17 0,0-2 1 15,0 2-3-15,0 0-3 16,0 0-29-16,0 0-50 0</inkml:trace>
  <inkml:trace contextRef="#ctx0" brushRef="#br0" timeOffset="19899.4287">10128 14787 35 0,'0'0'58'16,"0"0"-38"-16,0 0-18 0,0 0-2 16,0 0 1-16,0 0 12 0,0 0 7 15,0 0-18-15,0 0 1 0,0 0 10 16,10-4 43-16,-10 4 16 0,0-3-7 16,1 2-13-16,3 1 10 0,0-1 0 0,-4 1-39 15,2 0-23-15,-2 0-1 16,0 0 0-16,1 0-1 0,-1 0-1 0,0 0-16 15,0 0-14-15,0 0 0 0,3 0 33 16,1 0 1-16,3 0-1 0,-3 0 14 16,3 0-14-16,-2 0 35 0,2 0-18 15,1-3 22-15,2 1-3 0,-2 0 22 16,-2 1-5-16,2-3 5 0,1 0-6 16,0 2-16-16,-5 0 3 0,2 1-26 0,-2-2-9 15,1 1 9-15,-1 1 16 0,-1 1-29 16,0 0-16-16,-1 0-23 0,0 0 16 15,3 0 19-15,1 0 4 0,-1 0 14 16,1 0 25-16,2 0-7 0,0 0-15 16,4 0-14-16,-2 0 33 0,0 0 32 15,8 0-39-15,-4-2-6 0,5 0-20 16,3 0 14-16,-2 0-4 0,0-2-11 16,2 2-2-16,-4-1-9 0,6 2 9 15,-5 0 0-15,5-1 13 0,-4-3-9 0,4 2-4 16,-1 1 1-16,1 0-1 0,-1 1-16 15,-3 1 16-15,5-5 0 0,-4 4 7 16,0-2-6-16,2 2 9 0,1-3-8 16,-4 4-2-16,4-4 0 0,2 2 1 15,-1-2 8-15,1 1-9 0,2-1-13 0,-1 0 13 16,7-2 16-16,4-2-15 16,1 2 1-16,-2 1-2 0,-9-1 1 0,-9 2 0 15,1 2 2-15,-6 1-3 0,5-1 0 16,2 0 0-16,2 0-18 0,-1 0 16 15,2 2 1-15,-4-3 0 0,2 3 1 16,-1 0 0-16,3-3-1 0,-4 1-1 16,4 2 2-16,0-3 1 0,-4 1 2 15,4-1 16-15,-3-1-16 0,1 3-3 16,-2-1 2-16,2-2 0 0,-1 2 1 0,5-1 17 16,-3 0-18-16,-2 0 21 15,5 1-10-15,-5 0-13 0,2 0 0 0,-4 0 2 16,1-1-1-16,-2 0 2 0,2 2-2 15,-1-2 22-15,2 2-3 0,4-3-18 16,7-1 27-16,8 0-28 0,3-2 22 16,-1-1-21-16,1 1 18 0,-3-2 3 15,-2 1-22-15,0 3-1 0,-1-1-1 16,-5 3 1-16,2 0-2 0,-2 3 0 16,-5 0-17-16,-1 0 16 0,-5 0 3 0,-4 0 0 15,-5 0-4-15,8 0 3 0,-1 3-12 16,4-1 13-16,-4-1 0 0,5 1-2 15,-6 2 0-15,6-4 2 16,-3 0 1-16,5 3-1 0,-3-3 11 0,-1 0-11 16,5 1-2-16,-6-1 2 0,1 0-2 0,5 0 4 15,-6 0 13-15,5 0-15 16,-5 0 0-16,4 0 0 0,-4 0 1 0,1-1 0 16,2-2 0-16,-4-1 19 0,4 1 6 15,-3-2-24-15,5 4 40 0,-1-5-39 16,-2 1 20-16,3 3 3 15,-3-5-26-15,3 6 0 0,-8-3-1 0,4 1-19 16,-8 3 20-16,3 0 2 0,-4 0-2 16,2 0 0-16,-3 0-4 0,2 0-31 15,0 0-63-15,-1 8-42 0,0 4-20 0,0 2-169 16,-2-3-124-16</inkml:trace>
</inkml:ink>
</file>

<file path=ppt/ink/ink7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59:08.342"/>
    </inkml:context>
    <inkml:brush xml:id="br0">
      <inkml:brushProperty name="width" value="0.05292" units="cm"/>
      <inkml:brushProperty name="height" value="0.05292" units="cm"/>
      <inkml:brushProperty name="color" value="#002060"/>
    </inkml:brush>
  </inkml:definitions>
  <inkml:trace contextRef="#ctx0" brushRef="#br0">16913 11558 883 0,'0'-12'685'0,"0"6"22"16,-2 3-311-16,2-1-269 0,0 0-127 16,0 4-48-16,0-3-116 0,0 3-28 15,0 0 136-15,0 0 56 0,0 0 75 16,0 0 18-16,0 0-38 0,0 0-55 16,0 0-24-16,0 0-1 0,0 0 25 15,0 0 3-15,0 0-3 0,0 0-32 0,0 0-74 16,0 0-176-16,0 0-398 0,0 5-278 15,0-1 501-15,0-13 457 0</inkml:trace>
</inkml:ink>
</file>

<file path=ppt/ink/ink7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01:05.785"/>
    </inkml:context>
    <inkml:brush xml:id="br0">
      <inkml:brushProperty name="width" value="0.05292" units="cm"/>
      <inkml:brushProperty name="height" value="0.05292" units="cm"/>
      <inkml:brushProperty name="color" value="#FF0000"/>
    </inkml:brush>
  </inkml:definitions>
  <inkml:trace contextRef="#ctx0" brushRef="#br0">8506 9485 60 0,'0'0'39'0,"0"0"13"0,0 0-19 0,-11-28 29 16,9 23-17-16,0-1-12 15,0 0 19-15,0 3-39 0,0-1 15 0,0 0-27 16,2 3 15-16,0-1 20 0,-3 0-7 16,3 2-6-16,0-2-4 0,0 2 14 15,0 0 19-15,0-3 13 0,0 3-6 16,0 0-13-16,0 0-1 0,0 0-12 15,0 0-7-15,0 0-7 0,0 0-6 0,0 0-13 16,0 0-16-16,0 0-16 0,0 0-17 16,3 0-13-16,1-1 6 0,2 1 17 15,3 0 0-15,1 0 23 0,5 0 16 16,0 0 39-16,9 0-10 0,4 0 7 16,12 0-33-16,8 0 56 0,1 0-36 15,-2 0 0-15,-3 0 26 0,5-2-20 16,-3 2-29-16,4 0 0 0,-4 0 49 15,-3 0-49-15,-1 0-33 0,-1 3 30 16,-1 0-17-16,0 3 7 0,-3-3 0 0,3-1 13 16,-4 2 20-16,-1-4-17 0,2 0-2 15,-4 0-1-15,1 0 1 0,-6 0-3 16,-4 0 25-16,-7-2 6 0,-1-2-28 16,4 2 25-16,1-1 4 0,0-4 6 15,-1 4 3-15,-1-2-16 0,-8 5 9 16,-1-5-9-16,-1 3-4 0,-7 2-6 15,-2-2-10-15,0 2 13 0,0 0-14 16,0 0 1-16,0 0-2 0,0 0-1 16,0 0-3-16,0 0-29 0,0 0-7 0,0 4-49 15,2 6-114-15,0 2 97 0,2 3-130 16,-3 2 10-16,4-5-22 0,-19-82 201 0</inkml:trace>
  <inkml:trace contextRef="#ctx0" brushRef="#br0" timeOffset="773.4535">11154 9409 18 0,'0'0'98'0,"0"0"-42"0,0 0 45 0,0 0 104 16,0 0-156-16,0 0 3 15,0 0 66-15,0 0-24 0,0 0-25 0,0 0-14 16,-48-33 0-16,48 33 14 0,-3-3-27 16,3 3-42-16,0 0 0 0,0 0-58 15,3 0-34-15,4-1 8 0,8 1-4 16,6-2 88-16,13 0 68 0,17-3 17 16,9-4 16-16,-2 0-49 0,2-4-3 15,-7 0 6-15,2-1-6 0,1 1-3 16,-8-3-7-16,-3 4 19 0,-3 4-45 0,-3-1-9 15,-5 4-4-15,-6-1-1 16,-10 5-19-16,-2-2 20 0,-6 3-1 0,0 0-14 16,1 0-11-16,2 0-10 0,-2 0-13 15,-5 3-26-15,0 0 7 0,-2 5-17 16,1-1-39-16,-1 4-62 0,0-1 128 16,3 4-144-16,-3-1 42 0,0 3 10 15</inkml:trace>
  <inkml:trace contextRef="#ctx0" brushRef="#br0" timeOffset="1815.2665">14824 9376 16 0,'0'0'30'0,"0"0"2"15,0 0 11-15,0 0 28 0,0 0 40 16,0 0 3-16,0 0 17 0,0 0-17 16,0 0 0-16,0 0-39 0,-4 0-36 15,4 0-39-15,0 0-22 0,0 0-13 0,0 0 5 16,0 0-6-16,0 0-9 0,0 0-7 15,2 0-7-15,4 0 3 0,0 0 17 16,8 2 39-16,0 0 39 0,6 0 23 16,7 1 20-16,13-1-30 0,18 0 13 15,3-2-22-15,9 0 12 0,0 0-3 16,0 0-3-16,0 0-23 0,-2 0 3 16,-1-2-7-16,-4 0-22 0,1-3 0 0,-2 1 34 15,3-2 5-15,-2 1-36 0,-1-4 13 16,-7 4 7-16,-1-1-7 0,-12 2 7 15,-10 2-23-15,-11 1-9 0,-7-1 9 16,-2 2 35-16,-2-2-18 0,0 0-1 16,4 0 26-16,-8-1-16 0,0 3-6 15,-4-1-4-15,-2 1 4 0,2 0-1 16,-2 0-3-16,0 0-13 0,0 0-1 0,0 0 11 16,0 0-11-16,0 0-2 0,0 0-1 15,0 0-41-15,0 0-128 0,0 1-41 16,0 4-106-16,0 1 50 0,1 1 62 15,2-1-66-15,-7-31 271 0</inkml:trace>
  <inkml:trace contextRef="#ctx0" brushRef="#br0" timeOffset="3761.379">8655 10847 77 0,'0'0'105'0,"0"0"-1"16,0 0-39-16,0 0 82 16,0 0-23-16,0 0-85 0,0 0 20 0,0 0 19 15,0 0-16-15,-11-25-10 0,9 22 16 16,2 2-38-16,-3 0-27 0,1 1 20 16,2-3 3-16,0 3-13 0,0 0-11 15,0 0 0-15,0 0 1 0,0 0-3 16,0 0-1-16,0 0-18 0,0 0-7 15,0 0-26-15,0 0-17 0,0 0-16 16,11 0-6-16,0 0 85 0,15 0 6 0,7 0 78 16,20 0 10-16,4-4-46 15,9-3 4-15,-7 0-23 0,3-3 35 0,-2 0-28 16,10 1-1-16,1-2 16 0,-1 1-22 16,-3 2 3-16,-5 6 4 0,-10 2-30 15,-7 0-16-15,-11 2 3 0,-8 2-3 16,-12 0-7-16,-2-1 22 0,2 4-2 15,-4-4 3-15,1 2-2 0,-6 2-13 0,1-4 15 16,-4 3 1-16,-2-2 1 16,0 0 34-16,0 0-4 0,-4 0-2 0,-5 3 11 15,1 2-41-15,-5 3-16 0,-4 6-59 16,2-4-26-16,-1 2-95 0,0-1-74 16,6-8-105-16</inkml:trace>
  <inkml:trace contextRef="#ctx0" brushRef="#br0" timeOffset="4649.4069">11622 10692 105 0,'0'0'150'0,"0"0"-26"0,0 0 17 15,0 0 9-15,0 0-7 0,0 0-16 16,0 0-29-16,0 0-40 0,0 0-22 16,0 0-26-16,17 0-10 0,17-6 0 15,24-1 13-15,14-3 39 0,9-2-3 16,0-1 23-16,-9 2-17 0,3-3-26 0,-2 3 10 15,-10 0 4-15,-7 1 5 0,-12 3-25 16,-10 3-22-16,-10 1-1 0,-9 2-17 16,-5 1 15-16,3 0 2 0,-2-2 0 15,-1 2 0-15,-4 0 1 0,-2-2 25 16,-1 2-13-16,-3 0 16 0,0 0 27 16,0 0-1-16,0 0-10 0,0 0-6 0,0 0-13 15,0 0 4-15,0 0 2 16,0 0 0-16,0 0-2 0,0 0-8 0,-3 0-2 15,3 0-7-15,-2 0-11 0,2 0 0 16,0 0 0-16,0 0-2 0,-2 0-19 16,2 0-79-16,-2 0 8 0,2 2-8 15,-2-2-22-15,2 2 22 0,-2-2 7 16,2 1-16-16,-2 2-1 0,0 1-16 16,-2-1-78-16,-2 3-52 0,1 4-36 15,-2-5 16-15,39-41 225 0</inkml:trace>
  <inkml:trace contextRef="#ctx0" brushRef="#br0" timeOffset="5660.5506">15190 10853 64 0,'0'0'104'16,"0"0"-25"-16,0 0-30 0,0 0 6 15,0 0 1-15,0 0 32 0,0 0-17 16,0 0 1-16,0 0 6 0,0 0-16 16,-5-10-16-16,5 10-23 0,0 0-4 0,0 0-17 15,0-1-2-15,0 1-26 0,0 0-13 16,2-3-10-16,4 3-13 0,5 0 43 15,4 0 19-15,5 0 29 0,17 0 27 16,14 3-27-16,8-2 26 0,10 1 24 16,-1 0-76-16,3-2 68 0,12 0 27 15,5 0-78-15,5 0 42 0,-2 0-14 16,5-2-21-16,-5-1 5 0,-4 0-16 0,-6 1 7 16,-11 1 20-16,-13 1-43 0,-13 0 2 15,-10 0 10-15,-8 0-12 0,-9 0-4 16,0 0 4-16,2 0 20 0,3-2-17 15,0 0-2-15,0 2-1 0,-5-2 13 16,-4-1-9-16,-5 3-8 0,-5 0 1 16,1 0 2-16,-4 0 1 0,0 0 15 15,0 0 0-15,0 0-15 0,0 0-26 0,0 0-26 16,0 0-19-16,0 0-1 16,0 0 0-16,-4 0-12 0,1 0-70 0,-1 0-70 15,0 0-80-15,-1 0-38 0,25 0 306 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1T04:41:38.415"/>
    </inkml:context>
    <inkml:brush xml:id="br0">
      <inkml:brushProperty name="width" value="0.05292" units="cm"/>
      <inkml:brushProperty name="height" value="0.05292" units="cm"/>
      <inkml:brushProperty name="color" value="#002060"/>
    </inkml:brush>
  </inkml:definitions>
  <inkml:trace contextRef="#ctx0" brushRef="#br0">10752 11093 68 0,'0'0'403'15,"0"0"-55"-15,0 0-66 0,0 0-33 16,0 0-107-16,0-3-38 0,0 1 395 15,0 0-142-15,0-2-124 0,0 2-179 16,0 0-29-16,1 0 119 0,-1 0 14 16,0 0-13-16,0 1-71 0,0 1-1 0,0-2-22 15,0 2 10-15,0 0-7 0,0-2-21 16,0 2-7-16,0 0-4 0,0 0 10 16,0 0 17-16,0 0 4 0,0 0-7 15,0 0 0-15,0 0 5 0,0 0 5 16,0 0 19-16,0 0 2 0,0 0 5 15,0 0 7-15,0 0-4 0,0 0-8 16,0 0-8-16,0 0-2 0,0 0-8 0,0 0-13 16,0 0-11-16,-1-3-19 0,1 3-13 15,-2-3 0-15,0 3 17 0,-1-2 7 16,-1 0 8-16,2 1-8 0,0-2-12 16,-3 1 5-16,2-2 21 0,-1 3-2 15,2-3 29-15,-6 0-43 0,4 1 21 16,0-2-9-16,-1 0-34 0,2 1 54 15,-1-2-11-15,-2 2-43 0,1-2 21 16,0 2 1-16,1-1 3 0,0-1-1 0,0 2 1 16,2 1 6-16,-2 1 12 0,2-2 0 15,2-1-45-15,-5 2 1 0,1-1 21 16,2 0-22-16,-2-2 10 0,-1 1-10 16,1-1 11-16,0 2 16 0,2-1-2 15,-3-1-26-15,-1-2-1 0,2 1-2 16,-2-1 3-16,-3-1 26 0,1 1-12 15,3-1 9-15,-1 0-23 0,0-2 27 0,2 4-24 16,-3-3 19-16,0 3-22 16,2-3 0-16,0-2 19 0,-1 3-17 0,2-3-1 15,-3 1-1-15,1 0 0 0,-1-3 2 16,1 1 19-16,2-2-20 0,-3-1 13 16,3 3 12-16,0-2-24 0,0-1 11 15,2 1 6-15,-3 0-6 0,3 0-11 16,-3-1 16-16,3 1-4 0,0 0-2 15,0-3-12-15,0 1 0 0,0 0 17 16,0 1-15-16,0-2 0 0,2-1-2 0,-2-1-3 16,0 2 3-16,2-2 8 0,-2 1-8 15,2 0 0-15,0 2 13 0,0 0-13 16,0 0-3-16,0 1 1 0,0 3 2 16,0-1-2-16,0 1-6 0,0-1 6 15,0-1 2-15,0 1-14 0,0 1 13 16,0 0 1-16,2 0-1 0,0-1 1 15,0 1-3-15,2 1 3 0,0 1 0 16,0-2-2-16,3-1-43 0,0-1 43 16,-1 0 0-16,0-1 0 0,-2 3 2 0,1 0 0 15,-1 0 0-15,2 1-15 0,1 0 13 16,-1 1 2-16,1-2-1 0,-3 0-21 16,2 4 21-16,-1 0 0 0,2 1-11 15,3-1 11-15,-2 1-9 0,-2-2-6 16,0 1-10-16,3-1 24 0,0 3 1 15,-1-1-10-15,-4 3-12 0,2 1 21 16,-1 1 1-16,-3 1 0 0,-1 2 1 0,4-3 0 16,0 1-2-16,1-1 2 0,3-4 0 15,3 0-1-15,3-3-21 0,0 1-4 16,-3 1 12-16,2 0 3 0,-4 2 0 16,-3 3 11-16,7-3-1 0,1 0-16 15,-3 1 14-15,3 1-14 0,3-1-3 16,-2-2 17-16,2 4-17 0,-2-2 17 15,1 0-8-15,-2 1 10 0,-2 2-13 0,2-1 11 16,-2 0 3-16,-1 0-3 0,4 1-20 16,-4 0 22-16,1 0-2 0,0 2 1 15,-1-2 2-15,-1 2 1 0,4 0-1 16,-4 0-11-16,1-3-7 0,-2 3 17 16,6 0-1-16,-2 0-13 0,6 0 15 15,-3 0 0-15,4 0 12 0,-2 0-12 0,5 0 1 16,-7 0-1-16,6 0-15 15,-5 0-1-15,4 0 16 0,-3 0 2 0,3 0-2 16,-6 0-1-16,5 0-11 0,-6 3 9 16,2-1 1-16,-2 0 2 0,-2 0 1 15,-1 0-1-15,2-2-1 0,-4 2-2 16,0-1 3-16,4 2 0 0,-2-2 0 16,-1 1-11-16,-1 0-8 0,3 2 16 15,-2 1-9-15,1-2 10 0,2 1 2 16,-2-1 0-16,-2 2-15 0,4 0 15 0,-4 1-13 15,0-3 0-15,1 3 11 16,0 0 2-16,-3-1-2 0,1 2-10 0,1-2 8 16,-1 0-12-16,2 2 16 0,-3-2-20 15,-3 3 20-15,4-2-13 0,1 1-1 16,-2 4 12-16,0-4 2 0,3 4 0 16,0-1 13-16,-3 1-13 0,3-2 0 15,-5 3 0-15,2-2-1 0,1 1-5 16,-2-2 6-16,1 2 0 0,-2 2-1 15,2-2 1-15,2 0 0 0,-4 0 3 0,0-3-6 16,-2 2-11-16,0 0 14 0,-2-3-12 16,3 1 11-16,-3 0-1 0,2-1-15 15,-2 3 17-15,3 0-3 0,-3-1 3 16,-1 0 1-16,2 2 0 0,-1 2 2 16,0 0 1-16,-2 0 16 0,2 1-7 15,0-1-10-15,1 0 11 0,-3 2-14 16,2-1 2-16,0 1-2 0,-2 0 2 0,0 1 0 15,0-3 0-15,0 2 2 0,2-1 22 16,-2-2-22-16,0 2-2 0,0 0 11 16,0-1-10-16,0 1 9 0,0-1-9 15,0 3 22-15,-2-1-23 0,-2 0 13 16,1 1-13-16,-1-1 10 0,2-2-11 16,-3 0 15-16,2 2-15 0,-2-1 2 15,1-1 0-15,0-1 15 0,-1 1-18 16,1-1 16-16,2-1-16 0,-2-1 0 15,0 1 2-15,-1-1 1 0,2-2-3 0,-3 3 0 16,2 0 0-16,0 1 12 0,0-3-1 16,2 1-11-16,-2 0 0 0,1-3 0 15,2 2 1-15,-1-3-1 0,-2 1-1 16,0 2-2-16,3-4 2 0,-1-1 1 16,-3 2 2-16,1-1 1 0,2 1 16 15,-2 0-8-15,2-1-8 0,-2 2 0 0,-2-2-1 16,3 3 26-16,-4-2-28 0,-1 1 17 15,2 1 0-15,-3-1-15 0,2 3 10 16,-3-2-11-16,-1-1 14 0,1 3-1 16,1-3-14-16,-1 3 0 0,-1-2 2 15,1 0-2-15,4-1 10 0,-3 0-10 16,3-1 0-16,-2 0-1 0,5-2 0 16,-1 0-10-16,0 0 9 0,3-3 1 0,-1 1 0 15,2 1-1-15,-2-3 2 0,2 0 0 16,0 0 0-16,0 0 1 0,0 0-1 15,0 0 0-15,-2 2 0 0,0-2 1 16,0 3 2-16,-2 1 8 0,0-2 1 16,2 0-10-16,-3 0-1 0,1-1-1 15,3 2-1-15,-1-2 1 0,0 1 0 16,-3 0 2-16,4 2 1 0,-1-2 0 16,0-1 14-16,0 1-16 0,2-2 0 15,-2 3 0-15,2-3 1 0,-2 0 1 16,2 0 10-16,-2 1-3 0,2-1 4 0,0 0 1 15,0 0-4-15,0 0-8 0,0 0 10 16,0 0-3-16,0 0 1 0,0 0-9 16,0 0-2-16,0 0 1 0,0 0 0 15,0 0-1-15,0 0 0 0,0 0 0 16,0 0-1-16,0 0 0 0,0 0 0 16,0 0 1-16,0 0-1 0,0 0 0 0,0 0 1 15,0 0 0-15,0 0 0 16,0 0 0-16,0 0 0 0,0 0-1 0,0 0-1 15,0 0-20-15,0 0 1 0,0 0-5 16,0 0-12-16,0 0-7 0,0 0-6 16,0 0-6-16,-2-6-22 0,-3-1-159 15,-2-4-161-15,1-2-223 0,2-5-434 16,2 5-1258-16,0-8 1556 0,30 110 758 0</inkml:trace>
  <inkml:trace contextRef="#ctx0" brushRef="#br0" timeOffset="877.0015">11639 10655 110 0,'0'0'587'0,"0"0"-135"16,0 0-100-16,0 0-94 0,0 0-28 15,0 0 48-15,0 0-28 0,0 0-26 16,-21-29-44-16,19 24-86 0,0 1 132 0,0-3-79 16,0 1-41-16,0 1-4 0,0 0 0 15,-2 0 43-15,1-1-33 0,-2 1-57 16,3-1 7-16,0 2 1 0,0 1 14 15,-1 1-27-15,2-1-5 0,-1 1-40 16,2 0-4-16,-2 2 2 0,2-2 38 16,0 2-19-16,0 0-19 0,0 0-3 15,0 0-3-15,0 0 3 0,0 0 0 0,0 0 18 16,0 0 5-16,0 0-8 16,0 0-15-16,0 0-54 0,0 0-23 0,0 0 37 15,0 2-1-15,0 2-36 0,0 4 77 16,0 4 53-16,-2 1-6 0,0 4-20 15,0 2 76-15,-2 4-44 0,-1 2-33 16,-2-1 4-16,3 0-1 0,0 0-12 16,0 0 11-16,0-1-28 0,0-1 0 15,-3 2 50-15,3-2-46 0,-3-1-4 16,3 0 17-16,0-3 5 0,0-2-21 0,-1 1-1 16,3-2 2-16,0-1 18 0,0-2-4 15,0-3-12-15,0-1-3 0,0-2 22 16,0 0 1-16,2-3-23 0,0 2-1 15,0-2 2-15,0-1 2 0,0-2 12 16,0 0-14-16,0 0 2 0,0 0 20 16,0 0-1-16,0 0 0 0,0 0-4 15,0 0 0-15,0 0-1 0,0 0-14 0,0 0 18 16,0 0-19-16,0 0 0 0,0 0 11 16,0 0 0-16,0 0 1 0,0 0-1 15,0 0 4-15,0 0-15 0,0 0 15 16,2 0 15-16,2 0-2 0,4 0 38 15,14 0 83-15,8 0 37 0,25-8-76 16,4-1-20-16,5-1-32 0,-7-3-45 16,-9 2-16-16,1-1-2 0,-1 2-19 15,-2 3-32-15,-1 1-65 0,-9 0-122 16,-10-2-279-16,-14 3-1539 0,-12-19-720 0</inkml:trace>
</inkml:ink>
</file>

<file path=ppt/ink/ink8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6:59:57.888"/>
    </inkml:context>
    <inkml:brush xml:id="br0">
      <inkml:brushProperty name="width" value="0.05292" units="cm"/>
      <inkml:brushProperty name="height" value="0.05292" units="cm"/>
      <inkml:brushProperty name="color" value="#002060"/>
    </inkml:brush>
  </inkml:definitions>
  <inkml:trace contextRef="#ctx0" brushRef="#br0">11214 8839 846 0,'0'-10'562'0,"0"7"-277"0,0-1-144 15,0 1-7-15,0 2-102 0,0-1-30 16,0 0 0-16,0-1 30 0,0 3 38 15,0 0 12-15,0-2-44 0,0-1-9 0,0 3-29 16,0 0-81-16,0 0-40 0,0 0-51 16,0 0-234-16,0 0-254 0,0 0 87 15,0 10 331-15</inkml:trace>
  <inkml:trace contextRef="#ctx0" brushRef="#br0" timeOffset="663.7105">12359 9177 701 0,'0'0'537'0,"0"0"-238"16,0 0-215-16,0 0-38 15,0 0 51-15,0 0 5 0,0 0-47 0,0 0-55 16,0 0-51-16,0 0 49 0,-27-15-55 16,23 15-79-16,-1 0-122 0,-2 0-29 15,3 0-35-15,-2 0-20 0,2 0 158 16,0 0 91-16,-3 0 40 0,4 2 7 16,0-1-13-16,1-1 28 0</inkml:trace>
  <inkml:trace contextRef="#ctx0" brushRef="#br0" timeOffset="1528.0917">15453 9073 811 0,'0'0'1263'0,"0"0"-672"0,0 0-262 15,0 0-176-15,0 0-79 0,0 0-74 16,0 0-34-16,0 0 34 0,0 0 28 16,0 0 45-16,0-17 35 0,0 17 2 15,0 0-13-15,0 0-54 0,0 0-43 0,0 0-3 16,0 0-40-16,0 0-6 0,0 0 1 15,0 0-7-15,0 0 10 0,0 0 0 16,0 0 6-16,0 0 5 0,0 0 0 16,0 0-23-16,0 0-35 0,0 0-55 15,0 0-75-15,0 0-84 0,0 0-134 16,-3 0-81-16,-1 0-290 0,-5 4 270 16,3 1 427-16</inkml:trace>
  <inkml:trace contextRef="#ctx0" brushRef="#br0" timeOffset="3857.8856">6837 10803 37 0,'0'0'5'0,"0"0"-1"15,0 0 3-15,0 0 32 16,0 0 14-16,0 0 13 0,0 0-33 0,0 0-33 16,0 0-4-16,0 0-3 0,0 0 3 15,0 0 4-15,0 0 4 0,0 0 62 16,0 0 92-16,0 0 53 0,0 0 0 16,0 0-41-16,0 0-20 0,0 0 14 15,0 0-22-15,0 0-13 0,0 0-6 16,0 0-20-16,0 0-8 0,0 0-25 15,0 0-25-15,0 0-20 0,0 0-18 0,0 0 16 16,0 0-23-16,0 0-6 16,0 0-20-16,0 0 22 0,0 0 4 0,0 0 4 15,0 0 53-15,0 0 0 0,0 0 5 16,0 0 1-16,0 0-14 0,0 0 1 16,0 0 6-16,0 0-6 0,0 0-1 15,0 0-7-15,0 0 1 0,0 0-7 16,0 0-12-16,0 0 1 0,0 0-19 0,0 0 36 15,0 0-18-15,0 0 7 16,0 0 4-16,0 0-6 0,0 0 1 0,0 0-1 16,0 0-25-16,0 0 2 0,0 0 0 15,0 0 0-15,0 0-6 0,0 0-2 16,0 0-2-16,-2-2 2 0,2 2-2 16,0 0 0-16,0 0 0 0,-2 0 2 15,2 0 0-15,0 0 0 0,0 0 0 16,0 0 2-16,0 0 0 0,0 0 0 15,0 0 2-15,0 0-2 0,0 0-2 0,0 0 0 16,0 0 0-16,0 0-2 16,0 0-1-16,0 0-19 0,0 0 18 0,0 0-17 15,0 0 17-15,0 0-18 0,0 0 18 16,0 0-17-16,0 0 17 0,0 0-19 16,0 0 19-16,0 0-18 0,0 0 18 15,0 0 0-15,0 0 0 0,0 0 0 16,0 0 2-16,0 0 2 0,0 0-2 15,0 0-45-15,0 0-60 0,0 0-120 16,0 0-91-16,0 0-110 0,0 0-253 0,2 0-9 16,-4 0 448-16</inkml:trace>
  <inkml:trace contextRef="#ctx0" brushRef="#br0" timeOffset="5176.9737">9711 10827 675 0,'0'0'1069'15,"0"0"-585"-15,0 0-173 0,0 0-20 16,0 0-72-16,0 0-102 0,0 0-43 16,0 0 5-16,0 0 22 0,-24-63-45 15,21 58-13-15,3 2 5 0,-2 0-48 16,2 1 22-16,0 0-20 0,-4 0-1 16,4 2-1-16,0 0-1 0,0 0-5 0,0 0-21 15,0 0-5-15,0 0-6 16,0 0 6-16,0 0 4 0,0 0-1 0,0 0 1 15,0 0 6-15,0 0 16 0,0 0 0 16,0 0 1-16,0 0-18 0,0 0-5 16,0 0 22-16,0 0-28 0,0 0-16 15,0 0-49-15,0 0-54 0,0 0-32 16,0 0-52-16,0 0-56 0,0 0-25 0,0 0-120 16,0 0-97-16,0 0-44 15,0 2 375-15,0 0 54 0</inkml:trace>
  <inkml:trace contextRef="#ctx0" brushRef="#br0" timeOffset="6051.2382">12707 10276 2294 0,'0'0'377'0,"0"0"-142"0,0 0 23 16,0 0-60-16,0 0-86 0,0 0 28 15,0 0-54-15,0 0-64 0,0 0 34 0,0 0-30 16,-12-69-6-16,12 69 16 0,0 0-16 16,0 0-16-16,0 0-4 0,0 0-36 15,0 0-15-15,0 0-5 0,0 0-19 16,0 0 10-16,0 0 6 0,0 0 11 15,0 0 10-15,0 0 10 0,0 0-1 16,0 0-10-16,0 0-1 0,0 0 1 16,0 0-17-16,0 0-30 0,0 0-55 15,0 0-49-15,0 0-89 0,0 0-76 16,0 3 145-16,0 1 140 0,0 1 6 0,0 2-162 16,-2 1-196-16,-2-1 68 0,1 1 5 15,1-1 33-15</inkml:trace>
</inkml:ink>
</file>

<file path=ppt/ink/ink8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03:41.602"/>
    </inkml:context>
    <inkml:brush xml:id="br0">
      <inkml:brushProperty name="width" value="0.05292" units="cm"/>
      <inkml:brushProperty name="height" value="0.05292" units="cm"/>
      <inkml:brushProperty name="color" value="#FF0000"/>
    </inkml:brush>
  </inkml:definitions>
  <inkml:trace contextRef="#ctx0" brushRef="#br0">11414 14524 57 0,'0'0'3'0,"0"0"23"16,0 0 3-16,0 0 7 16,0 0 3-16,0 0 7 0,0 0 9 0,0 0 7 15,0-3 13-15,0 3 0 0,0 0-10 16,0 0 1-16,0-2 9 0,0 0 13 16,0 2 13-16,0-2-4 0,0 1-22 15,0-1-19-15,0-1-17 0,0 2-10 16,0-5-6-16,0 1 6 0,0 3-16 15,0-5 23-15,0 4-7 0,0-2-9 16,0 4-4-16,-2-3 14 0,2 4-4 0,0-2-7 16,0 0 1-16,-2 2-1 0,2-1-6 15,-2 1 0-15,2 0-10 0,-3 0 20 16,3 0-7-16,0 0 4 0,0 0 0 16,0 0-4-16,0 0 3 0,0 0-6 15,0 0-13-15,0 0-2 0,0 0-21 16,0 0 7-16,3-2 13 0,-1 2-17 15,5 0 7-15,1 0 12 0,2 0 1 16,8 0 41-16,-2 0-11 0,6 0-29 16,-1 0-1-16,2 0-20 0,-4 0 20 0,5 2 0 15,-7-2 0-15,8 1-13 0,-1-1 13 16,-2 0 1-16,5 2-1 0,-7 0-1 16,6 1 0-16,-7-2-12 0,5 0 0 15,-3 2 16-15,0-1-3 0,2 0 19 16,-2-1-19-16,7 4-2 0,4-3-17 15,7 1 19-15,1 1 1 0,0-2 6 16,-3 2-4-16,-6-4-3 0,2 0 14 0,2 0-12 16,-1 0 20-16,-3 0-22 0,1 0 0 15,-4 0 47-15,-4 0-12 0,1 0-2 16,5-4-33-16,4 0 26 0,6 1 0 16,-2-3 3-16,-4 3 30 0,3 0-24 15,-3 1 1-15,-3 2-21 0,3 0-14 16,0 0-1-16,2 0 0 0,0 0-1 15,-2 0 0-15,3 0 0 0,-4 0 0 16,3 0-12-16,-2 0 13 0,2 0 14 0,0 0-14 16,1 0 0-16,-1-3 2 15,2 3 11-15,-2 0-11 0,5 0 1 0,-3 0 10 16,0-1 3-16,-1 1-16 0,-3 0 3 16,3 0-1-16,-3 0 15 0,2 0-17 15,-4 0-2-15,2 0-10 0,-5 1 12 0,1 2 0 16,2 2-2-16,0 0-19 15,0-1 21-15,-2-3 1 0,3 3 1 0,1-4 11 16,-1 2-13-16,1-2 0 0,2 0 13 16,-1 0-13-16,3 0 1 0,3-6 16 15,4 3-17-15,2-7 13 0,1 3 7 16,3-1 41-16,5 0-22 0,-1 3 7 16,1-3-1-16,4 2 0 0,-1 0 30 15,5 3 9-15,-6-1-36 0,7-1-19 16,0 2-3-16,-4 1 19 0,0 0-19 0,-1 1-23 15,-2 1-3-15,-6 0 0 0,-2 0-2 16,0 0 1-16,-3 0-1 0,-3 0 2 16,-4 0-1-16,-1 0 1 15,-3 1-2-15,-11-1-11 0,-1 0-3 0,-8 0 15 16,0 0 1-16,1 0-23 0,-3 0-25 16,2 0-62-16,-6 0-36 0,-6 0 10 15,-2 0-7-15,-2 0 26 0,0 0 23 0,-2 0-59 16,-6-4-58-16,-5 0-14 15,-8 1-81-15,-14-3-62 0,11 2-115 0</inkml:trace>
  <inkml:trace contextRef="#ctx0" brushRef="#br0" timeOffset="2725.6094">9337 15986 89 0,'0'0'359'0,"0"0"-281"0,0 0-39 16,0 0-38-16,0 0 19 0,0 0 32 15,0 0 3-15,0 0 33 0,-25-18 10 16,23 16-13-16,2 2-36 0,-2 0-49 15,0 0-13-15,0 0-13 0,0 0-7 16,0 0 10-16,-1 0 7 0,0 0-4 16,-2 0 17-16,-1 0-16 0,-1 0 15 0,3 2 4 15,-1 0 0-15,2-2 2 0,-1 0 11 16,0 1 19-16,1 1-6 0,1-2 10 16,-3 2-7-16,4 1-26 0,-1-3-3 15,-4 0 0-15,5 1 2 0,-1-1 24 16,0 0-7-16,2 0-6 0,-2 0-9 15,2 0 9-15,0 0 6 0,-4 2 7 16,4-2 4-16,0 0-4 0,0 2-4 16,0-2 1-16,0 0-3 0,0 0-4 15,0 0 0-15,0 0 1 0,0 0-1 0,0 0-15 16,6 0-1-16,-1 0-13 0,4 0 11 16,1 0 2-16,4 0 22 0,2 0 0 15,4 0 1-15,8-4-10 0,4 3 3 16,8-6 1-16,5 6-1 0,-1-6 16 15,-1 2-2-15,-1-1-4 0,3 1-7 16,-2 1 1-16,0-2-7 0,0 1 10 0,-3 0-7 16,-2 3-5-16,1-3-9 0,-3 1-1 15,0 0 12-15,-2 3-9 0,-8-4-1 16,-7 2 14-16,-5 3-4 0,0 0-13 16,-4 0-29-16,-1 0 29 0,6 0 13 15,-7 0-13-15,-2 0 0 0,-4 0 42 16,2 0-6-16,0 0-10 0,-2 0-24 15,1 0 14-15,-1 0 10 0,2 0-10 0,1 0 4 16,1 0-19-16,-2 0 1 16,1-2 20-16,3 0-22 0,0 2-28 0,-1 0 26 15,-1 0-22-15,-1 0-12 0,-3 0 16 16,2 0-48-16,-4 0-56 0,0 0-28 16,0 0-15-16,0 4-31 0,0-1-56 15,0 5-7-15,-8-2-114 0</inkml:trace>
</inkml:ink>
</file>

<file path=ppt/ink/ink8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04:31.513"/>
    </inkml:context>
    <inkml:brush xml:id="br0">
      <inkml:brushProperty name="width" value="0.05292" units="cm"/>
      <inkml:brushProperty name="height" value="0.05292" units="cm"/>
      <inkml:brushProperty name="color" value="#FF0000"/>
    </inkml:brush>
  </inkml:definitions>
  <inkml:trace contextRef="#ctx0" brushRef="#br0">18957 12912 8 0,'0'0'26'0,"0"0"75"16,0 0-33-16,0 0 17 0,0 0 26 16,0 0-13-16,0 0-17 0,-8-9 7 15,6 7 4-15,2 2-1 0,0-2-13 16,0 0-13-16,0 1-6 0,0-2-4 15,0 1-6-15,0-1-29 0,2-1 15 0,-2-1-5 16,2 2 2-16,-2-1 24 0,4-2-14 16,-2 1 0-16,5-1-16 0,-3 1 13 15,3-1-3-15,-1 0-13 0,-2 1 13 16,2-2-20-16,-4 4 13 0,4-2-6 16,0 0-20-16,0 1-2 0,-2-1-1 15,2 1 0-15,-3-2-1 0,2 1 0 16,1-4-18-16,4 4 17 0,-4-3-16 0,0 0 7 15,2 1 11-15,-1-1 3 0,-1 3-3 16,3-3-26-16,-5 1 26 0,3-1 14 16,-3 1-14-16,2 0-3 0,-4 2 3 15,3-3-3-15,0-1-10 0,3 2 11 16,-4-2 1-16,-1 1 1 0,4 1-3 16,-4-1 3-16,2 1 0 0,1-2 2 15,3-2-2-15,0 0-3 0,1-2 0 16,1-1 1-16,2-1 1 0,0 1 1 0,1 2-1 15,2 0 0-15,0-2 0 0,-3 3 1 16,4-2-3-16,-4 0 3 0,2 2 7 16,-3 2-7-16,-1 0 0 0,-1-3-3 15,4 5 2-15,-4-3 1 0,0 0 3 0,2 1-1 16,-4-1-2-16,2-2 1 16,-1 3 2-16,1-2-2 0,1 1-1 0,0-1 0 15,-1-1 0-15,5 2 0 0,-2-4-13 16,-1 0 12-16,6 3 2 0,-4-3 1 15,1 1-1-15,4-3-1 0,-1 1-1 16,5 0 1-16,-6 0 16 0,8-1-14 16,-6 1 15-16,0 0-1 0,0 1 13 15,0 1-3-15,-4 1 12 0,3 1-38 16,-4 0-2-16,-1 1 1 0,2 0-1 0,0 1-1 16,0-1 3-16,0 3-3 15,-1-1 0-15,2 3-10 0,0-2 0 0,1 0 13 16,4 0 0-16,-1 1 1 0,3-2-1 15,-1 2 16-15,-1-1-14 0,6-3 2 16,-4 1 15-16,3-1 4 0,-1 0 0 16,-2-2-20-16,1 1-1 0,-1 0-1 15,3 0-1-15,-5-2 3 0,2 2-3 16,1 0-1-16,-5 1-1 0,2 1 1 16,-4-1-2-16,2 1 2 0,-4 1-1 0,-1 1-1 15,4-1 1-15,-6-1 2 16,0 1 0-16,2 0 2 0,-1-2 2 0,-3 3 16 15,6-3-18-15,-2 0-3 0,-2 1 2 16,8 1-2-16,-5-3 1 0,6 0-2 16,-2 2-1-16,5-3 1 0,-4 0-1 15,3 1-1-15,2 0 3 0,-4-1-2 16,0 0 1-16,-2 1 1 0,3 2 1 0,-4-3 0 16,4 0 1-16,-3 1-2 15,-2-3 14-15,0 3-10 0,-3 0-2 0,2-3 1 16,-4 3 11-16,-2-2-12 0,2 1 3 15,-2-2-2-15,-2 2 0 0,-1-3-1 16,-1 2 9-16,1 0-7 0,-1 0-3 16,0-2 0-16,1 1 1 0,-1-1-1 15,-3-3 0-15,7 2 2 0,-1-2 1 16,-3-2 21-16,2 3-24 0,-1-1-3 16,4 0 1-16,-3 1 2 0,0 2 2 0,-2 0-1 15,1 1-1-15,-1-1 0 0,3 2-3 16,-4-3 0-16,5 3-8 0,-4 0 9 15,-1-1 4-15,5 4-1 0,-6-1 12 16,2 2-11-16,1 0 11 0,-4-1-13 16,4 0 1-16,-4 2 9 0,5-1 3 15,-1 0 26-15,-3 1-20 0,-3-1 14 0,2 4-31 16,-1-1 21-16,0 0-7 16,-2 3 0-16,2 1-2 0,-2 0-14 0,1 0-16 15,-1 2-4-15,0 0 4 0,3 0-3 16,-3 0-4-16,0 0-3 0,0 0-6 15,0 0-7-15,0 0-20 0,0 0-35 16,0 0-40-16,0 8 17 0,-4 2 10 16,-2 1-27-16,-2 4-51 0,-7 2-180 0,5-3-199 15,53-89 494-15</inkml:trace>
  <inkml:trace contextRef="#ctx0" brushRef="#br0" timeOffset="2216.1972">19029 12591 12 0,'0'0'147'15,"0"0"-20"-15,0 0-13 0,0 0-23 16,0 0-3-16,0 0-19 0,0 0 9 15,-119 27 4-15,103-20 22 0,-6-5 0 16,4 5-29-16,-4-2-10 0,1 1-6 16,-1 0-17-16,2-1-3 0,-2 3 4 0,3 1-21 15,0 1 14-15,0 0-20 16,0 1-13-16,0 2 0 0,-3 1-1 0,4 1 1 16,-4-2-3-16,3 3 0 0,-2-1-9 15,0 2 9-15,-1 4 0 0,-6 4 9 16,5 1-10-16,2-2 2 0,4-2-1 15,5-8 2-15,-6 5-2 0,0 1 0 16,-2-1 0-16,3 0 0 0,-4-2-1 16,4 2 1-16,-5-1 0 0,4 1 0 0,-4-1 1 15,3 0 1-15,-3 1-2 0,6-2 0 16,-3 1 0-16,2 2 1 0,3-1 1 16,-4-3-2-16,8 4 2 0,-1-3 24 15,0-3-23-15,6 1 27 0,4 1-11 16,1-3 14-16,0 1 12 0,0-3 4 0,0 2-7 15,4 0 4-15,2-1 19 16,3 1-33-16,0 0-3 0,1-1 10 16,2 0-9-16,4-1-1 0,-4 2-3 15,6 0-24-15,-4-2-1 0,-2 2-1 0,4-4-1 16,-2 4 1-16,-1-4-1 0,3 2-1 16,-2-4 1-16,1 4 1 0,0-6 0 15,0 3 0-15,2-4 1 0,-2 1 12 16,1-1-11-16,4 0 1 0,-2 0 10 15,4-3-12-15,-3-1 19 0,3 2-19 16,-2-2-1-16,4 0-1 0,-2 2-2 0,0-2 2 16,0 0 0-16,-1 2 1 0,1-2-2 15,-4 2 0-15,4 0-1 0,-3-1 2 16,0 2-2-16,0 1 1 0,-2-3-1 16,2 3 2-16,-1-1 0 0,0-1 1 15,4 1-2-15,-1-3 2 0,2 2 2 16,0-2-1-16,3 0 2 0,-1 0-1 15,1 0 2-15,2 0-3 0,-4-2 0 16,4-1 0-16,0 3-1 0,0-2 0 16,-3-1 0-16,2 1 1 0,-1 0-1 15,-2-1 1-15,3 1-1 0,-6-1-1 0,2 3-12 16,-1-1 12-16,-1 1 0 0,0-2-1 16,1 0-15-16,1 0 1 0,-2 0 14 15,3 0-24-15,-1 1 10 0,0-1 13 16,0-2-1-16,1 2-9 0,0-2 11 15,-2-1 0-15,4 3 2 0,-5-3 0 0,5 3 0 16,-1-5 2-16,-2 3-1 16,3 0-1-16,-5 0 0 0,0 1 0 0,-2 1 2 15,1 0-2-15,-1 0-1 0,0 0 0 16,-2 2 0-16,0-2-2 0,-2 2 1 16,-3 0 0-16,4 0 1 0,-2 0 1 15,-3-2 0-15,4 2 1 0,0-3 0 16,2 3 1-16,-2-2 11 0,1-5-10 15,6 4 17-15,-1-5 9 0,-1 2 42 16,1-1-25-16,4 2-11 0,-4-1-12 0,-2 2-21 16,1-1-2-16,-5 3-1 0,3 2-2 15,1 0 0-15,-2 0-10 0,3 0 9 16,-4 0-12-16,4 0 0 0,-4 0-4 16,4-3-18-16,-3 3-1 0,-1 0-4 0,2-4 8 15,-2 3 18-15,4-6 16 16,-1 2 1-16,-2-3 1 0,4 1 3 15,5-4 15-15,6-4 20 0,10-5 20 16,5-1 18-16,-3-1 1 0,-3 4 23 0,-5 0 25 16,-4 3 19-16,-8 2-64 0,-4 2-62 15,-5 7-16-15,-5-4-2 0,5 0 1 16,2-1 1-16,3-3 10 0,-2-2-13 16,-2 1 0-16,0 0 0 0,-3 2 2 15,0-1 1-15,-3 0 13 0,3-2-3 16,-3 0 3-16,6-1 4 0,-2-2 2 0,4-3-9 15,-3-1-11-15,6 1 10 0,-2-4-12 16,2 2 0-16,-2-2-2 0,5-2-1 16,1-4 2-16,5-8-2 0,-5 9 3 15,-4 4 0-15,-9 5-2 0,0 7 0 16,0-2-1-16,3-7 1 0,4-4-1 16,0-6 3-16,1 1-2 0,-8 6 2 15,-4 9 0-15,0 0 3 0,-2-3 0 16,2 0-3-16,0-10 2 0,1-2 0 15,4-5 14-15,-1 0-16 0,1-1-19 0,2 6 19 16,-4 3 1-16,1 2-1 0,2 0-16 16,-6 7 14-16,0 2-16 0,-2 2 16 15,2-4 4-15,4-6-2 0,0-8 0 16,-1 4 12-16,-3 5-12 0,3 1-2 16,-7 7 1-16,3-4-12 0,-2-4 11 15,2 2 0-15,-5 1 2 0,2 1 2 16,2-4-2-16,2 2 2 0,-5 2-2 15,4 1-2-15,1-2-10 0,1 0 12 0,2-2 1 16,-1 0-1-16,1 3-14 16,2-4 14-16,-5 2 4 0,3 0 9 0,-5 1 6 15,0-4-19-15,4-3-1 0,-2 0 0 16,-4 4 0-16,0 5-1 0,0 1-1 16,0-1 2-16,2-4-1 0,4 1-20 15,-2-1 6-15,0 0-4 0,-1 3 19 16,-1-2-21-16,5-2-1 0,-5 4 0 15,3-3-2-15,-3 3 25 0,-2 2 2 16,0-1-1-16,-2 1 23 0,2 3-22 0,1 1 1 16,-3-3-3-16,1 6 6 0,-1 0-7 15,0-2 2-15,0 4 0 0,0 0-1 16,-2-2 2-16,2 1-3 0,-2 1 1 16,0-1-2-16,0 0 2 0,0 1 0 15,0-1 1-15,0 3 3 0,0 0-2 16,0-1-2-16,0-1 1 0,-4 4-1 15,2-1 3-15,0 0 0 0,-3 1 26 0,1-2-29 16,-3 0-19-16,1-1 17 0,-2 1 1 16,-1-3-13-16,-1 1 14 0,-1-1 2 15,0-2 1-15,-1 1 10 0,-4 0 6 16,6-1-6-16,-2 2-13 0,-2 1 0 0,4 0 2 16,2-1 2-16,-1 3-1 15,-2-1-1-15,5 3 11 0,-1-2 13 0,-1 2-23 16,2-1 16-16,-2 0-18 0,-2 3-1 15,4-1 0-15,-2-1 3 0,0 2 0 16,0 1-3-16,-2-2-1 0,4 3-12 16,-4-2 0-16,1 1-7 0,-2 0 4 15,5 2 4-15,-3-3 8 0,3 1-47 16,-2 2-59-16,-1-2-45 0,2 2 19 16,-2-2-7-16,2 2 39 0,-1-2-3 15,-4 2-26-15,4 0-13 0,-2 0-7 0,-1 0 16 16,-3 0 13-16,5 0 0 0,-2 0-65 15,3 0-88-15,-3 0-39 0</inkml:trace>
  <inkml:trace contextRef="#ctx0" brushRef="#br0" timeOffset="3480.5307">19670 11621 98 0,'0'0'91'0,"0"0"-62"0,0 0 53 16,0 0-30-16,0 0-16 0,0 0 6 16,0 0-9-16,0 0-33 0,-44-52 0 15,42 47-22-15,0 2 22 0,0 2 0 16,2-1 0-16,0 2-16 0,0 0-33 16,0 0-29-16,0 0-4 0,0 0 17 15,0 0 10-15,2 3 55 0,2 3 13 16,0 4 13-16,0 2-23 0,2 0 0 0,1 0 7 15,0 4-7-15,-1-3-3 0,0 0 0 16,-2 3-1-16,-1-3-103 0</inkml:trace>
  <inkml:trace contextRef="#ctx0" brushRef="#br0" timeOffset="3701.2892">19670 11621 23 0</inkml:trace>
  <inkml:trace contextRef="#ctx0" brushRef="#br0" timeOffset="4082.595">19670 11621 23 0,'71'17'81'0,"-61"-22"-58"0,-2-3 130 0,1 1-6 0,-2-2-20 0,-3 1-71 16,0 1-17-16,-2-1 23 0,-2 2-10 15,0 1 7-15,0-1-27 0,0 2-15 16,-4 0 15-16,-2 3-32 0,-2 1-14 0,-6 0-2 16,2 0-23-16,-2 4-66 0,-2 4 30 15,-1 5 20-15,-2 2 26 0,1 3 16 16,5-3 1-16,-4 2 12 0,6-3 0 15,2 1-13-15,5-4-1 0,1-2 11 16,3-1 0-16,0-5-43 0,5-3-25 0,6 0 71 16,0 0 45-16,8-9 7 15,-1-2-3-15,5-6-32 0,1-1-17 0,2-1-32 16,-4-2 7-16,0 0 25 16,-3-1 26-16,0 4 46 0,-4 1-23 0,-2 1 19 15,-4 5-42-15,-5 1-13 0,-2 4 13 16,-2 3-6-16,0 1-17 0,0 2 33 15,-6 0-36-15,-1 0-1 0,-6 8-35 16,1 1-3-16,-4 4 6 0,-1 3 13 16,-1 3 18-16,-2 2-8 0,4 0 10 15,-4 1 0-15,6-4 0 0,-2-1 1 16,6-1 14-16,3-5-14 0,3-1 16 16,2-4-17-16,2-5-86 0,0 1-84 0,2-2 63 15,2 0 15-15,3 0 60 0,0 0 32 16,-1-6-39-16,1 3-4 0,1-3-29 15,-2 1-20-15</inkml:trace>
  <inkml:trace contextRef="#ctx0" brushRef="#br0" timeOffset="4442.9396">19675 11692 24 0,'0'0'46'0,"0"0"58"15,0 0-16-15,0 0-3 0,0 0 19 16,0 0-62-16,0 0 11 0,0 0-14 15,0 0-39-15,0 0-26 0,0 0-56 16,19-87 17-16,-19 86 19 0,0 1-9 0,0 0-56 16,0 3 7-16,0 8 55 0,-2 4 49 15,-3 5 19-15,4 9 37 0,-1 6 2 16,2 2-9-16,0 0-6 0,0-5-4 16,6-3-13-16,0-6-23 0,1-4 29 15,-3-4-32-15,0-1-17 0,0 1-106 16,3 0-70-16</inkml:trace>
</inkml:ink>
</file>

<file path=ppt/ink/ink8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05:36.172"/>
    </inkml:context>
    <inkml:brush xml:id="br0">
      <inkml:brushProperty name="width" value="0.05292" units="cm"/>
      <inkml:brushProperty name="height" value="0.05292" units="cm"/>
      <inkml:brushProperty name="color" value="#FF0000"/>
    </inkml:brush>
  </inkml:definitions>
  <inkml:trace contextRef="#ctx0" brushRef="#br0">19145 11550 10 0,'0'0'23'0,"0"0"-1"0,0 0-3 15,0 0-18-15,0 0 70 0,0 0 7 16,3-13-10-16,-3 11-15 0,0 2 12 15,0-2 0-15,0 2-6 0,-3-2-7 16,2 0 0-16,1 2 3 0,0 0 7 16,0-3-6-16,0 3-17 0,0 0-16 15,0 0-20-15,0-3-3 0,0 3-1 16,0-2-12-16,0 2-3 0,1-2-17 16,2 2 7-16,-1 0 0 0,-2 0 3 0,0 0 10 15,0 0 10-15,2 0-14 0,-2 0 14 16,0 0-13-16,0 0 14 0,0 0-2 15,0 0-12-15,0 0 14 0,0 0 0 16,0 0-11-16,0 0 9 0,0 0 1 16,0 0-10-16,0 0 10 0,0 0-10 15,0 0 10-15,2 0-1 0,-2 0 2 16,2 0 0-16,-2 2 2 0,3-2 2 16,-1 2 28-16,1-2 5 0,-2 3-9 15,2-3-9-15,-3 0 6 0,2 0-4 0,-2 0 4 16,2 3-3-16,-2-3-7 0,2 0 0 15,-1 2 0-15,2-2 6 0,-1 0 1 16,0 2 3-16,1-2 16 0,3 2-4 16,0-2-5-16,2 0-14 0,2 2-3 15,2 0 0-15,0-1-11 0,5 2-1 16,-2-2-1-16,5 1-1 0,-3 2-1 16,4-2 1-16,-2 1 1 0,5 0-1 15,-4-1 1-15,4-1 3 0,-1 3 17 16,3 0-19-16,2-1 18 0,-6 0-6 0,6 1 4 15,4 0-16-15,-7-1 12 0,2 0 0 16,6 0 3-16,-1-1 0 0,11 0 4 16,1-2 16-16,-4 0 0 0,-3 0-4 15,-5 0 1-15,-3 0-7 0,5 0 0 16,-2 0 0-16,2-2 0 0,-2 0-7 0,-2-1-2 16,5 0-14-16,0 0 13 15,-2-1-16-15,1 2 13 0,-1 0-12 0,-2-1 0 16,1 3-1-16,0-3 4 0,-7 3-2 15,-4-2-1-15,-1 2 0 0,-6 0 2 16,6 0-1-16,3-2 18 0,3 2 0 16,-2 0-7-16,4 0 3 0,-2 0-3 15,-1 0 19-15,3 0-19 0,-1 0-10 16,-1 0 10-16,6 0-10 0,4 0 0 16,4 0 33-16,3 0-34 0,-3 0 11 15,-4 0 6-15,-2 0-19 0,-2 0 13 0,2 0-11 16,-1 0 30-16,2 0-9 0,1 0-23 15,-2 0 42-15,0 0-16 0,2 0-23 16,0-1 23-16,0-2-23 0,-2 2 20 16,2-4 0-16,2 4-10 0,-2-3 16 15,3 2 4-15,-2-2 5 0,3 3-15 16,1-3 16-16,-1 2-37 0,-1 0 34 16,-3 0-35-16,-4 2 35 0,0-2-34 0,-5 0 0 15,-3 2 27-15,-7 0 10 0,-2-3 0 16,2 3 6-16,2 0-6 0,0 0 0 15,-2 0-20-15,-2 0-16 0,-3 0-1 16,-3 0-2-16,0 0-32 0,-3 0 19 16,-2 0 12-16,-2 0-18 0,3 0-39 15,-3 0-59-15,4 0-32 0,0 3-39 16,7-1-27-16,0 2-45 0,1-2-7 0,4-2-232 16,-8 0-142-16</inkml:trace>
</inkml:ink>
</file>

<file path=ppt/ink/ink8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06:32.931"/>
    </inkml:context>
    <inkml:brush xml:id="br0">
      <inkml:brushProperty name="width" value="0.05292" units="cm"/>
      <inkml:brushProperty name="height" value="0.05292" units="cm"/>
      <inkml:brushProperty name="color" value="#FF0000"/>
    </inkml:brush>
  </inkml:definitions>
  <inkml:trace contextRef="#ctx0" brushRef="#br0">7584 11304 40 0,'0'0'88'0,"0"0"-45"0,0 0-17 0,0 0 205 16,0-3-38-16,0 3-24 0,0 0-45 15,0-1-36-15,0 1-29 0,0 0-7 16,0-2-7-16,0 2-12 0,0 0-1 16,0-2-2-16,0 2-4 0,0 0-10 15,0 0-15-15,0 0-1 0,0 0-1 16,0 0 0-16,0 0-2 0,0 0 1 15,0 0-2-15,0 0-9 0,0 0 10 0,0 0-10 16,0 0 11-16,0 0 0 16,0 0 2-16,0-2 1 0,0 2 2 0,0-2-3 15,0 0-40-15,0-2 14 0,0 3 13 16,-2-3 13-16,2 0-13 0,-2-1 13 16,2 2-13-16,-2-1 11 0,2 0 2 15,-2 0 2-15,2 1-2 0,0-1 2 16,0 2-2-16,-2 0-8 0,2 0 6 15,0 1 1-15,0-2 1 0,0 3 1 16,0 0 0-16,0-1 0 0,0-1 0 16,0 2-1-16,0 0 0 0,0 0 2 0,0 0 1 15,0 0 13-15,0 0 0 0,0 0 1 16,0 0-4-16,0 0 0 0,0 0-11 16,0 0-1-16,0 0-1 0,0 0-1 15,0 0-1-15,0 0-2 0,0 0-12 16,0 0 0-16,0 0-4 0,0 0-2 15,0 0-8-15,0 0-2 0,0 0-11 0,0 0 7 16,-2 3 20-16,2 1 16 0,-2 4 65 16,2 0 10-16,-2 4-45 0,0 1-1 15,2 0 7-15,-2 2 6 0,-4 2 4 16,4-1-30-16,0-1 23 0,0 3 0 16,0-4-10-16,2 3-25 0,0 0 44 15,-2-1-44-15,2-1 9 0,0 0 13 16,0 1 6-16,0-3 39 0,0 3-70 15,0-1 37-15,0 2-9 0,0-2-27 16,2 3 24-16,2-1-10 0,-4 1 10 16,2-3 30-16,0-1-37 0,-2 3 4 0,4-2-4 15,-4-1 1-15,2 0-4 0,-2-3 13 16,0 1 7-16,0 0-7 0,0-1-13 16,0-1-3-16,0-1 0 0,0-1 0 15,0 1 13-15,0-1 55 0,-6 1-16 16,4-1-36-16,0-1-3 0,0 1-14 15,0-4-11-15,2 0-2 0,-2-1-11 0,2-3 9 16,0 3 1-16,0-3 2 0,0 0 3 16,0 0 0-16,0 0 10 0,0 0-13 15,0 0-76-15,0 0-61 0,0 0-38 16,2-3-7-16,2 2 3 0,-2-5 40 16,4-1-41-16,-2-5-129 0,-2 0-291 15,-22 53 261-15</inkml:trace>
  <inkml:trace contextRef="#ctx0" brushRef="#br0" timeOffset="676.5617">7417 11535 115 0,'0'0'43'0,"0"0"28"0,0 0 4 15,0 0 33-15,0 0 52 0,0 0-4 0,0 0-29 16,0 0-22-16,0 0-24 15,0 0-12-15,6 4-14 0,-4-4-19 0,2-4-4 16,0-2-15-16,0 0 18 0,2 1-2 16,-2-2-4-16,0 0-3 0,-2 0-6 15,2-1 12-15,-2-1-9 0,2 1-10 16,0-1-10-16,1-1 1 0,1 0-2 16,1 1 30-16,-1 0-32 0,-2-2 13 0,3 2 0 15,-3 0 9-15,2-3-22 16,-2 1-3-16,3 2 3 0,-3 2 26 0,1 0 3 15,-3-1-3-15,0 1-23 0,2-2-3 16,-2 4 30-16,0 2 9 0,-2 0-4 16,0 1-18-16,0 2-4 0,0 0-10 15,0 0 10-15,0 0-10 0,0 0-1 16,0 0 1-16,0 0-3 0,0 0 0 16,0 0 0-16,0 0 2 0,0 0 1 0,0 0 0 15,0 0 10-15,0 0 3 16,0 0 4-16,0 0 6 0,0 0-3 0,0 0-10 15,0 0-13-15,0 0-4 0,0 0-28 16,2 0-4-16,0 0-13 0,2 5 49 16,2 3 10-16,4 2 29 0,-2 0 10 15,2 1-46-15,1 1 7 0,0-1 6 16,-3 1-16-16,1-1 2 0,-1 0 15 16,3 1-14-16,-2-1 0 0,-3-1-3 15,2-1-1-15,-2 0 0 0,4-1 1 0,-4 2 0 16,0 0-72-16,-2 1-97 0,2 2-35 15,-4-4-63-15,-2 5-33 0,0-4-170 16</inkml:trace>
  <inkml:trace contextRef="#ctx0" brushRef="#br0" timeOffset="6594.4931">11056 11436 50 0,'0'0'88'0,"0"0"88"0,0 0-114 0,0 0-62 16,0 0-12-16,-2 0 9 0,2 0 3 16,0 0 12-16,0-2 47 0,0 0 29 15,0 2 19-15,2-2-6 0,0-1-62 16,0 2-9-16,-2-3 22 0,2 1-7 0,-2 2 8 16,0-3-5-16,2 0-5 0,-2 1-7 15,0-1 0-15,0 0-7 0,0 2-13 16,0-2 7-16,0 3 0 0,0-3 16 15,-2 0-26-15,0 2-11 0,0-1 14 16,0-3 14-16,2 4-14 0,-2-2 3 16,0 1-18-16,-1 0 3 0,3-1-3 15,0 2 12-15,-2-2-11 0,2 0-2 16,0 3-13-16,0-1 10 0,0 0 1 0,0 0 2 16,0 2 3-16,0-2 16 15,0 2-6-15,0 0-10 0,0 0-1 0,0 0 0 16,0 0-2-16,0 0 1 0,0 0 1 15,0 0 14-15,0 0 4 0,0 0-4 16,0 0-13-16,0 0 8 0,0 0-11 16,0 0-19-16,0 0 6 0,0 0-3 15,0 0 2-15,0 0 11 0,0 0-10 0,0 0 10 16,0 0 0-16,0 0-1 16,0 0 1-16,0 0 3 0,0 0 2 0,0 0 15 15,0 0-1-15,0 0 0 0,0 0 4 16,0 0 6-16,0 0-3 0,0 0-7 15,0 0-3-15,0 0-10 0,0 0 0 16,0 0-3-16,0 0 0 0,0 0-3 16,0 0 1-16,0 0-1 0,0 0-10 0,0 0 0 15,0-2 0-15,0 2 9 0,0 0-9 16,0 0 12-16,0 0 1 0,0 0 0 16,0 0 1-16,0 0 12 0,0 0-9 15,0 0 12-15,0 0 13 0,0 0 0 16,0 0-6-16,0 0-3 0,0 0-17 0,0 0-1 15,0 0-2-15,0 0-16 16,0 0-4-16,0 0-2 0,0 0-4 0,0 0-10 16,0 0-10-16,0 2 4 0,0 6 39 15,5-1 3-15,-1 4 13 0,0-2 6 16,-2 4-16-16,0-2 17 0,0 2 12 16,0 2-5-16,0-3 15 0,1 2-19 15,0 0-21-15,-1 1 24 0,4 3 6 16,-6 1 13-16,2-3-44 0,0 1 17 15,-2 2 18-15,0 2 19 0,0-2-32 0,0 1 16 16,0-2-16-16,0-1 3 0,0-1 6 16,0 0-6-16,0-2 10 0,0-2-17 15,0 0-16-15,0-1 16 0,0-2 0 16,0 1 4-16,0-2 0 0,2 0 13 16,0 1-34-16,0-4 1 0,0 3-2 15,0 0 1-15,0-2-2 0,0-1 0 16,-1 0 3-16,2 2 0 0,-3-3-6 15,2-1 3-15,0 0-35 0,1-2-79 16,-3 1-6-16,1-2-26 0,-1 0-4 0,3 0 14 16,-3 0 18-16,2 0 11 0,-2-2 16 15,3-5-17-15,-1-4-338 0,-2-1-113 16</inkml:trace>
  <inkml:trace contextRef="#ctx0" brushRef="#br0" timeOffset="7335.6393">10971 11589 55 0,'0'0'121'0,"0"0"23"16,0 0 25-16,0 0 37 0,0 0-24 15,0 0-39-15,0 0-42 0,0 0-16 16,0 0-7-16,0 0-9 0,6-3-17 15,-6 3-16-15,2 0-4 0,-2 0 20 16,0 0 13-16,0 0 30 0,0-1 2 0,0 1 7 16,0 0 3-16,0 0-3 0,0 0-4 15,0 0-12-15,0-2-17 0,0 2-13 16,2-3-30-16,-2 0-27 0,2-2 37 16,0 0-38-16,2-1-16 0,-1-3-20 15,3 1 23-15,1-1-9 0,-1 0 6 16,-2-3 5-16,3 2 11 0,-3 0 19 15,2-1-3-15,-2 1-16 0,3 0 0 0,-3-2 17 16,1 0-15-16,-1 0-2 0,-2 3 22 16,0-2-18-16,0 1 34 0,0 1-38 15,-2 0 0-15,2 1 12 0,-2 1-11 16,0 0 3-16,0 3 25 0,0 2-29 16,2 1 0-16,-2-2 13 0,0 3-13 15,0-1-2-15,0 1-1 0,0 0-16 16,0 0-1-16,0 0-12 0,0 0-16 0,0 0-11 15,0 0 1-15,0 0 0 0,0 0-4 16,0 0-15-16,2 0-11 0,1 1 23 16,6 9 65-16,-1 0 94 0,2 5-19 15,0 0-40-15,4 2-32 0,-2 3 32 16,-1-3-19-16,-1 0 20 0,1-2-13 16,0 0-7-16,-3-2 8 0,-1-1-24 15,4-2 0-15,-5 0 0 0,-3-3 14 16,2 1-14-16,-1-1-20 0,2 0 20 15,0-2 0-15,2 1-71 0,-2 0-88 0,-1-3-68 16,0 3-53-16,1-3 14 16,-1 0-18-16,-1-2-113 0,-2-1-216 15</inkml:trace>
  <inkml:trace contextRef="#ctx0" brushRef="#br0" timeOffset="16097.1734">7523 11198 18 0,'0'0'33'0,"0"0"9"15,0 0-6-15,0 0-10 0,-2 0-9 16,2 0-1-16,-3 0-13 0,3 0 14 16,-2 0-1-16,2 0 7 0,-2 0 6 15,2 0-6-15,0 0-11 0,0 0-12 0,0 0 0 16,-2 0 0-16,2 0 26 15,0 0 7-15,-2 0-1 0,2 0-9 0,0 0 10 16,-2 0-1-16,2 0 1 0,0 0 3 16,0 0 0-16,-2 0 3 0,2 0 10 15,0 0-1-15,-2 0-2 0,2 0-4 16,0 0-6-16,-2 0-14 0,0-1-21 16,2 1-1-16,-3-3 33 0,3 2 3 15,-2 1-36-15,2-2-1 0,-2 2 1 16,2-2-3-16,-2 2 3 0,0 0 4 0,2-2 21 15,-2 2-25-15,0 0-4 0,0-2 2 16,-1 2 2-16,1-2 1 0,0 2-1 16,2-3-2-16,-2 3 0 0,0 0 2 15,0-2 2-15,-1 0 19 0,1 2-21 16,0-3 0-16,0 2 13 0,0 0 6 16,0 1-19-16,0-3 1 0,0 0-1 15,0 3-2-15,-2-1 2 0,2 1-1 0,0 0 1 16,-1-1-3-16,0 1 0 15,-1 0 2-15,2 0-1 0,0-3 1 0,0 3-2 16,0 0 1-16,-2-2 2 0,2 2 0 16,-2-2 1-16,-1 2 10 0,1 0 2 15,-3 0-13-15,1-2 2 0,0 2-1 16,0 0 2-16,-1 0-3 0,1 0 0 16,-5 0 0-16,3 0 0 0,-2 0-2 15,3 0 2-15,-3 0 0 0,0 0 0 16,4 0 1-16,-2 0-1 0,4 0 0 0,-2 0 3 15,-4 0 0-15,4 0 20 0,2 0-20 16,-2 0 10-16,-1 0-11 0,5 0 14 16,-4 0-16-16,2 0-1 0,-3 0 1 15,0 0 1-15,1 0 1 0,0 0 0 16,0 0-2-16,-2 0-3 0,-2 0 3 16,2 0 0-16,0 0 0 0,0 0-1 0,-3 0 1 15,1 0 2-15,3 0 15 16,-4-1-15-16,3 1 0 0,-6 0 0 0,6-2 15 15,0 2 15-15,2-3-19 0,-5 3 3 16,4-1 1-16,1 1-14 0,0-2 0 16,2 0 0-16,-2 1 20 0,-2 1-21 15,2-3-2-15,0 3 2 0,2-2-2 16,-2 2 2-16,1-1 0 0,-1 1-1 16,-3-2 2-16,1 0 12 0,-1 0-15 15,3-1 0-15,-2 3 2 0,-3-1 27 0,2 0-7 16,1-2-22-16,-1 0-2 0,-2 2 2 15,1 0 24-15,0-2-24 0,0 3-3 16,0-2-13-16,2 0 16 0,-4 2 1 16,7 0-1-16,-3 0-2 0,-3 0 2 15,2-3 0-15,1 3-1 0,2 0 1 16,-2 0-1-16,-2 0-2 0,2-2 3 16,1 2-13-16,2 0 12 0,-2 0 1 0,-2 0 2 15,3 0-2-15,0 0 3 16,1-2 0-16,-1 2 0 0,2-2-2 0,0 2 12 15,-4 0-11-15,3 0-2 0,-1 0 3 16,1 0 16-16,0-2-19 0,0 2-1 16,-1 0-1-16,-6 0 2 0,4 0-13 15,-2 0-10-15,1 0 21 0,-4 0 1 16,1 2-12-16,1 0 13 0,-3 2 2 0,4-1 13 16,-2-1-15-16,2 0 0 15,-4 1 0-15,2-3 13 0,4 0-12 0,-1 0 12 16,0 0 17-16,-1 0-2 0,1 0-27 15,3 0 1-15,-5 0 18 0,5 0-17 16,-1 0 0-16,1 0-3 0,0 0 1 16,-2 0-2-16,-4 0 1 0,4 0-3 15,0 0 2-15,2 0 1 0,-1 0 0 16,0 0 2-16,1 0-2 0,0 0 16 16,2 0-3-16,-1 0-10 0,-1 0 10 15,0 0 5-15,-3 0-18 0,3 0-2 16,-3 0-1-16,3 0 0 0,-1 0 2 15,-1 0-2-15,3 0 1 0,-2 0-11 0,4 0 9 16,-4 0 1-16,4 0 2 0,-5 0-2 16,-1 0-8-16,2 0 11 0,-1 0 0 15,-1 0 0-15,1 0 0 0,-3 0 0 16,2 0 0-16,-1 0 12 0,2 1-12 16,-4-1 0-16,2 0 0 0,4 0 23 0,0 0-10 15,0 0 3-15,-2 0-13 0,2 0 13 16,-1 0-16-16,2 0-1 0,1 0-9 15,1 0 10-15,1 0 1 0,0 0 1 16,-2 0-1-16,-3 0-1 0,3 0 0 16,0 0-3-16,-2 0 3 0,1 0 0 15,1 0 1-15,0 0-1 0,0 0 0 16,-5 0-1-16,5 0-3 0,-3 0 2 16,-1 0 1-16,4 0 1 0,-4 0-13 0,-4 1 12 15,4-1 0-15,-2 3 0 16,1-3 0-16,-2 3 0 0,1-3 1 15,1 1-2-15,1-1-2 0,-3 1 4 0,2-1 0 16,3 3 0-16,-2-3 0 0,4 2-1 16,2-2 1-16,0 0 0 0,-1 0 2 15,3 2-1-15,0-2 1 0,-1 0-2 16,1 0 1-16,-4 0 0 0,2 0 1 0,2 0 0 16,0 0-1-16,-2 0 0 0,0 0-1 15,-2 0 0-15,2 0 0 0,-2 0-13 16,0 2 12-16,-1-2 1 0,2 0 0 15,-6 1-1-15,0 1-14 0,1-2 15 16,1 3 3-16,1-3-1 0,0 0 11 16,2 0-13-16,-1 0 4 0,3 0 9 0,0 0 0 15,0 1-11-15,2-1-2 16,-3 0 1-16,3 0 0 0,0 0 1 0,0 0-2 16,0 0-1-16,0 0-2 0,0 0-10 15,0 0 11-15,0 0-11 0,0 0-4 16,0 0-15-16,0 0-7 0,0 0-7 15,0 0-6-15,0 0-7 0,0 0 1 16,0 0-7-16,0 0-14 0,0 0-15 16,0 0-17-16,-2 2-6 0,-1 1 19 15,0 2-23-15,3-2-48 0,-2-1 16 16,2 0-29-16</inkml:trace>
  <inkml:trace contextRef="#ctx0" brushRef="#br0" timeOffset="18060.1989">5865 11114 13 0,'0'0'39'16,"0"0"-13"-16,0 0-13 0,0 0-12 15,0 0 3-15,0 0-1 0,0 0-3 16,0 0 0-16,-2-2-3 0,2 2 0 16,0 0 0-16,0 0 3 0,0 0 2 15,0 0 15-15,0 0-4 0,0 0 0 0,0-2-11 16,0 2-2-16,0 0-78 0,-2-3 39 15,-1 3 36-15,3-2 1 0,-2 0-13 16,2 2 15-16</inkml:trace>
  <inkml:trace contextRef="#ctx0" brushRef="#br0" timeOffset="39275.3048">2774 8331 4 0,'0'0'160'15,"0"0"-42"-15,0 0-14 0,0 0-26 0,0 0-45 16,0 0 22-16,0 0-3 0,0 0-22 16,0 0-29-16,0 0-1 0,-24-6-2 0,24 6-31 15,0 0 13-15,0 0 1 0,0 0 16 16,0 0-14-16,0 0 4 0,0 0 0 15,0 0 13-15,0 0 17 0,0 0 22 16,-2 0 0-16,2 0-3 0,0 0-4 16,0 0-6-16,0 0-26 0,0 0 0 15,0 0-22-15,0 0-11 0,-2 0-9 16,-3 4 15-16,0-1 27 0,-2 5 17 16,1-2-17-16,-1 1 0 0,2 4-13 0,2-4 13 15,-1 3 29-15,-1-3-3 16,1 2-16-16,0 1 6 0,2-2-16 0,0-1 3 15,-2 1 33-15,2 0 26 0,-1-1-61 16,1 1 38-16,2 2-35 0,0 0-4 16,0 2 2-16,0 0 0 0,0 2-1 15,0-1 1-15,0 0-1 0,0 0 32 16,0 2-31-16,2-1 1 0,1-1 23 16,-1-2-9-16,-2-1 2 0,2 0 1 15,-2-2-17-15,0-1 40 0,0 1-30 16,0-1 19-16,0 1-9 0,0 0-23 15,0 1 3-15,0-1 0 0,0 1 14 0,0 1-16 16,0 2-1-16,0-1 2 0,2-1-1 16,-2 1-1-16,2-2-2 0,-2 1 2 15,2 0 0-15,0-1 0 0,-2 1 1 16,2-3-1-16,0 3 20 0,0 0-18 16,-2-1 21-16,0-2-23 0,0 3 0 15,0-3 0-15,0 3 16 0,0-2-3 0,0-2-12 16,0 2 12-16,0-3-10 0,0 4 20 15,0-5 5-15,0 4-28 0,0 0-2 16,-2 0-1-16,2-1 3 0,0 2 0 16,0 0-9-16,0-1 9 0,0-1 2 15,0 0-2-15,0 1 2 0,0 1 0 16,0-1 1-16,0 1 12 0,0 1-14 0,0 0 1 16,0 1 18-16,0 2-19 0,0-1 12 15,0 0 13-15,0 1 10 0,0 0-20 16,0-1 7-16,2 1-7 0,-2 0 26 15,0 3-39-15,0-1 42 0,0 2 17 16,1 1-3-16,-1-1-27 0,4-2-32 16,-4-1 0-16,2-4-6 0,-2 0 19 15,0 0-26-15,0-3 32 0,0 1-20 16,0 1 2-16,0-5 0 0,0 1-1 16,0 0 2-16,0-2 11 0,0 4-13 15,0 0-2-15,0-1 1 0,0 1-4 0,0 4 3 16,-2-3 2-16,-2 4-2 0,3 0 2 15,1 0 0-15,-2-2-26 0,2 2 26 16,0 0 25-16,0-1-25 0,0 0-1 16,0 1 0-16,0-3-1 0,0 1-1 15,2 0 3-15,-2-1-23 0,1-1 23 16,3 1 23-16,-2-1-21 0,0-1 40 0,0 2-39 16,-1-1-1-16,-1-1 11 0,3 0 6 15,-3 1-19-15,0-1 26 0,0 1-10 16,0 1 4-16,0-5 6 0,0 4-25 15,0-3 18-15,0 4-6 0,0 0-13 16,0 0 23-16,0 2-23 0,0-3 0 16,0 2 0-16,0 0 38 0,0-3-38 15,0 4-13-15,0-3 13 0,0 4 15 0,0-3-2 16,0 3-11-16,0 0 18 16,0-1-1-16,0 0-18 0,0 1 16 0,0 1-16 15,2 1 31-15,0-1 1 16,1 2 22-16,-1-2-55 0,0 2-2 0,-2-3 2 15,2 0 22-15,-2-3-21 0,2 3 25 16,-2-1-26-16,0 1-20 0,2-1 20 16,-2 1 0-16,3-1 22 0,-1 0-22 15,-2 3 17-15,2-4-17 0,-2 1 1 16,2 0 1-16,-2-1 17 0,1 0-2 0,-1-1-17 16,3 1-20-16,-1 0 20 0,-2-1 2 15,2 0 22-15,0 2-24 0,-1-4 0 16,2 3 1-16,-1-1-1 0,-2 3 0 15,2-4 0-15,4 4 10 0,-6-2-10 16,2-1 0-16,-2 1 24 0,2-1-24 16,-2 1-23-16,2 2 22 0,-2-3-19 15,0 0 20-15,1 2 26 0,-1 0-26 0,0 0-3 16,3-1 3-16,-3-1 1 16,0-1 0-16,2 2-1 0,-2-3-2 0,2 1 1 15,0 1 2-15,-1-2-3 0,2 3 12 16,-3 0-10-16,2 0 0 0,-2-1-3 15,0-2 2-15,2 2 1 0,-2-1 3 16,0-1 17-16,0 0-18 0,0 1-2 0,0-1 0 16,0 2 10-16,0-1-10 15,0 1 26-15,0 0-13 0,-2 1 19 0,2-1-32 16,-2 0 1-16,2 0-1 0,0 2 0 16,-3-2 1-16,2 3-1 0,-1-3 0 15,0 1 12-15,0 0-11 0,-1-3 0 16,3 0-1-16,0 1-1 0,-1-2-1 15,1 0 0-15,0-1 2 0,0 2-1 16,0-2-30-16,0 3 31 0,0-1 2 16,0 1 17-16,0 0-1 0,-2-1-18 15,2 3-16-15,0-3 13 0,0 3 3 16,0-1 0-16,0 1 0 0,0 0-1 16,-2 0 1-16,2-1 0 0,0 0 42 0,0-1-6 15,-2 2-17-15,2-3-3 16,-6 1-13-16,6 2 52 0,-2-1-3 0,0 3-23 15,-1-3-6-15,2 1 6 0,-1-1-26 16,0-1 13-16,0-1-16 0,-1 1 3 0,3-3 13 16,-1 2-16-16,1 0-10 15,-2 0 10-15,2-1 1 0,-2 4 15 0,2-2-3 16,-2 0-13-16,2-3 0 0,-3 3-2 16,3-3 2-16,-2 1 0 0,2-1 2 15,0 4-2-15,0-4 0 0,0 1 0 16,-2 0 7-16,0-1-4 0,2 3 7 15,-2-1 3-15,-3 3-13 0,5-3 0 16,-4 4-2-16,1-4-8 0,2 3 10 16,-3 0 3-16,-2-2 14 0,5 0-15 0,-3 0 1 15,2 0-3-15,0-3-2 0,2 1 0 16,-2 0 2-16,2-1 6 0,-2-1-6 16,0 0-1-16,2 0-1 0,-2-1 2 15,2-1 15-15,-2 1-2 0,-1-1-10 16,3 0-1-16,-2 1 0 0,2-1 11 15,-2 2 3-15,-2 0 3 0,3-3-6 16,-1 4-10-16,0-2-1 0,2 1 1 0,-2 0-3 16,0 0-2-16,0 0-11 15,2 2 13-15,-2-4 1 0,0 5 0 0,0-3 0 16,2-1 2-16,-2 1-3 0,0 0 0 16,2-2 22-16,-2 2-19 0,0-2 10 15,0-1-13-15,-1 2 0 0,0-3-1 16,3 3-2-16,-2-2 3 0,2 0 0 15,-2 1 2-15,-1 0 17 0,2 1-16 16,-1-3 16-16,2 3-17 0,-2-1 1 16,2-2 10-16,-2 2 6 0,2-2-3 0,-2 0 6 15,2 0-6-15,0 0 4 0,-2 0-4 16,0 0 0-16,0 2 3 0,-3 0-16 16,1 0-2-16,2-1-1 0,-5 2 3 15,5-2 10-15,0-1-12 0,0 0 0 16,0 2 3-16,0-2 12 0,-2 0-4 15,1 0 1-15,1 0 0 0,2 0 6 0,-2 0 7 16,0 0-4-16,-2 0-22 16,2 0 0-16,-4 0-26 0,-1 0-2 15,2 0 9-15,1 0 16 0,0-2-29 0,0 1 4 16,0-2 2-16,0 2 24 0,2-3-46 16,-2 2 9-16,-2 0 4 0,2 0 35 15,0-1-2-15,2 3-14 0,-2-3-28 16,2 1 43-16,0 0-14 0,2 1 15 15,0 1-1-15,-2 0 1 0,2 0-4 16,0-1-18-16,0 1-1 0,0 0 1 16,0 0 3-16,0 0-7 0,0 0-10 15,0-3-3-15,0 3 39 0,2 0 19 16,2 0-19-16,-4 0-19 0,2 0-20 0,0-3-6 16,-2 3 3-16,2 0 6 0,-2 0-6 15,2 0 7-15,0 0 6 0,0 0 9 16,0 0 20-16,4 0 14 0,-4 0-13 15,0 0 19-15,0 0-20 0,2 0-34 16,-2 0-21-16,2 0 33 0,0 0-1 16,2 0-74-16,3 0 22 0,0 0 17 15,-3-1-14-15,3 1-38 0,-3-2 0 0,0 0 6 16,5-2-20-16,-4 0 23 0,1-1 13 16,0 1-52-16,0-2 3 0,2-1-84 15,-4 2 6-15,-2-2-10 0,0-1 6 16</inkml:trace>
  <inkml:trace contextRef="#ctx0" brushRef="#br0" timeOffset="43290.2607">2725 8840 17 0,'0'0'121'0,"0"0"-49"16,0 0 42-16,0 0 10 0,0 0-30 15,0 0-28-15,0 0-8 0,0 0-2 16,-9-11-56-16,7 11 120 0,-1-1-12 15,3 1-36-15,0 0-33 0,-1-2-13 0,1 0-7 16,-2 2-19-16,2-2 43 0,0-1 5 16,0 2-15-16,0-1-30 0,0 0 20 15,-2-1 10-15,2 3-1 0,0-5-6 16,-2 3 7-16,2-2-30 0,-4 3 39 16,3-4-42-16,-1 2 3 0,2 1 3 15,-2-2 10-15,0 2-16 0,0 1 0 0,0-1 1 16,2 0 15-16,0 0-15 0,0 2 11 15,0 0-9-15,0-3 10 0,0 3-11 16,0 0-2-16,0-1 1 0,0-1 1 16,0 0 11-16,0-1-11 0,0 3-2 15,0-5-19-15,-2 1 19 0,2-1 23 16,-2-1-14-16,2 2 4 0,-2-1-9 16,2 1 25-16,-2-2-16 0,-1 2-13 0,3-1 0 15,0-1 17-15,0 0-4 16,-2 2-13-16,2 0 26 0,-2 0-13 0,2 1-9 15,-4-1-4-15,4-1-18 0,-1 0 18 16,-1 2-16-16,0-1 32 0,0 0-12 16,-2-2-2-16,0 0-2 0,0 0 42 15,2-1-26-15,-2 2 20 0,-4-1-34 16,4 0 10-16,0 1-11 0,0-2 44 16,2 3-32-16,0 0-7 0,2 1 7 15,0-1-13-15,0 2 13 0,0 0 23 16,0 0 6-16,0 1-16 0,0-2-23 0,0 2-3 15,0-5-22-15,0 2-22 0,0 1 44 16,0-2 33-16,0 2-3 0,0-1-28 16,0 1-3-16,0-2 1 0,0 3 0 15,0-2 43-15,0 3 3 0,0-1-4 16,0-2-40-16,0 0-2 0,0 0 16 16,0 1-12-16,0-1 31 0,0 2-35 0,0-2-42 15,2 0 3-15,-2 1 39 16,2-4 3-16,2 2-3 0,-4 1-77 0,1-2 54 15,2 0 23-15,-1 1 26 0,3-1-23 16,-2-1 16-16,-1 0-19 0,0 0-3 16,0-1 3-16,-2 1 26 0,2 1-23 15,-2-2 20-15,0 1 42 0,0 2-49 16,0-3-9-16,0 1 9 0,0 2-3 16,2-1-13-16,-2 3-23 0,2-4 21 15,0 4-56-15,0-3 56 0,-2-1-1 16,2 5-10-16,0-5 13 0,-2 4-16 15,2-1 29-15,-2 2-13 0,2-2 33 0,0-1-33 16,-1-1-26-16,5 1 26 0,-4-4-10 16,3 1 7-16,-1 1-4 0,0 1 5 15,0-1 2-15,0 1-45 0,1-1 42 16,-1 1 2-16,2-1 0 0,-2 0-8 16,1 0 9-16,-1 3 0 0,-2-2 25 0,3 1-8 15,-3 1-27-15,2-2 10 16,-3-1-3-16,4 4-39 0,-3-2 42 0,1 1 0 15,0 0 0-15,1 0-2 0,2 2 0 16,-2-2-20-16,-2 1 10 0,2-1 11 16,2-1-18-16,-2 2-10 0,2-2 27 15,1-2 2-15,0 2 30 0,-1 1-30 0,0-2 0 16,-1 1 0-16,3-1-23 16,0 0 20-16,-1 0-29 0,-3 3 19 0,-1-2 13 15,3 4 0-15,-2 0 0 0,-3-2-2 16,2 3-11-16,-1-3 9 0,2 3-9 15,-2-1 11-15,0 1-11 0,-2 0 12 16,2 0 1-16,-2 0-1 0,2-1-15 16,0 1-7-16,4 0-13 0,-1 0 17 15,2 0 15-15,1 0-18 0,3 0 22 16,-2 0-20-16,-1 0 20 0,-2 0-1 0,1 0-12 16,-3 0 11-16,-2 0-1 15,0 0-1-15,0 0 2 0,2 0 0 0,-1 0-11 16,-1 0 1-16,0 0 12 0,0 0 3 15,0 0 1-15,0 0 9 0,1 0 0 16,-1 0 0-16,0 0 3 0,-2 0 0 16,2 0 0-16,-2 0 7 0,0 0 0 15,2 0-7-15,-2 0-16 0,0 0 0 0,2 0-3 16,-2 0-10-16,2 0 10 16,0 0 1-16,2 0 2 0,-2 0 2 0,5 0-1 15,-2 0 0-15,-3 0 11 0,2 0-9 16,-2 0 23-16,2 0-3 0,0 0 9 15,2 0 1-15,-4 0-7 0,6 0 0 16,-6 0 6-16,0 0-12 0,2 0-7 16,-4 0 3-16,0 0 3 0,2 0-6 15,-2 0 3-15,0 0 4 0,0 0 3 16,0 0-4-16,0 0 1 0,0 0 2 0,0 0-5 16,0 0 2-16,0 0-6 0,0-3-10 15,0 3 0-15,0 0 0 16,0 0-2-16,0 0-1 0,0 0 0 0,0 0 0 15,0 0 1-15,0 0-1 0,0 0 1 16,0 0 0-16,0 0 2 0,0 0 13 16,0 0-3-16,0 0 0 0,0 0-10 15,0 0 1-15,0 0 9 0,0 0 3 16,0 0-3-16,-2 0-10 0,2 0 10 16,0 0-13-16,-2 0-1 0,2 0-15 15,-2 0-4-15,2 0-9 0,-2 0-29 0,2 0-17 16,-5 0 10-16,0 0 13 15,3 0-3-15,-2 0 0 0,2 0 23 0,0 0 9 16,-2 3 3-16,0-3 1 0,-2 1 18 16,-2 0-1-16,2 2 2 0,0-3 0 15,2 3 0-15,0-2-4 0,-3 0-12 16,1 4 15-16,2-3 0 0,-5-1-2 0,3 1-17 16,2 2-9-16,-3-2 3 15,0 0 10-15,4 0 15 0,-1-1-3 0,1 2 1 16,-1-3 2-16,4 2 1 0,-2-2 3 15,-1 0 10-15,1 0-13 0,0 0 1 16,-2 1-1-16,0-1 0 0,0 2-2 16,-1 0 1-16,2 0-2 0,-5 0-17 0,0 2 7 15,2 1 11-15,-2-3-1 16,0 3 1-16,5-3 1 0,-4 3-14 0,-2-2-5 16,4 3 5-16,-2-2 14 0,-2 2 0 15,4-2-19-15,-2 2 19 0,-1-2-9 16,5-1 7-16,-1-1-10 0,0 1 12 15,2-3-12-15,0 3-3 0,0-1 15 16,-1 0-13-16,2-1 11 0,1 4 3 16,-2-3-19-16,0 1 17 0,0 1-11 15,-1 0 9-15,-2-1 4 0,3 3-13 0,-1-2 11 16,2 3 1-16,1-4 1 0,-4 2-1 16,2 2-2-16,-2-2 3 0,2 1-1 15,-2 1 1-15,1-1-15 0,1 1 15 16,-2 0 0-16,2 1 1 0,-3-3 1 15,3 1-2-15,0 0 13 0,-1-3-26 16,2 3 6-16,1-3 5 0,0 6-17 16,-2-4 7-16,2 3 12 0,0-1 3 0,0 1-3 15,0 0-1-15,-2-1 1 16,2 1-1-16,0 0 1 0,0-1 0 0,-2-1 0 16,2 2 0-16,-4-1-1 0,4 3 1 15,0-3 1-15,0 5 0 0,0-2-1 16,0 1 0-16,0 0 0 0,0 1-1 15,0 0 1-15,0-1-1 0,0 0 1 16,0 1-20-16,4 0 19 0,-2-1 1 16,-2 2 13-16,2 0-13 0,-2 1-2 15,2-3 1-15,-2 2-12 0,1 2 13 16,2-5 15-16,-1 4-14 0,-2-1 0 0,2 0 21 16,1 1-9-16,-1-3-10 0,-2 1 20 15,0 0-23-15,0-2 1 0,0 0-1 16,0 0 0-16,0-1 0 0,0 0 1 15,0-1 12-15,0 2-13 0,0 0-18 16,0-3 18-16,-5 4 3 0,5-4-3 16,-2 3 16-16,2-3-16 0,0-2-11 0,0 1 11 15,0 0 0-15,0-1 0 16,0 2-3-16,0-2 3 0,0 0 3 0,0 4-1 16,0-2-2-16,0 1 19 0,0-1-18 15,0 3-2-15,0-2 1 0,0-1 0 16,2 1 0-16,-2 0 1 0,3 1-1 15,-1 0 1-15,-2 0 1 0,2-2 20 16,0 3-22-16,0-3-7 0,-2 1 7 16,0-1 0-16,0 0 0 0,0-2 0 15,0-2 2-15,0 2-2 0,0-1 1 0,0-3-2 16,0 3 2-16,0-2-1 0,2 0 3 16,-2 1-3-16,0 2 0 0,0-2 0 15,3 1 14-15,-3 1-14 0,2-2-12 16,-2 2 12-16,2 0 2 0,-2 0-1 15,0-1 12-15,0 0-13 0,0-1 0 16,0 1 0-16,0 0 0 0,0 2-7 0,0-3 7 16,0 4 0-16,0-2-1 0,2 1 1 15,-1 2-4-15,4 1 7 0,-3 2-5 16,1-1 4-16,2 0-4 0,3 2 4 16,-4-3 8-16,-2 0-9 0,2 2 2 15,-2-4-3-15,0 0-9 0,0 3 9 16,-1-3 0-16,-1 1 0 0,0-1-3 15,0 0-10-15,0-2 13 0,0-1 1 0,0 2-1 16,0-2 3-16,0 1-2 16,0 1 0-16,0-2-1 0,0-1 0 0,0 3 0 15,0-1 13-15,0 0-13 0,0 1 0 16,0 0 0-16,0-1-1 16,0 1-11-16,0 0 12 0,0-1 0 0,0 2 1 15,0 0-1-15,3-1 2 0,-3 1 24 16,0-1-12-16,2 0-14 0,-2-1 2 15,2 1 1-15,-2 0-2 0,0 1 15 16,0-2-3-16,2 6-9 0,-2-4-1 0,0 3 0 16,1 0 14-16,-1-2-17 0,0 3-16 15,4-2 13-15,-4-1 6 0,2 2-2 16,0-2 1-16,1-1-1 0,-1 0 2 16,0 1-3-16,-2-1 0 0,2 1 19 15,-2-2-19-15,2-1 0 0,-1 2-19 16,2 0 38-16,-1-1-16 0,0-1 27 15,0 1-29-15,-1 2-1 0,3-3-2 0,-4 4 2 16,2-4 0-16,-2-2 2 16,0 4 6-16,0-4-8 0,2 1 0 0,-2 2 4 15,2 0-3-15,-1-1-1 0,2 2 0 16,-3 0 0-16,2-1 0 0,-2 1 2 16,2-1-2-16,0 0 13 0,1-1-29 15,-3 1 29-15,2 0-14 0,-2-2 2 16,2 1 14-16,-2-2-15 0,0 2 1 15,0-3-1-15,0 2-2 0,0-4-11 16,0 2 11-16,0-1 2 0,0 2-1 0,0-2 1 16,0 1 0-16,0 2 0 0,0-2 6 15,0 1-4-15,0-1-2 0,0 1-13 16,0 1 13-16,0-3 5 0,0 1-5 16,0 0-11-16,0 1 11 0,0-3 1 15,2 2 14-15,-2 1-15 0,0-1-3 16,0 0 3-16,0 0 0 0,0 1 3 15,0 0-1-15,0 0 1 0,0 1-2 16,0 0 3-16,0-1-4 0,0 1-1 16,0 0 1-16,0 0 19 0,0 1-19 0,0 0-6 15,0-2-17-15,0 4 21 16,0-4-24-16,0 1-39 0,-2-2-26 0,2 1 29 16,-2-1-23-16,2 2 17 0,-5 0 42 15,3 0-20-15,0-1-45 0,-3-1 36 0,2 0-56 16,-1 1-39-16,-1-3-10 15,-1 0-75-15,2-3-45 0,44-23 144 0</inkml:trace>
  <inkml:trace contextRef="#ctx0" brushRef="#br0" timeOffset="43858.224">2710 9542 1 0,'0'0'157'0,"0"0"-79"16,0 0-26-16,0 0 20 0,0 0-43 15,1 99 7-15,2-75 6 0,1-2-12 16,-1 2 2-16,1-2-2 0,-4 2-11 0,2-4 20 16,0 1 49-16,0-1-39 0,1 0-26 15,-1-1 13-15,0 0 6 0,0 0-6 16,-1-2-3-16,4 3-30 0,-1-3-1 16,0-1-1-16,0 4 61 0,4-3-62 15,-4-1 23-15,2 1 10 0,-1 0-11 16,0-2-2-16,-1 1-7 0,1-3 10 15,-1 4-10-15,1 1-13 0,-3 0 16 16,0 2 59-16,-2-1 16 0,0-2-58 16,0-3-20-16,0-1-13 0,0-2 2 0,0 0 14 15,0 0 27-15,-2 0 5 0,-2 0-12 16,-1-1-23-16,-1-1 7 0,5 1-18 16,-1 0 14-16,0-1-16 0,0 0-3 15,2-1-10-15,0 2 11 0,0 0-12 16,0-1 14-16,0 0 0 0,0 2-17 15,0-2 17-15,0-1 1 0,0 3-1 16,0-2-21-16,0 2-51 0,0 1 20 0,0-2-23 16,0 1 7-16,-3-1-1 0,2-3-2 15,-3-1-66-15,2-1-10 0,-2-1-19 16,2 1-82-16,-2-5-39 0</inkml:trace>
  <inkml:trace contextRef="#ctx0" brushRef="#br0" timeOffset="81566.3238">2780 8076 86 0,'0'0'91'0,"0"0"7"16,0 0-3-16,0 0-30 0,0 0-26 15,-2 0 134-15,2 0-69 0,0 0-49 16,0 0-12-16,0 0 2 0,-2 0-2 16,2 0-4-16,-2 0-17 0,-1 0-21 15,2 0 0-15,-1 0 22 0,0 0 6 16,-6 0-12-16,4 0-17 0,0 0-32 0,-2 0 10 15,2 0 22-15,0 0 0 0,-3 0-2 16,5 0-44-16,-2 0 17 0,-3 0 28 16,1 2-19-16,0 4-19 0,1 0 7 15,-1 1-27-15,2 6 43 0,0 1 16 16,-5 9 0-16,0 8 13 0,3 7 9 16,0 0-18-16,2-7-4 0,4-10 0 0,0-9 9 15,0-5-9-15,0 0-1 0,4 3 1 16,0-5 0-16,0 1 4 15,2-2 22-15,-5 0-26 0,5-4 32 0,-4 0 11 16,3 0-7-16,-3 0 19 0,0 0 0 16,0 0-6-16,0-4-10 0,0-2-3 15,2-1-35-15,-2-1 22 0,3 1-23 16,-3-2-13-16,0 0-13 0,-2 1 11 0,0 1 14 16,0 1-41-16,0 2 20 15,0 1 18-15,-2 3 2 0,0 0-21 0,-2 0-22 16,4 0-47-16,-1 2-15 0,1 5 19 15,-2 4 59-15,0 6 29 0,0 9 35 16,0 6 53-16,2 7-71 16,0-3-4-16,0-9 0 0,4-8 13 0,0-7-16 15,5 3-7-15,-3-1 23 0,3 3-24 16,-3-4 21-16,1-4-10 0,-2-3 3 16,0-1-16-16,-3-3 17 0,0 0 12 0,-2 0-10 15,0-2 4-15,0 0 7 16,0 0-1-16,0 0 0 0,0 0-3 0,0 0 0 15,0 0-3-15,0 0-8 0,0 0-15 16,-4 2-49-16,2 0-16 0,-2 1-6 16,0 5 6-16,-3 4 32 0,1 5 33 15,-6 2 16-15,7 3-14 0,-1-2-4 16,3 1 2-16,1-2 0 0,2-2 33 16,0-2-1-16,0-1-12 0,0-2-18 15,4-5 1-15,-3 1 28 0,5-3-29 0,-4-2-2 16,0-1 0-16,-2-2 2 0,1 2 11 15,-1-2-10-15,0 0 10 0,0 0 0 16,0 0 0-16,0 0 1 0,0 0-12 16,0 0-2-16,0 0 0 0,0 2-46 15,0 1-22-15,0 3 68 0,0 1 1 16,-1 3-1-16,-1 1 1 0,-2 3 0 16,-1 3-1-16,-1 2 1 0,2 2-30 15,-2 2 25-15,-1 0 4 0,1 2 17 16,5-5-17-16,-1 4 2 0,0-3 10 0,2-2-12 15,0-4 0-15,0-2 3 0,0-3-3 16,0-2-1-16,0-5 1 0,0 1 0 16,0-2 0-16,0 0 0 0,0-2 2 15,0 2 9-15,2 0-11 0,-2-2-36 16,2 2-13-16,-1 1 10 0,3 0 13 0,-4 1 26 16,2-1 3-16,-2 5 17 0,2-2-20 15,-2 3 3-15,0 1 36 0,0 1-36 16,0 3-3-16,0 3-28 0,-2 5 28 15,0-2 0-15,-3 1 49 0,1 0-49 16,2-4 0-16,2-2-23 0,-2-5 17 16,2-2 6-16,0-4-3 0,0-2 3 15,0-1 0-15,0-1 22 0,0 0 5 16,0 0-8-16,0 0-3 0,0 0-16 0,0 0 0 16,0 0-35-16,0 0-18 0,0 0-5 15,0 0 2-15,0 0-2 0,0 0 32 16,0 0 23-16,0-3 1 0,0 1 1 15,0-3-25-15,0 2-13 0,0-4-20 16,0 0-19-16,-4-2-13 0,0 1 58 16,0 1 33-16,2 1 14 0,-2-1-12 15,-2 5 132-15,4-1-43 0,0 1-6 0,2 2-65 16,-3 0-20-16,3 0-17 16,0 0-12-16,0 0-36 0,0 5-30 0,0 2 95 15,3 5 0-15,-1 1 79 16,6 1-63-16,-6 1-7 0,2-2-8 0,-2 2 4 15,2-3 11-15,-2-1-18 0,0 0 4 16,0-3-4-16,-2-2-9 0,2-3-11 16,-2 2-44-16,0-5 47 0,0 0 19 15,0 0 62-15,0 0 0 0,-2 0-23 16,-2-8-33-16,0-2-6 0,0-3-55 16,2-4 55-16,0-3 29 0,-6-6-12 15,4-6-14-15,0-11-3 0,-2-1-49 0,2 1-46 16,2 1-25-16,0 7 15 0,2 3 14 15,-2 5 23-15,2 8 15 0,0 4-28 16,0 5 25-16,0-2 27 0,0-1 6 16</inkml:trace>
  <inkml:trace contextRef="#ctx0" brushRef="#br0" timeOffset="82086.7071">2621 8969 12 0,'0'0'75'0,"0"0"-55"16,0 0 35-16,0 0-3 0,-8 99-32 0,8-76-7 15,0 2 19-15,0 3-29 16,2-3-3-16,2-2 0 0,-2 0 28 0,2-3-28 16,-2-2 22-16,0 2-21 0,-2-5 14 15,1-2-15-15,2-4 0 0,-1 0 1 16,0-2 2-16,-2-3-3 0,6-2 0 15,-6 0 0-15,0-2-16 0,2 0 16 16,-2 0 12-16,0 0 20 0,2 0 4 16,0 0 0-16,-2 0 10 0,2-4-20 0,-2-4-26 15,2 0-16-15,-2 1-56 0,2-3 39 16,-2 1 4-16,0-1-56 0,0 1 66 16,0 4 15-16,0-2-19 0,0 6 22 15,0 1-1-15,0 0-11 0,0 0 10 16,0 0-33-16,0 8 36 0,0 2 10 15,0 6 130-15,2 4 26 0,2 11-52 16,0 4-6-16,0-2-26 0,-3-7-40 0,3-4-16 16,-2-7 7-16,0 2-1 15,3 4-16-15,-3 0-13 0,-2-3 19 0,2-3-22 16,-2 2-2-16,0-6-12 0,0-2 14 16,0-3 43-16,0-1-27 0,-2-3-14 15,0-2 37-15,2 0-13 0,-2 0 10 16,-1 0 6-16,3 0 14 0,-2-4-53 15,0-9-3-15,-2 0-46 0,1-10-32 16,1-11 46-16,2-10-86 0,-2-6-142 16,2-1 35-16,-2 5 140 0,-2 3-104 15</inkml:trace>
  <inkml:trace contextRef="#ctx0" brushRef="#br0" timeOffset="82458.3116">2608 9218 8 0,'0'0'107'0,"0"0"-38"0,-2 116 19 16,2-74-20-16,-2 0 27 0,2 0-50 15,0-4 21-15,0-7-60 0,0-11 14 16,0-5-17-16,0-8-3 0,0-2-12 0,0 1 12 16,0 0-6-16,0-4 6 0,0 0 61 15,0-2 96-15,0 0 9 0,-2 0-42 16,-3 0-26-16,1-4-36 0,0-6-43 15,0-2-19-15,-3-7 0 0,3-10-13 16,-2-8-59-16,4-7 69 0,-2 0-46 16,4 0-101-16,-3 7-48 0,1 3-21 15,0 7 102-15,2 7 117 0,0 4 63 0,0 4-11 16,0-1-52-16,0 0-3 0,0 0-17 16,0 1 17-16,0 3 3 0,2 1 2 15,3 1-2-15,-1-3-16 0,-2 3 14 16,2-2-37-16,-2 0 37 0,0 1-14 15,0-1-59-15,0-2 46 0,1 2-36 16,-1-6 12-16,0 1 8 0,0-1 32 16,2-2-10-16,-4-2-55 0,2 0 25 15</inkml:trace>
  <inkml:trace contextRef="#ctx0" brushRef="#br0" timeOffset="83411.3989">2597 8543 72 0,'0'0'81'0,"0"0"4"0,0 0-62 15,0 0-21-15,0 0 0 0,0 0-1 0,0 0 12 16,0 0-13-16,0 0 3 0,0 0 0 16,0-50-1-16,0 50-2 0,0 0 0 15,0 0-3-15,0 0-10 0,0 0 9 16,0 0-12-16,0 0-17 0,0 4 4 16,0 1 3-16,-2 4 10 0,2 2-1 15,-4 7 16-15,0 9 1 0,0 13 3 16,-1 4 0-16,3 4 10 0,2 0 13 15,0-4 29-15,0 2 24 0,0 0-34 16,0-2-12-16,0-2 19 0,0-1-16 0,4-2-3 16,1-3-1-16,-1 1-16 15,2-5 56-15,-2-7-52 0,1-8-19 0,-1-3 22 16,-4-4-23-16,2 1 0 0,1 0 22 16,-1-2 5-16,0-1 8 0,-2-3-31 15,0 0 28-15,0-3-30 0,0-2 28 16,0 0 15-16,0 0 37 0,0 0 12 15,0 0-15-15,0 0-14 0,0 0-3 0,0-5-14 16,0-2-35-16,0-5-13 16,0-3-35-16,0-4 15 0,0 0-16 0,0-3 17 15,0-2-14-15,-2 0-12 16,2-1-66-16,-2 2 20 0,-1 3 12 0,1 3 79 16,2 5 56-16,0 4-56 0,0 3-2 15,0 1-12-15,0 4-18 0,0 0-23 16,0 0-20-16,0 0-40 0,0 4-18 15,0 6 133-15,2 7 3 0,3 12 98 16,1 7-23-16,-2 4 20 0,0-1-96 0,0-4 50 16,-2 1-29-16,0-6-3 0,1 3-1 15,-3 2-19-15,0-2 17 0,0-1-11 16,-5 1 7-16,-1-4-6 0,2-4 19 16,0-4-26-16,0-8-33 0,0-2-58 15,-1 2 9-15,1 4 11 0,-5-3 35 16,5 1 34-16,0-6-28 0,0 4-30 15,1-4 58-15,1 1 0 0,0 2-21 0,2-3-12 16,0 2 22-16,0 0 13 0,0-1 22 16,4 2 47-16,3-2-43 0,-3 3-23 15,0 0 59-15,5-1-33 0,-5-1-12 16,3 3-16-16,1-2 24 0,-1 2-24 16,3 0 17-16,-1-1-15 0,-3 1 13 15,0 1 7-15,-2-2-23 0,0 0-2 16,1 0-77-16,-3 1 14 0,0-1-49 15,-2-1 42-15,3-1-55 0,-1 1 68 0,-2-3 7 16,0 1 33-16,0-2-24 0,2-3 7 16,-2 2-22-16,2-4 12 0,-2 1 46 15,2 0 0-15,-2 0 0 0,2-1 0 16,0 1 0-16,0 2 0 0,2-1 0 16,1 3 0-16,-1 0 8 0,2 1 27 15,1 1-12-15,-1 0-6 0,1 1-3 16,-1 0-12-16,2-2-4 0,-2 3-19 0,-2-2-55 15</inkml:trace>
  <inkml:trace contextRef="#ctx0" brushRef="#br0" timeOffset="83626.2554">2766 10118 842 0,'0'0'408'0,"0"0"-203"16,0 0-46-16,0 0-159 0,0 0-32 15,0 0-82-15,0 0 0 0,0 0 36 16,0 0 60-16,0 0 16 0,-25 66-74 16,22-40-41-16,-4-2-196 0,3-5-202 15</inkml:trace>
  <inkml:trace contextRef="#ctx0" brushRef="#br0" timeOffset="95096.7319">19454 11432 192 0,'0'-2'124'0,"0"-1"-26"16,0 1 6-16,0-1 7 0,0-1-16 15,0 0 58-15,-2 0-49 0,2 1-42 16,0 1-26-16,0-2-13 0,0 2-20 16,0 0 10-16,0 1-12 0,0-2-1 15,0 2 0-15,-2 1-1 0,2-2-1 16,0 2-11-16,0 0 10 0,0 0-10 16,0 0 11-16,0 0-11 0,0 0 13 15,0 0 1-15,0 0 0 0,0 0-1 0,0 0-2 16,0 0-15-16,0 0 14 0,0 3-20 15,0 1 4-15,2 2-11 0,0 1 13 16,2 0 15-16,1 2 4 0,-3 1 4 16,0 1 7-16,0 0-13 0,-2 2-91 15,0-1-82-15,0 2-71 0,0-1 19 16,0-4-24-16</inkml:trace>
  <inkml:trace contextRef="#ctx0" brushRef="#br0" timeOffset="95255.3077">19454 11432 258 0</inkml:trace>
  <inkml:trace contextRef="#ctx0" brushRef="#br0" timeOffset="95272.2656">19454 11432 258 0,'89'15'0'0,"-97"-11"-212"0</inkml:trace>
</inkml:ink>
</file>

<file path=ppt/ink/ink8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4:35:04.053"/>
    </inkml:context>
    <inkml:brush xml:id="br0">
      <inkml:brushProperty name="width" value="0.05292" units="cm"/>
      <inkml:brushProperty name="height" value="0.05292" units="cm"/>
      <inkml:brushProperty name="color" value="#002060"/>
    </inkml:brush>
  </inkml:definitions>
  <inkml:trace contextRef="#ctx0" brushRef="#br0">15285 8407 11 0,'0'0'59'0,"0"0"34"16,0 0 26-16,0 0-7 0,0 0-27 15,0 0-78-15,0 0 33 0,-28-12-8 16,26 10-25-16,0 1 32 0,-1-1 14 16,2 0-7-16,-1 0 13 0,2 0 60 15,-2 2-8-15,0-2-58 0,-2 2-21 16,0 0 34-16,-1-1 19 0,2 1 0 16,-1-3-25-16,-2 3-60 0,-3 0-2 0,0 0 2 15,-1 0 44-15,1 0 14 16,1 0-32-16,-2 0-1 0,1 0 66 0,2 0-26 15,3 0-33-15,0 0-32 0,2 0-6 16,2 0 1-16,-2 0-47 0,2 0-51 16,-2 0-52-16,-2 0 24 0,0 0-65 15,-4 4 52-15,4 0-73 0,0-2 145 16,0 2-40-16,2-3 20 0,-2 1 32 16,0-2 54-16,0 2 6 0,-1-2 6 0,-1 0 1 15,5 0 19-15,-1 0 20 0,2 0 66 16,0 0 158-16,0 0 45 0,0 0-48 15,3 0-15-15,3 0-65 0,-4 0-66 16,1 0-117-16,1 0 60 0,-2 0 82 16,1-2-15-16,2 0-56 0,0 2 6 15,0-1 5-15,5-1-1 0,-4 2 0 16,2-2 31-16,0 2-40 0,5 0-23 0,0 0-6 16,2-2 6-16,2 2 12 0,-1 0-65 15,1 0 2-15,3 0 6 0,-1 0-5 16,0 0-5-16,0 0 6 0,3 0-4 15,-4 0 4-15,4 0-2 0,-1 0 0 16,2 0 15-16,5-2-17 0,3 0 0 16,10-2 27-16,2-1-27 0,-12 1 22 15,-5 0 18-15,-9 3-38 0,0-5 0 16,0 5 18-16,3 0-18 0,1-4-4 16,2 5-30-16,-7-2 29 0,4 2-20 0,-6 0 21 15,-1 0-52-15,1 0 52 0,0 0 2 16,-6 0 34-16,6 0-34 0,-6 0 3 15,0 0-6-15,-2 0 4 0,3 0-4 16,2 0-16-16,-1 0 19 0,3 0 0 16,2 0 26-16,-2 0-26 0,-1 0-74 15,4 2 68-15,-4 3-35 0,0-4 41 16,2 3 0-16,-2 0-36 0,-1-3 36 0,2 4 2 16,-1-3 4-16,1-1 24 0,2 1 40 15,0 0-68-15,-1-2 43 0,6 3 0 16,-6-2-5-16,6-1 11 0,-2 2-23 15,-3-2-28-15,5 2 0 0,-2-2 23 16,4 0 16-16,-3 0-11 0,2 0 42 16,-2 2-48-16,5-2 4 0,-2 0 39 15,-2 0-43-15,0 0 37 0,-4 0-39 0,-1 0-20 16,-2 0 21-16,-2 0-1 0,-5 0-20 16,-2 0 26-16,0 0 9 0,2 0-31 15,0 0-4-15,-4 0 25 0,2 0-25 16,-2 0-15-16,0 0-51 0,0 2 15 15,-2-2 19-15,2 2 29 0,0-2-24 16,0 1-16-16,0 1 41 0,0 0-2 16,0 0 4-16,0 1 22 0,0-2-19 15,3 3 19-15,2-1-1 0,-3-1 12 16,0 3-33-16,2-2-85 0,-1 3-154 0,3 0-120 16,0 1-151-16,1 1-150 0,-2-2-649 15,-76-62 733-15</inkml:trace>
  <inkml:trace contextRef="#ctx0" brushRef="#br0" timeOffset="234.1134">16658 8615 2184 0,'0'0'458'0,"0"0"-458"0,0 0-36 16,0 0 36-16,0 0 36 0,0 0 80 15,0 0-116-15,0 0-37 0,0 0-108 16,0 0 84-16,-3 20 61 0,8-13 0 16,-1 2-44-16,3 1 44 0,1 2-81 15,1-3-137-15,-2 2-113 0,4-1-226 0,-4 1-79 16,4-1 241-16,-2 0 164 0</inkml:trace>
  <inkml:trace contextRef="#ctx0" brushRef="#br0" timeOffset="396.8791">16771 8811 20 0,'0'0'158'0,"0"0"126"15,0 0 203-15,0 0-95 0,0 0-68 16,0 0-100-16,0 0-7 0,0 0-23 16,0 0 6-16,34 79-35 0,-30-71 5 0,0-3 6 15,-2 3-29-15,5 0-45 16,-1 0-6-16,0 1-17 0,5 1-56 0,0 1-18 16,1 3 38-16,4 1-43 0,0 0 0 15,3 3-430-15,0-1-152 0,-2 0-306 16,-4-5-408-16</inkml:trace>
  <inkml:trace contextRef="#ctx0" brushRef="#br0" timeOffset="566.9032">17029 9376 292 0,'0'0'2181'15,"0"0"-2181"-15,0 0-222 0,0 0 222 16,0 0 106-16,0 0-7 0,0 0-61 15,0 0-7-15,0 0-31 0,0 0-25 16,0 0-187-16,77 55-206 0,-69-49-655 16,-2 0 276-16</inkml:trace>
  <inkml:trace contextRef="#ctx0" brushRef="#br0" timeOffset="727.4735">17176 9694 114 0,'0'0'1262'0,"0"0"-900"0,0 0-170 16,0 0 74-16,0 0-78 0,0 0-114 16,0 0-42-16,0 0-32 0,0 0-3 15,0 0 3-15,0 0-24 0,11 102-245 0,1-92-306 16,-1-3-503-16</inkml:trace>
  <inkml:trace contextRef="#ctx0" brushRef="#br0" timeOffset="1072.5492">17285 10008 2253 0,'0'0'637'0,"0"0"-461"16,0 0-140-16,0 0-13 0,0 0 148 15,0 0-41-15,0 0-75 0,0 0-6 16,0 0 21-16,0 0-69 0,0 0 42 16,16 48-41-16,-5-42-2 0,4 1-54 15,0 1-165-15,1 0-154 0,2 1-41 16,-2 0-79-16,2 3 19 0,-6 0-275 15,-1-1 202-15,0 0 303 0,-3 1 165 0,-1-2 79 16,-1 0 0-16,-4-3 0 16,0 0 0-16,-2-1 84 0,0 0 292 0,0-1 274 15,0 2-104-15,0-2-168 0,-4 1-14 16,2-2-57-16,0-1 9 0,0 3-84 16,2-2-24-16,0 2-35 0,0 1-30 15,0 1-52-15,0 0-55 0,2-1-21 16,4 3-15-16,2-1 0 0,6 0-3 15,-2 1-48-15,0 2-146 0,6-1-137 16,-1 2-147-16,-6-1-72 0,3 2-121 0,-3-3-227 16,-6 0 282-16</inkml:trace>
  <inkml:trace contextRef="#ctx0" brushRef="#br0" timeOffset="1490.9356">17614 10495 202 0,'0'0'481'15,"0"0"-28"-15,0 0-30 0,0 0-216 16,0 0-48-16,0 0-57 0,0 0-64 15,0 0-33-15,0 0 52 0,0 0-32 16,0 0-25-16,121 88 0 0,-105-77-44 16,2 1-122-16,-4-1-70 0,-3-2 35 0,0 2-85 15,-3-2 234-15,-2 0 19 0,-1 0 29 16,-3-1-75-16,-2-3 79 0,0 1 359 16,0 0-16-16,0-3 8 0,-2 1 12 15,0 0-46-15,-1-1 2 0,3 1-147 16,0-1-65-16,-2 0-61 0,2 2-44 15,0 0-1-15,0-1 22 0,0-1-23 16,0 3-26-16,0 0-25 0,0-1-68 0,-2 4 29 16,0-1 31-16,-2-1-17 0,0 0 23 15,-3 1-70-15,1-1-29 0,1 1 18 16,-1 1 86-16,0-5 46 0,1 0-2 16,4 2 4-16,1-3 4 0,0 4 2 15,0-2-6-15,0 3-67 0,1-1-26 16,4 2-1-16,1-1 32 0,3-1-71 15,-3 0-199-15,3-1 203 0,-4 2 39 16,0-3 38-16,2 1 13 0,-3 1 13 16,-2-3 26-16,2 1 127 0,-2-2-66 0,-2 3-61 15,2-2-24-15,0 0 24 0,3 1 32 16,-1 1-32-16,5 0-110 0,3-1-418 16,4 2 226-16,-6-4-291 0</inkml:trace>
  <inkml:trace contextRef="#ctx0" brushRef="#br0" timeOffset="1668.4671">18029 11097 1671 0,'0'0'945'0,"0"0"-357"15,0 0-275-15,0 0-92 0,0 0 13 16,0 0 17-16,0 0 0 0,0 0-84 16,0 0-137-16,0 0-30 0,-4 6-80 15,8-6-45-15,7 0-50 0,2 0-28 16,2 0-61-16,2 0-142 0,2 0-165 0,-5 2-151 15,2 0-560-15,-6 1 439 16,-125-16 843-16</inkml:trace>
  <inkml:trace contextRef="#ctx0" brushRef="#br0" timeOffset="1812.089">18029 11097 804 0,'101'86'1015'15,"-103"-84"-728"-15,2-2-287 0,0 0-64 16,0 0 64-16,0 0 74 0,0 0 21 15,3 0-95-15,4 2-141 0,-1-2-178 0,0 4 177 16,1-2-14-16,2 2-550 0,-5-3-41 16</inkml:trace>
  <inkml:trace contextRef="#ctx0" brushRef="#br0" timeOffset="2112.2853">18066 11307 231 0,'0'0'1588'15,"0"0"-852"-15,0 0-456 0,0 0-115 0,0 0 33 16,0 0 0-16,0 0 9 0,0 0-52 16,0 0-155-16,0 0-88 0,12 0-42 15,-1 0 44-15,1 0-55 0,1 0-159 16,3 0-217-16,-5 0-286 0,3 0-340 16,-5 3 593-16,-107-6 550 0</inkml:trace>
  <inkml:trace contextRef="#ctx0" brushRef="#br0" timeOffset="2256.8984">18241 11332 984 0,'0'0'1054'0,"0"0"-565"16,0 0-319-16,0 0-103 0,0 0 18 15,0 0 62-15,0 0 17 0,0 0-39 16,0 0-125-16,0 0-13 0,24 8 13 16,-11-4 0-16,12-2-51 0,12 2-247 0,9-3-487 15,-6 1-713-15</inkml:trace>
  <inkml:trace contextRef="#ctx0" brushRef="#br0" timeOffset="2418.4651">18813 11445 2941 0,'0'0'770'0,"0"0"-682"16,0 0-88-16,0 0 0 0,0 0 76 15,0 0 19-15,0 0-95 0,0 0-3 0,0 0-94 16,0 0-240-16,0 0-73 15,27-9-350-15,-9 5-184 0,-4 2-158 0</inkml:trace>
  <inkml:trace contextRef="#ctx0" brushRef="#br0" timeOffset="2605.9636">19063 11439 1121 0,'0'0'1582'0,"0"0"-927"16,0 0-505-16,0 0-64 0,0 0 75 0,0 0 107 15,0 0-35-15,0 0-107 0,0 0-76 16,0 0-49-16,9 3-1 0,-3-3-58 16,3-3-41-16,2 1-138 0,1 1-77 15,1 1-57-15,-1 0-85 0,1 0-181 16,-2 0-508-16,-2 0 113 0,-114 3 948 0</inkml:trace>
  <inkml:trace contextRef="#ctx0" brushRef="#br0" timeOffset="2733.6223">19285 11464 569 0,'0'0'1233'0,"0"0"-658"0,0 0-255 16,0 0-109-16,0 0-88 0,0 0-70 15,0 0-53-15,0 0-90 0,0 0-227 16,0 0-432-16,65-17-533 0,-59 15 636 16</inkml:trace>
  <inkml:trace contextRef="#ctx0" brushRef="#br0" timeOffset="2874.7545">19541 11451 2089 0,'0'0'1342'16,"0"0"-784"-16,0 0-390 0,0 0-125 15,0 0 58-15,0 0 43 0,0 0-9 16,0 0-131-16,0 0-4 0,0 0-319 16,0 0-282-16,28-15-336 0,-18 11-977 15,5-6 1101-15</inkml:trace>
  <inkml:trace contextRef="#ctx0" brushRef="#br0" timeOffset="3025.8605">19705 11436 3127 0,'0'0'787'0,"0"0"-643"0,0 0-101 16,0 0 118-16,0 0-161 0,0 0-151 15,0 0-219-15,0 0-96 0,0 0-231 16,-113-14-640-16,105 11 120 0</inkml:trace>
</inkml:ink>
</file>

<file path=ppt/ink/ink8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10:06.779"/>
    </inkml:context>
    <inkml:brush xml:id="br0">
      <inkml:brushProperty name="width" value="0.05292" units="cm"/>
      <inkml:brushProperty name="height" value="0.05292" units="cm"/>
      <inkml:brushProperty name="color" value="#FF0000"/>
    </inkml:brush>
  </inkml:definitions>
  <inkml:trace contextRef="#ctx0" brushRef="#br0">4443 7977 42 0,'0'0'56'0,"0"-2"-1"16,0 1-45-16,0-1-9 0,0-3-1 15,0 3 52-15,0-1-9 0,0-2-40 0,0 2 23 16,0 1 3-16,0 0 86 0,0 1-11 16,0 1-13-16,0-3 4 0,0 3-1 15,0 0-35-15,0-1-23 0,0 1-23 16,0 0-11-16,-2 0 18 0,2 0-1 16,0 0 10-16,-3 0-9 0,3 0 0 15,0 0-7-15,0 0 6 0,0 0 7 16,-2-2 0-16,2 2-3 0,-2 0-3 15,-1 0 2-15,3 0 4 0,-2 0 0 16,2 0 0-16,0 0 1 0,-2 0-11 0,2 0-13 16,0 0-1-16,0 0-1 0,0 0-1 15,0 0-3-15,0 0-16 0,0 0 6 16,0 0-7-16,0 0-3 0,0 0 4 16,0 0 2-16,0 0 1 0,0 0 13 15,2 0 1-15,0 0-11 0,-2-3-4 16,3 3 1-16,-1 0 3 0,5-1-7 15,-2 1 4-15,0-4 3 0,3 2 12 0,1 0 0 16,2 0-2-16,-1 1-14 0,1-2-5 16,-1 3-14-16,6 0 16 0,-6 0 1 15,2 0 17-15,4 0-15 0,-6 0 16 16,3 0 0-16,0 0-15 0,-3 0 3 16,-1 0-7-16,-2 3 20 0,2-3 1 15,1 0 12-15,-4 1-12 0,-2-1 9 16,0 0-10-16,-2 0-2 0,0 0 2 15,-2 0 1-15,2 0 0 0,-1 0 2 16,2 0 0-16,-1 0 0 0,0 0-1 16,6 0-1-16,-2 0 22 0,0 0-7 0,7 0-13 15,2 0 24-15,0 0-24 0,1-1 10 16,6-2 23-16,6 0-7 0,-8-1-13 16,8 0-16-16,-3 1 17 0,-1 0-17 15,2-1 0-15,-3 3 0 0,-2-3 0 16,-2 2 1-16,0 0 1 0,-2 0 0 15,-1 0 0-15,-4 0 0 0,-2 0-2 16,-1 0 0-16,0 2 1 0,-3-2 3 0,-2 2-1 16,-2 0 13-16,0-1-13 15,0 1 14-15,0 0-14 0,-2-3 10 0,3 3 3 16,-3 0 4-16,0 0-4 0,0 0 0 16,0-1 4-16,0 1 3 0,0 0 0 15,0 0-1-15,0 0-9 0,0 0 4 16,0 0-4-16,0-2-10 0,-3 0 0 15,-1 0 10-15,2 0-13 0,-2-3-7 16,-2 0 7-16,-1 2 0 0,-2-4-7 0,-3 4 4 16,2-3-16-16,-6 1 18 0,2 1-1 15,-4-1-27-15,4-2 9 0,-1 4 17 16,-2-3 3-16,4 5 2 0,3-5-1 16,-4 5 1-16,4 0-2 0,2 1-21 15,4-3 21-15,-3 3 16 0,5-2-13 16,0 2 17-16,-1-2-1 0,1 2-6 0,2 0 0 15,0 0 0-15,0-2 0 0,0 2-9 16,0 0 15-16,0-1-17 0,0 1 11 16,5-2-10-16,-1 0-3 0,0 2 0 15,-1 0-39-15,1 0-10 0,-2 0 3 16,4 0-6-16,0 0 23 0,6 0 19 16,-2 2 10-16,2 3 11 0,-1 3-11 15,2 1-33-15,-2-1 31 0,-5 2-11 16,0-1-3-16,-2 1 13 0,-2-1-9 0,-2 5 12 15,0 1 16-15,-4 6-14 0,-15 11 31 16,-15 11-7-16,-2 3 13 0,-2-4-39 16,4-6-26-16,13-7-56 0,1-5-77 15,7-6-24-15,6-5-162 0,0-7-53 16</inkml:trace>
</inkml:ink>
</file>

<file path=ppt/ink/ink8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5T07:04:19.643"/>
    </inkml:context>
    <inkml:brush xml:id="br0">
      <inkml:brushProperty name="width" value="0.05292" units="cm"/>
      <inkml:brushProperty name="height" value="0.05292" units="cm"/>
      <inkml:brushProperty name="color" value="#002060"/>
    </inkml:brush>
  </inkml:definitions>
  <inkml:trace contextRef="#ctx0" brushRef="#br0">6769 8405 90 0,'0'0'317'0,"0"-2"104"0,3 1-159 15,-3-2 84-15,0 1-94 0,0-2-66 16,0 3-14-16,0 1-102 0,0-2-25 0,0 2 24 16,0-2-69-16,0 2-6 0,0 0-76 15,0 0-14-15,0 0 1 0,0 0 12 16,0 0-32-16,0 0-21 0,0 0 7 15,0 0 51-15,0 0 33 0,0 0-1 16,0 0-19-16,0 0-73 0,0 0-110 16,0 0-29-16,0 0 14 0,0 0 91 15,0 0 47-15,0 0 94 0</inkml:trace>
  <inkml:trace contextRef="#ctx0" brushRef="#br0" timeOffset="10904.9355">12945 11011 539 0,'0'0'754'0,"0"-1"-333"16,0-2 101-16,0 3-235 0,0 0-123 15,0 0-37-15,0-2 16 0,0 2 15 16,0-2 8-16,0 2-36 0,0 0-20 15,0-2 62-15,0 2 34 0,0 0-4 16,0-1-68-16,0 1-57 0,0 0-56 16,0 0-21-16,0 0-18 0,0 0-9 15,0 0-14-15,0 0-54 0,0 0-119 16,0 0-92-16,-4 0-109 0,-5 0-50 16,-4 0-313-16,3 0-620 0,46 0 822 0</inkml:trace>
</inkml:ink>
</file>

<file path=ppt/ink/ink8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4:37:05.308"/>
    </inkml:context>
    <inkml:brush xml:id="br0">
      <inkml:brushProperty name="width" value="0.05292" units="cm"/>
      <inkml:brushProperty name="height" value="0.05292" units="cm"/>
      <inkml:brushProperty name="color" value="#002060"/>
    </inkml:brush>
  </inkml:definitions>
  <inkml:trace contextRef="#ctx0" brushRef="#br0">4066 4622 44 0,'0'0'40'0,"0"0"19"16,0 0 14-16,0 0 25 0,0 0-45 15,0-8-53-15,0 7 40 0,0-3 328 0,0 1-79 16,0 3-67-16,0-3 12 16,0 1 25-16,0 0-43 0,0-1-56 0,0 3-29 15,0-3-50-15,0 3-37 0,0 0-1 16,-2-2-12-16,2 2 7 0,0 0-8 15,0-2-24-15,0 2-6 0,0-2-2 16,0 2 2-16,0 0 0 0,0 0 55 16,0 0 18-16,0 0 0 0,0 0-7 15,0 0-12-15,-2-2-1 0,0 1 29 16,0-1 12-16,-2 0-29 0,0 2-31 0,0-4-31 16,-6 2 37-16,2 0 11 0,0-2-23 15,-2 3 34-15,3 1 11 0,-4-2 3 16,1-2-12-16,-1 4-42 0,1-4-20 15,-3 2 3-15,0 0 54 0,3-1-6 16,-6 3-53-16,0 0-1 0,-2 0-20 16,-3 0 3-16,-2 0 18 0,0 0 21 15,-3 0 10-15,2 0 0 0,4 0 30 0,-3 0 26 16,3 0-52-16,-4 0-29 0,4 0 23 16,-4 0 14-16,1 0-38 0,-3 0-3 15,0 0 17-15,4 0 24 0,0 0-19 16,1 0 19-16,-2 0-14 0,2-2 22 15,-3-1-33-15,-2 1-15 0,-1-2 37 16,-7 3-8-16,-6-3-28 0,4 2-1 16,6-2-1-16,11 2 2 0,-1 0 50 0,2-1-31 15,-10-1-20-15,-6-1 14 16,4 0-16-16,3 0 25 0,3 0-24 0,8 0 3 16,-8-1-4-16,0-2 41 0,1-1-13 15,0 1-12-15,2 0 8 0,-1-2-21 16,4 1 21-16,-5 0-21 0,5-3 14 15,-5 2-15-15,6-1 11 0,-3-2 1 16,2 2-14-16,0 0 2 0,-1-1 9 16,1-2-11-16,-2 3-1 0,4 0 0 0,-4-2 4 15,3 2 0-15,2-2 11 0,0-1-11 16,1 4 12-16,-4-6-16 0,4 2-15 16,-2-2 15-16,2-2 16 0,1 0 19 15,-4-5-35-15,4 3-12 0,1 0 12 16,-3-4 0-16,2 2 18 0,3-2-16 15,-2 0-2-15,2-1 0 0,0 0 0 16,1 1-20-16,3-4 20 0,-3-4-35 0,1-6 31 16,2 1 4-16,-1 1 0 15,3 5-2-15,2 1-1 0,0 1 2 0,2-3 0 16,-2-1-3-16,-3 1 0 0,5-2-23 16,-2 3 24-16,0-4 4 0,-1 3-1 15,2 0 0-15,-2-1 0 0,3 1-19 16,0 1 19-16,0 0-16 0,0 7 36 15,0 4-36-15,0 5 32 0,0-4-20 16,0 2 4-16,3-6-3 0,1-3 3 16,0 6 3-16,3-6-3 0,-3 0-3 0,4 1 3 15,3-1 0-15,4-4-13 16,2-3 13-16,4-6 41 0,-4 10-39 0,-4 7 3 16,0 7-5-16,-6-1-4 0,9-1 2 15,1-5 1-15,2 0 1 0,7-2-2 16,8-3-36-16,6-2 21 0,5 0-8 15,1 5 21-15,2 0-13 0,-1 5 17 16,2-2-3-16,3 0 3 0,-2 4 0 16,5-2 0-16,3 0 3 0,-1 3 1 15,3 1 1-15,-6 0-1 0,5 2-1 0,-5-1-2 16,-5 1 2-16,0 4-3 0,-7-1 0 16,-2 3 0-16,-1 0-2 0,0 2 2 15,0-1-1-15,1 0 1 0,5 1-1 16,3-4-4-16,-2 4 4 0,5 2 0 15,1-4 1-15,4 2 0 0,-1-1-2 16,5-2 1-16,-3 3-1 0,3-5 0 16,-3 6 0-16,0-2 1 0,1 2 1 0,-6-3-2 15,4 3 1-15,-3 0 1 16,-2 1-1-16,-5-1-1 0,4 0 1 0,-6 2-1 16,3 1 0-16,3-3 2 0,1 1 0 15,3 0 0-15,-6-2-2 0,5 3 1 16,3-3 1-16,-3 1 1 0,4 2 1 15,1-2-2-15,-4-1-2 0,4 3-2 16,-7-2 4-16,0 1 0 0,-5 0-3 0,-3-1-1 16,-3 3 3-16,-5-1 1 15,-2-3-2-15,-3 3 4 0,0 2-1 0,-2-3 3 16,2 1-2-16,3-1-2 0,1 0-2 16,-1 2 2-16,-1-2-1 0,2 2-20 15,1 1 21-15,-1-2 0 0,0 2 3 16,0 0-3-16,-3 0 0 0,1 0-3 15,-2 0 2-15,4 0 1 0,-4 0 0 16,-1 0 0-16,1 0 0 0,-4 0 0 0,-7 0 0 16,-1 0-2-16,-2 0 1 0,5 0-2 15,4 0-1-15,13 2-10 0,9 3 13 16,5 1 1-16,-4-1 0 0,-5-3 0 16,-7 3 0-16,0-3 2 0,-6 2-2 15,5-3 2-15,-5 3-2 0,0 2 0 16,-5-2-17-16,-3 2 16 0,4-3-20 15,-6 3 18-15,2-1 3 0,1 3-4 0,-2-1 0 16,0 0-17-16,5 0 21 0,2 5-2 16,-1-2 1-16,8 3-17 0,5 2-1 15,4 0 16-15,-2 3 6 0,-2-3-2 16,-3 0 4-16,-3 3-4 0,-4-3 4 16,-5 1 8-16,-6-6-13 0,-2 2-18 15,0 0-3-15,0 0 20 0,5 5 2 16,-2 5 1-16,4 0-2 0,-7-5-5 15,4 5-13-15,-5 2 18 0,4-2 3 16,-1-1-3-16,1 2-3 0,-4 2 2 0,4 0-1 16,-1-3 1-16,0 4 1 0,-1-4-2 15,5 3-2-15,-7-2 4 0,8 6 0 16,-3 0-21-16,2 6 21 0,-4 2 0 16,1-2 0-16,-8-9 0 0,-4-6 4 15,-2-3-1-15,3-3-1 0,-2 3-2 16,1 5-12-16,3 4 12 0,4 5 3 15,-2 5 0-15,1 2 13 0,4 0-14 0,-8-1 19 16,2-4-20-16,2-1 53 0,-4 2-24 16,0 0-30-16,1-1-10 0,0 0 10 15,-3 1 17-15,-1-4-15 0,1 5 19 16,-2-2-18-16,3-1 0 0,-2 1 0 16,-1 0 22-16,-2 0-21 0,4 0-1 15,-2 4-2-15,2 0 14 0,-2-6-10 16,-3 2-1-16,2 1 25 0,-1-2-28 0,3 5 20 15,-3-3 0-15,0 1 0 16,3 0 14-16,-3-2-34 0,0 2 19 0,-3-1-16 16,4-1 19-16,-2 3-8 0,0 1-11 15,2-3-1-15,-1 1 1 0,0 2 16 16,5-5-17-16,-2 4-3 0,-3-2 0 16,-2 2 0-16,2-2 1 0,-4-3-1 15,0 2 0-15,0-3 12 0,-4-1-11 16,-2 1 29-16,-4 4-11 0,-2-1 4 15,-1 1-21-15,3-1 12 0,-1-8 22 16,3-6-33-16,-1 3 11 0,-1 4 4 0,-4 4 3 16,1 4 12-16,4-1-15 0,-2-4 3 15,-2-2-20-15,5-2 1 0,1-3 14 16,1-4-16-16,0-3-1 0,-1-2-1 16,-1 2 1-16,1 5-1 0,-1 0 1 15,-5-1 1-15,2 3 13 0,-3 0-13 0,-4 2 0 16,4-4 13-16,-3 6-13 0,-2-7 13 15,0 1 20-15,-7 1-7 0,-2 0-25 16,-8 7 9-16,-2-2-8 0,3 1 13 16,7-5-15-16,6-10 0 0,5 2 0 15,-2 3 1-15,-4 0-1 0,-7 8 0 16,-6 1 0-16,-4 3 0 0,1-2 11 16,5-1-9-16,11-11-2 0,4-2 0 15,4 0 0-15,-4-1 0 0,-6 3 0 16,-11 4 16-16,-5-2-14 0,-1 0 9 0,1-2-11 15,1 0 0-15,8-4 13 0,-3 0-12 16,5-4 0-16,4 1 0 0,-6 0-1 16,2 1 1-16,-2 1-1 0,3 1-2 15,1-3 2-15,4-2 1 0,6-1 0 16,-4-1 0-16,-8 1 2 0,-10 3-1 16,-4 1 10-16,-3-4-9 0,2 1 10 15,5-2-12-15,-7-1 1 0,1-1-2 0,1 0 2 16,1-2-1-16,6 2 0 15,1-2 0-15,3 0 11 0,-1 0-11 0,2 4-1 16,-1-3-14-16,5 2 2 0,-1 2 9 16,5-5 2-16,6 4-1 0,3-1 2 15,2-3 0-15,-3 0-1 0,-7 0 1 16,-6 0 0-16,-6 2-1 0,-6 1 1 16,-3-3 1-16,3 0 0 0,-1 0-1 15,7 0 1-15,-2 0 15 0,4-5-16 16,3 5 0-16,-1-5 0 0,2 3 0 0,-4 1 0 15,0 1-13-15,-2-3 1 16,-3 2 12-16,4 1 0 0,-1-4 1 0,0 0 12 16,-1 2-12-16,3-2 11 0,-2 2-11 15,4-2 13-15,-1 1-13 0,-1-3 8 16,-2 1-7-16,-3-2 15 0,3-1-17 16,-2-1 15-16,0-2-15 0,-3 3 3 15,3-3-6-15,0 4 3 0,-1-2-26 16,2 2 26-16,0 1 0 0,-1 0-3 15,5 3-21-15,-1-4 6 0,-3 4 18 0,5-2 11 16,2 3-10-16,10-3-1 0,0 3-1 16,3-3-2-16,-4 3 3 0,-4-2 17 15,-3 0-17-15,2 1 1 0,-3-3-2 16,3 1 1-16,0 0 0 0,0 2 0 16,4 1 2-16,-4-5 4 0,5 7 8 15,0-7-14-15,0 5-11 0,1-4 11 16,0 1 13-16,0-1 2 0,-1-1-3 0,0-1 4 15,2 0-1-15,-3-4-14 0,2 1-1 16,-2-2 18-16,0-1-2 0,-3-1-16 16,5 0-1-16,-5-1 1 0,0 1 12 15,4 0-12-15,-5-1-11 0,1 3-3 16,-2 0 12-16,-3-2 4 0,-7 0-4 16,-4-5 2-16,4 4-1 0,-1-1-16 0,6 0 17 15,5 2 3-15,-3 1-3 0,4 2 0 16,7 2 1-16,2 0-1 0,2-2 15 15,1 3-2-15,-4-2 24 0,0-3-37 16,2 2 0-16,6-2 24 0,-1 0-22 16,7-1 40-16,2-2-27 0,2-2-15 15,0-8-74-15,6-5 45 0,11-5-4 16,3-3 18-16,-2 10-16 0,-2 7 31 0,-2 2-15 16,-1 1 12-16,2 1-37 15,2-1-3-15,-2 2 18 0,4-3 1 0,5-1 1 16,-4-4-10-16,6 6 6 0,3-7 25 15,-3 4 0-15,0 0-24 0,1 2 26 16,-6 2 0-16,11-2 0 0,5-2-14 16,5-2 13-16,-2-1 0 0,1 6-19 15,-6 5 17-15,-3-1-12 0,4 5 15 16,2-4-1-16,1 1 1 0,-1 1-1 16,2-1 0-16,-3 2 0 0,4-3 2 0,-1 2-1 15,3 0 1-15,0 2 27 16,-5-2-12-16,-6 4 0 0,-8 5-16 0,-7-1-1 15,0 1-12-15,2-1 13 0,4-1 1 16,0-2-1-16,3 3 3 0,-5-1-3 16,0 2 0-16,-2-2-13 0,-1 4 9 15,-1-2 3-15,6-1 1 0,-5 1 0 16,8 0 0-16,4-3 1 0,7 1-1 16,7-5 20-16,0-1-6 0,-4 0-12 15,-3 1-1-15,-8 3 1 0,5-2-1 0,2 1-1 16,-2-1 2-16,1 1-2 0,-1-1-1 15,-5 2 0-15,-1 0 1 0,-7 3 0 16,-7-1-1-16,1 5-1 0,3-5 2 16,-1 1 1-16,8-2 0 0,0 2-1 15,-1-3-1-15,2 3 0 0,-4-4 1 16,4 4 1-16,0-2 0 0,-5-1 11 16,5 1-11-16,-6-2 2 0,2 1 12 0,-1-1-15 15,0 1 0-15,2-1 2 16,-1-3-1-16,4 4 3 0,-6-4 12 0,5 0-14 15,-1-2-2-15,2-1 3 0,-2 2 15 16,-2-4-18-16,2 1 0 0,-3-1 3 16,-1 3 26-16,-2-6-25 0,4 3-3 15,-6 0-1-15,2-3 2 0,-3 5-1 16,-1 2 3-16,-1-1-7 0,-2 3 3 16,-1 2-2-16,4-1 1 0,-6 0 1 15,2-1 13-15,1 0-13 0,0-1 16 16,-1-1-16-16,1-2 0 0,1-1-1 0,3 2 1 15,-4 0 0-15,0-2 1 0,4 1 11 16,-5-2-12-16,2 1 0 0,4-3-15 16,-4 3 13-16,1-1-30 0,0 4 32 15,-5 0 4-15,1 0-4 0,-3 3-88 16,-2 2-27-16,-2 2-62 0,-2 3-60 0,0 3-146 16,-2 0-484-16,-15 5-553 0,5 3 61 15,-18 3 761-15</inkml:trace>
  <inkml:trace contextRef="#ctx0" brushRef="#br0" timeOffset="591.4145">3478 4692 154 0,'0'0'475'0,"0"0"148"15,0 0-376-15,0 0-163 0,0 0 148 16,0 0-47-16,0 0-71 0,46-47 37 15,-42 41 86-15,-2 0-157 0,2-2 11 16,-2 3 54-16,2 1-2 0,0 1-55 16,2-1-47-16,1 1-39 0,6 3 2 15,2 0-4-15,10 0 98 0,14 0 27 16,11 0 10-16,14 3 97 0,2 1-31 0,4-3-65 16,2 1 22-16,5-2-38 0,1 0-79 15,3-5 26-15,2-7-17 0,-3-3 4 16,-2-2-12-16,-5-2-13 0,-5-3-26 15,-8 1 18-15,-12 2-18 0,-6 4 22 16,-5 0-25-16,-7 2-71 0,-14 2-52 16,-1 4-70-16,-4 2-60 0,-5-3-45 15,0 1-153-15,-1-6-152 0,-5 4-340 16,0 1-523-16</inkml:trace>
  <inkml:trace contextRef="#ctx0" brushRef="#br0" timeOffset="1146.838">5474 2413 7 0,'0'0'46'16,"0"0"-42"-16,0 0-4 0,0 0 33 16,0 0-6-16,0 0-27 0,0 0-5 15,0 0-34-15,0 0-14 0,0 0 33 16,0 0 20-16</inkml:trace>
  <inkml:trace contextRef="#ctx0" brushRef="#br0" timeOffset="1779.338">5474 2413 110 0,'24'-128'178'0,"-24"128"198"0,0-4 76 15,0 2-48-15,-2-1 40 0,-1 0-178 16,-1 1-123-16,0 2 80 0,0 0-29 15,1 0-121-15,1 0-73 0,0 0-55 16,2 0-24-16,-2 0 6 0,-2 0-18 16,-1 6 61-16,-1 2 30 0,2 2 30 0,-7 3 165 15,2 2-104-15,-1 0-21 0,4 3-5 16,0 1-65-16,0 0 2 0,0 2 10 16,2 3 111-16,0 9-31 0,2 4-30 15,0 0-62-15,2 0 62 0,-2-4 6 16,2-5-17-16,0-1-19 0,-2-1-7 15,2-2-23-15,-2-6 20 0,2-2-22 0,-2-2 0 16,0 5 39-16,-4-1 4 16,5 6-39-16,-3-3-2 0,-3-2 89 0,1 1-44 15,0 0 29-15,0-1-35 0,1-2 20 16,0 0 4-16,2-2-26 0,-1 3-36 16,-1-5 2-16,1 4 11 0,-1-4-13 15,1 5 13-15,-1-3-13 0,2 2 0 16,-4-1 2-16,4 1-2 0,-1-2 26 15,-4 0-26-15,3-1 1 0,2-3-4 16,-1 3 0-16,1-5 33 0,2 3-9 0,1-1-21 16,0-2 40-16,0 5-39 0,0-2 37 15,0 1-40-15,0 0 1 0,0 0 26 16,0 2-28-16,1-3 0 0,-1 2 3 16,3-2-1-16,-3-1-2 0,0 2-2 15,0-2 2-15,0 0 0 0,0-1-1 16,0 2 1-16,0-5-2 0,0 3-1 15,0-3 3-15,0 2 5 0,0-1-5 0,2-5 3 16,-2 3-2-16,0-1 1 16,0-3-1-16,2 4 2 0,-2-2 20 0,2-1-23 15,-2 1 0-15,0 4-2 0,1-3 2 16,-1 3-22-16,0 0-55 0,0 2-46 16,0-1 17-16,0 1 7 0,0-1 12 15,-1 5-53-15,-3-5-108 0,-1 5-57 16,2-1-44-16,-5 1-86 0,5-2-348 15,-1 1-349-15</inkml:trace>
  <inkml:trace contextRef="#ctx0" brushRef="#br0" timeOffset="1902.9892">5187 3829 90 0,'0'0'896'16,"0"0"-766"-16,0 0-130 0,0 0-170 15,0 0-488-15</inkml:trace>
  <inkml:trace contextRef="#ctx0" brushRef="#br0" timeOffset="3480.2663">5296 3384 68 0,'0'0'79'0,"0"0"-13"0,0 0-13 15,0 0 349-15,0 0-47 0,0 0-61 16,0 0-67-16,0 0-14 0,0 0-2 15,0 0-20-15,-12-25-72 0,9 25-26 16,0 0-55-16,3-4 24 0,0 1 6 16,0 3 23-16,0-2 6 0,0 2 0 15,0-2-2-15,0-1-12 0,0 3-13 16,0-3-23-16,0 0-12 0,0 3 34 16,0-4-2-16,0 1-33 0,0-1-11 0,0 2 44 15,0 0-63-15,0-1 2 0,0 1-2 16,0 2 1-16,0-4-5 0,0 2 0 15,0 2-5-15,0-1-18 0,0 1 23 16,0 0 6-16,0 0 20 0,0 0-26 16,0 0-28-16,0 0 24 0,0 0-24 15,0 0-6-15,0 1-28 0,0 5-45 16,0 1 107-16,0 5 124 0,0 0-11 0,0 5-63 16,-2 1 47-16,0 2-91 15,2-1 15-15,-3-1 12 0,2-1 4 0,1-1-31 16,0 1 64-16,0-1-40 0,0-1 16 15,0 0 36-15,0 1-1 0,0-3-7 16,0-2-26-16,0 0 14 0,0 4-14 16,0-4-15-16,0 0 21 0,0-2 5 15,0 4-32-15,0-4-5 0,0 2 1 16,0-3-19-16,0 4 20 0,1-4-21 16,-1-1-1-16,3 0 15 0,-1 1 0 0,0-2-15 15,-2 1 1-15,3-1 18 0,0-1-17 16,-3 2 13-16,0-4-14 0,0 1 13 15,0-1 5-15,0 2-16 0,0-1 15 16,0 2-3-16,0-5 4 0,0 3-4 16,0 0 0-16,0 0-1 0,0 0-1 15,0 1 1-15,0 1-13 0,0 2-1 16,0-1-1-16,0 1 18 0,0 1-16 16,0-1-2-16,0 0 1 0,0-2 0 15,2 1-1-15,0-1 3 0,-2-4 0 0,2 4 23 16,-2-3-24-16,0-1 1 0,0-2 11 15,0 2 1-15,0-2-1 0,0 0 1 16,0 0-1-16,0 0 4 0,0 0-1 16,0 0 0-16,0 0-4 0,0 0-14 15,1 0-85-15,-1 0-71 0,0-4-63 16,3-5-99-16,-1-6-492 0,0-1-1258 16,1-19 806-16,-14 114 1240 0</inkml:trace>
  <inkml:trace contextRef="#ctx0" brushRef="#br0" timeOffset="13585.5067">5653 2576 132 0,'0'0'290'0,"0"0"-53"15,0 0 0-15,0-6 169 0,0 4-108 16,0-2-208-16,0-1 1 0,0 2 126 16,0 2-71-16,0-3-142 0,0-1 40 15,0 5 0-15,0-4 31 0,0 4-75 16,0-3 0-16,0 3-31 0,0-4-9 15,0 4 40-15,0-2 50 0,0 2 6 16,0-2-12-16,0 1-19 0,0-2-25 16,0 3 43-16,0-1 56 0,0-3-20 0,0 2-79 15,0-2-24-15,0 2 24 0,0 1 24 16,0 1 0-16,0-3-19 0,0 2-5 16,0-2-41-16,0 0 41 0,0 1 0 15,0-1-24-15,0 1 18 0,0-1 6 16,0 1 6-16,0-1 73 0,0 0-25 15,0 3-17-15,0-4-7 0,0 3-28 16,0 1 4-16,0-4 19 0,0 2 5 0,0 0 58 16,-2 2 23-16,0 0-34 15,-1-3-48-15,1 1 5 0,2 2 0 0,-2-4-34 16,-1 2-19-16,1 0 19 0,2 2 0 16,-2-2 56-16,-1 2-5 0,2 0-11 15,-1 0-6-15,0 0 11 0,-2 0 4 16,2 0-49-16,-3 0-38 0,1 0-64 15,0 0 18-15,0 0 16 0,-3 0 11 16,1 0-8-16,-1 0 6 0,1 0 57 16,2 2-2-16,0 0 1 0,0 0-27 0,-3-1 24 15,0 2 2-15,3-3 0 0,-2 3 2 16,2-1 1-16,-2 2 1 0,2 0-4 16,-6 0-20-16,4 0 24 0,2-1 0 15,-2 2 33-15,0-3-33 0,3 1 0 16,-3 2 6-16,0-2 24 0,-1 2-30 15,-1 1 23-15,1-2-17 0,1 2 25 16,2-3-31-16,-3 3-29 0,-2-1 23 16,3 3 6-16,-2-1 4 0,0 4 49 15,-2-2-49-15,2 0-4 0,2 1-2 0,2 0-4 16,0-4-35-16,2 1 37 0,0 1-20 16,2-3-11-16,0 4 35 0,0-1 20 15,0 1-18-15,0-2-2 0,0 1 41 16,0-1-20-16,0 0-19 0,0 3 26 15,0 0-5-15,0 2 41 0,-4-3-60 16,4 3 41-16,-1-2-17 0,-1 2 1 0,2 0-26 16,-2 1 9-16,2-1-8 0,0-4-4 15,0 1 0-15,0 0-21 0,0 1 21 16,0-3 0-16,0 4 32 0,0-2-30 16,0 0 18-16,0 1 3 0,0-1-12 15,0 1 10-15,2 0-19 0,-2 1-2 16,0-3 34-16,2-1-17 0,-2-1-17 15,0 1 0-15,1 0 0 0,-1-2 3 0,0 1-1 16,0 2 26-16,0-3 58 16,0 2 16-16,0 1-27 0,0 2-72 0,0 0 48 15,0 1-5-15,0-1-5 0,0 2-5 16,0 1-33-16,0-2-1 0,0 0 37 16,0 0-39-16,-1 3 0 0,1-4-2 15,0 3 4-15,0-2-4 0,0 1-22 16,0-2 24-16,0 1 0 0,0-1 2 15,0 1 19-15,0-1-18 0,0-1-1 16,0 1-4-16,0 1 4 0,0-1-1 0,0 4 20 16,0-3-21-16,0 0 0 0,0 1-2 15,0-1-23-15,0 1 23 0,0-3 2 16,0 2 37-16,0 0-35 0,0 2-2 16,1-2 1-16,-1 0 4 0,4 2 19 15,-2-1-24-15,0 0 0 0,0-1 16 16,0 1-13-16,0-2 45 0,0 1 0 15,-2-2-24-15,2 1-5 0,0-3 1 0,0 3-16 16,-2-4 1-16,0 2 17 16,0-3-22-16,0 3 0 0,0-3 0 0,0 1 2 15,0 2 1-15,0-2 1 0,0-1 14 16,0 2-18-16,0-4-22 0,0 3 22 16,0-1 1-16,2 1 22 0,0-3-8 15,2 3-15-15,0-4-3 0,0 3 0 16,-1-2 3-16,2 1 3 0,1 0 15 15,2-2 0-15,2 1 0 0,-2 0 13 16,0 0-8-16,1-1-22 0,-1 0 31 0,3-2-31 16,0 0 22-16,-1 2-5 15,2-2-16-15,2 0 28 0,-2 0-26 0,3 0 25 16,0-2-12-16,2 0-13 0,-2-3 0 16,-2 1 26-16,-1 0-29 0,1-2 3 15,-4 3 17-15,-3 1 4 0,2-4-21 16,-3 2 21-16,6 0 0 0,-5-2-21 15,-2 1 19-15,4-1-23 0,-2 1 3 16,3-5-3-16,0 4 19 0,-2-4-19 0,1 2 0 16,-2 1 3-16,0-2 24 0,-2-2 8 15,3 4-33-15,-3-4 0 0,1-1 25 16,-1 3-27-16,2-2 2 0,-2 1 10 16,0-2 27-16,-1 1-39 0,6-2-46 15,-3 0 31-15,-2 2 15 0,0-2-16 0,2 2 24 16,-2-2-8-16,1 0 27 15,-1-1-27-15,3 0-2 0,-3-1 0 0,0 0 2 16,-2 0 31-16,-1-1-15 0,4 1-16 16,0 1 1-16,-3 2 13 0,2-2-12 15,-2-4-4-15,0 4 5 0,0-3-6 16,0 0 6-16,0 2 8 0,1-4 28 16,-3 2-39-16,0 0-7 0,1-2-7 15,-1 4 14-15,0-3 0 0,0 2 38 16,0 0-38-16,0 1 0 0,0 0 0 0,0 1 0 15,0-3-4-15,0 2-21 0,0-1-11 16,0 3 36-16,-1-3 33 0,-4 3-16 16,3 1 12-16,2-1-29 0,-2 2-25 15,2-1 25-15,-2 2 0 0,0 1 0 16,2 0 4-16,-2-4 10 0,0 5-18 16,0-6 4-16,0 3-7 0,-1 1 7 15,1-3 0-15,2 1 0 0,-3 1-19 0,2 0 19 16,-1-1 2-16,2 0 0 15,-2 3-2-15,2-1-36 0,0 1 36 0,-2 2 18 16,2 1-15-16,0-1-1 0,-3-2 0 16,3 3-2-16,-1-3 31 0,1 4-30 15,-5-2-2-15,3-1 3 0,0 1-2 16,0 0 4-16,-1 3 35 0,-2-2-37 16,4 0 48-16,-3 2-16 0,-1 0-11 15,4 1 4-15,-3 1-4 0,-1-1 3 16,-2 1 4-16,3-1-13 0,0-1 3 0,-1 3 26 15,2-3-25-15,-4 0-21 0,4 0-1 16,-4 0-14-16,0 1 14 0,1 1-1 16,-2-2-15-16,1 0-17 0,-1 0 33 15,-1 1-1-15,1 3-12 0,-3-2-13 16,3 2-3-16,-6 0 17 0,6 0 10 16,0 0-20-16,0 0 3 0,1 0 7 15,3 0-7-15,-3 0 0 0,1 0-6 0,2 1 1 16,0 3-10-16,-1 0-5 0,1 1-25 15,0 1-19-15,0 0-21 0,2-1-15 16,-3 2-28-16,3 1 8 0,-1-1-144 16,2 3-147-16,1-3 7 0,-2 0-9 15,2 1-333-15,0-1-521 0,0-3 623 16</inkml:trace>
  <inkml:trace contextRef="#ctx0" brushRef="#br0" timeOffset="15579.9138">5901 1419 136 0,'0'0'679'15,"0"0"-45"-15,0 0-158 0,0 0-96 16,0 0-120-16,0 0-71 0,0 0 49 15,-15-34 119-15,11 32-99 0,-3 2-78 16,3 0-20-16,0 0-160 0,0 2-118 0,-6 14-129 16,-6 12 247-16,-9 18 145 15,-9 11 75-15,2 9-21 0,2 6-95 0,7-4-9 16,1 7-46-16,6-4-8 0,3-3-2 16,-2-4-36-16,2-7 22 0,3-4-22 15,-2-5-1-15,4-6 1 0,2-6-3 16,0 0-3-16,2-10 3 0,-2-6 2 15,-2-3 2-15,6-5-4 0,-2 3-21 16,2-1-93-16,0 1-83 0,0-3-153 16,2-1-83-16,-2-2-69 0,2-3-179 0,0-1-381 15,0-4-3-15</inkml:trace>
  <inkml:trace contextRef="#ctx0" brushRef="#br0" timeOffset="15943.442">5393 2235 77 0,'0'0'205'0,"0"0"499"0,0 0-79 15,0 0-94-15,0 0-102 0,14 138 39 16,-10-92 46-16,0-4-188 0,2-7-147 16,2-5-78-16,1-10 2 0,0-7-17 0,-3 1-19 15,2-4-14-15,5 2-11 0,0-6 13 16,0-2 45-16,1-1 6 0,2-3 9 16,2-3-39-16,12-14-4 0,4-12-9 15,-2-6-17-15,-7-4-26 0,-5 2 20 16,-12 6-40-16,0 0-7 0,-1 1-79 15,-3 5 6-15,1 6-46 0,-3-5-46 0,-2 6-50 16,0 0-240-16,2-1-130 16,-2 6-159-16,2-1-162 0,-2 4-386 0</inkml:trace>
  <inkml:trace contextRef="#ctx0" brushRef="#br0" timeOffset="16593.1538">6211 1133 51 0,'0'0'277'16,"0"0"400"-16,0 0-155 0,0 0-3 15,0 0-304-15,0 0 16 0,-28-103 25 16,20 86 6-16,2 2-59 0,-6 2 29 16,4 4-16-16,0 3-75 0,-1 1-8 15,1 1-44-15,-3 2-89 0,3 2-89 16,-3 0-90-16,3 6-35 0,-5 3 71 15,0 5 64-15,3 3 46 0,1 0 33 0,2 3-51 16,5-2 28-16,2 3 23 0,0 0 42 16,6 0 3-16,10 2 22 0,7 2 35 15,9 3-49-15,0-1 44 0,-2-5-54 16,-8-3 68-16,-2-5-63 0,-1 3-48 16,0 1-21-16,-6-3-4 0,-5-2-16 15,-5-1 43-15,-3-2-2 0,0 0 0 16,-3 2 71-16,-14 1 26 0,-13 3 9 15,-12 3-15-15,-4 1-28 0,3-5-20 16,9-6-24-16,12-3 4 0,10-3-23 0,2-3-9 16,1 3-101-16,-2-1-60 0,5-2-81 15,2 0-126-15,4 0-165 0,0-5-547 16,2 0-410-16</inkml:trace>
  <inkml:trace contextRef="#ctx0" brushRef="#br0" timeOffset="17112.8">6651 890 968 0,'0'0'813'0,"0"0"-552"15,0 0-77-15,0 0 96 0,0 0-67 16,0 0 62-16,0 0-9 0,0 0-192 16,0 0-74-16,0 0-170 0,-89-44 12 15,71 49 17-15,4 6 117 0,-2 0 24 16,4 2-49-16,1 0-12 0,3 3 57 0,1 1-32 15,3 1 32-15,4 1 4 0,0 0 0 16,6 0 67-16,9 4 24 0,6 2-9 16,11 3-23-16,8 3 58 0,5-1 38 15,-3-3 3-15,-10-9-10 0,-10-8-145 16,-10 0 132-16,1 0-67 0,0-3-65 16,-2 2-3-16,-3 4 0 0,-5-4 0 15,0-2 10-15,-3 1 77 0,0 0 25 0,-8 0-10 16,-8 2-30-16,-14 6 13 15,-10 0 41-15,-1 1-49 0,0-5-18 0,11-5 8 16,14-5-38-16,0 0 1 0,-2 1-26 16,-2 0 21-16,1-2-4 0,2 1-21 15,2-2-22-15,5 0-66 0,3 0-111 16,4 0-132-16,-2 0-123 0,5 0-233 16,0-3-432-16,0-2-464 0</inkml:trace>
  <inkml:trace contextRef="#ctx0" brushRef="#br0" timeOffset="18721.4957">7007 862 59 0,'0'0'73'0,"0"0"92"0,0 0 434 15,0 0-409-15,0 0 39 0,0 0 95 16,0 0 15-16,0 0-141 0,0 0-11 16,-19-46 42-16,15 46 61 0,1 0-8 15,1 0-79-15,0 0-15 0,0 0-16 0,2 0-24 16,0 0-16-16,0 0-3 0,0 0-47 16,-2 0-82-16,2 0-82 0,-2 5-57 15,0 7 139-15,0 9 77 0,-2 9 62 16,-3 12-34-16,2 2-20 0,1-1-49 15,0-9 3-15,2-4-1 0,0-9-5 16,0-2-33-16,0-3 0 0,2 2-15 16,0 0 15-16,0 2 1 0,0 2-1 0,0-3-76 15,4 1-259-15,6-6-341 16,6-4-257-16,-6-4-1452 0</inkml:trace>
  <inkml:trace contextRef="#ctx0" brushRef="#br0" timeOffset="20694.5724">6064 3286 62 0,'0'0'151'0,"0"0"-39"16,0 0 697-16,0 0-360 0,0 0-217 15,0 0 4-15,0 0-28 0,0 0-2 16,0 0-29-16,0 0-67 0,-18 0-74 15,16 0-34-15,-4 0 41 0,4 0-19 0,-2 0-24 16,0 0-49-16,0 0 7 0,0 0 11 16,-2 0 31-16,-1 0 0 0,1 0 31 15,-1 2-1-15,1 2-26 0,0-4 26 16,-1 4 48-16,1-3-31 0,-2 1-43 16,-1 4 31-16,2-4 18 0,-1 4 0 15,2-4-12-15,-2 2 11 0,0-2 21 16,2 1 0-16,2-1-50 0,0-2 16 15,2 2 1-15,-3 2 15 0,4-4-12 16,-4 2-38-16,3-2 38 0,-1 1-5 0,2 2-38 16,-2-2 0-16,1-1-6 0,-2 3-15 15,2 0-11-15,-4 0 32 0,-1 1 1 16,1 3-1-16,-3 1 0 0,-1-1 2 16,0 3 14-16,3-1-16 0,-1 3 0 15,-2-3 54-15,4 2 21 0,0 1-17 16,0 0 23-16,2-2-30 0,0 4 41 15,2-4-68-15,-3-1 24 0,3 1 28 16,2 0-28-16,-2-2-5 0,2-1-16 0,-3-2 0 16,3 1 9-16,0-2-36 0,0 0 0 15,0-2-4-15,0 1 4 0,0 0 1 16,0 1 26-16,5-3-24 0,-3 3 38 16,0 0-14-16,3-4 4 0,-4 6 7 15,2-4-4-15,-1 3-13 0,2 1 0 16,0-3 4-16,0 4 4 0,2 1-4 15,0 0-4-15,-2-3-17 0,0 4 12 16,-2-1-13-16,2-3 12 0,0 4-15 0,-1-5 20 16,0 1-16-16,2 1 11 0,-3-2-12 15,2-1 1-15,1 1 27 0,-4-2-16 16,4 2 1-16,-1-3 7 0,0 3 0 16,1-1-4-16,-1 2-15 0,0-2-1 15,2 0 14-15,1-1-17 0,-1 3 0 16,-1-2 3-16,1 1 22 0,2-3-23 15,-2 1 12-15,4 2-13 0,-4-2 1 0,0-2 13 16,2 2-1-16,1-1-11 0,3 1 0 16,-1-2 19-16,0 0-19 0,1 0 19 15,2 0-19-15,-2 0 5 0,0 0 6 16,6 0-11-16,-4-3 12 0,6-1-12 16,-5-2 0-16,4-2 10 0,-4 1 7 15,1-3-18-15,0 1 2 0,-2-3 9 0,-2 1 0 16,2-1 0-16,-4-1-11 0,-1 2 2 15,1-5 22-15,-1 0-23 0,-3 4 13 16,-1-3-15-16,1-1-1 0,-2 1 0 16,0 0 2-16,-1-1-2 0,3 3 0 15,-3-1-2-15,3 3 2 0,-4 1 0 16,0 0 1-16,-2 1 9 0,1 1-10 16,-1 3 0-16,0-2 0 0,0 0 0 0,0 2-1 15,0 0 1-15,0 2 23 16,0-1-19-16,-1 0-2 0,-3-1-2 0,-3 3 0 15,-1-4-7-15,3 3 7 0,-1-2 0 16,-3 0-12-16,3 1 11 0,-2-1 2 16,-1 3-1-16,0-3 0 0,0 1-26 15,2 3 22-15,-2-3-7 0,-2 2 9 16,3-2-9-16,0 2-9 0,-4 0 20 16,2-1-1-16,2 1 1 0,-1 2-1 15,-1-4 1-15,-1 4 2 0,0-2-2 0,3 2-2 16,-2-1-11-16,-4 1 11 15,6-3 2-15,0 3 0 0,0 0 2 0,-4 0-2 16,4 0-3-16,-2 0-16 0,1 0 19 16,-2 0 1-16,3 3 15 0,-3-2-14 15,3 3 12-15,-3-2 2 0,2 0-3 16,1 1 1-16,2-1-12 0,2-2 18 16,-1 0-18-16,4 2-1 0,-3-2-1 15,2 0-3-15,2 2-20 0,0-2-1 16,0 0 1-16,0 2-3 0,0-2-14 0,0 0-21 15,0 0-65-15,0 3-67 0,7 1-61 16,-2-1-125-16,3 0-306 0,0 0-200 16,3-3-294-16,-3 0-30 0,-55-18 1101 15</inkml:trace>
  <inkml:trace contextRef="#ctx0" brushRef="#br0" timeOffset="21692.7097">6217 2965 209 0,'0'0'520'16,"0"0"161"-16,0 0-236 0,0 0-101 15,0 0-157-15,0 0-14 0,0 0 52 16,0 0 47-16,0 0-92 0,11-68-84 16,-11 61 0-16,-5 2 13 0,-1 3-55 15,0 0-17-15,-2 2 17 0,-6 0-54 16,2 0-124-16,-6 0 22 0,-2 7 45 16,-2 3 35-16,-1 2-8 0,-1 1 28 0,6 1 2 15,0-1-4-15,6 2-18 0,4-3-7 16,3 0-33-16,5 3 23 0,0-6 37 15,7 1 2-15,9 1 6 0,8-2 67 16,12 0 45-16,11 3-67 0,1-4 36 16,-7-2-54-16,-11-4-33 0,-16-1 0 15,-2 2 0-15,-1-3 0 0,-1 1-4 16,-1-1 1-16,-6 3-3 0,-3-2 3 0,0-1 3 16,-5 2 96-16,-9 3 93 15,-10 2-107-15,-7 0-52 0,-3 1-24 0,2-2 39 16,6 0-6-16,10-5-20 0,-2 1-16 15,-1 2-3-15,7-2-57 0,-1 1-132 16,4-3-114-16,5 2-51 0,0-2-68 16,4 0-344-16,0 0-593 0</inkml:trace>
  <inkml:trace contextRef="#ctx0" brushRef="#br0" timeOffset="22119.5657">6429 2831 506 0,'0'0'846'15,"0"0"-452"-15,0 0-106 0,0 0-11 16,0 0-10-16,0 0-195 0,0 0-29 16,0 0 18-16,0 0 11 0,-115-28-18 15,103 30-30-15,4 6-1 0,2 1 13 16,1-1 5-16,0 4-35 0,5 1 70 0,0 0 108 16,0 4 137-16,10 0-146 0,-3 4-42 15,3 0 26-15,2 0-29 0,1 0-33 16,-5-2-43-16,1 2-27 0,-3-4-9 15,-2 1-14-15,-2-5 1 0,-2-2 35 16,0 0 0-16,-4-1 22 0,-4 0 22 16,-5-2-6-16,1-1-43 0,-5-1-35 15,6 1-4-15,-5 0-47 0,6-6-20 0,2 6-37 16,1-7-132-16,3 5-211 0,4-5-229 16,0 0-261-16,0 0-535 0,0 0 766 0</inkml:trace>
  <inkml:trace contextRef="#ctx0" brushRef="#br0" timeOffset="22517.5064">6481 2902 1225 0,'0'0'800'0,"0"0"-360"16,0 0-56-16,0 0-61 0,0 0 126 16,0 0 49-16,0 0-208 0,0 0-165 15,0 0-125-15,0 0-8 0,69-17-1 16,-67 24 9-16,2 6 84 0,-1-1-17 15,0 2-24-15,-3-1-4 0,2 1-24 16,-2-5 1-16,2 1-14 0,0-5 1 0,0-3 13 16,0 0-1-16,0-2 8 0,2 0 4 15,2 0 3-15,3 0-1 0,12-4 25 16,11-5 7-16,13-6-19 0,0-2-21 16,-4 1-21-16,-11 5-91 0,-4 2-92 15,1-1-43-15,0 0-184 0,-1-2-343 16,-8 7-671-16,-12-4-593 0</inkml:trace>
  <inkml:trace contextRef="#ctx0" brushRef="#br0" timeOffset="25135.2466">5052 4585 156 0,'0'0'290'15,"0"0"-243"-15,0 0-45 0,0 0 294 16,0 0 64-16,0 0 31 0,0 0-171 0,0 0-80 16,0 0-25-16,0 0-13 0,-28-9-27 15,26 7 13-15,2 2-1 0,-2 0 69 16,2 0 14-16,-2 0-37 0,0 0-32 16,0-2-19-16,0 2 7 0,-5 0-84 15,0 0 27-15,-1 0-32 0,0 0-12 16,-3 0 6-16,-2 0 6 0,2 4 0 15,-1 0 18-15,2 1 45 0,-4-1-18 0,2 0 45 16,2-1-5-16,-4 2-13 0,4-3 30 16,-1 1-21-16,5 2-12 0,-5-2-2 15,3-3-27-15,1 4-4 0,1-2 20 16,2-2-30-16,-2 2 23 0,-1-2-25 16,2 2-24-16,-1-1-16 0,0 2 16 15,-2-3 0-15,3 2 0 0,-6 1-2 16,5-1 1-16,-2 2-1 0,-1-1-17 0,1 1 19 15,-3 0 0-15,0 1 3 16,1-1 0-16,2-1 1 0,-4 3 34 0,2-3-38 16,0 1 0-16,4 0 22 0,-6 0-22 15,2 1 0-15,2-1-1 0,-3 2-4 16,0-1 3-16,1 2 1 0,-1-1-1 16,1 1 1-16,-6-1-3 0,2-1 4 15,1 3 5-15,-2-1-5 0,5-3 3 16,-1 2-3-16,0 1-4 0,3 0-1 15,-1-3 6-15,1 1-1 0,2 1 4 0,-3 2 13 16,0-2-15-16,1-1-1 16,0 0 1-16,2 0 17 0,-6 2 5 0,4 1 5 15,-2-1-24-15,-1 2-5 0,0-2-2 16,1 1 2-16,-1-3-14 0,1 3 33 16,-2 0-22-16,4-3 6 0,0 2 13 15,1 0-11-15,-4 1-5 0,2-3 0 16,2 3 1-16,-1-2-1 0,1-1-1 15,-2 2 1-15,0 0 24 0,1-2 0 16,0 3-23-16,2-2 14 0,-2-3-15 0,5 1 0 16,-2-2-4-16,1 2 2 0,2-2-2 15,0 0 4-15,0 1-3 0,2 0-2 16,-2-3 0-16,2 0 2 0,0 0 2 16,0 0-1-16,0 1 0 0,0-1 1 15,0 3-2-15,-2-2-17 0,0 1 16 16,2 3 4-16,-2-3 43 0,0 3-43 0,0-2-24 15,0 1 24-15,2 0 0 0,-2 0 0 16,2 2-10-16,-4-1 10 0,4-1 29 16,-3 0 12-16,3 1-41 0,0-4 0 15,0 0 16-15,0 4 52 0,0-3-37 16,7 1 10-16,-1-1-19 0,0 1-22 16,2 2 5-16,5-1 54 0,2-2-42 15,-2 3 8-15,6-3 16 0,-2-2-1 0,5 0-38 16,-4 0 25-16,6 0 9 0,-5 0-35 15,2 0-1-15,-4 0-14 0,-1 0 13 16,0 0 1-16,-4 0 0 0,6 0 0 16,-6 0-3-16,3 0-20 0,0 0 21 15,0 0 4-15,-1 0-7 0,4 0 5 16,-4 0-2-16,4 0 2 0,-4 0-2 16,3 0 2-16,5 0 2 0,-2 0-1 0,2-2-2 15,0-2 1-15,-2 3 0 16,0-1 0-16,-2-2 1 0,-1 2 2 0,3-1-2 15,-2 0 13-15,0 3-12 0,-1-4-4 16,0 3 1-16,-4-1-2 0,3-4 3 16,-1 5 18-16,-2-2-18 0,-1 1 0 15,3 0-2-15,-4-2-2 0,0 2 2 16,4 0-2-16,-2-1 4 0,3-1 0 16,2 0 2-16,0 2 2 0,2-3-4 15,1 1-15-15,0 0 15 0,4-1 2 16,-1-2 14-16,4 2-16 0,-3-1 3 15,-2 2-3-15,3 0-2 0,-3-2-14 0,-1 3 16 16,-4-3 3-16,2 1-3 0,-7-2 16 16,7 2-16-16,-6-1 3 0,2 2 12 15,0-1-15-15,-4-1 3 0,0-2-2 16,4 3-1-16,-2-2 0 0,1-1-1 16,5 5-3-16,-2-5 1 0,2 3 3 0,0-3 3 15,2 1-3-15,-1-1-3 16,1 1 3-16,-4-2 0 0,4 4 3 0,-1-3-5 15,-2 3 4-15,5-3-1 16,-5 2 0-16,4-1 15 0,-5-2-16 0,2 4-1 16,-5-1 1-16,-2-1-3 0,-1 5 2 15,-3-2 1-15,-3 1-3 0,3 0-1 16,-1 1 3-16,0 0-2 0,2 1-1 16,-2-1 2-16,0-3-1 0,-2 4 1 15,3 0 2-15,0-5 14 0,-5 5-12 0,2-1 2 16,-2-4 31-16,3 4-8 15,0-3 15-15,-1-2-41 0,0 0 33 0,0-1-2 16,1-2-31-16,-1 0-2 0,0 0 2 16,1-1 5-16,0 2-6 0,-3-4-54 15,2 4 35-15,-2 1 19 0,0-1 4 16,0-1-4-16,-2 5 1 0,3-3-1 0,-2 0 31 16,-1 3-31-16,0-1-2 15,0-1 2-15,-2 3 27 0,0-2 5 0,0 2-14 16,0-1-18-16,0-1 3 0,0 2 41 15,-2-2-7-15,-2 0-37 0,-6 1-4 16,2 1 4-16,-2-1 0 0,1 0-15 16,0 0 11-16,1 2 4 0,0-3-18 15,-1 5 11-15,0-3-32 0,-3 0 6 16,3 0 31-16,-1 2-13 0,1 1 11 16,-2-3 0-16,1 4 4 0,1-4 0 15,1 2-19-15,-3 1 38 0,3 1-7 0,-3-5-12 16,3 5-15-16,-3-2-1 0,0 2-3 15,1 0 15-15,2 0 4 0,-8-1-35 16,6 1 8-16,-2 0 27 0,-6 0-2 16,3 0-25-16,1 0 27 0,-7 0-27 15,8 0 27-15,-5 0 18 0,4 1-18 16,-1-1-4-16,-2 4-19 0,2 0 23 0,-4 0-1 16,2-2 1-16,0 3-28 15,0-3 13-15,2 4 15 0,0-3 0 0,1 1 15 16,-1-1-13-16,0 0 12 0,2-3-11 15,-2 3 12-15,0 0 5 0,3-1-18 16,-4-2 29-16,2 0-27 0,1 0 19 16,-2 2-20-16,-2-2-3 0,2 2 23 15,-2-2-7-15,3 1-14 0,-2-1 37 16,2 3-39-16,1-1-19 0,-4 2 19 16,0-1-20-16,-2 1 20 0,2 2-1 0,-3-1-3 15,0 1-19-15,0 2 23 0,-1 0-1 16,-2-1-1-16,2 5 2 0,-5-5 0 15,3 5 4-15,0-5 0 0,-1 3 23 16,3 2 16-16,1-5-10 0,2 0-30 16,3 3-3-16,-2 0-2 0,4-4-12 15,5 0-5-15,1-3 0 0,3 1-20 16,2-2-15-16,0 0-28 0,2 1-30 16,0 0-69-16,0 1-216 0,0-3-262 15,4 3-29-15,7-1-69 0,-3-1-473 0,5-2 573 16</inkml:trace>
  <inkml:trace contextRef="#ctx0" brushRef="#br0" timeOffset="26140.8813">5056 5397 391 0,'0'0'468'0,"0"0"16"16,0 0 211-16,0 0-164 0,0 0-92 15,0 0-106-15,0 0-74 0,0 0-28 16,-4 0-25-16,4 0-9 0,0 0-8 16,0 0-20-16,0 0-38 0,0 0-11 15,0 0-6-15,0 0 1 0,0 0-12 0,0-4-13 16,0-1-47-16,2-3-43 16,-2 1-3-16,0-7-25 0,0 1 26 0,2-2-11 15,-2-4 11-15,2-1-24 0,0-1 26 16,2-1-17-16,0-9 16 0,3-2-2 15,0 3-11-15,-5 5-6 0,2 10 1 16,-2 4-48-16,0-3 36 0,-2 4 29 16,2 1-27-16,-2 1 14 0,2 4 15 15,-2 3 3-15,0 1-3 0,0 0-25 16,0 0-7-16,0 0-8 0,0 0 1 0,0 0-19 16,0 0-8-16,0 0-8 15,0 0-5-15,0 0 0 0,0 0-6 0,0 0-23 16,2 1-10-16,0 6 118 0,3-2 42 15,0 2 30-15,2 5 0 0,2-5-32 16,0 5-14-16,-1 0 8 0,2-1 4 16,4 0-22-16,-4 3-16 0,2-3 17 0,2-1-17 15,-4 1 29-15,1-1-13 16,-1 2-15-16,1-5-2 0,-6 0-43 0,5 1-86 16,-4-2-125-16,-1 1-151 0,0-1-289 15,3 1-130-15,-6-2 0 0,-2-3-72 16,0-2 356-16</inkml:trace>
  <inkml:trace contextRef="#ctx0" brushRef="#br0" timeOffset="26386.6821">4952 5300 2626 0,'0'0'785'16,"0"0"-435"-16,0 0-166 0,0 0-133 0,0 0 25 15,0 0 54-15,0 0-120 0,0 0-10 16,0 0-82-16,130-96 39 0,-109 85-10 16,6 0-118-16,-7 1-253 0,3 3-76 15,-2-1-228-15,-4 1-432 0,-4 2 120 16</inkml:trace>
  <inkml:trace contextRef="#ctx0" brushRef="#br0" timeOffset="26808.5536">5472 5066 64 0,'0'0'1657'0,"0"0"-691"0,0 0-479 15,0 0-173-15,0 0 10 0,0 0 47 0,0 0-148 16,0 0-156-16,0 0-67 0,0 0-98 16,-2 9 21-16,2 0 77 0,0 4 135 15,0 5-79-15,4 1-26 0,-2 0-5 16,4 0 0-16,-3-2-24 0,3-2 1 0,-4-1-4 15,5 1-17-15,-1 1-262 16,-2-3-330-16,-2-4-272 0,0-1-1111 0,-2-4 1212 16</inkml:trace>
  <inkml:trace contextRef="#ctx0" brushRef="#br0" timeOffset="28676.0874">8272 4062 216 0,'0'0'336'16,"0"0"222"-16,0 0-200 0,0 0-60 15,0 0-56-15,0 0-76 0,0 0-54 0,0 0 0 16,0 0 13-16,-4-3 21 15,4 3 11-15,-2 0 15 0,2 0 9 0,-3 0 28 16,2 0-12-16,-1 0-46 0,2 0-64 16,-3 0-70-16,3 0-17 0,-2 0-36 15,2 0-10-15,-3 0 10 0,2 0-13 16,-3 0 24-16,0 3 25 0,-1-1 27 16,-1 2-27-16,-1-1 0 0,-1 3-22 0,0 2 1 15,-3 3 21-15,-2 3 3 16,5-1 46-16,-5 1-22 0,0 0 20 0,3 6-11 15,-1-3 45-15,-4 2-30 0,4 0 15 16,1 0-27-16,0 3-20 0,-4-4-14 16,4 1 14-16,0 2 29 0,-4-1-24 15,2-1 5-15,4-2-5 0,-3 2-5 16,-2-3 13-16,4 0 13 0,1-2-42 16,0 3 51-16,-3 0 0 0,0 0-31 0,3 3-5 15,-2-3 33-15,-2 2-50 0,2-2 1 16,2 0 0-16,1-1 2 0,-2 1-1 15,1-2-3-15,2 0 3 0,1 3-3 16,-1-3 4-16,1 2-4 0,2-1 21 16,-1-3-17-16,-1-2 13 0,3 0-17 15,-3 1-1-15,3-2-2 0,0-1 3 16,0 2 25-16,0 0 13 0,-1 2-22 16,2 0 1-16,1 5 4 0,0-1 18 15,0 0-35-15,0 4 23 0,0-2-4 0,0 1-19 16,0 0-4-16,4-1 31 0,0-2 0 15,0 2 4-15,1 0-34 0,2-2 12 16,-5 1-10-16,0-5 5 0,1 5 7 16,-3-3-23-16,3-2 8 0,-3 2 0 15,2-3 3-15,-2-1-3 0,0-1 12 16,0-3-10-16,0 1-2 0,0 0 18 16,0 0-4-16,0-1-10 0,0 1 0 0,2-4 15 15,-2-1-17-15,0 3-2 16,2-4 0-16,-2-2 0 0,0 3 0 0,0-3 1 15,0 0 2-15,0 0-2 0,2 3-1 16,-2-3 0-16,0 0-1 0,3 4 2 16,-1-1 30-16,0 4 5 0,0 0-35 15,0-2 16-15,0 1-16 0,0 0 12 16,2-1-13-16,-1 2 0 0,-1-4 12 16,0 3-12-16,0-5 0 0,-2 2-3 15,1-1-43-15,3 0-36 0,-2-2 13 0,-2 0 12 16,0 0-28-16,2 0-47 0,-2 0-95 15,0 0-108-15,0 0-89 0,0-14-177 16,-4 2-925-16,-3-15 69 0</inkml:trace>
  <inkml:trace contextRef="#ctx0" brushRef="#br0" timeOffset="30225.7295">8504 4511 253 0,'0'0'224'0,"0"0"387"0,0 0-252 16,0 0-81-16,0 0-67 0,0 0-45 15,0 0-47-15,0 0-13 0,0 0 13 0,0 1-69 16,0-1 17-16,0 0-12 16,0 0-51-16,0 0-4 0,0 0 0 0,0 0-2 15,0 0-2-15,0 0 2 0,0 0 2 16,0 0 0-16,0 0 4 0,0 0 2 15,2 0 24-15,-2 0-26 0,0 0-2 16,0 0-2-16,0 0-2 0,0 0 2 16,2 3 65-16,-2-3-65 0,0 0-24 15,0 2 20-15,0-2 4 0,0 0 2 16,0 0 0-16,0 0 0 0,0 0 4 0,0 0 24 16,0 0 7-16,0 1-13 0,0-1 0 15,0 0-20-15,0 0 44 0,0 0 58 16,0 0 12-16,0 0-25 0,0 0-31 15,0 0-62-15,0 0-6 0,0 0-39 16,2 0-30-16,-2 3 10 0,0-3 59 16,0 0 6-16,2 0 2 0,-2 0 4 15,0 0 18-15,0 0-1 0,0 0 13 16,0 0 26-16,0 0 6 0,0 0 11 16,0 0 17-16,0 0 23 0,0 0 15 0,2 0-20 15,-2 0-17-15,0 0-66 0,2-3 34 16,-2 0-13-16,2-1-52 0,1-2-104 15,-1 0-3-15,-2 0 71 0,2 1 31 16,-2 3-46-16,0-2 51 0,0 2 0 16,0 2 31-16,0-2-11 0,0 2-15 15,0 0-1-15,0 0 16 0,0 0-20 0,0 0-1 16,0 0-5-16,0 0-34 0,0 0 4 16,0 0 0-16,0 0-13 0,0 0-32 15,0 0-76-15,0 0-18 0,0 0-15 16,0 0 14-16,-2 0 7 0,-3 0 30 15,3 0 65-15,2 0 74 0,-2 0 49 16,2 0 24-16,-2 0 24 0,2 0-60 16,-2-1-37-16,2-3-25 0,0-2 25 0,0-2 25 15,0 0-25-15,0-1 24 0,0-1-6 16,0-2-18-16,0 0 18 0,0 0-18 16,0-1 86-16,0 0-83 0,0-2-3 15,0-1 65-15,0 1 6 0,0 2-68 16,-2-2 21-16,0 7 11 0,0 0 58 15,2 4 93-15,-2 0 43 0,2 4-125 16,0 0-104-16,0 0-75 0,0 0-1 0,0 0-26 16,0 2-72-16,0 6-138 15,4 1 312-15,2 6 106 0,3 4 94 0,2 8-93 16,1 7 95-16,8 9 60 0,-4 1-48 16,3-5-29-16,-2-3-55 0,-4-12-21 15,0-9-67-15,-5-1-38 0,-1-4 42 16,0-1-4-16,2 1-8 0,3-1-3 15,-4-2-4-15,-4-3 31 0,2 1-55 16,-2-5 24-16,0 2 31 0,-1-2 7 16,-2 0-7-16,-1 0-12 0,3 0 7 0,-3 0 6 15,0 0 4-15,0 0 8 0,0 0-3 16,5-5 5-16,-1-5 0 0,2-12-31 16,2-7-22-16,1-5-17 0,-1-2-3 15,-2-1 29-15,-1 4-29 0,-1-2-20 16,1-2 17-16,-1 4-28 0,-1 1-103 15,2 9 27-15,-3 4 107 0,0 5-80 16,0 6 0-16,0-4-4 0,1 4 5 0,-1-4 32 16,-2 7 44-16,0-1-176 15,0 4-37-15,0 1-155 0,0 1-170 0,0 0-304 16,0 0-342-16,0 0-182 0</inkml:trace>
  <inkml:trace contextRef="#ctx0" brushRef="#br0" timeOffset="30700.6278">9022 4502 422 0,'0'0'1256'0,"0"0"-294"16,0 0-404-16,0 0-190 0,0 0-8 15,0 0 23-15,0 0-109 0,0 0-147 16,0 0-96-16,0 0-31 0,0-3 0 16,0 3-16-16,0 6-19 0,4 1 35 15,0 7 109-15,2 2-32 0,3 3-4 16,0-2-34-16,-3 1-25 0,0 0-12 15,2 1 12-15,0-3-14 0,-2 1 1 0,0-2-1 16,-2 0-54-16,-2 2-109 16,0-1-219-16,-2-3-367 0,0-2-278 0,0-3-1008 15</inkml:trace>
  <inkml:trace contextRef="#ctx0" brushRef="#br0" timeOffset="31595.1184">7824 5338 152 0,'0'0'343'0,"0"0"45"0,0 0 37 0,0 0-49 15,0 0-152-15,0 0-71 16,0 0-13-16,0 0-28 0,0 0-19 0,0 0-18 16,0-6-13-16,0 6 35 0,0 0 25 15,0 0 4-15,0 0 15 0,0 0-6 16,0 0-27-16,0 0-18 0,0 0-17 16,0 0-34-16,0 0-34 0,0 0-5 15,0 0-57-15,0 4 29 0,2 4 28 0,0 1 213 16,0 4 84-16,0 1-153 15,1 3-38-15,1-2-29 0,1-1-37 0,-1-2-40 16,-2-5-1-16,2-2-2 0,-2 0 3 16,2-3 0-16,1-2-9 0,1 0-279 15,4-4 27-15,6-15-105 0,0-16-412 16,2 5-1288-16</inkml:trace>
  <inkml:trace contextRef="#ctx0" brushRef="#br0" timeOffset="33365.4833">8195 3730 95 0,'0'0'72'0,"0"0"-50"16,0 0-20-16,0 0-2 0,0 0 27 15,0 0-1-15,0 0 20 0,0 0 60 16,0 0 98-16,0 0 46 0,-33 5 25 16,33-5-40-16,-5 0-60 0,5 0-91 15,-2 0-25-15,2 0 165 0,0 0-39 0,0 0-96 16,0 0-64-16,0 0-25 0,0 0 0 15,-3 0 0-15,3 2-5 0,-1-2-26 16,-1 0 6-16,-2 0-7 0,0 0-25 16,0 2 57-16,-3 1 23 0,1-3 34 15,-6 0-31-15,7 3 43 0,-4-2-26 16,1 2 38-16,0-2 0 0,-4 4-18 16,4-1-26-16,0-1-1 0,-3-1-11 0,0 4 35 15,1-2-23-15,1-1-37 0,1 3-22 16,-3-1 22-16,5-1-4 0,-3 2 1 15,3 1 3-15,0-2 3 0,-5 2 69 16,2 1-72-16,-1 1 6 0,0-1-6 16,-2 0 2-16,2 0 0 0,0 1-2 15,-4 1 25-15,2-3 11 0,-1 4 7 16,3-4-14-16,-6 0-29 0,4 2 71 0,0 1-36 16,-3-3-11-16,2 3 23 0,2 2 41 15,-2-2-88-15,3 1-20 0,1 0 18 16,-1 3 2-16,-1-1-35 0,0 2 35 15,3 4 93-15,-4-1-70 0,-1-1 50 16,3 3-39-16,0-2 21 0,2-1-53 16,-4 1 58-16,5 1-58 0,-2 0-2 15,3-4 77-15,-3 4-51 0,3-4-22 16,-1 1 61-16,3 1-28 0,-2-4 1 0,4 2-33 16,-2-1 1-16,0-1 21 0,-4 0-22 15,4 3-1-15,-2-1 17 0,-2 0 35 16,2 1 30-16,-3 3-80 0,-4-3 29 15,3 2-35-15,1-1 56 0,-1 2-51 16,-3-1 24-16,0 1 0 0,5 0-11 16,-4 0-18-16,4-4-19 0,2 2 15 15,0-1-13-15,2-3 17 0,-3 3 25 0,5-3-21 16,0 0 60-16,-1 0-16 0,1 4-48 16,2-5 19-16,0 2 56 0,0-3-71 15,-2 3 55-15,2-1-43 0,0-2-14 16,-2-1 17-16,2 2-17 0,0 1 28 15,0 0-29-15,0 2 22 0,0 0 4 16,0 1-24-16,0-1 16 0,0 2-19 16,0 1 0-16,0 0 0 0,0-3-2 15,0-1 2-15,0 3 0 0,0-1 2 16,0-3-2-16,0 2 4 0,-2-1-5 0,0 1 1 16,0-1 0-16,2 1-3 0,0-1 1 15,-2-1-11-15,2 0 13 0,0 0 18 16,0 1 32-16,0 1 29 0,4 0-24 15,2 1 16-15,1 1-16 0,0 0-28 16,-1 3 0-16,-2-3-26 0,2 1 2 16,0 0 1-16,0-3 13 0,4 2-17 15,-4-1 0-15,-2-3-3 0,2 0-14 0,-2-2 17 16,3 1 0-16,-3 0 4 16,3 1-3-16,-3 0 1 0,2-1 12 0,-1-2-14 15,-1 1-4-15,0-2 3 0,2 3 1 16,-2-2-2-16,3 1 1 0,-2-2-3 15,-1 1 4-15,0 1-4 0,0-2 2 16,2 3 0-16,-2-2 2 0,2 1 3 16,4-3 61-16,-4 2-3 0,0 0-3 15,0-3-40-15,3 4 10 0,-2-3-14 16,1-1 0-16,-4 1-11 0,3 0 11 0,-3 0-14 16,0-3-3-16,0 1 1 0,-2-2 2 15,2-3 2-15,-1 1-2 0,-1 2-1 16,0-1-11-16,0 2 12 0,-2-3 3 15,2 1-2-15,-2 0 0 0,3 1 0 16,-1-1-1-16,-2-1 1 0,2 0 3 16,-2 0-1-16,2 0 10 0,-2 0-13 0,1-2-19 15,-1 0-68-15,0 0-53 0,3 0-91 16,1 0-128-16,4-2-164 0,6-13 178 16,2-20-439-16,2 4-1522 0</inkml:trace>
  <inkml:trace contextRef="#ctx0" brushRef="#br0" timeOffset="34314.5672">8217 3980 356 0,'0'0'959'0,"0"0"-302"15,0 0-291-15,0 0-124 0,0 0 66 16,0 0 81-16,0 0-160 0,0 0-229 0,0 0-54 16,49-32 28-16,-30 19 26 15,8-4 147-15,9-4-88 0,13 1 38 0,7-4 61 16,-1 0-17-16,-1 3 60 0,-4 4-43 16,-3 0-57-16,-2-2-34 0,-4 6-4 15,-8-2-59-15,-15 8 15 0,-2 3-19 16,-8 1 0-16,-2-1 2 0,0 4 0 15,1-4 3-15,-2 2 24 0,-5 2 2 16,1 0 11-16,-1 0 1 0,0 0 4 0,0 0 24 16,-1-2-7-16,-9 2-61 0,0-5-3 15,0 0-90-15,-3-1 48 0,-3 1-12 16,4-3 34-16,0 3 17 0,-4 1-36 16,5 0 15-16,0 0-19 0,-3 1 22 15,6 1-8-15,0 2 4 0,4-2 25 16,2 2 0-16,2 0 0 0,0 0-46 15,0 0-25-15,0 0-18 0,0 0 12 0,6-3-23 16,-2 1 33-16,0 2-73 0,2 0-12 16,2 0 132-16,6 0 20 0,-4 2-26 15,5 3 26-15,-5 0 2 0,1-1-2 16,-6 0-72-16,-1 1 40 0,-3 1-4 16,2 0 36-16,-3 2 27 0,0 0 26 15,0 5 19-15,-3-2 106 0,-2 4-39 16,-2-1-120-16,1-1-17 0,-3 0-2 0,5 0-10 15,0-1-95-15,2-2-25 16,-1 1-124-16,3-3-114 0,0-3-244 0,5-2-233 16,0-2-367-16</inkml:trace>
  <inkml:trace contextRef="#ctx0" brushRef="#br0" timeOffset="34747.5633">8937 3326 339 0,'0'0'756'0,"0"0"-475"0,0 0-242 0,0 0 45 15,0 0 238-15,0 0-73 16,0 0-10-16,0 0 76 0,63 101-20 0,-43-72-101 16,-2-4-11-16,0-4-25 0,-6-3-29 15,6-4-21-15,-4 3 37 0,-3-5 3 16,2-2 6-16,-7-6-18 0,-2-1-28 16,-2-3 40-16,1 0-10 0,-3 0-21 15,2 0 8-15,-2 0 8 0,0 0-1 16,2 0 1-16,0 0-20 0,-1-2-17 15,2-7 15-15,-1-2-93 0,2-7-18 0,5-6-8 16,-4-7 8-16,1-8 35 0,0 2-35 16,-4 0-61-16,1 3-33 0,-3 9-36 15,3 6 29-15,-1 5-43 0,-2 5-8 16,2 0-10-16,0 1 22 0,-1 2-39 16,3 4-206-16,1 2-470 0,1 0-572 15,-2 0-187-15</inkml:trace>
  <inkml:trace contextRef="#ctx0" brushRef="#br0" timeOffset="35277.3577">9374 3558 1606 0,'0'0'1441'0,"0"0"-928"0,0 0-368 0,0 0-51 16,0 0 181-16,0 0-18 0,0 0-216 16,0 0-41-16,0 0-122 0,0 0-73 15,21-4 0-15,-12 12 195 0,2 5 71 16,-3 0-5-16,2 6-23 0,0 0-38 16,-4 3 48-16,-2-3 9 0,-2 2 28 15,-2-3-49-15,0 0-10 0,0 0-31 16,0-5-27-16,-6 0 24 0,-6-6 3 0,4 3 30 15,0 0-12-15,0-5 32 0,-3 3-28 16,2-4 5-16,3 0 16 0,4-4-1 16,2 0 25-16,0 0-8 0,0 0-19 15,6 0 22-15,10-6 59 0,14-8-121 16,20-7-50-16,5-4 50 0,7 2-15 16,-8 5 12-16,-5 0-28 0,-2 3 29 15,-3 0-14-15,-3 4-3 0,-5 3-110 16,-6 0-295-16,-11 4-270 0,-6 0-321 15,-11 1-934-15</inkml:trace>
  <inkml:trace contextRef="#ctx0" brushRef="#br0" timeOffset="38488.3564">5924 4887 95 0,'0'0'217'16,"0"0"-39"-16,0 0-66 0,0 0 361 15,0 0 35-15,0 0-308 0,0 0-193 16,0 0-7-16,0-19 38 0,0 18 13 15,0-1-19-15,0 0 18 0,0 2 8 16,0-2 25-16,3-1-45 0,-3 2-13 0,2-1 44 16,-2 0 24-16,0 2 7 0,0-3 0 15,0 3 40-15,0 0 11 0,0 0-8 16,0-2-49-16,0-1 40 0,0 1 7 16,2 0-6-16,-2 0-54 0,0 1-17 15,0-1 1-15,0 0-11 0,0-2-18 16,0 2 81-16,0 2 0 0,0 0-45 15,0-2-15-15,0 0-4 0,0 1-5 0,0 1 20 16,-2 0 4-16,-3 0-32 16,0 0 39-16,-1 0-16 0,2 0-30 0,-2 0-16 15,2 0-17-15,-1 0-2 0,4 0-23 16,-1 0-25-16,-1 0 8 0,-2 0-1 16,4 0 21-16,-2 0 4 0,1 0 0 15,-2 0 18-15,2 0 0 0,-2 0-18 16,0 0 13-16,-1 0 1 0,-1 0-19 15,2 0-4-15,-5 5 0 0,1 1-4 16,-3 1-7-16,3 2 19 0,-6 2-5 0,2-2-14 16,2 3 35-16,1-3-31 0,0 1 10 15,1 0 19-15,1-1-24 0,-1 1 5 16,4-3 24-16,0 2-31 0,-2 2 31 16,-2-4 0-16,7 0 4 0,-4-1-1 15,3 2-3-15,-1-2-41 0,3-1 21 16,0 2 16-16,0-5 1 0,0 5-22 15,0-2 25-15,0 1 3 0,0 0 94 0,5-1-11 16,1-1-47-16,4 2-15 16,-4 0-20-16,2 0 44 0,1-1-28 0,-2 0 21 15,3-2-39-15,-1 1 29 0,-1 0-4 16,2-3-24-16,-2 3 62 0,4-2-62 16,-4 0-2-16,2 0 22 0,1 0-23 15,0-2 36-15,0 0-10 0,-1 0-1 16,5 0 4-16,-2 0 13 0,1-2-4 15,4-4-5-15,-6 1-16 0,3-3 12 16,0 2-6-16,-4-1-8 0,1 0 9 0,1-2-9 16,-6 3 5-16,-1-1 14 0,0 1 5 15,-2 1 6-15,-2-1 9 0,0 0-4 16,0 2-7-16,1-1-14 0,-3-2 38 16,0 2-4-16,0-1-37 0,0 0 14 15,0-1-12-15,-3 2-25 0,-1-4 25 16,-2 1-27-16,0 1-1 0,-2 0-3 15,-5-3 1-15,-2 1-11 0,0 1 13 16,-2-2 12-16,-2 1-12 0,-1 3-3 0,4-2-34 16,0 1 19-16,0 1-39 0,2 1-6 15,7 5-14-15,-2-2-12 0,5 2-39 16,2 0-130-16,2 0-340 0,0 2-441 16,0 3-443-16,4-3 110 0</inkml:trace>
  <inkml:trace contextRef="#ctx0" brushRef="#br0" timeOffset="47564.2172">6413 3725 22 0,'0'0'79'0,"0"0"27"0,0-7-40 15,0 3-64-15,0 3 24 0,0-3 34 16,0 0-60-16,0-2-33 0,2 0 6 16,2-2 27-16,0 3 0 0,-2-1 44 0,0 0-44 15,0 1 0-15,-2 1 0 0,0 0 73 16,0-1 65-16,0-2 7 0,0 3 203 16,0-1-106-16,-6-1-144 0,0 2-72 15,0 1 271-15,-1-1-130 0,-2 0-110 16,1 0-51-16,0 2 18 0,-1 0-24 15,1 1-334-15,-3 1 160 0,2 0-41 16,1 0-257-16,2 0 117 0,0 0 97 16,-2 1 100-16</inkml:trace>
  <inkml:trace contextRef="#ctx0" brushRef="#br0" timeOffset="48044.7902">6413 3725 169 0,'-143'-133'119'0,"141"130"13"0,2 3-40 0,-3-1 0 15,3-1 86-15,-1 2-14 0,-1-4-33 16,0 4 65-16,0-2-72 0,2 0-20 16,-3 1-52-16,1 1-20 0,2-2 213 0,0 2-22 15,0 0-52-15,0 0 9 16,0 0 0-16,0-2 8 0,0 2-33 0,0 0 4 16,0 0-20-16,0 0-60 0,0-2-46 15,0 0-4-15,0 2-29 0,2 0-2 16,3 0-151-16,-1 0-109 0,4 2 22 15,1 7 240-15,4 3 109 0,-2 3 39 16,6 2-83-16,-4 1-8 0,3 1-55 16,-2 0 19-16,0 0 61 0,-2 0 2 15,2-2-27-15,-4 3 27 0,0-1-17 0,-2-5-62 16,4 3 33-16,-6-5-17 0,0 2 6 16,0-2 59-16,-1 1-48 0,-1-6-33 15,0 3 1-15,1-3 15 0,-1-3-21 16,0 4-1-16,-2-3-1 0,2 2 4 15,-1-2-4-15,1 3 5 0,0-2 18 16,0-1-21-16,-2-1 2 0,0-1-2 0,0 1 20 16,-2 0-18-16,0-4-1 15,2 2 18-15,-2 3 7 0,0-5-6 0,0 5-1 16,0-3-19-16,0 0-139 0,0 2-147 16,-4-3 201-16,2 3 63 0,2-2-40 15,0-2-81-15,-2 2-33 0,2-2 27 16,0 2-9-16,-2-2-26 0,-2 2-21 15,0-2-23-15,-3 0-253 0,-3 0-369 0,-1 0 156 16,57-13 694-16</inkml:trace>
  <inkml:trace contextRef="#ctx0" brushRef="#br0" timeOffset="48365.9521">6260 3943 233 0,'0'0'685'0,"0"0"-40"0,0 0-253 16,0 0-303-16,0 0 19 0,0 0 49 16,0 0 11-16,0 0 107 0,0 0-66 0,0 0 7 15,64 29-1-15,-50-23-34 0,3 0 72 16,0-1-37-16,-2-3 12 0,3 0-35 16,0-2-76-16,-1 0-25 0,-2-2 17 15,0-4-32-15,-2 1 8 0,-3-3-21 16,-1 3-14-16,-1-3 2 0,-2-1 7 15,1 2-15-15,-2-4 15 0,-3 2-10 0,0-5 3 16,0 1-30-16,-2-1-6 16,0-5-16-16,0-1-25 0,0 2-108 0,0-2 17 15,0 0-76-15,0 3-13 0,-2 4-57 16,2 3-3-16,0 2-150 0,0 4-331 16,2-2-297-16,2 6-446 0</inkml:trace>
  <inkml:trace contextRef="#ctx0" brushRef="#br0" timeOffset="49232.5768">7506 4163 633 0,'0'0'564'0,"0"0"243"15,0 0-305-15,0 0-173 0,0 0-29 16,0 0-135-16,0 0-2 0,0 0-44 16,0 0-17-16,0 0 3 0,-43-13 37 15,39 12-42-15,-2-2-71 0,0 0-10 16,-4 2 43-16,2-3 15 0,-2 3-40 0,-3-4 3 15,-2 4-40-15,-2 1 2 0,-2 0 2 16,-2-2-2-16,1 2 1 0,2-2-2 16,-4 0 2-16,1 2 2 0,2 0-4 15,0 0-1-15,3 0 0 0,4 0 5 16,2 0-1-16,4 0-1 0,-1 0-1 16,0 0-2-16,3 0 0 0,2 0-3 15,-1 0 3-15,2 0 1 0,-1 0-1 16,-2 0-18-16,0 0-4 0,-1 0-5 15,-1-2 4-15,-5 2-43 0,3 0-50 16,-3 0 59-16,1-2-34 0,-4 1 45 0,2-2-10 16,4 3-43-16,-6 0-57 0,6 0 97 15,2 0 21-15,0 0-120 0,4 0-148 16,0 0-30-16,2 0-59 0,0 0-437 16,0 0-263-16</inkml:trace>
  <inkml:trace contextRef="#ctx0" brushRef="#br0" timeOffset="49689.7846">7255 3923 791 0,'0'0'1289'0,"0"0"-869"15,0 0-359-15,0 0-59 0,0 0 187 16,0 0 102-16,0 0-55 0,0 0-236 16,0 0-45-16,0 0-105 0,-2 0 15 15,0 0 135-15,-4 5 129 0,-1 2 100 16,-2 1-71-16,-2 6-50 0,0-1-65 16,-5 5-11-16,0-2 49 0,-2 4-44 15,2-2-33-15,1-1 18 0,-3 1-19 0,2-3-6 16,-1 3 3-16,2-3-20 15,5-2 20-15,-4-1 35 0,4-4-4 0,4 0-29 16,2-3-2-16,2-3 5 0,2 2-5 16,0-4-19-16,0 0-12 0,0 0 1 15,0 0-28-15,6 0 58 0,0 0 53 16,0 1-23-16,0 1-28 0,6 2 34 16,-6 1 40-16,4 2 25 0,2-4-72 0,4 3-24 15,1 2-5-15,0-3 19 0,0 3-19 16,0 0 5-16,-1 0-5 0,2 0 0 15,1 0 5-15,-2-2-5 0,2 4-58 16,-2 0-243-16,3-3-212 0,-9 3-247 16,2-2-481-16,-3-4 50 0</inkml:trace>
  <inkml:trace contextRef="#ctx0" brushRef="#br0" timeOffset="50538.0056">6135 4614 97 0,'0'0'363'0,"0"0"665"0,0 0-470 15,0 0-237-15,0 0-44 0,0 0 30 16,0 0-11-16,0 0 5 0,0 0-72 15,0 0 9-15,99-93-37 0,-90 84-101 16,-1 4-100-16,-1 0-37 0,-1-1 37 16,2 2-3-16,1-2-20 0,4 0-33 15,-3 1-30-15,5-1 38 0,1 0 29 0,2 2-44 16,-1-2 42-16,0 3-14 16,-2-1-42-16,-2 4-15 0,-3-3-138 0,-2 2-32 15,2 1-69-15,-7 0-55 0,0 0 6 16,-1 0-150-16,0 0-56 0,-2 0 41 15,0 0 129-15</inkml:trace>
  <inkml:trace contextRef="#ctx0" brushRef="#br0" timeOffset="50768.672">6319 4416 154 0,'0'0'705'0,"0"0"-72"0,0 0-100 15,0 0-255-15,0 0-148 0,0 0 13 16,0 0 63-16,0 0 84 0,0 0-38 16,0 0-84-16,-24-16-168 0,24 16-27 15,-1 0-63-15,1 0-12 0,0 0 1 16,0 0 1-16,0 0-29 0,0 0-14 0,0 0-3 16,0 3-12-16,0 2 14 0,0 3 26 15,-2 1-250-15,0-2-188 0,0 1-211 16,2-2 224-16,6-52 543 0</inkml:trace>
  <inkml:trace contextRef="#ctx0" brushRef="#br0" timeOffset="50994.9548">6319 4416 29 0</inkml:trace>
  <inkml:trace contextRef="#ctx0" brushRef="#br0" timeOffset="51330.4715">6319 4416 29 0,'-114'9'856'0,"109"-13"49"0,3 3-549 0,-3-2-306 0,3-1 7 0,-2 1 105 15,0-2 71-15,-2 5-14 0,2-5-26 16,0 5-116-16,0-2-31 0,-2 2 33 0,1-2-17 16,2 2-62-16,1-1 51 15,0 1 82-15,2 0-4 0,0 0-64 0,0 0-65 16,0 0-2-16,0 0-52 16,0 0 17-16,2-3 37 0,2 3 91 0,2 0-91 15,2 0-47-15,-2 0-17 0,4 0 64 16,5 0 32-16,4 0-28 0,2 0 39 15,1 0-16-15,2 0 34 0,-3 0-59 16,2 0 88-16,-7 0-70 0,2 0 38 16,-8 0-54-16,-3 0-4 0,-1 0 0 0,-4 0-2 15,0 0-24-15,-2 0-30 0,0 0 21 16,0 3 35-16,0 0 66 0,0 2 0 16,0-3-15-16,0 6 45 0,0 0 84 15,0 3 0-15,-2-1-88 0,0 1-54 16,0 2-38-16,2-4 0 0,0 2 0 15,0-4-33-15,0 5-13 0,0-2-86 16,0-1-70-16,0 1-159 0,2-2-87 16,2 0-14-16,-2 3-25 0,2-4-359 15,-2 1-246-15</inkml:trace>
  <inkml:trace contextRef="#ctx0" brushRef="#br0" timeOffset="51818.7411">5954 4727 79 0,'0'0'284'16,"0"0"-1"-16,0 0 379 0,0 0-132 16,0 0-224-16,0 0-87 0,0 0-126 15,0 0-6-15,0 0 41 0,0 0-128 16,0 0 0-16,68-52 14 0,-46 41-14 15,-4-1-43-15,4 2 37 0,-1-1-36 0,-2 2-7 16,0 1-156-16,-5 3-397 16,2-1-350-16,-6 4 166 0</inkml:trace>
  <inkml:trace contextRef="#ctx0" brushRef="#br0" timeOffset="56765.9458">7869 4486 79 0,'0'0'152'0,"0"0"-53"0,0 0-33 0,0 0 53 15,0 0-73-15,0 0-46 16,-45-35 46-16,39 30 283 0,-1-3-225 0,-4 2-58 15,1 1-50-15,0-2 4 0,-1-1-112 16,-2 1 112-16,-3-2 0 0,6 4-13 16,-6-3-46-16,2 0 112 0,1 1-53 15,-4 1 111-15,4 1 33 0,0-2-79 16,-2 2-6-16,2-1-20 0,3 0 78 0,-3 3-79 16,2-2-38-16,-1 4-90 0,-2-1-132 15,2 0-158-15,-2 2-47 0,-2 0 22 16</inkml:trace>
  <inkml:trace contextRef="#ctx0" brushRef="#br0" timeOffset="61645.4218">7397 4016 26 0,'0'0'40'16,"0"0"-7"-16,0 0-7 0,0 0 1 16,0 0 12-16,0 0 14 0,0 0 0 15,0 0-14-15,0 0-12 0,-2 0-27 16,2 0-2-16,-2 0-3 0,2 0-1 16,-2 0-34-16,0 0-6 0,-2 0-13 0,2 0 12 15,0 2 8-15,-3 2 6 0,3-2-33 16,-3 4 46-16</inkml:trace>
  <inkml:trace contextRef="#ctx0" brushRef="#br0" timeOffset="61996.1275">7397 4016 48 0</inkml:trace>
  <inkml:trace contextRef="#ctx0" brushRef="#br0" timeOffset="62153.5255">7397 4016 48 0,'-91'23'126'0,"91"-23"-27"0,0 0-47 0,0 0-52 0,0 0-2 0,0 0-31 15,0 0 0-15,0 0 0 0,0 0 0 16,0 0 7-16,0 0 0 0,0 0 19 0,0 0-19 16,2 0 26-16,-2 0 0 15,0 0 2-15,0 0 4 0,1 0 21 0,-1 0-23 16,0 0 23-16,0 0-21 0,0 0 21 16,0 0-21-16,0 0 1 0,0 0-1 15,0 0-6-15,0 0-6 0,0 0-27 16,0 0-7-16,0 0 1 0,3 0-54 15</inkml:trace>
  <inkml:trace contextRef="#ctx0" brushRef="#br0" timeOffset="67110.5877">6580 3935 62 0,'0'0'132'0,"0"0"-1"0,0 0 1 0,0 0-72 15,0 0 6-15,0 0 354 0,0 0-41 16,0-3 22-16,0 1-203 0,0 2-58 16,0 0-27-16,0 0 5 0,0 0 26 15,0 0 27-15,0 0-1 0,0 0-52 16,0 0-36-16,0-2-23 0,0 2-24 15,0 0 0-15,0 0-7 0,0 0 1 16,0 0-1-16,0 0-24 0,0 0 18 0,0 0 6 16,0 0-22-16,0 0 22 0,0 0-22 15,0 0 28-15,0 0-31 0,0 0 3 16,0 0 0-16,0-2-6 0,0 2 0 16,0 0-23-16,0 0 21 0,0 0-1 15,0 0 3-15,0 0 0 0,0 0 1 16,0 0 5-16,0 0 0 0,2 0 16 15,-2 0-20-15,0 0 4 0,0 0-1 0,0 0 24 16,0 0-7-16,0 0-18 0,0 0-1 16,0 0 1-16,0 0-4 0,0 0-2 15,0 0-3-15,0 0-23 0,0 0 24 16,0 0-2-16,0 0 5 0,0 0 1 16,0 0 5-16,0 0 29 0,0 0-7 0,0 0-6 15,0-2 1-15,0 2 5 16,0 0-1-16,0 0-20 0,0 0-3 15,0 0-3-15,0 0-19 0,0 0-8 0,0 0-16 16,0 0-11-16,0 0-20 0,0 0-27 16,0 0-18-16,0 0-69 0,0 0-142 15,0 0-34-15,0 4-105 0,2 0 159 16,0 2 30-16,-2-1-80 0,0 2-74 16,0-2 71-16</inkml:trace>
  <inkml:trace contextRef="#ctx0" brushRef="#br0" timeOffset="74487.7784">7007 3950 95 0,'0'0'105'0,"0"0"14"16,0 0 19-16,0 0 27 0,0 0 59 15,0 0-165-15,0-5 320 0,0 5-22 16,0-2-119-16,0 2-124 0,0 0-44 0,-2 0-31 16,2 0 5-16,-2-1 19 15,0 1 6-15,-1 0-26 0,3-3-18 0,0 2-23 16,0 1 0-16,-2 0 0 0,2 0 3 15,0 0 19-15,0 0-17 0,-2 0 24 16,2-3 13-16,-2 3-1 0,2 0 18 16,-2 0-6-16,0 0-6 0,0 0 11 15,0 0-11-15,2 0-19 0,-3 0 13 16,1 0-8-16,2 0-6 0,-2 0-25 0,0-1 38 16,0 1 16-16,2-2-17 15,-2 2 18-15,2 0-30 0,0 0-23 0,0 0 23 16,-2 0 16-16,0 0 40 0,0-2-29 15,0 2-56-15,-3-2-22 0,3 0 16 16,-3 0 4-16,3 2 2 0,0 0 19 16,0 0 32-16,0-1-12 0,0 1-33 15,2 0-2-15,-2 0-1 0,2-2-3 16,-2 2 0-16,2 0-5 0,-2 0-18 16,2-3 21-16,0 3-1 0,-2 0-3 0,2 0-17 15,-2 0 21-15,-1-1 2 0,2 1 29 16,-1 0 21-16,0 0-23 0,-2-2-26 15,0 2 5-15,0 0 13 0,2 0-19 16,-2 0-3-16,0 0 3 0,2-2 0 16,0 1-2-16,0-2 0 0,2 3 0 15,-2 0-1-15,-4 0-19 0,5 0 19 16,-1 0-1-16,0 0-23 0,-3 0 5 0,3 0 18 16,2 0-2-16,-2 0 1 0,2 0 5 15,-2 0 0-15,0 0 28 0,0 0-1 16,0-2-5-16,-3 2-1 0,1 0-21 15,2-2-2-15,-5 1 2 0,6 1 6 16,-6-2 42-16,5 2-24 0,-2 0-24 16,1 0-22-16,-1 0 17 0,2 0 1 15,0 0-17-15,-3 0 19 0,4 0-4 0,-1 0-21 16,0 0 1-16,-3 0 22 16,2 0-1-16,-3 0-28 0,2 0 29 0,0 0 2 15,0 0 0-15,0 0-2 0,-1 0 1 16,2 0-1-16,1 0 4 0,-4 0 0 15,3 0 4-15,-3 0 24 0,3 0-1 16,1 0-6-16,0 0 1 0,2 0 10 16,-3 0-10-16,2 0-1 0,-1 0-17 15,0 0 17-15,-1 0 6 0,3 0-5 16,-3 0-1-16,2-3 1 0,1 3 4 0,-2 0-26 16,0 0 3-16,0 0 28 15,0 0-28-15,0 0 1 0,-2 0-4 0,-1 0-5 16,3-2-26-16,-3 2 11 15,1 0 14-15,0 0-21 0,-1 0 27 0,2 0-2 16,-3 0-19-16,-1 0 17 0,0 0 4 16,0 0 31-16,4 0-29 0,-3 0-4 15,2 0 2-15,2 0-4 0,-3 0-1 16,3 0 3-16,0 0 0 0,-4 0-25 16,5 0 0-16,-1 0 6 0,2 0 17 0,-2 0-23 15,0 0-10-15,-2 0-1 0,0 5 11 16,-1-3 6-16,1-1 17 0,-2 3 0 15,-4-1 4-15,5 0 0 0,-4-1 0 16,1 4-22-16,2-5 18 0,0 3 2 16,-2-2 0-16,2 2-4 0,0 0 4 15,0 0 2-15,2-3 4 0,-3 1-4 0,3 1-4 16,-1-1-24-16,3-2 24 0,0 5 1 16,0-3-20-16,0 0 19 0,2-2-1 15,-2 4-23-15,0-4 26 0,0 0 0 16,2 1-2-16,-4 3 4 0,1-2 19 15,1 0-17-15,0 2 0 0,-2-2 1 16,2 1-1-16,-5 0-2 0,3 1 0 16,0-1 2-16,-1 2-2 0,1-2-4 15,0 1 2-15,0-1-29 0,2 1 29 16,0-1-2-16,-2 0 4 0,2-1 2 0,-3 2-2 16,2-2 32-16,1-2-30 0,0 1-2 15,0-1 5-15,0 5 29 0,0-5-30 16,-2 1 1-16,2 1 18 0,0 0-21 15,-2 0-2-15,0 0-6 0,-1 1 1 16,-2 0 1-16,1 2-24 0,2-3 5 16,-2 5 21-16,0-2-3 0,5-1-1 15,-5-1 2-15,0 3 0 0,-1 0 3 0,1-2 1 16,-1 0-4-16,3 0 8 0,0-1 9 16,2 2-13-16,-2-3-4 0,1 1 2 15,2 1-26-15,-4-3 26 0,3 3-4 16,-3-1-16-16,1 0 22 0,0 1 0 15,0 0-15-15,-1 2 15 0,4-1 0 16,-3-1 0-16,-3 1-6 0,-1 2 2 16,3-2 4-16,0 1 2 0,0-2-2 0,0 1 0 15,1-1 0-15,0 2-22 0,-2-2-18 16,-1 1 40-16,3 3 11 0,-1-2-11 16,1 0-34-16,0 0 13 0,1-1 19 15,2 1-20-15,-1-1-25 0,0 1-29 16,2-1 23-16,-2 3 6 0,2-2 45 15,0 2 2-15,0-2 4 0,-2 1 25 16,2 1-29-16,0-2 2 0,-2 1 6 0,-1 1-8 16,1 2 0-16,-1-3 0 15,1 4 2-15,-2-3 27 0,-1 1-23 0,4 3-6 16,-3-2 0-16,0 1-4 16,2 2 4-16,0-5 22 0,-2 0-22 0,2 2-47 15,-1-3 47-15,3 1-6 0,-3-1 2 16,3 1 4-16,-2 0 2 0,2-2 0 15,0-3-2-15,0 1-6 0,0 0 2 16,0-2 0-16,0 2-19 0,-3-3 23 16,3 3 0-16,0 1 23 0,0-2 13 0,0 3 28 15,0-2-5-15,0 2-18 16,0 1 17-16,0 3-29 0,0-3 44 0,0 3-11 16,5 2 6-16,1-5-18 0,-2 4-48 15,0-3 0-15,0 2-2 0,0-2 2 16,-1-1 0-16,2-1 1 0,-3 0-3 15,2-1 38-15,-1-1-38 0,-1-1-5 0,1-3 5 16,-1 4 0-16,-2-1 0 0,2 0 0 16,-2 0 0-16,0-1 0 0,2 0-6 15,-2 1 3-15,0 1-19 0,2-2 22 16,0 4-22-16,-2-5 22 0,0 5 0 16,1-2 0-16,2-1 0 0,-1 1 0 15,0 0-4-15,0 3-1 0,0-5 3 16,-2 1 2-16,3 1 0 0,-1 0 22 0,0-3-22 15,0 2-3-15,-1-2-3 16,-1 1 6-16,3 2-4 0,2-2 0 0,-3 0 1 16,0 1 3-16,0 1 3 0,2 0-3 15,-2 3 4-15,3-6 2 0,-1 5-2 16,0-1 17-16,0 0-19 0,-1 0 0 16,5-1-2-16,-3 1 2 0,-3-3 1 15,2 2-1-15,0 0-2 0,0-1 0 16,-1 0-2-16,2 0 4 0,2 0 28 15,1 0 105-15,1 1-81 0,-1-1-51 0,3 2 39 16,1-1-21-16,-2-1-18 16,4 1 17-16,-1-2 1 0,0 2-18 0,-1-2 35 15,-1 1-35-15,4-3 24 16,-5 2-27-16,3-2 4 0,-2 0 1 0,0 0 0 16,-1 0 25-16,0 0-4 0,2 0 9 15,-4 0 4-15,4 0-38 0,4 0 42 16,-4-3-43-16,1-1 0 0,4 0 24 0,-4 2-22 15,1-2-2-15,2 3-5 16,-4-3-20-16,0 2 23 0,2 0 4 0,-4 2-4 16,0-3 4-16,2 0-1 0,-4 3 38 15,-4-2-39-15,2-1 1 0,-1 3 1 16,-3-2 51-16,2 2-34 0,0-3-14 16,-2 1 14-16,5 1-18 0,-4 1-1 15,3-3 4-15,-4 2 23 0,4-3-22 16,0 4-1-16,0-6 1 0,6 4 31 15,-4-3-36-15,2 1-2 0,3-1-2 0,2 0 4 16,-2 0 18-16,1-2-17 16,-1 0 2-16,0 1 20 0,-3 1-23 0,2-1 1 15,-2 2 17-15,-2-1-15 0,0-1 2 16,1 1 40-16,-2 0-27 0,-1 1 13 16,-4 3 7-16,0-3 0 0,0 1-5 15,0 0 9-15,3-1-2 0,-1-3-38 16,0 1 25-16,0-3 8 0,3-1-19 15,-3 3-16-15,3-2 0 0,-3 0 10 16,2-1-9-16,0 2-1 0,0 1 2 0,2-1 0 16,-4 1 2-16,0-1-4 0,2-1-1 15,0-1 1-15,0 1 0 0,0-1 19 16,2-2-19-16,0 1 0 0,-2 0-16 16,1-4 13-16,3 3-10 0,-1-4 13 0,-1 4 19 15,-1-5 1-15,0 5-19 16,0-3 46-16,0 5-32 0,-2-2-11 0,-1 0 0 15,0 0 45-15,-4 2-34 0,2-2-1 16,-1 0-10-16,2 5-3 0,-3-2 35 16,0-1-12-16,0 2-24 0,0-3-29 15,0 3 29-15,0-3 0 0,0 0 4 16,0 4-4-16,0-4 43 0,0 2-43 16,0-3-11-16,-3-2 11 0,0 3 15 15,1 0-15-15,-2-1 0 0,2 0-25 0,-3 1 25 16,0 2-18-16,3-2 51 15,-2 3-32-15,1 1 1 0,2-2-2 0,-3 4 0 16,2-1 0-16,-2 0 25 0,1 2-23 16,-1 0-4-16,0-1 4 0,0 1 17 15,-3-1-19-15,0-2-22 0,1 2 3 16,2-1 19-16,-2 0 2 0,0 3-2 16,-3-3 22-16,2-2-36 0,1 2 14 15,-2 0 0-15,0 1 29 0,-2-1-29 16,2-2 0-16,0 3-13 0,0-3 13 0,-1 3 4 15,0-1-3-15,1 0 2 0,-1 1 28 16,5-2-31-16,-2 3 0 0,0 0 0 16,-1-1 20-16,0 1-20 0,1 1-28 15,0-2 26-15,2 4 2 0,-2-3 25 16,2 0-25-16,-4 2-7 0,2-1-7 16,0 1 14-16,0-3 2 0,2 5-2 15,-3-1-4-15,0 1 4 0,1-1 17 0,2-2-17 16,-2 0-1-16,-1 3-1 15,3 0-15-15,-4 0 16 0,-1 0-27 0,-2 0-15 16,3 0-14-16,-1 0 24 16,-2 0-4-16,5 0-25 0,0 6-23 0,-1-4-63 15,4 5-132-15,-6 2-64 0,0 1-59 16,3 1-66-16,-2 0-21 0,-1 1-213 16,1-2-350-16,-1-5 229 0</inkml:trace>
  <inkml:trace contextRef="#ctx0" brushRef="#br0" timeOffset="76250.1097">6917 4085 119 0,'0'0'257'0,"0"0"-26"16,0 0 555-16,0 0-258 0,0 0-337 15,0 0-140-15,0 0-7 0,0 0 56 16,0-2 37-16,0 2-69 0,0 0-68 15,0 0-2-15,0-2 2 0,0 0 2 16,0 0 5-16,6 0 47 0,-4-2-23 16,1-1 23-16,2 1 31 0,1-6-24 15,2 3 0-15,8-5 15 0,-4-3-47 0,11-4 24 16,11-8-29-16,12-10 56 16,13-6-78-16,2-3 0 0,3-2 88 0,2 0-88 15,-1 1 18-15,7-4 42 0,1 1 23 16,-1-2-17-16,3-3 13 0,-6-1-80 15,1 1 69-15,1-1 16 0,-8 5 29 16,-1 3-18-16,-5 4-92 0,-2 3 30 16,-6 2 11-16,-5 1-12 0,-1 1 100 15,-3-1-100-15,3 4 26 0,5-1 12 16,6 0-72-16,1-1-9 0,1 4-27 0,-4 1 0 16,3 3 35-16,-1-1-67 0,1-1 68 15,2 3 0-15,-2-4-6 0,-2 8 2 16,-2-1-21-16,-4 3 25 0,-15 4-5 15,-5 4-14-15,-10 4 17 0,-4 2-27 16,-4 3 29-16,-1-2 42 0,-4 0 35 16,-2 5 55-16,-2 1-33 0,0-3-86 15,0 2-8-15,-2 1-10 0,-8-3-22 0,-1 0-126 16,-5-2 135-16,0 3-67 16,2-1-59-16,-6 3 80 0,4-2-7 0,-6 2 20 15,1 0 0-15,-3 0 5 16,4 0 3-16,-6 0-11 0,2 2 33 0,3 1-17 15,-2 2 6-15,2-1 10 0,-1 0 1 16,6 1 16-16,0-1-28 0,6-2 0 16,4 2 31-16,6-2-43 0,0-2-79 0,0 0-136 15,6 0-142-15,4 0 229 16,11 0 173-16,9 0 5 0,10 0 167 0,4 0-2 16,-6-4-50-16,-11 2-61 15,-10 2 11-15,-2 0 6 0,2 0-72 0,-2 0 66 16,-3 0-68-16,2 0-2 0,-10 0-72 15,0 0 49-15,-4 0-12 0,0 2 5 16,0 3 30-16,-8 3 24 0,-10 12 218 16,-10 6-51-16,-10 14 8 0,-7 2-140 0,3 0-59 15,11-5-4-15,4-9-17 16,9-2-60-16,5 2-108 0,7-3-14 16,3-6-176-16,3-6-261 0,0-6-362 15,0 2-142-15</inkml:trace>
  <inkml:trace contextRef="#ctx0" brushRef="#br0" timeOffset="77881.6836">9556 2298 255 0,'0'0'303'0,"0"0"334"0,0 0-292 16,0 0-23-16,0 0-74 0,0 0-47 16,0 0-33-16,0 0-21 0,0 0-44 15,0 0 13-15,26-49 95 0,-26 44-31 16,0 3-146-16,0 2-34 0,-6-3 135 0,-4 3 51 15,-2 0-181-15,2 0-5 16,0 0-124-16,-6 0 23 0,2 0 11 0,-3 3 22 16,-3 1 0-16,6 5 26 0,0-4 1 15,4 1 18-15,4-1-18 0,2 1-24 16,2-2-11-16,2 3-15 0,0 3 36 16,0-3 55-16,8 5 55 0,2 0 42 15,2 2 8-15,0 3-58 0,-2-4-45 16,6 6 2-16,-6-2 0 0,1 4-4 15,-3 1-53-15,-1 0 16 0,-3 2 37 0,-4-2 20 16,0 2-16-16,-7 0 45 0,-5-2-47 16,-5 2 144-16,-5-2-44 0,2 0-34 15,-6-3-12-15,4-2-27 0,3-4 38 16,5-5-40-16,1-2 26 0,6-3 7 16,3-3 26-16,4 0 27 0,0 0 56 15,0 0-1-15,6-9-78 0,5-2-90 16,6-4-181-16,4-9-24 0,13-7 40 15,9-1 90-15,4 0 10 0,-2 4 22 16,-9 8 39-16,-11 4-1 0,-6 6 5 0,-7 3-2 16,1-1-23-16,3 1 25 0,-5 0 38 15,4-3-33-15,-1 3 44 0,-6 0 4 16,-5 3-26-16,2 0 65 0,-2 4 50 16,-3-3 14-16,2 1-17 0,-2 0-1 15,0 0-25-15,1-1-61 0,-1-1-23 16,0 0-8-16,0 2 17 0,0-2-25 15,0 2-13-15,0 1-17 0,0 1 17 16,0-2 0-16,-1 0-4 0,-1 2-30 0,-1 0-16 16,-2 0-16-16,2 0-42 0,-4 0-46 15,2 0-20-15,-5 4 72 0,-2 1-20 16,0 3-12-16,-6-1 69 0,4 2 28 16,-5 4 31-16,9-2-42 0,0-1-48 15,4 2 22-15,2 3-5 0,0-1 46 16,-2 2-55-16,6-3 35 0,0 0 0 0,0-3 53 15,12 4 0-15,-2-2 29 16,5-3 13-16,2-1 40 0,2 1-13 0,7-6-24 16,-5 1 17-16,4-2-6 0,3-2 18 15,-7 0-36-15,5 0-5 0,-2-4-33 16,-6-1 0-16,1-1-29 0,-2-1 29 16,-6 1 2-16,-1-1 62 0,2-4 6 15,-4 2 6-15,-4-3-55 0,4 0 1 16,-2 1-22-16,6-2-43 0,-6 2-49 15,0 0 11-15,0 4 55 0,-1 1-7 0,-1 1 5 16,0 3-28-16,3-2-18 16,-3 2-16-16,2 2-2 0,-1 0-8 0,1 0 30 15,2 6 70-15,3 4 23 0,-2 0 148 16,-1 6-7-16,2 3-17 0,2 0-45 16,-4-1-27-16,0 0-10 0,-2-1 29 15,3-5-48-15,-5 0-21 0,3-5-20 0,-3-2 26 16,-4-2-6-16,2-3 1 15,-2 0 34-15,0 0 60 0,0 0 34 0,0 0 26 16,2 0-13-16,-2-3 3 0,2-4-28 16,-2-6-102-16,2-3-40 0,-1-6-44 15,5-2 43-15,-1 2 1 0,2-2-119 16,4-1-21-16,-2 4 19 0,-1 4-73 16,-3 2 167-16,2 8-68 0,1 2 29 15,-4 1-64-15,2 2-29 0,-1 0 16 16,4 2 58-16,5 0-23 0,-2 0 43 0,1 0 29 15,4 6 36-15,-2 1 22 0,-3 4 139 16,6-2 18-16,-8 2-92 0,3-1-11 16,-2 1 7-16,-1-3-31 15,-4 0-48-15,-1-1 50 0,-1 0-51 0,0-3-1 16,-2 2 41-16,-2 0-43 0,0-2 0 16,2 5-66-16,-2-4-368 0,0 3-84 15,0-1-161-15,2-4-466 0,-2-1-143 16</inkml:trace>
  <inkml:trace contextRef="#ctx0" brushRef="#br0" timeOffset="78295.6353">10529 2298 284 0,'0'0'573'16,"0"0"-455"-16,0 0-118 0,0 0-132 16,0 0 34-16,0 0 52 0,0 0 46 15,0 0 52-15,0 0 231 0,0 0-35 0,-76 121 135 16,76-98-70-16,6 2 22 15,4-3 53-15,-1 2-119 0,4-2-139 0,-5-1-9 16,1-1-70-16,-1-6 67 16,-1 1-12-16,-3-3-85 0,0-2-17 0,-4-5 71 15,0-1 6-15,0 1-12 0,0-2 48 16,-4 1 107-16,-7 2 23 0,-4 2-108 16,1-1-77-16,-8 2-37 0,4 2-25 15,-6-6-36-15,7 0-10 0,2 0-65 16,4-5-1-16,2 0-55 0,6 0-81 0,-1 0-162 15,4-7-216-15,0-8-346 0,7 2-589 16</inkml:trace>
  <inkml:trace contextRef="#ctx0" brushRef="#br0" timeOffset="79223.6762">10765 2394 229 0,'0'0'415'16,"0"0"-60"-16,0 0-179 0,0 0-52 16,0 0 130-16,0 0 17 0,0 0-23 15,0 0-59-15,0 0-14 0,-56 107-101 0,56-88 79 16,0 0 105-16,9-2-111 0,0-3 15 15,1-1-77-15,1-4-6 0,-1 0 26 16,1-5 8-16,0-1-54 0,-5-1 16 16,0 0 22-16,0-2 0 0,-2 0 7 15,-1 0 35-15,-1 0 21 0,1-2-5 16,-1-3-1-16,-1-3-28 0,2-1-83 16,-3-6-41-16,0-2 26 0,0 0-28 0,0 0-12 15,-3-2 9-15,-3 1-55 16,1 0-105-16,1-4 25 0,0 5-5 0,4 2-47 15,-2 1 16-15,2 4 37 0,0-1 133 16,0 6-216-16,4-1 24 0,2 1 26 16,2 3 38-16,-2 0 9 0,0 2-12 15,2 0 86-15,4 0-42 0,-2 4-20 16,0 1 111-16,1 5 4 0,2-1 50 0,-5 2 110 16,1 1-4-16,1 3 62 15,0 0-87-15,0-2-33 0,0 2 38 16,-2-2-48-16,6-2-18 0,-4-1-17 0,0-1-22 15,3 1 11-15,4-4 41 0,-2-2 24 16,2-1 42-16,0-3-76 0,3 0 8 16,-2 0-26-16,4-2-5 0,-6-3-8 15,1-5 8-15,0 0-12 0,-7 0 6 16,0-5 38-16,1 3-20 0,-5-5-66 16,-4 4-32-16,-1 2 9 0,-1 2 23 0,0-1-11 15,0 3 11-15,-3 1-35 16,-3 2 0-16,-5 4-16 0,6-3 30 0,0 3 4 15,2 0-8-15,3 0-38 0,-2 0-79 16,2 0-58-16,0 0-21 0,0 5 2 16,0 0 59-16,0 5 106 0,0 2 54 15,0 2 64-15,4 1 91 0,4-1 54 16,0-2 13-16,2 0-112 0,0-4-70 16,0 1 37-16,4-1-4 0,0-5 7 15,1 1-18-15,2-4-24 0,0 0-3 0,5 0-4 16,-4 0 16-16,4-2-28 15,-5-3 16-15,3-5-12 0,-2 3 0 0,-2-1 9 16,0 0-31-16,-6-2 28 0,-2 3-28 16,2-1-1-16,-4 4-14 0,-4 1-15 15,0 3-15-15,0 0-30 0,0 0-7 16,2 0-25-16,3 4 43 0,1 11-12 16,3 3 70-16,-3 13-26 0,-3 9 31 0,-3 6 69 15,-2 3 94-15,-4-6-26 0,-7-9-52 16,-4-1 12-16,4-10-61 15,-1-4-15-15,-1-6-17 0,0 1 17 0,-6 5-21 16,-2-2-1-16,-5 2-74 0,3 1-18 16,-1-6-42-16,2 1-9 0,-4-1-87 15,7-3-114-15,1-1-152 0,7-2-273 0,4-7-301 16,4-1-395-16</inkml:trace>
  <inkml:trace contextRef="#ctx0" brushRef="#br0" timeOffset="80370.9074">12268 2332 178 0,'0'0'554'0,"0"0"68"0,0 0-36 16,0 0-282-16,0 0-61 0,0 0-11 0,0 0 43 16,0 0 19-16,0 0-198 15,-71-34-39-15,57 31-57 0,-1 3 33 0,-2 0-28 16,-2 0 65-16,-1 0 22 0,2 3 15 15,-4 4-51-15,6 2 10 0,-3 2 21 16,6 0-63-16,0 1-24 0,2 3-41 16,5 0-20-16,1-1 25 0,5-2 26 15,0-3 10-15,3-1 71 0,5-1-10 0,3 0-30 16,2-3-31-16,-1 2-15 16,8-1 15-16,-4-3 67 0,4-2 7 0,-5 0-71 15,4 0 28-15,-5 0-1 0,-1-1-30 16,0-5-48-16,-2 0-34 0,-3-1-46 15,0 1 77-15,4-5 31 0,-6 0-47 16,1-1-37-16,0-2-36 0,-4 3 37 16,2 4 7-16,0-2 96 0,-3 4-23 15,-2 5-11-15,3-2 6 0,-3 2 26 0,0 0-49 16,2 0-105-16,1 2-99 0,4 3 109 16,-1 0 146-16,7 1 104 0,1 1-1 15,0 1-27-15,-2-3-23 0,3-1 12 16,-2 2 40-16,-3-6 150 0,4 0-33 15,-6 0-38-15,-2 0 18 0,-2 0 5 16,1 0-9-16,-1-3-37 0,-2-4-15 16,2 0-68-16,3-1 31 0,-5 1-62 0,2-2-47 15,-2 1 25-15,0-3-7 0,1 2-15 16,-1 0-3-16,2-3-25 0,2 2-68 16,0-1-11-16,3 1 77 0,0-1-71 15,-1 3 61-15,2 0 3 0,6 1-24 16,-4 1-22-16,5 2 26 0,2 3 14 15,-4 1-23-15,3 0 4 0,-8 0-31 16,-2 1-49-16,-2 7 58 0,2 1 81 0,-2 6 36 16,-2-3 100-16,0 5 7 15,-2 0-8-15,-1-1-29 0,-1 1 15 0,0 1-39 16,0-5-43-16,0-2 8 0,0-2-43 16,0-4 11-16,0-2-11 0,0-1 15 15,0-2 5-15,0 0-1 0,0 0 14 16,0 0 20-16,0 0 12 0,0 0 11 15,0 0-17-15,0 0 10 0,0-3-6 16,3-4-67-16,-1-4-76 0,2-5 6 16,3-3-9-16,4-3-176 0,1-1 42 0,0 1 22 15,6 5 83-15,-3 2 90 0,-3 4-83 16,6 4-23-16,-6 1 37 0,6 4 87 16,-2 2 87-16,-3 0-1 0,2 0 49 15,-4 6-104-15,-1 3 41 0,-2 0-27 16,2 4-15-16,-6 2-4 0,0 0 15 15,-4 2 39-15,0 0-14 0,0 0 19 16,0-2 27-16,-3-1-40 0,-2-1-36 0,-7-2-33 16,4-1-3-16,-2 4-35 15,-1-4 6-15,-4 2-45 0,2-2-61 0,1 2-12 16,1-2-74-16,2-5-140 0,4-1-120 16,5 0-274-16,-1-4-407 0,1 0-267 15</inkml:trace>
  <inkml:trace contextRef="#ctx0" brushRef="#br0" timeOffset="80737.6592">13060 2312 773 0,'0'0'861'16,"0"0"-393"-16,0 0-137 0,0 0 18 15,0 0-53-15,0 0-16 0,0 0-38 0,0 0 76 16,0 0-141-16,0 0-25 16,91 90-48-16,-74-86-5 0,-3-4-23 0,-1 0 7 15,1 0-12-15,-6 0-21 0,-3 0 24 16,-2 0 47-16,1-4 53 0,-1-2-15 16,0-1-57-16,2-4-62 0,-3 0 9 15,-2-2-1-15,0 0-45 0,0-1-1 16,-4 3-2-16,-5 0-9 0,1 1-25 0,-6 0-17 15,-2 4-10-15,-1 0 33 16,-2 4-6-16,2-1-7 0,-7 3-19 0,4 0-23 16,-3 0-1-16,8 2 30 0,2 4-21 15,0 1-119-15,4 2-115 0,5 1-134 16,0 0-30-16,2-3-161 0,2-1 0 16,0 1-200-16,0-5-243 0</inkml:trace>
  <inkml:trace contextRef="#ctx0" brushRef="#br0" timeOffset="81187.5861">13531 2191 1891 0,'0'0'1075'16,"0"0"-666"-16,0 0-353 0,0 0-56 0,0 0 131 15,0 0-29-15,0 0 60 16,0 0-101-16,0 0-61 0,-117 40-2 0,102-22 2 16,7 1-1-16,1-2 1 0,5 3 0 15,2-4 71-15,0-1 70 0,0 0 84 16,9-1-99-16,-1-4-54 0,7 1-47 16,0-1 50-16,4 0-29 0,2-5-10 15,7-1 6-15,0-2 1 0,-3-2-4 16,3 0-12-16,-8-4 18 0,5-5-9 15,2-1-14-15,-6-2 6 0,1 3 8 0,-8-4-7 16,2-1 13-16,-5 0 8 0,-1 1-4 16,0-1 27-16,-6-1-23 0,1 4 23 15,-5 0-33-15,0 5-12 16,0 3 37-16,0 0-5 0,0 2-9 0,0 1-27 16,0 0-24-16,0 0-37 0,0 0-57 15,0 0-29-15,0 0 12 0,0 1-17 16,6 5 49-16,4 3 79 0,3 1-1 15,6 1 1-15,-2-1 0 0,7 0-81 16,-4-3-185-16,2-3-240 0,-3-2-428 0,0-2-625 16,-6 0-18-16</inkml:trace>
  <inkml:trace contextRef="#ctx0" brushRef="#br0" timeOffset="81371.9556">13773 2044 4133 0,'0'0'514'0,"0"0"-514"0,0 0-17 15,0 0 17-15,0 0 139 0,0 0-104 16,0 0-35-16,0 0-274 0,0 0-128 16,0 0 187-16,53 19-278 0,-34-9-612 15,8-3-1210-15</inkml:trace>
  <inkml:trace contextRef="#ctx0" brushRef="#br0" timeOffset="82404.6248">14255 2295 3154 0,'0'0'946'0,"0"0"-691"0,0 0-169 0,0 0 61 15,0 0-55-15,0 0-49 0,0 0-12 16,0 0-2-16,0 0-29 0,0 0-27 16,-120 26-4-16,111-16 0 0,-3-3 8 15,6 1-32-15,3-3 5 0,2 2 12 16,1-3 13-16,0-1 0 0,0-1-9 16,1 0-2-16,4 0-9 0,0 0 4 15,4 2 19-15,-3-3-23 0,-2 1 45 0,2 0 27 16,-1-2 22-16,1 0-44 15,-1 0-4-15,3 0 17 0,-2 0 23 0,-2 0-41 16,3-4 4-16,-2-3 14 0,4-1-18 16,1-1-48-16,1 1-15 0,-4 0 63 15,1 2-3-15,4 3-24 0,-4-1-9 16,0 4 36-16,3-4 54 0,5 2 32 16,0 2 11-16,0-2-51 0,6 2-8 15,-6 0 12-15,2 0-17 0,-1-1 12 16,0 1 25-16,-2-2 27 0,-7 0-2 15,0-2-9-15,1-2 40 0,-4 1 53 16,3-4 8-16,0-9-85 0,6-8-44 0,0-8-18 16,-2-4-8-16,-1 1 0 15,-4 6-5-15,-1 0-17 0,-4 2 2 0,0-1 29 16,-2-1-40-16,0 3 18 0,0-3-7 16,-4 0-10-16,-4 2 33 0,-3 0-35 15,0 2-20-15,-1 1 19 0,-2 7-20 0,4 7 11 16,2-1 3-16,0 4-8 15,-6-3 17-15,4 5-2 0,4 2 0 0,1 2 5 16,1 3-5-16,2 0-57 0,2 0-73 16,-4 12-38-16,-5 17 40 0,3 10 88 15,-1 9 40-15,5-2 0 0,2-12 0 16,0-11 7-16,0-9-7 0,2-2-12 16,2-1 12-16,3-2 12 0,0 0 13 15,-3-5 2-15,0-1 12 0,-2-1 21 0,0-2-15 16,0 0 9-16,3 0 10 15,-1-5 10-15,4-2-9 0,3-2-31 0,0-5-16 16,-1 1-18-16,0-3 20 0,4-1-20 16,-4 2-62-16,-2-2-15 0,1 2 3 15,0 3-10-15,-7 5 12 0,0 0 7 16,-2 6-11-16,0 1-47 0,0 0-19 16,0 0-2-16,0 8 1 0,-6 11 30 15,-5 15 54-15,2 12 59 0,-1 6-2 0,2-2 2 16,2-9 44-16,6-9-9 0,0-4-8 15,0-10-24-15,0-3 16 0,10-2-19 16,-2 5 24-16,2-1 10 0,6 1-14 16,-2-3 17-16,-1-5-15 0,4-1 21 15,0-2-8-15,-1-1 1 0,6-3 0 16,0-2-2-16,2-1-1 0,13 0 13 0,1-4-9 16,-4-6-7-16,-6-1-5 15,-9 2 3-15,-7 1-28 0,4 0-19 0,0-2-25 16,2-2 17-16,-2 2-14 0,-5 0 39 15,2 5 2-15,-5-2-30 0,-1 5 30 16,-3 2 1-16,-4 0-1 0,0 0 1 16,0 0 23-16,0 0 12 0,0 0-3 15,0 0-31-15,0 0-2 0,0 0-23 16,0 0-7-16,0 0-16 0,2 0-14 16,2 0 7-16,0 2 50 0,5 5 3 15,2-3 40-15,-1 0-13 0,8 1-27 16,-4-1-175-16,3-2-247 0,4-2-722 0,-7 0-1076 15,9-6 1088-15,-170-16 1132 0</inkml:trace>
  <inkml:trace contextRef="#ctx0" brushRef="#br0" timeOffset="82591.9001">14967 1843 811 0,'0'0'3241'0,"0"0"-3023"0,0 0-218 16,0 0-485-16,0 0 294 0,0 0 191 16,0 0-21-16,0 0-65 0,0 0 47 15,0 0-384-15,42 87-583 0,-34-73-246 16,0 6 485-16</inkml:trace>
  <inkml:trace contextRef="#ctx0" brushRef="#br0" timeOffset="83195.7473">15265 2157 1121 0,'0'0'1473'0,"0"0"-754"0,0 0-481 16,0 0 47-16,0 0 126 0,0 0-120 0,0 0-174 15,0 0-117-15,0 0-99 0,0 0-51 16,0 0 38-16,-55 21 15 0,40-8-8 15,5 1 71-15,-1-1 32 0,1 0-1 16,3 0-26-16,0-2 28 0,5-4-2 16,0-1-31-16,2-3 32 0,0 2 2 0,0-2 29 15,4-3 67-15,3 0-96 16,0 2-24-16,1 0 24 0,0 0 53 0,2-2 74 16,6 0-50-16,-2 0-19 15,-1-4-58-15,3-1-22 0,-5-3-104 0,-2 0 84 16,5 0-6-16,-7-2-14 0,0-1-25 15,2-2-59-15,-3 0-57 0,0-1 63 16,-1 1 108-16,-1 4-55 0,-2 1 87 16,-2 4 126-16,0 4 150 0,0 0-25 15,0 0-56-15,0 0-127 0,0 0-68 16,0 0-124-16,5 6 115 0,-1 3 9 16,2 3 205-16,0 0-33 0,0 2-68 15,4-4-22-15,-4 1-24 0,0-3 23 0,0-1-9 16,-4-2-15-16,0-4-28 0,0-1 16 15,-2 0 12-15,0 0-4 0,3 0 10 16,-3 0 4-16,4 0 7 0,3-8 0 16,1 1-29-16,3-6-45 0,3-2-2 15,4-3-13-15,0-1-5 0,12-1 1 16,-4 3-26-16,-1 1-28 0,1 4 30 0,-10 9-7 16,4-4 20-16,-8 6 7 15,4 1-1-15,-4 0 21 0,-1 0-21 0,1 3-6 16,-1 4 1-16,0 4-2 0,-1 0 13 15,3 3 16-15,-2 1 0 0,-4-2-19 16,0 1-26-16,-1-2-159 0,-3-2-367 16,-3-2-533-16,0-4-395 0,0-2 26 15</inkml:trace>
  <inkml:trace contextRef="#ctx0" brushRef="#br0" timeOffset="83654.8871">14427 1905 1029 0,'0'0'2108'0,"0"0"-1613"0,0 0-276 16,155-92 130-16,-113 68-82 0,2 0-27 16,3 3-73-16,6 0-86 0,1 0-81 15,-8 2-25-15,-1 4-30 0,-7 3-112 16,-2 0-198-16,-6 5-377 0,-9 1-405 15,-6 2-1204-15</inkml:trace>
  <inkml:trace contextRef="#ctx0" brushRef="#br0" timeOffset="85548.9751">12567 3470 62 0,'0'0'1183'0,"0"0"-295"16,0 0-464-16,0 0-169 0,0 0 5 15,0 0 111-15,0 0 37 0,0 0-121 0,0 0-70 16,0 0-63-16,-11-85-33 16,9 80-32-16,0-1-23 0,-2 1-4 0,0 3 1 15,0-2-5-15,-5 0-8 0,1 4-14 16,-3-4-36-16,0 4-26 0,-1 0-21 16,-6 0-28-16,-2 0-13 0,-4 9-1 15,1 1 18-15,-5 4 12 0,4-1 58 16,1 0-24-16,2 0-4 0,6 2-17 15,2-5 12-15,5-3-19 0,6 0 12 16,0 0-53-16,2-5 20 0,0 2 40 0,2-2 34 16,4 2-1-16,1-4-7 0,-3 2 8 15,2-1 53-15,3-1 2 0,-3 0 3 16,2 0 28-16,2 0-29 0,-4 0-11 16,0 0-4-16,-2 0-4 0,0-3-9 15,4-3-29-15,2 0-29 0,0 1-30 16,-2 1-25-16,1-1 12 0,-1 5 0 15,5-4-14-15,-2 1-24 0,3 3 47 0,8 0-20 16,-3 0 17-16,4 0 32 16,1 0 34-16,-1 0 0 0,3 3 3 0,-4-3 54 15,0 0-1-15,-3 0 21 0,-2 0-39 16,-4 0 54-16,-3 0 50 0,-1-3 5 16,-2 0 12-16,-1-1-17 0,-2-2-26 15,2-2-34-15,0-1-24 0,2 1-23 16,-2-1-4-16,-2-3 19 0,2-1-47 15,0 0-6-15,3-2-17 0,2 2 16 16,-3 0-22-16,-1 2-29 0,3 0 54 0,-2 1-66 16,3 2 6-16,-4 4 40 15,-1 2-9-15,-2 0-5 0,2 2-4 0,2 0 4 16,6 0-19-16,-4 0-11 0,5 0 7 16,4 0 24-16,-4 4-29 0,4 2-20 15,-2 3 78-15,7-1-37 0,-3 4 42 16,8-1 54-16,8 3-9 0,3-1 18 15,-2-1-37-15,-8-7 24 0,-11-5 21 16,-2 0-43-16,0 0 15 0,2 0-8 16,2 0 19-16,-4-3-23 0,-3-2-12 0,-2 0 29 15,-4 1-2-15,-2-1 30 0,-2 0 23 16,-1-2 20-16,2-3-17 0,-5 1-65 16,2-5 20-16,-2 1-34 0,0-1-12 15,0 2-11-15,-2 2-58 0,-6 0 56 16,0 5-41-16,2-2-24 0,0 5-8 15,-4 1 35-15,5 1-20 0,-2 0-10 0,3 0 6 16,-2 0-8-16,1 0-1 0,2 1-16 16,0 8 3-16,1 1 4 0,-3 5 40 15,5-3-8-15,0 4 50 0,0-3 33 16,0 4 72-16,5-3-72 0,0-2-31 16,5 1 14-16,5-2 26 0,0 0-3 15,1 0 4-15,12-1-28 0,8-3 24 16,11-7 33-16,9 0-26 0,-4 0-21 0,-3-10-7 15,-2 0 0-15,-1 1-17 0,-1-1-1 16,-5 0-2-16,-6 1 2 0,-6 2 0 16,-9 1 0-16,-6 2 18 0,-7-2-5 15,0 2 17-15,1 2-3 0,-2-3 22 16,-2 3 24-16,-3-2 7 0,0 2 9 16,0-4-12-16,0 3-43 0,0-4-34 15,-6-1-24-15,-5 3 5 0,1-2-24 0,-3 3-2 16,-4 0 18-16,0 2 5 0,-2 1-33 15,0 1-11-15,-5 0 3 0,8 0 23 16,-4 1 21-16,8 5-18 0,-1-1-19 16,-1 1-9-16,4-1 26 0,4 0 36 15,0 0-22-15,2 0 4 0,0-2-10 16,4 2-4-16,0-4 0 0,0 3-4 16,0-2-27-16,0 0-1 0,2-2 17 15,2 3 0-15,2-1-18 0,1-2 18 16,-1 4 50-16,2-2 54 0,3 0 2 0,2 2-40 15,-1-4 18-15,4 0-32 0,-2 0 28 16,1 0-5-16,1 0-21 0,2 0 17 16,-1 0-6-16,-2-4-13 0,-1 2 13 15,4-4 5-15,-6 1 3 0,5-1 1 16,-2-2-1-16,2 0-22 0,3-3 2 16,-2 1 32-16,4-2-20 0,-6-4 32 15,4 0-17-15,-3-1-4 0,4 2-25 0,-4-2 17 16,3 3-18-16,-4 2 0 0,-6-1 45 15,6 6-23-15,-4-1 3 0,1 2 32 16,4 1-1-16,-3 1-9 0,2 1-6 16,-3 0-41-16,-5 3-27 0,2 0 11 15,0 4-4-15,0 2 16 0,-2 4 4 16,-2-3-2-16,3 2 2 0,0 4 12 16,-5-1-11-16,0 2 31 0,-1-1 15 15,-3 2-12-15,0 3-16 0,0-1-19 16,0 2-97-16,-5 0-40 0,-3 2-96 0,-3 2-184 15,2-3-570-15,2 0-940 16,2-6 497-16</inkml:trace>
  <inkml:trace contextRef="#ctx0" brushRef="#br0" timeOffset="85678.8444">14642 3388 4020 0,'0'0'1272'0,"0"0"-1093"0,0 0-113 16,0 0 70-16,0 0 65 0,0 0-23 0,0 0-136 15,0 0-42-15,0 0-131 0,0 0-151 16,23-83-395-16,-21 62-3742 0</inkml:trace>
  <inkml:trace contextRef="#ctx0" brushRef="#br0" timeOffset="96735.141">6491 5075 110 0,'0'0'178'0,"0"0"-39"0,0 0-139 16,0 0 85-16,0-4 461 0,0 4-116 15,0-2-236-15,0-1-65 0,-2 3-72 16,0-3 39-16,0 3-96 0,0-2-7 16,0 2 7-16,-1-2 64 0,1 2-26 15,2 0-38-15,0 0-70 0,0 0 13 16,-2 0 19-16,2 0 6 0,0 0 0 16,-2 0 26-16,2-1-26 0,0 1-1 0,-2 0 3 15,0-2 28-15,-1-3 4 0,3 4 5 16,-2 0 31-16,0-4-12 0,2 3-52 15,0-2-6-15,0 0-104 0,0 1 98 16,0 1-40-16,0 0 46 0,0 0 27 16,0 2 5-16,0 0 7 0,0 0-1 15,0 0 33-15,2 0 26 0,-2 0 71 16,0 0-21-16,2-2-6 0,-2 2 63 16,0 0 4-16,0 0-21 0,0 0-31 15,0 0-45-15,0 0-30 0,0 0-13 0,0 0-5 16,0 0-7-16,0 0-24 15,0 0 0-15,0 0-55 0,0 0-18 0,0 0 19 16,0 2 23-16,0 2 31 0,0-2 73 16,0 3 67-16,0 1 62 0,0-2-32 15,0 0-78-15,0-1-30 0,-2 2 50 16,0-2 14-16,0-1 9 0,0-2-50 0,0 3-34 16,2 0-16-16,-2-1 1 15,0 4-5-15,0-5 25 0,-1 5-21 0,2-2-16 16,-1-2 0-16,-3 1-19 0,5 1 0 15,-3-2 0-15,1 3 0 0,0-2 5 16,0 1 0-16,0 2-4 0,-2-2 1 16,2-1 27-16,-2 3 28 0,0 0 25 15,0-1-10-15,-3 1-4 0,0 0-32 16,1-1 6-16,2 4-42 0,-2-4-2 16,1 1 2-16,1 0 35 0,-1-1-31 0,-3-1 13 15,4 2-16-15,-2-1 1 0,-1 2 19 16,1-2-19-16,0 1 1 0,-3 0 22 15,2-3-8-15,0 5-14 0,0-2 14 16,1-1-13-16,-3 2 17 0,-2-2-17 16,3-1-3-16,-1 1 3 0,1 3 1 15,-4-2-4-15,5 1 0 0,-4-1 13 16,3 1-14-16,-1 0 0 0,0 1 0 0,1-3 17 16,0 1-14-16,-2-1 21 15,-2 1-8-15,3-2-14 0,4 1 18 0,-2 0-16 16,1-2 27-16,-6 4-4 0,5-2-25 15,-2-1 14-15,-1-1-1 0,-1 3-11 16,0 0 12-16,1-3-15 0,-2 3 0 16,-4-1 2-16,2 3 28 0,-2-1-27 15,2 0 0-15,-1-1 10 0,0 0-10 16,-2-3-1-16,4 3 19 0,-4-3-8 16,3 2-10-16,0-2 28 0,0-1 7 0,1 3-6 15,-2-3-15-15,1 1-1 16,3-1 0-16,-5 0-4 0,2 2 0 0,-1-3-10 15,-2 4 0-15,-1-2-3 0,2 1-1 16,-3-2 0-16,2 4 1 0,-2-4-1 16,0 1-1-16,-2 2 1 0,-1-1 1 15,-1-3 3-15,1 1 0 0,2 2 0 16,-2-2-1-16,3 1-1 0,-2 0-1 0,2-2 2 16,2 3 1-16,-2-4 10 15,3 4-13-15,-2-2-1 0,1 1 1 0,-2-3 13 16,2 0-12-16,-3 3 1 15,4-3-1-15,-2 1 2 0,2-1-1 0,3 0-2 16,-4 0 13-16,2 0-10 0,3 0-1 16,-2 0 14-16,0 0-13 0,4 0 10 15,-6 0 0-15,4 0 10 0,-1 0-7 0,-2 0-4 16,2 0-11-16,3 0-1 16,-3-1 0-16,2-2 0 0,1 3 1 0,0 0-1 15,-2-3-2-15,0 1-15 0,1 2 16 16,-4-4 1-16,3 4 0 0,-1 0-13 15,-2-2 13-15,0 2-1 0,1 0-12 16,-2-2 10-16,2 1 3 0,0 1 10 16,0 0-10-16,3 0 0 0,1-3 0 15,-1 3-1-15,2 0-1 0,3 0 2 16,0 0 1-16,2-1 12 0,0 1-11 16,-1 0-1-16,0 0 2 0,3 0-1 0,-2 0-2 15,0 0 0-15,-1 0-1 0,2 0 1 16,1 0-3-16,-3 0-10 0,1 0 11 15,-3 0 2-15,1 0-2 0,0 0-11 16,-2 0 10-16,1 0-11 0,-3 0 1 16,-2 0 11-16,0 1-15 0,4 2 16 0,-6 0 0 15,2-1 1-15,2 0-1 16,1 0 0-16,-2 3 0 0,3-5 1 0,2 0 3 16,-1 3 10-16,3-3-13 0,0 0 0 15,-3 1 3-15,5-1 0 0,0 0-1 16,0 0 0-16,0 0-2 0,-3 0-1 15,3 3 0-15,0-3-1 0,-2 1-11 16,2-1-1-16,-2 2 11 0,0-2-10 16,2 0 11-16,-3 2-12 0,1-2 11 15,-1 5 0-15,1-5-1 0,-2 3 2 0,0-1 1 16,2 2-12-16,-3-2 11 0,2 2-2 16,1-4 2-16,0 3-18 0,2-3 3 15,2 2-1-15,-2 0 1 0,2-2-1 16,-2 2-8-16,0 0 9 0,2-1 13 15,-2-1 0-15,2 2 1 0,0 1 0 16,-2-3 3-16,2 0-1 0,0 1-2 16,0-1-15-16,0 3-4 0,0 0 19 15,0-1 1-15,0 1-1 0,0 2-1 0,0 0 2 16,0 2 2-16,0-2 0 0,0 1 2 16,-2-3 13-16,2 3-15 0,0 0 3 15,0-3 11-15,0 1 12 0,0-1-12 16,0 2 15-16,0-3-1 0,0 1-10 15,0 0-14-15,0-1-1 0,0 2 1 16,0-4-2-16,0 3 1 0,0-1 0 0,2 2 21 16,0 0-21-16,2 0 0 15,0-1 21-15,-2 1-8 0,2-1-3 0,0 2-9 16,-1-3 9-16,-1 1-10 0,1 0 0 16,1-1 20-16,-2 0-20 0,0 0 24 15,-2-1-24-15,2-1 0 0,0 2-1 16,-2 0 1-16,2 0 0 0,-2-2-1 15,2 0 0-15,0 2 2 0,0 0-1 16,2 0 0-16,-2 0 0 0,1-2-1 16,1 3-1-16,-1-1 0 0,1 2 1 0,0 1 1 15,-2-2 15-15,4 1-18 0,0-1 3 16,-1 0 0-16,1 1 16 0,1-3-18 16,-1 3 11-16,-2 0-11 0,3-2 11 15,-1 2-8-15,0-1 8 0,1 1-9 16,2 0 0-16,-5-1 9 0,2 1-12 15,0-1 0-15,-2-2 1 0,2 1-1 16,-1 1 1-16,2-3 2 0,-3 2 0 0,0 0 0 16,1-1 19-16,5 1-10 0,-2-2 3 15,1 2-3-15,-1 0-11 0,1 0-1 16,1-2 0-16,1 3 0 0,-2 0 0 16,3-2 1-16,0-1-1 0,1 4 2 15,-3-2 0-15,4-2 10 0,-1 4-12 16,-5-4 3-16,3 3-2 0,-3-3-1 0,1 0 1 15,-1 0-1-15,-1 0-10 16,-1 0 10-16,0 4-2 0,0-1 1 0,4-3-2 16,-5 1-10-16,0 1 12 0,1 0 2 15,0 1-3-15,1-3 2 0,2 0-2 16,-3 2-2-16,0 1 3 0,3-1 1 16,-1 0 2-16,3 0 2 0,-2-2-4 15,1 2 0-15,0-2 20 0,4 0-18 16,-6 0 1-16,0 0-3 0,-2 0 0 15,3 1 1-15,0-1-1 0,-1 3 11 0,3-3-8 16,1 0-1-16,1 0 1 0,-2 0-2 16,-2 0 1-16,8 0 12 0,-5 0-14 15,3 0 0-15,0 0 0 0,0-3 11 16,-1 2-8-16,-2-1-1 0,4 0 1 16,-6 0-1-16,4 0-2 0,-4 2-2 15,0 0 0-15,1-3 0 0,-2 3 1 16,-1-2-2-16,1 2 1 0,-1 0 1 0,-2 0 1 15,3 0 0-15,-4 0 1 16,1-3 2-16,0 1 0 0,-2 2-2 0,4-3 1 16,2 3-1-16,-4 0 0 0,2-3 1 15,2-1 0-15,2 4-1 0,-4-3 1 16,2-1-1-16,1 4-1 0,0-2-1 16,0-2 1-16,-1 4 0 0,2-1 0 15,4-2 0-15,-4 0 2 0,4 1-1 16,-2-2 0-16,1 2-1 0,0 1 0 15,0-3 2-15,1-1-2 0,0 4 0 0,-4-3 1 16,0 1-1-16,0 0 0 0,-2 1 1 16,-2 0 9-16,-2 0-10 0,4 0 0 15,-4-1 0-15,0 3 0 0,-1-3 0 16,1 2 2-16,-2-1-1 0,-1 2 0 16,5-2 2-16,-4 0 0 0,3-2 8 15,-1 3-8-15,-1-3 11 0,4 1-2 16,-3 0-11-16,4-1 1 0,-5 1-1 15,2-2 2-15,1 1-3 0,3-1-1 16,0-1-1-16,-3 0-1 0,1 3 2 0,1-1-11 16,1-1 9-16,-2 2 1 0,1 1-10 15,-2-1 10-15,4-2 0 0,-4 1 2 16,0 2 0-16,1-1-1 0,-3 1 0 16,3-2 1-16,-3 0 0 0,-2 2 0 15,3 1 0-15,-3-1 2 0,-2 2 1 16,0-2 0-16,0 2 0 0,-2 0 8 0,2 0-10 15,-2-2-1-15,2 0-1 16,5-1 1-16,0 0 12 0,-1 1-10 0,2-3-1 16,2 0-1-16,2 0 2 0,-6-1 10 15,4-2-11-15,-1 3 0 0,2-1 0 16,-3 1-1-16,0 1 1 0,1-3-1 16,-4 2 12-16,5 0-12 0,-6 2 1 15,0-3 2-15,-1 5 0 0,1-3-2 16,0 2 1-16,0-3 1 0,0 2 6 0,-1 0-9 15,5 1-2-15,-3-2 2 0,1 1 2 16,-2-2-2-16,2 1-1 0,0-1 0 16,0-1 0-16,4 0 1 0,-4 1-2 15,-3-1 0-15,4 2 2 0,-3-1 1 16,1 3 10-16,-1-3 2 0,0 0-4 16,1 3-9-16,-1-4 0 0,0 2 1 15,-2 0 14-15,3-2-15 0,-1 1-2 16,2-2 0-16,0 0 0 0,1 0-1 0,2-1-21 15,-4 1 8-15,2-1 3 16,-1 2 11-16,0 1-10 0,-1-2 10 0,1 6 1 16,-3-3 1-16,-1 1 2 0,2 3 1 15,-4-5 11-15,1 1 1 0,2 1-15 16,-1-3 0-16,2 4-1 0,-1-4 0 16,1 1-23-16,-2 3 24 0,2-3 1 15,1 0-1-15,-2 2-17 0,2-4 15 0,-1 2-15 16,-3 1 16-16,5 0 1 15,-4-2 2-15,0 5-1 0,2-5-1 0,-2 2 1 16,2 0 9-16,-2-1 16 0,0-2-26 16,3 2 1-16,-4 1-2 0,3-1-1 15,-2-1-11-15,0 2 12 0,-2 0 0 16,2-2-13-16,0 3 12 0,-2-1 2 16,2-1 0-16,-2 3 0 0,2-3 0 15,-2 2 0-15,2-4 17 0,-2 4-17 16,2-1 0-16,-2 0 17 0,2-2 22 0,0 5-39 15,-2-5-10-15,0 4-19 0,2-1 29 16,-2 1 12-16,0 0-11 0,0-1-1 16,0 1-1-16,2 1-25 0,-2 1 26 15,0-4 14-15,2 4-2 0,-2-3-12 16,0 0-24-16,0 1 2 0,3 0 22 16,-3-2 14-16,0 4-14 0,2 0-20 15,1 0 6-15,-3 0 11 0,0-1-8 16,0 1-1-16,0-2-2 0,2-1 3 0,-2 2 11 15,0 1 2-15,0-2 17 0,0 2-1 16,0-4-16-16,1 4 24 0,-1-2 2 16,0-1-14-16,0-1-12 0,3-2 1 15,-3 2 17-15,2 1-20 0,-2-4 0 16,0 5 0-16,0-1 26 0,0-3-26 16,2 4-16-16,-2 0 16 0,0-2 15 15,0-1-15-15,0 3 0 0,0-3 14 0,2 2 2 16,-2-2 15-16,0 3-11 0,0-3-19 15,0 0 16-15,2 1 17 0,-2 0 8 16,0-2 2-16,0 3-12 0,0-1-14 16,0 2-18-16,0-1 15 0,0 3-3 15,0-3-10-15,0 3-2 0,0 0 0 16,0 0 1-16,0 0-1 0,0 0 0 16,0 0-12-16,0 0 10 0,0 0-10 0,0 0 9 15,0 0-7-15,0 0 10 0,0 0-2 16,0 0-8-16,0 0-2 0,0 0 2 15,0 0-3-15,0 0-1 0,0 0 1 16,0 0 3-16,0 0-2 0,0 0 0 16,0 0-3-16,0 0-10 0,0 0-47 15,0 0-43-15,0 0-30 0,0 0-44 16,-2 0-103-16,-4 3-148 0,-5 4-643 16,2-2-326-16,-9 1-631 0,64-27 2031 0</inkml:trace>
  <inkml:trace contextRef="#ctx0" brushRef="#br0" timeOffset="98188.3968">4804 5653 189 0,'0'0'79'0,"0"0"-19"16,0 0 177-16,0 0 184 0,0 0-206 15,0 0-19-15,8-28 63 0,-8 24 100 16,0 0-113-16,2 0 16 0,-2 4-68 15,0-1-7-15,0 1 48 0,0-2 82 16,0 0-7-16,0 2-116 0,0 0-62 0,0 0-12 16,0 0-16-16,0 0 9 15,0 0 10-15,-2 0-10 0,-4 0-27 0,-1 0-43 16,0 0-43-16,-1 5-23 0,-4 2-55 16,-6 2-4-16,-1 2 48 0,0 5 5 15,-2 3 25-15,1-2-51 0,4 0 30 16,-1 2-19-16,0-2 17 0,2 3-14 15,0-3-138-15,2 1-80 0,3-2-54 16,2-3-120-16,1 0-103 0,5-1-120 16,2-7-531-16,0-5 398 0</inkml:trace>
  <inkml:trace contextRef="#ctx0" brushRef="#br0" timeOffset="98434.834">5046 5631 2008 0,'0'0'1095'16,"0"0"-1007"-16,0 0-88 0,0 0-17 16,0 0 17-16,0 0 220 0,0 0-115 15,0 0-24-15,0 0-76 0,0 0 54 16,-117 101-42-16,97-78-16 0,6-2-2 15,3 3-46-15,2-2-18 0,7-2-156 16,2-5-178-16,0-2-411 0,4-6-334 16,5-3 169-16</inkml:trace>
  <inkml:trace contextRef="#ctx0" brushRef="#br0" timeOffset="98663.6037">5461 5632 1127 0,'0'0'1375'16,"0"0"-1059"-16,0 0-314 0,-125 72 64 16,97-54 40-16,14-10 115 0,4 1-12 15,-6 2-185-15,6 2-24 0,-1 3-101 16,2 1 97-16,7-4-200 0,2-2-297 15,0-3-250-15,9-7-512 0,12-1 641 0</inkml:trace>
  <inkml:trace contextRef="#ctx0" brushRef="#br0" timeOffset="98864.2811">5729 5581 1995 0,'0'0'1050'0,"0"0"-763"0,0 0-174 0,-121 80 33 15,102-66-103-15,10-9 105 0,3 3-148 16,4 3-31-16,2 2-156 0,0-1-232 16,19-4-546-16,0-4-611 0</inkml:trace>
  <inkml:trace contextRef="#ctx0" brushRef="#br0" timeOffset="99018.0998">5788 5680 2471 0,'0'0'0'0,"0"0"-637"16,0 0-984-16</inkml:trace>
  <inkml:trace contextRef="#ctx0" brushRef="#br0" timeOffset="102716.8598">4447 6103 174 0,'0'0'343'0,"0"0"156"0,0 0 132 15,0 0-164-15,0 0-197 0,0 0-48 16,0 0-28-16,0 0 19 0,0 0 14 16,0 0 14-16,0 0-31 0,0-7-70 15,0 7-23-15,0 0-23 0,0 0-17 16,0-3-24-16,-2 1-15 0,0 2-1 0,-3 0-5 16,3 0-28-16,-3 0-4 15,3 0-3-15,0 0-28 0,0 0 28 0,0 0 3 16,-2 0 1-16,2 0 20 0,0 0-21 15,-2 0-27-15,1 0 4 0,0 0-6 16,0 0 5-16,-2 0 8 0,3 0 16 16,0 0 0-16,0 0-14 0,2 0-82 15,0 0-39-15,0 5 13 0,0 2 38 16,0 1 30-16,0-1 54 0,0 3 128 16,2-3 4-16,2 3-50 0,4-1-20 0,-5-1-57 15,2 1 19-15,3-3 56 16,-2 3-78-16,3 0 1 0,0-1 2 0,-1-1-4 15,0 0-1-15,1 1 21 0,-1 1-21 16,3-1-1-16,-2-1-1 0,1 3-1 16,0-3-23-16,4 2 26 0,-6-2 2 15,2 1-1-15,4-1-1 0,-6 0 0 16,0 0 0-16,3-1 2 0,2-1 16 0,-5 1-14 16,5-2 40-16,-1 2-40 15,2-3 32-15,-4 1-36 0,0 1 18 0,4-2-13 16,-4-3-1-16,0 4-1 15,3-3 0-15,0 1 15 0,0 1 9 0,1-1-9 16,4-1-15-16,-2 1-3 0,4 0 2 16,-1 0-1-16,2 0 2 0,2 2 30 15,1-3-33-15,2 2 0 0,-1-1-1 16,0-1 1-16,3 1 0 0,-5 0 0 16,3-2 27-16,-3 0-27 0,0 2 0 15,-4-2-2-15,1 0 2 0,-2 2-1 0,0-2-17 16,-4 0 18-16,2 2 4 0,-2-1 14 15,0-1-16-15,2 3 16 0,-2-3-18 16,1 0 25-16,3 1 21 0,-1-1 25 16,6 3 9-16,0-3-78 0,5 0 22 15,6 0 7-15,6 0-29 0,1 0 0 0,-3 0-1 16,-2 0-1-16,-6 0-1 16,-2 0 1-16,-3 0 0 0,-5 0 0 0,-2 0-2 15,-3 0 1-15,6 0 0 0,0 0 1 16,3 0 0-16,-2 0 0 0,0 0 1 15,-3 0 0-15,-2 0 2 0,-2 0-1 16,0-3-2-16,-7 2 0 0,3 1 0 16,-5-3 0-16,0 3 2 0,4-1-2 15,-4-1-2-15,0 2 1 0,2 0 1 16,3-2 1-16,2 0 2 0,-2 2 0 0,1-4-2 16,3 3-1-16,-2-1 0 15,3-1 1-15,0 2 2 0,0-1-3 0,2-2 0 16,-3 4 1-16,-4-2-1 0,5 0 0 15,-5 0-1-15,-1 2-2 0,1-1-1 16,-2 1 3-16,-3 0 0 0,0 0-19 16,2-2 20-16,-1 2 3 0,2 0 0 15,-3-3 13-15,2 3-16 0,3-2-2 0,2 2 2 16,-3-1 0-16,3-1 1 16,2 0 2-16,-3-1 1 0,1 3 11 0,-2-5-15 15,2 3 16-15,-5-2-13 0,1 3 0 16,-5-1 1-16,0-2 0 0,1 4-2 15,-3 0 2-15,-1-2-1 0,-1 2-1 16,0 0 1-16,0 0 1 0,0 0 15 16,3 0 1-16,-3 0 7 0,0 0 2 0,0 0 10 15,0 0 15-15,0 0-4 16,0 0 5-16,0 0-2 0,0-4 4 0,0 2-17 16,-4 0-40-16,-1-1-1 0,1-1-1 15,-2 1-11-15,1 0 12 0,-1-2-12 16,0 5-10-16,-1-2 20 0,-1-1-17 15,-1-1 1-15,1 1-15 0,2 1 8 16,0-2-12-16,-4 0 36 0,4 0 2 16,2 3 18-16,0-1-18 0,0-2 0 15,-1 2 2-15,1-1-1 0,0 3-1 0,2-3 0 16,-5 1-18-16,3 0-10 0,0 1 12 16,-1-1 16-16,1 2 1 0,0-3-1 15,0 1-40-15,-2 2 39 0,2-2-21 16,-4 2 22-16,4 0 0 0,0 0-1 15,-2 0-2-15,2-3 3 0,0 1 2 16,-2 0 0-16,1 2-2 0,-3-2 18 16,5 0 21-16,1 2-17 0,-3-2 3 15,2 0-11-15,-1 0-11 0,-3 1-3 0,1-3 1 16,-1 2-1-16,-1 0 2 0,-1-1-2 16,1 0-14-16,0 2-15 0,-6-2 29 15,4 2 7-15,0 1 11 0,-4 0-18 16,4 0-10-16,-2 0-23 0,1 0 32 15,-2 0 1-15,2 0 1 0,3 1 3 16,-5 2 0-16,2-2-2 0,-1 3 0 16,1-2-2-16,-4 0 0 0,3 0 0 0,1 0 25 15,-4 0-22-15,2-2 0 0,3 0 18 16,-5 1-4-16,0-1-17 0,3 0 0 16,-4 0 0-16,-1 0 0 0,0 0-5 15,-2 0 3-15,-2 0 0 0,-2 0-40 16,-1 0 21-16,1 0 17 0,-2 0-29 15,1 0 30-15,3 0-9 0,-1 0 12 16,2 0 18-16,2-1-15 0,2-1 33 16,1-2-19-16,0 2 5 0,0-1-5 0,5-1 6 15,-4 0-6-15,4 0-1 0,0-1-15 16,-4 0-2-16,2 3-1 0,-2-2-14 16,2 3-24-16,-6-4 36 0,5 4-13 15,-7-1-12-15,2 0 15 0,-6-2 10 16,-4 2 2-16,-5 1 2 0,-5-2-16 15,-1 2 16-15,5-1 2 0,11 2 14 16,6-2-14-16,-1 0-4 0,2 2 5 16,-4 0-18-16,0 0 19 0,3 0-5 0,-1 0 2 15,6-2 19-15,2 2-16 0,0-3-3 16,2 1-1-16,0 2 0 0,1 0 1 16,-1 0-1-16,-1 0-2 0,1 0 2 15,-1-3-4-15,1 3 2 0,-5-4 2 16,2 4 14-16,-1-1-13 0,-1-2-2 15,0 2 0-15,-1-2 0 0,-4 2-3 16,2-1-10-16,1 0 14 0,-3 2 12 16,4 0-10-16,-2-2 0 0,2 0 19 15,0 0-20-15,-2 2 0 0,2-2-1 0,3 1 2 16,-2-2 29-16,2 2-12 0,3-1 18 16,2-2-37-16,-3 2 16 0,0-1-12 15,3 1 9-15,2 2-13 0,0-2 17 16,0-3 2-16,2 5-19 0,0-1 0 15,0 1 2-15,2-3-2 0,-5-1 0 16,2 4 0-16,-1 0 0 0,2 0 0 16,-2-5 0-16,0 5-13 0,0-4-3 0,-3 1 16 15,3-3-13-15,-7 2-3 0,3 0 15 16,-1 1-18-16,-1-1 16 0,2-1-20 16,-4 2 6-16,4-2 17 0,-2 5-13 15,4 0-15-15,-8-3 10 0,4 3 18 16,0-2-29-16,-1 0-9 0,-2 2 38 15,1 0 0-15,5 0-18 0,-1 0 18 16,-1 0 0-16,2 0 3 0,1 0 11 16,2 0-10-16,2 0-2 0,0 0 2 0,0 0 13 15,2 0-14-15,0 0-2 16,-3 0 1-16,3 0 1 0,0 0 0 0,0 0 0 16,0 0-3-16,0 0 0 0,-1 0 1 15,1 0 1-15,-2 0 0 0,-5 0-2 16,6 0-29-16,-1 0 4 0,0 0 24 15,2 0-3-15,0 0-28 0,0 0 3 16,0 0 11-16,0 0 3 0,0 0-28 0,0 0-19 16,0 0-8-16,0 0-29 0,4 0-75 15,4 7 152-15,-5 0 22 0,4 3 0 16,1 1 18-16,3 2-9 0,0 0 13 16,-1-1 8-16,3 1-27 0,-1-1 14 15,2-1-1-15,-2 1-16 0,0 1-2 16,2-4-44-16,-2 1 24 0,1-3 20 15,-1 2 2-15,-1-4-22 0,2 3 17 16,2-2 4-16,0-3 1 0,-1 3 3 0,4 0-2 16,0-3-1-16,2 4-1 0,-3-4 1 15,4 1 18-15,-3-1-18 0,3 4 4 16,-3-5 13-16,4 1-16 0,-3-1-1 16,4 2 13-16,-5-2-9 0,5 0-5 15,-3 0 2-15,2 0 0 0,-1 1 1 16,0 1 26-16,0-1-28 0,1-1 0 0,2-2-17 15,-6 0-12-15,1 5-52 16,-2-5-73-16,0 2 68 0,1-2 43 0,-4 0-24 16,4 0-38-16,-6 0-116 0,3 0-61 15,0 0-72-15,-3 1-185 0,0-1-347 16,0 0-482-16</inkml:trace>
  <inkml:trace contextRef="#ctx0" brushRef="#br0" timeOffset="106455.741">6780 4434 422 0,'0'0'467'0,"0"0"296"16,0 0-239-16,0 0-169 0,0 0-58 15,0-3-43-15,0 3-36 0,0 0-66 16,0 0-135-16,0 0-17 0,0 0-56 15,0 0 5-15,0 0-11 0,0 0-6 16,0 0-53-16,0 0-108 0,0 0-166 0,0 0-247 16,0 0-176-16,0 3 160 0,0 3 434 15,0-15 79-15</inkml:trace>
  <inkml:trace contextRef="#ctx0" brushRef="#br0" timeOffset="109169.8927">6837 4593 81 0,'0'0'132'0,"0"0"20"0,0 0 52 15,0 0-171-15,0 0 342 0,0 0-16 0,0 0-86 16,0 0-67-16,0 0-40 16,0-6-26-16,0 6-71 0,0 0-63 0,0 0-6 15,0 0-24-15,0 0 24 0,0 0 0 16,0 0 37-16,0 0-31 0,0 0-4 15,2 0-2-15,-2 0 0 0,0 0 4 16,0 0 34-16,0 0 30 0,0-2 26 16,0 2 0-16,0 0 21 0,3 0 0 15,-1 0-11-15,-2 0-22 0,0 0-41 16,0 0-35-16,0 0 0 0,0 0-6 0,0 0-21 16,0 0-21-16,2 0-10 0,-2 0-21 15,0 0-6-15,0 0 6 0,0 0 19 16,0 0 11-16,0 0 0 0,0 0-1 15,0 0 20-15,0 0-8 0,0 0 7 16,0 0 19-16,0 0 2 0,0 0 2 16,0 0 0-16,0 0 2 0,0 0-6 15,1 2-57-15,2 2 32 0,-1 4 31 0,0-1 62 16,0 1-57-16,2 2-5 0,-1-1 0 16,1 0 25-16,-2 1-25 0,2 0 24 15,-2-2-24-15,0 1 0 0,3 0 0 16,-3-1-2-16,0 1-4 0,-1-2 6 15,2 1 0-15,-3-3 0 0,3 1 0 16,-3-1 4-16,2 1 34 0,-2 1-38 16,0-3 0-16,0 2 6 0,0 1-6 15,2-2 81-15,-2 1 41 0,0 3-49 16,2-2-71-16,-2 2-2 0,2-2 42 0,-2 3-11 16,2-1 23-16,0 4-50 0,0 1-1 15,2-1 66-15,-2 1-46 0,0 0 18 16,2 1 12-16,2-2-23 0,-4 0-24 15,-1 0-1-15,2-4-1 0,-1 2-4 16,0-2 2-16,-2 0 34 0,2-1-7 16,-2 0 12-16,2 1 2 0,-2 1-41 15,2-2-4-15,-2 1 4 0,2 1 0 0,0-1-2 16,-2 3-4-16,2-3-24 16,-2 1 28-16,2 2 4 0,-2-2 22 0,2 2-24 15,-2-2 19-15,0-1-21 16,0 3-4-16,0-2 4 0,0 1 0 0,0-2 0 15,0 5 0-15,0-2 24 0,0-1-1 16,0 2 28-16,0-2 5 0,0 2-11 16,0-1-41-16,0 0 45 0,0-3-43 15,0 3-4-15,0-4 1 0,0 1-1 0,-2 1 41 16,2-3-43-16,-2 1 20 0,2-1-20 16,-2 1-4-16,0 2-1 0,0-3 5 15,0 3 23-15,0-1-21 0,0 1 25 16,-2 0-6-16,-2-1 12 0,-2-1 10 15,4-1-16-15,2-1-22 0,0-3-2 16,0 0-3-16,0 1-1 0,0-1 1 16,2-3 25-16,-2 3 11 0,2-1-6 0,0-2-4 15,0 0 4-15,0 0 21 16,0 0 5-16,0 0-3 0,0 0 5 0,0 0-15 16,0 0 5-16,0 0 4 0,0 0-34 15,0 0 13-15,0 0 10 0,0 0-1 16,0 0-8-16,-2 0-29 0,2 0-3 15,-2 0 0-15,0 0-41 0,0 0-22 16,-1 0 5-16,0 0-3 0,2 0 3 16,1 0 24-16,0 0 1 0,0 0-6 15,0 0 15-15,0 0 5 0,0 0 15 0,0 0-1 16,0 0 5-16,0 0 0 0,0 0 20 16,0 0 0-16,0 0-1 0,0 0-16 15,-2 0-3-15,0 0-27 0,-1-2-49 16,1-1-51-16,-2 3-74 0,2 0-80 15,-2 0-118-15,0 0-261 0,-2 0-256 16,3 0-29-16,35 5 543 0</inkml:trace>
  <inkml:trace contextRef="#ctx0" brushRef="#br0" timeOffset="110386.7095">6897 5305 20 0,'0'0'66'16,"0"0"-27"-16,0 0-32 0,0 0 52 15,0 0-52-15,0 0-3 0,0 0 29 16,0 0 27-16,0 0 72 0,8 44-99 0,-8-42 13 16,0 0 250-16,0 4-138 0,0-2-15 15,0-1 40-15,0 4 32 0,-2 0-60 16,-2-1 70-16,0 1-117 0,2 4 7 16,-4-3-90-16,3 3 38 0,-2 0-13 15,1-2-19-15,0 1-31 0,2-3 0 16,0 0-35-16,0-2 35 0,0 1 31 15,-1 0-27-15,0-3 46 0,2 3 13 16,-1-3-32-16,0 2 25 0,0 0-19 0,-1 2 0 16,2-2-31-16,-3 1 19 0,-1-2-25 15,3 1 58-15,0 4-56 0,-3-5 0 16,1 2 41-16,2 1-43 0,-3-2 4 16,4-1 2-16,-1 2-2 0,0-1 22 15,0 1-22-15,-1-5 59 0,0 5-33 16,1-3 13-16,-2 2-39 0,2-2 84 15,0-1-53-15,0 1 18 0,0 1-49 0,-2-3 25 16,2 2 0-16,0 1 13 0,0-3-13 16,-1 3-28-16,2-2 33 0,-1 0-28 15,2 1 15-15,-5-1-21 0,2 0 0 16,2 2 30-16,-7-2-25 0,5 5 18 16,-1-5-21-16,0 3-2 0,-3 0 0 15,3 0-4-15,0-2 2 0,0 3 0 16,0-1 2-16,-2-1 34 0,3 0-34 0,-2 0-5 15,1-3 5-15,0 1 0 16,-1 5 39-16,4-5-37 0,-3 1 2 0,2 1-8 16,0 0 2-16,0 0 2 0,-3-2 0 15,1-1 23-15,3 3 1 0,-1-2-24 16,0 0-2-16,0 0 2 0,-1 0 2 16,2 0 32-16,-1 0 5 0,0-1-36 15,-2 1 19-15,2 0 10 0,2 0 38 16,-4 3-11-16,1-5 0 0,-1 5 3 15,-4-5 20-15,3 3-36 0,0 2 20 0,2-5-46 16,-2 4 29-16,1-3-45 0,0 3-3 16,0-2 18-16,0 0 5 0,-3 1-14 15,3 0-7-15,-1 0-3 0,3-1 19 16,-2 0-15-16,2-2-4 0,-2 4 19 16,4-4-14-16,-2 3 23 0,0-3-8 15,2 0-16-15,-4 3 47 0,2-3-15 16,0 1 5-16,-1-1-14 0,0 0 9 0,1 3 4 15,-2-3 3-15,0 0-1 16,-2 3-8-16,0 0-9 0,-3 1-22 0,2-1 22 16,1-3 0-16,2 4-24 0,0-4 16 15,0 2-17-15,-3-2 0 0,3 3 0 16,0 0-2-16,0 0 1 0,-1 1-16 16,1-4 13-16,0 4-17 0,-1-1 17 15,1 0 0-15,0 1-25 0,2-1 29 16,0-1 1-16,0 1-1 0,-1-3 1 15,2 0-1-15,-1 0 3 0,2 2-1 0,-3 1-1 16,1-3 2-16,-3 2 0 0,3 0-2 16,-2 0 3-16,-2 0 11 0,0 2-13 15,2-3-4-15,-2 1 1 0,3 0-24 16,-4 2 4-16,-1-1-37 0,0 2-65 16,-3 0-170-16,-2 2-43 0,0 2-27 15,3-1-109-15,-3-3-121 0,2-1-418 0,3-2-178 16</inkml:trace>
  <inkml:trace contextRef="#ctx0" brushRef="#br0" timeOffset="110837.5036">6512 5678 944 0,'0'0'1315'0,"0"0"-822"0,0 0-373 15,0 0-116-15,0 0 126 0,0 0 158 16,0 0 0-16,0 0-102 0,0 0-125 16,0 0-61-16,4-7 0 0,-6 7-25 15,0 2-6-15,0 0-26 0,0 1-7 0,-2 3 64 16,0 3 27-16,-3 2 52 15,3 0-55-15,-2 2-23 0,-1 0 18 0,-1 4 2 16,-1-1 9-16,3-1-25 0,-4 2 11 16,-4 1 19-16,4 0-31 0,0-3-3 15,-4 3 3-15,4-5 13 0,-1 2-14 16,2-2 19-16,-1 0 9 0,-1 0-31 16,5-6-31-16,2 2 31 0,2-4 0 15,0-2 0-15,2 0-5 0,0-3-15 16,0 0 20-16,0 0-5 0,2 0 5 0,1 0 25 15,6 0 30-15,4 0-52 0,9 0-3 16,12-3 67-16,14-2 1 0,5-5-68 16,-3 1-72-16,-8 3-265 0,-15 2-61 15,-5 1-137-15,-6-1-271 0,-11 2-559 16</inkml:trace>
  <inkml:trace contextRef="#ctx0" brushRef="#br0" timeOffset="112181.6936">5470 5958 240 0,'0'0'224'0,"0"0"485"0,0 0-131 0,0 0-323 15,0 0-89-15,0 0-29 16,0 0 25-16,0 0-76 0,0 0 17 0,96-5-42 16,-60 5-6-16,6 0-55 0,3 0 4 15,-3 0 53-15,-6 0-53 0,-7 0 2 16,-5 3 0-16,-2-1-6 0,-11-2-170 15,1 3-32-15,-2-1-85 0,6 4-242 16,-6 0-109-16,0-1-6 0</inkml:trace>
  <inkml:trace contextRef="#ctx0" brushRef="#br0" timeOffset="112501.5055">6294 5995 1308 0,'0'0'1173'0,"0"0"-748"0,0 0-425 16,0 0 4-16,0 0-4 0,0 0 123 15,0 0-53-15,0 0-34 0,105-7 4 0,-83 5-36 16,0 2-4-16,-8 0 0 0,1 0-58 16,0 0-346-16,-7 4-260 0,-1 1-338 15,-3-1-44-15</inkml:trace>
  <inkml:trace contextRef="#ctx0" brushRef="#br0" timeOffset="113080.6145">5975 6002 321 0,'0'0'756'0,"0"0"-242"0,0 0-346 15,0 0 49-15,0 0 18 0,0 0-92 16,0 0-43-16,-122 102 24 0,97-81 9 16,-5 3-30-16,-1 2-60 0,-9 2 74 15,6-2-29-15,6-6-41 0,9-10-41 16,5-3 41-16,1 2-13 0,-4 0 0 15,-5 0-34-15,8 2 0 0,-4-4 0 16,6 1 19-16,4-1-19 0,-4-1-51 0,6 0-130 16,-2-1-220-16,2 2-338 15,1-4-334-15,-1-3 269 0</inkml:trace>
  <inkml:trace contextRef="#ctx0" brushRef="#br0" timeOffset="113328.7487">5431 6311 1484 0,'0'0'1053'0,"0"0"-768"15,0 0-285-15,0 0-66 0,0 0 66 0,0 0 36 16,0 0-36-16,0 0-115 0,0 0 96 16,0 0-17-16,24 25-111 0,-9-22-832 15,0 1-392-15</inkml:trace>
  <inkml:trace contextRef="#ctx0" brushRef="#br0" timeOffset="132242.3239">20017 9266 35 0,'0'0'192'0,"0"0"-47"16,0 0-145-16,0 0 0 0,-2-19 66 16,2 16-33-16,0 1-29 0,0-2 36 15,0 1 163-15,0 0-203 0,0 0 0 16,0-1 27-16,0 2-21 0,0-3 100 15,0 2-100-15,0-1 60 0,0 0-27 16,0 0 164-16,0-1-144 0,0-1-55 16,0 0-8-16,0-1-29 0,0 3 33 0,0-2 0 15,0 2 2-15,0 3 5 0,0-1 15 16,0 2-22-16,0-2 0 0,0 2 78 16,0-3 84-16,0 3 52 0,0 0-60 15,0 0-45-15,-2 0-27 0,2-3-50 16,-2 3 64-16,2-2 35 0,0 0 6 15,-2 2-37-15,2 0-15 0,0 0 30 16,-2 0-5-16,2 0-51 0,0 0-59 0,0 0-21 16,0 0-52-16,0 0-12 15,0 0-18-15,0 0-32 0,0 0 4 0,0 4 25 16,0 4 106-16,0 2 87 0,0 4-31 16,0 7 94-16,0 8 56 0,0 6-20 15,0 1 8-15,0-7-56 0,0-7-14 16,0 2-29-16,0 0 45 0,0 7-65 0,0-1 40 15,0-7 17-15,0-7-66 16,0-2-32-16,0 4-10 0,0 1 9 0,2 2 25 16,0 2-20-16,0-2 16 0,-2 2-51 15,2-3 21-15,-2 2 21 0,2 2-18 16,-2-2 27-16,0 2-27 0,0 8 42 16,0-6-10-16,0-1 3 0,0-6-3 15,0-2-59-15,0 2 3 0,-2 3 24 16,2-3 4-16,-2-1 10 0,2 0-41 15,0-3-2-15,0 0 2 0,0-1 1 0,0-1 21 16,0 1-22-16,0-3-1 0,0-1-3 16,2 1 4-16,-2-1 0 0,2 1-1 15,0 0 1-15,0 0-2 0,0 3 2 16,0 0 24-16,0-1-24 0,-1 1 0 16,-1-1 0-16,3-2 3 0,-3 2 1 15,0-4 16-15,0 6 7 0,0-4-12 16,0 0 0-16,0 1-15 0,0 1 2 0,0-1-1 15,0 1-1-15,0-1-3 16,0-1 0-16,0 3-19 0,0-5 19 0,2 3 2 16,3-4 0-16,-4 3-2 0,5-2-28 15,-2-1 29-15,-2-3 2 0,0 1 1 16,0 1 0-16,-2-2-1 0,2-1-2 16,-1 1 2-16,-1-1 1 0,3 2-1 15,-3-1 1-15,0 1 1 0,2 2 0 16,-2 2-2-16,0 1 0 0,2 0 0 15,-2 1 0-15,3 2 1 0,-2-1 15 16,-1 2 1-16,3-4-17 0,-1 3-16 16,0-6 16-16,0 3 0 0,-1-2-2 0,3 1 2 15,-2-2 0-15,-2-2 2 0,0 1 0 16,0-1 0-16,0 0 2 0,0-1-3 16,0 1 2-16,0 0 1 0,0 1 0 15,0-2-3-15,0 6 3 0,0-4-4 16,0 1-2-16,2 1-9 0,-2 2 11 15,2-4 0-15,0 3-22 0,-2-5 22 16,2 2 0-16,0 2-1 0,1-4 1 0,-2-2 0 16,-1 4 0-16,0-4 0 15,3 3 0-15,-3-2 0 0,0 0 0 0,2 0 1 16,-2 0 3-16,2-1 0 0,-2-1-3 16,0 0-1-16,0 2 3 0,2-1 16 15,-2-3-19-15,0 0-1 0,0 2-2 16,0-2-1-16,0 0-11 0,0 0-5 15,0 0 16-15,0 0-11 0,0 0-1 16,0 0 1-16,0 0 11 0,0 0-19 0,0 0 7 16,0 0 12-16,0 0 0 0,0 0 3 15,0 0 1-15,0 0 3 0,0 0 12 16,0 0 1-16,0 0-1 0,0 0-11 16,0 0 12-16,0 0-1 0,0 0-12 15,0 0 1-15,1 0 11 0,2 0-12 0,1 0 20 16,5 0 22-16,4 0-43 0,5 0 12 15,16 0 22-15,9 0 11 0,9 0-33 16,-4 0-11-16,-3-2-2 0,-11-3-1 16,-2 3-1-16,-3-2-46 0,-3 2-46 15,-8 1-12-15,-2-2 4 0,-6 2-148 16,1-1-316-16,-5-2-201 0,-1-4-40 16,-5 3-579-16,-5-12 480 0</inkml:trace>
  <inkml:trace contextRef="#ctx0" brushRef="#br0" timeOffset="133550.6326">20045 9235 205 0,'0'0'303'0,"0"0"438"0,0 0-422 16,0 0-248-16,0 0 26 0,0 0 63 16,0 0-7-16,0 0-64 0,0 0-51 0,107-6 18 15,-83 6-6-15,-5 0-13 16,2 0-35-16,-2 0 36 0,-4 0-38 0,-2 0 0 15,-5 0-23-15,-4 0 23 0,1 0 75 16,0 0-7-16,-5 0-62 0,0 0-6 16,0 2-29-16,0 3 29 0,0 1 25 15,0 5 225-15,0 9 25 0,0 6 47 16,-8 13-41-16,2 6-147 0,0 1-27 16,0 2 69-16,2-7-56 0,-1 2-25 15,4-3-27-15,-4-2-64 0,5 3 46 0,-2-5-5 16,-1 0-14-16,3-2-13 0,0-2-1 15,-2 1 4-15,2-2 0 0,-2-1 50 16,0-1-70-16,2 2 3 0,0-4 1 16,0 0-3-16,0-3 44 0,0-5-43 15,0-3 14-15,0-1 30 0,2 3-23 16,0 0-21-16,5 5 1 0,-5-1 25 16,2-2-27-16,-1-2-2 0,-1 0 24 0,-2-1-5 15,0-1-19-15,2-3 3 0,-2 3-2 16,0-5 0-16,0 3 3 0,0-3 19 15,0 2 1-15,0-1-24 0,0 0 25 16,0 1-13-16,0 0-12 0,0-1-3 16,0 1 0-16,0-1-18 0,0 0 21 15,0 2 0-15,0 1 0 0,0-1 0 16,0-1-3-16,0 1-16 0,4-1 16 0,-2 0 3 16,0-2 0-16,0 0 12 15,0 2-12-15,0-4-23 0,-2 1 23 0,2-3 0 16,0 3 0-16,-2 0 1 0,2-1 0 15,1 1 1-15,0-1 0 0,-1 3 0 16,0-4 10-16,-2 5-12 0,2-4 0 16,-1 2 0-16,2 2 0 0,1-4-2 15,-2 2 1-15,2 0 1 0,-2-1-2 16,0 2 2-16,3-3-2 0,-3 3 2 16,0-3 2-16,0 2 21 0,3-4 10 0,-3 4 10 15,0-2-11-15,0-1 0 16,0-1 4-16,-2 2-8 0,2-1 22 0,-2-1-21 15,2 2-9-15,-2-2 30 0,0 3-23 16,2-3-15-16,-2 1-9 0,0-1 12 16,3 2 4-16,-3-4 5 0,2 3-8 15,0-2-13-15,-2-3-3 0,0 0-1 16,2 1 1-16,-2-3 0 0,0 1-2 0,2-2 0 16,-2 2 2-16,0-2 1 15,0 0-1-15,0 0-2 0,0 0-32 0,0 0-22 16,0 0-33-16,0 0-40 0,0 0-106 15,0 3-150-15,2-3-342 0,0 3-32 16,0-3-331-16,0 0-557 0,-10-6 1447 0</inkml:trace>
  <inkml:trace contextRef="#ctx0" brushRef="#br0" timeOffset="134993.9063">20148 11585 31 0,'0'0'303'0,"0"0"178"15,0 0 10-15,0 0-154 0,0 0 3 0,0 0-6 16,0 0-49-16,0 0-30 0,0 0-50 16,-9-24-3-16,9 21-16 0,0-1-18 15,0 0 57-15,3 0-48 0,-1 2-81 16,-2 1-29-16,0-2-6 0,2 3-11 15,-2 0-10-15,0 0 1 0,0 0-5 0,0 0 0 16,0 0 2-16,0 0-9 16,0 0 9-16,0 0 0 0,0 0-5 0,0 0-4 15,-2 0-29-15,0 0-19 0,2 0-44 16,-3 0-16-16,3 3-18 0,-1 4-51 16,-1 3 0-16,0 2 148 0,-3 10 14 15,-1 7 34-15,-3 7 0 0,3 1-15 16,0 3-6-16,-1 0 23 0,1-6-46 15,2-1-4-15,-2-13 5 0,5-4-2 16,1-3-3-16,-2 2 0 0,0 3 27 0,2 1 36 16,-2-2-23-16,2 1-27 15,0-4 3-15,0 3-7 0,-3-1 7 0,3 3-16 16,-1-1 21-16,-2-1 0 0,3 3-19 16,-2-1-2-16,2 3-2 0,0-3 2 15,-2-2 0-15,2 0 0 0,0-2 0 16,0 1 0-16,0-3 0 0,0 2 2 15,0 0 26-15,-3 1-28 0,3-3 2 16,0 2-2-16,0-1-18 0,-1-1 18 16,1 2 2-16,-2 2 18 0,2-3-18 0,-2 3-2 15,2-2-4-15,0 2 4 16,-2-1 1-16,2 1 2 0,-2 1-2 0,2-2-1 16,-2 1 0-16,2 1 2 0,0-3-2 15,0 2-13-15,0-1 13 0,0-1 15 16,-2-2-13-16,2 0-4 0,0-1 2 15,0-2-20-15,0-1 20 0,0 1 23 16,0 0-21-16,0-1-1 0,0-1 2 0,0-1 27 16,0-1-30-16,0 0-4 15,0-1 4-15,0 2 34 0,2-5-33 0,-2 3 1 16,2-2 20-16,-2 0-21 16,2-1 1-16,-2 0 1 0,0 0-3 0,0-1 0 15,0 1-1-15,0 0-3 0,2 0 0 16,-2 2 4-16,0-3 3 0,0 2-3 15,0 0 4-15,0-1 19 0,0 0-23 16,0 0-2-16,0 1 2 0,0-3 2 16,0 2 2-16,0-2-4 0,0 0-21 0,2 0-35 15,-2 0-44-15,0 0-69 0,2 0-90 16,-1 0-60-16,2 0-16 0,-1 0-64 16,3-7-116-16,-4-8 15 0,2 2-922 15,-22 46 793-15</inkml:trace>
  <inkml:trace contextRef="#ctx0" brushRef="#br0" timeOffset="136077.8676">20063 11659 29 0,'0'0'329'15,"0"0"80"-15,0 0-94 0,0 0-106 16,0 0-27-16,0 0 135 0,0 0-18 0,0 0-73 16,0 0-114-16,0 0 30 0,-18-15 89 15,18 15-35-15,0 0-55 0,0 0-38 16,0 0-2-16,0 0 12 0,0 0-21 16,0 0-56-16,0 0-36 0,2 0-22 15,4-2 17-15,-1 2-22 0,2-2-83 16,2 2-42-16,6-2 82 0,0 0 70 15,4-1 38-15,2-1-38 0,1 1-2 0,-4 0 0 16,-3 1 2-16,0-1 40 0,-4 0-6 16,-5-1-12-16,0 2-18 0,-1 2 41 15,-3-2 17-15,-2 2 20 0,0 0 47 16,0-2 49-16,0 2 14 0,0 0-34 16,0 0-55-16,0 0-72 0,0 0-31 15,0 0-45-15,0 0-44 0,0 0-11 16,0 0-28-16,0 0 6 0,0 0 9 0,2 0 48 15,1 4 65-15,-2 0 25 16,4 1-25-16,-3 2-5 0,2 1-28 0,-2-1 14 16,2 4 19-16,-2 2 3 0,0-4 57 15,0 8 19-15,0-2-13 0,3 2 6 16,-2 0-6-16,1 4 51 0,-1 4-40 16,0-2 40-16,-1 0-45 0,0 6-18 15,0 0 0-15,-2 7-8 0,2 3 46 0,-2-6-42 16,0 0 11-16,0-5-34 15,0 3-4-15,0-3-3 0,0 1 7 16,0-3 0-16,2-9 63 0,0-2-61 0,0-1-28 16,-2 3 21-16,5 3 39 0,-3 5-40 15,2 0 15-15,5 0 10 0,-5 1-46 16,2-2 2-16,3 0 1 0,-3 3 14 16,-2-3-16-16,3 1 15 0,-3-1-15 15,-2-5-1-15,1 4 0 0,-1-1 1 0,-2 1 2 16,0-2 7-16,0 1-7 0,0-2-3 15,0-3 4-15,0 1-3 0,0-3 2 16,0 0 24-16,0-1-24 0,0-1 14 16,0 0-15-16,0 0 9 0,0-1-10 15,0 0-2-15,0 1 0 0,0 1-16 16,2-3 17-16,-2 2 2 0,0-1-2 16,2 1 1-16,-2-1 13 0,2-3-14 15,0 3-1-15,0-5-13 0,0 3 14 16,0-2-1-16,0-2 0 0,0 1-18 0,-2-3-50 15,2 0-15-15,0-2-56 0,0-1-54 16,-2-1-19-16,0 0-39 0,0 0-110 16,0 0-165-16,0-3-242 0,-2-7-468 15,-2 1-44-15</inkml:trace>
  <inkml:trace contextRef="#ctx0" brushRef="#br0" timeOffset="136581.5504">20148 12807 68 0,'0'0'244'0,"0"0"-13"0,0 0-7 15,0 0 58-15,0 0-53 0,0 0-28 16,0 0-65-16,0 0-33 0,0 0 45 16,0 0 11-16,-23-13 25 0,23 13-47 15,0 0-56-15,0 0-37 0,0 0-38 16,0 0-4-16,0 0-2 0,-2 0-6 16,2 0-19-16,0 0 21 0,0 0 0 0,0 0-3 15,0 0 1-15,0 0 2 0,0 0 2 16,0 0 2-16,0 0 0 0,0 0 2 15,0 0 0-15,-4 0-2 0,3 0-68 16,1 0-63-16,-4-2-27 0,2 2-200 16,-1-2-57-16,0 1-129 0,-1-4 182 15,1 1 13-15</inkml:trace>
  <inkml:trace contextRef="#ctx0" brushRef="#br0" timeOffset="136892.7514">20148 12807 53 0,'-59'-49'277'0,"59"49"217"15,0 0-49-15,0 0-159 0,0 0-54 16,0 0-79-16,0 0-89 0,2 0-39 15,-2 3 45-15,0 6-12 0,0 0 129 16,2 2 18-16,0 3 87 0,1 0-127 16,-2 4-1-16,2 1-17 0,1 0-51 15,-1 0-30-15,0 2-44 0,-1-3-20 16,0 1 0-16,0-4-1 0,-2-1 3 16,1-5 1-16,-1-1 17 0,0-3-1 0,0-3-21 15,0 0 97-15,0-2 40 0,0 0-20 16,0 0-40-16,0 2-39 0,0-2-38 15,0 0-1-15,4 0-43 0,-2 1-7 16,2 2 46-16,5-1-16 0,1 0-52 16,1 1 73-16,8-1 41 0,4-2 20 15,9 0 15-15,6-4-9 0,-2-1-9 16,-6-1-55-16,-11 0 2 0,-3 3-2 16,-2-1-3-16,4 0-115 0,-2 2-87 15,-3-2-62-15,-7 4-173 0,-1 0-161 0,-3 0-333 16,-2 0-181-16</inkml:trace>
  <inkml:trace contextRef="#ctx0" brushRef="#br0" timeOffset="138350.4949">20220 14243 165 0,'0'0'317'0,"0"0"58"0,0 0-68 15,0 0-72-15,0 0 115 0,0 0-82 16,0 0 65-16,0 0-152 0,0 0-66 0,0 0-18 16,-31-24 31-16,31 21 18 0,0-1-11 15,0 1-44-15,0 0 0 0,0 1-88 16,0-2 20-16,0-1-23 0,0 1 0 15,0-2-4-15,0 1 4 0,0 0 36 16,0 1 32-16,0 1 34 0,0-3-37 16,0 2-48-16,0-2-15 0,0 1-2 0,-5-1 22 15,3-1-20-15,-2 0 19 16,0 0-16-16,-1 1-5 0,2-1-3 0,-7-1-2 16,6 0-1-16,-4-2-42 0,0 0 48 15,0 0-33-15,-4-1 33 0,5 1-3 16,0 3 19-16,3-3-16 0,-1 3 21 15,3 2-19-15,0 1-2 0,0 1 22 16,2-3-1-16,0 2-21 0,0-3-59 16,0 4 59-16,0-1 2 0,0 1 41 0,-2 3-11 15,2-2 42-15,0 2 12 0,0 0-19 16,0 0-22-16,0 0-5 0,0 0-6 16,0 0-12-16,0 0-22 0,0 0-5 15,0 0-33-15,0 0-6 0,0 0-7 16,0 0 5-16,0 0 0 0,0 0 10 15,0 0-35-15,0 5 71 0,0 5 31 16,0 4 137-16,2 0-30 0,-2 6-66 0,2 4 10 16,-2 10 17-16,0 4 0 0,2 8-33 15,-2-5-3-15,0-1 24 0,0-3-25 16,0-2-16-16,0-2-19 0,0 0 12 16,0 2 31-16,2 4-30 0,3 3 3 15,-1 4 3-15,2-2 12 0,-2-4-34 16,3-1-23-16,3-6 29 0,-3 1 13 15,-1-2 7-15,1 0-14 0,0-1-19 16,3 2 20-16,-7-5-16 0,2-5-20 16,-1-3 2-16,-3-8 9 0,-1 2-11 0,3 1 14 15,-3 1-14-15,0 2-1 0,0-2 1 16,0 1 14-16,0-4-15 0,0 2 0 16,0-3 0-16,0 2 3 0,-3-1 9 15,2-4-9-15,-1 3-3 0,2-4 0 16,-2-1 0-16,2-1 0 0,0-3-3 15,0 2 0-15,0-1 1 0,0-3-10 16,0 3-46-16,0-1-21 0,0-3-18 0,0 0-70 16,0 3-39-16,2-3-17 15,0 0-54-15,2 0 29 0,3-7-79 0,-1-7-158 16,7-9-594-16,-5 3-936 0,-50 73 1905 16</inkml:trace>
  <inkml:trace contextRef="#ctx0" brushRef="#br0" timeOffset="139336.8512">20168 13948 97 0,'0'0'803'16,"0"0"-293"-16,0 0-135 0,0 0 7 15,0 0-145-15,0 0-94 0,0 0 27 16,0 0-13-16,0 0-51 0,0 0-53 16,-16 0-6-16,16 0-6 0,0 0 12 15,0 0 3-15,4 0 34 0,6 0-59 16,-4 0-30-16,0 0-1 0,5 2 34 15,-1 0 28-15,7 0 3 0,0-1-11 0,3 2-27 16,-2-2 16-16,4-1-43 0,-5 2-5 16,0-2-38-16,-4 0-70 0,-1 2-44 15,-1-2-2-15,-2 0 18 0,-5 0-11 16,-2 0 12-16,-2 0 128 0,0 0 12 16,0 0 91-16,0 0-91 0,0 0-6 15,0 0-140-15,-4 0-43 0,2 0 58 16,-3 0 100-16,5 0 28 0,-2 0-22 0,2 0-56 15,0 0 12-15,0 0 69 16,2 0 175-16,0 0 31 0,1 0-96 0,-1 0-108 16,0 0 0-16,0 0 81 0,0 0 57 15,0 0-40-15,2 0-6 0,0 2-41 16,-2 0-30-16,2 1-1 0,-2-3-22 16,1 2-35-16,0 1-12 0,-1 1 47 15,0 1 29-15,0 3 36 0,-2 4 127 16,0-1-3-16,0 7 21 0,0 4-27 15,-2 11-35-15,-5 9 24 0,-2 8-1 0,5-1-30 16,-2 2-7-16,4-5-61 16,-2 0-19-16,2-4-7 0,0 1-6 0,2-2-2 15,0-2-35-15,0-1 61 0,0-4-8 16,0-1-3-16,2 1 6 0,2-3 6 16,0-1-6-16,-2 3-39 0,2-5 22 15,0 0-18-15,0 1-10 0,1-5 9 16,0-5-11-16,-3-4-12 0,0-2 9 0,2 5-10 15,0-3-3-15,-2 5 3 16,2-4-1-16,-2 0-1 0,-2-2 2 0,2 2 9 16,-2 0-7-16,0-2-2 0,0 1 3 15,0-3-2-15,0-2 1 0,0 1 9 16,0 2-11-16,0-4-3 0,0-2 2 16,0 0 0-16,0-1 0 0,0 0-1 15,0-1 0-15,0 2 2 0,0-3-2 16,0 0-1-16,0 1-20 0,0-1 1 15,0 1-15-15,0-1-33 0,0 0-52 16,0 0-9-16,3-2-5 0,-3 2-78 16,0-3-133-16,2 2-58 0,-2 0-123 0,0-3-158 15,0 0-199-15,0 0-386 0,-5 0 682 0,5-30 589 16</inkml:trace>
  <inkml:trace contextRef="#ctx0" brushRef="#br0" timeOffset="139568.5557">20220 15161 2303 0,'0'0'1044'0,"0"0"-494"16,0 0-280-16,0 0-28 0,0 0-17 15,0 0-51-15,0 0-68 0,0 0-38 16,0 0 11-16,0 0-15 0,92 4-37 0,-69-8-7 15,0-2-3-15,5-1-17 0,-4-3-89 16,-1-2-128-16,-2 1-189 0,-2-4-400 16,3-5-417-16,-8 3-1166 0</inkml:trace>
  <inkml:trace contextRef="#ctx0" brushRef="#br0" timeOffset="140890.3523">20828 9980 55 0,'0'0'139'0,"0"0"-73"0,0 0-27 16,0 0-32-16,0 0-7 0,0 0 0 16,0 0 4-16,0 0 3 0,0 0 19 15,0 0 60-15,0-61-20 0,0 59 302 16,0-5-34-16,-2 2-144 0,2-1-132 0,0 0 0 16,0 1 149-16,-3-1 87 15,3-2-66-15,-2 0-178 0,0 1-25 0,0-1 12 16,0-1 63-16,0 2-7 0,-2-3 47 15,2 3 30-15,0-1-11 0,-3-2 22 16,3 2 28-16,0 2-61 0,-1-1 30 16,3 0-35-16,0 2 4 0,-2 2 54 15,2 1-78-15,0 0-42 0,0 2-47 16,0 0-34-16,0 0-45 0,0 0 9 16,0 0-45-16,0 0-78 0,0 0-57 0,0 5 33 15,0 5 156-15,2 5 27 0,5 8 185 16,6 6-11-16,-3-2-59 0,-1-4-91 15,4-5 36-15,-5-2-10 0,1-1-28 16,-1-2 23-16,0-2-40 0,2 0 22 16,-4-6 4-16,-2-3-9 0,-2 0 3 15,0-2 17-15,-2 0 33 0,0 0 24 16,2 0 13-16,-2 0-3 0,2 0 2 16,2-4-5-16,0-4 7 0,6-2-66 15,-2-6-7-15,0-4-38 0,1 0 52 0,-3-3-51 16,3-2-2-16,-3-2 31 0,-2 2-32 15,3 1-42-15,-3 1 5 0,-2 3 18 16,2-1-48-16,-3 4 31 0,-1 4 19 16,3 2 14-16,-3 3-30 0,2 3-54 15,-2 3 21-15,0-1 12 0,0 3-32 16,0 0-57-16,0 0-53 0,0 0-149 0,0 0-70 16,0 5-29-16,2 2 122 15,3 3 240-15,0 1-243 0,-1 5-122 16,0-3-148-16,-2-4-458 0</inkml:trace>
  <inkml:trace contextRef="#ctx0" brushRef="#br0" timeOffset="141400.7421">21203 9714 2095 0,'0'0'772'16,"0"0"-749"-16,0 0 147 0,0 0 235 15,0 0-121-15,0 0-10 0,30 101-111 16,-17-80-79-16,0 0 24 0,-3-2-63 0,0-2-14 16,2-3-29-16,-2-2 27 0,1-1-29 15,-3-4-134-15,3-1-189 0,2-4-170 16,-3-2-254-16,3-8-542 0,-2-3-115 15</inkml:trace>
  <inkml:trace contextRef="#ctx0" brushRef="#br0" timeOffset="141562.9678">21229 9422 2361 0,'0'0'1697'0,"0"0"-1367"0,0 0-145 16,0 0-185-16,0 0-17 0,0 0-128 15,0 0-35-15,0 0-106 0,0 0-15 16,0 0 178-16,55 59-44 0,-21-20-488 0,0 2-265 16,-10-10-650-16</inkml:trace>
  <inkml:trace contextRef="#ctx0" brushRef="#br0" timeOffset="142059.8635">21662 9757 3006 0,'0'0'961'0,"0"0"-570"16,0 0-212-16,0 0-26 0,0 0-17 0,0 0 94 15,0 0-4-15,0 0-76 0,0 0-55 16,0 0-60-16,0 0-35 0,-47-46 0 16,41 41-15-16,2 3-22 0,-3 2-11 15,4-2-6-15,3 2 5 0,0 0 6 16,0 0-33-16,0 0-50 0,3 2-32 15,6 10 13-15,-1 1 114 0,2 6 31 16,0 5 31-16,5-2 31 0,-3 4-59 16,0 0 15-16,-1-1-18 0,-2-3 0 15,-1-1 0-15,-4-1 0 0,-1-3 2 0,-3-3-2 16,0-1 14-16,0-4 12 0,0-2-25 16,-5 1-1-16,1-4 3 0,2 1 26 15,-2-2-15-15,4-1 1 0,0-2 10 16,0 0 11-16,0 0-2 0,0 0 6 15,1 0-3-15,4 0 12 0,1 0 16 0,1-2-22 16,-3-1-9-16,7-4-10 16,0 0-23-16,3-3-1 0,4 1-24 0,-4 3-1 15,-6-1 25-15,-1 5-18 0,-1 2 15 16,-3-3 3-16,-1 3 16 0,2 0-16 16,0 0-12-16,0 0 11 0,1 5-33 15,1-2 9-15,0 1 2 0,1 2 0 16,-1-3 0-16,3 3 20 0,-1 0 2 15,0 1-37-15,6-3-75 0,-2 0-96 16,3-1-200-16,2-3-334 0,0 0-235 0,-6-5-1123 16</inkml:trace>
  <inkml:trace contextRef="#ctx0" brushRef="#br0" timeOffset="142246.4694">21870 9656 3262 0,'0'0'828'0,"0"0"-585"16,0 0-88-16,0 0-5 16,0 0-11-16,0 0-27 0,0 0-112 0,0 0-7 15,0 0-102-15,0 0-122 0,-2 0-197 16,8 14 165-16,5 7 187 0,2 7-175 16,-1 1-289-16,2-5-260 0,-8-7-571 15,6-3 558-15</inkml:trace>
  <inkml:trace contextRef="#ctx0" brushRef="#br0" timeOffset="142798.7662">22267 9965 3029 0,'0'0'775'0,"0"0"-627"0,0 0-147 15,0 0 107-15,0 0 27 0,0 0 110 16,0 0-2-16,-117-22-119 0,101 22-109 0,-4 0-15 15,8 4-50-15,-3 2 11 16,2 1 12-16,5-2-33 0,3 3-36 0,0-1-10 16,5 0 25-16,0 0 27 0,0 1-60 15,0 1-103-15,5-4 49 0,0 1 75 16,3-2 39-16,-2-1-10 0,3 1 64 16,-3-2 57-16,3-2 49 0,-1 2-14 15,0-2 25-15,4 0-34 0,0 0-2 16,-2-2-4-16,2-2-13 0,-4-1-41 15,0-2-5-15,0 4-14 0,-3-2 50 16,-3 5-39-16,0-3-15 0,3 3-63 0,-3 0 5 16,2 0 44-16,0 0 14 0,-1 0 39 15,7 3-37-15,-4 4 14 0,2 1-16 16,1-1-22-16,0 0 22 0,-1 1 36 16,-2 0 18-16,-2-4 18 0,4-2-9 15,-6 0-17-15,-2-2 12 0,1 0 47 16,-1 0 61-16,3 0 14 0,-1-2-4 0,2-8-15 15,4-2-73-15,1-4-85 16,4-2 34-16,1-3-37 0,-1 1-1 0,4 2-13 16,0 1 0-16,1 1-9 15,-4 3-6-15,1 4-16 0,4 1-4 0,-2 5 3 16,2 0-7-16,-1 3 20 0,5 0 30 16,-3 6-57-16,2 3 14 0,-1 5 13 15,3-2-17-15,-4 5 50 0,6 0-18 16,-1 2 15-16,3 0-91 0,0 1-100 15,2-5-272-15,0 3-227 0,-3-5-590 16,-4-3-785-16</inkml:trace>
  <inkml:trace contextRef="#ctx0" brushRef="#br0" timeOffset="144539.8803">20997 12116 920 0,'0'0'788'0,"0"0"-360"15,0 0-104-15,0 0-286 0,0 0-38 16,0 0-6-16,0 0 4 0,0 0-79 16,0 0 12-16,-127-19-18 0,89 19 80 0,4 5 7 15,8 1 0-15,7 0 44 0,11-4-19 16,0 3 81-16,-1 0-94 0,-2 2-12 15,1 3 0-15,1-1 130 0,1 0-128 16,4 0-4-16,2-2 27 0,2-1 84 16,0 0 90-16,4 1-56 0,4-2-143 15,1 1 0-15,1 0 51 0,3-1-4 16,0 0 39-16,1 0-19 0,3-3-16 16,-2 3-23-16,-2-4-9 0,0 1-19 15,-5 0-39-15,-1-2-1 0,-3 0 6 0,-4 0-9 16,2 0 43-16,-2 0 68 0,0 0 16 15,0 0 6-15,0 0-20 0,2 0-16 16,0 0-38-16,2-2-16 0,5-3-75 16,0 0 26-16,3-2 44 0,1-1-17 15,2 2-11-15,-1-1 33 0,2-1-6 16,-6 1 4-16,1 1 2 0,-3-1 41 16,-1 5-19-16,-3-5 59 0,-2 5-6 0,-2-1-21 15,0 0 29-15,0 2-21 16,0 1-42-16,0-2-20 0,0 2-26 0,0 0 26 15,-2 0 2-15,0 0 44 16,-5 0-46-16,1 0 0 0,4 0-25 0,-2-2 21 16,-1 0-1-16,3 2-41 0,-2-2 0 15,2 2-6-15,0-2 14 0,0 2 36 16,0 0 2-16,2 0 22 0,0 0 10 16,0 0-1-16,0 0 41 0,0 0 4 15,0 0 26-15,0 0 23 0,0 0 12 16,0 0-16-16,0-1-19 0,0 1-44 0,0 0-33 15,0 0-4-15,0 0 0 0,0 0-4 16,0 0 4-16,0 0-4 0,0 0 15 16,0-2 14-16,-4 2-11 0,2-2-16 15,-5-3-6-15,0 4-13 0,1-3-15 16,-2 1 12-16,0 3-12 0,-6-3-12 16,4 3-28-16,-5 0-14 0,0 0-3 0,4 0 10 15,-1 0 10-15,-3 3 34 16,6 0-27-16,1 5-9 0,0-2 5 0,2 1-20 15,0 3-18-15,4 0 34 0,0-1 1 16,2 1 52-16,0-1 62 0,0-2-43 16,0 1 5-16,0 0 29 0,2-3-5 15,6 2-46-15,-6-2-2 0,2-1-20 0,-3 0 1 16,2-3-29-16,1 3 10 0,-2-2 33 16,2 2-72-16,2-2 17 0,-1 3-6 15,4-3-15-15,-1 3 30 0,0-3-61 16,3 1-167-16,-3-3-13 0,5 0-120 15,2 0-172-15,2-3-384 0,-4-2-118 16</inkml:trace>
  <inkml:trace contextRef="#ctx0" brushRef="#br0" timeOffset="145953.4183">21019 12213 378 0,'0'0'441'15,"0"0"-28"-15,0 0-88 0,0 0 67 16,0 0-45-16,0 0-1 0,0 0-33 15,0 0-68-15,0 0-19 0,0 0 1 16,-4 0-54-16,4 0-40 0,0 0-45 16,0 0 13-16,0 0-25 0,0 0-26 15,0 0-45-15,0 2-1 0,2 1-4 16,-2 0 0-16,2 2 2 0,0 2 34 0,2 2 0 16,0 0 40-16,2-1 26 0,6 1-39 15,0 2-21-15,1-2-25 0,4-1 15 16,6 1-1-16,8-4 4 0,8-1-12 15,2-1-3-15,-3-3-16 0,-4 0-4 16,-9-3-42-16,-6-1 3 0,-4 1 1 16,-2-1-20-16,0-2-22 0,1 0-30 15,2-1 38-15,-4-4 72 0,-4 2 18 0,1-2-14 16,-2-2-4-16,-3-2-31 0,-2-3 29 16,0 3-43-16,-2 0 45 0,0 1 3 15,0 1 15-15,0 4-18 0,0-1 3 16,-2 5 6-16,0 0-9 0,0 3 27 15,2 0 23-15,-2 2 15 0,2 0-65 16,0 0-12-16,-2 0-109 0,2 0-44 16,0 6-12-16,0 2 66 0,0 4 111 15,0-1 101-15,0 5-67 0,4-1 62 16,0-2 36-16,0 2-91 0,2-2 13 0,1-1 150 16,-3-3-108-16,4 1-52 15,1-3 18-15,2 0 31 0,1-2-15 0,4 1-10 16,2-4-25-16,2-2-22 0,3 0 14 15,0 0-19-15,-2 0-16 0,0-8-36 16,-2 0 7-16,-1-1 4 0,-4 0-22 16,-3-5-57-16,2 1 14 0,-4-1 56 15,-5-1-36-15,0 1 68 0,-4 1 4 0,2 4 24 16,-2 1-7-16,0 2 12 0,0 5-27 16,0 1 23-16,0 0-27 0,0 0-27 15,0 0-47-15,0 0-55 0,0 0 6 16,4 3-57-16,0 5 86 0,8-1 94 15,-2 4 112-15,0 0-71 0,6-2-5 16,-2-1-5-16,5-1 32 0,13 1-3 0,4-2 32 16,0-4-25-16,-6-2-20 15,-11 0-12-15,-6 0-19 0,0 0 3 16,1-5 5-16,2 2 7 0,-7-3 3 0,0 2-4 16,-5 0 24-16,-4-1 29 0,0-4 9 15,0-1-78-15,0-2-14 0,-3-1 0 16,-2 2-10-16,-5-1 10 0,-5 2 0 15,5 3 0-15,1 1-13 0,-2 0 11 0,0 3-1 16,5-1-10-16,-5 2-68 16,5 0 2-16,-2 2 10 0,0 0-9 0,3 0 1 15,-2 5-25-15,1 5 31 0,0 0-21 16,2 2 20-16,4-4 31 0,0 4 23 16,0-3 18-16,0-1 56 0,2-1 113 15,2-2-115-15,0-3-20 0,0 0-30 16,-2-1 17-16,3-1 7 0,1 0-1 15,5 0 24-15,1-1 15 0,3-6 9 16,3-5-24-16,-3 0-12 0,4-3-21 16,-5-1 21-16,-1-1-37 0,0 0 24 15,-3-2-25-15,1-2-1 0,-5 3 0 0,-2-4-40 16,-3-1 38-16,2 2-19 0,-3 0-22 16,0 1-18-16,-4 0 58 0,-2 2-60 15,-2 7 43-15,-1 2 9 0,3 4-20 16,-1 2 15-16,3 3-19 0,2 0-61 15,2 0-119-15,0 9-8 0,-2 15 171 16,2 9 52-16,0 8 225 0,4 7-85 16,9-2 43-16,0-5-79 0,-1 2-12 0,8-1-31 15,-2-3-21-15,4 0-19 0,-1-5 19 16,7-5-26-16,-4-4 0 0,4-7 33 16,-2-8 36-16,-7-3-24 15,0-2-19-15,-4-5 0 0,5 2-10 0,-2-2 1 16,4 0 6-16,-6-2-15 0,0-5 7 15,-4 0-1-15,-1-6 12 0,-3-2-23 16,1-2-17-16,-5-2-3 0,-2 0-11 16,-2 2 14-16,0 3 2 0,0 3 18 15,0 3 8-15,0 5-6 0,-2-2-11 16,2 5 18-16,0-2 13 0,0 2-29 0,0 0-13 16,0 0-50-16,0 0-22 0,0 0-14 15,0 2 1-15,2 4 36 0,5 2 46 16,-1-1 3-16,2 1 13 0,-3-3 2 15,6 2-5-15,-5-5-10 0,2 4-21 16,0-5-41-16,4 1-74 0,0-2-65 0,1 0-48 16,2 0-266-16,0 0-448 0,-4-9-539 15,-4 0-108-15</inkml:trace>
  <inkml:trace contextRef="#ctx0" brushRef="#br0" timeOffset="146125.1496">22488 12027 1001 0,'0'0'1940'0,"0"0"-1553"0,0 0-236 16,0 0-27-16,0 0-5 0,0 0 4 15,0 0 4-15,0 0-127 0,0 0-173 16,-11-13-208-16,22 13-96 0,0 0 67 16,3 0 10-16,2-2-34 0,2 0-538 15,-6-5 247-15</inkml:trace>
  <inkml:trace contextRef="#ctx0" brushRef="#br0" timeOffset="146672.4439">22662 11776 832 0,'0'0'1327'0,"0"0"-649"15,0 0-413-15,0 0-161 0,0 0-82 16,0 0 6-16,0 0 51 0,0 0 351 16,36 118 111-16,-17-57-175 0,3-2-120 15,-6-5-59-15,-2-8-87 0,-6-5 24 16,-2-4-13-16,-2-6-31 0,-2-10-9 15,0-6-21-15,-2-6-18 0,0-1-8 16,0 0-6-16,0-4-5 0,0-2 19 0,0-2 15 16,0 0-2-16,0 0 19 0,-2 0 19 15,-2-6-2-15,-2-5-60 16,0-7-21-16,-1-7-63 0,7-9 10 0,0-2-23 16,4-1-4-16,11 3 35 0,5 3-29 15,0 7-8-15,0 4 39 0,-5 7 18 16,1 2-24-16,4-3 24 0,-2-1 5 0,6 1-10 15,-7 3 3-15,-4 3 2 0,-5 3-21 16,-1 0-12-16,-3 5-37 16,-2 0 9-16,-2 0-34 0,0 0-20 15,0 0-35-15,-6 0-125 0,-5 0-182 0,-4 7 48 16,-6 8 201-16,-11 11 229 0,-10 13 8 16,1 3 71-16,7 2-75 0,13-6-45 15,12-6 45-15,5 1 98 0,4-4-94 16,0-2 121-16,6-5 195 0,5-3 90 15,-2-7-85-15,1-1-70 0,1 1-104 0,4-1-25 16,2-1-22-16,2-1-28 16,2-2 9-16,7-6 1 0,6-1-15 0,6 0-14 15,3-6 8-15,-9-4-34 0,-11 1-7 16,-7 2-8-16,-2 0-3 0,0-4-13 16,6-2-35-16,-4-2-49 0,0 0-21 15,-5-1-35-15,0 3-5 0,-4 1 21 16,2 3-41-16,-6 1-13 0,2 0-32 15,-1 3-322-15,3-1-197 0,-1 2-346 16,-4 1-442-16,7 1 869 0</inkml:trace>
  <inkml:trace contextRef="#ctx0" brushRef="#br0" timeOffset="148844.7456">20872 14219 2632 0,'0'0'621'0,"0"0"-621"0,0 0-185 0,0 0-129 16,0 0 314-16,0 0 285 0,0 0 87 16,0 0-6-16,4 119-42 0,5-75-95 15,-2-4-91-15,-3-2-75 0,-2-7-38 16,0-3-4-16,-2-3 50 0,2-8-38 15,-2-1-4-15,0-3-29 0,2 2-3 16,-2 0 3-16,2 3 0 0,0-5 0 0,0 0-42 16,0-3-142-16,0 0-162 15,1-3-134-15,-3-1-312 0,2 0-120 0,-2-2-165 16,0-3 203-16</inkml:trace>
  <inkml:trace contextRef="#ctx0" brushRef="#br0" timeOffset="149031.5036">20749 14498 2683 0,'0'0'775'0,"0"0"-178"0,0 0-199 0,0 0-137 15,0 0-55-15,0 0-18 0,0 0-122 16,0 0-53-16,0 0-13 0,0 0-2 16,121-73-31-16,-74 65 0 0,-5 3-4 15,-6 5 16-15,-2 0-133 0,-1 0-106 16,-6 2-340-16,-6 2-145 0,-6-2-311 15,-8 0-959-15</inkml:trace>
  <inkml:trace contextRef="#ctx0" brushRef="#br0" timeOffset="149756.5111">21263 14611 523 0,'0'0'879'0,"0"0"-377"16,0 0-222-16,0 0-68 0,0 0 71 0,0 0 40 15,0 0-12-15,0 0-30 0,0 0-39 16,0 0-36-16,8 0-24 0,-8 0-28 16,0 0-23-16,-4 0-73 0,-4-2 5 15,0 0-29-15,-6 2 56 0,4-2-48 16,-4 2-42-16,-2 0 2 0,-1 0-4 15,0 0-16-15,-3 6-5 0,4 1 23 16,1 3-3-16,5-2 1 0,0 0-49 0,7 1-30 16,1 2 10-16,2-1 12 15,0 2 59-15,5-1 0 0,6-3-43 0,-1 1 12 16,9-3 8-16,-3-1 23 0,6 0 5 16,-1-3 53-16,0-2-58 0,0 0-58 15,-1 0 17-15,-6 0-4 0,-2-2 14 16,0-6 13-16,-4 3 0 0,-2-1 18 15,-2-2 45-15,1-4-45 0,-1 3-116 16,-2-2 77-16,1-1 39 0,-2 0-38 16,-1 3-5-16,3 1 43 0,-3 3-2 0,4 0-12 15,-2 1-101-15,0 3 112 0,2 1-1 16,1 0-36-16,-1 0-37 0,4 0 41 16,5 5 36-16,-2 3 56 0,3 2 16 15,2-1-69-15,-2 1 79 0,-1-1-19 16,2 1 24-16,0-2 4 0,-3-2-27 15,4-3 17-15,-2-1 30 0,-4 0-10 0,6-2-30 16,-4 0-15-16,1 0-5 16,-2-6 3-16,-1 2-15 0,-3-4 7 0,-1 3 4 15,-2-3 22-15,3-1-33 0,-5-3-14 16,0 0-22-16,-2 2 30 0,0-2-10 16,0 2-22-16,0 1-1 0,0 1 19 15,0 3-19-15,0 1-20 0,0 4 20 16,0 0 17-16,0 0 16 0,0 0 3 0,0 0-36 15,0 0 0-15,0 0-73 16,0 0-7-16,6 4 80 0,3 1 7 0,1 5 20 16,4-3-5-16,-2 3-21 0,-2-1-1 15,4-1 13-15,-4-3-10 0,2 2 10 16,1-2 8-16,3 1-21 0,2-2-114 16,2 0-93-16,0-1-185 0,4-3-250 15,-3 0-385-15,-4 0-974 0,4-1 1210 0</inkml:trace>
  <inkml:trace contextRef="#ctx0" brushRef="#br0" timeOffset="150321.8187">21914 14552 1008 0,'0'0'2076'16,"0"0"-1657"-16,0 0-285 0,0 0 35 15,0 0 96-15,0 0-17 0,0 0-117 16,0 0-131-16,0 0 59 0,0 0 128 0,-59 64-133 15,59-47 62-15,7 1-66 0,1-3-50 16,2-2-22-16,4-1 20 0,-4 0 4 16,2-7 0-16,4 1 12 0,-2-3 15 15,1-3 11-15,0 0-23 0,0 0 12 16,0 0-11-16,-2-9 14 0,1-2 32 16,-2-2-41-16,-1-5-21 0,-1 2 51 15,1-11-53-15,-1-6-11 0,-4-9 11 16,-3-4 0-16,0 1-44 0,-3 2-6 15,0 5-1-15,0 0-14 0,0-2-24 0,-3 9 56 16,-2 7-29-16,-1 7 62 0,-2 8 27 16,0-2-4-16,0 2 18 0,0-1 31 15,0 3 10-15,-2 5 29 0,8 2 16 16,-2 0-127-16,1 10-74 0,2 26-93 16,-1 17 167-16,2 10 141 0,0 5-7 15,3-6-42-15,4-8-47 0,0-8-25 16,4-1 22-16,-1-10-27 0,-2-9-14 0,-3-7 11 15,1-7-12-15,-1-5-28 0,1 1 28 16,-2-3 2-16,0 0 12 0,-1-4 4 16,1-1 1-16,0 0 10 0,2 0 4 15,10-3 1-15,2-7 30 0,4-2-31 16,1 1-33-16,-2 1-16 0,-2 2-5 16,3 1 19-16,-2 3 2 0,4 2-1 15,0 2 1-15,3 2-23 0,5 12 1 16,4 3 15-16,4 9 4 0,1 0 3 0,-5-2-3 15,-2-2 2-15,-7-7 0 0,-1-3-25 16,-7-3-58-16,-4-5-84 0,-5 0-265 16,-2-4-365-16,2 3-1056 0,-7-3-457 0</inkml:trace>
  <inkml:trace contextRef="#ctx0" brushRef="#br0" timeOffset="153960.8401">19256 9440 110 0,'0'0'409'0,"0"0"-205"0,0 0 274 0,0 0-198 16,0 0-105-16,0 0 114 0,0 0 8 15,0 0-54-15,0-14-65 0,0 12-15 16,0-3-38-16,0 2-31 0,-1-2-41 15,-1 0 40-15,0 1 48 0,2 1 64 16,-2-2-38-16,2 2-43 0,0 1-58 0,0 0 26 16,0 0 9-16,0 0 14 0,0 2-32 15,-4-1-34-15,4 1-22 0,-1-2-27 16,-4-2-54-16,3 1 18 0,0 0-9 16,0-2-8-16,0 5 34 0,-2-5-77 15,2 1 96-15,0 2-14 0,0 1 14 0,0-1-39 16,-2 0 39-16,3 0-3 15,-1 2 3-15,2-2 0 0,0 2 19 0,-2 0 24 16,2 0 29-16,0 0 10 0,0 0-14 16,0 0-18-16,0 0-14 0,0 0-14 15,0 0-22-15,0 0-22 0,0 0-14 16,0 0-14-16,0 0-18 0,0 0-28 16,0 0-34-16,0 0 3 0,-2 0-6 15,2 4 10-15,-3 5 123 0,2 3 111 16,-4 5-24-16,3 0-15 0,2 5 73 15,-2-2-82-15,2 1-25 0,0 2-35 16,0-2 60-16,0 0 7 0,0-2-30 0,0 1 77 16,0-3-81-16,2 2-15 0,0-2-19 15,1 0 19-15,-1 0 41 0,-1 3-16 16,-1-4-41-16,0 1 20 0,0-2 0 16,0 3-5-16,0 0-16 0,0-1 16 15,0 2 14-15,0-2-30 0,3 3 16 16,-3-2-16-16,0 3 23 0,2 0-23 15,-2-2 15-15,0 1 4 0,2-1-21 0,0 0 0 16,-2 0 29-16,1 1 6 16,3-5-36-16,-2 3 24 0,0 0-23 0,-2-3 13 15,2 2 3-15,-2-1 0 0,0-3-1 16,0 2-14-16,2 0 18 0,-2-2-18 16,0 3-3-16,0-3 1 0,2 2 1 15,0-1 0-15,-2 1-2 0,2-1-3 16,0 1 2-16,0 0 1 0,0-1-2 0,1-1 2 15,-1 1-2-15,-1-1 2 16,3 0 0-16,-2 1 0 0,-2-1 15 0,2 2-14 16,-2-2 13-16,2 2 1 0,-2 1 1 15,1-1-13-15,-1 1 16 0,3-3-19 16,-3 2 0-16,2 0 0 0,0-1 0 16,0-1 0-16,0 1-2 0,0-2 0 15,-2-2-10-15,2 0 12 0,-2 0 1 16,0-1-1-16,2-1 0 0,-2 1-1 15,0-2-8-15,2 4 9 0,-2-2 1 0,3 0 1 16,-3 1 28-16,0 2-7 16,2 0-23-16,-2-3 17 0,0 3-4 0,0-4 0 15,0 4-11-15,0-2 1 0,3 1 12 16,-1-1-14-16,-2 2 2 0,1-3 10 16,2 2-12-16,-3-1-1 0,2-3 0 15,-2 1-1-15,0-2 1 0,2-3 0 0,-2 2 2 16,0-3 1-16,0 0-1 0,0-2 1 15,0 0 0-15,0 0 9 0,0 0-12 16,0 0-59-16,0 0-24 0,0 0-37 16,2 0-61-16,-2 0-55 0,0-6-145 15,0-12-81-15,0 2-1318 0,-2-24-169 0,2 120 1949 16</inkml:trace>
  <inkml:trace contextRef="#ctx0" brushRef="#br0" timeOffset="155582.5374">18098 9605 53 0,'0'0'158'0,"0"0"-153"0,0 0 34 16,0 0-34-16,0 0 107 0,0 0 243 0,0 0-79 15,0 0-184-15,0 0-90 0,12-41 207 16,-11 36-66-16,2-1 193 0,-3 2-106 15,2-1 53-15,-2-1-164 0,0 3-113 16,0-1 136-16,0 0-75 0,0 0 199 16,0 1-96-16,0 1 9 0,-2 2 35 15,-1 0-20-15,2 0-57 0,-1 0-20 16,2 0-35-16,0 0-20 0,0-3-19 0,0 3-38 16,0 0-2-16,0 0 21 15,0 0-4-15,0 0-19 0,0 0 1 0,-2 0-1 16,2 0 4-16,0 0-2 0,0 0 21 15,0 0 0-15,0 0-4 0,-2 0-20 16,2 0-5-16,0 0-19 0,-3 0 24 16,3 0 0-16,-1 0 3 0,1 0 2 15,-2 0 32-15,2 0-19 0,0 0-15 16,0 0-1-16,0 0 1 0,0 0 28 16,0 0 14-16,0 0 5 0,0 0-14 0,0 0-5 15,0 0-2-15,0 0 9 0,0 0-1 16,0 0 1-16,0 0 4 0,0 0-5 15,0 0 2-15,0 0 7 0,0 0 8 16,0-2 1-16,0-1-1 0,0-1-54 16,0-2-47-16,0 2 47 0,0-2 0 15,0 2 15-15,0 1-15 0,0 1 0 16,0 2-3-16,0-2-11 0,0 2-5 0,0 0-5 16,0 0-3-16,0 0 0 15,0 0 12-15,0 0 13 0,2 0-2 0,-2 0-15 16,0 0-8-16,0 0-12 0,0 0-28 15,0 0-20-15,0 0-57 0,0 4-62 16,0 5-83-16,0 2 93 0,0 11 130 16,0 6 66-16,4 9 123 0,0 5 50 15,2-1-54-15,4 0-13 0,-4-5-39 16,-2 0 38-16,2 3-42 0,-2-5 9 16,0 0-69-16,-2 0 30 0,3-1 1 0,-3 0 24 15,-2 0 5-15,0-2-10 0,0-2 1 16,0-4 4-16,0-7-19 0,0-3-1 15,0-2-9-15,0 1-4 0,0 3-3 16,0-2-8-16,0 1-13 0,0-3 17 16,0-2-14-16,0 2 14 0,0 1-16 15,0-3 16-15,0 2-17 0,2 3 1 16,-2 0 19-16,2-2-3 0,1 3 12 16,-1 3 3-16,0-1-10 0,-2 0 0 15,2-2 4-15,-1 2-7 0,-1-1-7 0,3-1-10 16,-3-2 23-16,2 1-5 15,-2-1-8-15,2-2-10 0,0 0 11 0,-1-1-14 16,-1-2 0-16,4-1-9 0,-2 1 9 16,0-3 12-16,-2 4-10 0,2-4-1 15,-1 2 10-15,2-2-9 0,-3 1-1 16,2-2 23-16,0 2-12 0,-2-3 1 16,2 3-10-16,1-2 12 0,-3-1 6 0,0 1-5 15,2 0-15-15,-2-3 11 0,0 1-12 16,2 1 0-16,-2-4 1 0,2 1 0 15,-2 0-1-15,0 1-2 0,0-3 0 16,1 3 1-16,-1-1 0 0,0 2 0 16,3-2 1-16,-3 1 0 0,3 0 0 15,-3-2 0-15,0 1 2 0,0 0 1 0,0 2 8 16,2-2-8-16,-2-2 8 0,0 1 1 16,0-1-9-16,0 0 0 0,0 2-2 15,0-2 1-15,0 0-1 0,0 0-1 16,0 0-1-16,0 2-1 0,0-2 1 15,0 5 0-15,0-4-39 0,0 3-42 16,0 2-7-16,2 0-4 0,-1 3-98 16,2-1-93-16,-1 3-159 0,-2-2-208 15,0-2-454-15,0-5-1288 0,-8-72 2257 0</inkml:trace>
  <inkml:trace contextRef="#ctx0" brushRef="#br0" timeOffset="157126.6454">19221 11785 106 0,'0'0'99'0,"0"0"-27"0,0 0-32 16,0 0 26-16,0 0 329 0,0 0-172 16,0 0-99-16,0 0 0 0,0 0 26 0,6 0 51 15,-6 0 63-15,0 0-60 0,0 0-15 16,0 0-21-16,0 0 53 0,0 0 50 16,0 0-36-16,0-2-65 0,0-1-79 15,0-1-41-15,0 0 58 0,0-3 37 16,0 5-27-16,0-5-16 0,2 4-61 15,0-2-21-15,-2 2 9 0,2 1 0 16,-2 1 0-16,2-2-5 0,-2 1-21 16,0 1 0-16,2-1 31 0,-2-2-34 15,0 0-44-15,0 0 44 0,0-1 18 0,0 0-18 16,0 3-5-16,0-5-19 0,-2 3 23 16,0 1-38-16,0-1 25 0,2 2 12 15,-2-2 2-15,0 0 0 0,2 1 0 16,-2 0 34-16,2 0-1 0,0 3-33 15,0 0-1-15,0 0-2 0,-2 0 3 16,2 0 0-16,0 0-2 0,0 0-32 16,0 0 1-16,0 0 14 0,-2 0 14 0,-4 6-35 15,5 3 40-15,-5 2 73 0,2 8 119 16,-5 11-39-16,3 9-18 0,-3 0-56 16,1 2-28-16,4-3 24 0,1-5-17 15,3 0 1-15,-1-3-40 0,1-4-4 16,0 3 0-16,0-5 14 0,0 0-25 15,1-5 21-15,2-3-23 0,-1-5 0 16,-2 4 2-16,2 0 18 0,0 3-19 16,-2-1 29-16,0-4-3 0,0 1 0 15,0-1-15-15,0-2 2 0,0 2 4 0,0-2-18 16,0-2-1-16,0 2 0 0,0-3-1 16,0 1 24-16,0 3 2 0,0-3-9 15,0 3-15-15,0-1 16 0,0-2-16 16,1 4-2-16,2-4 1 0,-1 3-1 15,-2 0 2-15,2-1 8 0,-2 0 0 16,0-1-10-16,2 2 0 0,-2-2 0 16,0 2 17-16,1 1-15 0,-1 0 29 0,4-1-9 15,-2 0-20-15,-2-1 0 16,0 0 16-16,2-1-6 0,-2 0-12 0,2-1 13 16,-2 1-1-16,0 1-10 0,0 0 0 15,0-2-1-15,0 0 10 0,0 1 8 16,0 0 11-16,0-2-28 0,0-1 14 15,0-2-15-15,0 3 14 0,0-2-12 0,0-1-1 16,0 1 15-16,0-2-17 0,0 1 0 16,0 2 0-16,0-2 12 0,0 0-11 15,0 2 1-15,0-2-1 0,2 1-1 16,-2 1 2-16,2 1 16 0,-2-3-7 16,5 3-9-16,-5 1 12 0,1-2-3 15,2-2-8-15,-1 1 26 0,-2 0-28 16,2-1 0-16,-2 2 19 0,0-4-20 0,0 2 2 15,2-2 0-15,-2-1 9 0,0 2-10 16,0 0 1-16,0 0-2 0,0 1 21 16,1-1-5-16,-1 1-3 0,0 3-12 15,4-4 1-15,-4-1-2 0,2 2 0 16,-2-3 0-16,0 0 0 0,0 0 0 16,0-1 1-16,0-1 2 0,0 2-1 15,0-2 8-15,0 0 1 0,0 0-9 16,0 0-1-16,0 0 0 0,0 0 0 15,0 0 0-15,0 0-1 0,0 0-1 0,0 0-1 16,0 0-14-16,0 0-11 0,0 0-4 16,0 0-14-16,0 0-6 0,0 0-9 15,0 0-4-15,0 0-19 0,0 0-33 16,0 0-30-16,0 0-30 0,0 0-31 16,0 0-43-16,-6-2-101 0,3-10-74 15,-4 1-632-15,-3-13-1528 0,36 73 2556 0</inkml:trace>
  <inkml:trace contextRef="#ctx0" brushRef="#br0" timeOffset="158139.1056">18273 11819 187 0,'0'0'836'0,"0"0"64"0,0 0-414 16,0 0-137-16,0 0-52 0,0 0-50 15,0 0-68-15,0 0-50 0,0 0-10 16,-2-15-7-16,2 15-51 0,-2 0-15 16,2 0 0-16,-2 0 31 0,2 0 43 15,-2 0-1-15,0 0-20 0,0 0-24 16,2 0-29-16,0 0-21 0,0 0-4 0,0 0-21 15,0 0-17-15,0 4-101 0,0 9-44 16,2 14 162-16,4 19 206 0,-2 10-43 16,3 4-56-16,-2-4-41 0,-3-6-35 15,0-6-16-15,-2-4 19 0,2-2 23 16,-2-5-10-16,0-3 17 0,0 1-7 16,0 0-7-16,0-3 0 0,0 2 8 15,0-3-27-15,0 2 12 0,0-1-25 0,-2 2 19 16,-2-4 8-16,-1 3-14 15,5-2-29-15,-2-5 18 0,0-3 3 0,2 3-20 16,-3-5 5-16,3 0-7 0,0 3 28 16,0-2-26-16,0 2-2 0,0-2 10 15,3 1-11-15,1-3 17 0,1 1-14 16,-1-2 8-16,-2 2 5 0,2-1 11 16,-2-1-26-16,2 0 1 0,-2 1 8 15,0-3 1-15,1 1-11 0,-1-4 0 16,0 2 0-16,-2-2 10 0,0-3-7 0,2 0-3 15,-2 0 0-15,0-4 0 0,0 2-11 16,0-3 11-16,0 3 2 0,2-3 0 16,-2-1 8-16,0 2-9 0,0-3 0 15,0 0-1-15,0 0 0 0,0 0-2 16,0 0-28-16,0 0-34 0,0 0-21 16,2 0-41-16,2 0-66 0,1 2-77 15,-1 2-141-15,3-4-466 0,-3 0-933 0,0 0 142 16,-34-6 1491-16</inkml:trace>
  <inkml:trace contextRef="#ctx0" brushRef="#br0" timeOffset="158732.2378">19646 14355 22 0,'0'0'488'0,"0"0"-205"16,0 0-53-16,0 0-15 0,0 0-103 16,0 0-47-16,0 0-59 0,0 0 26 15,0 0-32-15,-119-39 0 0,103 38-71 16,6-3-144-16,-3 2-205 0,0 0-74 0</inkml:trace>
  <inkml:trace contextRef="#ctx0" brushRef="#br0" timeOffset="159645.9393">19370 14030 244 0,'0'0'205'0,"0"0"321"16,0 0-212-16,0 0-55 0,0 0-162 16,0 0 186-16,0 0-67 0,0 0-3 0,0 0-45 15,0 0-16-15,-39-25-1 16,39 24-3-16,-2 1 23 0,-1 0 21 0,3 0 8 16,-1 0-12-16,-1 0-24 15,-1-3-39-15,1 3 15 0,2-1 8 0,-2-1-4 16,0 0-43-16,2 0-21 0,-2 2-26 15,0-2 0-15,2 0 0 0,0 2-15 16,-2 0-8-16,2 0 6 0,-3-3-1 16,3 3 4-16,0 0 10 0,0 0 7 15,0 0-7-15,0 0 0 0,0 0-11 16,0 0 1-16,0 0-15 0,0 0-23 16,0 0-2-16,0 0-2 0,0 0-13 0,0 0-5 15,-2 7 1-15,2 0 18 0,-2 5 2 16,0 3-1-16,0 3 52 0,-2 4-27 15,0 6-22-15,0 6 9 0,-3-2-9 16,4-6-3-16,1 3 37 0,0-2-34 16,2 8 9-16,-2 2 6 0,2-2-18 15,-2-4 0-15,2-5 0 0,-2 3 1 16,2-2-1-16,0 2 28 0,0-7-26 0,0 0 18 16,0-7 2-16,0 0-21 0,0 2 18 15,0 4-19-15,0 2 1 0,0-1 0 16,2-4-1-16,0 1 9 0,-2 2-8 15,2 1-1-15,-2-3 2 0,2 2-2 16,0-3 0-16,-2 3 0 0,3-4 3 16,-1 5 14-16,1-3 22 0,-1 1-10 15,-1 0-27-15,2-1 15 0,-1 0-3 0,0 1-14 16,0 1 2-16,-2 0 27 0,0-1-28 16,2 2 1-16,-2-3-4 0,0 0 2 15,2-4-1-15,-2 0-1 0,0 0 2 16,0-6-1-16,0 4 1 0,0-2 0 15,2-6 2-15,-2 2-1 0,0-4-1 16,0-3-1-16,0 3-9 0,0-3-1 16,0 0-6-16,0 0-11 0,0 0 0 0,0 0-4 15,0 0-2-15,0 0-6 16,0 0-2-16,0 0-7 0,0 0-22 0,0 0-39 16,0 0-79-16,0 0-97 0,0-4-133 15,0 0-296-15,0-10-264 0,0 5-1184 16,0 40 1732-16</inkml:trace>
  <inkml:trace contextRef="#ctx0" brushRef="#br0" timeOffset="161043.8535">18211 14252 220 0,'0'0'705'0,"0"0"-21"16,0 0-230-16,0 0-152 0,0 0-13 15,0 0-24-15,0 0-53 0,0 0-64 16,0 0-24-16,0-6-8 0,0 6-3 0,0 0-1 16,0 0 6-16,0 0-21 15,0 0-9-15,0 0-16 0,0 0-29 0,0 0-5 16,0 0 0-16,0 0 7 0,0 0-9 16,0 0-13-16,0 0-22 0,0 0 4 15,0 0 17-15,0 0 19 0,0 0 12 16,0 0 27-16,0 0-1 0,0 0 14 15,0 0-7-15,0-2-24 0,3 2-18 16,-3 0-15-16,0 0 7 0,0 0-15 0,0 0-3 16,3 0-14-16,-3 0-1 0,0 0 1 15,0 0-1-15,0 0 0 0,0 0-3 16,0 0-3-16,0 0 0 0,0 0-12 16,0 0 1-16,0 0 13 0,0 0 1 15,0-1 1-15,0 1 17 0,0 0 4 16,0 0-5-16,0-2 12 0,0 0-29 15,0 0-7-15,0-2-6 0,0 0 13 0,0 0 2 16,0 0 2-16,0 2-4 0,-3-3-58 16,0-1 1-16,3 2 18 0,-1-2 13 15,1 1-8-15,-2-1 31 0,0 2-1 16,2 1 1-16,-2-2-40 0,-1 1 43 16,1 3 3-16,2-1-3 0,0 0-2 15,0 2 2-15,0 0 2 0,0-4 13 16,-2 4-14-16,2-2-1 0,0 2 0 15,0-2-2-15,0 2 2 0,0-2 0 16,0 0 1-16,0 2 42 0,0-2 16 0,0 2-13 16,0 0-22-16,0 0-24 0,0 0-2 15,0 0-12-15,0 0-1 0,0 0 13 16,0 0-16-16,0 0-11 0,0 0-15 16,0 0-34-16,0 2-19 0,0 6 36 15,4 10 61-15,3 8 69 0,-1 11 5 16,1 3-43-16,-1 2-12 0,-2-5 8 15,2-2 76-15,4 0-24 0,-5-1-78 0,0 4 1 16,1-1 36-16,-2-1 5 0,-2-2-23 16,2-1 27-16,-1-3-11 0,-3-1 1 15,2-7 34-15,-2-2-3 0,2-5-50 16,-2 4 13-16,0 11-14 0,0 5 14 16,2 8 29-16,1-10-9 0,-1-8-50 15,0-9 1-15,-2 2-4 0,3-3 4 16,0 5-2-16,-1 3 3 0,2-2 14 0,-2 0-17 15,0-2 0-15,3-2 12 16,-5-3 2-16,2-2-14 0,0-1-2 0,0-5-1 16,-2-1-7-16,0-1 8 0,0-2 2 15,2-1 1-15,-2 1 1 0,0-2-2 16,0 0 2-16,0 0 0 0,0 0-2 16,0 0-25-16,0 0-6 0,0 0 3 15,0 0-3-15,0 0 8 0,0 0-20 16,0-2-36-16,0-9-28 0,0-10-120 15,0-15-265-15,0-8-442 0,0-9-509 0,-2 13-709 16</inkml:trace>
  <inkml:trace contextRef="#ctx0" brushRef="#br0" timeOffset="162985.6154">17312 12851 24 0,'0'0'211'15,"0"0"-92"-15,0 0-112 0,0 0 414 0,0 0-106 16,0 0-224-16,0 0-51 0,0 0 64 16,0 0 0-16,11-1-7 0,-9 1 32 15,-2-3 83-15,0 3-27 0,2 0-39 16,-2 0-40-16,0 0 0 0,0 0 6 15,1 0-9-15,-1 0-18 0,0 0-6 16,0 0-12-16,0-1-3 0,0 1-11 16,0-2-23-16,0 2-29 0,0-4-1 15,0 2-35-15,0 0 35 0,0-1 22 16,0-2-22-16,0 2-2 0,0-1 2 0,0 1-41 16,0-4 41-16,0 3-6 0,0-2 6 15,-1 1-41-15,-1-1 0 0,0 3-74 16,-3-4 115-16,3 4-25 0,0 1-42 15,-2-1-60-15,0 1 40 0,1-1-32 16,-1 3 45-16,2 0 36 0,2 0-44 16,0 0-51-16,0 0-26 0,0 0 30 15,0 0-7-15,0 0-71 0,0 0-113 0,0 0-28 16,0 0 91-16,0 0 105 0,2 0-19 16</inkml:trace>
  <inkml:trace contextRef="#ctx0" brushRef="#br0" timeOffset="163128.6219">17312 12851 106 0</inkml:trace>
  <inkml:trace contextRef="#ctx0" brushRef="#br0" timeOffset="163797.3969">17312 12851 106 0,'4'-107'257'0,"-4"107"492"0,0 0-132 0,0 0-278 0,0-1-132 15,0 1-88-15,0 0-32 0,0 0-1 16,0 0-13-16,0 0-55 0,0 0-18 16,0 0-60-16,0 0-1 0,0 0-1 15,0 0 18-15,0 0 24 0,0 3 20 0,2 3 136 16,3 3 137-16,-3 2-54 0,0 4-62 16,-1-1 130-16,2 3-99 0,-3 5-11 15,2 2-44-15,-2 2-8 0,3 6-29 16,1 4-4-16,-2 1-29 0,2-3-27 15,0-4 4-15,-2-6 0 0,0-6 6 16,0 4-30-16,0-3 9 0,0-2 9 16,1 3-9-16,-3-2 0 0,0 3 4 15,3 4-26-15,-3-2 36 0,0 0-4 0,2-3-12 16,0 2 0-16,-2-1-20 0,2-1 1 16,-2 0-2-16,0-1 37 0,0 0-35 15,0 1-4-15,2-2 0 0,-2 2 0 16,0-3 16-16,0 0-16 0,2-2-3 15,-2 0 2-15,0 1 1 0,0 3-3 16,0 2-7-16,0 0 10 0,-2 0 0 16,2 1 1-16,-2-4-1 0,2 1-1 0,-2 2-7 15,2-4 5-15,0 2 3 16,0-1 0-16,0-1 0 0,0-1 0 0,0-3-2 16,0 0-25-16,0-2 25 0,0 3-21 15,2-2 23-15,0 1 0 0,-2-2-2 16,2 2-11-16,-2-1 13 0,2-2 1 15,-2-1-1-15,2-2-3 0,-2 3-4 16,0 0 7-16,0 2 34 0,0-3-32 0,0 2 0 16,0-2-2-16,0 1 0 0,0 0 0 15,0 0 2-15,0-1-5 16,0 0 3-16,0 1 0 0,0 0 4 0,2 2 46 16,-2-3 17-16,0 3-34 0,2-2-13 15,-2 0-19-15,0-2 2 0,2-1-3 16,-2-1 0-16,2 2 0 0,-2-4 0 15,2-1 2-15,0 4 0 0,-2-7 20 16,0 3-22-16,2-1-3 0,-2 0 2 16,0-2 1-16,0 0 0 0,0 0 0 15,0 1-2-15,0-1 2 0,0 0 0 16,0 0-1-16,0 0-2 0,0 0-33 0,0 0-32 16,0 0-25-16,0 0-15 15,0 0-21-15,0 0-35 0,0 0-3 0,0 0-29 16,0 0-42-16,0 0-115 0,0 0-170 15,-4 0-32-15,-2-8-195 0,0-4-355 16,22 32 601-16</inkml:trace>
  <inkml:trace contextRef="#ctx0" brushRef="#br0" timeOffset="165251.7064">16917 10583 762 0,'0'0'978'0,"0"0"-551"15,0 0-240-15,0 0-62 0,0 0 40 16,0 0 89-16,0 0-54 0,0 0-40 0,0 0-47 16,0 0-79-16,-4-10-34 0,4 10-34 15,-2 0 29-15,2 0 1 0,-3 0-2 16,3 0-50-16,-2 7-74 0,2 4 36 16,0 2 94-16,-2 9 117 0,2 7 18 0,0 6-50 15,0 4-8-15,0-4-39 16,0-3 64-16,0-4-37 0,0 1 13 15,0-2-22-15,0-1 6 0,2-6-6 0,-2 2-1 16,2-1-7-16,-2-1 0 0,3-4-24 16,-3 4-5-16,0-5 24 0,0 1-39 15,0 0 29-15,0 2-30 0,0-3 34 16,0-1-10-16,0 1-5 0,0-1 28 16,0 2-14-16,0 0 48 0,0 2-38 15,0 1 16-15,0-1-12 0,0 2 11 0,0 0-26 16,0-1 0-16,0 0-12 15,0 0-7-15,0-1 7 0,0-1-19 0,0 0 23 16,-3-2-11-16,1-2-15 0,2 2 2 16,-2 1 11-16,2-1 18 0,-2 0-30 15,2 1 1-15,-2-1 15 0,2-1-4 16,0-1 4-16,-2 0-14 0,2-2 21 16,0 1 0-16,0 0-11 0,0-1-10 0,0 0 14 15,0 1 2-15,0 1 13 16,0 1-29-16,0-1 29 0,0-2-10 0,0 4-10 15,0-2 16-15,0-4-28 0,0 2-1 16,0-4 2-16,0 1 16 0,0-1-18 16,0-2-2-16,0-1 2 0,0-2-1 15,0 0 1-15,0-1 3 0,0 2-1 16,0-1-1-16,0 1 1 0,0-1 20 16,0 3-1-16,0-3-20 0,0 1 12 15,0 0-10-15,0-1 9 0,0 1-9 0,0-1 12 16,0 0-11-16,0-2 8 15,0 0-9-15,0 3 0 0,0-3 0 0,0 2-1 16,0-2 0-16,0 0-1 0,0 0 1 16,0 0 1-16,0 0-1 0,0 2-1 15,0-2-1-15,0 0 0 0,0 2-3 16,0 0-21-16,2 4-22 0,0 1-14 16,2 5-79-16,3 1-146 0,-1 2-319 15,5-5-555-15,-7-3-1494 0,-40-83 2244 0</inkml:trace>
  <inkml:trace contextRef="#ctx0" brushRef="#br0" timeOffset="165429.662">16983 11826 2804 0,'0'0'1628'0,"0"0"-1628"0,0 0-284 0,0 0-845 16,0 0-450-16,0 0 227 0</inkml:trace>
  <inkml:trace contextRef="#ctx0" brushRef="#br0" timeOffset="166698.6586">18130 10319 145 0,'0'0'238'16,"0"0"-139"-16,0 0 440 0,0 0 46 15,0 0-283-15,0 0-79 0,0 0-41 16,0 0-8-16,0 0 4 0,0 0 22 15,36-43-36-15,-36 43-58 0,-7 0 36 16,3 0 136-16,-1 0-50 0,1 0-156 16,-1 0-72-16,2 0-87 0,-4 0-46 15,-10 5-12-15,-10 14 39 0,-15 10 67 0,-8 7 39 16,2 9 129-16,1-2-75 16,-1 3 32-16,-4 2 58 0,1-1-68 0,-4 3 47 15,0-5-49-15,4-5 12 0,6-5 79 16,1-2-62-16,4-6-44 0,1-4-16 15,3-5 44-15,0 0-16 0,8-2-68 16,5-5 42-16,4-2-10 0,4 1 0 16,-3 0-20-16,-4 1 1 0,-4 3-12 0,3-1-8 15,2-1 0-15,4-1 4 16,-3 0 0-16,6-1 0 0,-1 1 0 0,2-3-3 16,5-1-12-16,-1-1 12 0,5-2 2 15,2-2-22-15,2 0 21 0,0-2-33 16,0 0-12-16,0 0-141 0,0 3-97 15,2-3-9-15,2 0 44 0,1 3-40 16,0-3-184-16,4 0 17 0,4 0 131 16,-2 0-128-16,1-3-33 0,0 0-368 15</inkml:trace>
  <inkml:trace contextRef="#ctx0" brushRef="#br0" timeOffset="167057.7805">17146 10793 106 0,'0'0'178'16,"0"0"-79"-16,0 0 460 0,0 0 15 0,0 0-124 16,0 0-134-16,0 0-67 0,0 0 30 15,0 0-31-15,0 0-46 0,4-11-72 16,-1 11-41-16,-1 2-8 0,0 6-32 15,-2 3-23-15,0 4-4 0,0 9 0 16,-10 7 164-16,-5 13 4 0,-10-1-17 16,-2 0-29-16,0-2-72 0,0-11-38 0,10-5 8 15,-1-7-21-15,8-5-4 0,4-4 4 16,-3-3 25-16,2 0-42 0,5-3 17 16,0-1 12-16,2-2-2 0,0 0 0 15,9 0-8-15,2 0 31 0,10-9-31 16,23-6-23-16,16-7-19 0,7-2-4 15,8-3-74-15,-3 4-127 0,2 0-170 16,1-1-172-16,-3-8-310 0,-19 10-481 16,-5-9 88-16</inkml:trace>
  <inkml:trace contextRef="#ctx0" brushRef="#br0" timeOffset="168084.755">20013 9892 64 0,'0'0'303'0,"0"0"86"0,0 0 336 16,0 0-325-16,0 0-152 0,0 0-29 15,0 0-2-15,0 0 2 0,0 0-146 16,0 0-71-16,-79 18 0 0,43-9 80 16,-2 2 53-16,-3 0 27 0,3-1-16 15,2 2-24-15,-4-2-41 0,-5 4 16 16,-3-1-13-16,-7-2-13 0,-1 4-35 15,-6-4-11-15,-1 0-4 0,-3 1 35 0,1-3-27 16,4 1 19-16,0 0-48 0,1-1 0 16,4-1 2-16,2 1 17 0,3-1 12 15,0 0-31-15,-2-1-5 0,6 1 3 16,5-1-3-16,1 1-9 0,1 4 14 16,0-3 0-16,-3 2-22 0,3 1-1 15,4 0 22-15,2-2-1 0,9-1-3 16,5-6 5-16,6 1 5 0,-2-2 24 0,2 0-24 15,-1 2-5-15,-2-1 19 16,4-1-14-16,4 0 23 0,4 0-23 0,-2 1 0 16,5-3-3-16,0 0 1 0,2 0 50 15,-3 0-10-15,3 0-21 0,0 0-17 16,0 0 13-16,-2 0-15 0,-2 2-3 16,-4-2-3-16,-2 0-47 0,-8 5 16 15,4-2 31-15,-8 4 2 0,3-4-31 0,-7 5 27 16,4-2 0-16,-2-1 5 15,0-1 21-15,4 0-16 0,5 0-5 16,0-2 4-16,10 0-4 0,1-2 0 0,4 0-57 16,2 0-398-16,9 0-391 15,10 0-351-15,11-4 645 0,-8-2-192 0</inkml:trace>
  <inkml:trace contextRef="#ctx0" brushRef="#br0" timeOffset="168438.0975">18388 10054 931 0,'0'0'1471'0,"0"0"-1001"16,0 0-387-16,0 0-79 0,0 0-4 15,0 0 182-15,0 0-46 0,0 0-125 16,0 0-11-16,0 0-67 0,-30 10 67 15,22-2 135-15,-4 9 5 0,-10 7-54 0,-5 9 11 16,-7 5-18-16,0 2-48 16,2-4 4-16,11-9-35 0,3-6 21 0,9-10-1 15,6-4-20-15,-1 0-65 0,1-3 35 16,3-1 26-16,0-3 4 0,0 3 2 16,5-3 29-16,3 0 167 0,-1 0-44 15,12 1-10-15,2 1-85 0,17 0 4 16,13-2 19-16,11 0-44 0,-5 0-37 15,0 0-1-15,-8 0-28 0,-2 2-125 0,-3 2-199 16,-2 4-148-16,-1-3-185 0,-5 0-280 16,-10-2-411-16</inkml:trace>
  <inkml:trace contextRef="#ctx0" brushRef="#br0" timeOffset="169176.6489">19713 11979 86 0,'0'0'171'15,"0"0"-39"-15,0 0-72 0,0 0 6 16,0 0 6-16,0 0 198 0,0 0-152 16,0 0-72-16,0 0-44 0,0 0 0 0,55 22 0 15,-44-18-2-15,1 1 7 0,4 2 25 16,1 1-32-16,-5-3-177 0,3 1-72 15,-2-1 104-15,-7 1-7 0,-2 0 7 16,0-3 0-16</inkml:trace>
  <inkml:trace contextRef="#ctx0" brushRef="#br0" timeOffset="169803.0336">19998 12131 655 0,'0'0'1294'0,"0"0"-828"16,0 0-366-16,0 0-21 0,0 0 182 0,0 0 129 15,0 0-57-15,0 0-146 0,0 0-187 16,0 0-36-16,0 0-45 0,-60 21 38 15,22-8 41-15,-6 2-1 0,-5 1-3 16,-3 1 4-16,5-4 2 0,-1 3-1 16,0-3-37-16,1-2 36 0,-5-1 4 15,2 0 39-15,-5 0-3 0,-1-1-38 16,5-2 5-16,3 1 28 0,3-1 20 16,1 2-11-16,-2 0-7 0,3-1-29 15,3-1-6-15,4-1-4 0,5 1-21 0,3 0 25 16,9-4 0-16,4 1 1 0,3-2-1 15,-6 2 0-15,4 1 0 0,-4-1-1 16,4 0 1-16,1 0 0 0,3-2 35 16,-3 0-4-16,4 0 15 0,-2-1 0 15,1 1 24-15,-3-2-17 0,5 2-24 16,-2 1 14-16,-1-1-43 0,-2-2 2 16,2 3 10-16,-1-1-12 0,-6 0-24 0,2 2 21 15,-6 0-26-15,5-1 29 0,-6 1 21 16,2 0-21-16,-3-1 0 0,-1 2 0 15,4-2 3-15,-3-1 50 0,8 0 0 16,1-2 42-16,4 0 49 0,4 3-2 16,5-3-35-16,0 0-68 0,2 0-24 15,0 0 5-15,0 0 3 0,0 0 0 16,0 0-23-16,0 0-1 0,0 0-19 0,2 0-7 16,0 0-23-16,1 0-30 15,-1 0-49-15,0 0-33 0,-2 0-55 0,2 0-49 16,0 0-7-16,-2 0-30 0,2 0-32 15,-2 0-57-15,0 0-50 0,0 0-180 16,0 0-228-16,0 0 193 0,-13 0 657 0</inkml:trace>
  <inkml:trace contextRef="#ctx0" brushRef="#br0" timeOffset="170247.3805">18653 12273 29 0,'0'0'1515'16,"0"0"-594"-16,0 0-598 0,0 0-221 0,0 0 39 16,0 0 163-16,0 0-12 0,0 0-159 15,0 0-133-15,0 0-67 0,-43-1-19 16,29 2 32-16,1 8 54 0,-1-3 20 15,-2 3 34-15,2 1-17 0,-2 1 42 16,-2 3-78-16,-1-1 33 0,2 2-8 16,-2-2 10-16,-2 3-6 0,4-1 11 15,-5 0 0-15,6-1-36 0,-6 1-5 16,8-2 25-16,-4-2-20 0,6 0-5 0,1-4 20 16,5 1-20-16,2-5-5 0,2 0-25 15,2-2-16-15,0 1 16 0,0 0 4 16,0-2 26-16,0 2 0 0,2-2 66 15,2 2 10-15,2 3-19 0,2-2-4 16,3 2 53-16,2 2-16 0,4-2 4 16,7 1-36-16,7 0-55 0,10-1-3 15,3 1 4-15,-1-3 13 0,-5-1-16 0,-7 3-1 16,-1-4-119-16,-8 1-193 16,-9 0-251-16,1-2-170 0,1 3-551 0,-6-3-94 15</inkml:trace>
  <inkml:trace contextRef="#ctx0" brushRef="#br0" timeOffset="171140.4422">18278 12441 732 0,'0'0'1329'16,"0"0"-750"-16,0 0-249 0,0 0-153 16,0 0 10-16,0 0 34 0,0 0-13 15,0 0-111-15,0 0-15 0,0 0 31 16,-41-17-104-16,39 14-4 0,0-1-5 15,-2 3 58-15,2-1-39 0,-3-2 81 16,2-2 17-16,-5 2-116 0,3-1-1 16,-4-1 0-16,1 0 36 0,-3 1-4 0,-1-2-28 15,-6-1-4-15,1-1 15 0,-4 2-15 16,0-1-36-16,-2-1 32 0,-5-1-1 16,5 0 1-16,-7-1 5 15,2 0-1-15,5-1 58 0,-5 0-20 0,8-1 0 16,-6 0-22-16,-2-2 22 0,5 1-9 15,-7-3-26-15,-4-3 26 0,-6-6-24 16,-1 1 15-16,3 2-16 0,1 3 12 16,11 0-12-16,-4 3 19 0,5 2-11 15,8 3 11-15,-1 3 16 0,8 0-35 0,-7-1 11 16,0-3 8-16,0 1-23 0,-1 1 3 16,6 1 12-16,-2 0-15 0,0 1 0 15,0-1 16-15,1-1-16 0,-4 0 0 16,2-3 18-16,-2-1-16 0,2-1-2 15,-1 3 18-15,0-2-12 0,2 1-6 16,-4 1-2-16,4 0 1 0,-1 0-11 16,-5 1 10-16,6-2 1 0,-6 4-10 0,4 0 8 15,-1 0 3-15,0 2 0 16,2-1-3-16,0 1 5 0,2-1-3 0,3 5 1 16,-4-1 0-16,6-2 0 0,-2 1 0 15,2 2 0-15,-1-1 2 0,0-1 1 16,5 3 26-16,0-4-11 0,2 4-4 15,-2 1 11-15,1-1 0 0,-1 0-11 16,2-1 15-16,-2 0-27 0,2 2 13 0,0 1-4 16,-3-2-11-16,5 3-3 0,0-1-15 15,0 1-25-15,0 0-18 0,0 0-3 16,0 0-10-16,0 0-50 0,0 0-110 16,0 0-116-16,5 0-123 0,-3 4-135 15,2 3 207-15,0 3-58 0,3-2-156 16,-5-2-505-16,-26-41 696 0</inkml:trace>
  <inkml:trace contextRef="#ctx0" brushRef="#br0" timeOffset="171693.5158">17263 11500 187 0,'0'0'363'0,"0"0"708"0,0 0-446 15,0 0-211-15,0 0-119 0,0 0-39 16,0 0-24-16,0 0-16 0,0 0-44 0,0 0-29 15,-5 0-17-15,5 0-21 16,-1 0 5-16,-1 0-11 0,0 0-8 0,-3 0-20 16,2 0-34-16,-5 0-37 0,-1 0-12 15,-1 0-55-15,-4 2-13 0,-5 2 22 16,0 1 14-16,-3 3 43 0,4-1-16 16,-4 2 16-16,1-1-1 0,0-3 2 15,2 2-4-15,-3 3-14 0,4-3-9 16,0 4 24-16,-1-2 0 0,2 0-20 15,0 1 1-15,2 2 20 0,0-2-27 0,3-1 25 16,0 0-20-16,2-1 22 0,4 0-22 16,-2-3 19-16,4 2-6 0,-1-4 8 15,3-1 3-15,2 0-24 0,0 0-15 16,0 2-43-16,2 0 82 0,5 3 82 16,3 4 158-16,2 1-66 0,10 5-44 15,6 4-67-15,12 4 18 0,3 0-50 16,-3-5-7-16,-2 1-11 0,-9-1-13 15,1-5-16-15,-8-1 14 0,-3-5 2 16,-5 3-4-16,5-1-271 0,0 3-252 0,1-3-383 16,-8-1-1212-16,-10-10 1158 0</inkml:trace>
  <inkml:trace contextRef="#ctx0" brushRef="#br0" timeOffset="174978.1443">7084 3551 42 0,'0'0'59'16,"0"0"20"-16,0 0-19 0,0 0-60 0,0 0-40 15,0 0 7-15,0 0 29 0,0 0-1 16,-46-43-34-16,42 43-47 0</inkml:trace>
  <inkml:trace contextRef="#ctx0" brushRef="#br0" timeOffset="177331.1543">7217 3359 31 0,'31'-7'587'0,"-32"7"470"16,1 0-515-16,0 0-286 0,0 0-256 16,0 0-13-16,0 0-130 0,0 0-331 0,0 0-259 15,1 0-69-15</inkml:trace>
  <inkml:trace contextRef="#ctx0" brushRef="#br0" timeOffset="177707.2378">7228 3357 282 0,'0'0'704'0,"0"0"-338"16,0 0-366-16,0 0-13 0,0 0-210 15,0 0-381-15,0 0 92 0</inkml:trace>
  <inkml:trace contextRef="#ctx0" brushRef="#br0" timeOffset="180056.6568">5867 2997 48 0,'0'0'38'16,"0"0"-38"-16,0 0-5 0,0 0-1 16,0 0 1-16,0 0 5 0,0 0 5 15,0 0-1-15,0 0-4 0,-2 0-2 16,2 0-2-16,0-1 4 0,0 1 0 16,0 0 33-16,0 0 39 0,0 0 40 15,0 0-72-15,0-2 177 0,0 2 93 0,0 0-88 16,0 0-154-16,0 0-68 0,0 0-98 15,0 0-40-15,0 0-19 0,0 0-67 16,0 0-20-16,0 0 46 0</inkml:trace>
  <inkml:trace contextRef="#ctx0" brushRef="#br0" timeOffset="181013.4468">8342 5016 328 0,'0'0'677'0,"0"0"-324"16,0 0-249-16,0 0 206 0,0 0-310 15,0 0-58-15,0 0 58 0,0 0 135 0,0 0-33 16,0 0 89-16,0-74-147 0,0 74-44 16,0-5 0-16,0 1-312 0,0 1-68 15,0-3-628-15</inkml:trace>
  <inkml:trace contextRef="#ctx0" brushRef="#br0" timeOffset="182295.6185">7238 3205 29 0,'0'0'105'0,"0"0"14"15,0 0-73-15,0 0 99 0,0 0-26 16,0 0 32-16,0 0-6 0,0 0-88 16,0 0-57-16,0 0-27 0,-17-20-45 0,13 18 66 15,0 2-34-15,-2 0 14 0,-3 0-33 16,2 0 13-16,-1 0 19 0,0 0 1 16,2 0 24-16,-6 0-25 0,6 0-19 15,0 2 40-15,0 0-40 0,1-1 13 16,3 2-14-16,2 3-25 0,-2-3 13 15,2 2 59-15,0 2 0 0,0-2-7 16,0 1-19-16,4-4-10 0,1 4 36 0,3-6 5 16,0 1 28-16,6-1-7 15,-6 0 7-15,0 0 7 0,0 0 45 0,-2 0-38 16,0 0-41-16,-2 0 93 0,0-1 33 16,-2 1 65-16,-2 0-1 0,0-2-45 15,0 0-1-15,0 2 31 0,0 0 52 16,0 0-74-16,0 0-25 0,-6 0 17 15,2 2-64-15,-5 0-12 0,4-2-75 16,-1 0-4-16,2 0-58 0,-4 0-7 0,-1 1-18 16,-7 4-85-16,5-1-57 0,-2-1 112 15,0-1 117-15,4 3 56 0,3-2-56 16,2 1-58-16,0-3-13 0,2 6-7 16,0-2 20-16,2-1 32 0,0 3-12 15,0-1-41-15,2 0-38 0,6-1-47 16,5 1 33-16,4 1-7 0,0-6 26 15,4 1-13-15,-2 0 46 0,-1 0-86 0,-2-2-92 16</inkml:trace>
  <inkml:trace contextRef="#ctx0" brushRef="#br0" timeOffset="182666.3903">7198 3332 75 0,'0'0'158'0,"0"0"40"0,0 0-27 15,0 0 145-15,0 0 37 0,0 0-119 16,0 0-234-16,0 0-19 0,0 0-52 16,0 0 19-16,0 0 52 0,0 0 0 15,0 0 32-15,5 0 0 0,-1 0 14 16,-2-2 18-16,0 0 14 0,2 0 51 15,-2 0 18-15,-1-3-85 0,4 1-62 0,-3-2-179 16,2-1 18-16,-1 1 101 0,-1-2 60 16,-2 4 96-16,0-2-93 0,0 1 35 15,0 3-5-15,0 0-33 0,-6 0-13 16,1 2 13-16,-1 0 39 0,4 0 63 16,0 0-102-16,-2 0-70 0,2 0-176 15,-2 2 13-15,-3 4 69 0,-1 3 125 16,5 1 39-16,-1 1 46 0,1 1-14 0,3-3-32 15,0-1-412-15,3-3-63 16</inkml:trace>
  <inkml:trace contextRef="#ctx0" brushRef="#br0" timeOffset="183042.2947">7191 3309 626 0,'0'0'1019'0,"0"0"-698"15,0 0-272-15,0 0-49 16,0 0-39-16,0 0-12 0,0 0-31 0,0 0-137 15,0 0-106-15,0 0-304 0,-4-4-10 16</inkml:trace>
  <inkml:trace contextRef="#ctx0" brushRef="#br0" timeOffset="186398.4517">7336 3452 24 0,'0'0'271'16,"0"0"-133"-16,0 0-138 0,0 0-79 15,0 0 0-15,0 0 20 0,0 0-1 16,0 0-6-16,-20-6-24 0</inkml:trace>
  <inkml:trace contextRef="#ctx0" brushRef="#br0" timeOffset="187874.3147">7245 3451 119 0,'0'0'2'0,"0"0"-2"16,0 0-26-16,0 0-14 16,0 0-13-16,0 0 51 0,0 0 2 0</inkml:trace>
  <inkml:trace contextRef="#ctx0" brushRef="#br0" timeOffset="193344.0614">18070 12914 128 0,'0'0'217'0,"0"0"119"16,0 0 12-16,0 0-184 0,0 0 433 0,0 0-260 16,0 0-6-16,0-40-110 0,0 37-130 15,0 0 41-15,0-1 3 0,0 4-35 16,1-5-100-16,-1 1 0 0,0 2 99 16,0 2 36-16,0-2 20 0,0 2-58 15,0 0-68-15,0 0-29 0,0 0-33 16,0 0-10-16,0 0-5 0,0 0 10 15,0 0 6-15,0 0 9 0,0 0-5 16,0 0-6-16,0 0 12 0,0 0-41 16,0 0-90-16,0 0-94 0,0 0-49 0,0 0 11 15,3 0 39-15,1 0 23 0,1-4 30 16,3 1-20-16,-1-3 30 0,1 2-52 16,-3-2 130-16,2 3 103 0,3-1 2 15,-4 1 0-15,0-2-92 0,2 1-66 16,3 0 13-16,0 0 40 0,0 3-27 15,-1-3 33-15,3 0 7 0,-3 2 8 16,1-1 84-16,-3 0 0 0,3-1 0 0,0 3 0 16,-1-3 0-16,-2 1 0 0,4-4 0 15,-6 3 0-15,0 1 2 0,-2-1 97 16,-2 2 139-16,-2 0 321 0,0 0-36 16,0 2-27-16,0 0-142 0,0 0-92 15,-2 0-86-15,-2 0-18 0,-1 2 0 16,2-2-35-16,-1 2-31 0,-1-2-92 15,1 2 0-15,-1-1-97 0,-3 3-21 0,-4 4-5 16,-6 0 82-16,-1 4 41 0,-6 1 0 16,4 2 53-16,-6 3 64 0,-3 2-93 15,-3 8 64-15,-2 5 57 0,-3 4-143 16,-1-3 42-16,5 0 40 0,2-3-28 16,2-2-2-16,3-1-27 0,3-5-6 15,3-6 1-15,8 0 5 0,-2-5-6 16,-2 3 1-16,-1 4 5 0,-4 3-22 15,5-3 22-15,-2 1-27 0,4-4 2 0,1-1-4 16,-5 0-39-16,8 1-8 0,-4-1-128 16,1-2-77-16,9-2 73 0,-4-3-105 15,5-1-63-15,2 0-239 0,2-5-106 16,0 0-95-16</inkml:trace>
  <inkml:trace contextRef="#ctx0" brushRef="#br0" timeOffset="194092.6956">17743 13350 455 0,'0'0'152'0,"0"0"-93"0,0 0 29 16,0 0-84-16,0 0 84 0,0 0 121 15,0 0 27-15,-111 80-119 0,93-64 71 16,-2 0-130-16,4 1-56 0,-3 0 127 16,8-3-127-16,-2 1 1 0,3 1 1 15,0-3 76-15,6 4-80 0,4-3-386 16,0-4-656-16</inkml:trace>
  <inkml:trace contextRef="#ctx0" brushRef="#br0" timeOffset="194880.0953">17535 13822 57 0,'0'0'99'0,"0"0"46"0,0 0 119 16,0 0-60-16,0 0 261 0,0 0-205 16,0 0-163-16,0 0-32 0,0 0-59 15,0 0 27-15,-20-23 70 0,20 23 44 16,0 0-14-16,0-2-63 0,0 2-38 16,0 0-26-16,3 0 19 0,-3-1-19 0,1 1 38 15,-1 0 43-15,4 0 19 0,-2 0 5 16,-2-3-7-16,0 3-56 0,0 0 13 15,2 0 35-15,-2 0 4 0,0 0 0 16,0 0-18-16,0 0-8 0,2 0-34 16,2 0-37-16,2 0 20 0,3 6 67 15,2 0 64-15,5-1-51 0,-2 5-14 16,7 2-89-16,3 3 0 0,8 9 21 16,9 3 20-16,1 8 35 0,-1-1-30 0,1 3-44 15,-4-1 23-15,2 3 36 0,1 2-33 16,1 5 25-16,1-3-10 0,-3 6-33 15,-2-3-8-15,-4-3-2 0,-4 0 0 16,-7-1 0-16,1-3 1 0,-8-2 4 16,0-8 43-16,-6-8-43 0,-6-9-5 15,3-2-19-15,-3 0-106 0,1 0-85 0,-3-3-69 16,0-3 7-16,-2-2-93 16,0-2-89-16,0 0-93 0,0 0-40 15,-4-6-279-15</inkml:trace>
  <inkml:trace contextRef="#ctx0" brushRef="#br0" timeOffset="196260.8763">16930 12708 40 0,'0'0'329'0,"0"0"-210"15,0 0 368-15,0 0 86 16,0 0-104-16,0 0-229 0,0 0-172 0,0 0-30 16,0 0 24-16,-2-8 32 0,2 6-27 15,0 2-25-15,0 0-12 0,-2 0 1 16,2 0 30-16,0 0-7 0,0 0 7 15,0 0 21-15,0 0 18 0,0 0 23 16,0 0 24-16,0 0 15 0,0 0 0 16,0 0-45-16,0 0-35 0,0-1-31 15,-2 1-16-15,0 0 1 0,-1-2-34 0,1 0-2 16,0 2-31-16,2-2 26 0,0 2 3 16,0 0 2-16,0-2-1 0,0 2-1 15,0 0 2-15,0 0 25 0,-2-2 6 16,2 0-31-16,0 0-29 0,-2-1 27 15,-1 3 4-15,1-2-2 0,2-3 0 16,0 3-17-16,-2 2-8 0,2-3-21 0,-2 1-5 16,2 0-5-16,0 1 30 15,0 1 20-15,0 0-15 0,0 0-1 0,0 0 19 16,0 0-3-16,0 0 6 0,0 0 22 16,0 0-1-16,0-3-17 0,-2 3 0 15,2-2-4-15,-2 2-40 0,0-2 37 16,0 0 3-16,0 1 1 0,0-1 35 15,0 0-36-15,2 0-27 0,-2 0-32 16,0-2 0-16,2 4-11 0,0-2 38 16,0 2-24-16,-3 0-69 0,3-2-11 0,0 2 7 15,0 0 41-15,0 0 0 16,0 0-9-16,0 0-19 0,0 0 1 0,0 0-4 16,0 0 1-16,-3-1-1 0,1 1-72 15,0-4-239-15,0 2-354 0,2-1 264 16,9 13 282-16</inkml:trace>
  <inkml:trace contextRef="#ctx0" brushRef="#br0" timeOffset="198138.4539">16585 11544 68 0,'0'0'126'0,"0"0"38"16,0 0-157-16,0 0 39 0,0 0-44 15,0 0 1-15,0 0 122 0,0 0 140 16,0 0-260-16,7-47 49 0,-5 43 12 0,-2 2 346 15,0 0-62-15,0-2 33 16,0-1-156-16,0 3-90 0,-2-4 41 0,-2-1-20 16,1 2-44-16,0-2-26 0,-3 1 6 15,1 2 28-15,1-2 19 0,0 3-6 16,-1-1-22-16,2 1-113 0,2 2 0 16,1 0-21-16,-2 1 16 0,0-3-1 15,2 3-21-15,-2-3 0 0,2 3 0 0,-4 0 22 16,3 0-17-16,1 0 20 15,-2 0-21-15,0 0-5 0,2 0 0 0,-2 0 0 16,0 0 22-16,0 0 0 0,-2 0-61 16,2 8-65-16,-5 8-3 0,0 12 135 15,1 11 41-15,0 11 117 0,0 1 0 16,4 2-29-16,2-5 0 0,0 4-32 16,0 0 32-16,0 4-37 0,0-3-16 0,0 2-4 15,0-3-5-15,0 1 25 16,0-4-65-16,0 0 4 0,0-4 37 0,-2-1-64 15,0-4-1-15,2-1 65 0,-2-3 5 16,2 1-40-16,-2-1 9 0,2 0-38 16,0 3 30-16,0-3-9 0,0 0 12 15,0 2-9-15,2-3-27 0,0 1 30 16,2-4-31-16,-2-8 15 0,2-2-13 16,-2 2-4-16,0-6 4 0,0 1 12 15,0 5-10-15,0-7 27 0,2 1-31 0,-3 5 23 16,5-2 0-16,-1 1-7 15,-3-2-15-15,2 1 36 0,-2 1-33 0,2-2 25 16,-2 1-15-16,0 0 4 0,-2 0-16 16,2-1-2-16,-1-2-1 0,-1 2-1 15,4-3 0-15,-4 0-1 0,2-1 3 16,0 3 1-16,0-6 13 0,-1 1-14 16,2-1 0-16,-1-2 0 0,1 1 0 0,-1-2 0 15,0-3 0-15,0 1 0 16,0-1 0-16,0-1 0 0,1-1 0 0,-1-1 3 15,-2 3-3-15,2-5 0 0,-2 3 0 16,0-2 1-16,2 4-1 0,-2-7-1 16,2 5 1-16,-2-3 1 0,0 0-1 15,0-2 0-15,0 0 2 0,0 0 13 16,0 0 3-16,1 0-18 0,-1 0-36 16,0 0-43-16,3 0-40 0,1-9-52 15,12-17-47-15,0-19-256 0,4-15-389 0,-6 9-1523 16</inkml:trace>
  <inkml:trace contextRef="#ctx0" brushRef="#br0" timeOffset="198722.7957">16442 12137 279 0,'0'0'363'0,"0"0"455"15,0 0-323-15,0 0-317 0,0 0-71 16,0 0 118-16,0 0 31 0,0 0-128 16,0 0-5-16,78-111 12 0,-38 67 71 15,8-2 16-15,-2-1-13 0,3 2 55 16,-5 7 25-16,-4 4-69 0,1 1-90 16,-5 4-66-16,-8 7-63 0,-7 5-1 0,-4 3-7 15,-6 3 7-15,-1 0 23 0,3-1-22 16,-2 2 2-16,-3 2 11 0,-6 4-14 15,0 4-1-15,-2 0-3 0,0 0-39 16,0 0-56-16,0 0-110 0,0 0-169 16,0 0 119-16,0 4-138 0,0 4-197 15,-4 5 114-15,2 3 30 0,-2-1-191 16,0-1-279-16</inkml:trace>
  <inkml:trace contextRef="#ctx0" brushRef="#br0" timeOffset="199448.5143">16705 12706 189 0,'0'0'244'0,"0"0"-112"16,0 0 485-16,0 0-143 0,0 0-103 15,0 0-162-15,0 0-78 0,0 0-62 0,0 0-7 16,0 0 30-16,4 0-7 0,4 0-6 16,6 0 112-16,2 2-21 0,2 4-72 15,2 1-30-15,0 1-6 0,1 2-11 16,-1 1-17-16,2 2-31 0,0 1 31 15,-1 1 58-15,0 2 10 0,2 0-17 16,1 3-13-16,-4-2 14 0,6 2-14 16,-2-1 34-16,-1 0 38 0,2 0-31 0,2 3-14 15,-5-5-43-15,4 1-18 16,-3 1 20-16,0-2-12 0,1 1-12 0,-3-3-18 16,1-2-15-16,-4 1 26 0,-3-1-24 15,3-2-3-15,-6 1 0 0,0-2-3 16,0-3 3-16,-4 1 2 0,-2 1-2 15,0-2-2-15,1 1-17 0,0 3-88 16,-1 0-122-16,0 0-56 0,-2 4-89 16,1 1-268-16,-3-1-323 0,-2-2-265 15,0 1 369-15</inkml:trace>
  <inkml:trace contextRef="#ctx0" brushRef="#br0" timeOffset="199600.2705">17439 13326 2104 0,'0'0'964'0,"0"0"-638"16,0 0-151-16,0 0-30 0,0 0-145 15,0 0-79-15,0 0-77 0,0 0-142 16,0 0-402-16,0 0-878 0,-40-7 675 0</inkml:trace>
  <inkml:trace contextRef="#ctx0" brushRef="#br0" timeOffset="201013.3111">18613 14594 231 0,'0'0'494'0,"0"0"-349"0,0 0-99 16,0 0 13-16,0 0-53 0,0 0 223 15,0 0 70-15,0 0-59 0,0 0 21 16,0 0-114-16,-68-4-29 0,65 4-49 0,2 0-44 15,1 0-23-15,0 0 23 16,-2 0 31-16,2 0 31 0,0 0-20 0,0 0-13 16,0 0-29-16,0 0 5 0,0 0 25 15,-2 0 24-15,0 0 3 0,0 0-29 16,-4 0-53-16,-4 0-20 0,2 0-27 16,-4 0 42-16,1 0 5 0,-2 0-4 15,1 0 8-15,1 0-6 0,-2 4 6 16,5-4-2-16,-1 2 80 0,5-2-78 15,2 0 31-15,2 2 6 0,0-2-17 0,0 0-1 16,0 0 52-16,2 0 77 0,2 0-1 16,0 0-87-16,1 0-64 0,-1 0-54 15,9 0 54-15,6 0 6 0,15 0 64 16,14 0 43-16,5 0 6 0,5-2-83 16,-3-4-31-16,-1 0 141 0,0 1 13 15,-3-2 20-15,3 2 1 0,-3-1-76 16,-5 3-27-16,1 0-7 0,-3 3-70 0,-6 0-12 15,1 0 12-15,-9 0 0 16,-7 0-13-16,-6 0 13 0,0 3-13 0,2-3 11 16,2 3 2-16,5-1-16 0,-3 0 13 15,-2 3 3-15,1-5 0 0,-4 5-3 16,2-3 0-16,1 1 3 0,3 0 4 16,2-2 12-16,11 2 30 0,4-3-30 15,8 3-1-15,-5-1-15 0,-4 0 0 16,-5 2-1-16,-4-1 1 0,5 0-25 15,-8 0 25-15,-8-1 2 0,0 0-1 16,-8 0-1-16,8 0-1 0,-1-1 1 16,2 1 0-16,-2 0 15 0,1 1-15 0,-3-1 0 15,2-1 2-15,-3 1-2 0,0-2 1 16,4 0 1-16,-3 0 1 0,5 0 0 16,-1 0-2-16,2 0 3 0,1 0-4 15,-1 0 0-15,1 0-22 0,-4 2 22 16,6-2 2-16,-5 0 2 0,3 0 12 0,-3 0-16 15,-2 0 2-15,1 0-2 0,-2 0 2 16,-5 0-2-16,2 0 2 0,-5 0 25 16,-1 0-7-16,-5 0-5 15,0 0-15-15,-4 0 1 0,2 0 2 0,-2 0 22 16,0 0 0-16,0 0-7 0,0 0-18 16,-2 0-36-16,-6 0-89 0,-11 0-117 15,-19 3-266-15,-20 4-443 0,-7-3-279 16,7-4-344-16</inkml:trace>
  <inkml:trace contextRef="#ctx0" brushRef="#br0" timeOffset="201820.751">18878 14417 396 0,'0'0'1455'16,"0"0"-806"-16,0 0-472 0,0 0-173 16,0 0 26-16,0 0 98 0,0 0 54 15,0 0-29-15,0 0-97 0,0 0-52 16,0-5 2-16,0 5 33 0,0 0 17 16,0 0 85-16,0 0 36 0,0 0 72 0,0 0 35 15,-2 0-101-15,2 0-81 16,-2 0-47-16,2 0-34 0,-2 0-5 0,0 0 1 15,-4 0-13-15,0 0-4 0,-3 0-67 16,-2 0-18-16,3 0 22 0,-5 2 63 16,0 2 91-16,-2 3-91 0,0-2-30 15,-6 6 3-15,-4 2 5 0,-10 4 22 16,4 3 0-16,1-5 0 0,8 0-23 16,-5-2 20-16,-6 3 3 0,-2-1 18 15,9 0-18-15,-2-3 0 0,6-4 17 16,3-1 1-16,-5 1-14 0,8-3 14 15,4 1 13-15,0-4-10 0,6 0-16 0,4 1-5 16,-2-3-34-16,4 0 32 0,0 0-34 16,0 0-36-16,0 0-13 0,0 0 43 15,0 3 42-15,4 3 55 0,2-1 49 16,10 7 27-16,4 1 91 0,10 6-60 16,11 1-97-16,3-4 17 0,-2 0 14 15,-3-7-13-15,-7-1-3 0,-6 2-78 16,-7-7 1-16,-3-1 15 0,1 2-17 0,0 0-1 15,3-1-31-15,0-2-86 0,0 0-62 16,-6-1-76-16,2 0-164 0,-4 0-171 16,-3-5-137-16,-3-5-396 0,-6-11-756 0</inkml:trace>
  <inkml:trace contextRef="#ctx0" brushRef="#br0" timeOffset="202915.889">17747 13750 345 0,'0'0'645'0,"0"0"-39"16,0 0-266-16,0 0-136 0,0 0-17 0,0 0 25 15,0 0 13-15,0 0-28 16,0 0-15-16,-2 0-29 0,2 0 43 0,-2 0 19 16,2 0 1-16,-4 0 9 0,0 0-13 15,-3 0-101-15,-4 0-107 0,-1 0-8 16,-4-3-40-16,-3 3-55 0,1 0 54 15,-5 0 23-15,4 0 22 0,-7 4 22 16,-6 4 1-16,3-3-23 0,3 3-41 16,4-4 41-16,10-1 12 0,-3-3-9 15,2 2-3-15,5-2 5 0,1 0 26 16,1 0 23-16,2 0 18 0,-2 0-16 16,1 0-19-16,3 0 9 0,-1 0-4 0,1 0-8 15,2 0-18-15,0 0-13 0,0 0 13 16,0 0-12-16,0 0-2 0,0 0-2 15,0 0-4-15,0 0 4 0,2 0 3 16,1 0-2-16,-3 0 2 0,2 0 17 16,3 9-17-16,-1 6 14 0,6 10 45 15,3 9 23-15,4 6-35 0,0-5-11 16,-5-7-6-16,0-8-33 0,-2-7 0 0,-2 0 0 16,3 0 21-16,4 5-18 0,0-3 18 15,2-2-21-15,0-4 2 0,-3 1-2 16,8-5-34-16,-4-4-156 15,4-1-158-15,-3-1-182 0,3-21-310 0,-12 3-1708 16</inkml:trace>
  <inkml:trace contextRef="#ctx0" brushRef="#br0" timeOffset="203793.74">16390 12729 295 0,'0'0'421'0,"0"0"325"15,0 0-162-15,0 0-269 0,0 0-147 16,0 0-59-16,0 0 19 0,0 0 16 15,0 0-21-15,0 0-17 0,0 0-20 16,0 0-86-16,2 0-73 0,3 4 73 16,6 2 18-16,-1-1 72 0,5 5 85 0,4-1 42 15,6 8-91-15,7 3 83 0,7 6-108 16,1 1-14-16,-3-1-49 0,-7-4-10 16,-10-6-28-16,-3-3 3 0,-3-4 12 15,5 3-15-15,3 1-22 16,0 1 22-16,-4-5-2 0,1 1-45 0,-3-3-237 15,-6-3-249-15,-4 0-175 0,-1-4-545 16,-5 0-87-16</inkml:trace>
  <inkml:trace contextRef="#ctx0" brushRef="#br0" timeOffset="204437.3818">16884 12518 670 0,'0'0'1134'0,"0"0"-509"0,0 0-355 15,0 0-112-15,0 0-11 0,0 0 40 16,0 0 33-16,0 0-3 0,0 0-217 0,0 0-10 15,-44 3-103-15,28 2 19 0,-8 5 20 16,-1 0 69-16,1-3-7 0,-2 4 12 16,0-1 91-16,-2-3-19 0,5 3-34 15,-5-2-17-15,6 0 65 0,0-3-26 16,-2 3-34-16,7-3-4 0,0 2-44 16,4-2 17-16,3-1-38 0,0 2-22 15,-2-2 22-15,4 3 40 0,0-1-19 16,-1 1-15-16,5-2-29 0,-3-1 3 15,7-4-4-15,-2 3 33 0,2-3 0 0,0 2 34 16,0-2-2-16,0 0 2 0,0 0 66 16,4 2 103-16,1 0-67 0,-1 2-42 15,0 1 36-15,3 3 2 0,-1 2-32 16,2 3 36-16,8 1 61 0,-4 2-50 16,0 2-5-16,6 1-22 0,-6 3-36 15,3 4-25-15,-2-2 8 0,0 1-8 16,-3 0-23-16,1-2 15 0,4 7-17 0,-1 1-25 15,10 6 25-15,2-1-3 16,1 0 3-16,5-1-46 0,-9-9-379 0,-2-7-444 16,-10-9-1844-16</inkml:trace>
  <inkml:trace contextRef="#ctx0" brushRef="#br0" timeOffset="207853.184">16706 9700 134 0,'0'0'501'0,"0"0"-290"0,0 0-60 16,0 0 84-16,0 0 70 0,0 0-78 15,0 0-17-15,0 0-63 0,0 0-47 16,-67-42 6-16,60 40 7 0,3 0-8 16,1 1 23-16,0-1-62 0,-1 0 38 15,-2 2-104-15,-1-2-6 0,-4 0-43 16,-1 2-12-16,-3 0 7 0,-4 0-1 16,0 0 0-16,-7 0-10 0,-8 2 63 0,-4 4 2 15,-1 1-25-15,1 1 25 0,7 0 0 16,1-2-2-16,2-1-21 0,7 1 0 15,4 0 21-15,4-3 2 0,-7 4-25 16,4 0 23-16,-5 1-2 0,2 3-71 16,-3 2 50-16,6 1-25 0,-6 3 13 15,6 0-14-15,-8 2 7 0,5 2 44 0,-7 7-4 16,-1 1-3-16,-5 10 7 16,0 5-44-16,0-2-39 0,4 2 58 0,4 0 22 15,-2-1 1-15,3 3 2 0,-1 2 0 16,3-2 0-16,-1 2 58 0,4-4-52 15,1-2-6-15,0-1 32 0,2-2-7 16,4-3 7-16,3-3-32 0,2-3-17 16,-1-1 15-16,2 2-15 0,1-1 17 0,0 1 246 15,2 2 20-15,0-1-217 16,2 6 6-16,0 4 11 0,0 7-41 0,0 1-1 16,0 6 12-16,0 1 18 0,0 2 5 15,2 2-24-15,0 3 12 0,-1 1-11 16,-1 3-36-16,0-1 3 0,0 0 25 15,0-2-28-15,0 0 0 0,-1 0 39 16,-1-4-39-16,2 0-2 0,0-4-4 16,0 2-43-16,8-1 49 0,6-2 47 15,-4 0 17-15,1 2-41 0,4-3-23 0,-1 1 0 16,-2-1 0-16,6 1 0 0,-3 2 0 16,-3-4-2-16,2 0 2 0,-4-2-4 15,-2-4 1-15,1-2-30 0,0-2 33 16,-1-3 0-16,0 1 0 0,-1 4 2 15,3 2-2-15,1 0 6 0,0 0 0 16,1-1-1-16,4-1 41 0,-2 2-46 16,5 0-32-16,0-2 32 0,1-3 3 0,1 3 20 15,0-2-19-15,0 0 1 16,3-3 1-16,-3 0-6 0,0-2-32 0,-2-6 28 16,5 2-13-16,-6-4 17 0,3-2 2 15,-1 0 4-15,0-3 39 0,0 1-17 16,1-3-28-16,-2 3 17 0,-1-4-13 15,-4-3-4-15,-3-5 4 0,2-2-3 16,2 5-1-16,-1 2 6 0,8 1 0 16,-6 2-6-16,6-4 0 0,-8 0 32 15,4 0-32-15,-1 0 0 0,-5-1-6 0,4-1-11 16,-4-1 15-16,-2 1-1 16,6-2 3-16,-6 0 0 0,0 1 0 0,4-3 1 15,-4-2-1-15,3 1 23 0,2-2-21 16,0 3-2-16,-1-2 5 0,6 0 1 15,-4 0 0-15,4 0 22 0,-5-2-28 16,4 3 4-16,-2-3-4 0,-3 1 2 16,2-3 1-16,-2 1-3 0,-1-1 0 15,0 1 0-15,-1-2-2 0,-1-1 1 0,0 2 2 16,1-4 1-16,-1 2 0 16,4-5-2-16,2 3 6 0,-1-1 22 15,10-2 49-15,8 0-77 0,7 0 6 0,3-5 26 16,-1 0 0-16,-5-3-32 0,-4 3 6 15,-12 1 26-15,0-2-32 0,-7 5 0 16,-3-2 0-16,4 0 0 0,-2-1 30 16,4 0-24-16,-4 1-3 0,2-4 24 15,-4 4-5-15,-1-4 10 0,-3 2-11 0,4-2 10 16,2-3 9-16,-2-1 68 0,6-2-9 16,-2-3 36-16,4 1 13 0,1-3-35 15,-2-1-82-15,2 2-26 0,1-2 3 16,-2 0-8-16,2 2 0 0,-6-1 24 15,4 2-23-15,-3-1 19 0,0-1 4 16,-2-1-23-16,-1 0-1 0,3 0 0 16,-2-5 0-16,0-1 8 0,2-4 30 15,0-6-9-15,0 2-26 0,-4 7-3 0,-5 6 21 16,-2 5-17-16,6-10-4 0,2-3 0 16,1-12 0-16,4-1 3 0,-4 4-3 15,-2 0-29-15,-2 4 29 0,-3 2 33 16,-2-1-29-16,2 0 17 0,0 1-21 15,-4 1-39-15,2 2 39 0,-2-1 28 16,2 2 11-16,-2-2-39 0,1 2-24 16,4 1 24-16,-3-3-1 0,0 3-30 0,-2-3 31 15,3 0 2-15,-3 0-2 0,0 0 0 16,0 0-5-16,1 1-28 0,-3-2 8 16,-2-3 25-16,0-2 0 0,0-1-28 15,-2 2-57-15,-5 0 82 0,1 0-11 16,0-3 14-16,-3 2 13 0,1 0-13 15,-3-3 0-15,2 1 0 0,1-1 0 16,2-3 0-16,-2-1-16 0,0 1 16 0,0-2-63 16,4 1 31-16,-4 0 10 15,2 0 22-15,-1 0-26 0,-4-1 25 0,5-3-25 16,0 3 4-16,-1-3-1 0,1 2 23 16,2-2-67-16,-3-1 67 0,3-1-38 15,2 2 36-15,-3-2 2 0,-1 2-3 16,0-2 1-16,-2 2 2 0,-4 0 0 15,4 3-48-15,-6-3 48 0,-4 0 0 0,2 1-14 16,-6-3 14-16,-1 0 43 16,-2 2-19-16,4 4 24 0,-3-2-43 0,3 2 43 15,1 2-46-15,4 0 16 0,2 1 40 16,4 1 46-16,0 4-86 0,4 0-14 16,-4 1 37-16,2-1-38 0,2 0 7 15,-3-1-7-15,-1 1-3 0,-1-1 0 16,0 3 20-16,-1 1-20 0,-1 1 0 15,2 1 13-15,-1 1-13 0,-4-2 0 16,2 4-4-16,-2-3-25 0,0 1 29 0,1 0 30 16,-4 2-30-16,4 3-15 15,0 4 15-15,-2-3 1 0,4 4-1 0,-1-2 0 16,-3 0 4-16,0 3-8 0,-3-5-33 16,0 0 19-16,-4 1 18 0,1-3 22 15,-1 4-22-15,-1-1-49 0,2 1 4 16,-1-1 45-16,5 2 72 0,-2 2-72 15,4-1-27-15,-2 1 27 0,2 3 50 16,-1-1-50-16,2 3-39 0,-1 0-38 0,0 1 77 16,0 0 68-16,-2 2-68 0,2-2-45 15,-5 2-9-15,4-3 54 0,-6 3 18 16,3-3 4-16,-2 1-22 0,-1 0-40 16,1-4 40-16,-1 2 58 0,3 2-13 15,-2-4-45-15,2 1-30 0,-1 1 30 0,6-2 39 16,-4 0-37-16,6 0 14 15,1 0 18-15,-2 4-34 0,4 0-79 0,1 2 79 16,1 0 21-16,0 4-21 0,5 1-18 16,-2 2-58-16,0 0-10 0,0 2-172 15,-6 0-282-15,2 2 11 0,-2 6 118 16,-4 1-103-16,2 3-359 0,3-4-193 16</inkml:trace>
  <inkml:trace contextRef="#ctx0" brushRef="#br0" timeOffset="208707.3259">15760 8638 341 0,'0'0'684'0,"0"0"37"15,0 0-363-15,0 0-132 0,0 0-9 16,0 0-23-16,0 0-25 0,0 0 42 16,0 0-136-16,-74-38-75 0,55 36-46 15,0 2-1-15,-9 0-35 0,-6 5 59 16,4-1 19-16,3 2-2 0,5-1 0 16,8-3-21-16,0 3 27 0,2-1 4 0,8-2-4 15,2 2-36-15,2 1-101 16,0 2-124-16,0 5 261 0,4 3 200 0,6 6-90 15,10 6-33-15,1 7-3 0,4 3-74 16,1-2 0-16,-5-6-2 0,-6-3 4 16,-4-6-4-16,-5-5 0 0,0-2-4 15,-4 2 6-15,1 3 12 0,3 0 35 16,-6-3 53-16,0-2 14 0,0-4 72 16,-2-1 52-16,-5 1-15 0,0-6 8 15,0 1-18-15,-4 0-41 0,-2 0-89 16,3-2-20-16,-3 1 12 0,0-3-17 15,5 0-4-15,-3 0-11 0,3-3-43 0,-3-3-39 16,2 0-19-16,5 1-62 0,-2-4-18 16,4 1-91-16,0-4-169 0,0-3-253 15,2-4-454-15,0 3-530 0</inkml:trace>
  <inkml:trace contextRef="#ctx0" brushRef="#br0" timeOffset="209493.7989">15987 8903 134 0,'0'0'527'0,"0"0"278"0,0 0-278 16,0 0-242-16,0 0-67 0,0 0 74 16,0 0-14-16,0 0 42 0,0 0-117 15,0 0-12-15,38-92 71 0,-38 85-75 16,0 0-70-16,0 1-63 0,-4 0-27 16,-2 1-27-16,-4 1-22 0,-2 0 22 15,2 0-3-15,-2 1-6 0,-4 3-81 16,2 0-6-16,-1 0 0 0,-5 0 19 0,6 0 8 15,-4 7-17-15,8 3-1 0,0-1-55 16,4 6-20-16,0 8-56 0,6 5 110 16,0 0 55-16,3-3 53 0,6-4 53 15,1-5 122-15,2 6-96 0,8-3-1 0,-1 0-14 16,2-2-26-16,2-3-38 16,1-3 48-16,-2-4 6 0,-4 0 14 0,-3-7-17 15,0 0 6-15,-2 0 34 0,-1 0 26 16,2-7-16-16,0-4 10 0,-2 0-26 15,2-4 0-15,-3-1-1 0,-1-1-59 16,1-3 25-16,-3 1 14 0,-2 1-62 16,-1-1 20-16,-1 1-22 0,0 1-1 15,-1 2-55-15,2 3 31 0,-2 4 22 16,-2 5 3-16,-1 3-46 0,3 0-75 0,-1 0-162 16,3 0-47-16,3 3 116 15,0 5 101-15,7 4 59 0,0 2 54 0,0 2 0 16,4 1 38-16,-4 1 37 15,0-1-16-15,-2 0-55 0,-3-3 1 0,-4-5 44 16,-2-1-46-16,0-5 45 0,0-1 23 16,-3-2 72-16,-1 0 46 0,3 0 37 15,-1 0-32-15,0 0-16 0,0 0-6 16,4-7-25-16,2-5-50 0,6-3-97 16,0-6-40-16,1 0 40 0,2-2 18 0,2 2-18 15,-1-2-16-15,0 4 3 16,-3 2-20-16,0 5 19 0,-7 2 11 0,-1 7-18 15,-5 1-12-15,-2 2-20 0,2 0-16 16,1 0-23-16,2 0 26 0,2 4 43 16,-1 2-5-16,3 1 12 0,-1 3 12 15,0 2-1-15,4 3 5 0,0-1 5 16,0 3-5-16,8-1-227 0,-3 1-191 16,6-1-289-16,-2-4-410 0,-3-5-464 15</inkml:trace>
  <inkml:trace contextRef="#ctx0" brushRef="#br0" timeOffset="209646.5559">16846 8846 2404 0,'0'0'1676'0,"0"0"-1455"16,0 0-167-16,0 0 18 16,0 0 14-16,0 0-73 0,0 0-13 0,0 0-157 15,0 0-223-15,0 0-195 0,16-7-142 16,-4 11-63-16,4-3-495 0</inkml:trace>
  <inkml:trace contextRef="#ctx0" brushRef="#br0" timeOffset="210824.2468">17408 8699 1591 0,'0'0'987'0,"0"0"-655"0,0 0-174 15,0 0-13-15,0 0-26 16,0 0 70-16,0 0 164 0,0 0-20 0,0 0-129 16,0 0-80-16,0 0-7 0,89-96-26 15,-91 93-67-15,-6 1-24 0,-6 0 0 16,2 2 49-16,-10 0-49 0,-5 2-82 15,-9 10-5-15,0 3 3 0,6 0 38 16,13-4 30-16,7-1-35 0,-2 2 1 16,6-1 1-16,-1 2-14 0,4-3-1 15,3 0 60-15,0-3 4 0,0 1 32 0,6-2-14 16,0-3 4-16,3 1-4 0,0-2-15 16,1 0-3-16,-2 0 50 0,3-2 26 15,0 0-73-15,0 0 15 0,-3 0 2 16,0-2-20-16,-2-2 0 0,4 0-19 15,-6 1 19-15,2-1 5 0,-2-2 24 16,0 2-29-16,0-1-29 0,0 3-11 16,1-1-41-16,2 1-23 0,1 2-29 0,-2 0 46 15,3 0 43-15,4 0-2 0,-1 0-5 16,3 5 31-16,0-2 20 0,0 3 36 16,-1 0-11-16,2-2 6 0,-4-1-1 15,-1-1 28-15,-5-2 10 0,1 2 8 16,-3-2 49-16,-2 0 19 0,-2 0-18 15,2 0 5-15,3-2 1 0,-4-3 0 16,4-5-46-16,-1 1-62 0,2-5 20 16,-2 1-11-16,3-3-20 0,0 3-13 15,-3-2-9-15,4 0 8 0,0-3-34 16,6 1-2-16,-2 0-5 0,0 0 14 0,2 1-12 16,-2 5 11-16,-3 2-3 0,-4 2 11 15,2 4-13-15,0 1 19 0,-1 2-36 16,-1 0-15-16,0 0-9 0,2 0 4 15,-1 8 21-15,4 3 4 0,-3 2 46 16,0 3 3-16,1 1 30 0,-3 2-31 16,1 1 31-16,1-2-29 0,-3-1 21 15,-1-1 9-15,2-3-16 0,-3-3-18 16,-2-3-3-16,2-3 3 0,-2-2 21 0,0-2 4 16,0 0 2-16,0 2 15 0,0-2 5 15,0 0 7-15,0 0-2 0,0 0-20 16,0 0 4-16,0 0 7 0,0 0 8 15,0 0 2-15,0 0-6 0,0 0-8 16,0 0-9-16,0 0-29 0,0-4-1 16,0-2-56-16,0-1-30 0,0-1-17 15,5 0 64-15,-1-1 18 0,0 1-64 0,2-2 11 16,3 1-19-16,2 0 35 0,-3 3-17 16,0-2 54-16,4 4 17 0,-4-1-26 15,0 2-30-15,0-2 20 0,1 1-14 16,0 2 49-16,-3 2-22 0,-2-2-18 15,-2 2-5-15,1 0 11 0,-1 0 6 16,-2 0-25-16,2 0-28 0,0 0-26 0,2 2 31 16,2 4 60-16,1 2 1 15,0-1 20-15,-1 0 0 0,0 4 3 0,-2 0 55 16,2-2-55-16,4 1 14 0,-4-2-17 16,0-3 36-16,-2-1-36 0,2 0 46 15,-4-2-26-15,5 0 40 0,-3-2 113 16,1 0 15-16,-1 0-40 0,2 0-22 15,3 0-4-15,-2-5-2 0,7-3-52 0,-3 0-35 16,-3-1 31-16,-2 0 1 16,0 2 12-16,2-1-24 0,-6-1-40 0,0-1 18 15,-2 0 6-15,0-1 0 0,0 0-37 16,0 2-10-16,-2-1-12 0,-8 0-5 16,4 3 24-16,0 1-41 0,-2 2-6 15,-1 0 0-15,-2 2 14 0,5 1-4 16,0 1-6-16,-1 0 10 0,5 0-7 15,-2 0-40-15,2 0-53 0,2 0-43 16,-2 0-79-16,0 3-75 0,2 5-193 0,0 1-33 16,0 3-166-16,0-2-189 0,0-3-177 15</inkml:trace>
  <inkml:trace contextRef="#ctx0" brushRef="#br0" timeOffset="211746.4163">17977 8711 266 0,'0'0'711'0,"0"0"312"16,0 0-478-16,0 0-218 0,0 0 24 16,0 0-1-16,0 0-72 0,0 0 4 0,0 0-55 15,-51-54-95-15,51 43-11 0,0-3-11 16,0 2-41-16,0-1-41 0,0 2-28 16,0-2-28-16,4 0 9 0,4 0-7 15,3-4 25-15,2 5-33 0,2-5-13 16,-1 6-7-16,4 0-22 0,-2 2 18 15,-1 2 58-15,4 2-3 0,-2 2-35 0,3 1 38 16,-2 2 27-16,2 0 2 0,-6 0 9 16,4 2-34-16,-8 5 46 0,-1 1-16 15,-3 3-32-15,0 0 15 16,-4 3-17-16,0 3 3 0,-2 0 0 0,0 3 29 16,-4-1-31-16,-4-1-1 0,-3 0 23 15,-1-3 55-15,-4 1-12 0,6-6-20 16,0 0-46-16,4-2-19 0,0-2-12 0,4-3 4 15,0-1 11-15,2 0-19 16,0-2-23-16,0 0-11 0,2 0 19 0,2 0 13 16,2 0 32-16,-1 0 5 0,2-4 34 15,3-3 33-15,1-3-41 0,4-2-26 16,0-3-75-16,-3 1-13 0,-2-1-48 16,-2 5 135-16,-5 0 1 0,-3 6 36 15,0 0 0-15,0 4-36 0,0 0 0 16,0 0-20-16,0 0-101 0,3 0-207 15,1 4 2-15,6 6 289 0,6-1 37 0,2 7 164 16,12 0 5-16,9 2-56 0,-1-2 21 16,-4-7 8-16,-6-6-7 0,-7-1-22 15,-9-2-38-15,2 0 4 0,-2 0 2 16,-2 0-22-16,2-2-12 0,-6-1 21 16,-2-1 35-16,0 0 36 0,-2 0 27 15,-2-3-46-15,0-3-66 0,0-2 19 16,-2 1-65-16,-8-4-8 0,-8 2-3 0,-2-5-52 15,-15 1-13-15,-7-1 28 0,0 4-6 16,1 4-19-16,9 5 31 0,11 3 16 16,4 2-34-16,5 0 9 0,-6 0-30 15,3 0-53-15,-2 0-14 0,7 0-7 16,3 3-53-16,3 3-286 0,4-1-252 16,0 1-210-16,2 0 114 0,12-1-246 15</inkml:trace>
  <inkml:trace contextRef="#ctx0" brushRef="#br0" timeOffset="212034.3123">18693 8382 343 0,'0'0'2235'16,"0"0"-1572"-16,0 0-572 0,0 0-46 15,0 0 34-15,0 0 211 0,0 0-86 16,0 0-204-16,0 0 3 0,0 0 100 0,-100 71 65 15,80-46 17-15,0-4-81 0,9-2-75 16,2 0 13-16,-4 1-39 16,5 0 26-16,7-5 26 0,-1-4 23 0,2-1 30 15,0-3-49-15,3-2 2 0,10 1-14 16,-1-1-15-16,9-1-32 0,13 0 28 16,18-4-1-16,8 0-25 0,7-4 19 15,-2-5-21-15,-5-4-106 0,-5-2-84 16,3-2-141-16,-8 1-347 0,1-2-128 15,-13 3-669-15,-12 4 33 0</inkml:trace>
  <inkml:trace contextRef="#ctx0" brushRef="#br0" timeOffset="212150.7399">19265 8514 2469 0,'0'0'1793'0,"0"0"-1354"16,0 0-218-16,0 0-17 0,0 0 34 16,0 0-58-16,0 0-79 0,0 0-101 15,0 0-3-15,0 0-81 0,0 0-61 0,0 0-199 16,0 8-436-16,0-2-1084 0,0-3-561 15</inkml:trace>
  <inkml:trace contextRef="#ctx0" brushRef="#br0" timeOffset="218450.5729">16263 13851 26 0,'0'0'73'0,"0"0"66"0,0 0 65 16,0 0 46-16,0 0-13 0,0 0-76 0,0 0-159 15,0 0 368-15,0 0-105 0,0 0-79 16,0 0-104-16,0 0-43 0,0 0-33 16,0 0 45-16,0 0 19 0,0 0-1 15,0 0-19-15,0 0 0 0,0 0 6 16,0 0 25-16,0 0 30 0,0 0 10 15,0 0 0-15,0 0-8 0,0-2-7 16,0 2-6-16,0 0-3 0,2-2 4 0,-2 2 7 16,0 0-38-16,0 0-27 0,0 0-43 15,0 0-36-15,0 0-7 0,0 0 5 16,0 0-2-16,0 0 12 0,0 0 0 16,0 0 0-16,0 0-1 0,0 0 24 15,0 0-18-15,0 0 18 0,0 0-35 16,0 0-23-16,0 0-36 0,0 0-37 15,0 0-25-15,0 0 3 0,0 0-15 16,-2 2-70-16,0 1-107 0,-2 3 111 16,0 0-65-16,-2 1-247 0,-2-3 103 0,2 1 158 15</inkml:trace>
  <inkml:trace contextRef="#ctx0" brushRef="#br0" timeOffset="218875.8157">16235 13937 22 0,'0'0'191'0,"0"0"-39"16,0 0-53-16,0 0 0 0,0 0 170 16,0 0 124-16,0 0-184 0,0 0-34 15,0 0 25-15,0 0-28 0,8 0-45 16,-8 0-1-16,0 0-14 0,0 0-49 16,0 0-26-16,0 0-37 0,0 0-4 15,0 0-34-15,0 0-12 0,0 0-6 16,0 0-12-16,1 0-116 0,2 0-122 15,1 2 177-15,-1 0 90 0,2-2-77 16,-1 2-171-16,0-1 117 0,-2-1 32 0,0 0 46 16,1 0 92-16,-1 0 4 0,0 0 29 15,0 0-7-15,2 0 21 0,-1 0-1 16,1 0-33-16,2 0-13 0,-2 0-66 16,1 0-52-16,-1-1-86 0,0-1-40 15,0 2 33-15</inkml:trace>
  <inkml:trace contextRef="#ctx0" brushRef="#br0" timeOffset="220028.1913">16235 13937 73 0,'101'4'165'0,"-101"-4"-34"0,-2 0-38 16,2 0 6-16,-3 0-1 0,1 0-6 16,0 0-13-16,-1 0-33 0,2 0-19 15,-2 0-27-15,-1 0 26 0,2 0 33 0,-2 0 91 16,0 0-6-16,2 0-1 15,-1 0 0-15,1 0 25 0,0 0 55 0,-1 0-38 16,2 0-22-16,-1 0-32 0,0 0 4 16,2 0 5-16,-2 0-12 0,2 0-40 15,-3 0-35-15,3 0-31 0,-1 0-22 16,1 0-6-16,0 0-35 0,-3 0 5 16,3 0-5-16,-2 0-13 0,2 0-12 15,-2 0 5-15,2 0 0 0,-2 0 25 16,2 2 5-16,-3-1 29 0,3-1 0 0,0 2 0 15,0-2 0-15,0 0-2 16,0 2 0-16,-2-2 0 0,2 0 2 0,0 2 2 16,0-2 2-16,-2 0 4 0,2 2 0 15,0-2 19-15,-2 2 5 0,0-1 19 16,0 2 17-16,0-2 19 0,0 1 5 16,-1 0-14-16,2 0-5 0,-1 0-24 15,0 1-24-15,0-1 12 0,-2 5-1 0,-2-2 23 16,4 1-35-16,0 2 52 0,0-2-46 15,0-1 6-15,0 1-34 0,-1 0 34 16,3 1 4-16,-1 1 21 0,-1 2-10 16,0-1-6-16,-3 0-38 0,4 3-1 15,-2-2 1-15,1 0 33 0,0-1-33 16,-2 0-3-16,1 2 2 0,1-4 28 16,-2 0-30-16,2-1 34 0,-2 0-11 15,4-1-4-15,-4-1-16 0,4 2 25 16,-3-4 11-16,1 1-20 0,0-1-21 0,2 5 1 15,-4-4 3-15,2 2 16 0,0 4 0 16,-2 0-16-16,-3 2 36 0,3 5-11 16,-3-3-29-16,3 4 86 0,0 0-9 15,-2 1-38-15,2 0 19 0,0-1-13 16,-4 0 32-16,4-5-11 0,0 0 13 16,-1 0-53-16,2-1 15 0,-1 0 14 0,0 3-51 15,-1-2 19-15,-2 3-19 16,0 0 19-16,2 1-23 0,-1 2-1 0,-3-1 1 15,1 1 2-15,-4-1 1 0,4 0-2 16,-2 3-2-16,2-2 2 16,-4 0-1-16,4 1 16 0,0-2 3 0,2 0-3 15,-1-3-1-15,-2-1 8 0,5-4 12 16,0 4-19-16,2-6-1 0,0 0-14 16,0 1 24-16,0-1-7 0,0-1-15 15,-1 0-1-15,-1-1 1 0,2 2 0 0,-2 1-2 16,0 1 21-16,-1 0-4 15,-1 1-18-15,1 1-2 0,-1 1 2 0,0-1 3 16,2-1 22-16,0-1-24 0,-3 1 3 16,2-4-1-16,3 1 15 0,0-1 7 15,2-1-7-15,-2-1-16 0,2 2-2 16,-2-1 1-16,2 2 23 0,0 0 15 16,-2 1-36-16,2 1 13 0,-2 1-16 0,0-1 1 15,0 4 0-15,0-5 0 0,-2 2 3 16,2 1-4-16,-3 1 2 15,2 0-2-15,-3-3 2 0,4 1-2 0,-2-1 1 16,0-1-1-16,4-3 0 0,-2 1 0 16,2-5-13-16,0 5 13 0,0-5 0 15,0-1-1-15,0 0-1 0,0 0-1 16,0 0 2-16,0 0 0 0,0 0-1 16,0 0-15-16,0 0 1 0,0 0-4 15,0 0 7-15,0 0 9 0,0 0 1 0,0 0-15 16,0 0 16-16,0 0-2 0,0 0 1 15,0 0 0-15,0 0 3 0,0 0-1 16,0 0 0-16,0 0 0 0,0 0 0 16,0 0 1-16,0 0-2 0,0 0-26 15,0 0-37-15,0 0-14 0,0 0-30 16,0 0-47-16,0 0-49 0,0 0-9 0,0 0-8 16,0 0 8-16,0 0-11 0,0 0-48 15,0 0-18-15,0 0 16 0,0 0 61 16,-4 0-23-16,-4-1-298 0,3-5-607 15,22 13 581-15</inkml:trace>
  <inkml:trace contextRef="#ctx0" brushRef="#br0" timeOffset="220491.4624">15745 14814 955 0,'0'0'1144'0,"0"0"-718"0,0 0-177 16,0 0-23-16,0 0 51 0,0 0 12 16,0 0-5-16,0 0-55 0,0 0-90 15,-8-21-129-15,8 21-10 0,0 0-34 16,0 0 31-16,0 0 3 0,0 0 33 0,0 0-10 16,0 0-18-16,0 0 13 0,0 0 0 15,0 0-18-15,0 0-18 0,0 0-18 16,0 0 2-16,0 0-18 0,0 0-25 15,0 0-15-15,2 7 72 0,1 8 20 16,4 11 293-16,2 12-65 0,2 1-36 16,-5 4-83-16,0-7-43 0,-2-3-6 15,1-6-39-15,1-9-18 0,-4-5 11 0,2-1-14 16,1 0-13-16,-1-3-5 16,-3-1-7-16,2-3 24 0,0-1-2 0,-1-1 3 15,-2-3 17-15,2 0 12 0,2 0 14 16,2 0 14-16,4-3 23 0,4-6 19 15,2-5-18-15,12-3-32 0,6-8-21 16,7-3-27-16,1 1-1 0,-2 4-13 16,-3 7 10-16,-5 2-34 0,-4 2 12 15,-2 4-19-15,-7 3-72 0,-4 3-56 16,-2 0-27-16,4-1-100 0,0 3-256 0,-2 0-170 16,0 0-306-16,-7 0-611 0</inkml:trace>
  <inkml:trace contextRef="#ctx0" brushRef="#br0" timeOffset="246075.6316">14023 15595 321 0,'0'0'632'0,"0"0"-142"0,0 0-109 16,0 0-248-16,0 0 314 0,0 0-67 15,0 0-149-15,0 0 80 0,3-27 7 0,-3 27-99 16,0-3-48-16,0 0-3 16,0 2-36-16,0-1-10 0,2 0-47 0,-2 2-20 15,0 0-32-15,0 0-23 16,0 0-33-16,0 0-9 0,0 0-17 0,0 2 29 15,0 1-73-15,2 5 71 0,0 4 32 16,1 1 122-16,5 6-16 0,-4 0-39 16,0 2 12-16,-2 0-44 0,3 1-33 15,-3-6 18-15,2-2-20 0,-4-4-18 16,0-3 15-16,1-1-21 0,-1-2 24 0,0-2 2 16,0-2-2-16,0 0-36 0,0 0 36 15,0 0 0-15,0 2 59 0,0-2 19 16,0 0 7-16,-3 0-24 0,-1 0-25 15,-3-4-34-15,1-2 1 0,-1-1-1 16,1-3-1-16,-3 0 21 0,5-3-22 16,0-4-36-16,0-3-32 0,2-4 0 15,2-9 14-15,0-11 23 0,6 2-85 16,5-2 4-16,-2 8 22 0,5 9 72 16,-5 6-130-16,-3 4 121 0,2 4-59 0,5-5-39 15,2-1 124-15,0 0-58 0,5 4 59 16,-4 0 0-16,1 3-87 0,-4 5 62 15,-3 1-16-15,-2 4 21 0,4 0-31 16,-7 2 8-16,4 0-16 0,-3 0 59 16,3 2 2-16,-3 2 52 0,1 1-1 15,-4 1 8-15,0 1-61 0,-1 0 5 16,-2 2 41-16,0 3 139 0,0 1 10 0,0 0-96 16,-6 3-13-16,-3 1-59 0,-4 0 19 15,1 2 1-15,-4 0-47 0,0-2-3 16,1-1-1-16,0-1 3 0,5-2-33 15,3-1-56-15,0-4-45 0,4-1-39 16,1 0-109-16,2 0 67 0,0-2-138 16,0 0-223-16,0 0-191 0,2-2-363 15,1-3 349-15</inkml:trace>
  <inkml:trace contextRef="#ctx0" brushRef="#br0" timeOffset="246310.0385">14402 15704 2136 0,'0'0'920'15,"0"0"-455"-15,0 0-261 0,0 0 6 0,0 0 149 16,0 0-97-16,0 0-20 0,0 0-64 16,0 0-117-16,0 0-5 0,-18-24-13 15,18 23-26-15,0 1-17 0,0-1-33 16,0-2-64-16,2 3-18 0,0-2-26 15,1 0-49-15,-1 2-125 0,0-1-186 16,2 1-157-16,1-2-134 0,-1-3-527 16,-2 4 327-16,-28 19 992 0</inkml:trace>
  <inkml:trace contextRef="#ctx0" brushRef="#br0" timeOffset="246611.1988">14652 15417 968 0,'0'0'813'0,"0"0"-425"0,0 0-113 15,0 0-24-15,0 0 65 0,0 0 74 0,0 0-75 16,0 0-178-16,0 0-137 0,0 0-51 16,0 2 51-16,-2 12 163 0,2 7 229 15,0 5-134-15,0 9-118 0,0 3-66 16,0-7-28-16,2-7-24 0,0-7-22 15,4-5-12-15,-1 5 11 0,1 2-1 16,0 1 0-16,3-4-17 0,0 2 16 16,-1-4 0-16,-3 1-71 0,2-6-102 0,3 3-47 15,-4-5-31-15,-2-1-204 16,-1-1-64-16,2-5-417 0,-3 0-103 0,-2 0 3 16</inkml:trace>
  <inkml:trace contextRef="#ctx0" brushRef="#br0" timeOffset="246864.3173">14838 15461 3051 0,'0'0'421'0,"0"0"-421"0,0 0-106 15,0 0 106-15,0 0 171 0,0 0-10 16,-2 101-1-16,2-81 30 0,0-1-84 15,7 2-34-15,-1-2-45 0,3 0-4 16,-1-1-23-16,0-3 27 0,2-2-59 0,-2-2 32 16,-2 1-36-16,-2-4-131 15,1-1-99-15,-1-1 6 0,-4 0-272 0,0-4 39 16,0-1-303-16,0-1-340 0,-7 0 551 16</inkml:trace>
  <inkml:trace contextRef="#ctx0" brushRef="#br0" timeOffset="247039.3553">14574 15688 2057 0,'0'0'658'15,"0"0"-254"-15,0 0-216 0,0 0 67 16,0 0 85-16,0 0-42 0,0 0-197 16,0 0-29-16,0 0-13 0,123-20-37 15,-93 15-22-15,-12 4-18 0,-3-1-36 16,2 0-94-16,2 2-250 0,5 0-35 15,-6 0-194-15,2 0-392 0,-10 0-432 16</inkml:trace>
  <inkml:trace contextRef="#ctx0" brushRef="#br0" timeOffset="247473.0554">15199 15553 24 0,'0'0'1334'0,"0"0"-556"15,0 0-478-15,0 0-238 16,0 0-62-16,0 0 0 0,0 0 55 0,0 0-43 16,0 0-12-16,0 0 0 0,-71 24 11 15,57-14-9-15,4 0 26 0,-2 1 26 16,-1 3 44-16,3 1 16 0,1 0 45 16,0 3-18-16,1-1 51 0,1-2-10 15,3 2-69-15,4-2-23 0,0-1 53 16,0 1-31-16,2-5 17 0,9 1 44 15,-3-3 38-15,5 2-60 0,-1-3-89 16,6-3 4-16,0 2-39 0,4-1 1 16,1-1-28-16,1-1-18 0,1-3-25 0,0 0-66 15,2 0-134-15,0 0-180 0,-4-3-238 16,3-2-513-16,-12-3-962 0</inkml:trace>
  <inkml:trace contextRef="#ctx0" brushRef="#br0" timeOffset="247648.6182">15479 15798 894 0,'0'0'2536'0,"0"0"-1921"0,0 0-383 16,0 0-137-16,0 0 24 0,0 0-23 16,0 0-96-16,0 0-21 0,0 0-173 15,0 0-181-15,0 0-19 0,24 0 63 16,-11-3-143-16,6 0-447 0,-6 1-712 0</inkml:trace>
  <inkml:trace contextRef="#ctx0" brushRef="#br0" timeOffset="248768.565">16543 15618 655 0,'0'0'785'0,"0"0"-675"16,0 0-32-16,0 0-20 0,0 0 370 15,0 0 88-15,0 0-144 0,0 0 12 0,0 0-133 16,0 0 9-16,35 113-67 15,-29-92-4-15,-2 0-50 0,0-2-69 0,-1-2 22 16,5-3-38-16,-6-4-54 0,-2 1 21 16,3-7-4-16,-3-2 10 0,0-1 16 15,0-1 42-15,0 0 20 0,0 0 20 16,0 0-27-16,-3 0-18 0,1 0-17 16,-3 0-10-16,-1 0-53 0,-1-7-16 0,2-1-17 15,-4-4-24-15,3-1 14 16,-1-3-80-16,3-2-35 0,2-3-5 0,0-2-36 15,0-1 76-15,2 3-66 0,0-4-16 16,0 3 71-16,6 1 62 0,5 0 42 16,0 1-1-16,3-2-53 0,6 3 9 15,-5 1 37-15,8 2 33 0,-6-1-65 16,6 7 48-16,-5 0 22 0,-2 2 0 16,-2 4 117-16,-3 3-20 0,0 1-19 15,0 0-37-15,-1 0 30 0,-4 5 6 16,1 5 83-16,-3 1 18 0,-2 3 13 15,0 3-37-15,-2 2 31 0,0 1-59 0,-4-2-69 16,-5 1-3-16,3 1-23 0,-4-2-31 16,-1-6 3-16,0 2-3 0,3-3-13 15,0-3-22-15,-1-3 33 0,0 0-23 16,5 1-21-16,-1-4-30 0,4-2-7 16,-3 3-14-16,-2-3-37 0,1 2-63 15,0-2-114-15,-4 0-159 0,6 0-174 16,1-2-335-16,0-2-452 0</inkml:trace>
  <inkml:trace contextRef="#ctx0" brushRef="#br0" timeOffset="249583.6269">16979 15686 273 0,'0'0'1063'0,"0"0"-810"0,0 0-253 16,0 0 104-16,0 0 273 0,0 0-57 16,0 0-62-16,0 0 43 0,6 112-22 0,-4-94-59 15,-2-1-68-15,0 0 54 0,2-6-69 16,-2-2-38-16,0-2 35 0,0-3-36 15,0 1-30-15,0-4-1 0,0 2 37 16,0-3 1-16,0 0-20 0,0 0-7 16,0 0-16-16,0 0-13 0,0 0-16 15,0 0-5-15,-2 0 5 0,2 0 6 16,0 0-7-16,-2 0-9 0,0 0-23 16,-2 0-36-16,0-6-3 0,-3 1 17 0,3-4-24 15,-3-2-16-15,3 0-42 0,0-4 26 16,2-3 4-16,2-2-26 0,0 2-53 15,0-3 82-15,0 2 70 0,4-1-34 16,2 1-6-16,3 1 39 0,2 1-74 16,-1 3 32-16,-2-2 41 0,8 3 3 15,-4 1-5-15,1-1 2 0,2 2-54 16,-2 1 57-16,-1 1 9 0,1 3 30 0,-5 2-15 16,1-1 24-16,-3 3 4 15,-2-1-32-15,-3 3-20 0,2 0-4 0,-3 0 0 16,4 0 0-16,-2 0 4 15,0 0 20-15,0 3 29 0,0 0-26 0,-2 1 22 16,0 2-5-16,0 1 36 0,0-1-21 16,0 2 54-16,0 0-54 0,0 3-55 15,0-4 0-15,0 5-1 0,0-2-83 16,-4 1 51-16,2-1-51 0,-7 1-22 16,6-3 16-16,-4 1 49 0,0 0-49 0,-1 1 37 15,-7 0 5-15,4-1 14 0,-2 1 0 16,-4-3-27-16,2 0 20 0,1 0-20 15,0-3-15-15,4 0 6 0,0-1 68 16,3-1-25-16,0 0 27 0,3-2 6 16,4 0 15-16,0 0 59 0,0 0 22 15,0 0 5-15,0 0 87 0,2 0 90 16,5 0-70-16,2 0-134 0,-1 0-78 0,2 2 45 16,6 2 30-16,0 0-46 15,4 0 29-15,-1 1-59 0,-5-3 1 0,2 1-1 16,-4 0 10-16,-4 1-11 0,4-3-17 15,-6 4 16-15,0-1-12 0,-2-3-19 16,2 3-48-16,1-2-118 0,-2 0-68 16,4 1-71-16,0 1-233 0,2 0-108 15,-3-2-245-15,3-2-407 0</inkml:trace>
  <inkml:trace contextRef="#ctx0" brushRef="#br0" timeOffset="250044.5243">17501 15627 767 0,'0'0'783'16,"0"0"-499"-16,0 0-258 0,0 0 139 15,0 0 56-15,0 0 78 0,-113 29-62 16,97-17-6-16,-2 0-44 0,6 6 22 16,1 1-51-16,3 5-109 0,-1-2 146 15,7 2-104-15,2-2 15 0,0 0 14 0,2-3-62 16,9-3 120-16,0-3-37 0,3-1-66 16,10 0-21-16,6-4-17 0,12-7-36 15,3-1 24-15,-1 0-25 0,-1-9-78 16,-7 0-148-16,-2-1-80 0,-7 3-142 15,-3-5-187-15,-13 4-393 0,-4 2-495 16</inkml:trace>
  <inkml:trace contextRef="#ctx0" brushRef="#br0" timeOffset="251266.6503">16308 15487 773 0,'0'0'505'15,"0"0"-388"-15,0 0 25 0,0 0 232 16,0 0 5-16,-21 108-21 0,17-66 19 16,-1 1-38-16,3 1-179 0,2-5-9 0,0-7-56 15,0-4 12-15,2-7-92 0,0-8 11 16,1-4-28-16,-2 2 2 0,2 2-15 16,-3-4 15-16,0 3 1 0,0-5-1 15,0 0 34-15,0 1-34 0,0-1-5 16,0-4 4-16,0 1-3 0,0 0-21 15,0-1 20-15,0-1 1 0,0 2-21 16,0-1 20-16,4 4 1 0,2-4 4 16,3 3 31-16,1 1-31 0,8-2-65 0,-4 1 65 15,10 1 21-15,8-1-1 0,8 1 6 16,7-3-21-16,1 0-2 0,3-2 38 16,3-2-38-16,5 0 33 0,7 0-7 15,-1 0-5-15,5 0 15 0,3-2 14 16,-1 1-2-16,-4-2-51 0,3-1 0 15,-1 2 30-15,-1-1-30 0,-4-1 2 16,4 0-2-16,-5 0 1 0,-5 1 23 0,-4-7-19 16,-2 4-4-16,-8-2 22 0,-7 1-23 15,-10-1-23-15,-7 2-226 0,-9 3-49 16,-1-1-24-16,-2 0 2 0,-3 0-56 16,-2-1-13-16,-4 3 232 0,0-3-15 15,-8-2-45-15,-5 1-126 0,-6 2 206 0,-4-3-183 16,3 1-326-16</inkml:trace>
  <inkml:trace contextRef="#ctx0" brushRef="#br0" timeOffset="251932.4393">16142 15515 242 0,'0'0'461'15,"0"0"188"-15,0 0-190 0,170-6-34 16,-94 1-207-16,5-1-107 0,2-2 35 16,4-2-55-16,7 0-42 0,-1 1-20 15,0 2 12-15,3-1-41 0,-7-1 0 16,-5-2 20-16,-3 2-18 0,-2 0 37 0,-5 1 73 15,-9-1-19-15,-11-2 37 0,-6 4-80 16,-8 2 13-16,-5-1 3 0,-10 1-18 16,-7 0 54-16,-6 2 15 0,4-1-5 15,-4 0 20-15,-2 0-3 0,0 0-71 16,-7 4-6-16,0 0-48 0,-1 0 55 16,-2 0-1-16,0 0-44 0,0 0-14 15,2 0-45-15,-2 0-18 0,4 0-16 16,0 0 55-16,1 4 22 0,1 2 2 15,5 0-3-15,-5 3 0 0,3 1 3 0,-3 1 29 16,2 5 144-16,1 4-62 0,2 11 27 16,-1 5 57-16,-2 6-24 15,2-4-31-15,-4-3-31 0,-4-7-51 0,2-8-6 16,-4-3 7-16,2-4-26 0,0 0-33 16,0 5 10-16,2 1-9 0,0-3-2 15,1-1 0-15,1-4-15 0,-1-1-5 16,1 0 21-16,-2-3-77 0,0-1-38 0,3-1-75 15,-5-1-31-15,2-2-166 0,-2 0-216 16,-2-2-318-16,0 0-257 0,-2-2-288 16</inkml:trace>
  <inkml:trace contextRef="#ctx0" brushRef="#br0" timeOffset="253237.1815">13316 15360 1127 0,'0'0'1269'0,"0"0"-889"0,0 0-380 15,0 0-24-15,0 0 24 0,0 0 197 16,0 0-91-16,0 0-106 0,0 0-225 15,0 0 225-15,-6 49 160 0,4-10 174 16,0 7-80-16,2-2-98 0,0 0-28 16,0-6 18-16,0 0 8 0,0 1-51 15,0-3 5-15,0 0-58 0,0-1 15 16,0-11-32-16,0-4-30 0,0-7-3 16,0-4-8-16,0 0 5 0,0-1-50 0,2 2 53 15,-2-4 3-15,2-1-3 0,0 1-4 16,0-2-1-16,-2 3-17 0,2-7-5 15,0 5 24-15,0-3-20 0,0-1-26 16,4 3 4-16,-2 2-33 0,0-2 35 16,2 1-5-16,0 1-5 0,2-1-34 15,4 2-10-15,0-2 5 0,1 3 44 16,4-3 48-16,0 4 44 0,7-4-44 0,-4 1 0 16,6-2-3-16,0 1 6 0,-3-5 14 15,5 2-11-15,2-2 45 0,3 0-31 16,7 0 21-16,7 0 40 0,-4-2-24 15,-1 0 15-15,-6 0-33 0,-2 2-36 16,4 0 26-16,-2 0-29 0,4 0 0 16,2 0-2-16,8 0 2 0,0 4-19 15,4 0 19-15,8-4-2 0,1 0 6 16,7 0 0-16,5 0-4 0,-1-2 0 16,3-4 5-16,-3-1 14 0,0-1-14 0,-2 1-3 15,-4-1-2-15,-9 3 19 0,-1-2-19 16,-11 6 1-16,-7-3 19 0,-10 1-20 15,-12 3-18-15,-2 0 15 0,-8 0-50 16,3 0-57-16,-6 0-38 0,4 0 46 16,-4 0-12-16,-5-1 87 0,0 1 27 15,0-2 110-15,-2 0-110 0,-7 0-325 16,1 0-38-16,-3-1 67 0,-4-3-257 0,2-2-390 16,3 3-292-16</inkml:trace>
  <inkml:trace contextRef="#ctx0" brushRef="#br0" timeOffset="254243.5994">12928 15424 187 0,'0'0'1208'0,"0"0"-756"0,0 0-109 15,0 0-124-15,0 0 2 16,0 0-45-16,0 0-104 0,0 0-72 0,0 0-23 16,0 0-20-16,-44-9-42 0,44 9-24 15,0 0-13-15,0 0-3 0,4 0-56 16,2 0 181-16,5 0 81 0,3 0 63 15,12 0 35-15,16 0 152 0,27 0-67 16,13-2-118-16,12-7-5 0,14 0-82 16,3-8 38-16,5 1-6 0,3 1 170 15,2-2 11-15,-9 7-105 0,-3 6-94 16,-11 2-70-16,-11 2-3 0,-11 0-4 16,-11 0-34-16,-7 4 37 0,-7 3-22 0,-9 0 20 15,-8-2-15-15,-13 1 0 0,-5-2-18 16,-6 0 18-16,0-3-27 0,2 4 44 15,-4-2-58-15,-2-1 56 0,-2-1 0 16,0 4-2-16,1-3 5 0,4-1 2 16,-1 1 93-16,5 0 73 0,0 1-38 0,12-2-64 15,5 0-12-15,0 5-15 0,-5-5-15 16,0 0-24-16,-10 2 0 0,5-1-16 16,-4 2 12-16,-1-1 0 0,-6-1-23 15,-3 0 25-15,-2 0-2 0,-4-2-11 16,2 2 15-16,-2-2 20 0,0 0 15 15,0 0-4-15,0 0-8 0,0 0-20 16,0 0-3-16,0 0-28 0,0 0-6 16,0 0-5-16,2 0-19 0,3 1 50 15,1 3 8-15,3-2 31 0,-1 0-4 0,3 0-26 16,-5 0 1-16,0 1 0 0,0-3 1 16,-3 0-3-16,-1 1 0 0,-2-1 1 15,0 0 18-15,0 0 5 16,0 1 7-16,0-1-12 0,0 0-3 0,0 0-12 15,0 0 15-15,0 0-19 0,0 0-18 16,0 0-17-16,0 0-8 0,0 3-7 16,3 1-17-16,1 0 54 0,0 3 13 15,2 4 29-15,-2 4-1 0,4 9 38 16,2 2-1-16,-2 15 46 0,-2-1-10 0,2 0-6 16,-1-2-9-16,-1-5-43 0,3-4-9 15,-3-1-22-15,-1-5 0 0,-1-6-12 16,0-3-1-16,-1-4 1 0,2 5-15 15,-1-1-9-15,5 3 24 0,-4-5 1 16,-1 2-1-16,-1-3-37 0,2 0-56 16,-5-1-48-16,2-2 30 0,0-1-69 0,-1 1-71 15,-1 0-38-15,0-1-15 16,0-1-59-16,0 0-136 0,0-2 122 0,0 2 25 16,0-3-213-16,0 1-327 0,0-2 55 15</inkml:trace>
  <inkml:trace contextRef="#ctx0" brushRef="#br0" timeOffset="254431.3363">15229 15971 2015 0,'0'0'445'0,"0"0"-445"0,0 0-407 16,0 0-178-16,0 0-351 0,0 0 404 16</inkml:trace>
  <inkml:trace contextRef="#ctx0" brushRef="#br0" timeOffset="256127.4145">15924 14579 732 0,'0'0'596'0,"0"0"-130"16,0 0 15-16,0 0-85 0,0 0-50 15,0 0-7-15,0 0-70 0,0 0-269 0,0 0-70 16,0 0-39-16,-104 21 64 0,55 9 45 15,-10 6 127-15,1 6-95 0,-5 1 97 16,3-3-40-16,-6 6 178 0,-9 0-180 16,-3 1 58-16,-5 2 13 0,-2 4-52 15,-4-7 15-15,3-3-50 0,-1-3-24 16,8-5-1-16,4-5 8 0,4-3-7 16,8-1 32-16,8-6-36 0,15-5-18 15,8-2-24-15,16-6 1 0,0 2-4 16,2 0-13-16,1-1-10 0,0 0 0 0,6-3-15 15,3 1 1-15,2-2-23 0,2 1-55 16,0-2-10-16,0 1-99 0,0-4-85 16,0 0 37-16,0 0 79 0,0 0 17 15,0 0-42-15,2 0-19 0,2-8 49 16,3-1 69-16,6-9-75 0,4-9-453 16,4-7-222-16,2-6 305 0,1 1 322 15,-8 6 99-15</inkml:trace>
  <inkml:trace contextRef="#ctx0" brushRef="#br0" timeOffset="256374.1463">14582 15011 420 0,'0'0'873'0,"0"0"-202"0,0 0-218 16,0 0-159-16,0 0 98 0,0 0 4 15,0 0-98-15,0 0-90 0,0 0-45 16,0 0-139-16,-22-14-24 0,-1 37-88 16,-15 15 88-16,-4 6 125 0,-3 8 10 15,5-1-40-15,8-1 9 0,2-2-8 16,6-4-32-16,8-8-26 0,5-13-3 0,5-10-31 15,4-6-4-15,0-1-1 0,2-1 1 16,0-1 0-16,0-4 19 0,2 0-3 16,10 3 23-16,11-1 8 0,17-2 0 15,22 0 17-15,19-9-42 0,7-11-22 16,9 0-36-16,-8-4-54 0,4 3-81 16,8 2-155-16,-9-2-280 0,3 3-330 0,-30 0-1133 15,-5-1 1250-15</inkml:trace>
  <inkml:trace contextRef="#ctx0" brushRef="#br0" timeOffset="257336.4347">16308 14630 141 0,'0'0'336'0,"0"0"138"16,0 0-17-16,0 0-18 16,0 0-114-16,0 0 48 0,0 0-51 0,0 0-46 15,0 0-10-15,0 0-43 0,0 0-39 16,0 0 8-16,-41-60-52 0,41 60-121 15,2 0-19-15,0 0-29 0,1 0 24 16,3 0-48-16,3 7 49 0,8 12 4 16,13 13 243-16,16 19-15 0,7 13-68 15,7 1-16-15,-3-3-88 0,-4-9-20 16,-3-4-34-16,-4-1 11 0,-4-6-13 0,-4-4 0 16,-6-4 1-16,-7-3-1 0,-5-6 0 15,-8-8 2-15,-4-4-4 0,0 0-10 16,-2-6 11-16,-2 3 1 0,-2-1 0 15,-2-3-64-15,0-3 17 0,0 1-100 16,0-2-53-16,0 0 40 0,-4 1 97 16,0-3 63-16,-2 0 36 0,-8 0-36 15,2 0-139-15,-6-7-64 0,0 0-60 16,-6-3-75-16,2 0 40 0,-3-2 20 0,5 2 72 16,-5-2-111-16,3 2-127 0,-2 1 5 15,3 1 360-15,6 3 79 0,1 1 434 16,4 1 19-16,4 1-13 0,4 2-51 15,0 0-134-15,2 0-188 0,0 0-38 16,0 5 27-16,8 3 107 0,4 3 116 16,2 2 35-16,3 0-58 0,2 3-154 15,0-1-6-15,1-4 1 0,-2-1-8 0,0-3 2 16,-4 0-27-16,2-6 33 16,-5 2-26-16,0-3-8 0,0 0 9 0,0 0 17 15,0-8 2-15,-1 0-2 0,5-5-4 16,-2 0-14-16,-3-2-18 0,3-5-8 15,-2-1-18-15,-3 1-14 0,0 0 4 16,-1 1-17-16,2-2-44 0,-1 0-62 16,1 1-101-16,-3 0-72 0,4 2-96 0,1 5-450 15,-2 1-539-15,-3 7-1171 16</inkml:trace>
  <inkml:trace contextRef="#ctx0" brushRef="#br0" timeOffset="258723.9341">15166 17086 128 0,'0'0'481'0,"0"0"-74"0,0 0-34 0,0 0-37 15,0 0 15-15,0 0-68 0,0 0-121 16,0 0-29-16,0 0 37 0,-20-2-4 15,20-1-37-15,0 1-20 0,0 2-2 0,0 0-16 16,0-5-25-16,-2 3-7 16,2 0-27-16,-2-2 6 0,-2 3-11 0,2-3-27 15,-2 0-5-15,0 4 1 0,0-4-28 16,-1 2 10-16,2 2 1 0,3 0-22 16,-2 0-62-16,2 0-64 0,0 0-27 15,-2 0-29-15,2 0 25 0,0 0 10 0,0 0-54 16,0 0-16-16,0 0-10 15,0 0-73-15,0 0-82 0,0 0 43 0,0 0 112 16,-3 0 112-16,3 0 74 0,-1 0 84 16,1 0 0-16,-2 0 57 0,2 0 102 15,0-3 144-15,-2 0 32 0,2 2 39 16,-2-3-49-16,-1 2-10 0,2-3-54 16,-1 3-117-16,0 2-63 0,0-5-43 15,0 3-7-15,-1 0-27 0,1 0 40 16,-4 1-7-16,5 1 24 0,-1 0 37 0,-2 0-32 15,1-3-23-15,2 3-19 0,-1 0-22 16,0 0-2-16,0 0-6 0,0 0-30 16,2 0-1-16,-2 0-11 0,2 0-19 15,0 0-155-15,0 0-283 0,0 0-214 16,0 0-129-16,14 3 534 0</inkml:trace>
  <inkml:trace contextRef="#ctx0" brushRef="#br0" timeOffset="259212.2853">14790 17033 747 0,'0'0'433'0,"0"0"-433"0,0 0-284 16,0 0-97-16,0 0 90 0,0 0 192 15,0 0 73-15,0 0 19 0,0 0 1 16,0 0-40-16,-43 28 19 0,41-24 27 0,0 1 0 15,0-1 0-15,2-2-4 16,-3 1 4-16,2-3 2 0,1 0 51 0,-2 0 6 16,0 0 1-16,2 0-21 0,-2 0-39 15,-1 2-4-15,2-2-174 0</inkml:trace>
  <inkml:trace contextRef="#ctx0" brushRef="#br0" timeOffset="259870.7244">14790 17033 1103 0,'-83'12'899'16,"81"-13"-409"-16,-2 1-234 0,1 0-77 15,0 0 21-15,0 0 16 0,-2 0 10 16,2 0-49-16,-4 0-85 0,1 0-41 16,2 4-21-16,-1 5 6 0,0-1 5 15,2 1-38-15,-3 4 45 0,2 3 33 0,-3-1-45 16,2-1-36-16,0-3-48 0,4 0 43 15,-1 3-5-15,-2-3 10 0,0 5 0 16,0-3-5-16,-2 0 5 0,-3 0 18 16,4-1 1-16,-1-2-14 0,2-1 0 15,-2-1-5-15,1-3 1 0,3 4-2 16,-2-2-50-16,-4 4 46 0,5 0 0 16,-1 1 5-16,1 1-24 0,0 1-10 0,3-1 10 15,0 0 48-15,0 3 0 16,0-1 92-16,0-2-49 0,0-1-36 0,0-2-31 15,0-3 3-15,2 1-3 0,-1-3 20 16,2 1-20-16,1-1-5 0,-1-2-87 16,3-1-24-16,-2 1 44 0,3-3 3 15,-3 0 68-15,2 2-1 0,-3-2 2 16,6 3 109-16,5-1-51 0,2-2 14 16,15 0 13-16,15-2-36 0,7-6 5 15,7-2 27-15,-2 3-21 0,7-5-18 0,1-2 4 16,5 3 17-16,1-2 28 0,5 0-37 15,0 4-19-15,-3-4 8 0,-2 4-6 16,-6-1 9-16,0 7-24 0,-4-3-18 16,-3 1-4-16,-5 2 0 0,2-2 2 15,-3 3 2-15,-4-3-4 0,2 3-16 16,-4-3 15-16,-1 3 1 0,3-3 0 16,-4 1 2-16,1-2 14 0,4-1-16 0,-3-1 0 15,3-1 0-15,-4-3 14 0,3 2 8 16,-1-1-21-16,-2 0 0 0,-3 2 0 15,-4 1 0-15,-6-1 1 0,-10 6-2 16,-4-1-11-16,-4 2 11 0,-1 0-15 16,3 0 12-16,-4 0-62 0,-2 0-70 15,-5 2-77-15,-3 0 46 0,-3 0 4 16,0 0-47-16,-3 0-12 0,-10 0-80 16,1 0-63-16,-10-1-387 0,4-3-563 15,1 2 215-15</inkml:trace>
  <inkml:trace contextRef="#ctx0" brushRef="#br0" timeOffset="260787.0204">14380 17019 68 0,'0'0'2214'16,"0"0"-1977"-16,0 0-231 0,0 0-6 16,0 0 0-16,0 0 158 0,0 0-85 0,0 0 124 15,0 0 37-15,0 0-37 16,22-29-123-16,-8 24 12 0,9-3 49 0,11-2 5 15,13-1 57-15,9-4-67 0,5 3 19 16,7-2 0-16,5-1 11 0,11 3 35 16,5-1-70-16,7 4-50 0,-1-1-54 15,0 5-9-15,-5-1-12 0,-3 1-2 0,-4 2-12 16,-4 1 14-16,-4-1-3 16,-5 3 2-16,-1-2-12 0,-5 2-1 0,-5 0-15 15,3 0 11-15,-7-3-7 0,0 0 21 16,0-1-36-16,-1 0 38 0,5-4-17 15,-4 1 19-15,5-3 0 0,-3 3-14 16,3-1 14-16,-4 0 0 0,1 2 0 16,-3-1 0-16,-5 1-22 0,-5 2 22 15,-6 0 1-15,-1 1 0 0,-5 1-2 16,-10-1 2-16,2 1 16 0,-9-1-15 16,2 1-2-16,0 0 0 0,7 0 0 15,-2-1 0-15,8-1 0 0,-4 0 19 0,-3 2-16 16,9-3 0-16,-6-1-3 15,1 3 0-15,1-2 0 0,-3 2 0 0,0-2-1 16,1 1-26-16,-2 3 26 0,-6-2-3 16,-3 3 0-16,-2 0 1 0,-4 0-19 15,-5 0 21-15,-2 0-2 0,-2 0 3 16,0 0 13-16,0 0 11 0,0 0-5 16,0 0-3-16,0 0-1 0,0 0 7 0,0 0 3 15,0 0 18-15,0 4-4 0,0 5-17 16,0-1 3-16,-2 4 27 0,2 3-37 15,0 11-15-15,0 5 0 0,0-2 24 16,0 0-24-16,2-8-16 0,0-1 15 16,2-1-16-16,-2-1 17 0,2 1-1 15,1-1 2-15,-5-5 12 0,3 0-12 0,-1-1-1 16,-2-4-1-16,0-1-52 16,0-1-23-16,0-1-6 0,0-1-20 0,0 0-51 15,0 3-97-15,-2 0-141 0,-6-1-119 16,2 3 127-16,2-1-15 0,-4 1-196 15,1-5-359-15,-1 1-113 0</inkml:trace>
  <inkml:trace contextRef="#ctx0" brushRef="#br0" timeOffset="261378.6644">15485 17145 62 0,'0'0'1065'0,"0"0"-415"16,0 0-345-16,0 0-116 15,0 0 17-15,0 0 20 0,0 0 14 0,0 0-11 16,0 0-37-16,0 0-16 0,-10 0-3 16,10 0-19-16,0 0 2 0,-2 0-3 15,2 0-14-15,0 0-36 0,0 0-41 16,-2 0-41-16,0 2-17 0,2 3 33 15,-4 1-16-15,2 4-21 0,0 1 25 16,0 3 129-16,0-1-96 0,0 0-27 16,0 0-31-16,2-4-4 0,0-2 2 15,0-1-25-15,0-2 24 0,0-3 3 0,0 1-124 16,2-2-189-16,2 0-43 0,0 0-32 16,0 0 29-16,0 0-353 0,0-3 52 15,-2-3-636-15,6-15 709 0</inkml:trace>
  <inkml:trace contextRef="#ctx0" brushRef="#br0" timeOffset="261639.1551">15485 17145 2280 0,'-32'-126'765'0,"32"123"-241"16,-3 3-199-16,3-1 12 0,0-1-28 15,0 0-90-15,0 2-63 0,0 0-45 16,0-2-107-16,0 2-4 0,5-4-79 15,3 1-1-15,0-4 30 0,10-1 47 16,-2-1 1-16,2 1-2 0,-2-1-16 0,-1 0 20 16,2 1 0-16,-2 1-2 0,2-1-2 15,0 3-35-15,-6-4-27 0,6 4-80 16,-5 1 4-16,-1 2-16 0,2-2-33 16,-3 2-112-16,1 2-5 0,-5 0-16 15,2 0-110-15,0 0-239 0,-6 4-49 16,0 0-257-16</inkml:trace>
  <inkml:trace contextRef="#ctx0" brushRef="#br0" timeOffset="261885.6398">15485 17154 1755 0,'0'0'1031'16,"0"0"-624"-16,0 0-340 0,0 0 46 15,0 0-12-15,0 0 147 0,0 0 32 16,0 0-98-16,0 0-125 0,0 0-3 0,0 0 18 16,56-3 22-16,-37-1-14 0,1 0-55 15,-4 1-21-15,6 0-4 0,-9-1 0 16,6 3 0-16,-5-1-54 0,-1-1-95 16,-2 3-163-16,-2 0-64 0,-1 0-127 15,-6 0-373-15,0 0-162 0,-2 3-125 16</inkml:trace>
  <inkml:trace contextRef="#ctx0" brushRef="#br0" timeOffset="262106.9632">15354 17341 2919 0,'0'0'734'0,"0"0"-734"0,0 0 117 15,0 0-117-15,0 0 286 0,0 0 49 16,113-19-58-16,-64 6-149 0,2-1-66 0,-6 6-44 16,-18-1-18-16,-5 4-1 0,-6 5-3 15,-3-4-73-15,-1 2-177 0,1 0-122 16,3 2-117-16,-5 0-239 0,-2 0-282 16,-2 0-379-16</inkml:trace>
  <inkml:trace contextRef="#ctx0" brushRef="#br0" timeOffset="262636.0112">16269 16985 262 0,'0'0'809'0,"0"0"-386"0,0 0 59 15,0 0 2-15,0 0-64 0,0 0-98 16,0 0-136-16,0 0-102 0,0 0 51 16,0 0-38-16,-105-15 52 0,87 15 8 15,-2 0-85-15,-4 4-70 0,-2 4 89 0,1 0-16 16,1 1-16-16,4 1 26 15,0 0 62-15,8 2-59 0,3-3-88 0,0 6-76 16,5 0 60-16,4 1 16 0,0-1 4 16,2-2 25-16,12-2 63 0,0-1-48 15,10 0 2-15,12-3 13 0,10-3-25 16,5-2-34-16,-2-2-7 0,-5-6-90 16,-8-1-82-16,-6 2-119 0,-11-3-152 15,-1-1-171-15,-8 0-346 0,-2 3-554 16,3-8 816-16</inkml:trace>
  <inkml:trace contextRef="#ctx0" brushRef="#br0" timeOffset="263540.3325">14556 16174 819 0,'0'0'647'0,"0"0"-375"0,0 0-214 0,0 0 31 16,0 0 134-16,0 0 84 0,0 0-55 15,0 0-125-15,0 0-82 0,0 0-45 16,0 0 0-16,0 5-2 0,0-3 6 16,0 7 63-16,7 2 68 0,4 10 191 15,2 8-95-15,14 8 122 0,3 7-91 16,-1-3-32-16,3-1-124 0,-6-9 2 0,-1-1-68 15,-4-7-1-15,-4-4 35 0,0-2-47 16,-4-3-26-16,1-1-2 0,2 2 0 16,-2 1 1-16,2-1 0 0,-6-6 0 15,-2 3 0-15,-3-5-16 0,-1 0-34 16,0 0-102-16,-2-1 69 0,3 1-60 16,-1 1 26-16,-2-3 20 0,2 6 10 0,3-4-131 15,-3 3-97-15,0-3 94 16,2-1-95-16,-2 1-134 0,3-1-11 0,-4 2-64 15,-1-3-133-15,-2-2-20 0</inkml:trace>
  <inkml:trace contextRef="#ctx0" brushRef="#br0" timeOffset="263914.1405">14622 16695 1609 0,'0'0'849'0,"0"0"-370"0,0 0-109 16,0 0 52-16,0 0 73 0,0 0-156 0,0 0-175 16,0 0-164-16,0 0-28 0,0 0-7 15,0 0-66-15,22-8 101 0,-14 13 38 16,2 2 16-16,1 3 2 0,2-3-2 15,2 3-15-15,-3 0 23 0,3-2-28 16,0-1 12-16,5-1 19 0,-2-1 23 16,6 1-62-16,-3-6 27 0,7 0-3 15,-5 0-17-15,2-3 26 0,-1-3-28 16,-3-4-1-16,-1 2-17 0,-6 0 17 16,-4-3 3-16,4-2-10 0,-6-1-12 0,0-1-11 15,-4-2-46-15,0-2-59 0,1 2-98 16,-3-2-32-16,5-3-130 0,-3 0-419 15,0-2-311-15,3 9-1147 0</inkml:trace>
  <inkml:trace contextRef="#ctx0" brushRef="#br0" timeOffset="264439.3765">17235 16218 332 0,'0'0'92'16,"0"0"20"-16,0 0-59 0,0 0 158 15,0 0 31-15,0 0-242 0,0 0 0 16,0 0-163-16,0 0-114 0,0 0 99 16,-105-13-66-16</inkml:trace>
  <inkml:trace contextRef="#ctx0" brushRef="#br0" timeOffset="264920.9894">17087 16041 1947 0,'0'0'572'0,"0"0"-293"16,0 0-124-16,0 0-14 0,0 0 14 15,0 0-59-15,0 0-51 0,0 0 6 16,0 0-18-16,0 0 80 0,-58 0-38 16,52 0-21-16,-2 0 8 0,-2 0-26 15,-6 0 5-15,4 5 71 0,-6 3-34 0,0 3 37 16,-6 2-16-16,-3 7 0 0,-7 10 4 16,-9 10 10-16,3 4-33 0,2-4 11 15,8-1-22-15,1-6-10 16,11-3 38-16,-1-4-50 0,5-6-8 0,4-7-4 15,3-2-12-15,-3 1-20 0,2 1-2 16,2 0-1-16,0 2-3 0,-1-2 2 16,1 0-20-16,-4-2 21 0,7 2 0 15,-1-3-10-15,-3 2-54 0,1-5 7 16,0 3-22-16,-5-1 5 0,2-1-54 0,1 2-106 16,0-3 3-16,2-3 68 0,-2 0 4 15,4-2-37-15,0 1 24 0,0-1 23 16,2 0-101-16,0 0-63 0,2-2 64 15,0 0-206-15,0 0-141 0,0 0-320 16,4-4 318-16</inkml:trace>
  <inkml:trace contextRef="#ctx0" brushRef="#br0" timeOffset="265293.038">16499 16367 2584 0,'0'0'618'0,"0"0"-348"0,0 0-227 15,0 0-16-15,0 0 97 0,0 0 84 16,0 0-67-16,0 0-117 0,0 0-24 16,0 0-69-16,-2 0 69 0,-2 3 26 15,-2 4 254-15,-4 3-25 0,0 3-58 16,0 3-77-16,-3 1-38 0,-2 3-39 15,4 1-22-15,1 0 1 0,-1 0-22 0,2 0 0 16,5 0-15-16,2-4-6 16,2-4-8-16,0-3 25 0,0-4 4 0,6 0 4 15,5-1 32-15,6-1 36 0,6 1-69 16,9-5 42-16,4 0-2 0,5 0-27 16,-4-9-12-16,-4 2 12 0,-7-3-4 15,-6 3-12-15,-5 2 0 0,1-2-73 16,0 1-109-16,4-3-85 0,-4-1-94 15,0-1-184-15,-4 0-317 0,-6 1-1227 16,-6-9 1270-16</inkml:trace>
  <inkml:trace contextRef="#ctx0" brushRef="#br0" timeOffset="267563.8697">4863 6746 345 0,'0'0'448'0,"0"0"122"0,0 0-61 16,0 0-147-16,0 0-63 0,0 0-14 0,0 0-60 15,0 0-28-15,0 0-56 0,-9-33 18 16,7 29 19-16,2 1-4 0,-3-3 5 15,2 2-59-15,-3 1 31 0,2-1-34 16,-3 0-38-16,1-2-16 0,2 3-38 16,-3 1 17-16,1 0-23 0,1 0-19 15,2 2-54-15,-1 0-84 0,0 2-149 16,-4 13-56-16,-10 14 273 0,2 12 70 0,-1 5 36 16,0 0 35-16,5-5-71 0,3-9 2 15,3-7-2-15,2-7 0 0,2-4-10 16,0 0-31-16,0-1 41 0,6 3 0 15,2-1 21-15,2-2-20 0,4-4-1 16,-3-1-297-16,3-1-367 0,2-7-244 16,-8 0-180-16,-1-12 170 0</inkml:trace>
  <inkml:trace contextRef="#ctx0" brushRef="#br0" timeOffset="267832.2747">4576 6790 984 0,'0'0'1524'16,"0"0"-764"-16,0 0-488 0,0 0-37 0,0 0-41 16,0 0-25-16,0 0-97 0,0 0 132 15,107-108-105-15,-72 81-99 0,-1 2-29 16,-7 7 27-16,-12 10 2 0,3-3-2 15,-1 4-55-15,3-1 16 0,-2 5-13 16,4-1-13-16,-8 4-220 0,3 0-206 16,-4 0-51-16,-1 6-3 0,-3 3-137 15,0 0-150-15,-5 0 195 0</inkml:trace>
  <inkml:trace contextRef="#ctx0" brushRef="#br0" timeOffset="268076.9221">4635 6941 438 0,'0'0'814'15,"0"0"-457"-15,0 0-157 0,0 0 3 16,0 0-94-16,0 0 23 0,133-53-33 15,-107 43-32-15,2 1-67 0,-1 5-2 16,-1 2-4-16,-8 2-38 0,-2 0-615 16,-8 0-431-16,-8 8 472 0</inkml:trace>
  <inkml:trace contextRef="#ctx0" brushRef="#br0" timeOffset="268294.9744">4546 7258 15 0,'0'0'988'0,"0"0"-363"0,0 0-132 15,0 0-26-15,0 0 64 0,0 0-180 0,0 0-119 16,0 0-123-16,0 0 49 16,129-43 49-16,-106 32-100 0,-5 4-89 0,-1 2-18 15,4-3-37-15,-1 2 10 16,-2 3 3-16,2-1-81 0,-1 4-230 0,-1-2-150 15,0 2-84-15,-1 0-172 0,-6 0-407 16,1-6 318-16</inkml:trace>
  <inkml:trace contextRef="#ctx0" brushRef="#br0" timeOffset="268959.0628">5701 6653 1855 0,'0'0'462'0,"0"0"-325"0,0 0 5 16,0 0 119-16,0 0-26 0,0 0-188 15,0 0-47-15,0 0-2 0,-119-31-22 16,87 35 24-16,-6 11 12 0,0 2 57 0,11-1 22 16,-3 9-24-16,4 5 24 0,1 11-69 15,-5 9-18-15,9-5 66 0,7-3-11 16,7-4-11-16,3-9-48 0,4-7 0 16,0-5 4-16,0-2-4 0,4-1 48 15,8 1 5-15,13 5 166 0,12-7 55 16,14 0-71-16,6-8-31 0,1-5-94 15,-3 0-60-15,-9-5-18 0,4-2-135 0,-6-3 60 16,-3 3-34-16,-3 2-168 0,-4-5-151 16,-7 5-115-16,-5 0-134 0,-12 1-354 15,-6 0-262-15</inkml:trace>
  <inkml:trace contextRef="#ctx0" brushRef="#br0" timeOffset="278808.0061">15603 17541 292 0,'0'0'475'0,"0"0"-154"16,0 0-46-16,0 0 126 0,0 0-89 16,0 0-104-16,0 0-21 0,-7-14-95 15,5 11 54-15,2 3-18 0,-3-3-46 16,3 1 1-16,-1 0 5 0,1 0-6 16,-2 0-9-16,2-1 17 0,-2 1 6 0,2-2-51 15,0 2 36-15,-2 0 21 0,-1 0-27 16,0 1-75-16,1-1 21 0,-3 2-21 15,3-2 1-15,-2 2 4 0,2-2 16 16,-3-1-16-16,3 3 15 0,0-2-20 16,-2 2 4-16,2 0-1 0,0 0-3 15,2-3 3-15,-2 3 28 0,-1 0-11 16,1-2 1-16,2 2-16 0,-2 0 26 16,0-2-30-16,0 1-1 0,2-2 0 0,-2 1 39 15,2 2-4-15,0 0-1 0,0 0-10 16,0-2-5-16,0 0-14 0,0 2 0 15,0-2 0-15,0 2 47 0,0 0-4 16,0 0 13-16,0 0-16 0,0 0-30 16,0 0-15-16,0 0-58 0,-2 0-32 15,2 0 4-15,-2 6-6 0,2 4 92 16,0 7 45-16,0 12-41 0,0 5 207 16,0 5-76-16,4-5-85 0,2-2 6 0,1-3-14 15,-3 1 0-15,2-6-9 16,0-6-4-16,-1-4-26 0,-1 0-3 0,1 1-11 15,-1 2 11-15,-1 4 26 0,0-2-24 16,-1-2-2-16,-2 1 1 0,0 0-1 16,0 1 0-16,0-1 44 0,0-1 7 15,-5-2-51-15,2-3-63 0,1-5-25 16,0-3-50-16,2 0-32 0,-3-4 25 0,3 0 6 16,0 0 17-16,0 0 10 15,0 0-36-15,0 0-31 0,-2 0 5 0,0-2-28 16,0-4-301-16,-3-1-35 0,1-2 57 15,-1 2 65-15,0-1-4 0,0 1 58 16,1 0 144-16,-2 1 86 0</inkml:trace>
  <inkml:trace contextRef="#ctx0" brushRef="#br0" timeOffset="279099.1154">15501 17922 57 0,'0'0'27'0,"0"0"-21"0,0 0 93 0,0 0 46 16,0 0 66-16,0 0 33 0,0 0 116 15,0 0-21-15,0 0-126 0,-64-20 132 16,60 20-130-16,-2 0-109 0,2 0-56 15,-1 0 0-15,1 0 12 0,2 0-7 16,2 0 42-16,0 2 0 0,0 3 17 16,0 2 103-16,4 1 34 0,3 4-4 15,-1-4-62-15,2 3 28 0,1-1-126 0,0 1 23 16,1-3 72-16,-2-1-52 0,2-1-33 16,-2 0-35-16,-2-4 32 0,2 1-44 15,-4-1-3-15,3-2-7 0,0 0-4 16,-3 0 15-16,-2 0-26 0,0 0 14 15,0 0-11-15,0 0 9 0,2-2 3 16,1-3 3-16,-1-4-17 0,2 1-3 16,3-2-23-16,-3-4-65 0,1 0-73 15,1-3-42-15,-2 1-148 0,0-4-216 0,1 2-330 16,-4-3-533-16,-3 6-164 0</inkml:trace>
  <inkml:trace contextRef="#ctx0" brushRef="#br0" timeOffset="279961.0343">15485 18284 20 0,'0'0'916'0,"0"0"18"0,0 0-348 15,0 0-148-15,0 0-32 0,0 0-44 16,0 0-62-16,0 0-21 0,0 0-103 16,0 0-106-16,-12-19-52 0,12 19-18 15,-2 1-30-15,2 5 30 0,0 1 76 0,0 8 49 16,0 3 3-16,0 10-40 0,0 5 24 16,0 0-37-16,0-8-41 0,0-8-34 15,0-6-30-15,2 3 27 0,0 0 3 16,0 4 24-16,0-4-24 0,2-5 0 15,-2 1-41-15,0-4-63 0,-2-2-17 16,0-4-92-16,2 0-130 0,-2 0-54 16,2 0-47-16,-2 0-21 0,0-7 93 0,0-14-75 15,0-7-794-15,0-3 325 0</inkml:trace>
  <inkml:trace contextRef="#ctx0" brushRef="#br0" timeOffset="280169.5011">15485 18284 161 0,'35'-51'1156'16,"-32"51"-252"-16,-1 0-610 0,0 7-124 0,2 1 276 16,4 4 1-16,-1 5 3 15,3 3-109-15,1 1-122 0,2 1-49 0,-3 5-105 16,-2-1-10-16,4-2 60 0,-4-1-51 16,-2-5-46-16,-2-2-16 0,-1-3-2 15,3-5 0-15,-4 1-26 0,-2-6-117 16,3-1-33-16,-3 0-75 0,0-2-110 15,0 0-152-15,0 0-90 0,-7 0-227 16,0-4-641-16</inkml:trace>
  <inkml:trace contextRef="#ctx0" brushRef="#br0" timeOffset="280403.7197">15450 18406 1053 0,'0'0'1341'0,"0"0"-688"16,0 0-316-16,0 0-123 0,0 0 79 15,0 0 44-15,0 0-87 0,0 0-103 16,0 0-58-16,0 0-20 0,113-52-48 16,-95 49-21-16,-1-1-19 0,1 4 15 15,-6-2-47-15,-1 2-74 0,1 0-174 16,1 0-212-16,-2 0-188 0,4 0-308 0,-6 2-519 15</inkml:trace>
  <inkml:trace contextRef="#ctx0" brushRef="#br0" timeOffset="280833.1419">16025 18233 1036 0,'0'0'1391'0,"0"0"-887"16,0 0-128-16,0 0-148 0,0 0-110 16,0 0 142-16,0 0-88 0,0 0-23 15,-114 12-19-15,99 0-31 0,2 3-78 16,0 0 25-16,5 4 33 16,2 0 73-16,2 3-113 0,4-3 16 0,0 0-14 15,0-2-5-15,10 0-15 0,0-2 5 16,8-2-25-16,5-6 17 0,11-2 10 15,8-5 19-15,12-7-10 0,-5-11-37 0,-5 1-76 16,-8 2-18-16,-9 1-25 0,-2 7-100 16,-12 4-219-16,1-3-189 0,-4 0-156 15,-4 2-554-15,-2 0 4 0</inkml:trace>
  <inkml:trace contextRef="#ctx0" brushRef="#br0" timeOffset="281367.3486">15227 18124 1870 0,'0'0'1452'16,"0"0"-924"-16,0 0-421 0,0 0-107 16,0 0 0-16,0 0 25 0,0 0 29 15,0 0 66-15,-61 135 105 0,57-84-53 16,4-1-35-16,0-6-82 0,0 0 45 15,6-5-18-15,2-2-39 0,1-8-43 0,-5-8 15 16,4-6 2-16,-1-3-14 0,-1-5-3 16,4 1-40-16,3-2 40 0,9-2 18 15,10-4 15-15,15 0 17 0,5-6-6 16,8-9-18-16,3-3-12 0,9-1 12 16,7-1-25-16,10-8-1 0,7 6 0 0,-2-2 2 15,-8 9 2-15,-5 3 26 16,-9 2-30-16,-11 2-5 0,-6 0 5 0,-5 6 0 15,-10-2 1-15,-6 4-1 0,-4 0-26 16,-11 0-27-16,-7 0-72 0,2 0-1 16,-4 0-52-16,-2 0-25 0,-1 0-42 15,-2 0-48-15,-3 0-1 0,-2 0 122 16,0 0 89-16,0-2-41 0,-5-7-324 16,-2-2-683-16,1 3-65 0</inkml:trace>
  <inkml:trace contextRef="#ctx0" brushRef="#br0" timeOffset="282240.3266">15119 18150 136 0,'0'0'330'0,"0"0"144"15,0 0 48-15,0 0-244 0,0 0 206 16,0 0-161-16,0 0-323 0,0 0 201 16,0 0-4-16,0 0-39 0,-87-23-70 15,84 23-60-15,3 0-28 0,0 0 4 16,0-3 92-16,0 3 50 0,0 0-6 16,5 0-38-16,-3 0-39 0,0-3-22 0,-2 1 50 15,5 2 20-15,-5 0-111 0,2 0 0 16,-2 0-19-16,4-2-16 0,0 2-42 15,5-4 52-15,-3 3 25 0,4-1 0 16,4-2-34-16,-7 2-33 0,3 0 20 16,3 0 15-16,-1 0 7 0,2 2 23 15,6-1-2-15,5-3-39 0,12-1 43 0,16 0 0 16,6 0 122-16,7-4-55 16,5-2 20-16,6-2 4 0,11-3 2 0,5-3-2 15,2 3 71-15,3-2 20 0,-7 2-44 16,-10 4-69-16,-10 2-35 0,-9 5-34 15,-17 3 3-15,-15 2-3 0,-11 0-15 16,-6 0 11-16,-5 0 1 0,2-3 2 16,0 3-25-16,-6 0 26 0,-4 0 4 15,0 0 38-15,0 0 17 0,0 0 10 16,0 0 62-16,0 0 34 0,0 0-13 16,0 0-45-16,0 0-45 0,0 0-37 0,0 0-25 15,0 0 0-15,0 0-11 0,0 0 0 16,0 0-9-16,0 0-25 0,0 0-16 15,0 3-19-15,2 4-5 0,2 8 85 16,4 11 13-16,1 13 81 0,2 3 16 16,-3 2-42-16,-2-4 29 0,-3-6-1 15,1 1-1-15,0-3 8 0,-2 2-80 0,0-1 26 16,3 2-10-16,-3-3 17 16,2-5-35-16,-2-6-13 0,0-4-8 0,1-5-11 15,1 1 11-15,-2 0-2 16,0-1-16-16,0-1 18 0,0-5 12 0,-2-2-12 15,2-4-9-15,-2 1 6 0,2-1-6 16,-2 0-10-16,0 0-16 0,0 0-9 16,0 0 12-16,0 0 10 0,0 0-13 15,0 0-20-15,0 0-33 0,0 0-12 16,0-1-39-16,0-5-63 0,-4-4-110 16,-4-9-415-16,-1 0-1982 0,-8-11 1253 0,55 115 1403 0</inkml:trace>
  <inkml:trace contextRef="#ctx0" brushRef="#br0" timeOffset="282985.9967">15320 18231 42 0,'0'0'119'0,"0"0"59"16,0 0 0-16,0 0-14 0,0 0 289 15,0 0 86-15,0 0-40 0,0 0-169 16,0 0-105-16,0 0-91 0,-2-18-58 15,2 12 47-15,-2 3-23 0,0-2 47 16,0 1 22-16,2 3-18 0,0-1 43 16,0 2-7-16,0 0-62 0,0 0-125 15,0 0-19-15,0 0-39 0,0 0 15 16,0 0-27-16,0 7-35 0,0 10 105 0,2 12 302 16,2 15-58-16,5 7-47 0,-2 2-7 15,-1-9-71-15,0-7-87 0,0-4-10 16,0-9-20-16,2-4 23 0,-4-9-25 15,-2 1 0-15,2-2 2 0,-2 0-4 16,2-2 2-16,-4-2 0 0,2-2 0 16,-2-2 0-16,2 0-34 0,-2-2-51 15,0 0-51-15,0 0-86 0,0 0-70 16,0 0-123-16,0 0-181 0,0-2-297 0,0-11-321 16,0-1 141-16</inkml:trace>
  <inkml:trace contextRef="#ctx0" brushRef="#br0" timeOffset="283312.905">15473 18147 306 0,'0'0'546'0,"0"0"346"16,0 0-452-16,0 0-209 0,0 0 2 15,0 0 38-15,0 0-24 0,0 0-78 0,0 0-90 16,0 0 42-16,10 18 83 16,-6-5 61-16,2 1-131 0,0 5 119 0,0 1-43 15,0 2-53-15,1-3-49 0,2 3-42 16,-3-2 16-16,0-1-67 0,1 2 24 16,-3-2-39-16,0 1 24 0,2-1-11 15,-1-4-9-15,-1-2 12 0,-2-5-16 16,1-2-15-16,-1-1-83 0,0-3-31 15,-2-2-69-15,0 0-99 0,0 0 1 16,0 0-24-16,0 0-86 0,-4 0-109 0,-5 0-334 16,-10-13-1153-16</inkml:trace>
  <inkml:trace contextRef="#ctx0" brushRef="#br0" timeOffset="283519.3221">15372 18393 325 0,'0'0'1662'0,"0"0"-630"0,0 0-597 0,0 0-219 16,0 0 6-16,0 0 48 0,0 0-54 15,0 0-114-15,0 0-69 0,0 0-32 16,0 0-1-16,78-53 0 0,-63 46-25 16,-1 1-76-16,2 2-128 0,-4 1-82 15,1 1-109-15,-2-2-51 0,-1 4-156 16,-3 0-131-16,-4 0-374 0</inkml:trace>
  <inkml:trace contextRef="#ctx0" brushRef="#br0" timeOffset="284801.0766">16017 18277 422 0,'0'0'814'0,"0"0"169"0,0 0-428 0,0 0-212 15,0 0-76-15,0 0 28 0,0 0 3 16,0 0-95-16,0 0-101 0,0 0-44 16,-2-3-8-16,2 3-14 0,0 0 8 15,0 0-7-15,0 0 14 0,0 0 3 16,0 0 13-16,0 0 3 0,0 0-5 16,0 0-18-16,-2 0-10 0,2-2-4 15,0 2-5-15,0 0-6 0,-2 0-1 16,2 0 5-16,0 0-12 0,-4 0 0 15,2 0 8-15,-6 0-22 0,4 0-50 16,-2 0 50-16,2 0 15 0,-2 0-15 16,0 0-39-16,-3 0-4 0,0 0 40 0,3 0-11 15,-2 0-4-15,-1 0 0 0,3 4 14 16,-3-3-10-16,3 1-1 0,1 3 0 16,3-3 11-16,-2-1-16 0,4 1-11 15,-2 3-3-15,0-5-13 0,0 5-12 0,-2 2 30 16,2 1-13-16,-5 3 13 0,2 4 29 15,-1-3 46-15,4 3-17 0,-2 3-28 16,2-2-1-16,0 0 34 0,2 1 32 16,0-3-20-16,0 1 28 0,0-4-15 15,2 0-20-15,4-2-6 0,2-1-31 16,6-1 23-16,4-1 18 0,10-6 15 16,11 0-5-16,5-6-3 0,1-5-17 0,-4-7-9 15,-4 5-24-15,-1-2-39 0,-2-3-100 16,-7 5-53-16,-5 0-113 0,-7 6-157 15,-5-1-272-15,-1 0-429 16,-3 1-1021-16</inkml:trace>
  <inkml:trace contextRef="#ctx0" brushRef="#br0" timeOffset="285866.022">15606 18083 31 0,'0'0'46'0,"0"0"-13"16,0 0 0-16,0 0 0 0,0 0 0 0,0 0 13 16,0 0-39-16,0 0 19 15,0 0 7-15,0 0 26 0,0 0 54 0,2 0-2 16,-2 0 74-16,2-2 182 0,0 0 364 15,0 1-126-15,-2-2-199 0,4-1-102 16,-2-1-50-16,2-3-39 0,0 1-74 16,3-2 71-16,-3-1-183 0,5 0 14 15,-3-2-43-15,1 1-126 0,3 1 121 16,3-2-199-16,-6 3-96 0,4 0-122 16,-2 1-325-16,-1 1-527 0,0 1 256 0</inkml:trace>
  <inkml:trace contextRef="#ctx0" brushRef="#br0" timeOffset="286696.099">15628 17877 35 0,'0'0'310'0,"0"0"85"0,0 0-178 0,0 0 376 15,0 0-162-15,0 0-78 0,0 0-93 16,0 0-78-16,0 0-56 0,0 0-56 15,47-46 30-15,-47 46 11 0,0 0-21 16,0 0-5-16,0 0 33 0,0 0 59 16,0 0 42-16,0 0-1 0,0 0-84 0,0 0-66 15,0 0-32-15,-3 0-4 0,2 3-1 16,-1 0 10-16,-3 0-41 0,-1 7-32 16,-2 1-22-16,-3 5 27 0,-2 5 27 15,3 0 68-15,0 0-68 0,-2-2-21 16,6-2-15-16,2-4 16 0,1-1 17 15,2-3-30-15,1-1-3 0,0-3 33 16,0 1-92-16,0 0-263 0,0-1-109 16,4-3-210-16,2-2-227 0,0 0-298 15</inkml:trace>
  <inkml:trace contextRef="#ctx0" brushRef="#br0" timeOffset="288800.8269">16078 17429 141 0,'0'0'112'16,"0"0"40"-16,0 0 65 15,0 0 66-15,0 0 142 0,0 0-101 0,0 0-74 16,0 0-248-16,0 0 3 0,-2-26 20 16,2 26 229-16,0-2-35 0,0 0-34 15,0-3-185-15,0 5 0 0,0-5 0 16,-3 3 4-16,3-1 75 0,-1-2-79 16,-1 3-31-16,0-1-11 0,2 1 36 15,-2 2-25-15,2-4 25 0,0 4-55 16,-3 0 57-16,3 0-2 0,0 0-1 0,0 0-24 15,0 0 25-15,0 0-25 0,0 0 27 16,0 0 4-16,0 0 6 0,0 0 37 16,0 0 14-16,0 0 4 0,0 0-7 15,0 0 25-15,0 0 0 0,0 0-6 16,0 0 3-16,0 0-17 0,0 0-6 16,0 0-24-16,0 0-29 0,0 0-22 15,0 0-19-15,0 0-12 0,0 0-5 16,0 0-1-16,0 0-8 0,0 0 6 0,0 0 31 15,0 4 26-15,0-2 4 0,0 0 58 16,0 1 70-16,0 2 24 0,0-2-58 16,0 4-30-16,0 0 49 0,0 0 11 15,0 5 72-15,0-3-88 0,3 2-21 16,-3 3-46-16,4-1 30 0,-2-1-10 16,-1 2-56-16,2-1 29 0,-1 2 101 15,-2-2-62-15,2 1-73 0,1-1 0 16,-3-4 21-16,2 1 24 0,-2-3-42 15,2 0 15-15,-2 1 0 0,2-1 23 0,-2-1-1 16,3 1 43-16,-3 2-54 0,0-2-12 16,2 0-1-16,-2 3 35 0,2-3-10 15,0 3-20-15,-2-1-18 0,2 4 36 16,0-2-4-16,-1 0-31 0,-1 0 31 16,3 2 65-16,-3-2-73 0,0 0-25 0,2-2 21 15,-2 3-23-15,0-2 3 16,2-1 0-16,-2 1 23 0,0 2 20 0,2 1-31 15,-2-2 20-15,0-1-14 16,0 1 15-16,1-3-9 0,-1 1 13 0,0-3-24 16,0 1-2-16,0-2-14 0,3 0-2 15,-3-3 1-15,0 2-2 0,0-3-10 16,0 2 11-16,0-2-15 0,2 1 17 16,-2-2 2-16,0 2-2 0,0-2-1 15,0 0 1-15,0 0 1 0,3 0 0 16,-3 0 0-16,0 0 2 0,0 2-2 15,0-2-1-15,0 0-1 0,0 0-2 0,0 0 1 16,0 2-11-16,0 1 13 16,0-3 2-16,0 5 41 0,0-3-39 0,3 1-2 15,-3 0 11-15,0-3-12 0,0 0-1 16,0 1-15-16,0 2-18 0,0-3 16 16,0 3-3-16,0-3-30 0,0 0 2 0,0 0 9 15,0 0 7-15,0 2-12 0,0-2-32 16,0 2-64-16,0 0-69 0,0-2-21 15,0 3-99-15,0 2-373 0,-8 0-302 16,2-1 165-16,-1-2-105 0,28-27 476 0</inkml:trace>
  <inkml:trace contextRef="#ctx0" brushRef="#br0" timeOffset="289661.1456">15888 17655 312 0,'0'0'310'0,"0"0"313"16,0 0-34-16,0 0-158 0,0 0-84 16,0 0-40-16,0 0-124 0,0 0-45 15,0 0 36-15,10 0-5 0,-8-2-34 0,2-3-47 16,1 2-32-16,1-2-26 16,3-2 16-16,-1 0 10 0,-1-4 45 0,1 1-39 15,0-3 24-15,3-2-19 0,0-1-26 16,-1-4 22-16,0 0 24 0,2-1-85 15,-2 0 0-15,1-2 31 0,2 2-33 16,-3 0 21-16,0 1 38 0,-1 5-36 16,2 1-21-16,-2 2 0 0,-3 0 36 15,-1 4 35-15,2 1-3 0,-4 1-5 16,2 2-25-16,1 1 24 0,-4 1-17 0,0 0 2 16,-2 2-6-16,0-2-10 0,0 2-13 15,0 0-20-15,0 0-1 0,2 0-25 16,0 0-14-16,2 0 0 0,3 6 40 15,3 0 10-15,1 1-10 0,-2 3-28 16,2 2 28-16,-1 2 0 0,4 3 61 16,-1-2-18-16,-3 5-3 0,3-5-38 15,-3 1-1-15,1-5 16 0,-2 0-14 16,0-3 7-16,-3-2-10 0,-2-1 0 16,-3 0 2-16,4-1 9 0,-3-4-11 0,1 3-16 15,-1-1-70-15,-2 2-56 0,2 0-92 16,2-2-174-16,-2 1-260 0,-2-3-313 15,0 0-404-15,0 0 97 0</inkml:trace>
  <inkml:trace contextRef="#ctx0" brushRef="#br0" timeOffset="297074.9416">5105 12291 66 0,'0'0'178'0,"0"0"0"15,0 0 46-15,0 0-13 0,0 0 286 16,-37 8-89-16,33-8-13 0,2 0-65 15,2 0 18-15,-2 0-60 0,2 0-60 16,0 0-35-16,-2 0-15 0,0 0-55 16,0 0-16-16,0-2-104 0,-2 2-3 15,0-1-5-15,-4 1-36 0,0 0-76 0,-2 0 39 16,-1 0-2-16,-4 1 10 0,0 5 27 16,1 1 10-16,-6 0 6 0,2 3 27 15,-4 2-3-15,1 2-1 0,-5 1 0 16,3 2 4-16,2 0 35 0,-3 2-33 15,1 6 1-15,-9 6 51 0,-4 7-27 16,0 2 54-16,3 1-54 0,7-5-2 16,2-4-25-16,8-1-2 0,-2 3 2 15,6-2 0-15,-4 3 0 0,4-1 5 16,1 0 63-16,5 3-22 0,2-1-16 0,-1 3 11 16,1-1 20-16,4-2 33 0,-2 3-27 15,2-3 5-15,0 0-20 0,0 0-25 16,0 1 23-16,4 0-19 0,-2-2-4 15,5 2 23-15,-3-1 2 0,3 3-6 16,1 0-8-16,2 1 12 0,6 0 13 16,-4 1-20-16,5-2-12 0,0-1 12 15,4-3-9-15,3-7-2 0,4 0 31 16,-2-6-2-16,4-2-11 0,4-3-14 16,6-4-15-16,5-4 5 0,4-2-3 0,8-4-9 15,-1-1-1-15,4-2-10 0,-6 0 20 16,1-5-5-16,1 1-16 0,-9-4-4 15,-4 3-6-15,-3-5 8 0,-2 2 1 16,-5-1 0-16,0-2 1 0,-4 0-2 16,1-2 0-16,2 0 0 0,2-4 0 15,0-3 1-15,-3 2-1 0,3-6 0 16,2-2-14-16,1-5 12 0,1 1-1 0,2-5 0 16,3-1-44-16,-5-3 11 0,0 1 16 15,-4 0-23-15,-6 2 18 0,-5-2-11 16,-3 0 18-16,-8-1-36 0,-2 3 36 15,-3-3 3-15,-7 5-24 0,0 0 35 16,0-3-19-16,-3 4 7 0,-7-2 15 16,0-2 0-16,-8 5 2 0,2-2 21 15,-4 1-19-15,-1 4 16 0,0-1-19 0,-2-1 60 16,-3-1-60-16,0-1 0 16,-1 4-4-16,-5-3 6 0,0 2-2 0,-3 1 18 15,5 2 17-15,-4 2-9 0,-2 2-26 16,-1 1 39-16,1 0 15 0,0 4-33 15,2 1-19-15,0 1-1 0,5 3 35 16,-3 1-36-16,0 3 2 0,4 4-5 16,-1-2 3-16,-3 3-1 0,-1 4-26 15,2 0 26-15,-3 0-2 0,1 0-39 0,-2 3 41 16,-1-2-15-16,2 3 12 0,2-1 0 16,2 2 8-16,5-3-4 0,4 0 1 15,4 1 3-15,4-3-4 0,-2 2-4 16,0 2 3-16,-2-2-21 0,7 0 8 15,1 2-15-15,3-1-28 0,2 3-27 16,-1 4-59-16,1 3-133 0,4 6-111 16,0 0-156-16,0 3-261 0,11-4-229 0,-5-4-381 15</inkml:trace>
  <inkml:trace contextRef="#ctx0" brushRef="#br0" timeOffset="297827.4424">5122 13352 147 0,'0'0'198'15,"0"0"480"-15,0 0-164 0,0 0 44 16,0 0-77-16,0 0 3 0,0 0-47 16,0 0-26-16,0 0-31 0,13-8-126 0,-11-2-100 15,0-3-151-15,2-6-3 0,0-10 2 16,-1-10 9-16,4 1 24 0,1-7-19 16,-4 1 7-16,-2 0-20 0,0-3-2 15,2-3-1-15,-1-2 8 0,4 2-32 16,-5-1 17-16,3 5 3 0,-3 5-27 15,0 12-69-15,-2 5-13 0,3 14 96 16,-3 1 4-16,2 2 12 0,-2 3 1 16,0 2-4-16,2 0-120 0,-2 2-180 0,4 0-50 15,2 10 214-15,3 1 140 0,5 9 254 16,6 8-168-16,0 8-14 0,2 7 30 16,-3-2-11-16,-2-3-20 0,-4 1-44 15,2-3-24-15,0-1-3 0,-3-3-1 16,4-1 1-16,-4 0 22 0,-2-9-17 0,-3-5 8 15,2-3 4-15,-5-4-17 16,2 1-143-16,0 0-34 0,3 0-114 0,-5 2-154 16,3-4-53-16,-6-1-285 0,-1-3-477 15,0-3 533-15</inkml:trace>
  <inkml:trace contextRef="#ctx0" brushRef="#br0" timeOffset="297999.4413">5198 13104 2816 0,'0'0'591'0,"0"0"-465"15,0 0-126-15,0 0-5 0,0 0-60 16,0 0 20-16,0 0-11 0,0 0 5 16,108-60 12-16,-84 55-310 0,-3 3-443 15,-6-1-680-15</inkml:trace>
  <inkml:trace contextRef="#ctx0" brushRef="#br0" timeOffset="299680.0947">8767 12515 679 0,'0'0'662'0,"0"0"-261"0,-98 126-18 16,79-80-114-16,3 0-132 0,11 0 130 15,3-2 5-15,2-1 54 0,4 3-97 16,7 0-40-16,2-2-67 0,1 2 30 16,10-2 82-16,-2-3-117 0,11-3 6 15,4-2 17-15,4-2-31 0,4-4-78 16,-1-1-4-16,6-8 6 0,-2-1-33 16,3-6 4-16,1-4 17 0,7-3-20 15,-4-4 24-15,4-3-3 0,-4-3-1 0,3-10 1 16,-5-2-4-16,-4-3 0 15,-1-4-4-15,-5-2 0 0,-3-3 3 0,-2-4-1 16,-6-1 4-16,-4-3 10 0,-5-2-7 16,-6-2-3-16,-6-3 49 0,-3-2-44 15,-6-4 11-15,-2 0-23 0,-2 1-13 16,-8 1 12-16,-5-3-12 0,-6 3 0 16,-2 1-1-16,-5 1-54 0,-4 4 21 0,2 6 31 15,-1 3 3-15,1 6 3 0,-4 2-3 16,4 6-33-16,-2 1 33 0,3 8 54 15,-3-1-29-15,-5 4-25 0,-4 5-28 16,-2 0-16-16,-6 0 24 0,-3 5-10 16,2 4 29-16,-1 6-16 0,2-1 17 15,0 3-1-15,6 1-15 0,5 3 3 16,4 1-1-16,7-4-6 0,5-3-3 16,7-1-15-16,1-3 24 0,-3 3-15 15,0 1 4-15,-2 1-4 0,4-3-36 0,5 1-58 16,-2-6-20-16,8 4-137 15,1-4-53-15,3 1-53 0,0 0-98 0,5-1-213 16,4-1-276-16,-2-2-109 16</inkml:trace>
  <inkml:trace contextRef="#ctx0" brushRef="#br0" timeOffset="300372.1564">9132 12930 797 0,'0'0'971'0,"0"0"-869"15,0 0-6-15,0 0 207 0,0 0 32 16,59 135 55-16,-41-91-96 0,-6-3-6 16,-1-10-116-16,-3-4-19 0,-2-5-23 15,-1-9-29-15,-1-2 8 0,-3 1-5 16,5-5-41-16,-4 0 20 0,-2-2-37 0,0-3 29 16,0-2 62-16,0 0 23 0,0 0-13 15,0 0-9-15,0 0-1 0,0-2 22 16,-8-5-65-16,3-7-76 0,-9-3-18 15,0-8-37-15,0-6 35 0,-4-7-9 16,2-6-3-16,3 0-9 0,0-4-58 16,3 2-17-16,3-7-32 0,3 3 57 15,4 5-62-15,0 5 27 0,8 7 31 16,5 9 27-16,0 6 46 0,0 5-39 16,-3 1 0-16,8 0-15 0,0-1 20 0,4 0 13 15,-3 0 25-15,2 3 4 0,-2 0 72 16,-5 7 8-16,2 1-84 0,-8 2 0 15,0 0-27-15,-1 5 3 0,-3 8 24 16,-1 1 29-16,-3 7 6 0,-3 8 47 16,-8-1 16-16,0-1-48 0,1-4-7 15,-3-3-43-15,1 0 12 0,-1 3-12 16,0-2-20-16,4 0 19 0,6-2-19 16,3-2-23-16,0 0 17 0,14 3 25 15,14 3-13-15,12 2 11 0,5-1 3 0,-1-2 2 16,-10-6-1-16,-10-4 0 0,-11-4-2 15,-5 0 0-15,3 1-2 0,-5 0-35 16,-3 1 8-16,-3 2 30 0,-9 3 19 16,-19 8 57-16,-18 7-15 0,-12 4-61 15,1-5-21-15,-1-5-58 0,10-9-14 16,-3-4 7-16,0-3-21 0,-5-3-59 16,4-5-293-16,-1 0-380 0,-1-11-446 0,14-2-355 15</inkml:trace>
  <inkml:trace contextRef="#ctx0" brushRef="#br0" timeOffset="301873.0026">6073 12581 1103 0,'0'0'842'15,"0"0"-470"-15,0 0-148 0,0 0 55 0,0 0-48 16,0 0 78-16,0 0-95 0,0 0-74 16,44-109 76-16,-26 91-131 0,0-2 35 15,4 2 3-15,6-5 3 0,3-4-21 16,7-2-25-16,4 2 8 0,-3 1-29 15,-3 6-4-15,-10 6-24 0,-3 2-6 16,4 0-25-16,6-1-1 0,5 0-14 16,10-4 12-16,3 4-13 0,5 1 13 15,0-2-25-15,7 3 26 0,2-3 2 0,1 3-1 16,4-3 1-16,-6 3 0 0,-2 1 0 16,-3 1 15-16,-4 1-11 0,-4 0 23 15,2 1-23-15,-2 2 0 0,-4 1 39 16,-5-1-16-16,1 4-9 0,-5 1-15 15,2 0 1-15,-1 0 21 0,-1 1-25 16,-1 8 1-16,3-2 0 0,4 3-1 16,0 1 0-16,1 1 24 0,1 1-20 15,-1 2 10-15,-3-2-11 0,1 1-2 0,-3-1-1 16,-4 1-12-16,-6 0 8 0,-6-7 4 16,-11 1-2-16,3-3-2 0,1 3 4 15,1 1 15-15,5 0 3 0,-5-1 3 16,1 1 4-16,-4-2-25 0,3-2 25 15,-6 1-7-15,5 2 5 0,1-1-23 16,0 1 4-16,4 2 19 0,-1-3 3 16,2 3-22-16,3-1 9 0,-3 4 0 0,1-4 1 15,-1 0-14-15,0 2 0 16,-5-1 34-16,3-3-33 0,-7 2 11 0,-1-2-11 16,-2-1-1-16,-5-2 1 0,-2-1-2 15,-3-3 1-15,-1 2 0 0,3-2 2 16,-3 0 21-16,0 0-2 0,0 0-2 15,0 0-4-15,0 0 0 0,0 0-2 0,0 0-10 16,0 0 0-16,0 0 12 16,0 0-3-16,0 0 1 0,0 0-1 15,0 0 3-15,0 0-12 0,0 0 13 0,0 0-16 16,0 0-15-16,0 2-80 0,-6-2-41 16,-1 2 39-16,0-2 39 0,-7 0-28 15,-2 0-32-15,-10 0-37 0,-6 0 34 16,-9-4-95-16,-1 0-45 0,4 1-85 15,3 1-17-15,3 0 78 0,4 0 26 16,7 2-2-16,5-2 69 0,3 2 123 0,3-2 69 16,-5 0 37-16,5-1 13 0,2 3 0 15,0-2 6-15,2 0 151 0,2-1-14 16,0 1-17-16,2-1 2 0,-1 1 100 16,3 0-18-16,-1 1 30 0,1-2-29 15,0 3-86-15,0-2-46 0,0 2-23 16,0 0-12-16,0 0-24 0,0 0-27 15,0 0-22-15,1-2-21 0,2 2-10 0,1 0-62 16,4 0-1-16,7 8 73 16,11 4 2-16,14 5 59 0,12 0-18 15,0-1-7-15,6-8 7 0,-3-1-14 0,0-7 10 16,5 0-3-16,-7-8-6 0,-3-6 6 16,-5 1 8-16,-13 0-5 0,-6 0 19 15,-12 6-24-15,0-2 6 0,0-2 3 16,0-3 8-16,0-5-5 0,-6-4 30 15,-4-6 1-15,-4-6-37 0,-2-4-6 16,-6 3-15-16,-8 4-19 0,2 3 0 0,6 5 0 16,-1 5-8-16,0 4 8 15,5 2-26-15,0-3-67 0,0-1-26 0,0 3-34 16,4 1-45-16,0 8 10 0,2 1-101 16,8 4-364-16,5 0-442 0,-2 2-198 15,-5 3-219-15</inkml:trace>
  <inkml:trace contextRef="#ctx0" brushRef="#br0" timeOffset="303369.8995">8852 13287 70 0,'0'0'567'0,"0"0"588"15,0 0-667-15,0 0-190 0,0 0-104 16,0 0-21-16,0 0-26 0,0 0-37 0,0 0-31 16,-2 2-75-16,0-2-2 0,-1 2 20 15,-3 2 18-15,-3-1 22 0,1 3 37 16,0-1 25-16,-3 0-2 0,0 0 16 16,3 0 21-16,-1 0-48 0,-2 0 1 15,-1 4 0-15,1-4-32 0,1 2-8 16,-3 3-14-16,-1-3 5 0,1 4-16 15,-5-2-12-15,2 0 12 0,-4 1-4 16,-1-3-5-16,2 3 6 0,-2-2 6 0,1-2 1 16,0 2-33-16,0-3-16 0,1 1 16 15,-9 1-17-15,-4 1 13 0,6-3 7 16,-2 2-8-16,4-4 20 0,5 2 24 16,-2 0-24-16,-2 1-21 0,-5-1-11 15,-2 3-1-15,4-1 2 0,-1 0 1 16,-1-2 13-16,8-1-3 0,-8 2-10 0,5-3-1 15,-3 3-1-15,0-1 10 16,1-2-11-16,-5 2-1 0,-8 4-14 0,-6 0 12 16,-3 0 1-16,3-1 2 0,-1 0 1 15,9-5-1-15,-2 1 0 0,-3 1 11 16,3-5-10-16,-4 5 0 0,-1-3 2 16,0-2-3-16,-2 0 0 0,3 0 1 0,0 0-1 15,0 0 15-15,5-4-14 16,3 1 1-16,3-2 13 0,-1 1-15 0,5-1 2 15,9 1-2-15,1 2 3 0,2-2 21 16,1 2-23-16,-4-1 13 0,2-1-11 16,-4 2-3-16,4 0-22 0,-4 0 10 15,3 0 11-15,-2 2-1 0,-2-2 2 16,3-1 0-16,0 3 20 0,1-2-8 16,0-3-12-16,2 3 37 0,-2-1-35 15,2-1 34-15,1-2-18 0,-6 2-6 16,3 1-9-16,-2-3 16 0,0 0 1 0,-7-1-17 15,4 0-3-15,-4 2-12 0,0-1 12 16,1 0 0-16,1 3 11 0,6-1-11 16,-2-1 3-16,6 0 9 0,-2 2-11 15,4-1 14-15,-1-1 2 0,0 2 3 16,5-1-20-16,-1 3 17 0,3-2 11 16,4 1 22-16,-3 0-23 0,4 0-19 15,-1 1-8-15,-6-1-2 0,6 0 1 16,-4 0-1-16,2 0-14 0,0 2 16 0,-2-2 0 15,-3 1 0-15,-2-3-3 16,1 2-18-16,-3-2 9 0,-4 0 12 0,-1 1 0 16,2-2 13-16,-3 2-13 0,0 1 0 15,-4-3 1-15,-1 0 0 0,3 1 0 16,-3-1 2-16,4-1-3 0,0 2 22 16,3 0-20-16,7 1 9 0,-3-1-8 15,7 1 23-15,-1 2-26 0,3-1 2 0,2 2 11 16,0-2 3-16,2 2-15 15,-2 0 0-15,2 0 15 0,0 0 2 0,0 0 2 16,0 0-8-16,0 0-9 0,0 0 7 16,0 0-9-16,-2 0-1 0,2 0-3 15,-2 0-9-15,2 0 2 0,0 0 7 16,0 0-9-16,0 0-3 0,0 0 4 16,0 0 0-16,0 0 1 0,0 0-6 15,0 0 3-15,0 0 13 0,0 0-1 0,0 0 0 16,0 0 1-16,0 0 2 0,0 0 8 15,0-3 1-15,0 3 5 0,0 0 5 16,0 0-8-16,0 0-10 0,0 0-1 16,0 0-2-16,0 0-13 0,0 0-16 15,0 0-21-15,0 0-57 0,0 0-68 16,0 0-63-16,0 0-98 0,2 0-221 16,2 3-448-16,4 2-26 0,1-1-316 15,3-4 427-15,-47-12 920 0</inkml:trace>
  <inkml:trace contextRef="#ctx0" brushRef="#br0" timeOffset="303900.8538">6449 13263 2515 0,'0'0'668'0,"0"0"-311"16,0 0-233-16,0 0-59 0,0 0 73 0,0 0 99 15,0 0-4-15,0 0-111 0,0 0-80 16,-14 3-41-16,10-1 2 0,-4 1-3 15,-4 6-35-15,-6-2-8 0,-3 1 42 16,-2 1 2-16,2 1 36 0,-5-3-35 16,-1 3 23-16,5-2-21 0,-3-1 11 15,2 2-13-15,-3-3 21 0,0 3 7 16,5-7-28-16,0 3 19 0,2 1 9 0,0-5-28 16,4 2 1-16,3 2 14 15,0-3 4-15,6-2-17 0,2 2-4 0,4-2 0 16,0 0 0-16,0 0-1 0,0 0 1 15,0 0 16-15,0 0 34 0,0 2-26 16,4 4-23-16,4 3 73 0,6 4 163 16,-2 7-74-16,10 0-80 0,3 5-4 15,9 2-26-15,7 2 12 0,9 0-33 0,-6-5 10 16,2-3-22-16,-8-3-19 16,-5-7-1-16,3 0 0 0,-2 0-19 0,3-4-9 15,-1 1-32-15,0 3-89 0,-4 0-110 16,-12 1-146-16,-7-5-1140 0,-6-2-1161 15</inkml:trace>
  <inkml:trace contextRef="#ctx0" brushRef="#br0" timeOffset="305483.3837">5562 11202 563 0,'0'0'151'15,"0"0"-33"-15,0 0 99 0,6 99 168 16,-2-45-230-16,0 1 7 0,2-5-47 15,1-6 89-15,1-5-102 0,-1-10 72 16,-1-11-49-16,-4-7-69 0,-2-3-1 0,0-2 133 16,0-3 3-16,0 0 161 0,0-3 222 15,0 0-29-15,0 0-219 0,0 0-127 16,-2-3-57-16,-4-6-43 0,-9-2-55 16,-2-10-44-16,-5-6-1 0,0-12 1 15,-2-4 27-15,11 0-21 0,3 0 6 16,5 3-24-16,5-2 12 0,0 2-3 15,5 1 6-15,5 3-19 0,3 2 16 0,6 1-23 16,0 1 19-16,3 7-118 0,3 2 45 16,-2 6-5-16,-3 3 17 15,1 5-66-15,-7 3-31 0,6 4-165 0,-2 2-194 16,6 0-204-16,-5 4 83 0,0 7-133 16,-6-1-258-16</inkml:trace>
  <inkml:trace contextRef="#ctx0" brushRef="#br0" timeOffset="305945.9443">6022 11471 2473 0,'0'0'677'15,"0"0"-333"-15,0 0-15 0,0 0-17 0,0 0-158 16,0 0-23-16,0 0-7 0,0 0 37 16,0 0-138-16,68-112 4 0,-55 91-27 15,1 1 1-15,-1 2 42 0,-2 1 31 16,-1 1-27-16,-2 1-33 0,2 0-10 16,-6-1 14-16,-2 3 46 0,-2 2-21 15,0 1 22-15,0 1-52 0,-6 2-12 16,-4 0 12-16,0 3-13 0,2 2-16 15,-1 2-11-15,-1 0-13 0,-5 0-28 0,0 2-29 16,-4 9-2-16,0-2 21 0,-3 5 20 16,6 2 8-16,5 0 16 0,0 4 13 15,5-1 21-15,4 1 25 0,2-1-4 16,0-2-4-16,2 0 29 0,8-2-30 16,6-1 19-16,0-2 27 0,8-3 27 15,-4-4-28-15,6-1-4 0,4-2-42 16,-6-2 17-16,5 0-7 0,1-2-25 0,-2-2-50 15,-1-3-47-15,0 0-12 0,2-1-52 16,-6 1-166-16,4-6-290 0,-2 4-41 16,-1-3-120-16,-7 3-490 0,2-8 265 0</inkml:trace>
  <inkml:trace contextRef="#ctx0" brushRef="#br0" timeOffset="306362.0051">6562 11051 646 0,'0'0'1192'0,"0"0"-792"0,0 0-375 15,0 0-25-15,0 0 0 0,0 0 0 16,0 0 118-16,0 0-5 0,0 0-3 16,-67 96 72-16,65-72-27 0,2-2 97 15,0-1-162-15,0 2 0 0,5 0 43 16,5-2-25-16,3-2-11 0,2-1 6 0,3-6 104 15,4-2 13-15,1-4-31 0,7-5-36 16,7-1-53-16,9-3-11 0,-1-9-62 16,2-5 4-16,-16 2-12 0,-10 1 5 15,-4 5-2-15,-3-3-19 0,2 1 40 16,-2-3-25-16,4 0 29 0,-6-2-11 16,-3 0-4-16,-2 2 18 0,-3 2-46 15,-4 0 49-15,0 3-37 0,0 4-3 0,0 0-6 16,0 4-6-16,-2 1 0 15,2 0-2-15,0 0-12 0,0 0-50 16,0 0-57-16,0 1-13 0,2 5 29 0,6 4 46 16,5 0 56-16,4 0 2 0,0 0 2 15,4 0-2-15,0-3-20 0,5-3-237 16,-3 0-234-16,3-2-3 0,-1-2-250 16,-6 0-699-16,1-13 187 0</inkml:trace>
  <inkml:trace contextRef="#ctx0" brushRef="#br0" timeOffset="306546.0493">6784 10863 1684 0,'0'0'1855'0,"0"0"-1478"16,0 0-166-16,0 0 11 0,0 0-181 0,0 0-41 15,0 0-86-15,0 0-77 16,0 0-87-16,0 0-102 0,3-18-217 0,30 20 355 15,10 7-17-15,1 0-239 0,-8-2-794 16,-8-7 473-16</inkml:trace>
  <inkml:trace contextRef="#ctx0" brushRef="#br0" timeOffset="307010.1326">7264 11264 802 0,'0'0'822'0,"0"0"-482"0,0 0 19 16,0 116-50-16,0-79 4 0,0-1-108 16,0 2 22-16,0 0 46 0,0 5-34 15,0-4-51-15,2 1-77 0,0-9 22 16,-1-8-66-16,2-9 1 0,-3-3-35 16,0-2 13-16,2 0-21 0,-2-1 21 0,0-4-16 15,0-1 27-15,0-3 28 16,0 0 23-16,0 0 29 0,0 0 16 0,0 0-26 15,0 0-17-15,0 0-11 0,-2-7-13 16,-6-4-86-16,-3-8 0 0,-4-10-20 16,0-13 8-16,3-4-56 0,0-5 17 15,6 1 5-15,4 2-31 0,2-2-58 16,0-3 23-16,0 1-25 0,12 4 37 16,3 9-47-16,10 1 23 0,1 9 78 15,7 3-66-15,-1 6 112 0,-2 7 49 0,-11 5 97 16,-7 6-95-16,-3 2-51 0,2 0-34 15,-1 0-24-15,0 6 20 0,2 5 38 16,-8 2 61-16,0 5 50 0,-4-1-18 16,0 1-54-16,0 0-12 0,-6-1-27 15,0 1 20-15,-8 1 2 0,4-1-20 16,0 4-2-16,-4-1-37 0,4-1-76 16,1 2-19-16,2-3-107 0,6 1-126 15,1-3-182-15,0-3-233 0,19 1-147 0,-2-6-301 16</inkml:trace>
  <inkml:trace contextRef="#ctx0" brushRef="#br0" timeOffset="307201.1216">7703 11311 3219 0,'0'0'458'16,"0"0"-144"-16,0 0 20 0,0 0-86 15,-108-100-47-15,89 80-35 0,7 1-33 16,4 0 10-16,8 0-110 0,0-3-4 15,12 3-29-15,8-5-82 0,19-7-27 16,17-2 30-16,1 0-35 0,9 4-115 16,-12 7-229-16,-15 7-372 0,-13 6-520 15,-8-3-677-15</inkml:trace>
  <inkml:trace contextRef="#ctx0" brushRef="#br0" timeOffset="307700.0945">8071 11071 180 0,'0'0'244'0,"0"0"538"16,0 0-315-16,0 0 12 0,0 0-173 15,0 0-49-15,0 0-29 0,0 0 52 16,-35 105-168-16,40-94 1 0,8-1 130 15,1-1 60-15,8-1 0 0,-1-1-133 16,5-2-99-16,-1-2-17 0,-5-3-3 16,5 0-2-16,-7 0-26 0,4 0 8 15,-9-6 23-15,-1 2 1 0,-3-1-18 0,-3 1 24 16,-6 0 54-16,0 0 62 16,0-4-22-16,-2 1-112 0,-10-2-32 0,2-4-9 15,-6 1 10-15,-9-2 19 0,-8-3-31 16,-7 2-26-16,3 1-30 0,9 7 35 15,6 5 2-15,14 0-36 0,-3 0-27 16,2 2-30-16,5 0-57 0,2 0-195 16,2 0-520-16,0 4-302 0,0 0-410 15,26-4 667-15</inkml:trace>
  <inkml:trace contextRef="#ctx0" brushRef="#br0" timeOffset="308475.997">8457 10992 1934 0,'0'0'454'0,"0"0"-404"0,0 0 12 0,0 0 30 16,0 0-1-16,0 0-12 0,-60 113 18 16,60-96-33-16,11 0 1 0,2 0 190 15,13-1 30-15,5-1-65 0,16 0-103 16,2-3-66-16,0-7-15 0,1-3-1 15,-9-2-6-15,-1 0-24 0,-2-3 5 16,-10-4-10-16,-4 2 0 0,-8-1 29 16,-1 0-25-16,4-1 59 0,-2 0-60 15,1-2 59-15,-6 1-19 0,-6-1 74 16,-6 2 4-16,0-1-29 0,0 1-46 0,-10 0-46 16,-2-1-30-16,-4 1 30 0,1 4-16 15,-2-1-5-15,0 4-34 0,1 0-46 16,-6 0 11-16,3 7-6 0,-2 0 29 15,2 2 38-15,0 1-9 0,2-1 36 16,-1 0-56-16,3 0-63 0,3-1 65 16,-1-1-57-16,5-2-86 0,4-1-58 0,0-2 14 15,1 0-12-15,3-2 30 0,0 0 38 16,0 0-13-16,3 0 54 0,3 0 44 16,2-2 102-16,4-2 2 0,2-1 0 15,0 3 1-15,6-4 33 0,-3-1-36 16,2 2-13-16,-2 1 13 0,-1 1 70 15,3-2 108-15,-6 2-41 0,4 0-12 16,-4-2 4-16,2 2 48 0,0-1 55 16,-4 0-73-16,1-3-62 0,1 2 4 15,0-2 45-15,-3-1 4 0,6-3 29 0,-4-1-41 16,-2-3-6-16,3-6 52 16,2-9 9-16,-2-11-59 0,-3-4 0 0,2-1-33 15,-8 0-22-15,-2 6-3 0,-2-3-33 16,0 1-4-16,0 4 18 0,-9-2-37 15,-2 2 7-15,-3-2-25 0,-1 1 1 16,-5 1-1-16,2 0 18 0,-8 2 7 16,0 1-7-16,-1 1-20 0,-1 3-25 0,7 9-14 15,6 2 39-15,5 11 0 0,6 3 26 16,-1 2-26-16,3 1 13 0,0 3-13 16,2 0-146-16,0 5-129 0,7 19-4 15,9 21 279-15,8 14 190 0,1 12-62 16,3 8-57-16,-4-5-3 0,2 2-68 15,0 1 42-15,2-6-42 0,-3-8 0 16,3-3 0-16,2-6 0 0,1-8-13 16,1-6-12-16,-2-10-32 0,-4-8-6 15,-12-7-96-15,2-6-194 0,3 0-404 0,3-1-73 16,2-5-170-16,-8-3-571 16</inkml:trace>
  <inkml:trace contextRef="#ctx0" brushRef="#br0" timeOffset="310281.1321">8892 11110 209 0,'0'0'198'0,"0"0"518"16,0 0-138-16,0 0-252 0,0 0 20 15,0 0-8-15,0 0-69 0,0 0-110 16,0 0 101-16,25-75-74 0,-31 69 26 16,-2 0 1-16,-1 1-55 0,-3 2 28 15,-3-1-186-15,2 3-36 0,-7-2-78 16,1 3 18-16,-6 0-15 0,-2 11 40 15,-7 3 8-15,2 1 60 0,4 2-14 0,7-3 17 16,2 4 0-16,2-2 31 0,-2 6-31 16,6-5-24-16,9 0-29 0,2-2 50 15,2 0-25-15,0-3 28 0,8-1 26 16,4-1 25-16,6-4 15 0,-1-4 131 0,2-1-68 16,0-1-52-16,5 0-5 15,-1-3-9-15,0-5 13 0,-5-2-22 0,5-1 17 16,-9-3-34-16,2 3 21 0,-6-1-11 15,-2-3 15-15,-2 6-13 0,-1-1-35 16,-3 3 58-16,1 3-22 0,-1 0 26 16,-2 4-23-16,1-3-30 0,2 3-9 15,-1 0-14-15,3 0-24 0,7-1-29 16,9 0 37-16,8-2 16 0,12 1 16 16,6 0-14-16,-4-1-2 0,-3 3 0 0,-4 0 0 15,-5 0-51-15,0 0-129 16,-2 0-182-16,-10 0-264 0,-4 0-356 0,-8-2-444 15,3-2 35-15</inkml:trace>
  <inkml:trace contextRef="#ctx0" brushRef="#br0" timeOffset="311001.9003">10074 10937 699 0,'0'0'991'0,"0"0"-722"15,0 0-186-15,0 0 38 0,0 0-2 16,0 0 5-16,0 0 31 0,0 0 100 16,0 0-24-16,0 0-85 0,-2-40-51 15,-2 37-4-15,0 2-48 0,2 1-43 0,-2-2 0 16,2 0 2-16,-4 2 37 16,1 0 15-16,-2 0-16 0,1 0 10 0,0 0-26 15,0 0-20-15,-3 0-2 0,-2 0 0 16,1 4 1-16,-1 0 1 0,1-1 20 15,-4 1-21-15,6 2 42 0,2-2-37 16,2 0-1-16,0-3-5 0,0 1-32 16,1 1 0-16,1-1-6 0,2 1 11 15,0-1 6-15,0 0-1 0,0 0 0 16,0 0-21-16,0 1-18 0,0 1-13 0,5 2-183 16,-3-1-136-16,2 4-273 0,-4-1-128 15,0-5-303-15</inkml:trace>
  <inkml:trace contextRef="#ctx0" brushRef="#br0" timeOffset="311222.8226">10074 10937 92 0</inkml:trace>
  <inkml:trace contextRef="#ctx0" brushRef="#br0" timeOffset="311969.5682">10074 10937 92 0,'-5'-18'258'0,"-2"23"308"0,-3-3-337 0,-4 5-46 0,-2-1 37 15,3-1 185-15,-4 1-107 0,4-1-68 16,3 4-71-16,-4-1-62 0,4 5 37 15,0 0-41-15,1 4-28 0,0 3-18 16,3-4 64-16,4 2-21 0,2-3-16 16,0 0 5-16,0-4-13 0,2-2 14 15,9 2-4-15,0-2 96 0,-1-3 30 0,2 0-10 16,8-1-61-16,-3-1-68 16,4-1-14-16,0-3-3 0,3 0-16 0,6 0-14 15,1 0-16-15,7 0-1 0,-2-3-24 16,-9 1-17-16,3-2-55 0,-10 1 7 15,-1-1-73-15,2 0-37 0,-3 3 77 16,-2-5-12-16,6 0 22 0,-6 1 86 16,1-3 0-16,1 1 23 0,-8-2 4 15,2 0 31-15,0-1 12 0,-4 0 25 0,0-1-66 16,1 1 61-16,-2-1-16 0,-3 0 9 16,0 0-21-16,-2 0 73 0,-2 2-88 15,0 1 0-15,0 3 52 0,0 1-15 16,-4 2-33-16,-2-2-4 0,-6 4 46 15,4-3-66-15,-2 3-38 0,-6 0-24 16,0 0-77-16,-6 5-3 0,-1 4 50 16,-3 3 66-16,4 1-6 0,-2 1-11 0,5 1-21 15,2-2 62-15,4 1-36 16,1-1 35-16,3-3-30 0,4 1-15 0,3-2-2 16,2-2 27-16,0-2-11 0,0-1 29 15,3 0 5-15,10-2 17 0,-6-2-17 16,3 0-2-16,6 0 2 0,2 0 62 15,0 0 30-15,4-6-76 0,-3-1-16 16,4 0-103-16,-4 2 13 0,3-3 17 16,-6 1 28-16,2-1 5 0,-6 2 35 15,3 0-24-15,-2 3 25 0,-5-2-43 0,-1 5 47 16,1 0 35-16,-4 0 68 0,5 0-69 16,-3 0-29-16,1 0 80 0,-1 7-40 15,2 0 59-15,4-1-34 0,-6 2 32 16,2-1-3-16,-4-3-17 0,0 0-21 15,-2-1 0-15,2-3 1 0,-4 2 1 16,3-2 47-16,-3 0 25 0,2 0 1 16,-2 0-19-16,3 0-5 0,-1 0-7 15,2-2-12-15,0-7-21 0,4 0-72 16,3-3-22-16,6-4-35 0,-3-1 42 0,6 2-6 16,-3-2 17-16,2 2-15 0,-2 4-12 15,-2 1-27-15,-3 3-8 0,-3 7-2 16,0 0 9-16,-3 0-4 0,0 0-8 15,3 7-15-15,0 4 55 0,-1 0 31 16,0 6 18-16,2-5-17 0,2 4 40 16,-4-1-26-16,0-2-15 0,1 1-248 15,1-1-239-15,-3-4-245 0,-3-1-148 16,0-4-423-16,-4-4 545 0</inkml:trace>
  <inkml:trace contextRef="#ctx0" brushRef="#br0" timeOffset="312550.0682">10941 10911 587 0,'0'0'1290'0,"0"0"-898"0,0 0-261 16,0 0 369-16,0 0-140 0,0 0-92 0,0 0-91 16,6 107 29-16,-4-85-72 0,2-5-47 15,0 0-30-15,2-3 0 0,-2-5-17 16,0-3-22-16,-2-2 14 0,0-1 8 15,-2-3 23-15,2 0 5 0,0 0 16 16,0 0 43-16,2 0 50 0,0-5 16 16,3 1-64-16,2 0-64 0,1-5-65 15,5-3 0-15,4-3-1 0,2-4-18 0,3-2 17 16,-1 0-14-16,0 2-8 0,-6 3-19 16,0 3 41-16,-7 4-28 0,-1 5 4 15,-3 2-32-15,2 2-10 0,-2 0-7 16,0 0-4-16,2 7 60 0,3 1 2 15,0 4 17-15,-1-4 2 0,1 5 29 16,2-2-7-16,-1-4-23 0,1 3 18 0,0-5 7 16,0 2-12-16,-1-3 7 0,-1-4 23 15,4 0-9-15,-2 0 1 0,-1 0 16 16,5 0-13-16,-4-6 8 0,2-2 6 16,-2-2-3-16,-3 3-19 0,-2-2 3 15,2-1 6-15,-4 3-10 0,-2-4 17 16,-2 2-33-16,0 1 32 0,-2 1-23 15,0-4-23-15,-2 4 0 0,-4-1-42 0,-5 3-24 16,2 1 9-16,1 1 32 16,2 3 1-16,2-2 5 0,0 2-30 0,1 0-10 15,1 0 3-15,-1 0-20 0,1 2-6 16,0 5-11-16,2 4 57 0,0-2 20 16,0 4 14-16,0-4 2 0,9 3 1 15,2-3-1-15,3 1 34 0,12 0 9 16,10-1-43-16,15 0-20 0,3-3-67 15,6-1-89-15,-6-5-274 0,-18 0-499 16,-6 0-339-16,-16-5-368 0</inkml:trace>
  <inkml:trace contextRef="#ctx0" brushRef="#br0" timeOffset="313277.1999">11822 10830 325 0,'0'0'1374'15,"0"0"-852"-15,0 0-465 0,0 0-8 0,0 0-49 16,0 0 181-16,0 0 148 0,0 0 34 16,-38 107-149-16,46-89-55 15,5 2 23-15,-1-3-24 0,-1-2 29 0,3-1-87 16,-4-5-8-16,0-1 34 0,1-4-77 16,-2 0-7-16,-1-4 25 0,0 0 16 15,3 0-15-15,-1-8 25 0,8-3-6 16,-6-3-26-16,8-7 7 0,-4-4-15 15,4-7 26-15,-6-4-12 0,-3 0 9 16,-4 0-46-16,1 1-14 0,-4-4 8 0,-2-1-21 16,-2-1-1-16,0 2 1 0,0 0-1 15,-4 1 23-15,-7 1-19 0,-1 6-6 16,1 4 0-16,-2 8 0 0,2 6-1 16,3 4 2-16,0 4 55 0,2-3-42 15,-4 4-14-15,6 2-11 0,2 2-23 16,0 0-89-16,2 6-35 0,-2 14 36 15,2 10 83-15,0 12 39 0,2 2 29 0,6-2-26 16,2-13-3-16,-4-10 22 0,0-6-22 16,-2-4 2-16,2 1 2 0,1-3 27 15,0 0-28-15,-1-3 47 0,-2-2-17 16,2-2 26-16,-1 0 32 0,-1 0 4 16,4-2-22-16,3-6-8 0,-2-3-5 15,1-3-33-15,1-1-27 0,4-3-23 16,-5-2-31-16,-2-1 8 0,0-1-30 15,2 5-32-15,-6 2 50 0,-4 3-33 0,0 7-8 16,0 3 71-16,0 2-61 16,-4 0-113-16,-2 4-129 0,-4 15 0 0,0 13 196 15,0 20 135-15,-5 7 120 0,8 1-67 16,7-7 9-16,0-8 20 0,11-1-82 16,6-7 41-16,3-2-19 0,4-6 90 15,2-3-8-15,-7-11 4 0,1-3 16 16,-6-7-39-16,1 1-49 0,4-2-11 0,0 0 7 15,0-2 22-15,-4-2-18 16,0 0-10-16,0 0 7 0,-7-4 20 0,3 0-13 16,0 1-10-16,-5-3 4 0,-2 2 25 15,0 0-26-15,-2-2 23 0,1 4-8 16,-3 0-25-16,0 2-23 0,0 0 0 16,0 0-37-16,0 0-10 0,2 0-29 15,2 0-24-15,7 0-39 0,1 0-16 16,5 0-79-16,5 0-312 0,-4 0-722 15,-2 0-1152-15</inkml:trace>
  <inkml:trace contextRef="#ctx0" brushRef="#br0" timeOffset="313456.1584">12306 10740 2190 0,'0'0'1129'0,"0"0"-1129"0,0 0-46 16,0 0-125-16,0 0 171 0,0 0 0 16,0 0 0-16,0 0-130 0,129 48-421 15,-109-40-710-15,0 1 103 0</inkml:trace>
  <inkml:trace contextRef="#ctx0" brushRef="#br0" timeOffset="314190.8116">12717 10965 33 0,'0'0'1425'0,"0"0"-589"0,0 0-636 15,0 0-90-15,0 0 157 0,0 0 100 16,0 0-88-16,-115 42 13 0,99-31-139 16,6-4-36-16,1 0-117 0,-2 3-5 15,4-1-14-15,2 1 9 0,3-2-14 0,0-1-30 16,2-1 18-16,0-2 33 0,0 0-17 15,0-1 14-15,4 0 6 0,1-2 0 16,4 1 57-16,0-2-8 0,0 0-15 16,-1 0 9-16,4 0 39 0,2 0 16 15,-2 0-21-15,1-3-19 0,0-3 5 16,2-2-9-16,-5 0-23 0,5 1-31 16,-3-4-53-16,-2-1 52 0,7 0-72 0,-5-2 10 15,-4 3-40-15,3 2 76 0,0 0 25 16,-3 3-51-16,-1 0 53 0,-3 4 48 15,0-1 61-15,-2 3-33 0,0 0-76 16,0 0-4-16,3 3 4 0,1 3 54 16,1 2 105-16,-1 1-81 0,0 3-20 15,2-1 16-15,2-2-43 0,-5 1 3 16,2-3-2-16,-3-1-3 0,0-2-4 16,-2-2-10-16,0-2-12 0,-2 0 29 15,0 0-3-15,3 0 6 0,-3 0 5 0,0 0 6 16,2 0 1-16,0 0-8 15,5-2-11-15,1-4-13 0,0-1-15 0,3 1-3 16,2-2-16-16,-2 5-6 0,-3-1-8 16,4 2 6-16,2-1 7 0,-2 3-13 15,3 0 30-15,4 0-14 0,-2-3 1 16,4 3 3-16,-3 0 13 0,5 0 9 16,-6 0-9-16,2-2-3 0,-8 0 3 15,3 1 12-15,-1-2 11 0,-2-1 7 16,-1 1 0-16,-2-3 23 0,4 1-6 15,-6-1 9-15,0-2 17 0,0-2-46 0,-1 0-7 16,3-1 6-16,1 0 19 0,-1 2-45 16,-3-4-17-16,5 4-31 0,3 0 30 15,-6-1 18-15,5 5 17 0,2-2-17 16,1 0-13-16,-2 3-1 0,4 0-11 16,-4 4-36-16,0 0 61 0,0 0-18 15,-1 4-25-15,-1 1 21 0,-1 3-3 0,-1 2 12 16,0 0-24-16,-3-1 37 15,-2 0 10-15,2 4-8 0,-2-2-2 0,-2 0-74 16,3 4-143-16,-2 1-114 0,-3-1-420 16,0 0-392-16,-3-4-1133 0</inkml:trace>
  <inkml:trace contextRef="#ctx0" brushRef="#br0" timeOffset="318769.2499">16936 16615 534 0,'0'0'585'0,"0"0"-527"0,0 0 443 0,0 0-22 15,0 0-136-15,0 0-69 0,0 0-107 16,-4-2-67-16,4 2-47 0,0 0 40 16,0 0 3-16,0 0-17 0,0 0-23 15,0 0 0-15,0 0-2 0,0 0 32 16,0 0 38-16,0 0 39 0,0 0 58 0,0 0 24 16,0-1-59-16,0 1-52 0,0-2-80 15,0 2-31-15,0 0 16 0,0 0-12 16,0 0-8-16,0 0-3 0,0 0-12 15,0 0 15-15,0-2-16 0,0 2 12 16,6-6 3-16,5-10-18 0,13-8-40 16,12-16-53-16,4-3 82 0,5-3 11 15,-7 0 19-15,-4 7 27 0,-3 1-44 0,3-1 0 16,0 3 25-16,-4 4-8 16,-2-1-5-16,-3 3 11 0,-5 5-22 15,-6 8 11-15,-6 4-14 0,-4 3 22 0,1 4-20 16,2 0 19-16,-5 2 5 0,0 3-24 15,-2 1-2-15,0 0-14 0,0 0-4 16,0 0-11-16,0 0-14 0,0 0-47 16,0 0-78-16,-4 0-73 0,-1 0-10 15,-2 1-18-15,3 5 63 0,-2 2-110 16,-2 4 118-16,-5 1 111 0,-2 2 85 0,3 0-145 16,-6 2-135-16,6-3-27 0,-3-3 40 15,-2 0 52-15,1-1 70 0,3-2-112 16,-5-1-139-16,1 1 17 0,0-4 19 15,1 0 191-15,5-1 124 0,-5-3 17 16,6 0 30-16,-2 0 0 0,0 0 2 16,6 0 57-16,0 0 67 0,4-3 499 15,0 1 40-15,2 0-241 0,0 2-133 0,0 0-35 16,2-4-50-16,2 2-19 16,0-2-123-16,2 1 7 0,4-3-65 15,-2-2 201-15,2 3-26 0,-1-2 8 16,5 0-26-16,-1 0-45 0,0 1-67 0,1-2-11 15,0 2 3-15,-2 1 0 0,0-2-19 16,-2 7-21-16,-2-2-1 0,-2-1-4 16,-1 3-1-16,-1 0-50 0,3 0 15 15,-4 0-11-15,2 5 28 0,1 0 21 16,-2 2-30-16,1 1 30 0,1 4 22 16,-2 2-17-16,1-2 10 0,-1 3-13 15,0 4-2-15,1 1-122 0,-1-3-316 0,0 2-335 16,0-5-592-16,-2-5 103 0</inkml:trace>
  <inkml:trace contextRef="#ctx0" brushRef="#br0" timeOffset="319722.3606">14104 16325 629 0,'0'0'831'15,"0"0"-189"-15,0 0-108 0,0 0-157 16,0 0-88-16,0 0-40 0,0 0-35 15,0 0-138-15,0 0 16 0,1-12 17 16,-1 12-27-16,3 0-30 0,-3 0-31 0,4 0-18 16,6 0-3-16,0 4 137 0,3 6-69 15,12 7 61-15,1 12-29 0,9 11 12 16,6 6 0-16,-5 1 37 0,2 1-57 16,-2-4 34-16,-2-1-37 0,3-2-43 15,-3-7-28-15,-4-1 12 0,0-3-30 16,-1-8-1-16,-13-5 1 0,0-5-1 15,-7-5 0-15,0 1 2 0,2-2-3 16,0-1-32-16,-7 1-87 0,0-6 38 16,-4 2-17-16,0-2-4 0,0 0-37 0,0 0 25 15,-8-6-12-15,-10-5-449 0,-4-11-449 16,0 5-1002-16,-14-12 1082 0</inkml:trace>
  <inkml:trace contextRef="#ctx0" brushRef="#br0" timeOffset="320181.4996">14075 16615 385 0,'0'0'533'0,"0"0"158"0,0 0-167 16,0 0-124-16,0 0 28 16,0 0 71-16,0 0-31 0,0 0-95 0,0 0-127 15,0 0-66-15,0-2-25 0,0-3 10 16,0-1-24-16,0-1-98 0,-1-7 28 16,-3 1-53-16,-2-4-15 0,2-1 9 15,-1-7-12-15,1-4 0 0,0-9-18 16,2-1 18-16,0 0-12 0,2 5 11 15,0 3 0-15,0-1-11 0,0 7-19 16,0 4 5-16,0 9-11 0,0 3 37 0,0 0 18 16,0-2-16-16,0 4-4 15,2 1-8-15,-2 5-20 0,0-2 29 0,0 2-22 16,0 1-4-16,0 0-37 0,6 0-62 16,3 4 18-16,6 10 108 0,15 2 83 15,10 11-83-15,6 3-29 0,-2 1 29 16,4-2 0-16,-5-4 26 0,5-3-23 15,-1 1-3-15,-1-1-17 0,-1-2-172 16,-7-4-318-16,-8-5-523 0,-14-5-1067 0,2-6 1028 0</inkml:trace>
  <inkml:trace contextRef="#ctx0" brushRef="#br0" timeOffset="594501.3663">19043 1392 150 0,'-5'-7'145'0,"2"1"184"0,-1-3-53 16,2 1-171-16,0 1-72 0,-2 1 98 0,2 1-46 16,2 0-53-16,0 1 118 0,0 0 31 15,0 0-181-15,0 1-24 0,2-3 24 16,-1 2 41-16,4-1 43 0,-5-1 13 15,4 1-65-15,-2-2-32 0,-2 1 25 16,3-1-63-16,-3 1 8 0,0 1 30 16,0-1 179-16,0 2-128 0,0-1 82 15,0 1-108-15,-5-2 38 0,1 2 49 0,2-2-75 16,-2 0-35-16,0 1 42 0,2-1 18 16,-2 2-1-16,4 1 16 0,-2 1-77 15,2-2 0-15,-2 1 6 0,2 3 43 16,0-2 0-16,0 2-1 0,0 0 19 15,0-1 9-15,0 1 0 0,0 0-29 16,0 0-41-16,0 0-6 0,0 0 0 16,0 0-4-16,0 0 2 0,0 0 2 15,-2 0 0-15,2 0-2 0,0 0-92 0,0 0-133 16,-2 6-85-16,2 9 107 0,-6 11 205 16,4 12 137-16,2 11 31 0,-3 2-162 15,3-3 79-15,0-4 91 0,0-2-109 16,0-2 9-16,0-4-70 0,0-1 76 15,0-1-6-15,0 1-74 0,0-1 45 16,5-1-1-16,-2 1-12 0,0-6-29 16,-3 3 18-16,0-2 20 0,0-4-41 15,0-4 19-15,0-9-17 0,0 5 1 16,0-3-5-16,0 3 0 0,0 3-4 0,0-3 10 16,0 0-12-16,0-3 1 0,0-1 5 15,0 0-25-15,0-3 22 0,0 2 6 16,0-3-4-16,0 0 2 0,0-3 31 15,0-1-30-15,2-1 34 0,-2 0-32 16,2 1-4-16,0-1 2 0,2-4 3 0,0 5 35 16,1-3-18-16,4 0 11 15,3 1 26-15,2 0-55 0,5-1 0 16,11-1 98-16,14-1-27 0,12 0 33 0,7-6 93 16,3-1-115-16,1 0-28 0,2-4-53 15,4 2-2-15,1 2 29 16,-2-3-32-16,-7 3-3 0,2 0-7 0,-11 0-9 15,-4 4 19-15,-7-2-34 0,-5 1 34 16,-4 2 0-16,-11 1-57 0,-4-3 52 16,-8 4-67-16,-2-2 18 0,2 0-64 15,-1 0 42-15,-1-2-137 0,-1 3 148 0,-1-3 16 16,-3-3 43-16,3 0-163 16,-5-1-133-16,5-1-143 0,-7-4-115 0,-2 1-71 15,0 2-380-15</inkml:trace>
  <inkml:trace contextRef="#ctx0" brushRef="#br0" timeOffset="595382.8792">18717 1330 108 0,'0'0'191'0,"0"0"53"0,0 0 295 0,0 0-135 16,0 0-100-16,0 0 1 0,0 0 77 15,0 0-101-15,0 0-221 0,0 0-60 16,-16-52-2-16,28 48-58 0,12-1-38 16,13-3-11-16,23-1 109 0,16 2 37 15,16 0 66-15,8 1-73 0,-3-2 7 16,12 1-31-16,1-4 30 0,1-3 37 15,-3 0 20-15,4-1-63 0,-8 0 64 16,-4 2-6-16,-2-1-26 0,-10 1 17 0,-4 3-29 16,-10 2-27-16,-8-3 5 15,-13 3-24-15,-13 3-4 0,-14-1 4 0,-9 2 51 16,-6 0-23-16,4 3 22 0,-3-6-5 16,0 5-8-16,-3-3-39 0,0 5 18 15,-5-3 1-15,2 3-21 0,-3-3 4 16,7 3-4-16,0-1-49 0,4 1-21 15,0 0-5-15,2 0 10 0,-4 0-3 0,0 0 0 16,-1 0 46-16,0 1-35 16,-5 3-23-16,-1 0 39 0,1-1-6 0,-4-1-47 15,-2 5 18-15,0-3-2 0,0 3 78 16,0 2 196-16,0 5 47 0,0 6-147 16,4 11-23-16,2 11 26 0,3 6 68 15,-2 0-48-15,-1-4-63 0,0-3 16 16,0 1-47-16,0-2 44 0,4-1-40 15,-7-2 57-15,4-2-4 0,-3-6-55 16,0 0-24-16,0-2 2 0,-2-4 13 0,1-4 18 16,-1-3-32-16,0-3-1 0,0 0 29 15,1 0-28-15,-1 4-2 0,0-5 1 16,-2 0 15-16,0-5-18 0,2 0 1 16,-2-2 1-16,0-2 20 0,0 2-19 15,0-1-3-15,0-1 18 0,0 3-18 16,0-4 0-16,-2 2-1 0,-2-1-2 15,-5 1-2-15,0 0 5 0,-3-1 23 0,-12 4 24 16,-10-1-14-16,-13-4-16 16,-13 0-17-16,-3 1-37 0,-7-3 7 0,9 0 9 15,-3 0-87-15,1 0 76 0,1 0-17 16,3 0-26-16,-1 0-103 0,5 0-50 16,-3 0-28-16,7 2 5 0,3-2-185 15,3 0-408-15,15-5-369 0,12-12 433 0</inkml:trace>
  <inkml:trace contextRef="#ctx0" brushRef="#br0" timeOffset="595879.5531">19225 1538 668 0,'0'0'1230'16,"0"0"-819"-16,0 0-299 0,0 0 219 16,0 0 179-16,0 0-43 0,0 0-202 15,0 0-207-15,0 0-58 0,0 0-124 16,-10-14-60-16,9 18-41 0,1 3 182 0,-4 1 43 15,2 6 2-15,-2-1 17 0,-1 5-19 16,3-3 0-16,-2 2 25 0,4-2-23 16,-2 5 0-16,2-5 3 0,0 0 17 15,0 1 23-15,4-1-45 0,3-2-119 16,1 1-49-16,3-1 27 0,-1-6-243 16,4 3 73-16,2-5-262 0,-2-1-1 15,2-4-200-15,-6 0 220 0</inkml:trace>
  <inkml:trace contextRef="#ctx0" brushRef="#br0" timeOffset="596173.2665">19418 1524 48 0,'0'0'244'0,"0"0"73"0,0 0-100 16,0 0 84-16,0 0-170 0,0 0 142 15,0 0 30-15,0 0-105 0,0 0-2 16,0 0-53-16,21 115-37 0,-16-86-32 16,1 5 11-16,0-2-42 0,1-4-37 15,-3-10 61-15,0-2-25 0,1-1-12 16,5 4 24-16,1 1-54 0,-5-6-60 0,0 0-237 15,-2-3 41-15,-2-2-271 0,-2-4-188 16,0-3 17-16</inkml:trace>
  <inkml:trace contextRef="#ctx0" brushRef="#br0" timeOffset="596376.6846">19178 1751 666 0,'0'0'1421'16,"0"0"-843"-16,0 0-481 0,0 0-18 15,0 0 162-15,0 0-212 0,0 0 30 16,132-46-14-16,-79 31-45 0,0 6-104 16,-6-1-136-16,-11 7-58 0,-6-3-424 0,-10 0 179 15,-6 5-508-15</inkml:trace>
  <inkml:trace contextRef="#ctx0" brushRef="#br0" timeOffset="597004.6686">19733 1513 398 0,'0'0'945'0,"0"0"-796"0,0 0 77 0,0 0 17 15,-14 122-45-15,14-86-54 0,0-2 55 16,0-10-22-16,0-5-19 0,3-7 71 16,-1-3-152-16,0 0-3 0,-2 2-23 15,1-6-29-15,-1-2 7 0,0-3-7 16,0 0 68-16,0 0 116 0,0 0 49 16,0 0 39-16,0 0 12 0,0-1-2 15,0-11-136-15,0-3-168 0,0-11-94 0,-3-9 32 16,1-2-8-16,2 3 12 0,0 2 0 15,0 8-132-15,0 6-46 0,0 3-144 16,0 6 158-16,2 2 217 0,0 1 5 16,-1 3 0-16,2 3-6 0,2 0-219 15,3 0-149-15,0 7 274 0,6 6 40 16,0 5 60-16,5-1 148 0,2 1 120 16,3 0-105-16,-1-2-26 0,1-2 83 0,-6-3-72 15,-2-6-33-15,-4-3 72 16,-6 0-1-16,-4-2 65 0,1 0 12 0,-1 0-21 15,0-2-53-15,0-5-33 0,2-4-142 16,3-6-14-16,-5 0-10 0,-2-2 10 16,0 2 0-16,0-2-3 0,0 2 2 15,-4 0-44-15,-3 0-10 0,3-1-31 0,-5-1-50 16,-1 0-39-16,-1 4-67 16,0-1-188-16,1 4-21 0,-2 4-158 0,-4 3-114 15,6 3-852-15,-12 1 605 0</inkml:trace>
  <inkml:trace contextRef="#ctx0" brushRef="#br0" timeOffset="597703.3032">17830 1797 495 0,'0'0'995'0,"0"0"-417"0,0 0-333 16,0 0-177-16,119-34 57 0,-55 22 3 15,3-3 103-15,1 2-90 0,-2 2-6 16,-7 1-21-16,-3 3-30 0,-9 2-82 15,-9 3-2-15,-8 2-4 0,-11 0 2 16,-7 0-218-16,-1 0 91 0,0 0-279 16,-3 2 110-16,-4 5-468 0,-4-2-249 0,0 1 516 15</inkml:trace>
  <inkml:trace contextRef="#ctx0" brushRef="#br0" timeOffset="597971.0778">17739 1960 48 0,'0'0'231'16,"0"0"937"-16,0 0-412 0,133-30-250 16,-62 10-160-16,5 1-105 0,3 0-56 15,-7 2-93-15,-1 0 69 0,-2 2 13 16,-7 1-90-16,-8 4-84 0,-9 5-25 15,-5 0-82-15,-4 5 102 0,-6-5-102 16,-11 5-38-16,-2 0-85 0,-4 0-143 16,-3 0 25-16,2 0-35 0,0 0-92 0,-4 0 28 15,-3 0-37-15,1 0 56 0,-2 0 217 16,-1 0 60-16</inkml:trace>
  <inkml:trace contextRef="#ctx0" brushRef="#br0" timeOffset="598298.5115">18174 1606 249 0,'0'0'19'0,"0"0"-19"16,0 0 0-16,0 0 389 0,0 0 345 15,121-1-206-15,-62 1-161 0,3 4-136 16,-7 3 30-16,-9 4-206 0,0-1-8 16,-16 2 153-16,-1-1-55 0,-15 0-142 0,0 1 133 15,-2 2-134-15,-3 3 99 16,-3 2 141-16,-4-1-190 0,-2 0-31 0,-5 5-20 16,-13 4 40-16,-20 9 0 0,-9-2 15 15,-4-3 5-15,0-4-61 0,4-8-10 16,1-2-128-16,-1-3 52 0,3-1-102 15,-2 0-72-15,6-9-158 0,2-4-120 16,11-4-995-16,-1-11 722 0</inkml:trace>
  <inkml:trace contextRef="#ctx0" brushRef="#br0" timeOffset="599060.217">16966 1744 31 0,'0'0'270'0,"0"0"356"15,0 0 122-15,0 0-383 0,0 0-242 16,0 0-119-16,0 0 86 0,0 0 10 0,0 0 62 16,-116 65 62-16,88-42 62 15,-4 8-100-15,0 4 12 0,-1-2-105 0,9-2-87 16,7-8 250-16,2-10-256 0,6 3 0 16,-1 1 12-16,-5 3-12 0,4 0-31 15,1-2 31-15,1 0 0 0,-1-1-3 16,5-3-23-16,3-2 4 0,-2-1-139 15,0-2-67-15,0-1-89 0,-3-2-55 0,3-1 94 16,-6-3 8-16,5-2-398 16,-2 0-283-16</inkml:trace>
  <inkml:trace contextRef="#ctx0" brushRef="#br0" timeOffset="599308.7723">16431 1867 661 0,'0'0'1173'16,"0"0"-1173"-16,0 0 229 0,0 0-146 16,0 0 192-16,0 0 37 0,0 0 149 15,0 0-147-15,0 0-32 0,119 121-88 16,-91-93-88-16,-3-3-44 0,-4-3 1 16,-4-8-13-16,4 5-45 0,2 2-5 15,-2-3-23-15,2-1-14 0,-3-2 37 16,2 2 19-16,-3-5 22 0,2 2-41 15,-4 0-190-15,1-3-161 0,-2-2-88 0,-4 2 4 16,4-6-80-16,-6-3-294 0,-2 0-245 16</inkml:trace>
  <inkml:trace contextRef="#ctx0" brushRef="#br0" timeOffset="599831.4835">17176 1569 905 0,'0'0'1222'0,"0"0"-1222"0,0 0-108 16,0 0 108-16,-99 129 70 0,75-71 362 16,0 1-195-16,12-4-46 0,2 1 128 15,-1-3-178-15,10-5-96 0,1-4-7 16,0-4-11-16,0-6-25 0,0 1 16 0,4-5-17 15,4-5-1-15,0-8 0 0,0-3 2 16,1-3 20-16,6 0-22 0,0-1-6 16,6 2-299-16,3-6-32 0,3-6-387 15,-8 0-437-15,8-14 130 0</inkml:trace>
  <inkml:trace contextRef="#ctx0" brushRef="#br0" timeOffset="600156.1272">17167 2010 852 0,'0'0'1033'0,"0"0"-1001"15,0 0 25-15,0 0-31 0,0 0-26 16,0 0 172-16,0 0-73 0,0 0 163 0,26 99-68 16,-7-93-60-16,2-2 118 15,3-2-1-15,-1-2 49 0,3 0-128 0,-4 0-75 16,-2 0 31-16,-2-4-65 15,-8-4 47-15,-2-2 52 0,-2 0-66 0,-2-1-41 16,-4-4 49-16,0-2-72 0,0 0-32 16,-2-2-4-16,-8-1-176 0,-2 1 163 15,-6 4-44-15,4 1 54 0,-8 2 5 16,1 4-14-16,0 2-88 0,2 4-26 16,1 1 111-16,6 1-20 0,2 0-57 15,2 3-55-15,0 7 28 0,2-1-103 16,1 3-37-16,5 0-188 0,0-1-40 15,0 0-255-15,0-4-492 0</inkml:trace>
  <inkml:trace contextRef="#ctx0" brushRef="#br0" timeOffset="600426.7576">17420 1679 2970 0,'0'0'476'0,"0"0"-260"0,0 0-140 0,0 0-76 16,143 11 302-16,-101 15-47 0,-13 4-196 15,-5 6-58-15,-9 10 174 0,-4 4 1 16,-7 5-175-16,-4 7 28 0,-4 1-29 16,-11 0 0-16,-6 0 13 0,-3-5-13 15,-6-8-35-15,1-1-25 0,-3-6-20 0,-2-4-3 16,4-5-50-16,-2-3 66 0,9-6-188 15,1-5-28-15,10-7-204 0,0-4-84 16,0-5-543-16,4-4-361 0</inkml:trace>
  <inkml:trace contextRef="#ctx0" brushRef="#br0" timeOffset="602228.0808">19114 2107 48 0,'0'0'159'15,"0"0"-126"-15,0 0 118 0,0 0 277 0,0 0-205 16,0 0-27-16,0 0-143 0,0 0-51 16,0 0 37-16,9-23 136 0,-6 23 71 15,-3-4-227-15,0 2-19 0,2 2 0 16,-2-1 0-16,0 1 147 0,0 0-13 15,0 0-26-15,0 0-8 0,0 0-7 16,0 0 32-16,-5 0-8 0,-3 0 4 16,5 0-52-16,1 0-69 0,-4 0-43 15,-5 1-78-15,-7 5-14 0,-6 6 73 16,-10 1 62-16,-4 2 38 0,1 3-7 0,-1-1 73 16,0 0-74-16,0 0 49 0,-3 0 6 15,3-1 5-15,0 0-55 0,1-3 83 16,1 0 68-16,-2 0-68 0,-4-2-61 15,-1 2-7-15,-1 1 0 0,2-4 106 16,1 2-45-16,-1-2-55 0,4 4 10 16,1-4 36-16,3 1-102 0,3 2 0 0,1-1-1 15,-2 1-1-15,6-2-18 16,9-1 18-16,3 0-18 0,1-2-31 0,3 1 0 16,-3 3 47-16,-2 0-1 0,2-2-53 15,3 0 58-15,2 0 2 0,-4-3 46 16,6-1-47-16,0-1-1 0,0 0 36 15,-1 1-31-15,3-5 0 0,-5 2 31 16,5 0-33-16,-2-1-3 0,1 0-32 16,1-2-45-16,2 0 47 0,0 0 25 0,2 0-90 15,0 0-51-15,0 0-20 0,6 0-143 16,9-2-257-16,17-7-418 0,-6 0-150 16</inkml:trace>
  <inkml:trace contextRef="#ctx0" brushRef="#br0" timeOffset="602802.676">19043 2193 7 0,'0'0'72'0,"0"0"-32"0,0 0 316 16,0 0 451-16,0 0-232 0,0 0-213 16,0 0-168-16,0 0-15 0,0 0 64 0,0 0-2 15,-5-15-45-15,2 15-174 0,-1 0 18 16,2 0-40-16,0 0-19 0,-2 0-71 16,-4 0-55-16,-2 2 10 0,-12 9 84 15,-8 4 51-15,-11 10 4 0,-3 4 125 16,-7-1-41-16,3-2 101 0,-2-2-94 15,2 0-38-15,0 0 35 0,2 3 167 16,-2-5-131-16,3 4-58 0,-4-2 31 16,4 4 5-16,1-8-65 0,-1 3 13 0,3-2 36 15,2-1-87-15,-1-3-4 0,4-4 2 16,2-2 1-16,7-1 29 0,7-4-29 16,2-2 2-16,6 0 14 0,-1 1 14 15,-4-1-32-15,6 0-33 0,4-2 10 16,3 1-8-16,5-3-100 0,0 0-200 0,0 0-110 15,0 0-19-15,2 0 23 16,9-3-214-16,1-5-118 0,0 1-112 0</inkml:trace>
  <inkml:trace contextRef="#ctx0" brushRef="#br0" timeOffset="603313.0842">18192 2244 438 0,'0'0'977'0,"0"0"-373"0,0 0-327 0,0 0-102 16,0 0 8-16,0 0 35 0,0 0 6 15,0 0-30-15,0 0-8 0,0 0-68 16,-11-7-118-16,11 7 0 0,-1 0-124 16,-5 7-84-16,-2 4 48 0,-10 10 160 15,-12 8 17-15,-5 17 81 0,-10 9 15 16,0-2-91-16,7-2 96 0,11-6-31 15,1-10 31-15,10-4-64 0,2-9-34 0,8-9 6 16,0 0-26-16,0 0 36 0,-1 1-31 16,0-1-2-16,3-3 40 0,2-5-43 15,2 1-4-15,0-4-13 0,0 1 17 16,0-3 31-16,0 0 10 0,0 0 10 16,9 0-2-16,4 0 105 0,9 0 84 15,19 0-38-15,19 0-67 0,8 0-55 16,-4 0-63-16,-4 0-15 0,-14 0-39 15,-11 0-57-15,0 0-112 0,-12 0-46 0,-2 4-139 16,-6-1 0-16,-5 3-243 16,2-4-183-16,-6 0-697 0</inkml:trace>
  <inkml:trace contextRef="#ctx0" brushRef="#br0" timeOffset="604149.4306">17036 2948 132 0,'0'0'251'16,"0"0"445"-16,0 0-285 0,0 0 103 15,0 0-218-15,0 0 14 0,0 0-20 16,0 0-73-16,0 0-12 0,0 0 119 16,17-60-85-16,-17 60-55 0,-6 0 56 15,2 0-209-15,-5 0-31 0,0 9-223 0,-9 6-34 16,-14 11 221-16,-13 13 36 15,-1 5 21-15,-2-4-1 0,15-8 31 0,9-7-51 16,5-10-20-16,6-4 20 0,2 1 46 16,-1-2-28-16,-3 1-16 0,5-1 1 15,-1 0 47-15,-1-2-50 0,7-3 0 16,-1-2 9-16,3 1-9 0,1-2 0 16,2 2-32-16,0-4-24 0,0 0-20 15,0 0-52-15,0 0-44 0,-2 0 2 16,-2-4-109-16,0-2-507 0,0 1-847 0,-7-11 941 0</inkml:trace>
  <inkml:trace contextRef="#ctx0" brushRef="#br0" timeOffset="604410.1337">16650 2868 898 0,'0'0'1367'0,"0"0"-929"0,0 0-438 0,0 0-270 15,0 0 270-15,0 0 130 0,0 0 209 16,0 0-87-16,0 0-20 0,0 0-2 16,108 101-97-16,-87-78 15 0,-2 2-61 15,3-4-34-15,-6 0-21 0,4 0-30 16,-4 0 54-16,2-2-32 0,-2-2 5 0,-3 1-15 16,2-3 5-16,-2-2-9 0,-1 2-10 15,4-1-125-15,-4-1-128 0,0 0 6 16,4 0-246-16,-5 2-51 0,6-6-339 15,-9-4-300-15</inkml:trace>
  <inkml:trace contextRef="#ctx0" brushRef="#br0" timeOffset="604874.9772">17314 2678 161 0,'0'0'809'16,"0"0"189"-16,0 0-788 0,0 0-85 15,0 0-76-15,0 0-49 0,0 0-22 16,0 0-66-16,0 0-25 0,0 0 113 16,-79 46 63-16,56 2 56 0,-4 10 154 15,0 0 6-15,9 0-103 0,4-7 162 0,0 2-108 16,8-7-71-16,2-3-6 0,2-7-24 15,2-6-129-15,0-4 58 0,2-9-34 16,3-2 34-16,2-3-39 0,7 1 41 16,-2-2-2-16,3 3-58 0,4-3 27 15,-2-3-27-15,7-1 90 0,0-1-90 16,11-3-58-16,5-3-91 0,2 0-110 16,-8-9-116-16,-6 2-81 0,-13-2-310 0,-6 1-483 15,1-11 119-15</inkml:trace>
  <inkml:trace contextRef="#ctx0" brushRef="#br0" timeOffset="605656.2429">17497 2883 1234 0,'0'0'1033'0,"0"0"-631"15,0 0-197-15,0 0 30 0,0 0 101 16,0 0 6-16,0 0-296 0,0 0-46 15,0 0-221-15,0 0-37 0,-22 0 95 16,18 22 163-16,-2 7 308 0,-2 12-35 0,3 1-141 16,1-2-36-16,2-12-57 15,2-8-6-15,0-5-28 0,0-2-10 0,0 5-4 16,4-3 6-16,3 4 6 0,1-6 13 16,-2 1-11-16,1-1-5 0,4-6-31 15,-5 2-143-15,0-4-163 0,0-3-137 16,-5-2-115-16,-1 0-105 0,0-2-73 15,0-3-227-15</inkml:trace>
  <inkml:trace contextRef="#ctx0" brushRef="#br0" timeOffset="605915.5954">17170 2984 517 0,'0'0'1176'0,"0"0"-367"16,0 0-439-16,0 0-146 16,0 0-30-16,0 0 207 0,0 0 46 0,0 0-118 15,0 0-174-15,0 0-78 0,57-46-77 16,-13 27-111-16,10-2 74 0,-3 4 28 16,-13 6 7-16,-13 3 2 0,-7 2-3 15,-6 6-56-15,-3-1 29 0,6-3 8 16,-3 4-172-16,-4 0-224 0,2 0-147 15,-6 0-209-15,-2 1-56 0,-2 3-419 16</inkml:trace>
  <inkml:trace contextRef="#ctx0" brushRef="#br0" timeOffset="606542.9171">17340 2959 198 0,'0'0'724'0,"0"0"307"0,0 0-503 0,0 0-133 16,0 0 108-16,0 0-134 0,0 0-252 16,0 0-117-16,0 0-88 0,0 0 84 15,93-54-13-15,-78 47-57 0,-2 1 15 16,-1 4 21-16,-1 0-64 0,-2 2-295 0,-1 0-166 15,-2 0-73-15,2 0-226 16,2 0 112-16</inkml:trace>
  <inkml:trace contextRef="#ctx0" brushRef="#br0" timeOffset="606966.3757">17565 2643 2348 0,'0'0'656'0,"0"0"-311"0,0 0-345 0,0 0-175 16,0 0 175-16,114 28 2 0,-67 5 88 16,-4 11-28-16,-5 9 68 0,-13 5 53 15,-1 0 92-15,-8 2-64 0,0-2-149 0,-8-9-38 16,-4-3 0-16,-2-12-2 15,-2-3-7-15,0-9-13 0,0-2-4 0,-6-6-28 16,0 1 30-16,-6 1 2 0,2 1-2 16,-6 5-86-16,-6-1 85 0,1-2-218 15,-5 0-163-15,0-3-196 0,8-6-477 16,-6-7-870-16</inkml:trace>
  <inkml:trace contextRef="#ctx0" brushRef="#br0" timeOffset="607594.2951">17446 2897 319 0,'0'0'1186'15,"0"0"-357"-15,0 0-442 0,0 0-200 0,0 0-17 16,0 0 71-16,0 0-185 0,0 0 39 15,113-45-25-15,-73 35 134 0,-5-1-148 16,-10 7-30-16,-11 1-26 0,-1 1-15 16,0 2-16-16,-3 0 31 0,0 0-105 15,-1 0-285-15,-4 2-204 0,-5 5-340 16,0-1-399-16</inkml:trace>
  <inkml:trace contextRef="#ctx0" brushRef="#br0" timeOffset="612393.883">19271 3566 615 0,'0'0'362'0,"0"0"257"16,0 0-615-16,0 0 86 0,0 0 58 16,0 0-65-16,0 0-51 0,-18-24 25 15,16 22-44-15,2 2-9 0,-2-2-4 16,2 2 64-16,0-1 19 0,0-2-15 0,0 1 7 16,0-1-75-16,-4 1 0 15,4-2 0-15,0 1 112 0,-1-1 67 0,1 1-100 16,-2 0-37-16,2-2 31 0,-3 5-67 15,3-3 19-15,0 3 5 0,-2-2-1 16,2 2-25-16,-2-2-2 0,2 2 2 16,-2-2 37-16,2 2 18 0,0 0 5 15,0 0 7-15,0 0-14 0,0 0 5 16,0 0-11-16,0 0 11 0,0 0-32 16,0 0-30-16,-2 0-146 0,2 0-68 0,-2 6-53 15,0 4 230-15,-2 1 37 0,-4 6 85 16,3 1-48-16,-1-1 39 0,-1 3-41 15,3-6 48-15,2 3-83 0,2-4 76 16,0-2-76-16,0 0 2 0,0-4 50 16,0 1 5-16,0 0-18 0,0 1-5 15,0-1-6-15,0-3 17 0,0 3-43 16,0-2-2-16,0-1-2 0,0 0 0 0,0 0 2 16,0 2-22-16,0-7 20 0,0 7 2 15,0-6 0-15,0 4 0 0,0-4 6 16,0 2 16-16,0-3-18 15,0 3 19-15,0-3-1 0,0 0 1 0,0 0-2 16,2 0-15-16,0 0-1 0,0 0-1 16,0 0-1-16,3 0 1 0,-1 0 17 15,2 0-17-15,3 0 61 0,-1 0 58 16,5 0 108-16,4 0-94 0,8 0-70 0,7 2-62 16,17-2 108-16,4 0-112 0,2 0 31 15,1 0-29-15,-3-5 51 16,-1 2-36-16,4 2-2 0,1-5-14 0,2-1-2 15,3 4 0-15,4-1 0 0,2-4 25 16,-3 5 32-16,0-1-54 0,-6-2-3 16,-8 5-17-16,-2-2 16 0,0 2 1 15,-5-3 8-15,3 0 5 0,-5 2-12 16,0-1-2-16,-1 3-30 0,1-3 31 0,-4 1 3 16,3 0 0-16,-3 1 0 15,4-3-1-15,6 1 0 0,3 2 1 0,3-3-3 16,6 2-21-16,-1-2 20 0,5 1 1 15,-1-1-3-15,6 0-53 0,-1 0 53 16,-3 1 0-16,1 1-79 0,-4 0 82 16,-6-3 0-16,-2 4-66 0,-4 1 66 0,-6 0 1 15,-4 0 22-15,-3 0-23 16,-1-3-8-16,-1 2 8 0,-1-3 3 0,2 4-1 16,3-2 29-16,-3 0-31 0,4 0 5 15,1 2 4-15,3-2 27 0,0 0-36 16,6 1-32-16,-7-1-37 0,7 2 69 15,-3 0 18-15,-3-3-13 0,-4 3 10 16,-3 0-15-16,-1 0-55 0,-4 0 55 16,0 0 29-16,-1 0-26 0,-5 0-6 15,-10 0-12-15,2 0 15 0,-6 0 21 16,-1 0-21-16,2 0-24 0,-3 0 21 0,-3 0-18 16,-3 0-3-16,-4 0-115 0,0 0-123 15,-9 3-121-15,-11 0-191 0,-21 3-22 16,-19-2 227-16,6-4-836 0</inkml:trace>
  <inkml:trace contextRef="#ctx0" brushRef="#br0" timeOffset="613919.7864">19156 3538 53 0,'0'0'138'0,"0"0"-26"16,0 0-39-16,0 0 604 0,0 0-253 15,0 0-120-15,0 0-56 0,0 0-58 16,0 0-52-16,5-11 11 0,2 9 58 16,-3 0-26-16,2-1-105 0,-2 3-46 15,3-4-11-15,-3 1-19 0,5-2 0 16,1-1-11-16,1 2 34 0,1-2 18 15,4 2 0-15,-2 3-35 0,4-5-2 16,2 2 25-16,8 0-29 0,11-1-27 16,11-1 27-16,6 3-29 0,7-4 29 0,-5 4-18 15,2-1 18-15,0 1 35 0,6-2 28 16,2 1-62-16,-2 2 37 0,0-2 64 16,-10 4-68-16,0-2-33 0,-3 2-2 15,-4 0-26-15,4 0 27 0,0 0 6 16,2 0-4-16,1 0 20 0,-3 0-22 15,-1 0-34-15,4 0 12 0,-1 0 22 16,3 0 6-16,-3 0-3 0,0 0 3 16,5 0-4-16,-4 0-2 0,6 0 22 0,-6-3-22 15,1-1 34-15,-4 0-17 0,-2 3-13 16,-5-3-6-16,2 1 2 0,-4 3 0 16,-1-3 40-16,1 1-40 0,0-1-4 15,-2 3 0-15,3 0-30 0,-2 0 12 16,-1 0 22-16,1 0 0 0,-1 0 3 15,1 0-3-15,0 0-11 0,1 0 11 0,1 0 40 16,1 0-40-16,0 0 3 16,1 0-3-16,-4 0-5 0,-2 0 1 15,-2 0-37-15,0 3 41 0,-9 1 45 0,-9-4-45 16,-4 0 2-16,-5 1-4 0,8-1-40 16,-4 0 39-16,2 0 3 0,-3 0-29 15,-5 0 12-15,-6 0 17 0,1 3 4 16,-3-3 24-16,-2 0-24 0,0 0 41 15,0 0 23-15,0 0 40 0,0 0-11 16,0 0-1-16,0 0-10 0,0 0 16 0,0 0-13 16,0 0-17-16,0 0-28 15,2 0-44-15,0 0-23 0,-2-3-54 0,2 3 39 16,1-1 38-16,-3 1 48 0,0-2-14 16,2 0-15-16,0-1-19 0,0 3-53 15,0-2 8-15,0-1 45 0,0 1 72 16,0 0-19-16,0 1-51 0,0-2-1 15,0 3-1-15,-2-4 19 0,4 3-19 0,1 1-105 16,2-2-110-16,1 0 80 16,2 0 28-16,0 2-1 0,4-2 42 0,-4 2 60 15,3 0-11-15,0 0 15 0,-2 0-1 16,1 0 1-16,-5 0-40 0,6 0 42 16,-7 0 0-16,-2 0-1 0,-2 0 1 15,0 0 39-15,-2 0 34 0,0 0-8 16,0 0-11-16,0 0 5 0,0 0 22 15,0 0-25-15,0 0-25 0,0 0 0 0,0 0-31 16,0 0 0-16,0 0-87 0,0 0-57 16,0 0-19-16,0 0 0 0,0 2 56 15,0-2 7-15,0 2-6 0,0 0 71 16,0-2 35-16,0 2 43 0,0-2-43 16,0 1-47-16,0 3 47 0,0-1 18 15,0 2 176-15,0 0 290 0,0 2-214 16,0 1-144-16,0 1-45 0,0 0 11 0,0 2-36 15,0-2-25-15,2-1-31 16,-1 1 2-16,2-2 13 0,2 3-15 0,-5-4 4 16,3-1 2-16,1 1-4 0,-2-3-2 15,0 4 45-15,-2-6-42 0,2 3 33 16,0-1-35-16,-2 2 2 0,0-1 2 16,0 1 17-16,0 1-17 0,0 2 8 15,0 0 13-15,0 3 16 0,0-1-42 16,0 1-1-16,0 3-99 0,0 1-113 15,0 3-146-15,0 2-159 0,0-5-194 0,0-4-1372 16</inkml:trace>
  <inkml:trace contextRef="#ctx0" brushRef="#br0" timeOffset="615336.205">20558 3439 68 0,'0'0'185'15,"0"0"-73"-15,0 0 171 0,0 0 98 16,0 0-328-16,0 0 38 0,0 0 157 16,0 0-112-16,0 0 19 0,0-14-1 0,0 14-39 15,0 0-33-15,0 0-50 16,0-1-6-16,-2-1-1 0,2 2 7 0,-2 0-1 15,2 0-27-15,0 0 0 0,0 0 3 16,0 0 24-16,0-2 0 0,0 2 4 16,0-2-33-16,0 0 0 0,0-1 111 15,0 3-32-15,0-4-81 0,0 1 0 16,0 0 91-16,0-2 20 0,0 3-111 16,0-1-97-16,0 1 93 0,0-1 4 15,0 0 6-15,0 3 85 0,0 0 18 0,0-4-37 16,0 4-2-16,0-1 13 0,0-1 5 15,0-2-42-15,0 2 39 0,0 0 73 16,0 1-65-16,0-1 25 0,0 2 40 16,0 0-5-16,0 0-55 0,0 0-45 15,0 0-24-15,0 0-29 0,0 0-2 16,0 0-22-16,0 0-4 0,0 0-25 0,0 0-27 16,0 0-68-16,0 0-15 15,0 2 1-15,0 5 112 0,0 2 50 0,0 4 293 16,0 7-134-16,4-1-62 0,-2 3 58 15,3-2-36-15,-3 1-16 0,0 0-76 16,2 0-9-16,-2 0 18 0,2-4-9 16,-3 0-27-16,5-1-4 0,-4-5-1 15,1 0 5-15,-3-3-3 0,3 1 2 16,-1-4-16-16,-2 1 17 0,0-2 0 16,2-3 0-16,-2 3 0 0,0-2 0 0,0 0 17 15,0 2-14-15,2-3 13 0,-2 2-15 16,3 1 13-16,-3-4-12 0,0 3-1 15,2 2 3-15,-2-5 26 0,2 7-30 16,-2-1 0-16,2-1-2 0,-1 1-187 16,-1 1-84-16,4 1-14 0,-4-1-159 15,0 0-61-15,0 0-274 0,0-4-576 16,-11-74 687-16</inkml:trace>
  <inkml:trace contextRef="#ctx0" brushRef="#br0" timeOffset="617078.1032">19596 3943 18 0,'0'0'59'0,"0"0"132"16,0 0 126-16,0 0 195 0,0 0-238 16,0 0-92-16,0 0-14 0,0 0 100 15,0 0-15-15,-20-34 52 0,19 34-202 16,1-2 1-16,0 2 46 0,0 0-27 15,0 0-76-15,0 0-47 0,0 0-2 16,0 0 2-16,0 0 4 0,0 0-4 0,0 0 0 16,0 0-100-16,0 0-66 0,0 0-28 15,4 2 194-15,1 6 30 0,3-2 86 16,0 1 10-16,6 2-8 0,-2 2 46 16,-1-4 11-16,6 0-19 0,-1 1-113 15,0 1-16-15,1-1 97 0,-3-1-71 16,4 1-52-16,-4-2 1 0,2 2 29 15,0-2-31-15,-3 0-94 0,6-1-46 0,-4 2-93 16,2 1 109-16,-2-1-187 16,-3 0-90-16,-1-1-210 0,-2-1-69 0,-3-1-114 15</inkml:trace>
  <inkml:trace contextRef="#ctx0" brushRef="#br0" timeOffset="617503.1262">19981 3880 128 0,'0'0'118'15,"0"0"93"-15,0 0 446 0,0 0-175 16,0 0-167-16,0 0-169 0,0 0-76 0,0 0-25 15,0 0-41-15,0 0 0 16,0-3-2-16,0 3 0 0,0-2 0 0,0 2 48 16,0 0 50-16,2 0 37 0,-2 0 10 15,0 0 11-15,0 0 9 0,0-4-3 16,0 4 25-16,0-2 34 0,0 2-3 16,0 0-42-16,0 0-5 0,0 0-3 15,0 0-44-15,0 0-126 0,-4 0-139 16,-1 8-66-16,-1 4 16 0,-4 11 189 15,1 10 122-15,-4 6-49 0,1 1-70 0,-2-5 76 16,4-3-79-16,0-3 0 0,-2-6 0 16,6-3 3-16,0-5-2 0,2-1 3 15,-2 3 15-15,-3 4-19 0,0-1 1 16,3 2-4-16,0-1-126 0,-1 0-83 16,1 0-64-16,-2 1-81 0,-1-2-269 15,0-2-361-15,3-8-284 0</inkml:trace>
  <inkml:trace contextRef="#ctx0" brushRef="#br0" timeOffset="618927.8258">21581 3996 196 0,'0'0'171'0,"0"0"7"0,0 0 752 15,0 0-276-15,0 0-453 0,0 0-77 0,0 0 170 16,0 0-44-16,0 0 16 15,0 0 93-15,-38-32-42 0,38 31-113 0,0 1-54 16,0-4-11-16,0 2-28 0,0 2-36 16,1-2-1-16,2-3-12 0,1 5-39 15,0-5 12-15,4 3 4 0,0-3-39 16,0-1-89-16,5 0 11 0,0-2-5 16,4 3 16-16,1-1 0 0,4 1 19 15,0-1 3-15,-4 5 9 0,-5-5-14 0,-3 6 14 16,-1 0-44-16,-4 0-30 0,-3 0 2 15,2 0 32-15,-2 0 9 0,0 7-14 16,0-1 38-16,-2 1 43 0,0 2 53 16,0 3 283-16,0 1-245 0,0 1-86 15,-4-1 34-15,0 2 2 0,0 3-14 0,-1-5-12 16,1 4-12-16,-1-1 17 16,-1-3-20-16,2 0-3 0,0 0 3 0,2-3 25 15,-3 0-7-15,1-1-18 16,-1-1 0-16,2-1 32 0,-4 3-28 0,1-2-4 15,-1 0 18-15,0 0-13 0,2-1-2 16,0-2-3-16,2 1 0 0,-1-2 1 16,0 0-1-16,4-4-18 0,0 1 15 15,0-1 3-15,0 3 23 0,0-3 17 16,0 0 14-16,0 0-4 0,4 0-4 0,2 0-8 16,4-3-21-16,10-2-17 15,9-3-45-15,15-3 28 0,5 0-49 0,-8-1-18 16,-14 4-114-16,-9 7-69 0,-6-4-112 15,3 2-25-15,2-1-135 0,0-1 18 16,-6 1-360-16,-3 0-45 0</inkml:trace>
  <inkml:trace contextRef="#ctx0" brushRef="#br0" timeOffset="619185.0888">21469 4105 1712 0,'0'0'728'0,"0"0"-562"16,0 0-118-16,0 0 74 0,155-50 98 15,-105 32 35-15,4 3-25 0,-7 3-47 16,-3 3-36-16,-3 1-137 0,-3 3-10 15,-8 1-46-15,-9 4-22 0,-6-3-202 16,-3 3-183-16,-2 0-216 0,-1 0-695 16,2 0 413-16</inkml:trace>
  <inkml:trace contextRef="#ctx0" brushRef="#br0" timeOffset="620538.9776">17185 4652 288 0,'0'0'868'0,"0"0"-568"0,0 0-300 15,0 0-117-15,0 0 117 0,0 0 188 16,0 0 166-16,-142 90-93 0,95-52 1 16,6 1-58-16,5-3 27 0,5-6 28 15,7-4-132-15,5-7-126 0,6-4 5 0,5-3 17 16,-3 1-23-16,-2 0 5 0,3 0 7 16,1 1 16-16,3-4 17 0,0-1-39 15,3-2-6-15,0-1-21 0,0-4-166 16,1 3-204-16,2-5 29 0,-5 0-22 15,3-5 109-15,-4-8-538 0,2-1-105 16</inkml:trace>
  <inkml:trace contextRef="#ctx0" brushRef="#br0" timeOffset="620751.2416">16724 4742 618 0,'0'0'1537'15,"0"0"-944"-15,0 0-593 0,0 0-132 16,0 0 132-16,0 0 47 0,0 0 288 15,0 0 66-15,0 0-156 0,0 0 20 16,104 121-106-16,-82-97-68 0,-6 0-56 0,-6-7-32 16,6 0-6-16,-2 2 1 0,-1-2 2 15,2-3 5-15,-2 1 33 0,-3-4-33 16,4-1-5-16,-2 1-211 0,0-2-62 16,6 1-174-16,-5-5-291 0,8-5-287 15,-6 0-365-15</inkml:trace>
  <inkml:trace contextRef="#ctx0" brushRef="#br0" timeOffset="621082.7304">17338 4821 3232 0,'0'0'924'0,"0"0"-606"16,0 0-318-16,0 0 0 0,0 0-129 0,0 0 129 15,0 0 0-15,125-12-14 16,-87 12-49-16,-8 0 27 0,-13 0-26 0,-2 3-141 16,-3 2-139-16,2 2-248 0,0 3-76 15,-7-3-187-15,-5 2-300 0</inkml:trace>
  <inkml:trace contextRef="#ctx0" brushRef="#br0" timeOffset="621262.4312">17320 5005 613 0,'0'0'1448'0,"0"0"-1009"0,0 0-262 16,0 0 52-16,0 0 199 0,0 0-19 15,0 0-145-15,149-34-77 0,-100 22-9 16,-2 2-147-16,-9 3-31 0,-9 4-58 16,3 1 53-16,-4 2-35 0,-7 0-128 15,-1 0-221-15,-6 2-301 0,2 1-385 16,-4 0-441-16</inkml:trace>
  <inkml:trace contextRef="#ctx0" brushRef="#br0" timeOffset="622030.8396">18374 4593 2475 0,'0'0'466'0,"0"0"-431"15,0 0 89-15,0 0 110 0,0 0-72 16,0 0-92-16,0 0-33 0,0 0-37 0,0 0 0 16,-119-51-70-16,97 51 38 15,6 0-23-15,-4 0 22 0,3 1 29 0,1 4-62 16,2 0 64-16,4-3-35 0,1 1 33 15,4 0 8-15,3 1-8 0,-4-2 2 16,4 5-111-16,-3 3 113 0,4 7 51 16,1 12 107-16,0 9 76 0,4 10-65 15,10-5 54-15,-4 2 15 0,0-6-72 16,-1 2-21-16,0 0-37 0,-4 0-34 16,0-3-20-16,-5 0-23 0,0-2 8 15,0 3-13-15,0-11 85 0,-5-3-50 16,2-10-41-16,1-1-19 0,-3-2 19 0,1 1 20 15,2 0-38-15,-2-5 0 0,3-1 10 16,1 0-12-16,0-7-4 0,0 3-12 16,0-3 12-16,0 0-9 0,0 0 12 15,1 0 0-15,7 0 1 0,3 0 0 16,-1 0 13-16,5 0-11 0,9 0 38 16,6-3-27-16,10-4-13 0,0 0-86 15,-1-3-22-15,-3 0-72 0,-7-1-101 0,1 0-267 16,-9-1-218-16,-8 3-526 15,-1-10-646-15</inkml:trace>
  <inkml:trace contextRef="#ctx0" brushRef="#br0" timeOffset="622609.8234">18477 4775 607 0,'0'0'1225'0,"0"0"-775"0,0 0-220 0,0 0 32 16,0 0 34-16,0 0-44 0,0 0-229 15,0 0-23-15,0 0-164 0,0 0 112 16,-2 9 52-16,11 3 154 0,-2 1 53 16,3 1-126-16,0-1-49 0,6 1 22 15,-2-3 47-15,1-2-14 0,4 3-21 16,-2-5 5-16,3 3-71 0,-2-3-17 16,0-2-49-16,0 0-26 0,-3-1-87 0,0-2 88 15,-2-2-24-15,0 0-37 0,-1 0 73 16,-1 0 56-16,-1-8 23 0,2-2-47 15,-2-3 6-15,-2-2-59 0,-1-6 0 16,-1 2-160-16,0-2 157 0,-3 2-35 16,-3 0-17-16,0 3 155 0,0 6 6 15,-7 2 268-15,3 5 108 0,0 1-112 0,1 2-100 16,-1 0-68-16,2 0-102 16,0 2-74-16,-5 11-247 0,2 9 321 0,-7 15 214 15,4 8 113-15,2 1-160 0,2-3 1 16,4-6-48-16,-2-4-67 0,-1-7-29 15,3-5 58-15,-1-6-3 0,1 2-76 16,0-1-2-16,0 3 11 0,0 1-12 16,-3-2 0-16,3-1 44 0,0 1-44 15,0-3-95-15,0 2-125 0,0-3-81 16,0-1 3-16,0 0-92 0,4-3-264 0,5-3-609 16,-3-1 164-16</inkml:trace>
  <inkml:trace contextRef="#ctx0" brushRef="#br0" timeOffset="623001.404">19098 4736 872 0,'0'0'1499'0,"0"0"-1068"16,0 0-431-16,0 0-133 15,0 0 72-15,0 0 37 0,0 0 24 0,0 0 390 16,0 0-32-16,0 0-83 0,-28 140-24 15,28-96-149-15,0-5 30 0,0-7-51 16,5-6-38-16,3-5-19 0,-4-1 30 16,0-7-32-16,-2-2 2 0,3 2-21 15,-1 4 18-15,2 1-19 0,-2-1-4 16,2-1-59-16,4-1-160 0,-4-4-18 16,2-1-62-16,0 0-202 0,1-6-381 0,2-3-240 15,-6-1 111-15</inkml:trace>
  <inkml:trace contextRef="#ctx0" brushRef="#br0" timeOffset="623959.0407">19424 4899 907 0,'0'0'910'0,"0"0"-604"16,0 0-31-16,0 0 2 0,0 0 5 15,0 0 115-15,0 0-47 0,0 0-58 16,0 0-72-16,0 0-220 0,41-49 5 15,-30 40-5-15,6 0 127 0,-1 0 44 16,0 3-79-16,-2-2-38 0,-1 6 17 16,-5-3-11-16,1 5-60 0,-5 0-58 15,-2 0-21-15,-1 0-13 0,2 2 38 0,0 6-14 16,-1 4 68-16,-2 3 61 0,0 3 106 16,0 7-89-16,-8 7-48 0,-3 4-29 15,-2 5 33-15,-2-1-7 0,3-13-25 16,0-7 22-16,5-6-24 15,4-2 0-15,-1 1 0 0,0-2 0 0,-3 2 0 16,3-4 19-16,-1 1-19 0,2-2-23 16,2 0 23-16,-1-2-4 0,0-3 4 15,0 3 1-15,0-1 19 0,2-5-19 16,-2 3-1-16,2-3-27 0,0 0-12 0,0 0-7 16,0 0-1-16,0 0-4 0,2 0-11 15,2 0-14-15,4 0-57 0,6 0-91 16,-2 0 195-16,2 0 29 0,6 0 118 15,-2 0-24-15,7-3-94 0,-7-2-9 16,-1 1-146-16,-2 1-22 0,-1-3-129 0,-4 0-42 16,-2 1-138-16,-2-4-202 15,-3 1-165-15,-3 3-172 0</inkml:trace>
  <inkml:trace contextRef="#ctx0" brushRef="#br0" timeOffset="624195.1217">19354 5084 563 0,'0'0'2237'0,"0"0"-1685"0,0 0-299 0,0 0-12 16,0 0 133-16,0 0-10 0,0 0-140 16,0 0-79-16,0 0-19 0,0 0-126 15,38-11-14-15,-8 4-51 0,11-3 33 16,2-2 29-16,3 4-32 0,-14 3 6 15,-11 1 26-15,-4 2-30 0,-3 2-76 16,7 0-165-16,3 0-266 0,3 0-147 0,-2 0-249 16,-9 0-665-16,8 0 883 0</inkml:trace>
  <inkml:trace contextRef="#ctx0" brushRef="#br0" timeOffset="624852.4247">19919 4749 490 0,'0'0'1389'0,"0"0"-847"0,0 0-467 16,0 0 126-16,0 0 151 0,0 0-9 0,0 0 76 15,0 0-159-15,0 0-12 0,0 0-16 16,7-39-136-16,-3 34-9 0,0 0 14 16,0 0-81-16,2 2-1 0,1-1 28 15,-1-1-47-15,1 3-1 0,1 0 1 16,-1 0-32-16,3 2-14 0,-2 0-9 16,6 0-30-16,0 4 82 0,0 7-12 15,4 5-1-15,-3 8-30 0,-4 10-3 0,-7 17 49 16,-4 8 38-16,0 2 59 15,-2-2-73-15,-4-11-24 0,6-8-4 16,0-9-19-16,0-14 19 0,0-6-35 16,0 1 38-16,0 0-19 0,0 3-1 0,8-1 21 15,-2 3-1-15,0-1-14 0,1-3 13 16,-1 2 2-16,-2-6 0 0,3 4 2 16,-1-1 2-16,-1-3-1 0,-1 3 63 15,-3-4-42-15,-1 1 9 0,0-2-31 16,0-3 16-16,0 0 90 0,0 1-27 0,-1-3-49 15,-1-2 4-15,0 2-11 16,-3 3 4-16,-1-4 11 0,-3 1-3 0,1 0-14 16,-5 1-6-16,-2-3-14 15,-5 0-3-15,-3 0-3 0,1 3-132 0,-6-3-120 16,-8 0-213-16,-9-3-622 0,9-4-1524 16</inkml:trace>
  <inkml:trace contextRef="#ctx0" brushRef="#br0" timeOffset="628361.4878">18159 6162 479 0,'0'0'546'0,"0"0"-174"0,0 0-132 0,0 0 10 15,0 0 24-15,0 0-211 0,0 0-1 16,0 0 169-16,-13-16-31 0,13 16-72 16,0 0-63-16,0 0-36 0,0 0-5 15,0 0 17-15,0 0 0 0,0 0 0 16,0 0 12-16,0 0 10 0,0 0-7 15,0 0-33-15,-2 0-23 0,2 0-62 0,0 0-18 16,-3 0-8-16,3 0-24 16,-3 6-19-16,-4 1 127 0,2 5 4 0,-7 5 43 15,4 0 16-15,0 9-1 0,-1 6 48 16,3 9 90-16,1 0-21 0,1 1-77 16,4-1 52-16,0-3 6 0,0 4-29 15,0 1-11-15,0-1 4 0,4 4 3 16,1-3-60-16,-3 0 30 0,-2-1-18 15,2 3-29-15,0 2-9 0,-2 3 36 0,0-1-39 16,2-1-10-16,1-4 7 0,-1 0-27 16,0-2 46-16,0-3-20 0,-1-3-12 15,4 2 0-15,-3-4 0 0,-2 1-18 16,3-1 29-16,0-1-28 0,-3-3 3 16,2-1-1-16,-2-4 11 0,2-6 15 15,-2-4-14-15,0-3-1 0,0 0-14 16,2 0-1-16,2 2 1 0,-4-4 0 0,0-3-2 15,0-1 2-15,0-3 0 0,0 0-1 16,0 0 1-16,0-1-3 0,0 0-40 16,0 0-43-16,0 0-16 0,0-2-38 15,0 0-40-15,0 0-19 0,0 0-66 16,0 0-49-16,0-6-18 0,0-13-129 16,0-2-1625-16,0-27 1247 0,0 134 839 0</inkml:trace>
  <inkml:trace contextRef="#ctx0" brushRef="#br0" timeOffset="629214.618">18146 6104 710 0,'0'0'1203'0,"0"0"-502"0,0 0-347 16,0 0-86-16,0 0-65 0,0 0-30 16,0 0 12-16,0 0-52 0,0 0-24 15,0 0-109-15,13-13-5 0,2 13-171 16,6-2-11-16,23-3 187 0,31-3 17 0,17-3 26 15,11-4 54-15,1 3-97 16,-2-4 107-16,2 3-61 0,3-3-41 0,-2 1 43 16,-1 3-6-16,-2 2-42 0,-6 3 0 15,-11 4-2-15,-15-1 31 0,-15 4-29 16,-16 0 0-16,-14 0-48 0,-10 0-10 16,-5 0 3-16,2 0 4 0,-4 0 13 0,0 0 35 15,-6 0-55-15,0 0 58 0,-2 0 53 16,0 0 28-16,0 0 0 0,0 0-38 15,0 0-14-15,0 0-29 0,0 0-16 16,0 0-82-16,0 0-34 0,0 2-13 16,3 0-6-16,3 1 151 0,0 6 0 15,2-4 0-15,-1 3 0 0,-1 1-22 16,-1 1 22-16,-2-1-46 0,0 3 46 0,-1-1 5 16,0 3 43-16,0 0 33 15,-2 6 140-15,0-1-78 0,0 8-7 0,0 6-40 16,2 6-67-16,-2 2 29 0,3-1-8 15,1-2-47-15,-3-2 109 0,5 5-74 16,-1 0 13-16,2 8-18 0,-1 2 17 16,2 4 43-16,4 1-50 0,-4 1 27 15,0-1-2-15,-1-2-10 0,-1-1 10 16,5 0 6-16,-3-4-21 0,1-1 10 16,-1 0-34-16,3-2 4 0,-2-6-23 0,-3-2-8 15,0-5-3-15,-2-6 2 0,-2-8-1 16,0-6 0-16,0-4 2 0,-2 3-2 15,2 0 6-15,1-2-6 0,-3 1-2 16,0-6-52-16,0-1-39 0,0-2-16 16,0 0-64-16,0-2-110 0,0 0-115 15,-5 0-189-15,-7-8-225 0,2-5-439 16,-14-29-245-16</inkml:trace>
  <inkml:trace contextRef="#ctx0" brushRef="#br0" timeOffset="630979.8038">15985 858 852 0,'0'0'892'0,"0"0"-554"0,0 0-192 15,0 0-146-15,0 0-158 0,0 0-14 16,0 0 95-16,0 0 26 0,0 0 12 16,0 0-19-16,0-7 6 0,0 7 27 0,0 0 25 15,0 0 4-15,0 0-4 0,0 0 0 16,0 0-26-16,0 0 0 0,0 0-6 15,0 0 0-15,0 0-20 0,-2 0-20 16,0 5 33-16,-4 2 33 0,0 3 1 16,-4 6 5-16,2 4-28 0,0 11 28 15,1 10 137-15,1 8 12 0,4 2-59 16,2 4 14-16,0 3 422 0,4 5-204 0,5 2-104 16,-3 3-11-16,4 2-55 0,-1-4-17 15,-2 1-11-15,-1-1-37 0,0-2 15 16,0 2 6-16,0-5-73 0,4 2 52 15,-2 0 45-15,-2-1-65 0,3 2 39 16,-1 1-44-16,3-1 10 0,0 0-4 16,-1 4-32-16,3 1 26 0,0 5-58 15,-6 3 29-15,2 3-12 0,3 0-12 0,-4 2 24 16,0-2-45-16,-5 1 12 0,0-3 0 16,-1-5 0-16,1-5-18 0,-1 0 15 15,2-3 1-15,3-2 1 0,-3-2-2 16,0-2-18-16,-3 0 0 0,-1 0 6 15,0-2 15-15,0-4 27 0,0 3-27 16,-3-2 0-16,-3 2 16 0,-4 1-16 0,4 1 34 16,1 4 20-16,2 2-12 0,-1-2-1 15,4 5-19-15,0-2-22 0,0 1-2 16,0-5 2-16,0-2-16 0,2-2 13 16,2-4-14-16,2-1 17 0,0-1 55 15,-1-10-36-15,2-1 24 0,-3-2-40 16,-1 3 52-16,4-5-35 0,0 2-20 15,-3-4 0-15,-1 0 30 0,5 3-15 16,-4-1-15-16,0 3 1 0,0 2 24 16,3 5-11-16,-1 4-14 0,0 1 0 0,0 2 53 15,4 1-51-15,-2-1 13 0,-2-2 11 16,0-1-24-16,3-6 8 0,0 2-8 16,-3-7 10-16,2-1-9 0,-1 1 0 15,1-3-1-15,3-2-1 0,-4 1 2 16,1-5 33-16,-4 1-36 0,0-4 0 15,-2 0 1-15,2 2 0 0,0 0-1 16,1 3 0-16,-2-1 7 0,1 6 4 0,0-1-9 16,-2 3-4-16,4 1 2 15,-4-1-1-15,2-4 0 0,1 4 1 0,-1-6 12 16,3 0-12-16,-3-2-23 0,-2-1 19 16,0-1 1-16,0 2 3 0,0-4 10 15,-2 0-9-15,0-1 0 0,0-4-1 16,0 0 0-16,0 0-13 0,0 6 13 15,2 2 0-15,0 4 0 0,1-5-7 16,-1-5 7-16,2-6 0 0,-2-2-1 16,2-3 0-16,3 6-15 0,-1 2 16 0,1 6 16 15,-1-4-16-15,0 2 0 16,-2-1 20-16,0-4-18 0,-2 3-2 0,4 2 1 16,-4-3-1-16,0 4 0 0,-2 6 14 15,0 4-8-15,0 3-6 0,0-5 0 16,0-9 0-16,0-6 1 0,0-5 1 15,0-4-2-15,0 4-2 0,0-1 0 16,0 0 1-16,0-1 0 0,0 0-9 16,0-3 10-16,0 0 2 0,0 3 11 15,2-4-12-15,-2 1-1 0,0 0 2 0,0 1 0 16,0 0-2-16,0-3 0 0,0 1-1 16,0 0 1-16,0-1-20 0,0 1 20 15,0-3-27-15,2 3-52 0,0-1 21 16,0 0 26-16,0-1-11 0,2-1-10 15,-2 1-32-15,0-1 35 0,2 4-2 16,-2-1 2-16,5-1-55 0,-2 0-30 16,-1 1-38-16,0-2-59 0,0 1-13 0,0-1-19 15,-2-1 4-15,-2-1-201 0,1 4-44 16,-1-3 47-16,0 2-204 0,0-3-114 16</inkml:trace>
  <inkml:trace contextRef="#ctx0" brushRef="#br0" timeOffset="632291.6741">16463 7654 141 0,'0'0'171'16,"0"0"-85"-16,0 0 250 0,0 0-106 15,0 0 44-15,0 0 142 0,0 0-261 0,0 0 55 16,0 0-115-16,8 31 137 0,-6-22-101 16,-2 4 95-16,0 9 73 0,0 6-78 15,0 8-69-15,0 3 40 0,0-1-89 16,0-5 2-16,0-5 7 0,0-5-66 16,-2-5 0-16,2-5 7 0,-2 0 39 15,2-1-68-15,0 1-5 0,0 0-19 16,0 0-2-16,0-4 2 0,0 2-3 15,0-4-11-15,0-1 14 0,2 0 3 16,0-2 19-16,0-1-20 0,0 1-4 0,6-1 2 16,-4-2-81-16,0 0-11 0,2 2 47 15,0 0-6-15,0-2 51 0,8-1 48 16,-2 0 2-16,3 0-31 0,4 0 48 16,2 0-4-16,2 0-39 0,3-1 5 15,4-6-29-15,5 1-4 0,8-1 4 16,4 1-16-16,2 0 16 0,-6 4 15 0,-7-1-15 15,-1 3-24-15,1-2-5 0,3 2-9 16,1 0 23-16,-2 0 10 0,3-2-19 16,3 2 24-16,4 0 15 0,2 0-15 15,3 0-2-15,-2 0-17 0,7 0 16 16,-2 0 3-16,9 2-40 0,3 0 40 16,1 0 3-16,8 1-3 0,-1 0 2 15,5 0 7-15,0-1 30 0,3-2-20 0,-1 2 24 16,-2-2-43-16,1 0 0 15,2 0 22-15,1 0-2 0,-4 0 13 0,1 0-9 16,-1-2 21-16,-7 0-18 0,-2 0 9 16,2 1-31-16,1-2 22 0,-1 1 0 15,-1 1-9-15,1-1 0 0,-5 2 0 16,4 0-14-16,-3 0 26 0,-4 0-30 16,-1 0-4-16,0-2 1 0,5 0 3 15,-5-2 4-15,3 0-1 0,2 1 1 16,-5 1 21-16,4-5-25 0,-1 5-4 0,-3 1 1 15,3-3 2-15,1 2 2 0,1-2-4 16,-4 4 2-16,4 0 1 0,1 0 4 16,-3 0-1-16,6 0 26 0,3 0 5 15,4 0-14-15,0 0-17 0,10 0 39 16,-2 0-21-16,2 0 0 0,0 0-19 16,5 0 1-16,2 0 1 0,4 0 14 15,-1-1-17-15,0-2 15 0,2 3-16 0,1 0-3 16,3 0-1-16,1-1 3 15,-4 1 0-15,2 0 1 0,-2 0 0 0,-3 0-2 16,4-2 1-16,-5 0 1 0,-5-2 12 16,-6 4-12-16,-6-3 0 0,-11-2 15 15,-8 3 1-15,-11-4-12 0,-15 5 23 16,-10-2-25-16,-13 0 2 0,-9 1 16 16,1 2-1-16,-5-2 8 0,2 2 18 15,-4-2 20-15,0 2-1 0,0 0-14 16,0 0-50-16,-4-2-61 0,-18 0-183 0,-22 1-273 15,-24-5-637-15,3 0-1110 0,-8-6 1423 16</inkml:trace>
  <inkml:trace contextRef="#ctx0" brushRef="#br0" timeOffset="633216.4931">17894 7543 732 0,'0'0'1119'0,"0"0"-564"16,0 0-333-16,0 0-9 0,0 0-1 0,0 0 86 15,161-19 8-15,-85 12 34 16,4 0-82-16,0 1-47 0,-13 5-149 0,-1 1-53 15,-4 0-9-15,2 0 0 0,-2 4-18 16,-6 1 15-16,2 5-32 0,-3 0 32 16,-2-3 3-16,1 1-30 0,-6-2 30 15,-5-1 8-15,-1-3-8 0,-2 3 0 16,3-5 12-16,1 0 5 0,-1 0 14 16,3-7-28-16,2 2 11 0,-2-3 40 15,-1 2 30-15,-3-1-34 0,3 2-3 0,-5-3-16 16,3 1 8-16,1 2-16 0,-7 0 7 15,0 0-8-15,-7 3-20 0,-11-1-2 16,-5 3-12-16,-3-2 12 0,0 2 4 16,-3-4 10-16,3 4-13 0,-4 0-1 15,-5 0 15-15,0 0 10 0,-2 0 7 16,0 0 15-16,0 0-5 0,0 0-5 16,0 0-11-16,0 0-26 0,0 0 0 0,0 0-36 15,2 0-8-15,0 0 1 16,4-2-7-16,3 2 16 0,6 0 34 0,2-2 1 15,2 1-1-15,2-2-46 0,-3 3-89 16,-2-1 69-16,-3-3-16 0,0 4-15 16,-7-2-92-16,-2 2-112 0,0 0-73 15,-4-2-102-15,0-1-133 0,0 2-255 16,0-3-358-16</inkml:trace>
  <inkml:trace contextRef="#ctx0" brushRef="#br0" timeOffset="633348.1698">19847 7453 216 0,'0'0'1492'0,"0"0"-814"15,0 0-678-15,0 0-308 16,0 0-276-16,0 0-582 0</inkml:trace>
  <inkml:trace contextRef="#ctx0" brushRef="#br0" timeOffset="634290.5886">17548 6788 4 0,'0'0'205'15,"0"0"-73"-15,0 0 39 0,0 0 545 0,0 0-120 16,0 0-159-16,0 0-78 0,0 0-58 16,0 0-37-16,0 0-55 0,-57 2-2 15,57-2 45-15,0 0-42 0,0 0-29 16,0 0-5-16,4 0-6 0,0-2-32 15,0 2-138-15,0 0-16 0,4 0-81 0,8 0 9 16,2 0 87-16,15 0-12 16,9 0 9-16,3 0 8 0,-5 0 25 0,0-2-29 15,-8 1 38-15,-3-1-37 16,4 2 1-16,-6-2 24 0,5 2-26 0,0 0-3 16,-2 0-1-16,-5 0 4 0,-3 0 0 15,-6 0-54-15,-5 4-187 0,6-1-106 16,-2 1-98-16,2 2 45 0,-4-1-156 15,-5 0-205-15,-6-1-334 0,-2-1 392 16</inkml:trace>
  <inkml:trace contextRef="#ctx0" brushRef="#br0" timeOffset="634562.1958">17628 6945 90 0,'0'0'876'16,"0"0"103"-16,0 0-545 0,0 0-242 16,0 0-28-16,0 0 116 0,0 0 31 0,0 0-138 15,0 0-146-15,0 0 129 16,121 0 46-16,-67-4 54 0,-5-1-75 0,-7-1-29 16,-12 3-123-16,-9-2-12 0,-2 2-13 15,-4 1 13-15,1 0-17 0,8-1-42 16,-5 0-68-16,2 3-244 0,-6-2-14 15,-2-1-45-15,-2 2-14 0,-3 0-7 16,-4-2-103-16,2-1-58 0,2-1-172 16,-6-1 274-16</inkml:trace>
  <inkml:trace contextRef="#ctx0" brushRef="#br0" timeOffset="634828.7048">17843 6676 780 0,'0'0'1067'0,"0"0"-499"16,0 0-225-16,0 0-146 0,0 0-97 0,0 0 85 16,0 0-78-16,0 0-107 0,0 0-102 15,0 0 102-15,0 0 136 0,97 19-14 16,-73-10 39-16,-5-2-25 0,-3 4-132 16,2 0 57-16,-8-2-59 0,-1 1-2 15,-5 0-21-15,1-1 21 0,-5 1 92 16,0 1-22-16,-5 2 46 0,-6 5 102 15,-1 1-200-15,-8 2-18 0,2-2-5 0,-4 3-40 16,1-2-31-16,-2-1-126 0,4-2-123 16,-1-1-103-16,4-3-106 0,-4-2-441 15,8-5-549-15</inkml:trace>
  <inkml:trace contextRef="#ctx0" brushRef="#br0" timeOffset="635782.8748">16787 6602 694 0,'0'0'940'16,"0"0"-278"-16,0 0-285 0,0 0-131 15,0 0-17-15,0 0-13 0,0 0-45 0,0 0-144 16,0 0-27-16,0 0-176 0,3 2 176 16,1 5 208-16,0 4-122 0,4 3-1 15,1 0-24-15,2 1 0 0,-5-2-5 16,5 0-20-16,0-4 27 0,1 0 38 16,-2 0-20-16,6-2-81 0,-2-1 41 15,4-2-27-15,-1 0 76 0,-3-3-36 16,4-1-27-16,-4 0 7 0,4 0-1 0,-4 0-3 15,-1-5-5-15,2-2 4 0,-3-1-29 16,1-3-38-16,2-3-62 0,-2 1 10 16,-3-4 81-16,0 2-18 0,0-3 27 15,-6-2-81-15,-2 1-13 16,-2 3-2-16,0 0 96 0,-2 4 34 0,-2 3-10 16,-2 3 86-16,-1 4-110 0,4 1 103 15,1 1 1-15,0 0-74 0,-1 0-30 16,3 0-179-16,-1 5-154 0,-3 10 200 15,-2 14 133-15,-3 11 138 0,-2 8 36 0,5 4-60 16,0-2-51-16,1-7 36 0,-1 0-72 16,4-6-5-16,0-2-1 0,0-7-20 15,0-10-1-15,2-5 3 0,-2-4-3 16,2 4 0-16,-6 0 24 0,6-2-24 16,0-2 1-16,0-1-26 0,0-1 4 15,0 0-212-15,0 0 7 0,8-1-80 16,-4 0-168-16,2-4-246 0,3-2-445 15,-3 0 16-15</inkml:trace>
  <inkml:trace contextRef="#ctx0" brushRef="#br0" timeOffset="637496.5181">19872 6713 77 0,'0'0'152'0,"0"0"59"0,0 0-152 16,0 0 447-16,0 0-75 0,0 0-237 16,0 0-13-16,0 0 61 0,0 0-71 15,-10-17 9-15,8 16-37 0,0-1 70 16,2 0-5-16,0 2-2 0,0-2-9 0,0 0-20 16,0 2 11-16,0-2 21 0,0 2 0 15,0 0-29-15,0-1-16 0,4-1-35 16,0 2-59-16,0-3-55 0,0 2-15 15,8-3-64-15,6-2-61 0,18-4-59 16,13 1 42-16,7-1 41 0,-3 3 34 16,-7 3 62-16,-8 0 4 0,-4 0-79 15,-8 3-88-15,-5-1-40 0,-9 2-80 0,0 0 81 16,0 0-59-16,-4 0-63 16,-1 0-59-16,-3 0-280 0,-4 0-151 0,0 0 217 15</inkml:trace>
  <inkml:trace contextRef="#ctx0" brushRef="#br0" timeOffset="637893.9308">19845 6821 9 0,'0'0'297'0,"0"0"190"0,0 0 329 0,0 0-317 15,0 0-105-15,0 0 41 0,0 0-99 16,0 0-63-16,0 0-70 0,0 0 47 16,21-8-39-16,-17 7-61 0,4-1-18 15,12-5-44-15,12-4-13 0,17 0 24 16,3-3-53-16,2 4-44 0,-7 2-2 15,-13 4-4-15,-7-1-23 0,-4 2 11 16,-8 1 13-16,3 2 1 0,-2 0-33 16,2-2-25-16,0 2-19 0,-5-2-110 15,-2 2-55-15,-7 0 3 0,-2 0 83 0,-2 0 158 16,0 0 75-16,0 0-39 0,2 0-36 16,-2-2-117-16,0 1-104 0,0 1-92 15,0-6-233-15,0 0-428 0,0-1-209 16,0-2 682-16</inkml:trace>
  <inkml:trace contextRef="#ctx0" brushRef="#br0" timeOffset="638233.9783">20093 6551 352 0,'0'0'1056'0,"0"0"-471"15,0 0-194-15,0 0-127 0,0 0-16 16,0 0-48-16,0 0 28 0,0 0 58 16,0 0-70-16,0 0-216 0,0-36-162 15,11 34-65-15,8 1 227 0,2-1 39 0,4 0 52 16,1 2-58-16,-2 0 42 0,1 0 20 16,-4 0-15-16,-3 5-80 0,-4 3 0 15,-1 2 18-15,-3-1 59 0,1 4-17 16,-2 5-12-16,-3-1-19 0,-2-1 24 15,-2 2-15-15,-2 1-35 0,0-2 45 16,-2 3-43-16,-6-3 81 0,-1 1-86 16,-4 0-45-16,3 0-82 0,-3 0 36 0,1 1-64 15,0 0-19-15,2-3-14 0,4 1-187 16,2-3-76-16,1-3-176 16,3-3-197-16,3-2-287 0</inkml:trace>
  <inkml:trace contextRef="#ctx0" brushRef="#br0" timeOffset="639350.9562">21029 6411 121 0,'0'0'303'0,"0"0"13"15,0 0 326-15,0 0-247 0,0 0-185 16,0 0 24-16,0 0-3 0,0 0 32 16,0 0-64-16,0 0 0 0,-40-22 69 15,36 18-44-15,0 3-69 0,2-4 93 16,-3 4-36-16,3-1-72 0,2-2-4 15,-2 4-31-15,2-2-10 0,0 2-14 16,0-2 8-16,0 0-9 0,0 2-15 0,6 0-4 16,-1 0-61-16,-3-1-24 0,2-1-33 15,0-3 3-15,4 4-8 0,6-6-27 16,0 0 31-16,4 2 31 0,-1-1-1 16,1 0 14-16,-3 4 12 0,-4 2 2 15,-5-2-76-15,2 2 35 0,2 0 20 16,-2 0 21-16,0 2 0 0,-2 4-55 0,0-2 24 15,2 1-36-15,-4 1 22 0,-1 2 27 16,0 2 18-16,-1-1 31 0,-2 3 28 16,0 3-14-16,0-3-41 0,-5 12 64 15,-5 5 45-15,-5 7-4 0,-3 2-74 16,-4-1-3-16,3-5-32 0,2-9-13 16,2-6 10-16,5 1 2 0,-5-5 1 15,5 2-2-15,-1 1-18 0,-8 0 5 0,10-2 30 16,-4-3-15-16,2-2 0 15,5-1-19-15,2-1 19 0,-1-6-2 0,5 3 2 16,0-2-1-16,0-2-1 0,0 0-1 16,0 0 0-16,0 0 1 0,0 0 2 15,5 0 1-15,-1 0-1 0,2 0 1 16,3 0-1-16,-1 0 0 0,8 0 13 16,14 0 26-16,7-6-4 0,4 2 12 15,-3-1-45-15,-10 1 2 0,-8-1-3 16,-7 5 1-16,1-3-2 0,4 1-4 15,-1 0 0-15,0 1-16 0,-3 1-45 0,0-3-78 16,-6 3-12-16,0 0-9 0,-3 0 26 16,1-1-60-16,1 1-62 0,-1-5-10 15,0 4-53-15,1-5 22 0,-1 1-108 16,-2-5-410-16,-2 3-188 0,-2-9 414 0</inkml:trace>
  <inkml:trace contextRef="#ctx0" brushRef="#br0" timeOffset="639619.7694">20985 6641 1389 0,'0'0'757'15,"0"0"-432"-15,0 0-105 0,0 0 32 16,0 0 56-16,0 0 78 0,0 0 110 0,0 0-149 15,0 0-131-15,0 0-174 0,-6-30-42 16,16 26-23-16,10-4 23 0,14-1 4 16,15-6-4-16,9 1 19 0,-5 2-18 15,-8 7-1-15,-10 1-16 0,-9 4-4 16,-4 0-24-16,-7 0-144 0,-1 0-212 16,2 0-285-16,-2 0-367 0,-4 4-1014 15</inkml:trace>
  <inkml:trace contextRef="#ctx0" brushRef="#br0" timeOffset="641270.4987">20473 7110 59 0,'0'0'271'0,"0"0"91"0,0 0-46 0,0 0-16 15,0 0 102-15,0 0-140 0,0 0-109 16,0 0 4-16,0 0 17 0,0 0 28 15,6-14-62-15,-3 12-26 0,-1 0-9 16,-2 0 19-16,0 2-5 0,0 0-12 16,0 0-5-16,0 0-11 0,0 0-10 15,0 0-22-15,0 0-27 0,-5 0-11 16,1 0 55-16,2 0 11 0,-2 0-87 16,0 0-51-16,-1 0 10 0,1 0-35 0,0 0-31 15,-4 0 21-15,-3 0 27 0,2 0 15 16,-3 0 10-16,-4 0 29 0,2 2-24 15,-1 0 29-15,0-2 23 0,0 2 5 16,-2-2 6-16,2 0-2 0,-3 2 16 16,-2-2-42-16,-1 0 53 0,0 2-16 15,0 1-21-15,-1-3-22 0,-1 3-27 16,2 1 27-16,-1-2 0 0,5 1-38 0,-3-1 16 16,6 2 1-16,0-2 21 15,1 2 18-15,2-2-18 0,1 0-2 0,2-2 2 16,-4 3 2-16,6-3 1 0,0 0 24 15,2 0 16-15,0 2-16 0,1-2-27 16,1 0 4-16,0 2 28 0,0-2-1 16,0 0 0-16,-6 0-31 0,7 0-5 0,-3 0-26 15,0 0-16-15,-1 2 4 0,1 0 21 16,0 0-37-16,-2-2 5 0,2 5-39 16,-1-2-42-16,1-2-77 0,-3 3-90 15,5 0-152-15,-2 0-65 0,2 0-234 16,0-2 16-16,55-35 416 0</inkml:trace>
  <inkml:trace contextRef="#ctx0" brushRef="#br0" timeOffset="641630.4894">19966 7289 383 0,'0'0'1004'16,"0"0"-444"-16,0 0-275 0,0 0 50 16,0 0-74-16,0 0-25 0,125-24-113 15,-100 19-117-15,3 2-3 0,-3 2 3 0,-4-2-6 16,1 0-75-16,-5 3-119 16,-2 0-76-16,0 0-76 0,-3 0-276 0,0 0-225 15,-2-1 241-15</inkml:trace>
  <inkml:trace contextRef="#ctx0" brushRef="#br0" timeOffset="642248.7758">20178 6960 749 0,'0'0'881'16,"0"0"-407"-16,0 0-292 0,0 0-82 15,0 0 6-15,0 0 40 0,0 0 36 16,0 0 2-16,0 0-9 0,0 0-17 16,-9 0-1-16,8 0 26 0,-1 0 54 0,0 0 8 15,-3 0-83-15,0 0-107 0,0 0-55 16,-5 3-81-16,-1 2-30 0,-5 1 35 16,-1 4 72-16,-2-1-39 0,1 4-44 15,-2 1 34-15,1 1 50 0,-5 0-50 16,3 5 53-16,-2-5 2 0,4 3-2 15,-3-4 5-15,6 1 19 0,-6 2-24 0,8-5-5 16,-1 2-57-16,4-3 57 16,3 0-20-16,1-1-42 0,3 2 48 0,-1-1 17 15,4 0-34-15,-1 1-2 0,2 0 38 16,0-1 0-16,0-2 22 0,0-1-20 16,0-2-1-16,0-2 26 0,2-3 88 15,2 1-28-15,-2-2-52 0,0 0 6 16,0 0-11-16,0 0-1 0,0 2 32 15,1 1-61-15,1-3-42 0,2 5 42 16,5 1 0-16,2 1 43 0,1 1 15 0,12 0 9 16,6 1-12-16,8 3 22 15,5-3-19-15,-3 1-25 0,-1-3-31 0,-3-1-2 16,-2 2 0-16,-4-1-32 0,-5 0-292 16,-5 0-280-16,-8-3-96 0,-4 1-267 15,2-1-437-15</inkml:trace>
  <inkml:trace contextRef="#ctx0" brushRef="#br0" timeOffset="642435.0298">20323 7417 224 0,'0'0'106'0,"0"0"-106"0,0 0-178 16</inkml:trace>
  <inkml:trace contextRef="#ctx0" brushRef="#br0" timeOffset="643822.7161">18261 7239 35 0,'0'0'475'0,"0"0"201"16,0 0-15-16,0 0-162 0,0 0-130 0,0 0-88 15,0 0-26-15,0 0-86 0,0 0-11 16,0 0-66-16,-26-7-49 0,24 7-1 16,0-2 29-16,0 0-40 0,-2 2-31 15,0-1-57-15,0-2 6 0,-2 3 25 16,3 0 26-16,-1-2 6 0,-1 2 50 16,1 0-51-16,0 0-5 0,0 0 0 15,-3 0-5-15,-2 0 5 0,2 0 4 0,-2 0 31 16,0 0-35-16,1 0 2 0,-2 0-2 15,-4 0-24-15,4 0 24 0,-3 0 0 16,-2 0 0-16,3 0-3 0,-3 0-1 16,0 2 3-16,0 2-1 0,3-2 2 15,-6 0 31-15,6 0-28 0,-3 0 2 16,2 0 41-16,-2-1 5 0,-2 1 10 16,4 0-27-16,-1 2-15 0,-4-2-16 0,6-1 21 15,-3 2 0-15,0 0-22 0,2-1 41 16,-1 0-19-16,-2 3-24 15,-1-2-3-15,0-1 3 0,4 0 1 0,-1 2 3 16,-2-2 10-16,5-1-14 0,0 3 0 16,-2-2 0-16,7-2 29 0,-4 0 17 15,7 2-28-15,-4-2-18 0,2 0 0 16,-5 2-55-16,4-2-2 0,2 2 28 0,-2-2 26 16,2 2-40-16,-2 0-5 15,-4 2 20-15,4-3 27 0,2 2-37 0,-2 0-13 16,2-1 10-16,-1 1-30 15,3-3-22-15,0 0-47 0,2 2-52 0,0 1 0 16,-2 1-19-16,2 0-125 0,0 1-166 16,0-1-75-16,0 2-265 0,0-3 143 15</inkml:trace>
  <inkml:trace contextRef="#ctx0" brushRef="#br0" timeOffset="644320.6674">17567 7403 1306 0,'0'0'1036'0,"0"0"-637"16,0 0-242-16,0 0 60 0,0 0 107 16,0 0-324-16,0 0-40 0,0 0 7 15,0 0 33-15,110-3 56 0,-68-1 43 16,6 0-98-16,-8-2 80 0,0-1 0 16,-1-1-27-16,1-1 27 0,-2-1-35 0,1 3 5 15,-4 1 5-15,-2 0-56 0,-4 2-8 16,-11 0 8-16,0 4 0 0,-6-1-5 15,4-1-123-15,-2 2-87 0,3 0-43 16,-2 0-34-16,-3 0-65 0,-3 0-87 16,-3 0-238-16,1 0-259 0,-7 0 299 15</inkml:trace>
  <inkml:trace contextRef="#ctx0" brushRef="#br0" timeOffset="644952.1366">17783 7149 108 0,'0'0'442'0,"0"0"260"16,0 0-216-16,0 0 97 15,0 0-165-15,0 0-73 0,0 0-15 0,0 0 11 16,0 0-25-16,0 0-86 0,-23-18-86 15,20 18-59-15,1 0-53 0,0 0-32 16,-2 0-25-16,-6 0-42 0,-3 0-45 16,-4 1-9-16,-4 7 35 0,-3 4 28 15,-1 1-23-15,2 3 81 0,-1-4-25 16,5 5 0-16,-2-7 25 0,6 4 0 16,1-5 83-16,-2-2-20 0,6 3-11 0,0-2 34 15,-2 0-59-15,4-1 3 0,0 1-30 16,1-3-27-16,1 2 25 0,2-2-29 15,-1-2-7-15,1 4 38 0,2-1-24 16,0-2-19-16,-3 3 9 0,1 0 15 16,0 1 14-16,0 4-15 0,0 0 20 15,-5-1 1-15,4-2 4 0,1 3 0 16,0-3-5-16,0-1 0 0,2-2-24 0,0 0 24 16,0-1 1-16,2-1 38 0,0 1 23 15,0-1-14-15,0 0 49 0,4 0 98 16,4 1-98-16,1 2-35 0,4 1-62 15,8-1 0-15,13 0 17 0,16-3 19 16,14-4-17-16,5 0-19 0,-7 0-63 16,-2 0-350-16,-6-2-240 0,-6-3-203 0,-14-1-1073 15,-2-3 1123-15</inkml:trace>
  <inkml:trace contextRef="#ctx0" brushRef="#br0" timeOffset="671619.2825">17733 6934 372 0,'0'-2'507'16,"0"0"-200"-16,0 0 64 0,0 2 53 15,0-1-177-15,0 1-129 0,0 0-80 0,0 0-32 16,0 0 0-16,0-3 0 0,0 3 32 16,0 0-1-16,0 0 19 0,0 0 5 15,0 0 5-15,0 0 7 0,0-2-12 16,0 2-6-16,0 0-20 0,0 0-33 16,0 0-2-16,0 0-6 0,0 0-23 15,0 0 4-15,0 0-5 0,0 0-6 16,0 0-7-16,0 0 1 0,0 0-7 15,0 0 1-15,0 0-7 0,0 0 5 16,0 0 6-16,0 0 7 0,0 0 35 0,0 0 2 16,0 0 2-16,0 0 4 15,0 0 19-15,0 0-19 0,0 0 1 0,0 0 24 16,0 0-25-16,0 0 0 0,0 0 19 16,0 0-21-16,0 0 0 0,0 0-1 15,0 0-1-15,0 0 2 0,0 0 2 16,0 0 24-16,0 0-24 0,0 0 25 15,0 0-7-15,0 0 6 0,0 0 7 0,0 0 5 16,0 0 1-16,0 0 5 16,0 0-11-16,0 0-31 0,0 0-6 0,0 0 0 15,0 0-49-15,0 0-5 0,0 0-13 16,0 0-24-16,0 0-57 0,0 0-266 16,0 0-158-16,-3 6-233 0,1-4 371 15,7-10 207-15</inkml:trace>
  <inkml:trace contextRef="#ctx0" brushRef="#br0" timeOffset="671841.4047">17745 6936 286 0,'0'0'66'0,"0"0"-66"0,0 0-352 16</inkml:trace>
  <inkml:trace contextRef="#ctx0" brushRef="#br0" timeOffset="672902.2426">20565 6626 802 0,'0'0'1028'0,"0"0"-754"16,0 0-274-16,0 0-7 0,0 0 1 15,0 0 6-15,0 0 23 0,0 0-18 16,0 0-3-16,0 0-2 0,-16-2-39 16,14 2-24-16,2 0-26 0,-2 0 6 15,2 0-20-15,-2 0-32 0,-1 0-40 0,2 0-60 16,-1 0-217-16,-2 0-55 0</inkml:trace>
  <inkml:trace contextRef="#ctx0" brushRef="#br0" timeOffset="675018.9266">20229 6752 9 0,'0'0'224'0,"0"0"-13"16,0 0-46-16,0 0-145 0,0 0-20 16,0 0-86-16,0 0 0 0,0 0 7 15,0 0-66-15,0 0-53 0</inkml:trace>
  <inkml:trace contextRef="#ctx0" brushRef="#br0" timeOffset="683683.8348">17830 7071 273 0,'0'0'362'0,"0"0"-46"0,0 0-146 0,0 0-131 16,-2 0 137-16,2 0-39 0,0 0-47 15,0 0-44-15,0 0-46 0,0 0 0 16,0 0-7-16,0 0 1 0,0 0 1 16,0 0 1-16,0 0 4 0,0 0 6 0,0 0 59 15,-2 0 64-15,2 0 24 0,0 0-13 16,0 0-44-16,0 0-46 0,-2 0-50 15,2 0-5-15,-2 0-51 0,-1 0-39 16,1 0-250-16,-2 0-272 0,0 0-159 16,23 0 444-16</inkml:trace>
</inkml:ink>
</file>

<file path=ppt/ink/ink8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13:18.833"/>
    </inkml:context>
    <inkml:brush xml:id="br0">
      <inkml:brushProperty name="width" value="0.05292" units="cm"/>
      <inkml:brushProperty name="height" value="0.05292" units="cm"/>
      <inkml:brushProperty name="color" value="#FF0000"/>
    </inkml:brush>
  </inkml:definitions>
  <inkml:trace contextRef="#ctx0" brushRef="#br0">5407 12693 7 0,'0'0'133'0,"0"0"-90"15,0 0 22-15,0 0-3 0,0 0-4 16,0 0-9-16,0 0 20 0,10-8 29 16,-10 8 32-16,0 0-13 0,0 0-16 0,0 0-32 15,0 0-23-15,0 0-14 0,0 0 1 16,0 0-7-16,0 0 0 0,0 0-7 16,0 0 4-16,0 0-3 0,0 0 2 15,0 0-5-15,0 0-4 0,0 0 0 16,0 0 6-16,0 0-2 0,0 0 5 15,0 0-5-15,0 0 2 0,0 0 1 0,0 0 3 16,0 0-1-16,0 0 4 16,0 0 0-16,0 0 0 0,0 0 0 0,0 0 4 15,-2 0-1-15,2 0 4 0,0 0-1 16,0 0-3-16,0 0-9 0,0 0-7 16,0 0-10-16,0 0 10 0,0 0-11 15,0 0-1-15,0 0 0 0,0 0 2 16,0 0-2-16,-3 0 2 0,3 0-1 0,0 0 11 15,0 0-11-15,0 0 1 16,0 0 14-16,0 0-1 0,0 0-13 0,0 0-1 16,0 0 2-16,0 0-1 0,0 0 10 15,0 0-10-15,0 0 0 0,0 0 10 16,0 0-9-16,0 0 9 0,0 0-10 16,0 0 0-16,0 0 0 0,0 0 9 15,0 0-12-15,0 0-13 0,0 0-3 16,0 0-7-16,0 0-3 0,0 0 4 15,0 0-4-15,0 0 0 0,0 0 9 16,0 0 14-16,0 0 0 0,0 0 2 0,0 0 1 16,0 0 16-16,0 0 0 15,0 0 7-15,0 0 3 0,0 0-7 0,0 0-6 16,0 0 4-16,0 0-1 0,0 0-14 16,0 0 0-16,0 0-2 0,0 0 0 15,0 0-3-15,0 0 0 0,0 0-13 16,0 0 12-16,0 0-15 0,0 0-4 15,0 0-16-15,0 0-13 0,0 0 10 16,0 0 3-16,0 0 3 0,0 0 7 16,0 0 3-16,0 0 0 0,0 0-4 0,0 0 1 15,0 0 0-15,0 0 6 0,0 0-3 16,0 0-10-16,0 0-9 0,0 0-14 16,0 0-16-16,0 0-16 0,0 0-26 15,0 0-40-15,0 0-48 0,0 0-33 16,0 0-23-16,0 0 163 0</inkml:trace>
  <inkml:trace contextRef="#ctx0" brushRef="#br0" timeOffset="7329.2476">6675 3219 29 0,'0'0'53'0,"0"0"-14"0,0 0-10 0,0 0 7 16,8 0 0-16,-6 0-4 0,0 0 14 15,-2 0 3-15,2 0-7 0,-2 0 76 16,0 0-7-16,0 0-17 0,0 4-29 0,2-2-22 15,-2 0-17-15,2 3 3 16,0 1-13-16,-1 0-16 0,4 1 0 0,-3 0 1 16,1 1 26-16,0-1-11 0,0-2-16 15,-1 1 0-15,0-2 0 0,-1-3 13 16,3 2-13-16,-2-3 16 0,-2 2-3 16,2-2 10-16,-2 0 3 0,0 0 10 15,0 0 19-15,2 0 20 0,-2 0 16 16,0 0 4-16,2-2 12 0,0-4 1 15,0-5-40-15,0-2-39 0,2-5-29 16,3-9 16-16,1-3-15 0,4-11 3 16,-1-2-4-16,-1-3 3 0,1-2 46 15,1 4-23-15,-5-4-26 0,4 1-23 16,-2-5-49-16,1 3 20 0,-3 1-19 0,-1 0 69 16,-1 4-60-16,-1 5 49 0,0 5-16 15,0 4-23-15,3 5 52 0,-4 5 0 16,3 11 0-16,-4 0-19 0,2-2 18 0,-2 7 2 15,0-5 12-15,2 8-13 16,-2-2-2-16,2 3-34 0,6 0-13 0,-5 0 13 16,6 0 20-16,1 3 3 0,6 4-13 15,-1 5 26-15,6 7 20 0,4 11 55 16,7 10-1-16,1 9-12 0,-3 4-19 16,0 3-41-16,-10 1 27 0,2-2 0 15,-3 4-6-15,-2-3-10 0,-2-3-10 16,0-7 1-16,-4-4-1 0,-3-13 10 15,2-8-3-15,-7-8-10 0,0-4 0 16,0 3-1-16,2-4 1 0,0 1-30 16,-1-3-45-16,-1-2-19 0,-1-2-17 0,0-2 27 15,-2 0-17-15,3-2-59 0,-3-11-55 16,-2-15-39-16,0 6-255 0</inkml:trace>
  <inkml:trace contextRef="#ctx0" brushRef="#br0" timeOffset="7533.4756">6790 3070 1114 0,'0'0'244'0,"0"0"-169"0,0 0-59 16,0 0-13-16,0 0 56 0,0 0 149 15,0 0 26-15,0 0-227 0,123-61-7 16,-52 30-39-16,-1 4 13 0,-7 7 0 15,-13 8-23-15,-8 5-101 0,-6 5-68 0,-9 0-55 16,-5 2-131-16,-12 0-124 0</inkml:trace>
  <inkml:trace contextRef="#ctx0" brushRef="#br0" timeOffset="8182.0053">7593 3262 3 0,'0'0'561'15,"0"0"-212"-15,0 0-196 0,0 0-45 16,0 0 41-16,0 0 21 0,0 0 35 16,0 0 2-16,0 0-119 0,0 0-72 15,6-39-16-15,-3 24 13 0,-1-1 7 16,2 1-20-16,-2-3-13 0,2 1 0 15,-2-1 3-15,5-1-61 0,-1-2-49 0,2 1 22 16,1-1 40-16,2 4 54 0,-1 3-45 16,6 1-12-16,-4 3 22 0,3 3 28 15,5 0 11-15,-4 1 32 0,1 6-19 16,-4 0 4-16,1 0-17 0,0 0-26 16,-4 8-36-16,0 4 27 0,1 3 35 15,0 2 33-15,-1 0-11 0,-4 2-22 16,1 0 13-16,-3-2-10 0,0 0 13 15,-2-3-16-15,0-3 3 0,-2-2-1 0,0-2 34 16,0-2-13-16,0-2 3 0,0-3 6 16,0 0 20-16,0 0 10 0,0 0 13 15,0 0 13-15,0 0 12 0,3 0 20 16,-3 0-3-16,0 0-4 0,2-4-29 16,0-5-22-16,0 0-62 0,5-10-84 15,1-3-117-15,4 2 55 0,4-6-10 16,-4 10 62-16,8-3 16 0,-6 3 33 0,3 6-7 15,0 3 52-15,-2 2 21 0,-5 3-4 16,4 2-17-16,-8 0-49 0,2 3 6 16,0 5 43-16,0 2 17 0,-2 3 67 15,-4 1-35-15,2-2 26 0,-4 3-49 16,0-1 22-16,0 2 34 0,0 0-34 16,0 1-2-16,-2-3-24 0,-4 1 17 15,-1-1-22-15,-1-2 6 0,3-1-23 0,1 2-45 16,-2 0-85-16,4-5-9 15,0 2 18-15,0-4-18 0,2-3 18 0,0 2-25 16,0-4 6-16,0-1 29 0,2 0 3 16,4-6-22-16,4-1-72 0,6-6 85 15,-6 1-307-15</inkml:trace>
  <inkml:trace contextRef="#ctx0" brushRef="#br0" timeOffset="8453.0724">8179 3146 115 0,'0'0'242'0,"0"0"-40"15,0 0-16-15,0 0-40 0,0 0-2 0,0 0-21 16,0 0-18-16,0 0-50 0,0 0 30 15,0 0-20-15,78 46-10 0,-63-40 10 16,3 1 10-16,-5-7 0 0,3 0-30 16,1 0 40-16,-5 0 44 0,6 0 11 15,-6 0-36-15,1-7-17 0,-1 4-32 16,-2-1 7-16,-6-2 9 0,0 2 6 16,-2 0 33-16,-2 2 67 0,0-2-17 15,0-3-48-15,-4-1-99 0,-4-4-13 16,-6 1-2-16,0 0-33 0,-3-1-33 0,-3 5 36 15,2 0-25-15,-4 2-11 0,6 3-38 16,-6 2-90-16,5 0 28 0,2 0 25 16,1 2-15-16,7 3-125 0,-1 5-55 15,4 2 84-15,-1 1 20 0,5-2-60 16,0-1-77-16,5-3 67 0</inkml:trace>
  <inkml:trace contextRef="#ctx0" brushRef="#br0" timeOffset="8936.177">8739 3034 904 0,'0'0'219'0,"0"0"-219"0,0 0-23 0,0 0 23 16,0 0 16-16,0 0-14 0,0 0 18 16,0 0 19-16,0 0-20 0,0 0 7 15,-93 59-26-15,91-38 0 0,2-2-1 16,0-1 2-16,0-3-1 0,2-4 20 16,5 3 13-16,-1-7 9 0,4 3 7 15,3-2-10-15,-2-1 0 0,0-3 3 0,5 0-9 16,-2-1-4-16,2-3 10 0,1 0 7 15,-2 0-14-15,1 0 23 0,1 0 1 16,-2-5-8-16,3-3-9 0,-6 0-6 16,-1 0-1-16,2-2 10 0,-3 0 14 15,-1-2-30-15,-3 3 22 0,0 1-48 16,1-2 23-16,-4 6 24 0,1-1-45 16,-2 3 35-16,-2 0 25 0,2 2-7 0,-2 0-23 15,0 0-32-15,0 0-61 16,0 0-20-16,2 0-16 0,2 0-7 0,4 0 6 15,3 4 95-15,6 1-23 0,0 2 13 16,4 0-3-16,-2-4 16 0,3 4-68 16,-4-2-124-16,6-3-36 0,-5 2-32 15,2-4-304-15,-8 0 17 0</inkml:trace>
  <inkml:trace contextRef="#ctx0" brushRef="#br0" timeOffset="9106.9652">8977 2849 706 0,'0'0'447'0,"0"0"-362"0,0 0-85 16,0 0-30-16,0 0 4 0,0 0-36 16,0 0-52-16,0 0-208 0,0 0 87 0,0 0 36 15,34 10-51-15</inkml:trace>
  <inkml:trace contextRef="#ctx0" brushRef="#br0" timeOffset="10055.9376">9266 3164 1007 0,'0'0'355'0,"0"0"-329"16,0 0-26-16,0 0-41 0,0 0 41 15,0 0 69-15,0 0-11 0,0 0-58 16,0 0-3-16,0 0-39 0,-87 48 6 16,87-35 20-16,0-1-10 0,0-1 6 15,2-1-35-15,3-1-14 0,4-1 30 16,1-5 10-16,-4 1 9 0,-1-2-12 16,0 0 15-16,-1-2 1 0,1 0 15 0,-1 0 1 15,-2 0 26-15,5 0 3 16,-4 0 1-16,2 0 12 0,0 0 4 0,6-2-1 15,0-2 1-15,7 2 12 0,-2-3-5 16,9-1-5-16,5-2 1 0,9 0-13 16,2-2-4-16,-3 0 1 0,-11 2-13 15,-5 2 6-15,-8 1 3 0,4-2-10 16,-2-1 11-16,6-2 12 0,1-4-23 0,0 0 43 16,-6 1-23-16,0 0 45 15,-6-2 124-15,-3-7 44 0,-4-7-90 0,-3-10-33 16,-1-5-100-16,0 3 90 0,-3 0-20 15,-7 3-60-15,-3 4 22 0,-4 0-1 16,0-3-59-16,-4 2 54 0,4 0-39 16,-1 8-13-16,6 1-3 0,2 7 64 15,4 7-64-15,-4-1-29 0,4 2 8 16,2 0 21-16,-2 0 0 0,4 7 0 0,2 1-19 16,0 0-20-16,0 3-47 0,0 0-126 15,0 0-39-15,0 7-7 0,8 18 73 16,5 10 153-16,6 7 32 0,-8-3 110 15,0-6-81-15,-3-13-4 0,-4-3-24 16,-2-6-2-16,2 0 3 0,-2-2 17 16,2 2 10-16,-1-4-25 0,-1-5 12 0,2 2 3 15,-4-4-17-15,2 0 18 16,0 0 15-16,-2 0 27 0,2 0 18 0,-1 0 8 16,3 0 2-16,0-6-7 0,2-1-6 15,0-6-77-15,4-5-25 0,0 1-7 16,3-2 3-16,-6 0-29 0,-2 1-13 15,-1 2-123-15,-3 4 59 0,2 4 44 16,-3 2 78-16,0 5-22 0,0 1-134 0,0 0-97 16,0 1 35-16,0 9 88 15,-3 6 88-15,3 16 29 0,0 6 9 0,0 4 17 16,10-1 17-16,0-6-4 0,0-4 3 16,4-2 0-16,1-3 0 0,-4-7 43 15,-1-4-26-15,0-3-31 0,6 2 0 16,-4-2-1-16,6 3 15 0,-4-4-3 15,-1-2 20-15,2-3-10 0,-2-4-4 16,-3 0 7-16,3 2 0 0,-4-4 10 16,-3 0 74-16,0 0 43 0,-2 0 6 0,0-3 16 15,2 0-4-15,2-5-55 16,-4 5 4-16,0-1 8 0,-2-2-44 0,0 4 35 16,-2-1-39-16,0 3-37 0,0 0-43 15,0 0-32-15,0 0-19 0,0 0-32 16,0 0-26-16,2 0-10 0,0 3-7 15,4 1-13-15,5 4 123 0,4 1 3 16,0 0 0-16,2 2-174 0,0 2-170 16,-3-4 9-16,4-3 65 0,-4-3-49 0,-3 0-330 15</inkml:trace>
  <inkml:trace contextRef="#ctx0" brushRef="#br0" timeOffset="10246.5312">9896 2806 885 0,'0'0'417'0,"0"0"-297"16,0 0-120-16,0 0-39 0,0 0 0 0,0 0 10 16,0 0-30-16,0 0 0 0,0 0 30 15,0 0-49-15,111-56-118 0,-92 56-280 16</inkml:trace>
  <inkml:trace contextRef="#ctx0" brushRef="#br0" timeOffset="10689.5595">10185 3038 1081 0,'0'0'189'16,"0"0"-173"-16,0 0 59 0,0 0 23 15,0 0-13-15,0 0-20 0,0 0 48 16,0 0-31-16,109 104 18 0,-102-95-64 16,4 2 32-16,1-2-48 0,-2 3-18 15,-4-3 21-15,2-1-1 0,1-3-7 0,0 2-13 16,-4-6 19-16,2 2 1 16,-3-2-22-16,5-1 0 0,-1 0 51 0,8 0 0 15,-2-4 40-15,8-4-26 0,-4-6-17 16,6-4-48-16,-3 0-55 0,1-4-32 15,-8 5 19-15,2-3 68 0,-8 4 32 0,-2 5-6 16,-6-1 13-16,0 5 10 16,0 5 31-16,0-3-44 0,-4 4-34 0,-4-3 21 15,-2 1 54-15,2 3-32 0,2 0 4 16,2 0-49-16,0 0-22 0,-1 0-46 16,3 8-61-16,0 6 49 0,0-1 54 15,2 5 26-15,2-1 16 0,9-2-14 16,1-2 53-16,14-2-13 0,8 1 19 15,10-6 17-15,7-4-30 0,0-2 10 16,-2-8-3-16,-6-4-55 0,-8 1-87 16,1-2-97-16,-8-1-88 0,-2 4-55 0,-5-12-41 15,-4-7 10-15,-6 3-691 0</inkml:trace>
  <inkml:trace contextRef="#ctx0" brushRef="#br0" timeOffset="12901.2224">12047 2951 348 0,'0'0'372'16,"0"0"-177"-16,0 0-87 0,0 0-27 0,0 0-58 15,0 0 55-15,0 0-26 16,0 0 36-16,0 0-10 0,0 0-13 0,-2-54-35 16,2 54-30-16,0 0-23 0,0 0-20 15,0 1-15-15,0 6-4 0,4 7 62 16,5 11 62-16,0 9 9 0,10 5-5 16,-5-1-11-16,-7-8-16 0,3-10-20 15,-3-5 4-15,-1-4 16 0,-2 2-16 0,2-2 6 16,-1-2 10-16,-2-3-23 0,0-3-3 15,-1-1-9-15,-2-2 31 0,2 0 4 16,-2 0 7-16,0 0 15 0,0 0 14 16,0 0 9-16,0 0 20 0,0 0 9 15,0 0-9-15,0-2-7 0,2-3-20 16,-2-4-77-16,1-6-87 0,7-4-68 16,-4 4-20-16,3 1 84 0,1 2 88 15,2 0-191-15,8 7 57 0,-4 1 53 16,7 0 15-16,-1 4 11 0,0 0-4 0,2 2 39 15,0 4 22-15,-6 3 1 0,4 0 49 16,-6 2 16-16,1-2-23 0,-2-1 14 16,-2-3-11-16,-1 1-6 0,-4 0-6 15,3-5 15-15,-4 1-22 0,-3-2 0 16,0 2 3-16,-2-2 4 0,2 0-20 16,-2 0 0-16,0 0 0 0,2 0 10 15,0 0-1-15,2 0-2 0,4 0-1 0,4 0 23 16,0-4-42-16,3-3-6 0,6-3-33 15,-2 1-26-15,5-3-29 0,-2 3-7 16,4-1 49-16,0 3-9 0,-3 3 15 16,1 2 7-16,-2 2 7 0,2 0-14 15,-2 0 27-15,-7 3 19 0,3 3 0 16,-2 2 42-16,-4-2 7 0,6-1-7 16,-6-1 23-16,2 1-10 0,2 2-13 15,-2-6 17-15,-1 3-27 0,2-4 17 16,0 0-17-16,-5 0 36 0,6 0-3 15,-2 0 3-15,1-4-13 0,0 1-13 0,0-4-16 16,0 0 7-16,-2-2-1 0,-5 3 4 16,-1-1 9-16,0 3 0 0,-2-2 3 15,0-1 27-15,-5 2-27 0,2-1-45 16,-2 2-3-16,0-1-22 0,0-1-124 16,-2 1 62-16,-6 1-25 0,2 1 8 0,0 0 75 15,2-1-123-15,-2 4 58 0,-1 0 4 16,-1 0 19-16,-3 0-14 0,2 4 4 15,3 4 13-15,-2-1 23 0,2 4-4 16,-3 4 1-16,4-1 25 0,5 2 17 16,0 0 1-16,0 1 2 0,0-3 0 15,7 1 1-15,2-2 2 0,1-4 23 16,3 2 10-16,-1-1-3 0,4-4-4 0,-2 1 20 16,4-3-10-16,-5-1 10 15,5-3 12-15,-1 0 11 0,-2 0-40 0,2 0 17 16,0 0 9-16,0-5-15 15,2 0-1-15,-2-5-16 0,2-2-7 0,0 1-19 16,0-5 16-16,-2 1-32 0,1 0-88 16,-6 2 104-16,-4 1 39 0,4 5-39 15,-4 1-94-15,-2 2 3 0,-2 2-16 16,2 2 23-16,1 0 2 0,-1 0 56 16,7 8 26-16,-2 1 23 0,-1 0 49 0,3 3-20 15,-2-2-4-15,-1 1 8 16,0 0 5-16,4-2 4 0,-6-1-42 0,-2-3-10 15,1 1 19-15,-1-5-3 0,1 3-3 16,-1-2 0-16,-2-2 20 0,0 0-11 16,1 0 20-16,-1 0 1 0,0 0 2 15,2 0-10-15,3-2-6 0,0-3 10 16,1-6-20-16,0 3-32 0,6-6-64 0,-5 2-30 16,3 1 32-16,-1 2-9 15,-5 0 68-15,-2 6-39 0,1 1-7 0,-4 2 14 16,5 0 9-16,-2 0 26 0,-1 0 0 15,1 0 21-15,-2 2 21 0,2 1-6 16,-1-1 16-16,4 3 3 0,-1-3-3 16,-2-1-30-16,1 2-2 0,5-2 19 15,3 2-23-15,-2-3 0 0,1 0 32 16,3 0-19-16,0 0 7 0,3 0-4 16,-4 0-16-16,4-4 1 0,-3 0-14 15,4-3 17-15,-4 5-20 0,-3-3-19 16,4 3-10-16,-4 1 0 0,2-2 3 15,-4 3 7-15,-1 0-7 0,1 0-7 0,-1 0 17 16,0 0 13-16,-1 0 3 0,1 0-42 16,-2 3 40-16,-1-2 1 0,-3 1-2 15,2 0-20-15,-4-2 23 0,4 3 18 16,-5-3-18-16,0 0-13 0,0 0 13 16,-2 0 0-16,0 0-21 0,0 0-89 15,0 0-46-15,0 0-3 0,0 0 20 0,0 0 31 16,0 0 37-16,0 0 25 0,0 2 20 15,0-2 23-15,0 0 0 0,0 0-1 16,0 0 1-16,0 0 2 0,0 0 1 16,0 0 2-16,0 3 15 0,0-3-1 15,0 0 7-15,0 0 9 0,0 0 20 16,0 0 23-16,0 0 9 0,0 0-12 0,0 0-20 16,0 0-20-16,0 0-6 0,0 0-6 15,0 0-4-15,0 0-3 0,0 0-10 16,0 0 10-16,0 0-11 0,0 0 0 15,0 0 0-15,0 0 0 0,0 0-1 16,0 0 1-16,0 0 1 0,0 0 9 16,0 0-12-16,0 0-16 0,0 0-4 15,0 0 4-15,0 0 13 0,0 0-23 0,0 0 3 16,0 0 7-16,0 0 0 16,0 0-1-16,0 0 5 0,0 0-1 0,0 0 11 15,0 0 2-15,0 0 33 16,0 0-7-16,0 2-10 0,0-2-13 0,0 0 10 15,0 0-9-15,0 0-2 0,0 0-2 16,0 0-13-16,0 0-7 0,0 0 1 16,0 0-1-16,0 0 4 0,0 0 0 15,0 0 13-15,0 2 3 0,0-2 3 16,0 1 13-16,2 3-15 0,0-4 2 0,0 3 14 16,-1-2-16-16,2 1-1 15,-3 0 0-15,2-2-13 0,0 4 0 0,0-2-29 16,-2 4-66-16,5-3-31 0,-3 6-18 15,2-2-41-15,0 3-30 0,3-5-365 16,-5 2 109-16,-36-65 484 0</inkml:trace>
  <inkml:trace contextRef="#ctx0" brushRef="#br0" timeOffset="13943.5542">14477 3024 238 0,'0'0'694'0,"0"0"-488"0,0 0-177 16,0 0 0-16,0 0 17 0,0 0-17 15,0 0 14-15,0 0 2 0,0 0-16 16,-56-32-29-16,49 32-1 0,3 0-34 15,-2 0-14-15,-3 5-3 0,2 3 22 16,1 4 17-16,0-5 0 0,0 4 10 16,3-1 1-16,2 2-1 0,-1-5 3 15,2-1 2-15,0 2 11 0,0-6 0 16,0 2 3-16,0-3 4 0,0-1-4 16,0 0 3-16,0 0 17 0,2 0 23 0,-2 0 25 15,1 0 27-15,2 0 9 0,1-1 20 16,2-5-13-16,2-2-14 0,6-5-64 15,0-1-33-15,-1 1 13 0,4-2-29 16,-2-1-16-16,-3-1 16 0,6 0 59 16,-6 2-59-16,2-3-33 0,2 3 20 15,-5 3-52-15,-1 2-19 0,-7 3 48 16,3 4 10-16,-4 1-35 0,-2 2-30 0,0 0-10 16,2 0-6-16,0 4 6 0,3 6 101 15,3-2 26-15,-3 6 71 0,5-1-9 16,5 5-16-16,-3-3 12 0,1 2 14 15,0-3-21-15,-1 2-57 0,1-5 12 16,2 1 7-16,0-4-37 0,-5-1 34 16,3 0-34-16,-3-5 11 0,-1 2-9 0,0-3 51 15,0-1-23-15,-3 0-16 16,0 0 39-16,0 0-13 0,-1 0 20 0,-1 0-7 16,0-5 3-16,3-2 9 0,-3 0-18 15,2-3 15-15,1-1-28 0,-3-1-34 16,0-3-4-16,-2 4-16 0,-2 2-20 15,2 1 15-15,-2 2-9 0,0 2 32 16,0 3-39-16,0-1 17 0,0 0-10 16,0 2-14-16,0 0-2 0,0 0-1 15,0 0-6-15,0 0 7 0,0 0-14 0,-2 0-19 16,2 0-3-16,0 0 13 0,0 0 6 16,0 0 0-16,0 2 6 0,0 4 11 15,0-1 48-15,4 1 47 0,5 3-21 16,0-2-13-16,1 3 0 0,0 0 17 15,4-2 2-15,0-1-6 0,-1 1-23 16,6-2 49-16,-4-1-29 0,7-3 25 16,-2 3-2-16,6-5 15 0,-5 0-12 0,5 0-10 15,-3 0 9-15,-2-8-15 16,1 1 6-16,-2-4-10 0,1 2 29 0,-1-2-36 16,1-1-18-16,-6 2-4 0,-1 5-2 15,-3 1-44-15,-4 2-2 0,-1 2-33 16,0 0-29-16,3 7-10 0,8 12 19 15,2 14 101-15,3 13 39 0,-6 2 85 16,-4 3 5-16,-8-3-9 0,-4-5-7 16,-2-2-36-16,-14 2-6 0,-4 0-16 15,-4-3 6-15,-6 0-16 0,3-11 20 0,3-6 11 16,9-10-15-16,2-9-22 0,5 0-7 16,-1-2 29-16,1-2 41 0,-2 0 63 15,-2-8 13-15,0-7-71 0,0-14-72 16,-2-12-10-16,8-8-25 0,6 0-50 15,0-1-45-15,8 9 6 0,8-4-50 16,0 3-8-16,10 5-80 0,-3 1-72 16,2 10 74-16,-8 7-47 0,-1 8-62 0,-6 3-23 15,-1 1 21-15,-5 2-133 0,3 1-264 16</inkml:trace>
  <inkml:trace contextRef="#ctx0" brushRef="#br0" timeOffset="14802.5254">14342 3052 99 0,'0'0'98'0,"0"0"-66"16,0 0 73-16,0 0 61 0,0 0 20 0,0 0 35 15,0 0-93-15,0 0-63 16,0 0-3-16,-4-17 13 0,4 17-1 0,-2 0-8 16,0 0-24-16,0 0-19 0,2 0-10 15,-2 0-11-15,-2 0-2 0,4 0-13 16,-1 0-3-16,-1 0-7 0,-1 0 0 15,1 0-10-15,-2 4-6 0,0 5 17 0,0 0 22 16,2 1 0-16,-2 3 0 0,0 0-16 16,3-1 15-16,1 1-1 0,0-6 1 15,0 5 1-15,0-5 1 16,0 0 35-16,0 1-17 0,5-3-6 0,1 1-10 16,0-3 16-16,5 1-16 0,0-2 20 15,-1 2 7-15,0-2-17 0,6-2 13 16,-6 0 0-16,-2 0 0 0,1 0-25 0,0 0 21 15,-3 0-5-15,-2 0 12 16,1-2 10-16,-1-2 3 0,-2 2 14 0,0-4 2 16,-2 1 20-16,2-2 7 0,-2-1-1 15,0-1-52-15,0-2-29 0,0 0-3 16,0 0 35-16,-2-2-35 0,0 2 0 16,-2 0-19-16,-3 1 18 0,1 1-25 15,0 2 3-15,-1-2-9 0,1 5-4 16,-1-1 16-16,1 3-2 0,0 0-14 0,-2 2-32 15,-4 0-27-15,2 0 1 0,-6 9 19 16,0 6-29-16,-1-1-52 0,-2 6-7 16,4 1-133-16,-1-1-145 0,2-3 61 15</inkml:trace>
  <inkml:trace contextRef="#ctx0" brushRef="#br0" timeOffset="16365.2994">13832 3120 76 0,'0'0'369'0,"0"0"-27"0,0 0-182 0,0 0-82 16,0 0-10-16,0 0 7 0,0 0 0 15,0 0-20-15,0 0-25 0,0-14-28 16,0 13 0-16,0 1-1 0,0 0 12 16,0 0 0-16,0 0-11 0,0 0 11 15,0 0-10-15,0 0-3 0,0 0-13 16,0 0-7-16,-2 0 7 0,2 4-3 16,-2 0 16-16,2 1 1 0,0 2 41 0,0 1-19 15,0 1-20-15,0 0 13 16,0-1 4-16,0 1-18 0,0-2 1 0,0 1-3 15,4 0 0-15,-2-1-1 0,0 0 1 16,2 0 0-16,1-2 1 0,-2 1 0 16,-1-2 1-16,0 0-1 0,-2-1-1 15,2 1 2-15,-2-1 1 0,2-3 0 16,-2 0 10-16,0 0 0 0,0 0 10 16,0 0 0-16,0 0 0 0,0 0-4 15,0 0 4-15,0 0-7 0,0 0-13 16,0 0-3-16,0 0-1 0,0 0-18 15,0 0-1-15,0 1-2 0,0-1-1 0,0 0-3 16,0 0 3-16,0 0 7 0,0 0 14 16,0 0-1-16,0 0 3 0,2 0 3 15,-2 0 10-15,0 0 0 0,2 0 3 16,-2 0 7-16,0 0 3 0,0 0 3 16,0 0 10-16,0 0 3 0,2 0 4 15,-2 0 6-15,0-1 13 0,2-2 3 0,-2-3 16 16,2 1-2-16,0-1-66 0,2-3-16 15,-1-1-3-15,1-1 0 0,1-1 3 16,-1 3 0-16,2-2-39 0,-2-2-107 16,0 4 144-16,3 2-56 0,-1-3 15 15,3 3 27-15,-3-1-16 0,3 1-4 16,-1 2 0-16,0 1 0 0,4-1 20 16,-6 1 3-16,2 2 0 0,-4 0 10 0,2-2-10 15,-1 2-3-15,-1 2 14 16,1 0 1-16,-1 0-25 0,0 0 4 0,2 0 19 15,-2 2 3-15,3 2 17 0,1 0 5 16,-1 0 1-16,-1 1-3 0,3-3 3 16,-4 3-1-16,2 0-2 0,1-1-17 15,0 1-2-15,0-1 12 0,-2 0 3 16,0-2 4-16,0 2 6 0,2-1 3 16,-2 0-13-16,-2-2-13 0,-1 1 36 0,0 2-4 15,1-2-5-15,-2 1 5 0,-1-1 14 16,3 0-23-16,0 3 19 0,-2-4-2 15,-1 3-4-15,2-1-23 0,0 0-14 16,-1 1 14-16,0 0-13 0,-2-3 14 16,2 1-16-16,0 2-1 0,0 2 0 15,1-4 0-15,1 4 0 0,0-5 0 16,-2 5-4-16,2 1 2 0,0-4-115 0,2 2-48 16,0 5-20-16,0-2-10 0,-2 3-20 15,0-2-85-15,0 2-332 0</inkml:trace>
  <inkml:trace contextRef="#ctx0" brushRef="#br0" timeOffset="18289.6661">13582 3213 28 0,'0'0'167'15,"0"0"-50"-15,0 0-22 0,0 0-24 16,0 0-6-16,0 0-19 0,0 0-20 15,0 0-3-15,0 0 13 0,0-1 23 16,0 1 19-16,0 0 7 0,0 0-14 16,0 0-15-16,0 0-7 0,0-2-10 0,0 2 0 15,0-2 0-15,0 2-7 0,0 0-6 16,0 0-13-16,0 0-10 0,0 0-3 16,0 0-3-16,0 0 0 0,0 0 0 15,0 0-10-15,0 0 10 0,0 0-1 16,0 0 2-16,0 0 1 0,0 0 1 15,0 0 16-15,0 0 1 0,0 0 2 16,0 0 4-16,0 0-10 0,0 0-10 0,0 0 9 16,0 0-12-16,0 0-2 0,0 0-14 15,0 0-4-15,0 4-9 0,0 0 29 16,0 3 10-16,0 1 5 0,0-1-14 16,0 3 1-16,0 0-2 0,0-2 2 15,0-1 18-15,0-2-18 0,0 1 0 16,0-4 1-16,0 0 10 0,0-1-13 15,0 2 3-15,0-3 0 0,0 2-3 0,1 0-97 16,-1-1-33-16,0 4-255 0,0-2-84 16</inkml:trace>
  <inkml:trace contextRef="#ctx0" brushRef="#br0" timeOffset="41595.0749">20253 3880 85 0,'0'0'120'15,"0"0"14"-15,0 0-95 0,0 0 7 16,-3-14 45-16,3 11-9 0,-1-2-53 15,-2 0 20-15,3 2 19 0,-2-1-6 16,2 0 17-16,-2 2-44 0,-1-1 27 0,1 0-45 16,2 0-1-16,-2 1 7 15,0 0 19-15,0-2 0 0,0 2-19 0,0 2-6 16,-2-4-1-16,0 3-13 0,-3 1 17 16,1-3 0-16,-5 3-20 0,2-1-19 15,-3-1 18-15,-3 2-3 0,0 0 3 16,0 0 1-16,-5 0 2 0,2 0 1 15,-1 0 16-15,0 0-16 0,-3 0 17 16,4 3-17-16,-2 0 13 0,4-3-12 16,-3 1 19-16,5 2-20 0,0-2 10 0,-1 1 6 15,2 0-7-15,1 0-11 16,-6 0 11-16,6 1-8 0,-3 2-2 0,2 0-2 16,-2 2-1-16,-2 0-1 0,2 0 0 15,-2 1-1-15,0 1-10 0,1 0 12 16,-4 4-1-16,2-2-10 0,0 0 12 15,1 3 23-15,-1-2-20 0,-2 2 23 16,1-2-24-16,1 1 14 0,2-3-12 0,-3 1 15 16,4-1 7-16,-3 0-6 15,4-1 3-15,2 1 3 0,-2-2-23 0,6 1 16 16,-2-1-2-16,1-1-14 0,3 0 9 16,-5 1-11-16,4 1 1 0,-3-2 1 15,2 2 23-15,-3 1-13 0,0 2-10 0,1 3 29 16,-1-2-12-16,-2 2-7 15,3 4 0-15,-3-1 6 0,0-3-6 0,5 0-1 16,-3 2-12-16,5-2 0 0,-1 1 2 16,4-3 21-16,-2 1-4 0,2 0-19 15,1-1 0-15,2-2 0 0,-2 2 4 16,2-1 30-16,0 0-33 0,0-2 1 16,0 4 1-16,0-1 49 0,0 0-30 15,0 1-9-15,0 1 0 0,0 0-13 16,2-1 0-16,0 1 0 0,1-2-2 0,-1 1 2 15,3 1 0-15,-1 2 2 16,0-1 1-16,0-1-1 0,0 0-2 0,0 0-3 16,1-2 1-16,-1 2 2 0,0-4 4 15,1 0-4-15,-2 1 0 0,2 0 22 16,1-3-20-16,-1 2-2 0,1-1 0 16,-2-1-2-16,2 1 2 0,3-2 3 15,0 1-1-15,-1 1-1 0,0-2-1 16,4 0 19-16,0 3 14 0,-2-4-19 15,1 1-12-15,0-1-2 0,-1 1 13 0,-1 0-13 16,-3-1-1-16,3 1 1 16,0-2-2-16,-3 1 2 0,0 0-1 0,0 0 0 15,0 1-2-15,2-3 1 0,-2 3 2 16,2-2 1-16,-2 1 16 0,3-2-16 16,-1 3 15-16,5-1 13 0,-2 0-16 15,-1-1-10-15,5-1 20 0,-2 1-4 16,1-2 1-16,2 2-7 0,-4-1 13 0,1 2-26 15,0-2 1-15,0-1-1 16,-5 1 0-16,3-1 0 0,-3 0-2 0,0 2 2 16,-1-3-20-16,-1 1 18 0,-2 0 2 15,3 0 0-15,-1 0 0 0,1-3 2 16,-1 6 2-16,2-4 21 0,1-1 1 16,0 1-13-16,1 2-11 0,-1-1 15 15,-1-2 2-15,3 3 7 0,0-3-10 0,-3 2-3 16,0-2-10-16,-2 0 13 15,4 1 1-15,-2-1-4 0,0 3-10 16,-2-3 16-16,3-2-19 0,2 3 2 0,-1 1 18 16,1-4-7-16,2 4-12 0,0-2 1 15,-1-2 24-15,3 2-7 0,0 2-3 16,-1-4-3-16,6 1 3 0,-5-1-13 16,2 0 0-16,-3 0 10 0,1 0-11 15,0 0 17-15,2 0-3 0,1 0-15 16,-3 0-1-16,3 0 3 0,1 0-2 15,-2 0-1-15,0-1 2 0,0-3 0 16,3 2 11-16,-4 2-10 0,-1-2-1 16,2-2 18-16,0 2-17 0,0-3 0 0,-2 5 16 15,-1-7-17-15,4 5-2 0,-1-3 1 16,0 3 2-16,-2-2 0 0,2 2-1 16,2-2 14-16,-3 1-14 0,4-1 1 15,-3 2-1-15,2-4 1 0,-4 2 10 16,2 1-12-16,-2-3 1 0,-4 5 0 15,6-6 11-15,-7 1-10 0,0 1 17 0,1-3-1 16,0 2 0-16,-3-3-3 0,3-1 7 16,-5 0-4-16,5-1 0 0,-2-2-6 15,-1-1 3-15,2 1-12 0,-2-2-1 16,3-1-3-16,0-1 0 0,-1 0-23 16,4 0 20-16,0 0-13 0,-3 2 14 0,4-1-17 15,-2-1 15-15,-3 2-12 16,0 1 14-16,2-1-24 0,-2-2 23 15,-2 1-3-15,-1-1 6 0,2 2 0 0,-5 2-2 16,0-3-2-16,2-1-18 0,-2 2 22 16,1 1-3-16,-3-1-10 0,0-2 9 15,0 1 2-15,-2 0 2 0,0 0-1 16,0-3 3-16,0 4-2 0,0-2 0 16,0 1 3-16,0-1-6 0,-2 0-7 15,0-3 8-15,0 3-11 0,-3 0-13 16,3-2 12-16,0 0 12 0,0 4 1 15,0-4-1-15,-2 2-21 0,0-1 7 0,0-1 13 16,-3 4-26-16,2-4 25 0,-1 0 1 16,-2 4 0-16,0-4 1 0,-4 3-11 15,2 1 13-15,-2 0-16 0,-4 1-10 16,4 1 3-16,-5-1 10 0,2 7 11 16,0-5-14-16,1 5-7 0,0 1 7 15,0 0 13-15,-1 1-16 0,2 1 2 0,-2-2 16 16,3 4-2-16,-2-1 3 0,2 0 3 15,2-1 0-15,-2 1-2 0,4-1 1 16,0 1 1-16,-2 0 23 0,3-1-23 16,-5 0 20-16,7 0-23 0,-4-1 1 15,1 1 0-15,-3 0 12 0,3-1-10 16,5 1 10-16,-4 2-10 0,2-2 10 16,-1 1-12-16,-4-4-1 0,1 3 2 15,4 0 8-15,-5-1-10 0,1-1 0 0,-2 5 3 16,3-5 10-16,-3 1-12 0,1 0 1 15,-3 0 1-15,0-1 0 0,-1-1 16 16,-2 4-6-16,0-1 3 0,-2 0-14 16,4 1 0-16,-1-1 28 0,0 2-20 15,2 0-10-15,1 1-16 0,-2-2 13 16,6 3 1-16,-4 0-21 0,-2 0 10 16,4 0 12-16,-3 0 1 0,3 0 0 15,-3 0 2-15,2 0 2 0,1 0-2 0,-3 0 1 16,2 0 10-16,1 0-11 0,1 0 1 15,-2 0-2-15,2 0-1 0,4 0-3 16,-4 0-16-16,3 0 3 0,-4 0-4 16,5 3-15-16,-1 0-59 0,-1 1-126 0,-1 3-14 15,2 1-35-15,2 0 28 16,-1 1 42-16,5 3 53 0,0-1-63 0,0-1-143 16,5-3 3-16</inkml:trace>
  <inkml:trace contextRef="#ctx0" brushRef="#br0" timeOffset="47750.2002">20227 3875 124 0,'0'0'130'0,"0"0"-29"15,0 0-13-15,0 0 14 0,0 0 48 16,0 0-4-16,-119-6-41 0,106 6-47 15,-3 0-48-15,6 0-10 0,-1 0-2 16,4 0-15-16,1 0 17 0,-1 0 0 16,4 0-18-16,1 0-2 0,2 0-6 15,0 0 11-15,0 0 15 0,0 0 3 16,0 0 1-16,2 0-4 0,2 0-23 0,4 0 0 16,-2 0 10-16,-4 0-20 15,1 0 1-15,0 0 16 0,-1 0-1 0,0 0 1 16,1 0 14-16,-3 0-11 0,0 0-7 15,0 0-6-15,0 0 7 0,0 0-8 16,0 0 8-16,-7 0 19 0,-1 2 22 16,-6 2-9-16,-4 1-10 0,-12 3 62 15,-14 6-39-15,-11 1 52 0,-5 2-9 16,3-1-14-16,6 1-53 0,6-6 38 16,10 0-18-16,5-4 24 0,10-4-4 0,10 1-19 15,2-4 0-15,5 1-23 0,3 1 0 16,0 1-29-16,3-2-30 0,13-1 7 15,9 0 52-15,15 0 19 0,14 0 34 16,8 0-44-16,-7-9-9 0,-11-1-36 16,-10 3 20-16,-8-3 16 0,-7 4 10 15,-6 1-10-15,-5 1 2 0,-3 2 18 16,-3 0 6-16,-2 2 6 0,0-2 20 0,-7-1-13 16,-7 3-37-16,0 0 30 0,-13 0-20 15,-10 0-11-15,-11 0 0 0,-7 13 1 16,0 2 2-16,3 3 25 0,12 0-27 15,0 1 41-15,7-3-43 0,13-3 3 16,2-5 15-16,10-1-18 0,2-1 0 0,4-1 0 16,0 3-32-16,2-1 25 0,5-5 4 15,5 5 3-15,13 1 0 0,11-3 18 16,15-5 34-16,6 0-13 0,5-2-9 16,-10-8-30-16,-5 0-17 0,1-5-5 15,4-2 22-15,-4-2 11 0,1-2-8 16,-7 3 10-16,-8 1-10 0,-13 5-3 15,-6 4 29-15,-4 0 1 0,-4-1-8 16,0 0 47-16,-3 1-17 0,-2 1 19 16,0 2 37-16,-4 3-108 0,-9 2-7 0,-8 0-35 15,-19 6-7-15,-21 17-61 0,-14 11 28 16,-8 12 50-16,1 4 6 0,2 1 13 16,5 3-11-16,2-4 24 0,7-4 11 15,17-9-11-15,15-10 0 0,14-8-4 16,6-7 2-16,12-4-17 0,0-1-7 15,2 0-46-15,4 1-26 0,16-4 85 16,20-4 13-16,23-5 39 0,15-15 13 0,9-6-32 16,-7-3-20-16,-13-2-33 15,8 1 20-15,6-4 13 0,3-4 3 0,3-3 36 16,3 1-4-16,-9 0 79 0,-14 7-49 16,-17 7 1-16,-21 12 28 0,-16 5 10 15,-9 4-23-15,-4 2 104 0,0-1 94 16,0 0-66-16,-8 0-213 0,-16 1-20 15,-16 1-70-15,-24 2-72 0,-8 8 17 16,-4 11 73-16,1 8 40 0,7 0-4 16,0 1 23-16,3-1-10 0,5-2 4 0,7-6 19 15,12-6 13-15,14-4 13 0,12-3-24 16,5-2-2-16,-1 1-19 0,2 1-1 16,0 0-25-16,6-2-17 0,3-2 16 15,0 2-38-15,2-1-88 0,8 2 67 16,11 0 91-16,18-1 14 0,22-4 20 15,16 0 16-15,6-9-8 0,-2-9-28 16,-7-1-46-16,-2-1-6 0,-4-4 52 16,-5-1 13-16,-10 0 31 0,-15 8-42 0,-10 1 18 15,-15 7 13-15,-4 1-31 16,-5-1 73-16,0 0-7 0,-4 1 20 0,0 2-29 16,-19-1-59-16,-18 0-75 0,-19 7 62 15,-17 0-127-15,-6 13 65 0,1 2 33 16,9 3 30-16,0 4 12 0,-1 6 13 15,-2 3-12-15,-1 2 12 0,1 0 20 16,9-4-14-16,8-2-6 0,15-5 7 16,14-7-1-16,14-6-19 0,5-1-3 0,2 2-56 15,2-1-2-15,3 4 31 0,8-2-25 16,14 4 45-16,21-4 10 0,25-4 26 16,15-5 23-16,8-2 6 0,-8-11-55 15,-6-5-13-15,-1-3 13 0,-1-3 4 16,-3-2-2-16,-13 3 1 0,-15 7 26 15,-14 2 30-15,-17 6-7 0,-6 0-33 0,-3 4 85 16,-4-4 7-16,0 3 54 0,0-1-45 16,-15-2-120-16,-8-2-65 0,-20 7 46 15,-18 1-33-15,-12 0-78 0,2 13 43 16,3 8 41-16,1-1 10 0,4 8 14 16,-5-2-8-16,2 3 14 0,10-3 13 15,8 1-26-15,14-8 26 0,11-4-10 16,10-6-6-16,7-4-43 0,2 4-3 0,2-1 10 15,2 2-82-15,2 0 3 16,10-3 104-16,16 1 30 0,19-5 3 16,24-3 49-16,15-3 10 0,5-10-26 0,-4-7-10 15,-10-1-10-15,4-6 7 0,0-1-21 16,-6 0 34-16,-11 1 49 0,-19 8-10 16,-21 5-30-16,-8 5-6 0,-12 3 26 15,0 2-9-15,-4-2 67 0,0-1 10 16,-8 0-107-16,-22 2-26 0,-25 3-91 15,-19 2-107-15,-12 7 94 0,-5 7 55 0,6 7-3 16,-2 5 33-16,0 0 19 16,1 5-29-16,3-1 29 0,9-1 2 15,23-10-2-15,17-4 0 0,16-3-14 0,14-5-5 16,4 1-46-16,0 3-72 0,7 5-9 16,20-3 114-16,19-2 32 0,25-2 49 15,14-9 3-15,-1 0 7 0,-3-9-25 16,-15-4-33-16,0-2-1 0,0-7 17 15,0 2 22-15,-5-3 6 0,-6 2 37 16,-15 4-7-16,-12 7-40 0,-11 0-5 16,-8 7 51-16,-3-3-29 0,0 2-19 0,-4 0 80 15,-2 1-19-15,0 1-74 0,-6 2-20 16,-11 0-91-16,-17 0-29 0,-12 4-75 16,-12 12 104-16,-3 6 48 0,-1 2 1 15,5 5 40-15,-2-1-27 0,7 1 25 16,6-2 3-16,10-5 1 0,10-9-1 15,15-2-16-15,3-3 4 0,4-1-10 16,4 3-23-16,0 2-64 0,2-1 35 0,10-1 57 16,12 0 18-16,14-1 30 15,19-3 15-15,14-6 7 0,3 0-19 0,-2-15-4 16,-7-2-6-16,4-5 0 0,-1 1-22 16,-3-4 22-16,-5 1 19 0,-11 6 13 15,-15 1 7-15,-13 7-29 0,-8 2-31 16,-9 4 21-16,0 0 12 0,-4 1 40 15,0 1 13-15,-6 0-49 0,-16 0-39 16,-17 2-110-16,-21 8-43 0,-16 11 45 16,-5 6 56-16,0 8 16 0,7-2 7 0,1 1-10 15,-1 2 0-15,11 0 13 0,7-3-30 16,16-9 37-16,16-5-20 0,14-8 37 16,8 2-15-16,2-1-51 0,2-1-154 15,11 3 72-15,10-3 150 0,19-1 23 16,24-8 65-16,9 0 46 0,1-6-62 0,-1-7-7 15,-12 0-52-15,3-7 0 0,0 1 3 16,-7-2 36-16,-8 2 65 0,-14 4 1 16,-10 5-37-16,-14 7-16 0,-9-1-29 15,-2 1-10-15,-2 3 20 0,0-2 15 16,-6 2 50-16,-5 0-111 0,-13 0-26 16,-12 0-114-16,-12 12 26 0,-7 7 62 15,-5 4 10-15,9 0 12 0,5 0-12 0,1 0 0 16,7-2-14-16,6-3 4 15,13-8-19-15,8 0 51 0,6-4 17 16,5 2-20-16,0-1-29 0,3 0-144 0,10 0 99 16,8 1 97-16,11-3 39 0,9-5 42 15,5 0 17-15,-4 0-33 0,-4-5-22 16,-3-10-11-16,-1 3-9 0,-2-2 36 16,-5 2 35-16,-6 4 4 0,-8 1-36 15,-5 3 9-15,-4 1-51 0,3 1 15 16,-7-2 14-16,0 2-13 0,-7 2 0 0,-12 0-36 15,-15 0-48-15,-16 0-56 0,-8 8 16 16,1 6 49-16,0-1 36 0,7 4-23 16,4-1 25-16,7-3-3 0,15-4-9 15,6-3-3-15,12-2 13 0,4-2-17 16,0 1-16-16,2 1-19 0,2 1 3 16,7-2-36-16,14 2 88 0,13 4 33 15,13-4 16-15,5-3 6 0,0-2-19 0,-5 0 1 16,-9 0-35-16,-8-2-2 0,-9-3 26 15,-5 3-23-15,-6 2-3 0,-2 0 13 16,-1-3-13-16,0 3-39 0,-9 0 8 16,0 0 31-16,0 0 35 0,-6 0-35 15,-3 0-13-15,-6 5 13 0,-9 4 92 16,-8 6 31-16,3 0-84 0,-1 0-16 16,6-3-23-16,12-3-3 0,0 1 1 0,-2-4-11 15,6 2 9-15,8-5-15 16,0-1-17-16,0-2 4 0,0 3-4 0,4-3 3 15,7 0 33-15,-2 3 1 0,3-3 22 16,1 0 23-16,4 0 9 0,2-3-16 16,0-4-3-16,0-2-7 0,1-3-6 15,-2 3 13-15,0-4 16 0,-4 0-50 16,-1-2 30-16,0 1 17 0,-3-1 23 16,-3 1-70-16,-1-1 0 0,0 1 0 15,-1 4 40-15,-1 0-39 0,-2 1 27 0,3 2-30 16,-1-1-68-16,2 1-43 15,-1-3 98-15,4 5-16 0,5-6 0 0,-2 2-7 16,3 2 16-16,0-4 20 0,-2 1 26 16,-1-2-9-16,2 0-1 0,-2-3 20 15,-2-2 16-15,4-2-23 0,-6-5 10 16,0-4-42-16,1-5 22 0,0-3 10 0,-3 4 36 16,-2 0-3-16,0 8-7 15,-4 3-55-15,2 6-68 0,-2 4 68 0,0-1 14 16,0 2 12-16,0-1 10 0,-4 4-36 15,-2 1-78-15,-5 2 13 0,2 3-29 16,-1 1-36-16,-4 0-4 0,-2 0 63 16,0 0 9-16,-4 1 0 0,6 5 61 15,5-1-28-15,3 3-17 0,1-2 17 16,5-1-1-16,0 2 27 0,0-4-3 16,9 2 6-16,-1-4 32 0,3 1 7 0,1 0-19 15,9-2 19-15,4 0 23 0,-1 0 9 16,2-2-22-16,-7-6-10 0,7 0-10 15,-8-2 33-15,2-1-3 0,-6 4 35 16,2-2 16-16,-6 1-64 0,-1 0 29 16,-5 4-20-16,-4 0 61 0,0-2-18 15,0 5-43-15,0-3-55 0,-4 0-64 16,-5 1-4-16,-1 3-13 0,-6-3 6 0,-2 3 4 16,-14 0-88-16,-10 8 39 15,1 5 42-15,-1 0 55 0,10-5 4 0,13-1 19 16,2-7 17-16,10 1 12 0,-1-1 10 15,4 0-7-15,2 0 20 0,2 2 0 16,0-2-52-16,0 0-22 0,6 0 22 16,-1 0 52-16,2-3 5 0,0-4-57 15,4-1 0-15,-1-2 7 0,1-2 14 16,-1 0-21-16,3 0 0 0,-4-1 13 16,-6 4 36-16,2 0 38 0,-3-1-35 15,-2 5-39-15,0-4-13 0,0 4 0 0,0-3-19 16,0 2-7-16,-2 5-3 0,0-3-20 15,-2 2-3-15,2 2-10 0,0 0-15 16,0 0-21-16,2 0-22 0,0 0-4 16,-4 0 46-16,4 6 36 0,0-2 12 15,0 1 14-15,0 1-7 0,6-1 21 16,-4 2-1-16,1-5 3 0,0 1-2 16,1-1 2-16,-2-2 16 0,-2 0 17 0,0 0 38 15,0 0 33-15,0 0 166 16,0-5 123-16,-4-9-92 0,-6-7-185 0,-8-7-13 15,-1-9 0-15,-2 4 23 0,6 9-43 16,3 5 0-16,4 7-9 0,-5 3-52 16,6-2-22-16,-3 1-48 0,3 3 21 15,-2 2 26-15,5 1-18 0,4 2-22 0,-2 2-11 16,2 0-44-16,0 0-87 16,0 0-59-16,0 2 9 0,0 10 77 0,4 2 85 15,5 6 58-15,2 4 3 0,-1-2-55 16,2-1 17-16,6 0-11 0,-4-2 40 15,6-1-1-15,-3-4 20 0,2 2 0 16,-3-5 17-16,1 1-14 0,1-2-3 16,-6-3-23-16,-1 1-13 0,0 3-6 15,-3-4-23-15,1 6 13 0,-3-4 6 16,-4 2 1-16,2 2 22 0,-4 3 0 0,0-1-3 16,0 2 8-16,0-1 18 15,-2 1 1-15,-4 3 28 0,0-1-3 0,-3 1 46 16,3 1-14-16,0-2-58 0,-1-2-1 15,5 0-21-15,2 2-11 0,0-2 30 16,0-2-17-16,2 2 20 0,5-5 0 16,0 2 23-16,3-1-22 0,2-3 2 15,1-1 33-15,-2-1-20 0,-1-2 4 16,-4-3-7-16,0-1 13 0,2 0-7 16,-6 1-6-16,-2-3 20 0,0 0 19 0,0 0 3 15,0 0-16-15,0 0-26 16,-2 2-11-16,-8-1 11 0,2 3-9 0,-11 8-2 15,-11 6 72-15,1 1-20 0,2-1-52 16,-7 2-2-16,3-2 2 0,-13 3 37 16,-3 1-20-16,-2-5 17 0,4-8-1 15,3-4-35-15,-5 2 26 0,-3-6 16 16,-6 3-6-16,5-4-33 0,1 0 26 16,1 0-29-16,4 0-22 0,11 0 21 15,8 0-67-15,12 0 13 0,1-4 25 0,4 3 30 16,-1-3 26-16,2 1-22 0,4-4-4 15,-4 2 64-15,4-3-41 0,2-1-20 16,-2-3-3-16,2-2-26 0,0-3-45 16,-2 0-23-16,0 0 6 0,-1 2 50 15,1-2-31-15,-3 3-25 0,1 1 78 16,0 5-7-16,-1-2 20 0,-1 2-69 16,0 3-12-16,-1-1 2 0,0 2 47 15,-1 0-1-15,0 1 0 0,-6-1 17 0,6 0-3 16,-4 0 22-16,2 3 2 0,4-3 24 15,-5 2-24-15,3 0 24 0,-7-1-9 16,4 3-17-16,-7-2 0 0,2 2 16 16,-2 0 16-16,3-3-6 0,3 3-3 15,1 0-23-15,2 0-2 0,5 0 0 16,2 0-14-16,2 0 14 0,2 0 0 0,0 0-14 16,0 0 3-16,2 0-7 0,4 0-54 15,2 0 15-15,1 0 10 0,6 0 10 16,0 0 33-16,4 3 6 0,4-3 16 15,-2 0-16-15,-1 0 0 0,3 0 0 16,-8 0-1-16,-3 0-17 0,-2 2 2 16,-2 1-29-16,-5 1 5 0,4 4 18 15,-1-1-8-15,0 2 30 0,4 5-16 16,-2-1 5-16,0 1 9 0,3 1 2 0,2 0 0 16,4 1 12-16,8 0-9 0,6 2 33 15,13 1-3-15,0-6 2 0,-3-6-2 16,-5 0 13-16,-5-7-27 0,1 0 23 15,-1 0-25-15,4-7 9 0,-1 0-3 16,0 0-1-16,-1-1-9 0,2-1-12 16,-8 1 13-16,-6 1 12 0,-3 5-7 0,-8-3-8 15,0 3-11-15,0-1-1 0,-2 1 0 16,-8 2-1-16,0 0-18 0,0 0-12 16,0 0-30-16,-4 0 3 0,-5 0 10 15,-2 7 10-15,-3 5 39 0,-4 1 7 16,4 6 35-16,1-2-36 0,0 3-6 15,7-5-3-15,4 0-23 0,2-5 0 16,0 1 26-16,2-5 0 0,4 1 20 0,7-3 25 16,2 0 7-16,6-4 7 15,10 0 9-15,8 0 7 0,3-5-33 0,-11-5-12 16,-2 0 2-16,-14 3-19 0,2 2 20 16,2-5-14-16,1-4 20 0,1-1-39 15,4-2 20-15,-6-2 32 0,0-2-26 16,0-4 35-16,-1-6-61 0,2-10-3 15,-4-2 3-15,-4 1 0 0,-8 3-110 16,-2 6 42-16,-2 6-17 0,0 8 75 16,0 6 7-16,0 2 6 0,0 0 49 0,0 1 52 15,0-1-26-15,-4 1-78 0,0 1 33 16,-1 1-30-16,2 1 55 0,-1 0-25 16,-2 0-14-16,2 1 7 0,0 2-13 15,2 1-9-15,0-3-4 0,0 4-11 16,2-2-2-16,-2 2 11 0,2 1-2 15,0 1 3-15,0-4 0 0,0 4-1 16,0-4-21-16,0 1-35 0,2-4-66 0,0-1 24 16,4-5 5-16,-2 0 66 15,6 0-10-15,-5-7 26 0,0 5 13 16,-1-3 20-16,-4 1-18 0,0-1-2 0,0 3-18 16,0-3 18-16,-9 3 0 0,2-2-22 15,-7 1 22-15,0 3 0 0,-2 0-17 16,0 0 14-16,-1-2-33 0,-5 6 10 15,2 0 23-15,-8 1-23 0,-6 4-3 16,-7 3-14-16,1 1 27 0,-3 0-7 16,5 0 7-16,-2 5 16 0,-2 3-1 0,-5-1 0 15,-2-1 1-15,2 2-13 16,6-3 7-16,13 2 6 0,6-6 20 0,9 2-20 16,7-2 0-16,2 2-14 0,0-3-51 15,4 1-36-15,0 1-59 0,14 0-75 16,5 5 131-16,18-1 104 0,18-1 33 15,8-2 29-15,1-3-10 0,-9 0-52 16,-10 0-30-16,-9 0-38 0,0-6 9 16,-6 0 59-16,-5 3 35 0,-4-3-6 15,-9 4 53-15,0-1-1 0,-6 3-15 16,-1-3 31-16,-3 3 1 0,-2-4 6 0,0 3 46 16,-7-4-69-16,-2 1-45 0,-1-3-16 15,-1-1 3-15,-1 3 77 0,-5-3-70 16,6 0-30-16,-9 0-39 0,4 6-13 15,-5-6 16-15,-5 1 20 0,-10 0-1 16,-6 1-2-16,-7 1 16 0,-5-1-24 0,4 4 1 16,-1-1-13-16,0 1 4 0,2 2 22 15,10 0 13-15,15 0 2 0,4 0-2 16,10 0 0-16,-3 0-16 0,0 7-19 16,2-1 5-16,5 1-12 0,4-1 29 15,2-1-39-15,2 3-170 0,9 1 147 16,2-2 75-16,8 2 36 0,9 1-10 15,8-3-3-15,2 1 32 0,-3-4 14 0,-13-4-33 16,-4 0-17-16,-3 0 1 16,2 0-7-16,2-4 0 0,3 0 0 0,-4-1 10 15,-3-1-7-15,-4 0 7 0,-6 4 3 16,-5-4 62-16,-2 5 19 0,0-3-22 16,-7-3-68-16,-5 0-17 0,-12-3-16 15,-10 1 13-15,-15 1-59 0,-9 3 3 16,-7 3 30-16,4 2-10 0,3 0 37 15,4 6-34-15,-4 1 23 0,3 4 13 16,2 4-2-16,-1-1 1 0,6 6-22 0,5-1 10 16,10-2 0-16,12 7 12 0,2 9-29 15,8 1 4-15,2 6-1 0,2 1 27 16,4-3 0-16,3-4 3 0,0-8 0 16,0-6-3-16,8-5-22 0,-4-5 20 15,5 1-21-15,-1 2 23 0,-2 1 15 16,2-2-13-16,4-2 2 0,-6-3 12 15,0-1-13-15,0-2 13 0,-3-2 1 16,-1-1-15-16,0 3 11 0,-1-4-11 0,-1 2-1 16,3-2 1-16,-3 2 0 0,0 0-2 15,0-2-16-15,0 0 0 0,0 0 0 16,0 0-14-16,0 0-2 0,-3 0 30 16,0 2 2-16,-5-2 16 0,-1 5-15 15,-3 1 31-15,-8 2-2 0,1-1-18 16,-4 3-12-16,-1 2-2 0,5-1 2 15,-2 2-2-15,4 1 1 0,5 1-1 16,-2 0-28-16,8 2 29 0,2-1-22 16,2-3 3-16,2-4 18 0,0 1-18 0,0-5 19 15,0-2 1-15,0-1 0 0,2 0 26 16,0-2 3-16,0 0 16 0,0 0 11 16,2 0 9-16,3-4 20 0,-3-4 6 15,3 0-46-15,-3-2-22 0,0 1 45 16,-2-4-15-16,-2 0-24 0,0-3-27 15,0 1-2-15,-4 0 23 0,-6-1-23 0,-6 3-33 16,4-2 4-16,-1 1 29 0,-2 3-13 16,6 5 13-16,1-1-49 0,0 5-13 15,4 2 13-15,4 0-3 0,0 0-19 16,0 2-46-16,1 7-82 0,10 5 46 16,0 3 101-16,10 5 52 0,10 6 17 15,17 7 2-15,2-6 17 0,5-2 0 0,-1-6-3 16,-7-10 16-16,-4-2-33 15,5-4-10-15,-2-1-3 0,-1 0-3 0,-3-2 13 16,-8 2 13-16,-6-2-26 0,-11-1 0 16,-4 1-1-16,-3 0-17 0,1 0 17 15,-5 0-48-15,1 2-19 0,-3-1-20 16,-2 1 16-16,0 6 43 0,-2-2 3 16,2 1 26-16,1 3 1 0,-1 2 48 0,0-4 0 15,2 2-30-15,2 0 20 16,0-3-13-16,4 2 10 0,0 1 10 0,4-3 9 15,2 3-12-15,2 0-1 0,2-3-10 16,-1-1-5-16,0-3 2 0,2 3-13 16,1-2-15-16,-2-1 2 0,2-1 10 15,1 0-11-15,1 1-2 0,-4-4 0 16,10-1-17-16,5 0 16 0,-6 0 1 16,-4 0 0-16,1 0 0 0,-9-1 1 15,6-6-1-15,3-1 1 0,-2 1 25 16,3-3-16-16,-4 1 3 0,1-3-23 0,-5 1 10 15,-2 1-45-15,-7 1-30 0,-2 0 39 16,2-2 13-16,-4 2-55 0,0 2 23 16,0-1 32-16,3 2-150 0,0 1 92 15,1-2-46-15,1 4 16 0,-1-2-20 16,5 2 30-16,0-3 42 0,-1-1-42 16,4-3 72-16,-2 1 29 0,4-2 3 15,-1-1 23-15,0-2 7 0,0-1-33 16,1-1-26-16,-2-2-10 0</inkml:trace>
  <inkml:trace contextRef="#ctx0" brushRef="#br0" timeOffset="52934.7046">13947 6599 316 0,'0'0'460'16,"0"0"-392"-16,0-9-68 0,-2 5-140 16,2 0 72-16,0 2 35 0,-2-1 33 15,2-1 75-15,-2 2 13 0,2-3-78 16,0 5 16-16,0 0-23 0,0 0 59 16,0 0-6-16,0 0-47 0,0 0-9 15,0 0-22-15,0 0 22 0,0 0 21 0,0 0 15 16,0 0-13-16,0 0-23 0,0 0-10 15,0 0-42-15,0 0-26 0,0 0 0 16,0 5 6-16,0 1 72 0,0 3 25 16,0 2-5-16,0 4-18 0,0 9 66 15,0 8-19-15,0 11 26 0,-4 5 65 16,-5-2-75-16,3-2-6 0,-1-11-23 0,1-4-4 16,2-8-12-16,1-8-7 0,1-1-12 15,0-1 15-15,0 0-3 0,0-1-12 16,0-3 0-16,0 0 0 0,2-4 2 15,0 0 19-15,-2-3 4 0,-1 0 20 16,2 0 26-16,-1 0 133 0,-3 0 32 16,0 0 22-16,-1-6-91 0,0-2-129 15,-2-11-39-15,-4-8-90 0,6-13-11 0,2-3-61 16,4 0-91-16,4 1 195 16,12 1-14-16,-2 4-9 0,7-1 38 0,3 1-15 15,4 2-27-15,-3 3 84 0,2 0-22 16,1 3-6-16,-5 6 26 0,-3 5 2 15,-6 5 1-15,0 4 10 0,0 0 19 16,-2-1-28-16,6 1-1 0,-8 3 0 16,-1 2-2-16,-1 4 1 0,-1 0-42 15,-1 0 11-15,-3 0-1 0,3 0 17 16,-2 0-10-16,-4 4 3 0,4-1 4 16,-2 2-1-16,-2 4 18 0,2 0-14 15,-2 3 16-15,0-1 0 0,0 7-3 0,0-2 3 16,-8 3 1-16,-2 3 12 0,-1 0 1 15,-4 4 2-15,0-2 7 0,-5 1-23 16,2 4-26-16,0-4 3 0,4-3 21 16,-1 3-11-16,1-4 11 0,7 3-11 15,0-4-9-15,3 0 9 0,4-1 12 16,0-6-22-16,2 1 13 0,7-1 10 16,6-2 19-16,6 2 21 0,11 3-5 15,14-3 8-15,3 1 6 0,3-7-14 0,-4-3-2 16,-7-4 3-16,-1 0-23 0,-6 0 16 15,-7 0-3-15,-5 0-6 0,-8 0-1 16,-4-2-17-16,6 0 15 0,-8 0 2 16,1 0-6-16,-4-1 16 0,-2 3 10 15,0 0 14-15,-3-2 8 0,0 2 11 16,0-4 12-16,0 2 7 0,0-4-42 0,0 3-39 16,0-4-10-16,0-1 0 15,0 6 16-15,0-5-16 0,-6 4-3 0,5-1-46 16,-3 0 23-16,1 2 3 0,-3 0-9 15,4 0-14-15,-4 2 7 0,0 0-16 16,-4 0-10-16,0 0-3 0,0 0 12 16,-1 0 17-16,-4 0 4 0,3 4 15 15,1 4 4-15,-2-5 3 0,7 3-3 16,1-1-14-16,3 0-9 0,2 3-3 16,0-3 16-16,7 5 6 0,6-1 4 0,1 3 9 15,7 0 7-15,15 2 23 0,12 0 0 16,3-1 3-16,-1-6-23 0,-3-4 17 15,-5-3-1-15,3 0-2 0,0 0-4 16,-2-5-11-16,-3-3 11 0,0 0-13 16,-7-3-2-16,-5 1-15 0,-2 1 17 15,-11 1 25-15,2 0-2 0,0-2 23 0,0-2-30 16,3-3 43-16,-5 5-17 16,-1-2 72-16,-6 2-69 0,-5 3 114 0,-3 0 39 15,0 2-97-15,0-3-53 0,0 4-48 16,-3-3-42-16,-5 3-36 0,-6 0-6 15,2-1-7-15,0 5 4 0,-2-2-4 16,2 2 3-16,-1 0 0 0,-2 0 17 16,0 7 28-16,1-1 7 0,-4 3 10 15,4 1 4-15,-4 0 18 0,8 1-18 16,4 1-1-16,-1-1-13 0,5 1 36 16,2-3 0-16,0-1 1 0,0-1-1 0,2-1-3 15,5-2 3-15,-3-3 13 0,0 2 3 16,2 0 7-16,1-3 16 0,2 0 20 15,-1 0-4-15,0 0 13 0,3-7 23 16,0-1 33-16,-1 1 6 0,3-5-104 16,0-1 87-16,0-3-111 0,-3-2 60 15,0-5-36-15,4-9 32 0,-4-9 7 0,-3-5-65 16,3 0-84-16,-5-2 32 0,-3 2-32 16,-2 2-17-16,0 0-78 0,0-2 46 15,0 7 45-15,0 4-6 0,0 8 35 16,-2 7 59-16,-3 4 30 0,0 5 12 15,-1-3 26-15,0-1-48 0,-2 2 51 16,-3 3 79-16,2 0-53 0,1 5-35 16,2-1 19-16,1 4-2 0,1 2-79 15,0 0-87-15,2 6-37 0,-4 11-32 16,3 14 127-16,3 17 29 0,0 13 2 0,0 2 47 16,13 0 0-16,0-8-4 0,-1-1 1 15,4-6-17-15,-4-6 7 0,0-4-33 16,6-2 19-16,-6-5-22 0,3-4-3 15,-2-6 3-15,-5-6 33 0,1-3-31 16,6 4 15-16,-2 0-17 0,0 1-143 16,4-2-136-16,-4-4 19 0,-1-1 15 15,1-3-172-15,-5-4-153 0</inkml:trace>
  <inkml:trace contextRef="#ctx0" brushRef="#br0" timeOffset="54970.5224">16739 6523 527 0,'0'0'434'0,"0"0"-318"0,0 0-116 15,0 0-62-15,0 0-3 0,0 0 22 16,0 0-15-16,0 0-14 0,0 0 72 16,0 46 104-16,0-13 17 0,0 10-23 15,0 3-1-15,0-2-28 0,0-8 2 16,0-11-15-16,0-8-7 0,-3-5-23 15,3-5 0-15,0 1 3 0,-1-2 20 0,1-3 0 16,0 0 12-16,0-2 11 16,-2-1-7-16,2 0 3 0,0 0 0 0,0 0 26 15,-2 0 39-15,2 0 68 0,-2 0 12 16,-2 0-13-16,1 0-42 0,-2-4-46 16,-1-7-83-16,1 0-29 0,-2-8-29 15,-2-8-42-15,3-12-12 0,1-3-81 16,5-3 6-16,0 1-4 0,11-2 4 15,4 2 54-15,9-2-211 0,2 2 137 16,11 4 8-16,3-1 112 0,4 3 22 16,6 4 20-16,-3 2 16 0,1 3 40 15,-12 10-4-15,-10 6 35 0,-9 5-38 0,-10 6-7 16,2-2-9-16,3 4-17 0,-4 0-1 16,-2 0-2-16,-1 0-33 0,1 3-13 15,-2 6 20-15,1 0 16 0,-3 7 0 16,0 1 13-16,-2 7 0 0,0 5 39 0,-4 2-6 15,-3-2 2-15,-4-2 1 16,3-10 3-16,-2 4-6 0,-6 1-20 0,6-2 32 16,-7-1-43-16,0 0-2 0,0-4-32 15,-3-1 29-15,2-1-56 0,-4 0 10 16,-1 0-35-16,-2-1 2 0,1 0 43 16,3-3-16-16,-1 0 6 0,8-3 10 15,0 2 6-15,4-4-6 0,4 2 10 16,2-3 26-16,4 1-17 0,0 2-16 15,0 2-3-15,2 1 20 0,6 2 19 0,6 1 19 16,-4 3 14-16,2 0-30 0,6 5 0 16,-2-5 17-16,2 7-17 0,-1-4 20 15,-1 2-21-15,2-2 11 0,-4 1-13 16,4 1-12-16,-4-3 12 0,-1 0 12 16,2-1-10-16,-2-3 1 0,-1-1-3 15,1-3 16-15,0 2 7 0,-1-2-4 16,4-2 24-16,-2-2-8 0,1-1 18 0,4 0-5 15,2-4-15-15,3 2-17 16,0-2 10-16,-2 0-3 0,4 0 3 0,-5-4-10 16,3-5 7-16,-8 2-7 0,4-2 17 15,-6 1-10-15,2 1-1 0,-4-3-9 16,-4 3 23-16,-3-1-16 0,-1 2-1 16,-2 0 27-16,0 1 35 0,-2 1-3 15,0-2 1-15,0-1-79 0,-4 1-17 16,0-2-51-16,-5 0 68 0,-1 4-1 15,-1-3-14-15,0 5-8 0,-1-2-22 16,-4 0-4-16,2 1-13 0,-4 1 10 16,2 0 10-16,-1 2-7 0,0 0 20 0,4 0 10 15,1 0-14-15,-2 0 17 0,6 4-7 16,2 1-10-16,-1 3 4 0,4 2-16 16,-2 1 2-16,5-1 43 0,0-1 49 15,0 1-33-15,0 0-16 0,5-5-1 16,1 0 1-16,-2 2 0 0,2-4 14 0,2 3 9 15,1-2 13-15,1 0-3 16,1-4-7-16,0 2-4 0,0-2 1 0,-1 0 0 16,-1 0-9-16,-1 0-14 0,2-2-16 15,0-2-30-15,0-1 17 0,-2-2 6 16,4 2 4-16,-2-3-27 0,-2 3 44 16,0-2-14-16,4 2-27 0,-4 1 43 15,0 0-2-15,1 0-14 0,-1 1 13 16,1 1-20-16,0-2 22 0,-3 1-22 15,0 2 20-15,-2-1-10 0,0 2 0 0,3 0-10 16,-2 0-1-16,-1 0 24 0,0 0 1 16,0 3-1-16,0 0 3 0,2 1 1 15,-2 0 18-15,6-1-9 0,-4-1 0 16,0 4 17-16,0-2-11 0,-1-1-16 16,1-1-1-16,-2 0 11 0,3 1 3 15,-1-2 3-15,1 0 4 0,-3-1-3 0,2 0-1 16,-2 0 14-16,2 0-4 0,4 0-3 15,-2 0-3-15,2 0 3 16,0 0-23-16,6-1 10 0,1-3-12 0,0 0 2 16,2-1 1-16,0 1-2 0,2-2 1 15,-1 1-1-15,-4-1-2 0,-1 3-1 16,-2 0-15-16,-3-1 16 0,-1 1 0 16,-5 0 3-16,0 2 10 0,0 1 4 15,-1-3 9-15,-3 3 6 0,2 0 20 16,-2 0 26-16,0-5 23 0,0 3-20 15,0-4-3-15,0 1-65 0,-2-3 10 0,-3 0-20 16,1-2-6-16,0 0-11 0,0 0 12 16,0 2 2-16,1 1 0 0,1 3 19 15,0 0 16-15,2 1-9 0,0 1-6 16,0 2-20-16,0 0-19 0,0 0-16 16,0 0-20-16,0 0-36 0,0 0 0 15,0 0-16-15,2 0 8 0,7 2 99 16,1 3 40-16,1 1-40 0,0-1-32 15,-1 3 15-15,0-3 15 0,2 3-11 16,-4-1 12-16,0-2-1 0,1 0 1 0,2 3 1 16,-3-2 20-16,1-1-10 0,-1 1-10 15,0 0-55-15,1-1-59 0,0 2-3 16,-1-2-13-16,-2-1-7 0,6 0-59 16,-2 2-149-16,0-4-33 0</inkml:trace>
  <inkml:trace contextRef="#ctx0" brushRef="#br0" timeOffset="55809.1145">18141 6792 833 0,'0'0'162'16,"0"0"-162"-16,0 0-6 0,0 0 6 16,0 0 143-16,0 0-22 0,0 0-50 15,0 0-22-15,0 0-19 0,3 46-14 0,-1-40 0 16,0-1-3-16,-2-2-12 0,0-2-1 15,2 2 3-15,-2-3 20 0,1 0-3 16,-1 2 6-16,0-2 0 0,4 0 3 16,-4 0 0-16,2 0-3 0,0 0 7 15,3 0 6-15,-1 0-1 0,4-6-38 16,5-4-91-16,4-1-13 0,2 0 9 16,0-1 56-16,2 4 23 0,-1 0-3 0,-2 4-14 15,1 1 0-15,1 1 11 16,0 2 12-16,8 0 10 0,-4 0 23 0,1 3-4 15,5 3 4-15,-4-2 0 0,6 3 22 16,4 2-6-16,6-1 0 0,3-5-6 16,-12 1 6-16,-7-4-10 0,-7 0 1 15,-2 0 12-15,2 0-10 0,2 0 20 16,3-4 23-16,-5-2 6 0,-3 1 23 16,-2-2 0-16,-4 2 19 0,-6 1-10 0,2-4 17 15,-4 3-4-15,2-3 54 0,-2 0-29 16,-2-2-51-16,0-1-49 0,0-4-51 15,-2 2-13-15,-8-1-3 0,2 1-26 16,-2 1-51-16,-3 3-74 0,0 2 45 16,-2-1-40-16,0 3-35 0,0 2 48 15,1 3 35-15,-2 0 20 0,4 0 29 16,-1 6-6-16,0 6-14 0,3 1-9 0,1 2 26 16,3 1-4-16,0 0 27 15,3-2 19-15,3-1 22 0,0-1-9 0,0-2 13 16,3-3 23-16,-1-2-3 0,2-3-4 15,0 0 10-15,-2 0 10 0,3-2 12 16,-1 0 24-16,2 0 22 0,0-4 36 16,5-3 26-16,0-4-13 0,-3-2 6 15,2-5-75-15,2-3 30 0,-2-10-36 16,-2-3-30-16,3-7-21 0,-2 2 21 16,-5-2 33-16,-2 5-71 0,-2-3-25 15,0 2-11-15,0 1 20 0,-8-3-110 0,-5 3 48 16,0 2-109-16,-1 1 148 15,-4 4-42-15,3 7 81 0,0 6 45 0,5 5-45 16,4 4-6-16,-4-1 6 0,3 1 97 16,-2 2-16-16,5 3-68 0,4 2-13 15,0 0-162-15,0 10-26 0,0 16 48 16,4 20 140-16,9 8 0 0,1 1 0 0,5-2-32 16,3-7 28-16,0 3 4 15,-2-3 12-15,4-3 11 0,-1-2-7 16,1-4-14-16,-4-4 18 0,2-7-7 0,-10-4 13 15,0-9-3-15,-4-2-7 0,0 2-16 16,1-1-13-16,-1 3-182 0,3-3-26 16,-2-2 16-16,-1-3-30 0,-4-1-201 15,0-4-57-15</inkml:trace>
  <inkml:trace contextRef="#ctx0" brushRef="#br0" timeOffset="57897.1658">20745 6118 74 0,'0'0'235'0,"0"0"-4"0,0 0-19 16,0 0-62-16,0 0-98 0,0 0 7 15,0 0 16-15,0 0-17 0,0 0-28 16,-15-34-30-16,15 34-46 0,0 0-9 15,0 0-23-15,0 3 3 0,0 6 75 16,0-1 2-16,5 6 21 0,-1 5 3 16,0 12 19-16,4 13 47 0,0 7-1 15,5 5 23-15,-2-3-20 0,-1-1-26 0,2-1-6 16,-2 1 7-16,-2-4-21 16,-1-4-12-16,-3-8 10 0,0-7-45 0,3-9 18 15,-5-6-17-15,0-4 18 0,0-1-18 16,3-1 1-16,-3-1 30 0,2-2-32 15,-2-5 12-15,-2 0 26 0,2 0 19 16,-2 0 17-16,2 0 6 0,0 0 16 0,0-3 13 16,4-12-68-16,8-11-42 0,-2 2-226 15,-4 0-53-15,6 2 227 0,-4 9-13 16,0 0 13-16,8 0-49 0,-1 2 36 16,1 6 22-16,4 3-2 0,2 2 9 15,-2 0 13-15,0 4-9 0,1 5-14 16,1 3 20-16,3 3 0 0,5 2 26 15,0 0 0-15,-5 1 39 0,-4-5 13 16,-1-1-29-16,3-2 19 0,1 5 4 16,2-3-17-16,4-3 0 0,-7-1-12 15,2-3 12-15,1-1-3 0,-5-4-3 0,5 0 0 16,-2 0 3-16,-1 0 0 0,-4-4 13 16,0-1-36-16,-3-3 42 0,-6-1-12 15,-2 4-33-15,-3-5 0 0,0 1 3 16,-5 2 0-16,-2-3 66 0,0 0 22 15,0 3-78-15,-9-1-13 0,0-1 38 16,-3 2 14-16,0-1-52 0,-4 3-65 0,-1 1-25 16,-3 1-5-16,2-1 34 15,-1 4 61-15,0 0 52 0,-1 0-52 0,5 0 0 16,3 5-33-16,-1 3-9 0,7 0-20 16,0 2 20-16,4-1-17 0,-1 2 17 15,3-1 19-15,0-2 23 0,5-2-23 16,1 1-12-16,-2-1 31 0,5-3 4 15,-3 1 4-15,-1-2-4 0,-1 0-1 16,-1 0-26-16,0-2 14 0,-1 0 13 16,-2 0 4-16,2 0 19 0,-2 0-7 0,0 0 3 15,2 0-17-15,-1 0-2 0,10 0-18 16,-1 0-18-16,2 0 4 0,4-2 12 16,0 2 17-16,3-2-10 0,5 0 13 15,-3 1 1-15,1-2 12 0,3 0-10 16,-2-1 20-16,-2-3-3 0,0 2-7 15,1-2 13-15,-4-1-7 0,4-1-18 16,-5-1 42-16,-4-2-27 0,0 2 49 16,-5 1 0-16,0-2-52 0,-1-2 54 0,2 0-66 15,-3-1 53-15,0 2-53 16,0-1-1-16,3 1-22 0,0 3-50 0,-1-1 40 16,2 3-20-16,0 1 26 0,4 0-7 15,-3 4-9-15,1 1 6 0,1 1 16 16,0 0 1-16,-1 5-20 0,4 5 3 15,-2 3 3-15,1 3 9 0,2 1 24 16,2-2 0-16,3 1 1 0,-2 2 0 16,2-2 2-16,-1-1 16 0,2-3-2 15,3-1 2-15,-3-2 4 0,5-1-3 0,-2-2 9 16,1-5-3-16,1 2 13 0,-3-3-16 16,-2 0 3-16,1 0 6 0,-5-3 7 15,-2-2 43-15,0-3 5 0,-5 0 11 16,2 1-23-16,-5-2 35 0,-2 1 13 15,-4-2 20-15,0-1-40 0,-3-3-9 16,0 1-59-16,0-1-2 0,0 1-33 0,-6-1-42 16,-2 6 19-16,0-1-16 0,-4 4-38 15,3-1-20-15,2 4-10 0,0 0-13 16,-1 2-7-16,-3 0 36 0,5 4 4 16,-5 4-8-16,5 5-5 0,-2 5 44 15,1-2 14-15,2 3 16 0,5-1 24 16,0-3 1-16,0-2-3 0,0-3 1 0,0-4-7 15,3-1 10-15,-1-2 26 16,-1-3 14-16,5 0 2 0,-2 0 3 0,0 0 14 16,2 0 45-16,3-4 32 0,-1-6 1 15,1-3 22-15,1-6-72 0,1-8-12 16,-1-9 35-16,4-5-49 0,-5-3-61 16,0 2-7-16,-3 2 7 0,-3 0-32 15,-1-4-65-15,-1-1 94 0,-1-7-114 16,0 2 49-16,0-1-52 0,-11 9 0 15,0 3 29-15,-4 11 91 0,1 8 52 0,9 9 49 16,-4 2-30-16,3 3-6 0,2 0 26 16,-2 1 45-16,5 5-136 0,1 5-123 15,0 20-114-15,0 21 140 0,1 13 68 16,9 10 29-16,1-4-30 0,1-6 30 16,4-7 20-16,-5-6-17 0,2-5 0 15,1-7-3-15,-2 2 17 0,-1-10-16 16,-3-7-1-16,-1-6-83 0,-3-1-118 15,2 0 2-15,-1 1-32 0,-1-1-117 16,-4-3-145-16</inkml:trace>
  <inkml:trace contextRef="#ctx0" brushRef="#br0" timeOffset="58972.2764">21674 6695 42 0,'0'0'128'0,"0"0"-96"16,0 0 219-16,0 0 69 0,0 0-105 16,0 0-98-16,0 0-39 0,0 0-39 0,0 0 7 15,43-30 9-15,-35 23 7 16,2-1-23-16,-2 3 4 0,0-2-8 0,-2-1 30 15,1 2-22-15,0 1 2 0,-3-3-9 16,0 1 36-16,0 2-33 0,-2-2 0 16,0-1 35-16,0 1-74 0,0-4 49 15,0 3-13-15,-2-4 9 0,0 0-16 16,0 1-6-16,0-2-17 0,0 1 7 16,0-1-26-16,-2-1-6 0,-2 0-33 15,0 2 13-15,-2-2-23 0,0 3-35 0,-3 2 78 16,0-2 6-16,3 4 13 0,2-1 10 15,-4 5-6-15,7-1 12 0,-3 2-16 16,-1-2 3-16,4 2 17 0,-4-2 2 16,3 4-22-16,0-1-12 0,0-1-10 15,0 2-8-15,2-3 4 0,-2 3-6 16,2 0-30-16,0 0-19 0,0 0 13 16,-3 3-1-16,1 0-2 0,2 7 71 15,-2 3 16-15,2 1-3 0,0 3 16 16,0 0-6-16,0 0 29 0,9 3-13 15,-1-6-16-15,5 3-20 0,4-1 30 0,9-1-1 16,8-2 1-16,8-1 28 16,5-7-25-16,-5-2-3 0,-1-3 6 0,-5-3-4 15,0-2 4-15,-9-3 0 0,-3 1-16 16,-11 1 6-16,2 0-6 0,-5 1 13 16,0-1 35-16,2 0-35 0,-9 1 54 15,2 3-15-15,-5 2 12 0,0-2 42 16,0 2-9-16,0 0-82 0,0 0-38 0,0 0-80 15,0 0-49-15,0 2-56 16,4 3-9-16,2 7 100 0,2 1 68 0,6 0 26 16,-2 7 3-16,3-3 0 0,0 0 33 15,-2 0-20-15,1-3-16 0,0-2-100 16,-4 1-108-16,0-2-23 0,-3-3 7 16,-3 1-1-16,-2-5-202 0,-2 1-26 15</inkml:trace>
  <inkml:trace contextRef="#ctx0" brushRef="#br0" timeOffset="59423.0543">21798 6660 123 0,'0'0'505'0,"0"0"-149"16,0 0-258-16,0 0-95 0,0 0-3 0,0 0 65 15,0 0 10-15,0 0-23 0,0 0-40 16,0 0-12-16,-79 80-4 0,71-63-18 15,-1-3 19-15,2-2 2 0,4 0 1 16,-1-2-26-16,1 0-111 0,2-2-117 16,-4 0-173-16,3-3 12 0</inkml:trace>
  <inkml:trace contextRef="#ctx0" brushRef="#br0" timeOffset="70134.9564">13803 7420 128 0,'0'0'134'0,"0"0"-33"0,0 0-62 16,0 0 101-16,0 0 76 0,0 0-50 15,0 0-75-15,0 0-39 0,0 0-13 16,0 0-9-16,0 0-1 0,0 0-13 16,0 0-13-16,0 0 0 0,0 0-3 15,0 0-1-15,0 0-16 0,0 0 4 16,0 0-6-16,0 0-30 0,0 0-29 16,0 0-23-16,0 0 3 0,0 0-13 0,0 0-6 15,0 0 22-15,-3 0 36 0,-1 0-16 16,-2 0-36-16,0 0-42 0,-4 7 63 15</inkml:trace>
  <inkml:trace contextRef="#ctx0" brushRef="#br0" timeOffset="70888.5659">13612 7543 96 0,'0'0'65'15,"0"0"-16"-15,0 0-4 0,0 0-2 16,0 0 2-16,0 0 11 0,0 0 9 16,0 0 0-16,0 0 10 0,0 0 20 15,-8 0-17-15,8 0-13 0,0 0-9 16,-2 0-11-16,-2 0-2 0,4 0-4 16,0 0-3-16,0 0-4 0,0 0 1 0,0 0 3 15,0 0-17-15,6 0-16 0,-4 0 1 16,0 0-4-16,0 0-2 0,-2 0-25 15,2 0-5-15,0 0 3 0,0 0 3 16,2 0 3-16,-2 0 22 0,2 0 1 16,0 2 1-16,0 0 0 0,1 0-1 15,2 2 0-15,-1-1 0 0,2-1 19 16,1 0 14-16,1 3 3 0,5-2 0 16,0 1 3-16,7 0-13 0,-4-2 3 15,7-1-3-15,8 2-3 0,5 0 3 0,5 1 0 16,-5-4 3-16,0 2-29 0,-6-2 1 15,0 0 12-15,2 0 0 0,0 0-10 16,-2 0 0-16,2 0 10 0,-3 0-12 16,1 0 0-16,-2-2 1 0,-7 2 9 15,-1 0-11-15,-8 0-2 0,2 0-1 16,-2 0-1-16,6 0 2 0,-2 0-14 16,-1 0 14-16,2 0-2 0,-2 2 2 0,1 0 1 15,-2 0-2-15,6-1 1 0,-4 2 0 16,4-2 2-16,-3-1 0 0,2 3 2 15,-2-3 11-15,5 0-12 0,-6 1-1 16,6-1 3-16,-3 0-2 0,5 0 0 16,-2 0 1-16,-2 0 2 0,2 0-1 15,-3-1-3-15,1 1 0 0,-4 0-13 16,2 0 11-16,-6 0-11 0,4 0 12 16,-4 0-12-16,-1 1 0 0,2 3 12 0,0-1-3 15,-1-3 2-15,4 5 2 0,-2-3 0 16,4 0 0-16,-2 2 0 0,2-3 13 15,-1-1 13-15,5 3 10 0,-7-2 0 16,8-1 0-16,-4 0-4 0,2 0-6 16,-2 0 7-16,3 0 2 0,-4 0-9 0,-3 0 7 15,1 0 3-15,1 0-10 16,-4 0-24-16,0 0-2 0,0 0 0 0,-3 0 2 16,2 0 0-16,-6 0-2 0,2 0-3 15,-3 0 0-15,4 0-17 0,-5 0-61 16,2 0-62-16,-1 0-20 0,1 6-26 15,3-1-189-15,-5 1-212 0</inkml:trace>
  <inkml:trace contextRef="#ctx0" brushRef="#br0" timeOffset="72383.7831">16862 7671 141 0,'0'0'131'0,"0"0"-14"16,0 0 1-16,0 0-8 0,0 0 18 15,0 0-31-15,0 0-41 0,0 0-37 16,0 0-19-16,-10-6 0 0,10 6 0 16,-2 0 0-16,-2 0 20 0,4-1-1 15,-1 1 7-15,-1 0 1 0,2 0-8 16,-3-2-3-16,1 2 4 0,2 0-1 15,0 0 8-15,-2 0 5 0,2 0 4 16,0 0 3-16,0-2 0 0,0 2-3 16,0 0 3-16,0 0-6 0,0 0-11 0,0 0-5 15,0 0-17-15,0 0-1 0,0 0-2 16,2 0 1-16,0 0-1 0,1 0 1 16,-3 0 0-16,2 0-1 0,-2 0 2 15,0 0-2-15,1 0 0 0,-1 0-10 16,0 0 10-16,0 0-1 0,0 0 1 15,4 0-10-15,-4 0 10 0,0 0-17 16,2 0 7-16,-2 0 0 0,4 0 0 0,0 0 13 16,4 2 10-16,5 1 22 0,4-1 8 15,4 5-24-15,9-4 7 0,10 1 3 16,5-4 13-16,4 0 16 0,-2 0-3 16,-3 0-3-16,3 0-4 0,-3 0 1 15,1-4-27-15,-1 2-2 0,-1 1-17 16,-3-2 0-16,0-1 0 0,1 4-3 15,-1-2 2-15,-2 2-15 0,-2 0 14 16,1 0-1-16,-1 0-1 0,-1 0-12 0,2 0 16 16,1 0 0-16,1 0 1 0,3 0 1 15,2 0 18-15,3 0 9 0,0 0 10 16,4-1 7-16,0-1 12 0,-2 0-3 16,-3 2-6-16,-4 0-23 0,-5 0-26 15,-12 0 0-15,-8 0-39 0,1 0 20 16,0 2 15-16,2 1-15 0,1-1 6 15,-4 2 13-15,0-1 0 0,-3 0 0 16,2-1 0-16,-6 0-3 0,-2 0 2 0,-2 0 1 16,2-2 0-16,-4 1 13 15,0-1 9-15,0 0-2 0,0 0-1 0,0 0 1 16,3 0-17-16,1 0 13 0,3 0-3 16,0 0-13-16,0 0-22 0,6 0-52 15,-1 0-59-15,-1 0-36 0,2 0-7 16,2 0 13-16,2 0-42 0,-2 0-287 15,-2 0-133-15,-206 0 625 0</inkml:trace>
  <inkml:trace contextRef="#ctx0" brushRef="#br0" timeOffset="74484.6062">17548 6774 39 0,'0'0'131'0,"0"0"-43"0,0 0-26 16,0 0-7-16,0 0 20 0,0 0-3 15,0 0 9-15,0 0 7 0,0 0 17 16,-7-10-37-16,7 10-32 0,0 0 0 16,0-2-10-16,0 2-7 0,0 0-15 0,0 0-1 15,0 0 0-15,0 0-1 16,0 0 0-16,0 0 1 0,0 0 0 0,0 0 13 15,0 0 1-15,-2 0-15 0,0 0-2 16,0 0-2-16,2 0-12 0,-2 0 12 16,2 0 2-16,-2-3 2 0,2 3 15 15,-2 0 2-15,2 0 1 0,-2 0-4 16,2 0 4-16,0 0-4 0,-2 0 0 16,2 0 4-16,0-2-7 0,-2 2 6 15,2 0 4-15,0 0-7 0,-4 0 7 0,4 0-6 16,0 0-1-16,0 0-13 0,0 0-1 15,0 0 0-15,0 0-1 0,0 0-1 16,0 0-3-16,0 0-20 0,0 0 1 16,0 0 2-16,0 0 7 0,0 0-3 15,0 0-4-15,0 0 4 0,0 0 0 16,0 5 14-16,0 3-12 0,0-3 13 16,0 1-12-16,-1 1 10 0,-2 0 3 15,3 1-1-15,-2-1 0 0,2 0 1 16,0 1 1-16,0-1 2 0,0-1 20 0,0 0-22 15,0 2 14-15,0-4-14 0,0 3 1 16,0-1 11-16,0 0-12 0,2 1 18 16,2 1-17-16,2-1 24 0,0 3-9 15,0-2-4-15,0-1-13 0,0 3 16 16,3-1-14-16,0-1 1 0,2 0 23 16,-3 0-6-16,2-1-7 0,4-3-10 15,-5 2 1-15,1-1 25 0,1-3-13 0,1 2 7 16,-2-2-20-16,-2-1 20 15,4 2-10-15,-2-2 6 0,3 2 4 0,-3-3 0 16,5 3-3-16,-2-3-1 0,1 3-18 16,2-3 1-16,-2 0 18 0,2 0-18 15,-2 0 11-15,-1 0-10 0,0 0 14 16,2 0-4-16,-5-5 0 0,2 4 0 16,2-6-10-16,-4 6 13 0,1-5-3 15,2 4 0-15,-5-3 10 0,1-1 19 0,-1 0-6 16,-2-1-33-16,1 1 33 0,0-2 26 15,-3 2-7-15,0-1 0 0,-2 1-55 16,0 0 40-16,0 1-38 0,-2-2 61 16,2-1-62-16,-2 1-1 0,0 0 0 15,0-3-2-15,2 3-21 0,-2-3 23 16,0 3 0-16,0-3-24 0,0 2 24 16,0-1 0-16,0 3 20 0,0-2-40 0,-2 1 7 15,0-1 4-15,0 3 9 16,0-2 0-16,0 4-2 0,-2-3-30 0,2 1-8 15,-3 1 40-15,3-2 0 0,0 1-14 16,-2 3 14-16,-1-3 6 0,3 2-3 16,0 0 0-16,0-1-2 0,0 2 0 15,2 1-1-15,0 1-1 0,-2-4 0 16,2 4 1-16,0 0 0 0,0-2 2 16,-2 2-1-16,2 0-1 0,0-2-19 15,0 2 18-15,-2 0-1 0,2 0 0 0,0 0-1 16,0-2-13-16,-3 2 15 0,3 0 1 15,0-1 0-15,0 1 1 0,0 0 2 16,0 0 17-16,0 0-1 0,0 0-3 16,0 0 0-16,0 0 1 0,0 0 18 15,0 0 4-15,0 0-39 0,0 0-9 16,0 0-43-16,0 0-10 0,0 0 10 0,0 0-6 16,0 0-30-16,0 0-6 0,0 0 16 15,0 1 25-15,0 5 24 0,0-1 4 16,0 4 25-16,0-1 0 0,0 1 0 15,5-1 12-15,-1-1-10 0,4 0 21 16,1 3-7-16,0 0 10 0,1-1-6 16,0 1-7-16,6 1 0 0,-4 0 3 15,3-4-12-15,4 3-1 0,-2 1 26 0,5-2-29 16,-7 0-62-16,5 0-52 16,-1 2-22-16,-1-4-21 0,-1 3-5 0,-5-6-236 15,1 3 16-15</inkml:trace>
  <inkml:trace contextRef="#ctx0" brushRef="#br0" timeOffset="77521.4604">18150 6831 185 0,'0'0'267'16,"0"0"-45"-16,0 0-36 0,0 0-66 16,0 0-25-16,0 0-95 0,0 0-58 0,0 0-33 15,0 0 52-15,0 0 39 0,28 28 29 16,-25-21-19-16,1 4-10 0,-2-2-3 15,-2-2 3-15,0 3 26 0,0-4 6 16,0 0 17-16,0-2-3 0,0-1-20 16,0 2-23-16,0-4 13 0,0 1-12 15,0 0 9-15,0-2-10 0,0 0 13 16,0 0 1-16,0 0-4 0,0 0 0 16,0 0-11-16,0 0 0 0,0 0 0 15,0 0-1-15,0 0-1 0,0 0 0 16,0 0-62-16,0 0-32 0,0 2-85 0,0 0-76 15,0 1-5-15,0 3 103 0,0-2-16 16</inkml:trace>
  <inkml:trace contextRef="#ctx0" brushRef="#br0" timeOffset="114724.6187">15064 7782 92 0,'0'0'72'0,"0"0"-36"16,0 0-20-16,0 0-16 0,0 0 0 16,0 0 0-16,0 0 0 0,0 0-32 15,-4-7-24-15,4 7-2 0,0 0 28 16,0 0 17-16,0 0 11 0,0 0 0 15,2 0 0-15,-2 0-11 0,2 0 9 16,-2 0 1-16,0 0 2 0,0 0 1 16,0 0 0-16,0 0 0 0,0 0 3 0,0 0 1 15,0 0-1-15,0 0 0 0,0 0-1 16,0 0 0-16,0 0 1 0,0 0-3 16,0 0-20-16,0 0 20 0</inkml:trace>
  <inkml:trace contextRef="#ctx0" brushRef="#br0" timeOffset="117642.9588">21043 7674 11 0,'0'0'29'16,"0"0"10"-16,0 0-6 0,0 0-7 15,0 0-6-15,0 0 2 0,0 0-2 16,0 0 3-16,0 0 3 0,0 0-10 0,-8-3-3 16,5 2-11-16,3 1 1 15,-1 0 10-15,-1 0-10 0,0-3 0 0,2 3 10 16,0 0-12-16,-2 0-1 0,2 0 0 16,0 0 0-16,0 0 0 0,0 0-1 15,0 0-1-15,0 0-1 0,0 0-14 16,0 0-5-16,0 0-17 0,0 0-20 15,0 0-29-15,0 0 3 0</inkml:trace>
  <inkml:trace contextRef="#ctx0" brushRef="#br0" timeOffset="118758.2121">21043 7674 7 0,'-52'-7'2'15,"50"7"-1"-15,2 0 12 0,-2 0 26 16,2-2 26-16,0 2-13 0,-2 0-3 15,2 0 0-15,0-1 3 0,0 1 14 16,0 0 15-16,0-2 7 0,0 2-3 0,-2 0-20 16,2 0-16-16,0 0-20 15,-2-2-6-15,2 2 3 0,0 0-9 0,0 0-17 16,0 0-2-16,0 0-20 0,0 0-1 16,0 0 7-16,0 0 2 0,0 0 12 15,0 0 2-15,0 0 0 0,0 0 4 16,0 0 15-16,0 0 4 0,0 0-4 15,0 0 1-15,0 0-17 0,0 0-3 16,0 0 0-16,2 0-23 0,0 0-6 0,2 0 6 16,-2 0 10-16,-1 0 13 0,2 0 0 15,-1 0 17-15,-2 0-17 0,2 0 0 16,-2 0 1-16,0 0 28 0,0 0 13 16,0 0 7-16,3 0-3 0,-3-3-23 15,0 3-10-15,0 0-13 0,2 0-13 16,-2 0-7-16,2 0 7 0,1 0 10 15,-1 0-10-15,2 0 12 0,2 0 0 0,0 0 1 16,-1 0 1-16,3 0 15 0,1 0 4 16,-1 0-17-16,0 3 10 0,0-1-10 15,6 0 0-15,-4-1 27 0,1 1-30 16,-3-2 0-16,6 3 13 0,-4 1 3 16,2-4 0-16,2 1 4 0,-4 1-7 15,2-2-12-15,-1 2 12 0,0-2-10 16,0 2 1-16,-3-2 12 0,0 0-3 15,3 0-11-15,-2 0 14 0,-1 0 14 16,0 0-14-16,3 0-14 0,0 0-1 0,-3 0 2 16,3 0 0-16,-1 0-1 0,1 0 11 15,0 0-13-15,-1 0 3 0,6 0-3 16,-4 0 3-16,0-2 10 0,4 2-11 16,-2-2 1-16,-1 0 0 0,4 2-1 15,-4 0 10-15,2 0-11 0,-2-1 0 16,-1 1 1-16,-2 0 11 0,8 0-9 15,-4 0 15-15,2-3-16 0,-2 3 1 0,3 0 15 16,0 0-19-16,0 0 0 0,1 0 2 16,-3 0-2-16,4 0 0 0,-3 0 0 15,1 0 2-15,1 0 1 0,0 0-2 16,0 0-1-16,-4 0 2 16,-1 0 0-16,2 0 11 0,2 0 0 0,-2 0 4 15,4 0-15-15,0 0 0 0,0 0 1 16,3-1 12-16,-4 1-15 0,1-3-1 15,1 3-1-15,-6 0 0 0,6 0-1 16,-6 0-10-16,2 0 10 0,-2 0 2 16,-1 0-1-16,0 0 1 0,-2 0-1 0,3 0-1 15,-4 0 2-15,4 3-3 16,-2-2 2-16,-4 2-1 0,5-3 1 0,-4 1 0 16,-1 1-1-16,3 0 2 0,-2 0-2 15,-1-2 1-15,3 4-1 0,-1-3 0 16,1 2 0-16,0-2 3 0,1 1 1 15,0 0 3-15,2-2-3 0,-2 4 12 0,-1-4-10 16,4 2 0-16,-2 1 13 0,1-3-3 16,2 0-10-16,0 0 16 0,0 0 7 15,0 0-3-15,-1 0-10 0,2 0 3 16,0 0 7-16,-4 0 6 0,2 0 14 16,-1 0-8-16,2 0-9 0,-2 0 0 15,-1 0 13-15,4 0-9 0,-5-3-14 0,1 3-16 16,0-2 0-16,-2 2-1 15,-1 0-12-15,-4 0 10 0,4 0-14 0,-6 0 17 16,0 0-2-16,-1 0-1 0,0 0 1 16,-1 0 0-16,0 0-1 0,-2 0 2 15,0 0 1-15,0 0 1 0,0 0-1 16,0 0 3-16,0 0-1 0,0 0-2 16,0 0-10-16,0 0-94 0,0 0 52 15,-2 0 26-15,-4 0-69 0,-7 0-74 16,-8 0 0-16,-15 5-89 0,-15 3-6 0,4 1-104 15</inkml:trace>
  <inkml:trace contextRef="#ctx0" brushRef="#br0" timeOffset="123862.9054">18612 7752 36 0,'0'0'52'0,"0"0"-6"15,0 0 3-15,0 0 6 0,0 0-13 16,-5-3-12-16,5 3-4 0,0-2-10 15,0 2 4-15,0 0 12 0,0 0 14 16,0 0-4-16,0 0-6 0,0 0-23 16,0 0-13-16,0 0-3 0,0 0-13 15,0 0 12-15,-2 0 1 0,2-1-16 16,-2 1 2-16,-1 0-9 0,1 0-16 0,0 0-20 16,-1 0-16-16,3 0-7 0,0 0 3 15,0 0-12-15</inkml:trace>
  <inkml:trace contextRef="#ctx0" brushRef="#br0" timeOffset="127100.169">21644 3332 58 0,'0'0'443'0,"0"0"-316"0,0 0 20 16,0 0-13-16,0 0-76 0,0 0-19 15,0 0 20-15,0 0-7 0,-31-54-23 0,27 51 33 16,0-1-39-16,-3 0-2 0,3 3-19 16,-2-3-2-16,-3 1 3 0,1 3-3 15,-3-1-29-15,0 1 13 0,-3 0-10 16,-4 8-17-16,0 3 30 0,-4 4-4 16,1 6 15-16,-2 4-16 0,0 4-1 15,3 9-7-15,6-4 9 0,7 0-35 16,7-5 52-16,0-6-13 0,3-6 36 15,5-3-3-15,2-1-18 0,8 0-2 0,4 7 42 16,13-4-16-16,4-2 0 0,1-4 7 16,-1-10-17-16,-2 0 13 0,-7-4-9 15,-6-6 6-15,-3 3-26 0,-3-1 0 16,-3-1-29-16,2-3 26 0,2-3 0 16,2-3-20-16,-1-1 20 0,-6 0-29 15,1 3 30-15,-2-2-41 0,-2 4 41 16,-3 3-19-16,-4 4 21 0,0 1 18 0,-4 6-17 15,2 0-2-15,-2 0-66 16,2 3-125-16,5 11 151 0,2 5 41 0,1 9 114 16,0-1-7-16,0-1-71 0,-2-8-3 15,-2-3-31-15,0-1 27 0,1-1-16 16,-3-5 13-16,0-3 7 0,1-2 16 16,-5-3 39-16,2 0 68 0,-2 0 68 15,0 0 46-15,0 0 45 0,0-7 11 16,0-5-78-16,2-9-248 0,2-14-3 0,2-1 0 15,-1-3 3-15,3 6-39 0,-3 5 7 16,7-2 30-16,-1 1-117 0,-1 5 18 16,-3 4-57-16,4 7 84 0,-5 0-53 15,4 0 66-15,-1 2-1 0,-1-1 43 16,1 4-23-16,-5 1 12 0,-1 6-35 0,3-1-25 16,-1 2 2-16,2 0 7 15,-1 0 25-15,6 3 20 0,-2 4 4 0,-2 1 9 16,2 1 10-16,2 0 11 0,0 1 1 15,-1-2-1-15,1 3-50 0,1-3 16 16,0-1-36-16,-2 3-9 0,2-5-7 16,-5 0 19-16,0-1 1 0,-4-1-36 15,4 1-53-15,-5-4 24 0,-3 0 28 16,3 0 8-16,-3 0 97 0,0 0 3 16,0 0 59-16,0 0-62 0,0 0-85 15,0 0 52-15,0 0 30 0,0 0-20 0,0 0-19 16,0 0-20-16,0 0 23 0,0 0 20 15,0 0 19-15,2 0 43 16,-2 0-20-16,0 2 6 0,2 1 114 16,0 0-64-16,-2-1-27 0,2 1-49 0,-2-1 59 15,2 0-46-15,0 2-6 0,0-3-10 16,-2 3-3-16,2 2 2 0,0-1 2 16,3 4 24-16,-3-1-25 0,-2-1 0 15,2 0 24-15,-2 1-8 0,2 2-16 16,-2-3-63-16,0 0 8 0,0 2 53 0,3-4-24 15,-1 1-13-15,0 0-19 0,-2-4 14 16,2-1 42-16,-2 3-9 0,0-4 10 16,0 0 1-16,0 3 0 0,0-3 33 15,0 0 6-15,0 0 3 0,0 0-3 16,-2 1-13-16,2-1-22 0,0 2-4 16,0-2-20-16,0 2-68 0,8-2-209 15</inkml:trace>
  <inkml:trace contextRef="#ctx0" brushRef="#br0" timeOffset="127476.1632">22285 3420 898 0,'0'0'202'0,"0"0"-202"0,0 0-179 16,0 0 179-16,0 0 22 0,0 0 112 16,0 0-69-16,0 0-26 0,0 0-26 15,0 0-10-15,-14 100 0 0,14-86-3 16,2 3-1-16,4-1 1 0,6 3 26 0,-2-1-26 16,3-1-147-16,0 1-189 0,-5-7-185 15</inkml:trace>
  <inkml:trace contextRef="#ctx0" brushRef="#br0" timeOffset="127640.5575">22227 3137 1161 0,'0'0'130'15,"0"0"-6"-15,0 0-124 0,0 0-83 16,0 0-37-16,0 0 25 0,157 0-12 15,-103 14-144-15,-11-3-183 0</inkml:trace>
  <inkml:trace contextRef="#ctx0" brushRef="#br0" timeOffset="128797.048">22538 3374 113 0,'0'0'320'16,"0"0"-210"-16,0 0-77 0,0 0 13 16,0 0 25-16,0 0 27 0,-27 111-46 0,27-94-19 15,2-2 29-15,3 0-59 16,8-5 36-16,-1 2-13 0,1-4-6 0,4-3 26 16,2 1-27-16,7-4 17 0,8-2 3 15,3-2-10-15,3-12-6 0,-3-2 10 16,-8 0-11-16,-5-1 31 0,-5-6-53 15,5-5 16-15,-1-11 23 0,2-5-16 16,-5 0-7-16,-6 4-16 0,-3-1 32 16,-2 2-32-16,-5 4 20 0,-4 0 3 15,0 3-23-15,0 6-20 0,-8 6 20 0,3 6 111 16,-2 2-38-16,1 0-71 0,0 3 74 16,0-3-50-16,2 6 58 0,2 4-35 15,-3 2-49-15,4 0-198 0,-1 20-95 16,-2 13 221-16,-2 22 72 0,0 10 98 15,-2 3-46-15,-1 1-50 0,0-6 37 16,-1-2 13-16,-1-5-16 0,3-11 3 0,-1-8-7 16,5-11-22-16,2-12-8 15,-1-2-2-15,3-3 43 0,-2-4 15 0,2 3-32 16,0-6 20-16,0 1 9 0,0-3 3 16,0 0 14-16,0 0 12 0,0 0 26 15,7-5 29-15,6-10-16 0,10-11-123 16,17-17-71-16,5-4-136 0,-3 1-82 15,-2 5 20-15,-12 19 47 0,-8 4 115 16,-8 7 48-16,-3 4-22 0,-3 1 65 16,0 4-4-16,-4-5-3 0,0 7 22 0,-2 0-2 15,0 0-30-15,0 0 1 0,0 0-14 16,-6 5-25-16,0 5 54 0,-5 8 17 16,-3 11 98-16,0 9-26 0,2-3-27 15,6-9-15-15,4-7-8 0,0-5-21 16,2-1-1-16,0 5 0 0,4 0 4 15,5 0 32-15,5-3-17 0,9 2 17 16,5-1-13-16,7-3 22 0,4-3-19 16,-3-5 10-16,0-5-10 0,-10 0-3 15,-5 0 0-15,-4-4 12 0,-2 0 14 16,2-3-10-16,0-4-35 0,-3-2-4 0,0-3-13 16,-6 0 10-16,-4 0-58 0,-4 0-11 15,0-1-3-15,-8 4 56 0,-5 0 2 16,-2 2 15-16,-2 6-28 0,0-2 29 15,2 7 1-15,3 0-30 0,1 0-38 16,2 7-43-16,3 6 43 0,2 3 55 16,4 8-13-16,0-2 26 0,0 2 29 0,8 0 4 15,3-4-14-15,6 1 7 0,-2-3-24 16,2-5 15-16,0 0-1 0,-1-6 39 16,2-4 11-16,-4-2 34 0,4-1 11 15,-4-4 49-15,1-8 122 0,7-9-71 16,-4-10-75-16,4-12 3 0,-6-3-32 15,1-1 3-15,-7-3-1 0,1 4-83 16,-1-4 0-16,-2-4-26 0,-2 4-39 0,-1 0 10 16,-4 6 10-16,-1 5-26 15,0 10-49-15,0 5-3 0,0 11-29 0,-3 5 124 16,0 4 2-16,1 1 19 0,2 1-19 16,0 2-110-16,0 2-211 0,0 16 22 15,8 17 153-15,5 25 146 0,7 15 39 16,-4 7 59-16,0-3-1 0,-8-8-16 15,0-3 17-15,-4-11 6 0,1-6-43 16,-1-16-6-16,-2-9-19 0,0-12 3 16,0-7-13-16,1 1-3 0,-1-4-1 15,-2-1 53-15,2-3 93 0,-2 0 125 0,0-1 98 16,0-13-31-16,0-17-148 0,-4-18-184 16,-1-12-28-16,3-8-2 0,2-2-67 15,9 10-52-15,10-1-21 0,9 2-30 16,8 6-42-16,6 7 5 0,7 7-81 15,6 5-10-15,3 3-2 0,5 7 156 16,1 5-107-16,-5 7 57 0,-8 8 50 0,-14 3-7 16,-13 2-154-16,-8 0-142 0</inkml:trace>
  <inkml:trace contextRef="#ctx0" brushRef="#br0" timeOffset="129433.0774">22116 4151 315 0,'0'0'294'0,"0"0"-40"0,0 0-91 16,0 0-36-16,0 0 13 0,0 0-20 15,0 0-120-15,0 0-39 0,0 0-58 16,10-14 97-16,1 30 26 0,2 9 39 16,1 10-20-16,-6 2 14 0,-3-3-26 0,-2-5 2 15,-3-3 14-15,0 1 0 0,0-7 35 16,0-3-35-16,0-7 10 0,-3-3-24 16,3-2-5-16,0 1 2 0,0-5-9 15,0 1 6-15,0-2 7 0,0 0-1 16,0 0 1-16,0 0-3 0,3 0-1 15,4 0-16-15,16-7 13 0,13-10 7 16,19-7-36-16,7-3-19 0,-5 5-95 0,-17 5 56 16,-22 11 32-16,-4 5 0 15,-7 1 0-15,-1 0-33 0,-4 0-58 0,2 0 17 16,-4 1 57-16,0 9 4 0,0-1 39 16,-8 4 7-16,-14 11 175 0,-9 4 0 15,-9 5 29-15,1-5-66 0,7-7-73 16,11-9-27-16,10-5-29 0,-1 1-6 0,2 2-10 15,-2-1-75-15,8-3-142 16,4-4-3-16,0 3-1 0,4-2-23 0,16 3-13 16,14-1 140-16,15-5 38 0,1-3-256 15,-9-9-259-15</inkml:trace>
  <inkml:trace contextRef="#ctx0" brushRef="#br0" timeOffset="130141.5155">22715 4370 992 0,'0'0'391'0,"0"0"-297"16,0 0-94-16,0 0-71 0,0 0 71 16,0 0 179-16,0 0-20 0,0 0-92 15,0 0-67-15,0 0-55 0,0 0 3 16,-100 64 26-16,96-49-6 0,1-5 28 16,3 0-9-16,0-1 12 0,0-3-1 15,0-1-73-15,5-1 33 0,1-1-13 0,-1-2 29 16,-1-1 26-16,2 2 29 15,3-2 3-15,2 0 17 0,3-2 19 0,4-3-68 16,0-7-30-16,2 5-48 0,-1-5 6 16,-5 4 43-16,2 4 10 0,-4 1-11 15,-2 3 14-15,6 0 15 0,-4 0 1 16,3 4 16-16,4 4 33 0,0 1 13 16,5-1-20-16,-5 3-16 0,6-4 20 15,-3-3 35-15,-1-2 13 0,-2-2 27 16,-2 0 47-16,3 0 37 0,0-7-27 0,0-5 6 15,-3-5-36-15,3-6-13 0,0-7-35 16,-2-9 21-16,0-4-15 0,-6 0-90 16,-3 3-14-16,0 4-2 0,-1-4-35 15,-2 2 35-15,-1-2 0 0,1 4-67 16,-4-1-39-16,0 4-9 0,-2 5-24 16,0 9-12-16,0 7 73 0,0 4 78 15,0 3 7-15,-2 1-7 0,0 2-23 0,0 2-70 16,0 0-89-16,0 0-71 0,-1 16 3 15,-3 18 94-15,-2 19 98 16,-1 14 58-16,5 6 26 0,4-8 68 0,0-8-13 16,0-7 7-16,6-6-13 0,4-5-62 15,6-4 16-15,-4-9 13 0,0-8-9 16,0-6-11-16,-4-3 7 0,2-2 7 16,4 2 13-16,-2-4 19 0,1-1 26 15,4-4 13-15,2 0 25 0,3-6 13 16,6-13 16-16,5-15-52 0,7-17-45 0,0-10-64 15,-1-9-64-15,-7-2-119 0,-10 1-26 16,-2 2 28-16,-10 6-111 0,-5 12 192 16,-5 16-1-16,0 14 101 0,-2 10 149 15,-3 7 101-15,1 0 60 0,4 4-155 16,-3 0-155-16,2 0-123 0,-3 14-167 16,-1 23-5-16,-3 33 295 0,0 13 42 15,1 17 13-15,5-7-7 0,2-8-48 0,0-4-17 16,7-4-25-16,-3-2-227 15,-4-8-157-15,0-10-128 0,-4-21-88 0</inkml:trace>
  <inkml:trace contextRef="#ctx0" brushRef="#br0" timeOffset="135657.7699">14671 7870 10 0,'0'0'88'0,"0"0"-16"15,0 0 16-15,0 0-20 0,0 0 118 16,-34-58-36-16,29 48-62 0,-1-4-10 15,2 4 4-15,2 1-11 0,-2-2-32 16,2 5-35-16,2 0 25 0,-2 0-6 16,0 1-4-16,2 2-15 0,0 0 9 0,0 3-12 15,0 0 2-15,0 0-3 16,0 0-23-16,0 0-9 0,0 0-17 0,0 0-39 16,2 0-33-16,0 7 10 0,1 4 76 15,4 13 18-15,4 9 17 0,6 19 52 16,2 3 33-16,0 6-39 0,-2-2 32 15,3-2 0-15,-2 2-19 0,5 2-14 16,-1 5 14-16,4-5-20 0,-6-1-6 16,6 2-7-16,-2-1-13 0,-3-4 6 15,0-1 1-15,-2-6 6 0,-2-7-26 0,-2-2 0 16,-3-6 0-16,2 0 16 16,-4-3-13-16,0-1 14 0,-3 0-14 0,-1-3 23 15,3-1-6-15,-3-1-20 0,-1-9 22 16,-1 1 8-16,0-3-28 0,-1 5 11 15,2 0-3-15,4 4-8 0,-2-4-3 16,-1 0 2-16,0-3 11 0,-2-4-12 16,-1-1 0-16,2-5 0 0,0 0 13 0,-2 0-11 15,-1-3 14-15,-2 0-16 0,0-4 13 16,0 0 26-16,0 0 20 0,0 0-10 16,0 0 3-16,0 0 26 0,-2 0 12 15,-4 0 14-15,2 0 0 0,-2-8-104 16,-2-1-23-16,-3 1-3 0,-2-4 26 15,1 3-12-15,-3-3 12 0,0-1-46 16,2 1-9-16,-1 0 9 0,-2 3-15 16,6-3 58-16,-2 4-23 0,-2-3 26 0,6 4-17 15,0-1 50-15,-1 1-33 0,5 2 0 16,-1 4 3-16,3-1-3 0,2 2-42 16,0 0-39-16,0 0-50 0,0 0-15 15,7 3 35-15,-1 7 111 0,9 9 17 16,7 7 58-16,10 6-36 0,7 0 9 15,6-1 27-15,-2-10 23 0,-3-6-17 16,0-3 13-16,3-7 23 0,-3 0 6 16,-6-5 46-16,-11 0 15 0,-5 0-9 15,-8 0-85-15,0-3-29 0,-1-2 4 0,2-4 21 16,-3-6 1-16,0 1-26 16,-3-8 0-16,1-5-26 0,-2-7-34 0,-2-7-1 15,-2-5-33-15,0 7 1 0,0 3-90 16,2 5 3-16,3 3-184 0,-1 3-20 15,5 8-43-15,1 3-2 0,14 3 91 16,14-7-117-16,-2 5-160 0</inkml:trace>
  <inkml:trace contextRef="#ctx0" brushRef="#br0" timeOffset="136583.7343">17856 7833 79 0,'0'0'66'0,"0"0"-18"16,0 0 34-16,0 0 58 0,0 0-71 15,0 0 45-15,0 0 6 0,0 0 4 16,2-97-23-16,-2 93-22 0,0 3-27 16,-2 1-52-16,0 0-128 0,0 15-62 15,-7 14 190-15,-4 26 23 0,0 12 104 16,-8 13 7-16,2 8-23 0,-3 0-33 0,4 5-10 15,0 1-12-15,6-10-21 16,-1-8 5-16,5-11-39 0,1-10 12 0,3-9-12 16,-2-7-1-16,1-3 3 0,-3-1 20 15,1 0-20-15,-3 2 17 0,-1-2 12 16,1 1-6-16,0-4 20 0,-2 1-20 16,4-7-26-16,2-6 2 0,-1-5-15 15,1 0 13-15,0 1 0 0,-1 1 0 16,0 1 0-16,3-3-2 0,0-2 2 15,0-4 0-15,2 0 19 0,2-4-19 0,-2-2 13 16,2-1-13-16,0 0 23 0,-2-2 19 16,0 0 20-16,0 0 42 0,0 0 32 15,-5-2 36-15,2-3-84 0,-3-3-88 16,0-6-26-16,-2 2-30 0,-4-5 53 16,2-3-63-16,-1-1-5 0,-4-2 35 15,2 0-58-15,-2 2 42 0,2-1 30 16,1 2-64-16,-2 3 86 0,8 5 20 0,0 3 38 15,3 5-55-15,3 3 33 16,2 1-36-16,0 0-101 0,0 1-45 0,0 15 78 16,0 13 68-16,9 14 78 0,1 6 23 15,8-3-14-15,0-2-28 0,2-11-30 16,-6-9 10-16,-1-4-36 0,0-8 20 16,-2-5 26-16,-1 0 19 0,1 1 16 15,6-1-16-15,-5-5 49 0,-4 1 2 16,6-3-28-16,-6 0-1 0,0 0-32 15,-1 0 10-15,4-5 9 0,-1-3 3 0,1-4-35 16,1-5-23-16,6-7 3 0,-3-4-25 16,8-7-55-16,-2-1-144 0,-2 8-85 15,-2 8-78-15,-4 5-67 0,2 10 91 16,8-1 35-16,7 2-199 0,-1 0-64 16</inkml:trace>
  <inkml:trace contextRef="#ctx0" brushRef="#br0" timeOffset="137695.2451">21685 7865 66 0,'0'0'72'16,"0"0"-13"-16,0 0 42 0,0 0-3 15,0 0-4-15,0 0 7 0,0 0-6 16,0 0-1-16,0 0-19 0,0 0-6 16,24-22-66-16,-24 22-3 0,0 0-52 15,-5 0-10-15,1 4-10 0,-4 6 23 16,-7 7 49-16,-7 13 31 0,-9 16 31 16,-8 11 3-16,-3 12 3 0,-2 6 37 0,-1 2-40 15,-1 6-3-15,-8 3-26 16,3 0-4-16,-1-4 27 0,7-9-14 0,2-8-19 15,3-5-9-15,4-7 22 0,2-5-37 16,0-2 53-16,2-7-16 0,0 0 0 16,5-3-1-16,-1-2-37 0,0 1-1 15,5-6 23-15,4-8 32 0,6-7-28 16,5-2-24-16,-3 0-6 0,4-3-7 16,-1 1 10-16,4-3 0 0,2-3 1 15,0-2 1-15,2-2-2 0,0 0 0 16,0 0-1-16,0 0-1 0,0 2-102 0,0-2-36 15,0 0 22-15,0 0 24 0,2 0 29 16,-2 0 26-16,0 0 26 0,0 0 13 16,0 0 23-16,0 0 16 0,0 0 19 15,0-2 7-15,-6-5-55 0,2-3-10 16,-6-1-3-16,4-5 0 0,0-1 3 16,0 0 0-16,-2-2 1 0,5 0 10 15,-1 0-9-15,-1-1 11 0,3 3 16 0,0 0 23 16,2 3 0-16,0 1 20 0,-2 4 64 15,2 2-28-15,0 2-50 0,-2 3-58 16,0 1-13-16,0 1-39 0,2 0-23 16,-2 0-48-16,-2 9-33 0,1 4 156 15,-4 11 19-15,0 8 53 0,-2 8-23 16,4-2 38-16,3-10-57 0,2-8-1 16,0-7 3-16,0 3-2 0,3-2-27 0,7 2 0 15,3-3 36-15,0-1 20 0,11-2 38 16,14-3 33-16,14-3 6 0,5-2-16 15,5-2-20-15,-7-3-48 0,-7-7-30 16,-2-2-5-16,-5 0-16 0,-3 1-1 16,-5-2-88-16,-5 0-115 0,-4-1-24 15,-8 1-62-15,-1-6-47 0,0-12-165 16,-2 4-200-16</inkml:trace>
  <inkml:trace contextRef="#ctx0" brushRef="#br0" timeOffset="138809.1634">14898 9380 130 0,'0'0'183'0,"0"0"-13"16,0 0-37-16,0 0-6 0,0 0-52 15,0 0 4-15,0 0-30 0,0 0 22 0,0 0-48 16,-40-27-10-16,34 21 16 16,0 2-12-16,-4 0 12 0,6 3-13 0,-2-1 10 15,2 0 0-15,0 0 0 0,-1 0 0 16,0 2 10-16,0 0-23 0,-2-3-13 15,-1 3 0-15,1 0 17 0,-1 0-4 16,-2 0 3-16,-2 0 3 0,6 0 11 16,-2 0-4-16,4 0-3 0,2 0-1 15,-1 0-22-15,3 3 0 0,0-3-32 16,0 0 6-16,0 0 23 0,7 0 1 0,1 4-27 16,2 0 29-16,12 3 7 0,10 4 22 15,13 3 3-15,5-4 4 0,7-1 55 16,3-4 13-16,-7 0-6 0,7 0-4 15,1 2-16-15,6-2-16 0,3 1-10 16,4 0 6-16,-5-1 7 0,6 1-23 16,1-1 10-16,1 3-23 0,-6-3-13 15,-5 2-14-15,-2-4 18 0,-9 2-19 0,1-5-2 16,-7 3-1-16,-3-3 2 16,-1 0 45-16,-5 0-45 0,-4 0-1 0,-2 0 1 15,-8 0 3-15,-7 0 36 0,-4-3-21 16,-4 3-18-16,-3 0-13 0,0-3-3 15,6 3 13-15,-8 0-39 0,2 0-59 16,0 0-38-16,1 0-56 0,4 0-19 16,1 3-49-16,-1 4 25 0,2 3-42 15,2-1-46-15,-7-1-79 0</inkml:trace>
  <inkml:trace contextRef="#ctx0" brushRef="#br0" timeOffset="139416.0967">17107 9494 372 0,'0'0'349'0,"0"0"-160"16,0 0-82-16,0 0-42 0,0 0-22 15,0 0 19-15,0 0 55 0,0 0-62 16,0 0 1-16,0 0-11 0,-45-46 1 15,45 46-4-15,0 0-16 0,0 0-25 16,5 0-1-16,2 0-63 0,15 0 8 0,14 2 55 16,25 5 71-16,20-7 37 15,15 3 32-15,3-3-14 0,-1 0 1 0,-3-3-30 16,-8-2 4-16,-8 3-53 16,-13 2-48-16,-7 0-3 0,-5 0 1 0,-6 0-14 15,-3 4 12-15,-1-1-31 0,-3 2 15 16,-4-2-35-16,-4 1-49 0,-12-1-58 15,-2 2-75-15,-6-1 29 0,1 4 9 0,4-1 10 16,-4 0-166-16,0 1-199 16</inkml:trace>
  <inkml:trace contextRef="#ctx0" brushRef="#br0" timeOffset="140176.542">20223 9506 286 0,'0'0'222'0,"0"0"-82"0,0 0-10 16,0 0-9-16,0 0-36 0,0 0-27 15,0 0 1-15,0 0 6 0,0 0 13 16,0 0 13-16,-109-49-42 0,109 46-20 15,0 3 17-15,0 0-7 0,0 0-3 0,4 0 6 16,6 0 15-16,-2 0-57 0,12 0-72 16,28 0 72-16,28 0 0 0,28 0 101 15,15 0-26-15,4 0-4 0,-4 0-32 16,0-6 6-16,-2 1 24 0,-7-3 2 16,-13 4 26-16,-12 2-22 0,-14 2-69 15,-19 0-6-15,-11 0-16 0,-16 0-26 16,-10 2 40-16,-4 0-18 0,0 0-9 15,-6 0-19-15,0 0-102 0,-5-2-22 16,0 1 16-16,-17 3 0 0,-21 6 16 0,-28 3 10 16,-19 3-59-16,-12-3-82 0,21-6-146 15</inkml:trace>
  <inkml:trace contextRef="#ctx0" brushRef="#br0" timeOffset="141138.035">15977 9619 215 0,'0'0'258'16,"0"0"19"-16,0 0-85 0,0 0-87 0,0 0-34 16,0 0 4-16,0 0 0 0,0 0-42 15,0 0 28-15,0 0-21 0,6-66-14 16,-4 64-24-16,0 0-2 0,2 2-15 16,2 0-31-16,6 0-19 0,2 4 32 15,10 7 33-15,2 9 4 0,14 15-2 0,4 11 17 16,2 7 14-16,4 8-1 15,-6 0 50-15,3 4-7 0,-3 0-7 0,-1-2-16 16,1-4 52-16,-6-4-68 0,1-7 29 16,-6-2 22-16,-3-7-38 0,-4-3 19 15,-3-2-9-15,-2-3-14 0,-1-1 0 16,-6-1 7-16,6 2-10 0,-6-3 7 16,-1-5 22-16,-3-2 3 0,-3-8-12 15,0 3-20-15,-1-1-10 0,4 4 32 16,1 1-15-16,0 0-1 0,-3 1 0 0,6-2-6 15,-4-2 3-15,0 3-29 0,1-5-16 16,0 0 2-16,-3-4-4 0,0 1 2 16,-1-4 0-16,2 0 2 0,-1-1-1 15,-2-1 1-15,-1-1-2 0,-1-1-22 16,0 0-74-16,-2-3-56 0,0 2 10 16,0-3-55-16,-2 0 12 0,0 2 30 0,0-2 9 15,0 0-33-15,0 0-10 16,0-2-55-16,-10-3-111 0,4 0-193 15</inkml:trace>
  <inkml:trace contextRef="#ctx0" brushRef="#br0" timeOffset="141825.9958">16346 10872 995 0,'0'0'215'0,"0"0"-61"0,0 0-57 0,0 0-45 16,0 0-16-16,0 0 10 0,0 0 35 15,0 0 13-15,0 0 7 0,0 0-101 16,-97-86-16-16,109 86-124 0,14 2-3 16,16 11 97-16,26 4 44 0,14 1 2 0,12-1 13 15,-2-6 39-15,1-3 91 0,5 0 0 16,1-3 55-16,-1 1-49 0,-1 3-42 15,4 2-65-15,-2 2-42 0,5 0-2 16,0 0-34-16,0-2 36 0,-1 0-3 16,-4 2 1-16,-1-6-14 0,-1 1 16 15,-5-3-2-15,9 0 4 0,-5-2-1 16,4-3 1-16,-1 0 27 0,2-2-28 0,-4-4 3 16,-12 2 38-16,-11 3-13 15,-21 1-29-15,-16 0-22 0,-8 0-20 0,-14 1 40 16,-2-1-14-16,-7 2 0 0,-2-2-6 15,0 0 21-15,1 0-47 0,-5 0-42 16,0 0-1-16,0 0 29 0,0 0-16 16,-9 0 0-16,-7 0-107 0,-12-7-39 15,-10-4 22-15,-7-2 29 0,-1-9-153 16,9 5-120-16</inkml:trace>
  <inkml:trace contextRef="#ctx0" brushRef="#br0" timeOffset="142533.4209">17828 9760 77 0,'0'0'476'0,"0"0"-251"0,0 0-166 16,0 0-10-16,0 0 45 0,0 0-16 15,0 0-9-15,0 0-27 0,0 0 14 16,0 0-21-16,-63-49-9 0,49 42-8 15,6 3-16-15,-5 1-4 0,0-1 4 16,5 2-4-16,-2 2 4 0,3 0 11 16,1 0 26-16,-1 0-39 0,1 13-59 15,-1 16 59-15,0 17 44 0,2 11 28 0,0 12-1 16,2 4-16-16,1-3-16 16,-6 7 82-16,1 1-53 0,2 0-16 0,-1 1 16 15,-2-4-32-15,1-7 3 0,-2-7-7 16,4-8 1-16,2-10-31 0,-1-5 30 15,0-7-32-15,-1-11 0 0,3-5-8 16,0-6 8-16,0 0 19 0,2 1-18 16,-2-5 0-16,0-1-1 0,-2-2-13 0,3-2 13 15,-3 0 36-15,-2 0-33 16,-3-7-3-16,-3-5-78 0,-7-8 1 16,6 0-83-16,-5-1 102 0,6-2 2 0,1 6 55 15,1 1 1-15,3 4 0 0,3 7 2 16,4 3 4-16,0 2-6 0,0 0-107 15,0 14 81-15,0 10 26 0,2 13 55 16,9 7 0-16,4-1 69 0,-5-14-36 16,3-8-1-16,-2-8-19 0,-1-1 27 15,0 0-53-15,6-1 45 0,1-1 49 16,2-2 16-16,2-5-13 0,5-1-17 16,-4-2-25-16,6 0-46 0,-3 0-3 0,-4-5-19 15,6-2-3-15,-4-2-23 0,7-2-3 16,6-8-59-16,8-3-150 0,10-6-110 15,5-5-60-15,1-3-53 0,-3-7 19 16,-13 8-281-16</inkml:trace>
  <inkml:trace contextRef="#ctx0" brushRef="#br0" timeOffset="143089.5136">20497 9566 872 0,'0'0'143'16,"0"0"-114"-16,0 0 7 0,0 0-3 16,0 0-17-16,0 0 23 0,0 0 20 15,0 0 6-15,0 0-20 0,0 0-45 16,-30-22 0-16,21 22-52 0,-12 12-26 15,-8 13 78-15,-23 16 20 0,-3 15 22 16,-11 9 40-16,3 5 15 0,-3-2 1 16,-9 2 3-16,-5 1 6 0,-7-3 0 0,-6 1-16 15,-5-4 3-15,1 0 20 0,-4-6 18 16,2-6-5-16,-2-3 18 0,10-6-61 16,11-7 19-16,11-6-19 0,13-5-23 15,3 2 6-15,1-5-51 0,2 6-16 16,3-2-16-16,9-5 14 0,10-4-24 15,13-5 23-15,-2-1-13 0,1 1 3 16,-1 3-45-16,-6 1-38 0,5-2-81 0,3-1-63 16,2-3 14-16,3-2-21 15,-1-1 55-15,2 0-49 0,1 0 36 0,-2-1 7 16,-4-1-44-16,4 0 8 0,-4-3-66 16,0 1 53-16</inkml:trace>
  <inkml:trace contextRef="#ctx0" brushRef="#br0" timeOffset="143403.9508">18461 10390 435 0,'0'0'433'0,"0"0"-240"0,0 0-76 15,0 0-6-15,0 0-30 0,0 0-6 16,0 0-56-16,0 0-19 0,0 0-16 15,0 0 16-15,-73 83 173 0,35-20 74 16,-2 1-40-16,6-2-64 0,7-13-43 0,3-4 20 16,9-13-23-16,4-10-45 0,7-10-52 15,4-7-26-15,0 2-19 0,0-2 42 16,0-1-22-16,9 2 25 0,9-2 35 16,19 1 23-16,22 0 13 0,15-5-39 15,11-5-15-15,1-8-17 0,-13-5-4 16,-2 3-151-16,-11 2-87 0,-10 0-53 15,-3 3-88-15,-11 5 77 0,-10-2 13 16,-10 2-216-16,-9 3-5 0</inkml:trace>
  <inkml:trace contextRef="#ctx0" brushRef="#br0" timeOffset="144287.5213">16644 10759 558 0,'0'0'332'0,"0"0"-153"15,0 0-39-15,0 0-39 16,0 0-29-16,-29-99 26 0,22 79-20 0,-3 1-7 16,4 0 82-16,-1 4-62 0,2 4-3 15,1-1-10-15,-3 4-46 0,3 3-13 16,2 1 72-16,-3 0-52 0,2 3 0 16,3-2 16-16,0 3-26 0,0 0-29 15,0 0-129-15,0 0 2 0,10 4-48 0,9 9 175 16,15 9 3-16,12 8 153 15,7 1-59-15,5-3 0 0,-5-5 7 0,-9-8-20 16,3-5 23-16,-7-2 41 0,-3-6 26 16,-7-2-17-16,-7 0-19 0,-10 0-23 15,-3 0-7-15,1-7-3 0,2 0-1 16,-2-4 4-16,-1-4-14 0,5-6-5 16,-7-10 2-16,-2-5-51 0,-5-7-1 15,-1 3-17-15,0 2 9 0,0 4-31 16,0-1-69-16,0 9-79 0,0 5-88 0,0 7-40 15,3 3 52-15,4 2-135 16,3 2-255-16,10 4-9 0,10 3 4 0,-2 0-118 16</inkml:trace>
  <inkml:trace contextRef="#ctx0" brushRef="#br0" timeOffset="145830.4663">17477 11206 109 0,'0'0'111'0,"0"0"22"0,0 0 53 15,0 0-78-15,0 0-4 0,0 0-6 16,0 0-10-16,0 0-52 0,0 0-36 16,0 0-49-16,0-33 29 0,1 31-3 15,3-1 23-15,-2 0 0 0,1 1-9 16,-1-3 6-16,-2 3 6 0,2-1 15 16,-2-2-16-16,0 2 68 0,0 0-15 15,0-3-53-15,0 2 37 0,2 2 7 0,-2-2 19 16,0 3-22-16,0 1 2 0,0 0-9 15,0 0-24-15,0 0-12 0,0 0-20 16,0 0-12-16,0 0-7 0,0 0-4 16,0 0-9-16,0 0-23 0,0 7-45 15,0 3 120-15,0 11 42 0,0 9 36 16,0 16-12-16,0 9-1 0,0 4-23 16,0 2 26-16,-2-4-22 0,2-2 16 0,0 4 13 15,-2-6-20-15,2-1 0 0,0 0 20 16,-2-5 0-16,2-2-39 0,0 1-7 15,-3-1 14-15,1-6-41 0,-2 4 19 16,4-5 31-16,0-3-16 0,-1-1-4 16,1-7 0-16,0-8-30 0,0-7 20 15,0 1-21-15,0 0 0 0,0 0 19 16,0 2-20-16,0-1-1 0,0-1 1 16,0-2 25-16,0-2-23 0,-2 2 14 0,2-4-16 15,-2-1 2-15,2 0 9 0,-2 1-11 16,0-5-23-16,2 3-51 0,-2-2 15 15,0-1 7-15,0 1 26 0,-2-2-6 16,-1 0 19-16,-1-1 12 0,0 0 1 16,-3 0 0-16,3-1 19 0,-3-3 20 0,1-4-6 15,-3 1-4-15,0-3 10 0,1-3-3 16,-2 0 3-16,-4-3-39 16,2 3-13-16,-4-3 13 0,6 1 21 0,-3 2-21 15,2 2-3-15,2 1 3 0,5 3 0 16,0 0 0-16,4 5 0 0,0 1-3 15,2-1-23-15,0 2 13 0,0 0 0 16,0 0 11-16,0 0-60 0,2 5-78 16,8 9 43-16,3 3 97 0,6 2 81 15,2 3 43-15,5-2 5 0,0-2-51 16,-2 0 19-16,2-4 1 0,-5-5 37 0,-1-1-15 16,-6-4 22-16,4-3 9 0,-6-1-71 15,-2 0-3-15,2 0 0 0,-4-2 13 16,0-6 47-16,-1-2 54 0,-3-6-65 15,2 1-43-15,1-6-52 0,-3 1 1 16,-2-6-32-16,0-3-7 0,0-5-147 16,1 4-43-16,-2 7-52 0,2 8-58 15,-1 9-116-15,2-2-46 0,0 4-16 16,3 0 144-16,4 2-314 0</inkml:trace>
  <inkml:trace contextRef="#ctx0" brushRef="#br0" timeOffset="146977.4969">16372 12371 275 0,'0'0'290'0,"0"0"-231"0,0 0-59 15,0 0-36-15,0 0 36 0,0 0 46 16,0 0 42-16,0 0-72 0,0 0-16 0,-16 5-42 16,12 2 42-16,0 5 49 15,0 1 6-15,-2 0-13 0,-1 5 23 0,0-3 1 16,1 3-37-16,2 0 10 0,-2 1 7 16,-1-2-30-16,-1 1-13 0,2-5-2 15,-5 1 16-15,2-4-4 0,3 0-10 16,-2 0 13-16,2-1 0 0,-4-1-12 15,2-1-2-15,3 2 11 0,0-4-12 16,0 1-1-16,1 0 1 0,2-3-1 16,2 1 0-16,0 1 1 0,0-4 2 0,0 3-3 15,9-1-17-15,3 4 17 16,10-2 20-16,14 3-1 0,15-1 10 0,10-1-6 16,9-4-22-16,9-2 12 0,5 0-9 15,15-2-1-15,4-2 16 0,6 2 69 16,-9 2-13-16,-9 0-72 0,-7 4-3 15,-1 3-13-15,0-2 12 0,2 0-1 16,2 2 1-16,3 0-18 0,-1 1-1 0,0 1-29 16,4-1 7-16,5-3-13 15,-2-1 6-15,7-1 32 0,-1-3 15 0,4 0 2 16,5 0 0-16,6-11 10 0,-3 2 10 16,2-4 45-16,1-5 19 0,-2 3 11 15,-2 0 25-15,-9 2 46 0,-15 5-4 16,-14 4-77-16,-19 3-85 0,-11 1 0 15,-12 0-20-15,-8 0-12 0,-13 0 12 16,-1 0-28-16,-2 0-21 0,-1 0-35 0,-4 1-3 16,-3-1 9-16,-1 2 50 0,-1-2 48 15,-16 0-4-15,-12 2-54 0,-12 1-56 16,-5-3 13-16,-2 2 23 0,4-2-7 16,-1 0-58-16,-3 0-59 0,-1 0-124 15,11 0-31-15</inkml:trace>
  <inkml:trace contextRef="#ctx0" brushRef="#br0" timeOffset="147867.21">16254 12460 7 0,'0'0'316'16,"0"0"-156"-16,0 0-23 0,0 0 13 15,0 0-14-15,0 0-18 0,0 0-17 16,0 0-10-16,0 0-10 0,0 0-9 15,-35-50 9-15,35 48-48 0,8 2-33 16,12-2-3-16,13-2 3 0,23 0 6 0,12 3 56 16,-1-1-36-16,3 2-25 0,-8 0-1 15,0 2 0-15,9 3-2 0,2 3-12 16,8-1 12-16,0 0-9 0,1 0 10 16,1 1 0-16,2 1-1 0,2-3-1 15,4 1 3-15,5-1 0 0,1-6 1 16,7 0 3-16,0 0 9 0,9-2-10 15,3-8 7-15,5-1 3 0,5-2 0 0,-1-2 0 16,-1-1 52-16,-11 3 39 16,-4-1-20-16,-13 4 10 0,-13 0-19 0,-15 2-23 15,-9 2-51-15,-10 4 18 0,-13-1-19 16,-13 1-19-16,-6 2 18 0,-4-2-1 16,4-1 2-16,-2 2 0 0,1 1-12 15,0-1 10-15,-4 1 2 0,-1 0-1 16,-3 0 1-16,1-3 2 0,-3 3 14 15,3 0-16-15,4 0 0 0,1 0-26 0,3 0-6 16,3 0-1-16,-2 0 20 0,2 0 0 16,-4 4 10-16,4 0-30 0,-5 2 33 15,-2-3-3-15,4 1 3 0,-4 0-21 16,-3 0 21-16,3-1 0 0,-5-1-2 16,-4 0-20-16,0 0-1 0,-4 1 23 15,0-3 12-15,0 0 14 0,0 1 3 16,0 1 4-16,0 0-7 0,0 3-4 0,-2 2 85 15,-4 4 26-15,0 2-39 0,0 2-3 16,-4 0-43-16,6 3-45 0,-1 0 7 16,2-1-10-16,1 0-19 0,2 0 18 15,0 0-38-15,0 0 39 0,0 0-13 16,4 1 0-16,2 1-6 0,2-3-79 16,4 4-90-16,0-2-3 0,-1-1-75 15,4 1 35-15,-2 0-17 0,-3-1-117 0,1-6-127 16</inkml:trace>
  <inkml:trace contextRef="#ctx0" brushRef="#br0" timeOffset="148272.3087">20575 12279 462 0,'0'0'323'0,"0"0"-177"15,0 0-129-15,0 0-11 0,0 0 85 0,0 0 23 16,0 0 43-16,0 0-43 15,0 0-43-15,0 0-51 0,-17 5-19 0,17 21 31 16,0 9 73-16,0 7 18 0,0 2-45 16,0-3 3-16,0-8-26 0,5 2 26 15,-3-4-68-15,2-3 56 0,-2-2-60 16,0-8-9-16,-2-5-1 0,2-3-15 16,0 2 16-16,0 1 12 0,3-2-12 15,-1-1-143-15,-1-1-52 0,2-4 4 16,2 0 18-16,-3-3 46 0,3-2-19 0,0 0 19 15,3-12-66-15,5-9-107 0,-5 1-120 16</inkml:trace>
  <inkml:trace contextRef="#ctx0" brushRef="#br0" timeOffset="148456.3509">20684 12343 999 0,'0'0'319'0,"0"0"-316"15,0 0-3-15,0 0-107 0,0 0 107 0,0 0 36 16,0 0 35-16,55 129-32 0,-41-90 17 15,-2-3-8-15,-2-4-22 0,-4-2-22 16,0 0 7-16,-2-5-9 0,-2-4-1 16,-2-8 18-16,0-3-19 0,0 1-39 15,0-1-68-15,0 2-36 0,0-7-46 16,-8-1-65-16,-2-2-102 0,0-2-51 0</inkml:trace>
  <inkml:trace contextRef="#ctx0" brushRef="#br0" timeOffset="148611.7805">20531 12547 963 0,'0'0'316'16,"0"0"-98"-16,0 0-111 0,0 0-25 15,0 0 83-15,0 0-38 0,0 0-13 16,105-47-114-16,-64 41-22 0,-1 2-20 16,-10 4-4-16,-8 0-12 0,2 2-163 0,4 4-62 15,-2 0-43-15,-3-3-251 0</inkml:trace>
  <inkml:trace contextRef="#ctx0" brushRef="#br0" timeOffset="150173.2674">21422 12373 682 0,'0'0'293'0,"0"0"-78"0,0 0-43 0,0 0-38 16,0 0-14-16,0 0 75 0,0 0-65 16,0 0-16-16,0 0-108 0,0 0-6 15,2-48-48-15,-6 48-14 0,-2 0 0 16,-2 0-6-16,-4 0 19 0,-2 1 17 15,-1 7 32-15,-4 3 34 0,0 2 18 16,-7 9-9-16,-4 10 2 0,-4 10 43 0,9 4-62 16,6-4 29-16,9-10-19 15,9-13-7-15,1-3 3 0,0-3-9 0,0 2-7 16,11 2 91-16,6 2-33 0,6 1 36 16,13-1-36-16,11-2 1 0,11-3 2 15,-2-9-42-15,2-3-19 0,-3-2 26 16,-3 0-19-16,3-2-23 0,-10-3-100 15,-5 1-90-15,-11-1-108 0,-8 2-49 16,-8-2 45-16,0-2 55 0,-1-4-43 16,-1-8-245-16,0 1-8 0</inkml:trace>
  <inkml:trace contextRef="#ctx0" brushRef="#br0" timeOffset="158248.7813">10616 13868 89 0,'0'0'134'16,"0"0"-4"-16,0 0-32 0,0 0-29 15,0 0 90-15,0 0-32 0,0 0-58 16,4-19-50-16,-4 17-17 0,0 2 0 16,0 0-2-16,0-2-17 0,0 2 1 15,0 0 14-15,0 0 2 0,0 0 18 0,0 0 5 16,0 0 3-16,0 0 7 0,0 0 9 16,0 0 4-16,0 0-10 0,0 0 6 15,0-2 13-15,0 2 11 0,0 0 12 16,0 0 3-16,0-2-6 0,0 2-30 15,0 0-18-15,0 0-14 0,0 0 0 16,0 0 16-16,0 0 0 0,0 0-13 16,0 0-12-16,0 0-4 0,0 0-3 0,0 0-10 15,0 0 11-15,0 0-1 0,0 0-26 16,4 0-4-16,9 0-3 0,12 0 36 16,15-2 4-16,6 2 25 0,0 0-13 15,-4 0-16-15,-3 0 1 0,-5 0-1 16,2 0-3-16,0 2-13 0,0 0 16 15,3 0 0-15,-1 2-3 0,0-1 3 16,0-1 0-16,5 0 0 0,-2-2 1 16,5 0 2-16,0 0 0 0,3 0-1 15,5 0 21-15,0-4-7 0,6 1 33 0,1-3 19 16,4 2 4-16,-8-1-33 0,2 5-39 16,-6 0-9-16,-2 0 9 0,3 0 0 15,-4 0-12-15,-1 0 10 0,-1 7 1 16,0-3-1-16,2 0-11 0,0-1 0 15,2 1 13-15,2-2 16 0,-2 0-14 16,-1 0-1-16,0-2-1 0,1 0 3 0,0 0 10 16,1 0 6-16,5 0-16 15,1-2 26-15,0-2 36 0,-5 2-19 0,0 0 3 16,-4 2-34-16,-6 0-15 0,-1 0-2 16,-3 0-10-16,-5 0 11 0,3 0-2 15,-7 0-10-15,-1 0 13 0,2 4-13 16,-2-2 11-16,1 0 0 0,-1 2 2 15,4 0-6-15,0-1 2 0,2-3 7 0,0 2-3 16,0 0 3-16,5-2 13 0,1 0 7 16,5 0 9-16,-2-2 4 0,7-3 25 15,0 1-2-15,-2-4 12 0,1 3 23 16,3-3 0-16,-6 2-27 0,1 3 8 16,-5-1-37-16,-3 1-25 0,-3 1-10 15,-6-1 0-15,-4 3-3 0,-7-2-1 16,-5 2 1-16,2-2-2 0,0 2-13 15,6-1 14-15,2 1 1 0,-3-3 0 16,3 3 0-16,-6 0 0 0,0 0-35 0,-8 0-1 16,1 0 1-16,-6 0 3 15,-3 0-4-15,-2 0-64 0,-2 0-65 0,0 0 3 16,0 0-7-16,0 0-39 0,0 4 0 16,-2 0 84-16,-6-1 7 0,-3 2-23 15,-2-1-33-15,-3-1-45 0,-6 1 16 16,-12-4-76-16</inkml:trace>
  <inkml:trace contextRef="#ctx0" brushRef="#br0" timeOffset="159356.4378">10368 14166 138 0,'0'0'72'0,"0"0"16"16,0 0-23-16,0 0-52 0,0 0-13 16,0 0 39-16,0 0 3 0,0 0-42 15,0 0-16-15,2-75 15 0,-2 70-27 16,0-2-1-16,0 4-82 0,-4-2-10 16,-3 2 36-16,3-1 19 0</inkml:trace>
  <inkml:trace contextRef="#ctx0" brushRef="#br0" timeOffset="159761.2305">10637 13933 86 0,'0'0'68'0,"0"0"17"0,0 0 23 16,0 0-14-16,0 0-25 0,0 0-14 16,0 0-9-16,0 0-7 0,0 0 10 15,0 0 3-15,-19 0-19 0,19 0-14 16,0 0 4-16,-2 0-7 0,0 0-12 16,-2-2 18-16,2 2 24 0,-2 0 35 15,-1-2-15-15,3 2-4 0,2-3-1 0,-3 3 1 16,3 0 20-16,0 0 15 0,0 0 24 15,3 0 45-15,4 0-52 0,-1 0-114 16,8 0-74-16,19-2 74 0,17-3 3 16,15 0 91-16,6-1-6 0,-5-2-36 15,-8 5-10-15,-6-1-13 0,-7 4 7 16,-6-2-36-16,-2 2-2 0,-9 0-34 16,-7 0 23-16,-3 0 13 0,-6 0-23 15,3 0-16-15,2 2-116 0,-3 2-50 0,-1 3-7 16,3-3-19-16,-8 2-49 15,2-1-82-15,-4 0-150 0</inkml:trace>
  <inkml:trace contextRef="#ctx0" brushRef="#br0" timeOffset="160130.2826">12221 13880 974 0,'0'0'205'16,"0"0"-205"-16,0 0-29 0,0 0 6 15,125-9 3-15,-109 9-35 0,0 0-111 16,-1 2-124-16,4 5-40 0</inkml:trace>
  <inkml:trace contextRef="#ctx0" brushRef="#br0" timeOffset="161537.112">11937 16440 153 0,'0'0'150'0,"0"0"20"0,0 0 12 16,0 0-9-16,0 0-23 0,0 0-59 15,0 0-22-15,0 0-17 0,0 0-13 16,-36-4 3-16,33 4-3 0,3 0 0 15,-2-3-16-15,0 3 0 0,-2 0-3 16,1 0-1-16,2 0 7 0,-3 0 0 16,-1 0 10-16,3 0 19 0,-2 0-12 0,1 0-17 15,1 0-4-15,2 0 1 0,-2 0 0 16,2 0-7-16,-2 0 0 0,2 0-12 16,0 0 9-16,0 0 3 0,0 0 10 15,0 0-7-15,0 0-19 0,0 0-19 16,0 0-1-16,0 0 1 0,0 0-4 15,0 0 4-15,0 0-7 0,2 0 3 16,0 3 9-16,0 1 14 0,3-3 0 0,1 6 1 16,2-4 2-16,3 1 26 0,0 2 4 15,8-1 3-15,4-1-20 0,13 3 26 16,11-5 13-16,11 0 30 0,1 1 12 16,5-3-13-16,-5 0 17 0,7 0 25 15,0-3-13-15,-1 1-39 0,4 0-22 16,-5-1 13-16,-5 3 9 0,-5 0-42 15,-4 0-16-15,-10 0-15 0,-11 0 0 16,-5 0 24-16,-9 0-6 0,0 0 4 16,-2 0 12-16,-3 0 16 0,3 0-15 0,-7 0 5 15,-3 0 11-15,-3 0 8 0,0 0 7 16,0 0-3-16,0 0-22 0,0 0-13 16,0 0-1-16,0 0 1 0,0 0-13 15,0 0-16-15,0 0-70 0,0 0-61 16,0 0-26-16,0 0-45 0,0 0-98 15,0 0-46-15,0 0-1 0,0 0-27 0,0 0 52 16,0 0-72-16,0 0-63 0,0 0 143 16</inkml:trace>
  <inkml:trace contextRef="#ctx0" brushRef="#br0" timeOffset="163212.4353">10657 13972 216 0,'0'0'287'0,"0"0"-130"15,0 0-95-15,0 0-62 0,0 0-43 16,0 0 11-16,0 0 32 0,0 0 55 16,0 0-9-16,30-1-20 0,-18 13-13 15,1 1-12-15,10 7 25 0,-2 11-14 0,9 12-11 16,0 4 21-16,0 7 33 0,-5 1 4 15,0-1 6-15,2 3-6 0,-1 6-23 16,4 4 32-16,4 4-22 0,2 4 32 16,1 3-26-16,3-3-3 0,0-3-10 15,-1-5-37-15,-1-6 21 0,-5-2 3 16,1-2 6-16,-2-4-19 0,-2 1 13 16,0-4-3-16,-1-1 6 0,1 1-3 15,0 0-6-15,2 0-17 0,-5-1 23 0,1-1 20 16,0-2-45-16,-3-2 2 15,-1-1-1-15,0-2 10 0,-2-1-11 0,0 0 0 16,-4-1-1-16,-3-1 59 0,2-4-14 16,-8-2-9-16,1-5-36 0,-6-8-2 15,3-4 2-15,-4-3 0 0,3 4 31 16,-2 1-29-16,2 0 18 0,-2 0-17 0,2 0 20 16,0-2-20-16,3 1 20 15,-2-1 9-15,-1-2-13 0,0-2 17 0,1 1-16 16,-1-2-18-16,2 1-2 0,-3-3 13 15,1-1-15-15,-1 1 4 0,1 2-2 16,-2-3 0-16,2 1 3 0,3 2-3 16,-4-2 32-16,1 0-29 0,-2-1-3 15,2 0 13-15,-2 1-11 0,2-3-1 16,0 1 14-16,-2 0-14 0,0-2 1 16,-2-1 1-16,0-1-3 0,0 1-63 0,-2-1 30 15,0-2 20-15,0 0 12 0,0 0-22 16,0 0 4-16,0 0 3 0,0 0-4 15,0 0 1-15,0 0 6 0,0 0-13 16,0 0-3-16,0 0-7 0,0 0-3 16,0 0-39-16,-4 0-78 0,-4-2 19 15,-8-3 1-15,2 0 2 0,-6-1 14 16,-5-2-14-16,-9-5-104 0,-7-8-85 0,6 2-55 16</inkml:trace>
  <inkml:trace contextRef="#ctx0" brushRef="#br0" timeOffset="163426.3755">11644 16165 701 0,'0'0'375'0,"0"0"-95"15,0 0-30-15,0 0 17 0,0 0-111 16,0 0-143-16,0 0 6 0,0 0-19 16,0 0 140-16,0 0 80 0,116 40-1 15,-78-18-58-15,-10-2-32 0,-7-7-55 16,-6-3-26-16,-2-2-6 0,2 0-41 16,-2-1 63-16,1-2-42 0,-1-1-21 0,-4-2 41 15,-3 0-39-15,2-2 38 0,2 0 17 16,-4-6 5-16,6-8 4 0,3-14-16 15,4-12-51-15,0-8-99 0,-2-3-44 16,-2-1-187-16,5 4-59 0,-4-5-188 16,8-5 12-16,-5-5-93 0,0 16-88 15</inkml:trace>
  <inkml:trace contextRef="#ctx0" brushRef="#br0" timeOffset="164348.9083">12844 13893 263 0,'0'0'316'0,"0"0"-221"15,0 0-95-15,0 0 19 0,0 0-2 16,0 0 22-16,0 0 42 0,-65 153 4 16,56-85 62-16,2 11-37 0,-2 7-44 15,0-3-11-15,1 9 72 0,0 6-46 16,-4 1 27-16,4 2 25 0,-1-3-29 0,2-4 3 16,-2-5-10-16,-5-1 7 15,7-2-3-15,-4-3 2 0,1-3-28 0,-2-9 5 16,4 3-2-16,2-7-20 0,0-4-39 15,-2 0 52-15,0-6 23 0,2-6-62 16,2-2-13-16,2-3 36 0,0-8-27 16,0-1-15-16,0-6-11 0,0-2 14 15,0-2 13-15,2 2-25 0,-2-7 15 0,-1-5-6 16,3-3-12-16,-2-1-1 0,0-2 0 16,-2 4 15-16,1-1-12 0,1-4-3 15,0-1-19-15,-2-3-42 0,2 1-20 16,-2-2-5-16,2-1-53 0,-3-1 39 15,1 1-3-15,0-2 55 0,0-2 18 16,-1 0 1-16,-1 2-10 0,4-2 33 16,-3 0 6-16,1 0 0 0,4 0-12 0,-4 0-30 15,2 0-19-15,-2 0-50 0,-2-2 62 16,-1-4 46-16,0 1-30 0,3-2-45 16,-2-1 33-16,0-2-11 0,0 0 40 15,-4-3 14-15,2 0-27 0,0-1 28 16,-1-3-71-16,-1 2 46 0,-3-3 7 15,0 1-40-15,1-1-22 0,-4 1 22 16,6 5 35-16,-1 0 24 0,0 4 17 16,5 1 57-16,2 5 37 0,2 0-36 15,0 2-26-15,0 0-14 0,2 0-35 0,0 0-11 16,-3 5-37-16,3 15 48 0,0 13 195 16,9 13 38-16,6 2 16 0,2 0 10 15,0-7-47-15,0-11-52 0,-4-9-86 16,-5-8-17-16,3-1-28 0,-1-2 3 15,1-1 19-15,4-2 25 0,0-2-6 16,6-5 38-16,8-6 38 0,10-15-26 16,1-6-32-16,-4-8-32 0,-4 1-31 0,-9 0-25 15,5-5-72-15,0-2-101 16,-1-3-96-16,1 2-107 0,2 0-103 0,-2-2-3 16,-6-2-112-16,4-4 135 0,-9 13-350 15</inkml:trace>
  <inkml:trace contextRef="#ctx0" brushRef="#br0" timeOffset="165266.794">14183 13692 212 0,'0'0'176'0,"0"0"-130"0,0 0-46 0,0 0 0 16,0 0 30-16,0 0 91 0,0 0 39 16,0 0-17-16,0 0-49 0,0 0-35 15,-9 0-26-15,9 0-1 0,-2 0 1 16,0 0 9-16,0 0 0 0,-4 2-9 15,-3 4-10-15,-6 9 3 0,-11 12 20 0,-3 10-17 16,-3 14 13-16,-2 6-3 16,0 8 3-16,0 1 17 0,-2 9-20 0,0 3-6 15,-5 6 28-15,1 3-25 0,-2 1 10 16,-3-1-4-16,5 0-10 0,-1-4-28 16,1-2 25-16,0-5 3 0,-5-2-2 15,3 3-17-15,-3-1 22 0,3 1 37 16,0 1-30-16,-1-1 6 0,3-1-15 15,2-1 12-15,-2-5-42 0,7 0 17 16,-1-8 22-16,6-5-16 0,3-5 22 0,0-4 14 16,6-2 2-16,-3-4-2 15,6-3-33-15,-6-6 10 0,5 0-36 0,-2-5 61 16,2-1 23-16,0-1-16 0,2 0-23 16,4-1-22-16,-2-8 6 0,3 7 6 15,-2 2-38-15,-4 1 10 0,0 1-10 16,5-5-1-16,3-8 0 0,-3-1 1 0,2 1 2 15,-1-1 17-15,0 6-19 16,-5-3-8-16,8-1 7 0,1-3 1 0,-3-4-13 16,3 1-61-16,-1-3-51 0,2 4 18 15,2-4 30-15,-1 1-20 0,1-1-13 16,1-1 7-16,0-1 19 0,2-3-36 16,0-2 29-16,0 2 10 0,0-2 3 15,0 0-10-15,0 0 10 0,0 0-6 16,0 0-14-16,0 0-13 0,0-2-6 15,7-7-46-15,-1-10-101 0,0 1-205 0</inkml:trace>
  <inkml:trace contextRef="#ctx0" brushRef="#br0" timeOffset="165606.8509">12767 15918 1047 0,'0'0'254'0,"0"0"-111"0,0 0-88 0,0 0-39 15,0 0-12-15,0 0 28 16,0 0 37-16,0 0-27 0,0 0-26 0,0 0-3 16,-30 60 91-16,30-21 26 0,0 2 68 15,0-1-62-15,0-5 52 0,2-2-72 16,-1 2 32-16,-1-4-48 0,3-9 29 16,-1-3-68-16,-2-6-10 0,2-2-9 15,0-4-42-15,0 1 0 0,-2-5-19 16,3-1-9-16,-1 0 15 0,5-2 13 15,-1 0 0-15,4 0 28 0,9-6 52 0,11-5 25 16,2-5 57-16,-2 3-60 0,-7 2-67 16,-4 1-35-16,0-1-16 0,7-3-22 15,0 1-38-15,-3 0-67 0,2-1-117 16,-2 6 3-16,1-6 9 0,-5 2-53 16,2 0-49-16,-2 2 47 0,1-2 43 15,-5-2-85-15,2 3-252 0</inkml:trace>
  <inkml:trace contextRef="#ctx0" brushRef="#br0" timeOffset="166604.881">11896 16568 196 0,'0'0'163'0,"0"0"94"16,0 0 1-16,0 0-134 0,0 0-95 15,0 0-29-15,0 0-15 0,0 0-15 16,0 0 29-16,81-25-87 0,-75 25-35 0,0 0 8 15,-1 0 53-15,-1 0 40 0,1-3-27 16,-5 3-3-16,2 0 52 0,-2 0 52 16,0 0 16-16,0-3-16 0,0 1-12 15,0 2-1-15,0-2-39 0,-2 2-36 0,-5-1 21 16,3-1 13-16,-1 2-13 16,-1 0-11-16,4 0-98 0,-4 0-75 0,2 0 10 15</inkml:trace>
  <inkml:trace contextRef="#ctx0" brushRef="#br0" timeOffset="167015.6389">11896 16568 110 0,'53'-19'153'16,"-53"19"-78"-16,0 0-46 0,0 0-29 15,0 0-14-15,0 0-25 0,0 0-29 16,0 0 12-16,0 0 20 0,0 0 20 0,0 0 15 16,0 0 1-16,2 0 24 0,-2 0 67 15,2 0 43-15,-2 0 29 0,2-2 16 16,0-2 17-16,0 1-46 0,2 0-40 15,-2 1-31-15,0-1 5 0,0-2 17 16,0 0-33-16,0 3 4 0,-2-2-43 16,2 2-3-16,-2-1-13 0,2 3-12 15,-2 0 12-15,0 0 0 0,0 0-11 16,0 0-1-16,0 0 0 0,0 0 2 16,0 0 13-16,0 0-3 0,0 0-10 0,0 0 1 15,0 0 12-15,0 0-13 0,0-3 0 16,0 3-1-16,0 0-2 0,0 0 0 15,0 0 1-15,0 0 12 0,0 0-11 16,0 0 0-16,0 0-1 0,0 0-1 16,0 0-1-16,0 0-1 0,0 0-11 15,0 0 0-15,0 0-3 0,0 0 13 16,0 0 3-16,0 0-2 0,0 0-24 0,0 0-10 16,2 0-6-16,0 0-10 15,2 0-23-15,5-2-3 0,2 2-26 0,-1 0-56 16,-1 0-19-16,1 0-98 0,-1 5-16 15,-1-2 12-15,-82-9 165 0</inkml:trace>
  <inkml:trace contextRef="#ctx0" brushRef="#br0" timeOffset="168659.6548">12094 16520 414 0,'0'0'528'0,"0"0"-326"16,0 0-104-16,0 0-52 0,0 0 9 0,0 0-10 15,0 0-2-15,0 0-11 0,0 0-31 16,0 0-1-16,-4-23 0 0,4 23 3 15,0 0 10-15,0 0 3 0,0-2 13 16,0 2 20-16,-2 0 23 0,2-1 15 16,-2-3-38-16,-3 0 6 0,0-1 49 15,3 3-29-15,-2-3-20 0,-2 3 23 16,4-2-59-16,-4 2 10 0,1-2-26 0,-1 3-3 16,-2-1-19-16,5 0 3 0,-3 2-7 15,2-2 20-15,-1 2-33 0,1 0 10 16,2 0-3-16,-2 0-13 0,0 2-20 15,-3 6 1-15,3 1 12 0,-1 1 33 16,3 1 0-16,2 2 16 0,0 1 1 16,0 1 0-16,0 0 1 0,7 1 17 0,2-5-19 15,-3 1 0-15,2-5 3 0,-1-1 16 16,1-2-17-16,-3 0 11 0,7-3 26 16,-3-1 16-16,-3 0 13 0,4-3 49 15,2-5 42-15,-2 1-43 0,0-7-41 16,1 1-46-16,0-1 3 0,-3 0 10 15,-4-1-10-15,3 2-5 0,-3 0-25 16,-2 1 29-16,-2-1-30 0,0 1 66 16,0 3-67-16,0 0-9 0,0 1 6 15,0 0 3-15,-5 0-12 0,2 4-27 0,-2 1 39 16,1 1-32-16,-2 0-7 0,0 0-3 16,-6 2 26-16,4 0-13 0,-2 0-4 15,0 2-34-15,-7 4-5 0,8 5 27 16,-4-1 3-16,2 2 16 0,5-3-22 15,-1 2 15-15,5 0 1 0,0 0-10 16,2-2 29-16,0-2 9 0,0 3 1 16,0-4 3-16,7-1 26 0,1 1 42 0,3-2 0 15,0-1 13-15,1-3 3 16,6 0-6-16,-2 0-4 0,1 0-25 0,2-7-7 16,-4 1-20-16,2-1-21 0,-4-2 17 15,-6 1-18-15,2 0-29 0,-1 3 29 16,-5-1 0-16,0-1 46 0,-3 0 2 15,0 2 29-15,0-3-32 0,0-1-16 16,-4 1-27-16,-6 1-2 0,1-2 0 16,2 4-88-16,-4 1 59 0,-2 2-38 15,-2 2 47-15,3 0-38 0,-6 0 13 0,2 0 3 16,-3 7-6-16,4 4 19 16,0-1-13-16,2 2 3 0,0-3 10 0,7 3 3 15,0 1-36-15,0-3 20 0,3 1 41 16,3 1-21-16,0-5 18 0,0 1 4 15,7 0 52-15,-1-2-10 0,2-4-6 16,5 1 38-16,2-3 13 0,0 0-35 16,2 0 3-16,2 0-10 0,-4-3-32 15,0-1 0-15,-5-3-13 0,1 2-32 16,-4 2 6-16,1-4 26 0,-2 2 18 0,-1-1-18 16,-4 0 26-16,-1 1 26 15,0-3-14-15,0 0-38 0,0 0-9 0,-6-1-69 16,0 1 40-16,-5 3-79 0,1 1 33 15,-1 0 42-15,1 4-6 0,-4 0-14 16,2 0 1-16,0 4 32 0,-2 4-10 16,4-3-4-16,-1 6 31 0,0-1-21 15,5 0-19-15,2 1 29 0,4 3-15 0,0-3 5 16,0 3 27-16,4-5 6 0,7-1 61 16,-2-1-9-16,-1-3 0 0,0-1 26 15,6-2 0-15,-4-1 9 0,-2 0 4 16,2 0-17-16,2-4-3 0,-2-1 0 15,-2-3-16-15,-2 0-23 0,1 3-3 16,0-4 10-16,-3 1 19 0,-2-2-39 16,0 0 4-16,-2-1 21 0,0 4-8 15,0-3-36-15,-4 3-103 0,-4-2 19 0,5 3-25 16,-5 5-7-16,1-3 19 0,1 4 45 16,-2 0-3-16,-3 0-10 0,2 4 4 15,-1 5 15-15,2 0 1 0,-3 6 22 16,6-3-38-16,3 2 58 0,2-1 0 15,0 3 3-15,0-5 41 0,4-1 5 16,3-1-30-16,0-2 16 0,-1-5 17 16,-2 1 32-16,0-3-3 0,0 0-36 0,0 0 3 15,1 0 13-15,-3 0 23 0,5-3 25 16,-3-2-19-16,0-3-16 0,0-1-36 16,0-3-22-16,-2 1 48 0,1 0-39 15,-3-1-22-15,0 0-118 0,0 3 31 16,0 0 35-16,0 3 23 0,-3 3-3 15,1 1-58-15,-2 2-17 0,0 0 33 16,0 0 25-16,-2 0-15 0,-4 0 2 16,2 8 10-16,0 0 4 0,2 3 15 15,0-1-22-15,-1 1 26 0,7 2-20 0,0-1 23 16,0-2 26-16,0 1 19 0,0-3-6 16,9-1 13-16,-3 0 13 0,0-5 9 15,0 1 1-15,2-3 22 0,4 0 46 16,-2 0-20-16,3 0-7 0,-2-5-12 15,6-2-23-15,-5 0-55 0,-2 1 2 16,0-1-2-16,-4-1-16 0,-1 0-1 16,0 3-15-16,-3-2 31 0,0 0 1 0,-2-1 37 15,0 3-37-15,0-1-36 0,-6-2 1 16,-2 5-33-16,-3-1 6 0,-3 0 30 16,3 4 6-16,-4 0-9 0,-2 0-11 15,2 2 17-15,0 6 10 0,0-1-4 16,3 1 20-16,-4 2-36 0,6 0 16 15,4-1 21-15,-1 2-24 0,5 2 23 16,2 0 1-16,0-2 2 0,0 2 1 0,7-2 18 16,1-3 20-16,4 0-10 15,2-4 7-15,-2 1 19 0,0-5 26 0,2 0-10 16,-3 0-10-16,-1 0-6 0,0-5-9 16,-1 1-14-16,0-4 0 0,-3 0 20 15,-2-1-27-15,2-1-21 0,-2 1 16 16,-2-1-20-16,3 0-39 0,0 1-99 15,-4-1-76-15,4-1-64 0,-3 0-125 16,0-1 84-16,-2-3-101 0,0 4-274 16</inkml:trace>
  <inkml:trace contextRef="#ctx0" brushRef="#br0" timeOffset="171354.6329">17070 14101 52 0,'0'0'166'0,"0"0"-149"15,0 0 81-15,0 0 52 0,0 0-10 16,0 0 101-16,0 0-114 0,-61-10-78 15,51 9 0-15,6-1 6 0,-2 0 53 16,4 0-72-16,0-1 74 0,0 3-22 16,2 0 3-16,0 0 10 0,0 0 32 15,0 0-19-15,0-2-62 0,0 2-52 0,2 0 0 16,4 0-39-16,14 0-23 0,12 0 62 16,17 0 29-16,6 0 82 0,8 0-72 15,-2 0 0-15,1-3 3 0,-1-1 26 16,8 0 68-16,-1-2-16 0,-1 3-30 15,4-3 17-15,-7 3-14 0,-10-1 0 16,-5 2-73-16,-9 2-20 0,-8 0-3 16,-6 0-45-16,-11 0 45 0,0 0 3 15,0 0-26-15,-3 2-29 0,4-1-67 16,-6 5-36-16,-2 0-43 0,-3 1-52 0,3 3-7 16,-1 2 3-16,-5 3 30 0,0 2-24 15,-2-3-248-15</inkml:trace>
  <inkml:trace contextRef="#ctx0" brushRef="#br0" timeOffset="171864.4839">18620 14168 937 0,'0'0'215'0,"0"0"-33"16,0 0-74-16,0 0-21 0,0 0-31 16,0 0 22-16,0 0 39 0,0 0 32 15,0 0-38-15,0 0-89 0,40-41-5 16,7 32-17-16,5-1 45 0,13 3 13 15,-3-1-32-15,-3 3 7 0,-5 1 41 16,2-1 4-16,-6 5-59 0,-3 0-16 0,-4 0-6 16,-5 0-10-16,-8 0-9 0,-7 2 18 15,-6 1-47-15,-4 1 47 0,4-1-73 16,0 3-108-16,3 2 19 0,-6-3-12 16,1 3 18-16,0 1-2 0,-3-2-24 15,-1 2-49-15,2-1-110 0,-5-5-79 16</inkml:trace>
  <inkml:trace contextRef="#ctx0" brushRef="#br0" timeOffset="172543.5401">20384 14072 471 0,'0'0'515'15,"0"0"-258"-15,0 0-133 0,0 0-109 16,0 0-14-16,0 0 1 0,0 0 44 15,0 0-1-15,0 0-44 0,0 0 12 16,95-19 10-16,-34 19-21 0,9 0 21 0,4 0 6 16,-1 0 10-16,2-2 14 0,1 2-8 15,3-1 1-15,1-2 32 0,1 0 25 16,-6-1 21-16,-5 0-7 0,-13 1-30 16,-13-2-6-16,-12 5-36 0,-10-2-33 15,-10 2-12-15,-3 0-19 0,-4 0-20 16,2 0 37-16,0 0-66 0,-7 0-20 15,0 0-74-15,0 0-3 0,-4 2-30 0,-13 3 45 16,-15 6-16-16,-15 0-43 0,-10-2-162 16,10-1-258-16</inkml:trace>
  <inkml:trace contextRef="#ctx0" brushRef="#br0" timeOffset="174213.7345">17291 14090 28 0,'0'0'95'0,"0"0"-27"0,0 0 27 16,0 0-23-16,0 0-7 0,0 0 36 15,0 0 16-15,0 0 46 0,0 0-137 16,0 0 124-16,-24-72-68 0,18 69-37 16,0-1-2-16,-1 0-30 0,-2 2-11 0,3 2-2 15,-2-1 0-15,0 1-16 16,-2 0-1-16,0 0 14 0,1 3-26 0,1 1 29 15,0 1 14-15,0 2 5 0,-1-2-2 16,1 5-17-16,1-2 42 0,-1 1-9 16,2 0-31-16,-3 3 14 0,8-2-14 15,-1-3 24-15,0 3-26 0,2-3-1 16,0 0 1-16,0 1 0 0,5-3 2 16,6-1 18-16,-3-1-18 0,3-1 31 15,6 0 32-15,-4-2-39 0,3 0 19 0,1 0-28 16,-4-2 12-16,-5-3-16 15,0 3 23-15,1-5-1 0,-4 4 8 0,-1-2-43 16,-3-2 58-16,-1 2-32 0,0-3-25 16,0 1-1-16,0-4 31 0,-1 3-31 15,-5-2-10-15,0 2-19 0,-6 1 25 16,2-1-31-16,-3 3-15 0,-2 5 48 16,3-3-22-16,-4 3-18 0,2 0 12 0,-3 3 7 15,-2 4-6-15,6 0 16 16,-2-1 10-16,0 2-13 0,7-3-7 0,-1 3 7 15,3-1 16-15,2 2 1 0,0-3-1 16,4-3-21-16,0 1-7 0,0 0 28 16,0-1 19-16,0 1 1 0,4 0 16 15,2 0-20-15,3-1 13 0,1-3 27 0,5 0 15 16,0 0 10-16,-1 0-12 16,6 0-21-16,-6 0-12 0,2-3-23 0,-5-1 3 15,-1 0 10-15,-4 0-6 0,0 1 38 16,-1-1-21-16,-2-2-35 0,2 0 106 15,-2 1-62-15,-3-2 22 0,0 0-68 16,0-1 0-16,0 3-45 0,-8-1 19 16,0 0 22-16,0 3-38 0,0-1 3 15,-5 4-35-15,-7 0-8 0,4 0 27 16,-6 2 42-16,4 6 0 0,-2-1 0 0,1 4-6 16,1 0-1-16,4 1-5 15,0 0 24-15,1-3-14 0,8-1-53 0,1-3 39 16,4 2-7-16,0-2 3 0,2 1 24 15,5-2 9-15,12 0 29 0,3-3 10 16,13-1 3-16,5 0 23 0,-5-5-45 16,-5-1 22-16,-12-1-29 0,-3 3 0 15,-2-1-10-15,-1 2 16 0,1-2-18 16,-6 2 0-16,-4 1 25 0,0 0 16 16,-3 0 23-16,0-1-65 0,0-1-7 0,-6 0-100 15,-2 0 23-15,-4 1 48 0,2 1-39 16,-3 0 39-16,-2 2 1 0,1 0-14 15,-2 0 26-15,2 2 10 0,1 1 10 16,1 3-20-16,0 0 4 0,3 3-18 16,4 1 34-16,-1 0-66 0,2-1-6 15,1 2-71-15,3-1 77 0,0-1-51 16,0 0-34-16,3-2-54 0,2-1-47 0,4-1 63 16</inkml:trace>
  <inkml:trace contextRef="#ctx0" brushRef="#br0" timeOffset="174638.8926">17162 14171 471 0,'0'0'456'0,"0"0"-313"15,0 0-140-15,0 0-3 0,0 0 19 16,0 0 7-16,0 0 26 0,0 0-16 15,0 0-20-15,0 0 17 0,65-15-32 16,-47 10 18-16,-6 1-19 0,-2 0 0 16,-3 0 0-16,-3 4 14 0,-2-2 12 15,-2 2-4-15,0-3 5 0,0 3-3 16,0-2-24-16,-6-3-65 0,-3 3 7 0,-3-1 41 16,-4 1-5-16,2 0 2 0,-5 2 17 15,0 0 0-15,0 0-14 0,-3 4 17 16,2 1 20-16,0 2-20 0,3 0 16 15,0-1-13-15,6-1 17 0,3-3-1 16,6 2-19-16,0-4-1 0,2 0-15 16,0 2-3-16,0-2 3 0,4 0 16 0,9 0 13 15,3 0 43-15,4 0-7 16,0 0-4-16,2 0-9 0,-9-4-33 0,2 0 10 16,-8 1-11-16,1 1-2 0,-5 0-19 15,-3 2 18-15,3 0-32 0,-3 0-38 16,0 0-27-16,0 0-10 0,0 0-87 15,0 0-167-15,-3 2-75 0</inkml:trace>
  <inkml:trace contextRef="#ctx0" brushRef="#br0" timeOffset="175986.2869">18741 14193 62 0,'0'0'98'15,"0"0"16"-15,0 0-13 0,0 0 91 16,0 0-51-16,0 0-89 0,0 0 16 0,0 0 20 16,0 0-87-16,0 0 29 0,59-46 22 15,-52 42-29-15,-3 0-10 0,-2-1 35 16,2 1-21-16,0-1 2 0,-1 2 3 16,-3 1-2-16,2-1 6 0,-2 0-4 15,0-1-6-15,0 1 10 0,0 1 0 16,0-2 13-16,0 0-27 0,0 0 8 15,0 2-28-15,-5-1 30 0,-1-1-32 0,0-1-14 16,-3 5 11-16,1-3-36 16,-1 1 23-16,-3 2 12 0,-4 0 3 0,2 0-12 15,-4 5 11-15,4 2 1 0,-3 0 2 16,4 3 15-16,2-3-14 0,3 1-2 16,4-1-3-16,0 2 1 0,2-2-27 15,2 1 0-15,0-1 29 0,0-1 0 16,6 0 0-16,6-1 18 0,3 2 5 15,9-4 22-15,6-1-25 0,10-2-1 16,-4 0 1-16,-9-2 3 0,-5-1-23 0,-10-4-1 16,4 4-19-16,-4-3-6 15,1-2 23-15,-2 3 3 0,-5-3 39 0,-4-1-10 16,0 0 7-16,-2-2-34 0,0 0-1 16,-6-1-1-16,-5 0 0 0,-2 4-3 15,-1-2 2-15,-6 4-58 0,4 2 56 16,-6 3-13-16,5 1 13 0,-6 0-17 15,3 0 19-15,1 5-37 0,3 2 37 16,0 3 2-16,2-1 7 0,3 3-8 16,3-2-4-16,1-1-12 0,1 1-16 0,3-2 28 15,2-4 1-15,1 3-17 16,0-1 20-16,0-2 2 0,1-1 17 0,6-1 4 16,2 0 9-16,2 0 7 0,-1-2 4 15,5 0-11-15,0 0 7 0,-1 0-9 16,2-4-1-16,-4 0 10 0,-3-1-7 15,-1-1 4-15,1 2-16 0,-5-1 22 16,-2-2-6-16,0 2-1 0,-2-1 37 0,0-1-33 16,0-1-39-16,-2 0-33 15,-6 1-6-15,-1-1 23 0,0 3 13 0,-1-2-30 16,-2 4-6-16,-4 1-22 0,4 2 61 16,-1 0 0-16,-2 0-18 0,5 3 5 15,1 3 0-15,0 2-48 0,3 2 35 16,2 0-20-16,2-1 23 0,2 3-3 15,0-2 23-15,0 2 3 0,2 0 0 16,6-1 2-16,1-2 14 0,2 0-16 16,-3-2 0-16,0-1 16 0,1-4 3 0,-1 0-16 15,-1-1 17-15,-1-1-20 0,-2 2-2 16,2-2-15-16,4 0-41 0,-4 0-33 16,0 0-30-16,-2 0-6 0,2 0-42 15,-1 0-137-15,1 0-118 0</inkml:trace>
  <inkml:trace contextRef="#ctx0" brushRef="#br0" timeOffset="176680.4308">18854 14171 197 0,'0'0'251'0,"0"0"-144"15,0 0 8-15,0 0-96 0,0 0-18 0,0 0 182 16,0 0-89-16,0 0-81 0,0 0 20 16,0 0 16-16,-33-34-13 0,27 34-36 15,-2 0-17-15,-1 0 11 0,3 0 6 16,-1 0 3-16,3 0 0 0,-3 0-2 16,6 0-1-16,-1 0 0 0,2 2-19 15,0 0-10-15,0-2-17 0,0 2 43 16,0 0 2-16,0 0 2 0,2 0 24 0,-1-2 17 15,2 2-29-15,-1-1-10 16,0-1 27-16,4 0 12 0,1 0-6 0,3 0 0 16,1 0-4-16,0-3 7 0,-3-1-13 15,1 0 7-15,-3 0-17 0,-4 1 33 16,3-4-20-16,-3 5-29 0,-2-5 1 16,0 1 32-16,0 2-33 0,0-1 0 15,0-1-13-15,-2 2 10 0,-5 1-27 16,-2-1-6-16,-1 2 33 0,-1 2-59 15,-4 0 46-15,-2 0-10 0,1 2-10 0,-4 5 4 16,3 3 31-16,2-1-25 0,3 4 2 16,1-4 21-16,3 4-27 0,1-2 28 15,5-1 0-15,2-3 0 0,0 1 2 16,0-3 10-16,0 0-10 0,4 0 20 16,1-1-1-16,0 0 4 0,3-2 7 15,0-1-4-15,0-1-1 0,5 0-24 16,-2 0-1-16,1 0 0 0,2 0-49 15,-2-1-16-15,-2-1 3 0,-1-2-13 16,0 2-88-16,-3 0-20 0,-2 1-35 0,-4-1 78 16,0 0 16-16,0 2 0 0,0-5 50 15</inkml:trace>
  <inkml:trace contextRef="#ctx0" brushRef="#br0" timeOffset="177445.5578">18774 14197 124 0,'0'0'117'0,"0"0"-25"16,0 0-4-16,0 0-39 15,0 0 16-15,0 0 3 0,0 0 30 0,0 0 26 16,0 0-17-16,0 0-48 0,70-37-10 16,-67 33-7-16,-3 0-6 0,0 1-23 15,0-1 6-15,0-2-19 0,-7 1-2 16,1 1 2-16,2-1 1 0,-2 2-1 16,-1 1-36-16,-1 0 35 0,-3 1-11 0,2 1 11 15,1 0-15-15,-2 0-3 16,-2 1-19-16,2 3 38 0,2 1 0 0,1 2-35 15,3-4-10-15,2 3 18 0,2-2-21 16,0 0 12-16,0-3 19 0,0 1-6 16,2 0 23-16,2-2 13 0,3 0 19 15,1 0 24-15,6 0-4 0,0 0-16 16,-2 0 3-16,2-4-20 0,-2 1 1 16,-3-1 6-16,-1 2-10 0,-4-2 7 15,3 2 3-15,-6 2-7 0,-1 0 14 0,0-3 6 16,0 3 3-16,0 0-12 15,-1-2-30-15,-6 0-23 0,1-1-3 0,-5 1-23 16,1 2 36-16,-7 0-10 0,2 0-29 16,-5 0-23-16,4 2-13 0,-2 5-32 15,4 2-17-15,1 0-150 0,5 1 68 16,164-38 15-16</inkml:trace>
  <inkml:trace contextRef="#ctx0" brushRef="#br0" timeOffset="178178.8633">20671 14202 165 0,'0'0'219'15,"0"0"-216"-15,0 0 7 0,0 0-10 16,0 0-4-16,0 0 2 0,0 0-24 16,0 0-52-16,0 0-39 0,0 0-53 15</inkml:trace>
  <inkml:trace contextRef="#ctx0" brushRef="#br0" timeOffset="179182.8639">20671 14202 11 0,'-62'-36'134'0,"62"34"42"15,0 0-17-15,0-2-159 0,0 2 92 16,0-2 48-16,1 1-140 0,5-1 16 16,-4-2 102-16,1 1 25 0,4-2-141 0,-4 2 42 15,0-3-42-15,1 2 28 16,2-1 35-16,-2 2 7 0,-2-1-72 0,-2 0 1 16,1 1 64-16,-1-2-52 0,0 1 30 15,0 1 9-15,0 1-33 0,0 0 20 16,-1 1-37-16,-3 0 34 0,-6 0-36 15,2 1 0-15,-4 0-23 0,-6 2 10 16,-1 0-16-16,-2 0-3 0,0 0 32 16,-3 2 27-16,6 6-11 0,-2-1-1 15,5 4-15-15,1 0-26 0,3 1 26 0,4 0-16 16,3-3-13-16,4 4 29 0,0-4-23 16,0 2 23-16,9 0 26 0,6-1-7 15,6-1 30-15,11-4-10 0,0 0 7 16,-2-3-20-16,-2-2 3 0,5 0-9 15,-3-7 22-15,0 2-3 0,-9 0-3 16,-7-1-4-16,2 0 20 0,-2 0-3 16,-6 1-26-16,0-1 55 0,-4 2 61 0,-2-3 20 15,-2-1-157-15,0-2 37 16,0-3-39-16,-4 2-52 0,-8-3-13 0,4 2 52 16,-8 1-55-16,2 2-10 0,-2 3 62 15,3 0-7-15,-5 4-3 0,-1 0 0 16,-1 2-45-16,-1 0 45 0,2 0 10 15,5 2-17-15,2 3 17 0,1 0-7 16,4-1-9-16,-1 1-30 0,4 1 20 16,2-2 6-16,0 0-3 0,2-1 0 15,0-1 16-15,0 3 21 0,0-4-11 0,2 1 13 16,4 0 0-16,2-2 26 0,3 0-3 16,4 0 6-16,0 0 7 0,2 0-10 15,-1 0 6-15,-3-4-12 0,1 0 16 16,-6 0-17-16,-3 2-16 0,-2 1 33 15,-1-1-7-15,-2 2 14 0,0-2-13 16,0 2-30-16,0-2-62 0,-5 2-6 16,-2-2-26-16,-3 2 48 0,-6 0 30 0,-3 0-49 15,0 0 39-15,2 2 9 16,0 2 17-16,6-2 36 0,3 1-16 0,4 1-20 16,0 0-2-16,2-2-24 0,0 3-4 15,2-5 11-15,0 5 16 0,0 1-10 16,6-3 13-16,6 5 3 0,1-4 33 15,6 1-36-15,0-1-28 0,1-1-14 0,-3-3 19 16,3 0-3-16,-3 0 13 16,-1 0 13-16,-4 0 15 0,-3-3 1 0,-3-1-15 15,-4 1 60-15,-2 1-3 0,0-2-19 16,0-1-23-16,0-1-12 0,-4-3-8 16,-5 2 4-16,-1-1-16 0,-5 3-6 15,0-1 22-15,-5 4 3 0,4 0-3 16,-3 2 19-16,0 0-12 0,2 0-7 15,2 0 0-15,6 0-13 0,1 4-7 16,4-2-3-16,2 2 1 0,0-3-11 0,2 1 13 16,0 2-2-16,0 0 9 15,2 0 12-15,6-1 1 0,0 2 39 0,3-3-26 16,2 0 9-16,0 0 4 0,-3-2-22 16,1 0 9-16,0 0 6 0,-1 0-6 15,-5 0 0-15,0 0 0 0,3-2 10 16,-8 0 19-16,0 2 23 0,0 0-6 15,0 0-7-15,0 0-13 0,0 0-39 16,-13 0-37-16,3 0-51 0,-8 0-45 16,-5 7-26-16,1 5 48 0,-1 3-75 0,-2-1-283 15,10 1-131-15</inkml:trace>
  <inkml:trace contextRef="#ctx0" brushRef="#br0" timeOffset="181508.125">17144 14258 158 0,'0'0'114'16,"0"0"-59"-16,0 0-19 0,0 0 98 15,0 0-33-15,0 0-72 0,0 0 46 16,0 0 10-16,-4-19-20 0,4 19-23 16,0 0-6-16,0 0-3 0,0 0-14 0,0 0-6 15,0 0-9-15,0 0 9 16,0 0 3-16,0 0-3 0,0 0-13 0,0 0-16 15,0 0-17-15,0 0-6 0,0 0 3 16,0 0-3-16,0 2 10 0,0 3 29 16,0 3 68-16,4 1-19 0,-2 0-10 15,-1 6-6-15,2-2-17 0,2 0-3 16,-2 4 10-16,5-2 0 0,-2 2-10 16,-1 0 19-16,5 1-2 0,-4-1-4 15,3 3-23-15,-4-3 26 0,3 2-27 0,-2-1 2 16,0 3 22-16,-5 2 0 15,4-5-24-15,-1 2 14 0,-2 0 27 0,4-1-27 16,-4 0 0-16,-1 0-15 0,2 0 25 16,1 2-13-16,-2 0 0 0,2 1-11 15,0 0 1-15,0 1-3 0,3 2 19 16,0 0-17-16,-2 0 18 0,2-3-20 16,1 0 2-16,-1 0-1 0,1 3 12 0,2 5 0 15,0-7 0-15,0 1-11 16,-4-1 8-16,3-2-10 0,-2 3 0 0,-1-2 14 15,0-1-14-15,0 2 0 0,-2-3 0 16,3 4 15-16,0-4-15 0,-1 0 0 16,-2-3 3-16,2 2-2 0,1-4 15 15,-3 1-13-15,2 1 23 0,1-4-10 0,-1 3-14 16,1-2-1-16,-1 2-1 16,-2 0 1-16,2-2 12 0,-3 3-12 0,6-2-2 15,-3 3 2-15,-2 2 9 0,0-4-8 16,0 4-2-16,-2-2 3 0,2 2 13 15,-2 1-16-15,3 0 1 0,-4 2-1 16,5 0 17-16,-4-2 2 0,2 0-17 16,0 0-1-16,0 0 19 0,-2-2-19 15,2 0-1-15,-1 0 2 0,1-1 21 16,0-2-22-16,-1 1 35 0,3 1-33 0,0 1 16 16,-2-2 11-16,0 1-9 15,3 2-20-15,-4 0 53 0,2 1-21 0,4-1 22 16,-2-2-3-16,-1 3-26 0,0-2 39 15,0-4-36-15,0 4 3 0,6-3-12 16,-4 1 64-16,2-2-55 0,-4 0 10 16,3-1-10-16,1-1-6 0,-3-2 0 15,0 1-23-15,-1-2 0 0,-2 0 0 16,0-1 26-16,3-2-26 0,-3 6 26 16,1-6-26-16,-3 4 3 0,2-3 62 0,0-1-33 15,0 1-29-15,-2-1 21 0,0 0-22 16,0-2 9-16,0-3-9 0,-2 4-2 15,2-1 1-15,1-3 17 0,0 2-16 16,-1 1-1-16,-2-2 16 0,0-3-17 16,2 2 0-16,-2-2-17 0,0 2 16 15,0-1 1-15,0 1 28 0,0 1-12 16,0-1-12-16,0 0 12 0,2-2-13 16,-2 0-3-16,0 0-152 0,0 0-38 15,0 0-14-15,0 0-20 0,0 0-42 0,1 0-7 16,6-2 3-16,1-24-284 0,-1 6-78 15,-32 64 632-15</inkml:trace>
  <inkml:trace contextRef="#ctx0" brushRef="#br0" timeOffset="183227.772">18924 14197 233 0,'0'0'140'16,"0"0"-140"-16,0 0-11 0,0 0 1 16,0 0 10-16,0 0 56 0,0 0-30 15,0 0 32-15,0 0-12 0,-46 24 39 0,38-12 3 16,0 1-36-16,-3 2-13 0,-4 7 69 16,-4 8 12-16,-4 10-119 0,-2 4 97 15,-1 4-33-15,2-2-6 0,8-3-14 16,-1 2-41-16,-1-1 45 0,2-1-27 15,-3-1 8-15,6-1-11 0,-2 1 7 16,0-1-25-16,-2-3-1 0,2 3 13 16,-1 1-12-16,1-1 3 0,-3-2 12 15,2 1 2-15,-4 0-17 0,1 1 34 16,-4 3-9-16,0-2-26 0,-3 4 3 0,0-2 62 16,3-1-19-16,-2-1-7 0,4 2-7 15,-3-1-32-15,2-4 46 0,3-1-10 16,1-3-22-16,3 0-12 0,0-1-1 15,0-2 19-15,2 1-40 0,-2-1 43 16,0 1-10-16,3 2 3 0,-5-2-16 16,0 2 0-16,-2-4 0 0,2 0 13 15,0-3 3-15,3-3-14 0,0-8 21 0,6-2 29 16,0-1-16-16,-1 1 9 16,-2 4-22-16,1 1 16 0,-3-3-4 0,0 1-31 15,2 2 22-15,1-1-24 0,-2 1-2 16,-2 0-11-16,6-3 9 0,-2 0 1 15,-2-1-3-15,2 1 4 0,-1-2-1 16,1-1 1-16,-3 1 32 0,0-1-29 0,0-2 23 16,0 0-26-16,5-2 0 15,-2-1-2-15,-1-2 15 0,0 1-26 0,3 2 13 16,-1 0 0-16,1-1 0 0,0 0-4 16,-1-1-9-16,3 2 1 0,1 0-8 15,-1-3 20-15,2 0 27 0,-1 1-27 16,2 0-13-16,1-5-3 0,2 3-20 15,-4-4-9-15,4-2-4 0,0 2-16 16,0-2-9-16,0 0 9 0,0 0 6 16,0 0 7-16,0 0 17 0,0 0 33 0,0 0 2 15,0 0 30-15,6 0 18 0,-4 0 21 16,2-4-11-16,0-4-12 0,-1-1 12 16,4-1-22-16,-4 1 22 0,1-1-26 15,-2 0-28-15,-2-1 61 0,0 0-23 16,0 4-23-16,0-5-19 0,0 4 16 15,-2 0 7-15,-1 3-23 0,2-1-21 16,-4 2-5-16,0 1-25 0,2 1-21 0,-4 2 8 16,4-2-14-16,-4 2 26 15,-3 0 19-15,5 0-22 0,-7 7 19 0,-2 1-3 16,4 5 37-16,0-1 1 0,-1 1-2 16,2 1 2-16,5-2-24 0,2-2 24 15,-1 0 2-15,3-1-1 0,0-3 2 16,3 0 14-16,4-2 33 0,7-1 6 15,1-1 26-15,7-2-6 0,-3 0 26 16,6-5-40-16,-2-3-32 0,0-3 4 16,-1 2-20-16,-5-4 22 0,-3 2 4 0,2 2 13 15,-6-4-39-15,-4 1 35 0,-1 2-19 16,-5-1 42-16,0 0-25 0,0 2-11 16,-3 1-21-16,-5 3-14 0,-4 1 0 15,-4 3-48-15,0 1-49 0,-2 0 0 16,4 5 42-16,0 7 3 0,4-2 23 15,4 2-23-15,6 3-6 0,0-1 38 16,0 0-9-16,15-3 29 0,2-2 0 16,6-2 39-16,6-6-10 0,8-1 55 0,-3-3-16 15,-6-4-32-15,-12-2 19 0,-2 2-7 16,-2-1-15-16,-2-1 9 0,1-2-7 16,-2-2 46-16,-5 2-39 0,-4-3 74 15,0-1 22-15,-2 0-135 0,-11-4 32 16,-2 2-34-16,-1 1-2 0,-6 3-1 15,1 1-11-15,0 3 26 0,-1 5-26 0,5 2-9 16,1 2-13-16,0 0-10 16,5 2-45-16,4 9-30 0,0 1-18 0,5 3 8 15,2 6-18-15,0 1-5 0,2-1-51 16,9 0 28-16,1-4-12 0,4 1 35 16,2-3-16-16,2-6-59 0,-1 0-134 15,-7-7-98-15</inkml:trace>
  <inkml:trace contextRef="#ctx0" brushRef="#br0" timeOffset="185305.5593">20713 14206 59 0,'0'0'270'16,"0"0"-139"-16,0 0-14 0,0 0-12 16,0 0 38-16,0 0-16 0,0 0-39 0,0 0-20 15,0 0-12-15,-6 0-4 0,6 0-7 16,0 0-5-16,0 0-8 0,0 0-9 15,0 0-10-15,0 0-11 0,0 0 0 16,0 0-2-16,-6 0-2 0,-1 0-14 16,-3 2-33-16,-6 4-3 0,-4 4 52 15,-10 9 23-15,-9 10 3 0,-3 12 39 16,0 3-62-16,1 0 62 0,1 2-36 16,-2 5 14-16,-3 5 6 0,-5 1-27 15,4 4 4-15,-6 0-13 0,2 3-13 0,-3-6 0 16,2 0 11-16,3-3-11 0,1-5-1 15,-3-2 1-15,4-5-13 0,1 0 12 16,1-3-18-16,2 1 16 0,-1-6 3 16,-1 2 24-16,1-2 77 0,-3-2-23 15,-2 2 10-15,4-2-27 0,-1 3 4 16,1-2-13-16,-3 5-36 0,3-2 7 16,-3 3 0-16,-2-1-23 0,2 1-13 15,3 2 11-15,-3 0-2 0,3 1 4 16,3-6 4-16,1-1-1 0,2-1-3 0,-1-6 23 15,1-1-21-15,2-1 34 0,0-6-20 16,4 3 0-16,3 0-14 0,-3 1 47 16,-1 0-46-16,0-1-1 0,3 3 0 15,5-4 1-15,3-8-3 0,8 1-17 16,-1-1-15-16,-3 0 8 0,0 6 24 16,-6 0 18-16,2-1-18 0,2 0-1 15,-2-1 1-15,3-4 14 0,0-1-11 0,0-1 19 16,0 1 1-16,0-2 9 15,-2-3-30-15,2 2 1 0,0-2 16 0,1 0-18 16,0-1 0-16,-4-1-1 0,3 0 13 16,0 1-12-16,0-2 0 0,-2-1 2 15,10 1 1-15,-1-2-3 0,0-1 0 16,6 2-1-16,0-3 1 0,4 0 14 16,0-2-15-16,2 0-26 0,0 0 3 15,0 0 11-15,0 0 9 0,0 0 0 16,0 0-23-16,0 0-16 0,0 0 16 0,0 0 23 15,0 0-10-15,0 0 0 0,0 0-10 16,0 0-12-16,0 0-11 0,0 0-2 16,0 0-27-16,0 0-48 0,0 0-11 15,0 0 30-15,2 0 23 0,0 0 3 16,0 0 3-16,2-4 0 0,0-1 3 16,0 0 14-16,6-3 55 0,-4 1-10 15,0 1 9-15,0-3 1 0,-2 1 3 0,1-2 3 16,-3 2 27-16,0 3 18 0,-2-4 21 15,0-1-4-15,0 3 46 0,0-1-40 16,0-1 7-16,-8-2 104 0,5 4-61 16,-5 1-1-16,2-1 16 0,-2 1-62 15,-4-1-12-15,4 5-62 0,-2-1-7 16,-1 3-9-16,-4 0-10 0,-2 0-55 16,-2 5 29-16,4 2 4 0,-5 1 19 15,8 3-7-15,2-4 23 0,-1 1 3 0,4 0 10 16,3-3 0-16,4 2-22 0,0-4 7 15,0 1 15-15,0-2 30 0,2 2 25 16,7-3-3-16,2 2 29 0,-1-3 9 16,2 0 53-16,4 0-46 0,-2-3-55 15,2-2-26-15,-4-1-13 0,1-1 33 16,-5-1-4-16,1 0-30 0,-2 0-1 16,-3-3 15-16,0 2 30 0,-4-4 5 0,0 1-22 15,0 0-29-15,0 1-26 16,-6 3 4-16,-1 3 20 0,1-2-11 0,-3 7 13 15,3-1-42-15,-5 1-36 0,-1 0 30 16,-6 8-46-16,4 3 17 0,-2 6 74 16,4 3 3-16,2 9 30 0,3 0 47 15,5-4-41-15,2-1-17 0,0-10 13 16,7 5-28-16,3-1 47 0,0-3-2 16,4-4-14-16,0-1 36 0,-1-5-42 15,2-3 10-15,2-2 60 0,-5 0-25 0,4 0 6 16,-2-2 10-16,-2-9-14 0,0 2-12 15,-2-3-10-15,-2-2-35 0,-1 1 39 16,-3-6-33-16,-4 2-25 0,0-2-10 16,0 0-101-16,-4-1 12 0,-5 3-22 15,-1 5 22-15,-2 2-20 0,-4 3 16 16,4 5 10-16,-6 2 31 0,4 0-34 16,-3 2 54-16,4 5 3 0,2 1-3 0,3 3-33 15,2 2-12-15,2 2 77 16,4 3 10-16,0-3 20 0,0-2-18 0,6-1 37 15,2-3-13-15,0-1 25 0,1-2 21 16,2-4 2-16,-1 1 23 0,1-3-23 16,-1 0 3-16,4 0 26 0,-4-3-32 15,-2-5-20-15,4 0-3 0,-2 1-29 16,-4-4 20-16,0-2 5 0,-1-2-40 0,-1 1 6 16,-2-3-10-16,-2-1-19 15,0 0-74-15,0 3-51 0,-9-2-33 0,-1 6 0 16,0 0 77-16,-2 4-52 0,2 5 16 15,-2 2-59-15,-2 0-39 0,0 12 23 16,-1 3 42-16,0 6 38 0,2 6 4 16,3 6-36-16,4-5-84 0,-4-1-83 15,8-11-9-15</inkml:trace>
  <inkml:trace contextRef="#ctx0" brushRef="#br0" timeOffset="186005.5271">18015 16512 313 0,'0'0'391'0,"0"0"-153"15,0 0-111-15,0 0-6 0,0 0-14 0,0 0-19 16,0 0-39-16,0 0-23 0,0 0-3 16,-45-97-23-16,24 93-36 0,-2 2 20 15,-1 2 0-15,-4 0 16 0,6 0 9 16,-2 4 43-16,-1 3 4 0,1 1-8 15,0 4 18-15,6-1-5 0,-2 4-25 16,8 0-16-16,3 3-18 0,2-1-4 16,6 2-8-16,1 0 10 0,0-2 13 0,8 0 10 15,5-1 25-15,4-1-2 0,4-3 22 16,1-2-29-16,-1 1 23 0,4-5-33 16,-4-3 26-16,1-3-36 0,-4 0 7 15,2 0 3-15,-3-3 20 0,-2-5-7 16,0-1 32-16,-5-3-38 0,1-2 38 15,-5-1-45-15,1-2 20 0,-5 0 9 16,-2-2-39-16,0-4-2 0,-2 0-15 16,-7-1 13-16,-6 0-15 0,2 2-39 15,-1 4 16-15,-4 0-67 0,4 8 22 0,-6 0 36 16,4 4 30-16,-4 4-24 16,-3 2-52-16,-9 0-45 0,2 6 42 0,7 3 19 15,0 3 23-15,5 1 23 0,-1 4-16 16,1 3-10-16,2 4 6 0,6 2-6 15,6-6 6-15,1 3 34 0,3-6 2 16,0-1 3-16,9-3 13 0,7-1 56 16,4-5 64-16,12-5 55 0,11-2-45 15,3-4-55-15,3-10-27 0,-5-4-6 16,-3-1 13-16,-7 3-10 0,-8 1-25 0,-12 3-14 16,2 3-20-16,-4-2 46 0,-3-5-22 15,6-1-1-15,-9 0 20 0,-4-3-45 16,-2 4-29-16,-2-4 4 0,-11 3-30 15,0 2-26-15,-5 4-25 0,-2 1 93 16,-1 4-51-16,-2 4-30 0,1 2 62 16,3 0-59-16,1 0 20 0,2 6 0 15,2 1-1-15,5 2-9 0,0 4-3 0,3 2 3 16,6 3 9-16,0-1-6 16,0-1-3-16,4 2-7 0,7-3 7 0,0 0-17 15,1 1 17-15,-2-5-30 0,4 0-49 16,-4-1-156-16,1-2-75 0</inkml:trace>
  <inkml:trace contextRef="#ctx0" brushRef="#br0" timeOffset="186200.0068">17917 16516 1112 0,'0'0'234'15,"0"0"-146"-15,0 0-29 0,0 0 38 16,0 0 37-16,0 0-50 0,0 0-84 16,0 0-68-16,0 0-36 0,0 0 22 0,-9-2-51 15,9 2-4-15,0 8 1 16,0-3-132-16,0 1-240 0</inkml:trace>
  <inkml:trace contextRef="#ctx0" brushRef="#br0" timeOffset="187063.7795">17463 17234 79 0,'0'0'82'0,"0"0"6"16,0 0 20-16,0 0 32 0,0 0 55 15,0 0 1-15,0 0-53 0,0 0-19 16,0 0-33-16,0 0-13 0,36-104 14 0,-32 92-31 16,0-1 44-16,-3 2-18 0,4 1-15 15,-3-2 22-15,-2 5 46 0,0-1-7 16,0 4-52-16,0-1 0 0,0 2 0 16,0 3-4-16,-4 0 1 0,-2-1-56 15,-2 1-22-15,0 0-1 0,-8 0-34 16,2 0-26-16,-6 1-11 0,1 7 47 15,-4 0 25-15,2 1 43 0,-1 2 41 16,1 2-4-16,-2 4-15 0,4-3-10 0,-3 6-10 16,6 1-13-16,-2-1 4 0,8 4 5 15,0-2 11-15,1 4 22 0,2-6 22 16,5 1-22-16,2-1-23 0,0-8-16 16,0 5 16-16,0-8 26 0,5 0-20 15,0 1-9-15,5 0 2 0,-2-2-24 16,2-1-26-16,6 0 13 0,-2 1 12 15,6-1-3-15,1-1-21 0,6-2-1 0,10 3-92 16,5-7-96-16,3 0-64 16,-3 0 17-16,-4 0-68 0,-2 0-147 0,-4-11 31 15,-8 2 42-15,-5 3-337 0</inkml:trace>
  <inkml:trace contextRef="#ctx0" brushRef="#br0" timeOffset="187237.245">17824 17403 1115 0,'0'0'514'0,"0"0"-179"0,0 0-147 16,0 0-13-16,0 0 109 0,0 0 102 15,0 0-146-15,0 0-240 0,0 0-9 16,0 0-87-16,0 0-119 0,-5-2-33 16,5 2-23-16,0-2-124 0,5 2-31 15,1-5 71-15,2 0-189 0,3 3 19 16,-36 18 372-16</inkml:trace>
  <inkml:trace contextRef="#ctx0" brushRef="#br0" timeOffset="187916.6415">18034 17197 438 0,'0'0'789'0,"0"0"-555"0,0 0-234 15,0 0-127-15,0 0 85 0,0 0 42 16,0 0 182-16,0 0-13 0,0 0 13 15,21 122 75-15,-10-80-63 0,-3-9-58 16,-2-4-20-16,-1-12-9 0,-3-3-30 0,-2-6-35 16,2-1 6-16,-2-1-6 0,0 0-41 15,0-4 19-15,0-2 12 0,0 0 26 16,0 0 41-16,0 0 7 0,0 0 2 16,0-4-3-16,-4-6-44 0,-5-5-61 15,1-12-131-15,-1 1-28 0,3 1 53 16,0 0 48-16,2-2-38 0,-1-5 51 15,3-4-48-15,2 4 48 0,0 12 32 0,0 2-91 16,0 3 85-16,0 0-13 0,4-4 32 16,5 0 16-16,-1 0-16 0,3 4-39 15,-3-1 23-15,5 3-19 0,-1-1-43 16,1 4 65-16,1-2 2 0,-1 2 9 16,-3 0-9-16,7 3 11 0,-5 0 61 15,-3 0-19-15,1 6 9 0,-3-2-51 0,-2 2 0 16,-2 1-26-16,2 0-15 0,-3 0-11 15,-2 1 32-15,1 7 19 0,-1 0 1 16,0 6 3-16,0-2 14 0,0 8-17 16,-5 3-3-16,-6 2-55 0,0-4 36 15,3 1 9-15,-1-4-10 0,1-3-19 16,2-4 16-16,1-4 3 0,5-6 4 16,0 1-4-16,0 3 0 0,0-5-19 0,0 5 23 15,7-3-1-15,3 5 20 16,6 3 17-16,13 1 2 0,5 2 82 0,6 3-53 15,-8-5 46-15,-9 1-32 0,-8-7-24 16,-2 4-12-16,-1-2-24 0,2 4 47 16,-4-1-1-16,-2 1-2 0,-1 1-8 15,-7-2 62-15,0-3 51 0,0 0-32 16,0 3 13-16,-9-1 11 0,-5 4-2 16,-4 1-43-16,-2 0-15 0,-8 4-55 15,-7-4-12-15,-3 1 3 0,0-1-19 0,6-4-20 16,9-6-113-16,4-1 2 15,0-1-28-15,-9-2-129 0,3 0 17 0,-3 0-120 16,3 0-8-16,12 0 19 0,-7-2 28 16,8-3-417-16</inkml:trace>
  <inkml:trace contextRef="#ctx0" brushRef="#br0" timeOffset="189316.1097">17915 16470 93 0,'0'0'235'0,"0"0"-153"0,0 0-24 16,0 0 50-16,0 0-69 0,0 0 79 0,0 0 9 15,0 0-59-15,0 0-12 0,-61-15-17 16,52 13-4-16,-2 2-21 0,5-4 18 15,-3 4 14-15,0 0-7 0,4 0-3 16,-6 0 12-16,4 0-46 0,-3 0-2 16,3 2 0-16,0 2-14 0,1 3 1 15,4 1-22-15,0 1 9 0,2-1 22 0,0 4 8 16,2-5 0-16,8 1-2 16,0 0-1-16,5-3 2 0,2-2 0 0,0-3 26 15,2 0-29-15,0 0-7 0,-5 0-12 16,4-3-4-16,-8 0 23 0,-1-3 25 15,-1-1 11-15,-1-1 0 0,-3 0 0 16,-4 0-7-16,0-2 0 0,0-1 17 16,0 0-4-16,-6 0-26 0,-3 0 10 15,-2-2 43-15,1 4-30 0,-2 0-26 16,-2 2-13-16,4 2 32 0,2 2-32 16,-4 3-3-16,2 0-52 0,4 0-14 15,-5 13-2-15,1 0 45 0,-1 2 3 0,4 5 10 16,1-2 11-16,4 0 0 0,0-1-11 15,2-2 13-15,0-4 0 0,0-3 3 16,6 0 33-16,0-2-33 0,1-4 59 16,2-2 6-16,-2 0 33 0,5 0 29 0,0-4-23 15,3-6-10-15,0 0 1 0,-3-1-76 16,2 1 4-16,-6 1 39 0,-2-1-13 16,-2 2 16-16,-2-1-36 0,1 1 6 15,-3 3-37-15,0-3 53 0,0 7-54 16,0-3 0-16,-7 1-52 0,1 3-19 15,-4 0 19-15,-6 4-28 0,2 6-18 16,-6 3 11-16,4 5 64 0,1 4 7 16,2 7 15-16,7-2-2 0,6-3 2 15,0-4-25-15,2-4 0 0,9-3 13 0,3 2 13 16,1-6 4-16,9-1 12 16,-2-3 65-16,6-5-16 0,2 0-3 0,-2 0-49 15,-3-5-13-15,-1-3-17 0,-7 1 15 16,2-3-43-16,-9 3 7 0,-1-1 38 15,-7 0 74-15,-1 0-23 0,-1-3-51 16,0 2-65-16,-7-3-22 0,-6 1-134 16,-2 3 52-16,-2 0 13 0,-3 5 29 15,0 1-33-15,-4 2-289 0,7 0-204 0</inkml:trace>
  <inkml:trace contextRef="#ctx0" brushRef="#br0" timeOffset="192767.8075">17854 16669 91 0,'0'0'476'15,"0"0"-172"-15,0 0-187 0,0 0-62 0,0 0 20 16,0 0 26-16,0 0-13 0,0 0-29 15,0 0-33-15,0 0-26 0,0-2-4 16,0 2-12-16,0 0 15 0,0 0 0 16,0 0 0-16,0 0 0 0,0 0 1 15,0 0 2-15,0-4 14 0,0 2-16 16,0-3-1-16,0-3-15 0,2 1-4 16,2-2 7-16,-2 1-6 0,2-1 16 0,-2 2-40 15,2 1-2-15,0-1 6 0,0 0-14 16,2 0 1-16,-2 1 4 0,0 2-37 15,-2-1-16-15,2 1-39 0,-2-4-17 16,-2 5 7-16,2-3 56 0,-2 1 74 16,0-2-3-16,0 1 23 0,0-1 59 15,0 1 104-15,0-2-72 0,0-1 7 16,-2 2 3-16,-2-2 52 0,0 2-68 16,0-1-23-16,0 1-30 0,-4 1 30 15,4 1-37-15,-2 2-25 0,2 2-2 0,-2 1-17 16,-3 0 17-16,-2 0-63 0,-1 0 10 15,-4 4 29-15,0 3-13 0,-1 0 39 16,-3 3 3-16,3-1-3 0,1 4-16 16,-1-4 16-16,-1 2 65 0,4 2-3 15,3 0-17-15,3-2-45 0,1 2 3 16,6 1 0-16,1-1-1 0,0 0-1 16,6-2-1-16,6 3 0 0,11-2 26 0,7-5-23 15,11-3-3-15,4-4 23 0,-3 0-21 16,-1-11 28-16,-5-1-29 0,-3-2-1 15,1-1 29-15,-4 1 4 0,-11 1 12 16,-2 4 1-16,-6-1-4 0,-3 3 10 16,1-5-29-16,-3 1 32 0,-3-2 14 15,-3 1 64-15,-3-1-32 0,-10-3-46 0,-6-1 13 16,-11 0-29-16,-6 1-36 16,5 5-3-16,3 6 0 0,7 5-23 0,6 0-48 15,-7 0 52-15,4 7-46 0,-6 4-56 16,7 5-61-16,5 1-10 0,3 5 7 15,7-4-102-15,2 3-189 0</inkml:trace>
  <inkml:trace contextRef="#ctx0" brushRef="#br0" timeOffset="192936.3576">18021 16621 702 0,'0'0'0'0,"0"0"-619"0</inkml:trace>
  <inkml:trace contextRef="#ctx0" brushRef="#br0" timeOffset="194104.4533">17293 15169 190 0,'0'0'186'0,"0"0"-3"0,0 0-138 0,0 0 252 16,0 0-212-16,0 0-1 0,0 0 30 16,0 0-55-16,0 0-20 0,0 0 13 15,-13-57 17-15,13 53-50 0,0 0 1 16,0 0-20-16,0 2 29 0,0 2 23 15,0 0-10-15,0 0-16 0,0 0-13 0,0 0-11 16,0 0 15-16,0 0-1 16,0 0-16-16,0 0-11 0,0 0-25 0,0 0-6 15,0 0 3-15,0 0 3 0,0 4 20 16,0 2 16-16,0 1 42 0,3 3-22 16,1-3-19-16,-3-1 1 0,4 0 0 15,-3 2-1-15,-2-2-1 0,2 1 4 16,-2-2-1-16,0 4-3 0,0-1-3 15,0-1-49-15,0-1 12 0,0-1-15 16,-4-1-3-16,-1 2 12 0,4-2-16 0,-3-4 44 16,-1 0 18-16,3 0 33 15,-3 0-31-15,1 0 9 0,0-3 6 0,-1-2-17 16,0-1-30-16,0-1 24 0,2-1-11 16,-3 1 34-16,2 3 11 0,2-3-27 15,0 4 47-15,2-1 33 0,0 4-29 16,0-4-52-16,0 4 43 0,0 0-4 15,0-2-13-15,0 2-26 0,0 0-23 16,4-1 0-16,6 1 23 0,0 0 16 16,2 0-15-16,8 3 48 0,-1 3-13 0,2 4 10 15,0 0-1-15,3 1 4 0,-4 0-30 16,6 0 4-16,-7 2-3 0,3-6 9 16,-6 1-10-16,2-3 17 0,-8-3-35 15,-6 0 25-15,0 0 10 0,-2-2 13 16,-2 0 64-16,0 0 81 0,0 0-3 15,0 0-33-15,0 0-6 0,0-6 5 16,2-6-54-16,1-1-103 0,-2-2-32 0,5 0 32 16,-4-3 6-16,2 3-6 0,2-4-64 15,2-1-35-15,5-4 25 0,2 0-123 16,0-2-107-16,2 4 87 0,2 0-7 16,9 1-111-16,8 6 104 0,4 0-23 15,-3 8-368-15</inkml:trace>
  <inkml:trace contextRef="#ctx0" brushRef="#br0" timeOffset="194921.2195">18282 14959 153 0,'0'0'369'0,"0"0"-73"16,0 0-126-16,0 0-53 0,0 0-29 15,0 0-13-15,0 0-13 0,0 0-43 16,0 0-19-16,0 0-58 0,-4-2 58 15,4 24 6-15,7 6 115 0,0 12-30 0,2 4-7 16,0-2-18-16,-3-5 8 0,3-9 8 16,-5-7-37-16,2-7-43 0,-1-2-2 15,-1-4 16-15,2 0 4 0,-4-3-7 16,2-3-3-16,-2 0 22 0,2-2 26 16,2 0 43-16,-2 0 22 0,4-4 10 15,4-5 3-15,6-3-56 0,-2 0-57 0,2-2 9 16,-6-1-22-16,1-2-10 15,-3 5-45-15,4 2-120 0,-4-1-68 0,2 1-72 16,4 4 45-16,0 1 0 0,0 4 45 16,-2 1-163-16,-1 0-134 0</inkml:trace>
  <inkml:trace contextRef="#ctx0" brushRef="#br0" timeOffset="195865.0499">19305 15467 268 0,'0'0'324'15,"0"0"-321"-15,0 0 69 0,0 0 121 16,0 0-21-16,0 0-87 0,0 0-56 0,0 0 56 15,0 0-3-15,0 0-63 0,-27-26-3 16,24 23-12-16,1-1 54 0,0 2-55 16,2-4 66-16,-2-1-40 0,0 3-29 15,0-2 42-15,0 3-41 0,-2-1 35 16,1 2-13-16,0-1-20 0,1 1 23 16,0 0 36-16,-2 0-16 0,3 2-46 0,1-3 26 15,0 3 19-15,0 0-16 0,0 0-25 16,0 0-4-16,0 0-3 0,0 0-16 15,0 0-7-15,0 0-3 0,0 0-7 16,0 0 13-16,0 7 23 0,-5 2 23 16,3 2 29-16,-2 7-3 0,2-1-46 15,-6 8-2-15,0 5 41 0,-2 6-41 16,2 2 61-16,2-3-26 0,-1-6-1 0,5-10-31 16,2-6 12-16,0-2 13 0,0 0-16 15,0 1 13-15,0 0-26 0,0-2 19 16,0-4-6-16,0-2-15 0,0-4 2 15,0 3 0-15,2-3 1 0,3 0 38 16,-3 0 42-16,4 0 13 0,7 0-3 16,6-6 31-16,3-3 11 0,0-3-66 15,6-3-28-15,-4 4-36 0,1-5 13 16,-1 3-16-16,-2-2-10 0,2 1-118 16,-3 1-166-16,1 1 67 0,-9 3-84 0,6 1-5 15,-5 1 33-15,-7 2-258 0,4 3-175 16</inkml:trace>
  <inkml:trace contextRef="#ctx0" brushRef="#br0" timeOffset="198748.109">17670 16549 346 0,'0'0'254'15,"0"0"-150"-15,0 0-16 0,0 0 13 16,0 0 0-16,0 0-42 0,0 0-31 0,0 0-28 16,0 0-13-16,-14-9-3 15,14 9 13-15,-2 0-14 0,2 0 16 0,-2 0 1 16,-1 0 36-16,2 0 7 0,-1 0 9 16,0 0 9-16,-6 0-5 0,4 0-1 15,0 0 7-15,0 0 13 0,-2 0 3 16,0 0-23-16,-3 0 17 0,0 0-10 15,3 0 3-15,-3 0-13 0,3 0 0 16,-2 0-39-16,-1 0 16 0,5 0-26 16,0 0 42-16,-1 0 14 0,1 0-58 0,0 0-1 15,0 0 0-15,2 0 18 16,-2 0 47-16,-3 0-45 0,2 0 44 0,-1 0 40 16,2-3-65-16,0 1 35 0,-2 0-3 15,2 1 10-15,-7-4-49 0,6 3 4 16,-1 1-4-16,-2-3-32 0,-3 2 16 15,0-2-16-15,1 4-26 0,-3-3 10 16,3 0-32-16,-6 1 48 0,6-1 3 0,-2 1-1 16,-2 2-2-16,4-4 16 15,-4 1-16-15,2-1 3 0,-1 1 29 0,3-3-17 16,-3 4-14-16,4-3 24 0,1 1-23 16,0 0 43-16,1 0-3 0,-2-1-41 15,1 1 44-15,2-1-7 0,-1-3-15 16,1 1-10-16,0 2-13 0,-3-1 22 15,3 0-22-15,0-1-32 0,-2 0 32 0,1-1 0 16,-5 1 1-16,4-3-4 16,0 0 4-16,-2-1-2 0,-5 1-24 0,5-4 25 15,-1 3-6-15,-2-2 22 16,0 2-16-16,0 0 0 0,-1-4-3 0,-3 4 3 16,6 0 0-16,-8 2 6 0,8-4-25 15,-1 2 38-15,-2 1 9 0,4 1-28 16,2-1-12-16,-1 2 11 0,1-3 2 15,-1 2 6-15,2-2 5 0,1-1 14 0,0 0-13 16,2-1 13-16,0 0-25 16,0 2-2-16,-2 1-24 0,4 0 25 0,0 2-3 15,0-1 0-15,0 0-23 0,0-1 0 16,2-2 4-16,-2 1 21 0,-2 0 1 16,2-3 6-16,-2 1 10 0,0-1-16 15,2 1 16-15,-3-5-35 0,0 4 38 16,1 0-28-16,2-4 9 0,-2 4 0 15,2-1-16-15,2-2 16 0,-2 4 0 16,0 0 0-16,2 0-4 0,-2-1 4 16,2 3 0-16,-2-2-6 0,2-2-7 0,-3 3 10 15,3 0 3-15,0-1 16 0,-2 0-16 16,2-3-10-16,0 3-12 0,0-4 15 16,0-1 7-16,0 3 1 0,0-2 19 15,0 1 34-15,0-2 11 0,0-2-65 16,2 2-35-16,-2-1 0 0,3-1 35 15,-1 3 10-15,-2-2 6 0,2-3-16 0,-2 4 0 16,2-2-36-16,-2 0 36 16,0 1 53-16,0 2-53 0,0-3-26 15,0 3 26-15,0-2 3 0,0 2-3 0,0-6-30 16,-2 2 30-16,0-2-1 0,-3 0 1 16,3 0 3-16,-2 2-3 0,2-2-2 15,-1 0-17-15,2 1-20 0,1-2 23 16,-2 3 15-16,2 0-44 0,0 1 45 15,0 0 0-15,0-1 1 0,0 2-46 16,0-2 68-16,0 1-23 0,0 0 0 0,3-1-22 16,0 1 6-16,1-1 13 15,0 3 3-15,3-1 5 0,-3 0-5 0,2-1-16 16,3 1-22-16,2 0 38 0,-1 0 4 16,-2 0-4-16,6-2-16 0,-2-2 16 15,-2 1 29-15,1 0-29 0,0 0-13 16,0 0 13-16,-5-2 0 0,2 4-4 15,1-1 4-15,-2 0 1 0,-1 2 41 16,-2 2-17-16,0-3-25 0,0 3-2 16,0 0-14-16,-1 0 10 0,0 4 4 0,1-1 2 15,-2 2-4-15,0 3-15 0,-2 4 19 16,0 1-3-16,0 2 0 0,0 0-30 16,0 2-28-16,0 0-29 0,0 0-36 15,0 0-49-15,0 0-59 0,0 0-55 16,0 4 29-16,0 3 29 0,-8 4 140 0,0 4-1 15,0-1-64-15,-4 0-40 16,-2-3-113-16,4-1 142 0,-1-2 43 0,-1-2 57 16,1-3 67-16,0 1 0 0,1-2 0 15,-1 0 0-15,0-2 9 0,-1 0 115 16,0 0-17-16,-2 0-6 0,2 0 82 16,-3 0 68-16,0-4-88 0,0 2-78 15,-2-2 51-15,6 0-70 0,0 1 8 16,4-1 47-16,0 2-17 0,4 0-6 0,3 2-4 15,0 0-23-15,0-3-35 16,0 3 3-16,0-3 23 0,6-1 32 0,12-7-24 16,14-6-70-16,10-4-39 0,9-2 39 15,-4 2-16-15,-5 7 16 0,-12 3-26 16,-2 1 26-16,-11 5-19 0,0-1 2 16,1 2 17-16,0-4-3 0,-1 3 0 15,-7 1 0-15,2 2 2 0,-10 0 1 0,0 2 3 16,-2 0 26-16,0 0 13 15,0 0-6-15,0 0-10 0,0 0-26 0,0 0 0 16,0 0-26-16,0 0 7 0,0 4-33 16,0 0 19-16,0 6 33 0,0 1 33 15,0 2 2-15,0 2-35 0,0 3 0 16,0-3 0-16,0 3 8 0,0 2-8 16,0-1 0-16,2 8-3 0,2 3-153 15,-1 9-33-15,4 3 1 0,-1-4-47 16,1-8-25-16,0-11-301 0</inkml:trace>
  <inkml:trace contextRef="#ctx0" brushRef="#br0" timeOffset="200585.6329">17849 16201 26 0,'0'0'114'0,"0"0"39"0,0 0 63 16,0 0 48-16,0 0-59 0,0 0-65 16,0 0-19-16,0 0-1 0,0 0-12 15,0 0-40-15,0-2-68 0,0-2 62 16,-2 3 22-16,2-3-45 0,-2 0-16 16,2-1-13-16,0 3 55 0,-2-5-65 0,2 1-7 15,-3 1 7-15,3-1 146 0,-2 1-144 16,2-4 59-16,0 6-59 0,0-2 15 15,0-4 132-15,0 4-55 0,0-1-94 16,0 0-62-16,0-1 14 0,0 1 48 16,0-1-13-16,0 2 13 0,0-2-3 15,0 1 3-15,0-4 17 0,0 3-17 16,0-4-26-16,0 2 14 0,0-2 12 16,0 0 68-16,0-1-33 0,0 0-12 15,0-3 6-15,0 0 46 0,5-1-75 0,-3-2-26 16,0-1 0-16,3-5 26 0,-1-4-45 15,2-7 45-15,0-3-42 0,2 1 38 16,0 0 4-16,-4 4 46 0,2-4-46 16,-2 0-55-16,0 1 55 0,0-5 16 15,0 1-14-15,-1 1 21 0,1 6-23 16,3-2 0-16,-3 3-20 0,2 3 33 16,-2 1-13-16,3-1 0 0,-1 0-21 0,0-1 21 15,1-1 0-15,-1-2-5 16,-1-1 5-16,1-2 117 0,0-1-75 0,-2 3-78 15,2 0 36-15,4 0 0 0,-2-2-3 16,0 1 19-16,-2 0 61 0,3 4-76 16,0 2 11-16,3-3-12 0,-1 2-4 15,-1 1-31-15,1 5 19 0,-4 2 12 0,3 0 4 16,0-6 52-16,3-1-52 0,2-4-61 16,-4 5 35-16,-2 10-10 0,-4 5 36 15,4-2 123-15,0 1-123 0,-1-3-57 16,6-7 44-16,2 4-47 0,1-1 59 15,2-1-40-15,-2 2 37 0,2 1 4 16,-2 0-2-16,5 0-29 0,-6 1 30 16,6 3-14-16,-8-3 15 0,6 5 48 15,-6 0-20-15,1 0-27 0,2 1 15 16,-2 2 0-16,-2 3 3 0,-2 1 7 16,-3 0 10-16,-2 5-36 0,-3-1-26 0,0 2-10 15,-3 0-6-15,2 0-3 0,-2 0-1 16,0 0 4-16,0 0 3 0,0 0 7 15,0 0 19-15,3 0 10 0,-3 0-10 16,5 0 13-16,-3 0 16 0,2 0-15 16,0 0-1-16,2 0-15 0,-5 0-5 15,4 0-48-15,-5 0 3 0,3 0-9 16,-3 2-4-16,0-2 13 0,0 0 13 16,0 0 9-16,0 0 11 0,0 0 12 0,0 0 20 15,0 0 0-15,0 0 0 0,-5 0-1 16,-1 0-38-16,-2-6-29 0,-6 1 42 15,2-3-16-15,0-1 42 0,-6-2-17 16,4 0 17-16,-3 1-2 0,-3 1 2 16,4-1 27-16,-2 5-27 0,4-3 0 0,-2 4 17 15,4 0 9-15,-1 1 6 16,3 0-9-16,-3 3-20 0,4-1 69 0,3 1-40 16,1 0-29-16,4 0 17 0,1 0-20 15,0 0-17-15,0 0-13 0,0 0 1 16,0 0-3-16,0 0 6 0,0 0 26 15,1 4 0-15,8-3 0 0,0 3 48 16,1-2-5-16,5 0 15 0,0 0 4 16,5-2 32-16,-2 0-19 0,4 0 3 15,-1 0-20-15,0 0 1 0,-4-2 9 0,-4 0-39 16,0 0-27-16,-5 2 1 0,-2 0-3 16,-3 0-13-16,5 0-6 0,1 0-30 15,-3 6 46-15,0 2 3 0,0 2 55 16,0 3-6-16,1 0 6 0,-2 4 10 15,-3 3-1-15,-2 1-9 0,0-1-29 16,0 9-22-16,-4 2-3 0,-7 6 1 16,-2 4-2-16,1-3-19 0,-4-1-6 15,8-8-124-15,-2 4-78 0,3 0-4 16,-2 2-9-16,3 2-8 0,4-6-22 0,0-9-320 16</inkml:trace>
  <inkml:trace contextRef="#ctx0" brushRef="#br0" timeOffset="202553.2806">18285 16514 16 0,'0'0'134'0,"0"0"26"0,0 0 13 0,0 0-4 15,0 0-12-15,0 0-17 0,0 0-26 16,0 0-3-16,0 0-4 0,-12-8-52 15,10 8 4-15,0-1-39 0,2-1-1 16,-2 2 4-16,2 0-23 0,0 0 0 0,0 0-3 16,0 0-14-16,0 0 14 0,0 0-16 15,0 0-4-15,0 0 3 0,0 0-3 16,0 0 7-16,0 0 15 0,0 0 1 16,0 0 2-16,0 0 18 0,0 0-1 15,0 0 4-15,0 0-7 0,0 0-16 16,0 0 0-16,0 0-16 0,2 0 13 15,5 0 3-15,-1 0 32 0,4 2-6 0,1 1 17 16,0 0-42-16,2 0 12 0,0-3-12 16,-3 2 22-16,2 0-1 0,2 0-18 15,-2-2 38-15,-1 2-13 0,4 0-3 16,0-2-24-16,-2 0 18 0,1 1-18 16,1-1 37-16,3 0 13 0,-4 0-19 15,3 0-30-15,2 0 26 0,-5 0-28 16,6 0-1-16,-3 0-7 0,5-1 7 0,-4-1 13 15,5 2 5-15,-2-2-17 0,3-2 1 16,-3 2-2-16,7-4-2 0,6 1 0 16,6-3 2-16,1 0 3 0,-1 0 49 15,-4-1-6-15,-2 0 12 0,3 1-3 16,-1-1-6-16,2 1 6 0,-3-2-52 16,1 4 28-16,1-1-31 0,-3-1-21 15,0 3 20-15,-2-3 1 0,-7 3 0 16,-1 0 0-16,-12 3-28 0,3 0 15 15,2-1 16-15,0 1-3 0,4-4 3 0,-2 2 26 16,3 0-16-16,-6-1-10 16,8-3 13-16,2 1 36 0,2-7 3 0,11 1 3 15,-1-6-13-15,1 4-13 0,-1-5 20 16,-2 3 3-16,2-2 0 0,3-2 22 16,-3-1-28-16,0 2-20 0,0-6-7 15,-1 4 7-15,-1-2-16 0,-2 2-11 16,-7 1-2-16,-3 4 0 0,-8 3 3 0,-1 1-1 15,4-1-2-15,2-6 65 16,3-1-65-16,-1 1-13 0,-2-4 12 0,3 2-2 16,-2-2 3-16,-2 2 1 0,0-2 1 15,-1-1-2-15,-3 0 1 0,6-1-1 16,-6 1-48-16,4 0 35 0,-1-2 3 16,0-2 7-16,0-7 3 0,3 0-16 15,-8 1 16-15,-4 9-68 0,-2 2 67 16,0 2-44-16,-3-5 26 0,4-3 3 15,0-4-4-15,2 2-2 0,-3 1 15 0,3-1-48 16,-3 3 26-16,3-4-29 16,-2 2 6-16,1 3-6 0,-2-1 58 0,2 4-23 15,-4 4 23-15,0 6-22 0,-2 1-59 16,2-1 81-16,-1 0 52 0,1-5-49 16,3 4 39-16,-4 0-21 0,0-1-19 15,0-1-4-15,3 3-8 0,-4 0 3 16,2-3 6-16,1 5 2 0,-3-2 1 15,1 3-2-15,-3-3 0 0,0 2 30 0,0 0 41 16,-2-3-18-16,0 3-51 0,0-2 26 16,0 0-26-16,0 0 58 0,0-3-58 15,0 3 3-15,-2-3 24 0,0 3-20 16,-4-3 24-16,5 3-14 0,-1 2 7 16,0 0-7-16,0 0 16 0,-3 4 41 15,5 0-75-15,-2 0-1 0,2 1 0 16,-2 5 3-16,2-4 39 0,0 6 15 0,0-3-15 15,0 4-16-15,-2-3-1 0,2 3-2 16,0 0-1-16,0 0-6 0,-2 0 0 16,2 0 4-16,0-1 5 0,-2 0-25 15,0-2-3-15,0-3-42 0,-3 3 45 16,3-3-58-16,0 0 55 0,-3 1-13 16,4-3-8-16,-3 1 24 0,2 2 0 15,-3-2 0-15,3-1 0 0,-4 2 1 16,5-3-1-16,-1-2 13 0,0 4-7 15,0-2 7-15,-1 3-13 0,2 1 0 16,-1-1 25-16,2 2-5 0,0 2-17 0,-2-2 19 16,2 3-22-16,0-1-6 0,-2 0 6 15,2 0 10-15,0 2 18 0,0-2-26 16,0 2-1-16,0 0 1 0,0-3-2 16,-3 3-39-16,3 0 20 0,0 0 17 15,-1 0 1-15,1 0-2 0,0 0-17 16,0 0-9-16,0 0 1 0,0 0-17 0,0 0-68 15,0 0-44-15,0 0-40 0,-2 0-69 16,0 0-81-16,-6 0-7 0,1 9 45 16,-3 2 136-16,-6 2-163 0,2-3-241 15,73-53 450-15</inkml:trace>
  <inkml:trace contextRef="#ctx0" brushRef="#br0" timeOffset="203238.8283">20490 14884 271 0,'0'0'381'0,"0"0"-273"15,0 0-92-15,0 0 46 0,0 0 81 16,0 0-81-16,0 0 29 0,0 0-32 16,0 0 16-16,19-25-62 0,-18 24 33 0,-1-3-7 15,0 2 29-15,0 0-29 16,0 0 26-16,0-2-6 0,0 1-1 0,0 3 20 15,0-2 20-15,0 0 64 0,0 2-68 16,0-4 4-16,0 3-24 0,-1-5-71 16,1 4-6-16,-2-3 6 0,2 3 20 15,0 0 22-15,0 1-22 0,0-1-23 16,0-1 19-16,0 2-19 0,0-5-48 0,0 2 48 16,0-3 0-16,0-1-81 0,0 0 78 15,0-1 6-15,2 0-13 0,-1-5 23 16,2 1-26-16,1 0 26 0,2-5-39 15,-2-2 71-15,2 2-28 0,-2-3-17 16,2-1 0-16,1-2 19 0,8-7 23 16,-1-3-42-16,1 2-32 0,0 6 14 15,-4 9 16-15,-3 6 4 0,-2 0 2 0,8-3-1 16,-4 3-3-16,-2-1-13 16,1 5-10-16,-3 3 23 0,-1-1 17 0,-3 5-16 15,0 0-1-15,-2-3-17 0,0 3-18 16,1 0-4-16,-1 0 7 0,0 0 2 15,5 0-22-15,0 3-6 0,7 4 58 16,1 0 20-16,2 5 5 0,-1 1-2 16,6 3-3-16,1 2 22 0,2 1-2 15,0 3-38-15,3-1 12 0,0-1-12 16,-3 1-2-16,0-1-30 0,-2-1 29 0,-1 0-223 16,-6-2-52-16,0 0 6 15,-6-2-17-15,-6-3-384 0</inkml:trace>
  <inkml:trace contextRef="#ctx0" brushRef="#br0" timeOffset="216681.036">17316 13808 47 0,'2'-3'88'16,"3"-3"49"-16,-3 3-98 0,0-2 0 15,-2 2-19-15,0 1 100 0,0 0-28 16,0-1-21-16,0 1-67 0,0 2 22 15,0 0 26-15,0 0-7 0,0 0-44 0,0 0-1 16,0 0-42-16,0 0-39 0,0 0-73 16,0 0-9-16,0 0 13 0,0 0-41 15</inkml:trace>
  <inkml:trace contextRef="#ctx0" brushRef="#br0" timeOffset="223681.8989">17845 17015 28 0,'0'0'52'0,"0"0"-29"0,0 0-6 0,0 0 38 16,0 0-32-16,-21-23 9 16,19 21-29-16,2-1-1 0,0 1 56 0,0-1-18 15,0-1-24-15,0 3 43 0,0-2-40 16,0-1 92-16,0 4-69 0,0-3 40 16,0-1 55-16,0 0-124 0,0 3-13 15,-3-3-20-15,1 0 20 0,0 0 20 16,0 2-20-16,-1 2 0 0,3-3 69 15,-1 3 13-15,-1-2-34 0,0 0-47 16,2-3 30-16,-2 4 5 0,-3-1 13 0,5-3-16 16,-2 5-14-16,0-5-6 15,0 3 3-15,2 0-16 0,-2-1 4 0,2 1-4 16,-3-2 0-16,3 0 0 0,-2 0-18 16,2-1 18-16,-2 3 13 0,2-3-13 15,0-2-21-15,0 3 18 0,0-2 3 16,0 3 43-16,0 1-24 0,0-4-2 15,0 0-8-15,0 1-9 0,0-2-35 16,0-1 25-16,2 0 6 0,0 0 4 16,1 0-2-16,-1 1 1 0,2-3-22 0,0 0 23 15,-1 5 2-15,1-3-1 0,-4 1-1 16,2 1 0-16,-1 0-1 0,-1 2-26 16,0 3-2-16,0-2 15 0,0 0 13 15,0 1 1-15,0 2-18 0,0-3 18 16,0 3 2-16,0 0 1 0,0 0-1 15,0 0 0-15,0 0-2 0,0 0 0 0,0 0 0 16,0 0 1-16,0 0 2 0,0 0-1 16,0 0-1-16,0 0 0 0,0 0 2 15,0 0 0-15,0-2 10 0,0-1-13 16,0 3-9-16,0-2 9 0,0 0 2 16,0 2 30-16,0 0 1 0,0 0-10 15,0 0-4-15,0 0 4 0,0 0 3 16,0 0-3-16,0 0-10 0,0 0 0 0,0 0-10 15,0 0 1-15,-1 0-3 0,1 2-1 16,0 3 0-16,0 0 30 0,0 0-28 16,0 5 22-16,0 0 2 0,0 1-23 15,0 3 20-15,0-1 10 0,0 0-31 16,-2 5 24-16,2-3-10 0,-2 2 7 16,0 0 0-16,-1 1-22 0,1 0 20 15,0 1-21-15,-2 3 0 0,2-1 17 16,-3 0 30-16,-1 0-46 0,2 0 11 15,-1-2 5-15,0 1-1 0,0-5 15 0,0-3-30 16,1 2 44-16,2-2-32 0,0-4-12 16,0-3 22-16,2 2 6 0,-2-1 39 15,2 0-16-15,0-2-23 0,0 1-29 16,0 1-13-16,0 1 10 0,0-2 3 16,0 2 1-16,0 1-1 0,0-1 0 15,0 1 0-15,0 3 2 0,0 1-2 16,-3-2-80-16,2 1-30 0,-1-2-17 0,0 4-23 15,-3-6 56-15,1 1-7 0,-3 1-6 16,1-5 15-16,0 1-5 0,-5 1-66 16,1-1-144-16,-6-3 33 0,5 3-3 15</inkml:trace>
  <inkml:trace contextRef="#ctx0" brushRef="#br0" timeOffset="224063.2026">17558 17248 148 0,'0'0'215'0,"0"0"0"16,0 0 17-16,0 0-86 0,0 0-19 16,0 0-48-16,0 0 2 0,0 0-45 15,0 0-35-15,0 0-1 0,-17-55 19 16,17 55 14-16,0-2-17 0,0 2-13 16,0 0-3-16,0 0 1 0,0 0 12 15,0 0 6-15,0 0-3 0,0 0-13 16,0 0-3-16,0 4 0 0,0 1 14 15,2 3 83-15,4 3 30 0,4 2-42 0,4 1 32 16,-3-1-56-16,1 2 50 0,4-2-43 16,-4 2-67-16,-2-4 35 0,2-2-1 15,-4 0-18-15,0-7-4 0,-1 3 3 16,-3-3-16-16,0-2 3 0,-2 0 33 16,1 0 9-16,-1 0 26 0,-2 0 100 15,4-2 10-15,0-12-17 0,9-11-58 16,1-9-77-16,6-7-58 0,-8 10 10 0,0 7-90 15,-6 9 2-15,0 1-54 0,2-1 10 16,1 1-47-16,2-3-117 0,1 4 65 16,-1 2-36-16,1 2 68 0,2 1-59 15,-4 3-163-15,-2 1-7 0</inkml:trace>
  <inkml:trace contextRef="#ctx0" brushRef="#br0" timeOffset="225518.3167">17849 16840 105 0,'0'0'206'0,"0"0"-167"0,0 0-39 16,0 0-39-16,0 0 13 0,0 0 13 15,0 0-4-15,0 0 4 0,0 0 13 16,0 0 32-16,-6 16-30 0,6-14 18 0,-3 0 51 16,3 0 21-16,-2-2 51 15,2 2 40-15,0-2-30 0,-2 0-49 0,2 0-16 16,0 0-23-16,-2 0-19 0,2 0-20 15,0 0-23-15,0 2 0 0,-2 0-3 16,0-1 0-16,0 5 0 0,-2-2 0 16,-1 3 2-16,1 2-1 0,-2 0 1 15,2 4 27-15,-3 7-16 0,-1 6 7 16,1 9 45-16,-1 5-7 0,0 1-9 16,-2-6 23-16,4-4-23 0,2 2-10 0,0-7-7 15,0 2-22-15,2-4-8 16,-2-7-2-16,1-3 17 0,1-2-15 0,0 0 0 15,0-3 1-15,-3 2-1 0,3-2 24 16,0-5-26-16,0 0-42 0,-1 1-10 16,2-3-20-16,-1 2-9 0,-2-2 9 15,0 2 7-15,-1-3 13 0,0 3 6 16,2 0 30-16,-1-4 16 0,1 0 16 16,-1 0-16-16,2 0-28 0,-2 0-4 15,-1 0 29-15,-1 0-36 0,0 0 26 0,2 0-48 16,-5-6 3-16,2 3 57 0,1-1-57 15,-1-4 55-15,0 3 0 0,-2-3-27 16,0-1 29-16,1 4-21 0,0-2 9 16,-1-1 13-16,3 2 42 0,-3 0 17 15,3 2 61-15,1 1-6 0,1 3-72 16,2-2-29-16,-2 2 66 0,4 0-24 16,-2 0-26-16,2 0-29 0,0 0-23 0,0 4-2 15,0 6 25-15,0 1 85 0,0 5 35 16,0 4-22-16,0-3-43 0,6 1 13 15,0-3-35-15,0-2 32 0,3-2-46 16,0-3-15-16,2-1 15 0,-3-2 20 16,2-3-26-16,6 0 62 0,-4-2 64 15,3 0-3-15,4-6-59 0,0-2 1 0,0-2-53 16,-2-3-25-16,0 0-23 16,-2 0-61-16,-3-3 16 0,1 1-181 0,0 0 139 15,-2-1-43-15,-2 3-65 0,-3 1 72 16,-2 5 3-16,-2 2-4 0,0-4-64 15,-2 5-288-15,0 3-24 0</inkml:trace>
  <inkml:trace contextRef="#ctx0" brushRef="#br0" timeOffset="226400.4648">17908 16535 267 0,'0'0'698'0,"0"0"-493"15,0 0-205-15,0 0-19 0,0 0-128 16,0 0 10-16,0 0 13 0,0 0 1 15,0 0 28-15,-12 17-68 0,8-7-114 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17T03:41:03.307"/>
    </inkml:context>
    <inkml:brush xml:id="br0">
      <inkml:brushProperty name="width" value="0.05292" units="cm"/>
      <inkml:brushProperty name="height" value="0.05292" units="cm"/>
      <inkml:brushProperty name="color" value="#FF0000"/>
    </inkml:brush>
  </inkml:definitions>
  <inkml:trace contextRef="#ctx0" brushRef="#br0">6867 15590 25 0,'-10'-4'153'0,"5"0"79"15,0 1-59-15,0-2-95 0,0 1-46 16,1 2-12-16,1 0-7 0,3 1-12 16,-2-2 0-16,2 2 19 0,0 1 6 15,-2 0 6-15,2-2 1 0,0 0 3 16,0 2 0-16,0 0-4 0,-2 0 4 16,2 0 0-16,0 0-7 0,0 0 4 0,0 0-17 15,0 0-16-15,0 0-1 16,0 0-18-16,0 0-4 0,0 0 3 0,0 0 4 15,0 0-4-15,0 0-2 0,0 0 5 16,0 0 1-16,0 0 3 0,0 0-7 16,0 0-9-16,0 0-7 0,0 4-13 15,0 0-3-15,0 1 7 0,0 2-11 16,0 0-25-16,0-1-24 0,0-1-15 0,0 1 22 16,0 0 29-16,0 1-9 0</inkml:trace>
  <inkml:trace contextRef="#ctx0" brushRef="#br0" timeOffset="623.8704">6998 15597 36 0,'0'0'0'0,"0"0"0"16,0 0-20-16,0 0 4 0</inkml:trace>
  <inkml:trace contextRef="#ctx0" brushRef="#br0" timeOffset="8812.0667">445 11984 3 0,'0'0'52'0,"0"0"-32"0,0 0 39 15,0 0-27-15,0 0 4 0,0 0 20 16,-20-15 54-16,16 10-51 0,2 5-29 0,-2-5 38 15,0 3-16-15,0 0-6 0,-1-2-14 16,1 3-15-16,1-3-16 0,1 2 18 16,0 0 17-16,0 0-13 0,2 0-22 15,0 0 12-15,0 2 20 0,0 0 9 16,0 0-3-16,0 0-6 0,-2 0-7 16,2 0-3-16,0-1 0 0,-2 1 3 15,2 0-7-15,-3-2-6 0,3 2 3 0,-1-3 14 16,1 1 9-16,-2 2-3 0,0-2-10 15,0 1-10-15,2-1-13 0,-3 0 20 16,2-1 23-16,-1 0-4 0,0-1-42 16,2 0-2-16,-3 1 2 0,0-3 19 15,-1 0-9-15,2 1-10 0,-1-3-26 16,2 1 26-16,-1-2 0 0,0 1 26 0,0-1-26 16,-2 0 0-16,2-2 24 0,-3 3-1 15,1-2-21-15,0-1-2 0,0-1-16 16,-1-1 16-16,0 1 33 0,2-1-32 15,1 0 2-15,-4-2 24 0,5 1 2 16,-1 1-22-16,0 1 25 0,0 1 4 16,-1 1 55-16,2 1-91 0,-1-1 13 15,0 0-13-15,0 1 2 0,2 1 1 16,-2-1 72-16,2 1-75 0,0-2-3 16,-3 3 0-16,3 0-20 0,-2-1 46 15,2 2 3-15,0-2-13 0,0 1 71 16,-2-1-68-16,2-1-16 0,0 1 13 0,-4-4-32 15,4 0 42-15,0 1 19 0,-1-1-42 16,1-1 0-16,-2-2 7 0,2-1 10 16,-2 1-34-16,2 0 1 0,0-2 16 15,0 4 26-15,-2-1 0 0,2 3-52 16,0-1 13-16,0 0-6 0,0 4 19 16,0-4 0-16,0 4-33 0,0 1 23 15,0-1 10-15,0 0 0 0,0 2-29 16,0-1 28-16,2-1 1 0,-2 2 37 0,2-3-37 15,0-1-23-15,-1 0 0 0,5-1 14 16,-6 2 9-16,5-2 58 0,-5-4-58 16,2 3-2-16,0-5 1 0,-2 0-43 15,2 1 44-15,0 1 87 0,-1-2-87 16,2 2 0-16,-1-3-29 0,2 1 0 16,-3-1 29-16,5 1-16 0,-2 0 3 15,-3 2 13-15,4-2 11 0,-3 1-11 0,1 3 0 16,-1-1 26-16,0 3-58 0,0 0 6 15,0 2 13-15,-1-3 26 0,2 3-23 16,2-3 13-16,-3 1-3 0,-1 2 17 16,4-4-15-16,-3 2-2 0,1-2-2 15,2-3 2-15,2 3-13 0,-2-1 14 16,-2 2-2-16,0-3-11 0,1 4-1 0,2-2 0 16,-2-2-26-16,2-1 39 0,4-1 17 15,-4-3-17-15,2 0-29 0,1-1 29 16,1-6 26-16,1-4-26 0,0-5 0 15,-1 2 30-15,-2 2-30 0,-1 5-5 16,-4 9 5-16,1 5 39 0,-2 0-39 16,0-2-35-16,0-3 35 0,2-5 47 15,-2 3-47-15,2-4-23 0,0 2 22 16,0-2-15-16,2 2 16 0,-2-2 21 0,-2 2-21 16,2-3-22-16,-2 2 22 0,0 0 0 15,-2 0-7-15,0 0-55 0,2 0 62 16,-2 1 33-16,0-2-33 0,0 4 1 15,0 0 15-15,0 2-3 0,0 1 0 16,0-1-13-16,0 1 0 0,2 1-23 16,-2 1 46-16,0 2-29 0,0-3 25 15,2 4-38-15,0-5 19 0,-2 3 0 0,0 2 32 16,0-2-16-16,0-1 1 0,0 0 2 16,0-1-38-16,0 1 5 0,0 0 14 15,0 1 26-15,0-4-24 0,0 2 11 16,0-3-13-16,0 0 0 0,0-1-23 15,0-2 13-15,0-2-2 0,0 2 11 16,0 0 0-16,0-2 1 0,0 3-2 16,0 3 2-16,-2-4 0 0,0 3 26 0,2 0-26 15,-2 2-2-15,2 0-34 16,-2-1 36-16,2 5 5 0,-2 0-3 0,2-1-4 16,-2 4 12-16,2-1-10 0,-2 0 0 15,2 2-42-15,-2 1 42 0,2 1 22 16,0 0-20-16,0 3 14 0,0 1 2 15,0 0-18-15,0 3-16 0,0 0-10 16,0 0-6-16,0 0 2 0,0 0-2 16,0-1-1-16,0 1 1 0,0 0-1 15,0-2 7-15,0 0-9 0,4 0-8 0,2 0 1 16,0 0 3-16,5-3 38 0,2 0 0 16,2-3-1-16,2 3-1 0,-2-2-12 15,1-1 14-15,2 0-14 0,0 1 13 16,2-1 2-16,1-2 23 0,3 3-23 15,-3-3-4-15,8 1-15 0,1-1 17 16,11-2 4-16,7-1 12 0,7-2-14 16,-1 4 0-16,-6-1 0 0,-5 4 0 15,-5 1-1-15,4-1 0 0,2 1-1 16,1 1-10-16,1-2 11 0,0 3-2 16,-3 1 2-16,-3 1-1 0,0-2 1 0,1 3-34 15,-3 0 16-15,2 2 19 0,-1-2 0 16,1 0-26-16,-2 1 26 0,2-2 24 15,-3 0-23-15,7-1-1 0,-4 0 0 16,5 1-22-16,-1-4 19 0,3-1 6 16,-1 3 17-16,3-3 2 0,5 1-15 15,-3-1-4-15,3-2-3 0,3 2 0 16,1-3 0-16,4 2-2 0,-3 0 3 0,5 0-1 16,-3 1 2-16,1-1-1 0,-3 0 22 15,-2 3-21-15,-3 1-4 0,-6 1-9 16,-5 0-1-16,-1 4 11 0,-4 0-9 15,3 0 8-15,-6 0 4 0,2 0 15 16,-5 2-17-16,0 2-30 0,0-2 28 16,-5 3-14-16,4-1 16 0,-1 2-10 15,3-1 9-15,-2-1 2 0,1 1-2 16,3-2 14-16,-1 1-26 0,2 2 13 0,2-2 0 16,0-1 0-16,3-1 3 0,-1 0-2 15,2 0 19-15,5 0-18 0,-2-2-2 16,3 0 1-16,2 0-2 0,0 0 0 15,7 0 1-15,7-2 7 0,7-2-7 16,1 0 0-16,8-1 11 0,-2 0-11 16,3 2-6-16,0-2 6 0,-5 5 20 15,-6-2-20-15,-1 2-11 0,-6 0-2 0,-1 0 13 16,-3 0 0-16,-1 0-12 0,-6 0 12 16,-1 0 15-16,-1 0-15 0,-4 0 0 15,-3-3-2-15,-3 3 2 0,-2 0-4 16,-1 0 2-16,1 0 2 0,-5 0-23 15,-1-2 23-15,2 2 0 0,-4-2 17 16,2 2-14-16,-7-3-2 0,-4 1 19 16,-6 2-18-16,3 0 43 0,-2-2-45 0,6 2 0 15,1 0 1-15,7 0-4 0,3 0 5 16,6 0-2-16,1 0 16 0,1 0-15 16,-7 2 1-16,-3 0-2 0,3 1-2 15,-2-1 2-15,2 0-1 0,-2 3 1 16,2-5 0-16,-5 5 0 0,5-5 9 15,0 3-9-15,0-3 11 0,3 3-10 16,-1-1-1-16,1-2 4 0,-3 2-2 16,0-2-2-16,1 0-9 0,-8 0 9 15,-4 0 13-15,-5 0-10 0,-2 0-5 0,4 2 2 16,1-1 0-16,0 1 1 0,0 0-1 16,-1-2-1-16,-2 2 1 0,0-2-2 15,-4 0 2-15,4 2 0 0,-8-2 0 16,3 2 0-16,-3-1-1 0,3 2-1 15,-2-1-9-15,-1-2 10 0,6 1 1 16,-5-1 0-16,7 2-1 0,-1-2 1 16,0 0 16-16,0 2-16 0,0-2-25 0,-1 2 24 15,2-2 2-15,-4 3 7 0,2-1-8 16,-6-2-17-16,1 3-9 0,-5-3-10 16,3 2 4-16,-7-2 29 15,0 2 0-15,0-2 3 0,-2 0 0 0,0 0 20 16,0 0-4-16,0 0-3 0,0 1-13 15,0-1-3-15,0 0-20 0,0 3-3 16,0 1-16-16,0 1 13 0,2 4 29 16,3 3 16-16,-1 1-13 0,0 7 0 15,2-2 17-15,-2 4-20 0,0-1 1 0,1 2-1 16,0-2 0-16,1 6 0 0,-2 1 5 16,0 5-1-16,-2 0-8 0,0 0 4 15,-2-3 0-15,0-1 0 0,0-1 0 16,0 5 0-16,0-2 0 0,0 4 0 15,0 0 4-15,0 2 9 0,0 1-12 16,0-1 18-16,-2-1-16 0,0-2 23 0,0 1-25 16,2-3 30-16,-2 3-31 15,2-2-2-15,-2 1 2 0,2-4 15 0,0 1-14 16,0-1 1-16,0 1-1 0,0 2 1 16,0-1 1-16,0 1 20 0,0 1 6 15,0-2-27-15,0 5 0 0,0-1 0 16,0-1-2-16,0 1 0 0,-2-1-1 15,2 3 1-15,-2-3 21 0,2 2-20 16,0-2-1-16,0 1 1 0,0-4 0 16,0 1-1-16,0-3 20 0,0 1-20 0,0-2 1 15,0-3-1-15,0 3 1 0,0-7 15 16,0-2 1-16,0 3-14 0,-2 4 24 16,-2 3 18-16,-1 5-22 0,-2 0-7 15,3-6 7-15,0 2-3 0,-2 3-4 16,0 1-14-16,-1 1 14 0,-4 0-14 15,5 0 0-15,0 1-1 0,-3-3 0 0,7-3-1 16,-2-4 0-16,2-9 0 0,0-3 0 16,2-5-14-16,0 4-6 0,0 1 17 15,0 4-8-15,0-1 10 0,4 0 1 16,2 2 0-16,-2-3-1 0,5 0 1 16,-3 1 0-16,3-3 2 0,-1 0 16 15,-1-2-18-15,-1 3-1 0,2-1-1 16,-2 0 2-16,4 1 14 0,-6-2 6 0,2 3-17 15,-2-2 0-15,0 3 14 16,-2-2-14-16,-2-1-2 0,2 2 12 0,-2 1-11 16,0 1 31-16,0 2-1 0,0 0 4 15,0 0 6-15,0 0-13 0,-2 0-16 16,2 1 7-16,-2-5-4 0,0 3-16 16,2-2 19-16,0-3-19 0,0-1 0 15,0 0-2-15,0-3-27 0,0 1 29 16,2 0-2-16,0-1 2 0,2 0-2 15,1 3 1-15,0-3-55 0,1 0-109 0,0 1-60 16,-2-2-97-16,0 0-95 16,1-5-49-16</inkml:trace>
  <inkml:trace contextRef="#ctx0" brushRef="#br0" timeOffset="11521.8498">455 15087 27 0,'0'0'69'0,"0"0"-33"16,0 0-4-16,0 0 17 0,0 0-23 0,0 0-13 15,0 0 7-15,-10-9-1 0,10 9 17 16,0-5 26-16,0 3-46 0,0-1 11 16,0-3-27-16,0 2-2 0,0-3 2 15,0 1 21-15,-3 1-20 0,-1-3-1 16,0 1 62-16,0 2-62 0,-1-3 0 16,-1 3 16-16,2-3 17 0,-2 3-30 15,2 1 72-15,-3-2-73 0,2 4 28 0,3-1-30 16,-2 3 0-16,2-3 0 0,-1 1-1 15,3 2-12-15,-1 0 12 0,1 0-2 16,0 0-13-16,-2 0-16 0,2 0-47 16,-2 0 4-16,2 0 39 0,0 0 35 15,0 0 0-15,0 0-15 0,0 0-7 16,0 0-6-16,0 0-4 0,0 0 17 16,0 0 3-16,0 0 11 0,0 0 1 0,0 0-2 15,0 0 0-15,0 0-10 16,0 0 12-16,0 0 0 0,0 0 0 0,0 0 1 15,0 0-1-15,0 0-1 0,0 0-2 16,0 0-9-16,0 0 0 0,0 0 10 16,0 2 3-16,0 1 10 0,2 4 19 15,0 2 82-15,2 1-59 0,0 3-29 16,0 3 58-16,4 2-38 0,-2 3-4 16,2 6-26-16,2 5 7 0,1 5-4 15,2 3-1-15,-4-1-14 0,-1-1 1 0,-2-4 2 16,3-2 9-16,-2 4-12 0,-1 0-1 15,0-1 13-15,-2 4-10 0,0 1-3 16,2-1 13-16,-1-2-15 0,-1 3 2 16,-1-1-1-16,1 1-1 0,0 4 2 15,0-2-4-15,0 5 4 0,0 3 20 16,3-3-19-16,2 0 2 0,-3 1 10 16,5-4-9-16,-3-2-1 0,2-5 10 0,2-4-13 15,-4-2-11-15,0-5 9 16,-1 1 4-16,4 0 8 0,-5-2 13 0,2 2 22 15,0 0-28-15,0-5-14 0,2-3 0 16,-4-3 10-16,2 0 0 0,-2 1-10 16,3 3-3-16,2 1 3 0,-4 2 10 15,-1 0-13-15,0-2 13 0,0 1-11 16,-1-2-4-16,4-1-19 0,-5 0-21 16,0-3 8-16,-1-3 33 0,0-2 1 0,1 0-28 15,-1 1 27-15,2 0-19 0,0-1 20 16,-4 2 0-16,2 0 28 0,2 1-27 15,-3-2-2-15,0 0-12 0,-2 1-23 16,0-2 0-16,0 2-3 0,0-3-3 16,0 2 3-16,0-1 9 0,0-3 11 15,0 1-1-15,0 1 20 0,0-2 0 16,0-1-14-16,0-1 12 0,0 3 4 0,0 2 1 16,0 4-3-16,0-5-1 15,0 2 0-15,0 0-14 0,2 2 15 0,-2-3 26 16,0 0-24-16,0 0 2 0,0-1-4 15,0 0-7-15,0-2-6 0,0-3 10 16,0 1 0-16,0-3-1 0,0 1-9 16,0-2 12-16,0 2-13 0,0-2 13 15,0 1 1-15,0-3-29 0,0 2-7 16,-2 0 3-16,2 1-6 0,-2-1 6 16,-3-1 17-16,0 3 14 0,4-4 2 0,-1 3 1 15,2-3 19-15,-3 0-4 0,3 0 3 16,0 0-6-16,0 0 0 0,0 0-10 15,0 0-3-15,0 0-19 0,0 0 0 16,0 0 2-16,0-3 14 0,5-1-26 16,-1 3 9-16,3-4 20 0,-3 3 12 15,1-1-11-15,5-1-1 0,-2 0 1 16,3 2-1-16,-3-4 0 0,1 5 1 0,3-5 12 16,1 1-13-16,0-2-14 0,-1 1 14 15,6 4-2-15,-1-7-27 0,2 4 25 16,0-1 2-16,3-2-1 0,-2 1 2 15,4 1-1-15,5-8 2 0,3 1 0 16,8-3 3-16,1-2-3 0,1 0-14 16,-2 5 13-16,-1 4 2 0,-1 1 13 15,2 3-14-15,1-2-3 0,-1 3 3 16,2 1 43-16,3 3-43 0,0 0-29 16,0 0 6-16,-1 0 10 0,2 0-20 0,3 0 14 15,0-2-14-15,3-2 20 0,-4 0 11 16,1-3-24-16,-1 0-2 0,6-4 27 15,1 0 2-15,2-4 26 0,4-2 15 16,4 1-12-16,-4-3 25 0,4 3-6 16,5 3 23-16,1-2-30 0,3 3 27 15,2-1 94-15,1 4-59 0,0 3-58 16,-3 2-33-16,-7 4-13 0,4 0-1 0,-5 0-3 16,-1 2 3-16,0 2 1 0,3 3 0 15,-5-1-52-15,-3-1 23 0,-2 0 6 16,2-2 16-16,-1 0 7 0,-1-3 0 15,-3 0 0-15,-4 0 1 0,3 0-1 16,-6-3 0-16,1-2 13 0,-3 0-10 16,1-2 16-16,-7 2-6 0,-4 1-10 15,1 0-3-15,-5 2 14 0,-2-2 2 16,2 3-4-16,-11-1-11 0,2-1 11 0,-8 2-10 16,2 1 63-16,-1 0-32 0,5 0-1 15,3 0 7-15,4 0 1 0,-1 0 18 16,9 4 4-16,7-4 3 0,4 2-19 15,-4-1 19-15,-1-1-42 0,-2 0-23 16,3 2 3-16,1 0 20 0,5-2-7 16,1 2-14-16,4 0-2 0,-3 0 23 15,4-2 10-15,0 1-30 0,-5-1 0 0,6 0 20 16,-1 0-20-16,-1 0 13 16,2 0-13-16,0 0-1 0,-1 0 0 0,5-1 17 15,-3-3-17-15,1 2 0 0,-3-2-2 16,-5 1 0-16,4 0 0 0,-9 2 2 15,-3-2-2-15,-2 3 1 0,-1-3-1 16,-3 1 3-16,-5-1-1 0,-1 3 9 16,-4-2-11-16,-7-1 0 0,0 3 0 15,-5-4 1-15,6 3 2 0,3-3 42 16,5 0-12-16,-2-2-1 0,2 2-6 0,0 1 0 16,0-3-10-16,-3 4-12 0,1-5-4 15,-2 7-1-15,-6-2 0 0,4 0-2 16,-5 2 1-16,-1 0-23 0,2-3 24 15,-2 3 1-15,4 0-2 0,-4 0 2 16,6-3 1-16,-1 3-1 0,5-2-3 16,-1 2 3-16,0 0 3 0,3 0-3 15,-4-2-13-15,5 2-26 0,-1-3-42 0,-5 3-20 16,3-3-3-16,-3 1 22 0,-4 0-12 16,1 0 6-16,-8 0-10 0,0-1-13 15,-3 1-13-15,0-4-32 0,-7 1-66 16,0-1 72-16</inkml:trace>
  <inkml:trace contextRef="#ctx0" brushRef="#br0" timeOffset="12998.1649">7157 14918 1 0,'0'0'16'0,"0"0"1"16,0 0-15-16,0 0 1 0,0 0 16 0,0 0-19 16,0 0-1-16,0 0 1 0,0 0 0 15,102 15-3-15,-97-12 0 0,-3-1-10 16,0 0 13-16,-2-2 0 0,0 0 0 16,0 1 0-16,0-1 3 0,0 0 27 15,0 0 15-15,0 0-28 0,0 0-15 16,0 0 17-16,0 0 20 0,0 0 1 15,0 0-5-15,1 0 21 0,-1 0 22 0,3 0 0 16,-3-3-12-16,2 1-11 16,-2-1 1-16,0 0 2 0,0 3 11 0,0 0 6 15,0 0-20-15,0 0-19 0,0 0-20 16,0 0 4-16,0 0-1 0,0 0-9 16,0 0-10-16,0 0-29 0,0 0 9 15,0 0 8-15,0 3 12 0,0 5 39 16,0 6 26-16,-2 10-22 0,-1 11-24 15,0 14 33-15,-1 9 30 0,0 4-56 16,1-5-10-16,1-3-13 0,2-5-3 16,0 1-1-16,0-2 0 0,0-2 1 0,0 0 0 15,2-7-6-15,1-3 6 0,1-1 1 16,0-3 0-16,-2-3 24 0,2-4 14 16,-2-4-6-16,0 2-11 0,0-6 34 15,3 2-1-15,-3 3 7 0,1-8-26 16,1 7 3-16,0 3-17 0,-2-3 8 15,2 1-14-15,-2 3-15 0,0-2 2 16,0 2 20-16,-1 1-22 0,2 0 1 16,-3-2 1-16,0-1 36 0,0-2-26 0,0 4 20 15,0-4-4-15,0 1 10 0,0-4-26 16,0 2-13-16,0-3 26 0,0 0-6 16,0-2-4-16,0 2-15 0,0-2-1 15,0-1-3-15,0 0-1 0,0-1 4 16,0 0-1-16,0 0 1 0,0-3-1 15,0 2-1-15,0-1 2 0,0-4-1 0,0 1 0 16,0 0 2-16,0-4 10 0,-3 1-8 16,2 1 10-16,-1 0 3 0,0-1-13 15,-3 5 10-15,2-3 0 0,-1 4-11 16,0-2 1-16,-6 0 42 0,4 3 30 16,2-5-23-16,-2 3 19 0,2 2 6 15,1-5 17-15,1 1 0 0,2 1-62 16,0 1 4-16,0 2 9 0,0-3-32 0,0 2 9 15,0-2-20-15,2-1-2 16,2 1 1-16,-1-6 2 0,-1 1 8 0,0 0-11 16,-2-2-16-16,0-2 15 0,0 2 1 15,0-2 2-15,0 0 2 0,2 0-4 16,-2 2 0-16,0 1-20 0,0-1 6 16,0 4 14-16,1-1 16 0,-1 1-13 15,0-1-3-15,3 0-1 0,-1-1-1 16,-2 0 1-16,2 0-1 0,0-1-14 15,1 1 13-15,-1 0-14 0,0-2 17 0,1 2 2 16,-2-1-2-16,2-1-3 0,-3 0-17 16,2 0 20-16,-2 1 0 0,2-1-1 15,-2-2-1-15,0 0 1 0,0 0 1 16,0 0 2-16,0 0 18 0,0 3 2 16,0-3 10-16,0 0 4 0,0 0-1 15,-4 0-16-15,-5 0-19 0,-5 0-45 16,0 0 26-16,-7 0 17 0,-4 0-9 0,-9 0 9 15,-11 0 2-15,-3 0-3 16,-4 0-23-16,3 0-26 0,3 0-31 0,-3 0 8 16,-4 0-15-16,2 5-11 0,4 3 11 15,3 2-33-15,4 1-69 0,5 0-6 16,10-3 143-16,6 0-63 0,1-2-236 16,4 2 21-16,-1-1 33 0,0-1-3 15</inkml:trace>
  <inkml:trace contextRef="#ctx0" brushRef="#br0" timeOffset="14347.078">7171 13446 71 0,'0'0'21'0,"0"0"-21"16,0 0-1-16,0 0-1 0,0 0 1 0,0 0 0 16,0 0 1-16,0 0 0 0,0 0 23 15,0 1 3-15,0 2 10 0,0-3 29 16,0 0-10-16,0 0 7 0,0 0 4 15,0 0-1-15,0 1 3 0,0-1-16 16,0 0-32-16,0 0-20 0,0 0-13 16,0 0 10-16,0 0-14 0,0 0-35 15,2 0-68-15,3-1-27 0,8-11 52 0,3 2 17 16</inkml:trace>
  <inkml:trace contextRef="#ctx0" brushRef="#br0" timeOffset="35733.5905">5190 9433 51 0,'0'0'62'15,"0"-2"-26"-15,-1 0-7 0,1 1 17 16,-2-1-27-16,2 2 4 0,0-2 26 16,0 2-27-16,0 0-22 0,0 0-20 15,0 0 7-15,0 0 0 0,0 0 11 0,0 0-11 16,0 0 11-16,0 0-1 0,0 0-1 15,0 0-9-15,0 0 12 0,0 0 1 16,0 0-1-16,0 0 0 0,0 0-2 16,0 0-10-16,0 0 0 0,0 0-7 15,0 0-9-15,0 0-1 0,0 0 1 16,0 0-3-16,2 0-27 0</inkml:trace>
  <inkml:trace contextRef="#ctx0" brushRef="#br0" timeOffset="48373.6498">18707 9529 43 0,'0'0'16'16,"0"0"-16"-16,0 0-4 0,0-2 4 0,0 2 0 16,0 0 27-16,0 0-1 0,0 0-4 15,0 0-18-15,0-2 19 0,0 2-10 16,0-2 49-16,0 2-4 0,0-3-9 15,0 3 49-15,0 0-10 0,0 0-6 16,0-2-7-16,0 2-23 0,0 0-13 16,-3-3-13-16,3 1-24 0,0 0-1 0,0 1 14 15,0 1 2-15,0 0-4 0,0 0-11 16,0 0 0-16,0-3-1 16,0 3 1-16,0 0 2 0,0 0 12 0,0 0-13 15,0 0 10-15,0 0-10 0,0 0 14 16,0 0-1-16,0 0-3 0,0 0-10 15,0 0 14-15,0 0-14 0,0 0 16 16,0 0-2-16,0 0-14 0,0 0 10 0,0 0-13 16,0 0 0-16,0 0-2 15,0 0-15-15,0 0 4 0,0 0 0 0,0 0-13 16,0 0-3-16,0 0 0 0,0 0 3 16,0 0 3-16,0 0 3 0,0 0 1 15,0 0-1-15,0 0 1 0,0 0 2 16,0 0 1-16,0 0 3 0,0 0-10 15,0 0 7-15,0 0 16 0,0 0 10 16,5 3 3-16,1 0-3 0,2-1-10 16,2 1 0-16,0-3 36 0,0 2 20 15,6 1-56-15,-2-1 26 0,1 0 16 0,6-2 7 16,-4 2-23-16,7-2 36 0,2 0-23 16,-2 0-16-16,2 0 26 0,6 0-20 15,2 0 17-15,13-4 3 0,4-3 6 16,-1 4-6-16,-5-1-13 0,-1 0-7 15,-3 3-3-15,-1-2 10 0,-4-2 0 16,-6 3-1-16,-8 2-9 0,-8-2-22 0,-3 2-4 16,2 0-16-16,-3 0 14 0,1 0-17 15,-5 0 19-15,0 0-23 16,-1 0 22-16,-3 0 0 0,0 0 0 0,1 0-22 16,-1 0 3-16,-2 0 7 0,2 0 10 15,-2 0-10-15,0 0 11 0,2 0-11 16,2 0 13-16,0 0 28 0,0 0-12 15,-2 0 4-15,2 0-17 0,4 2 13 0,-2-2 23 16,-2 0 1-16,2 0-27 16,-2 0 0-16,-2 0-10 0,-1 0 0 0,2 0 13 15,-3 0 4-15,0 0-1 0,0 0 4 16,0 0-3-16,0 0 2 0,0 0 1 16,0 0 3-16,0 0 3 0,0 0 7 15,0 0-10-15,0 0 0 0,0 0-3 16,0 0-4-16,0 0-6 0,0 0-11 15,0 0 1-15,0 0 0 0,0 0-2 16,0 0-1-16,0 0-16 0,0 0-23 16,0 0-10-16,0 0-6 0,0 0-13 0,0 0-10 15,0 0-36-15,-3 0-39 0,0 0-56 16,-3 0-9-16,-4 0 3 0,-4 4-20 16,2 2-9-16,-5-1 90 0,82-20 37 15</inkml:trace>
</inkml:ink>
</file>

<file path=ppt/ink/ink9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4:43:19.118"/>
    </inkml:context>
    <inkml:brush xml:id="br0">
      <inkml:brushProperty name="width" value="0.05292" units="cm"/>
      <inkml:brushProperty name="height" value="0.05292" units="cm"/>
      <inkml:brushProperty name="color" value="#002060"/>
    </inkml:brush>
  </inkml:definitions>
  <inkml:trace contextRef="#ctx0" brushRef="#br0">4923 7488 4 0,'0'0'66'0,"0"0"-33"0,0 0 0 16,0 0-26-16,0 0-3 0,0 0-1 15,0 0-3-15,0 0-5 0,0 0 1 16,0 0-3-16,0 0 3 0,0 0 4 15,0 0-2-15,0 0-1 0,0 0-3 16,0 0-21-16,0 0-25 0,0 0 12 16</inkml:trace>
  <inkml:trace contextRef="#ctx0" brushRef="#br0" timeOffset="4033.4628">5038 7720 48 0,'0'0'66'0,"0"0"27"0,0 0 124 16,0 0 132-16,0 0-270 0,0 0 39 0,0 0-19 15,12-20 31-15,-12 20-117 16,0 0-13-16,0 0-209 0,0 0-205 0,0 0 137 16,0 0 86-16,0 3 118 0,0 4 40 15,0 1 31-15,0-1-11 0,-2 0 13 16</inkml:trace>
  <inkml:trace contextRef="#ctx0" brushRef="#br0" timeOffset="23353.4733">14675 7742 949 0,'0'-7'722'0,"0"-1"-408"0,0 1-210 16,0-6-104-16,0 6 0 0,0-1 44 15,0 1 51-15,-2 1 73 0,2 1-68 16,-2-2 95-16,-1 4-74 0,2-1-121 16,1 1-30-16,0 3 6 0,0 0-43 15,0 0-55-15,0 0-38 0,0 0-71 16,0 0-183-16,0 0 39 0,0 0-149 0,1 0-29 15,6 0 241-15</inkml:trace>
  <inkml:trace contextRef="#ctx0" brushRef="#br0" timeOffset="33759.6428">18199 12702 22 0,'0'0'37'0,"0"0"-34"0,9-9-1 0,-7 5 57 16,-1 0-19-16,2 2-36 0,0-1 36 16,-1-1-38-16,0 1 5 0,-2 1-3 15,0 2 42-15,0-3 53 0,0 3 20 16,0 0-20-16,0 0-27 0,0 0-6 16,0 0 190-16,0 0-106 0,0 0-102 15,0 0-48-15,0 0-78 0,0 0-20 0,0 0-7 16,0 0 6-16,0 0-6 15,0 0-27-15,1 0-46 0,-1 0 40 0,3 0 46 16,-3 0 39-16,2 0 20 16,-2 0-13-16,0 0 28 0</inkml:trace>
  <inkml:trace contextRef="#ctx0" brushRef="#br0" timeOffset="70148.7132">12215 16570 108 0,'0'0'435'0,"0"0"-119"15,-2 0-235-15,2 0-81 0,0 0-46 16,0 0 44-16,0 0-1 0,0 0-29 16,0 0-47-16,0 0-145 0,0 0-112 15,0 0 118-15</inkml:trace>
  <inkml:trace contextRef="#ctx0" brushRef="#br0" timeOffset="96386.6791">15062 7606 216 0,'0'-3'369'0,"2"0"-211"0,-2-1 13 16,0 1-169-16,0 1 24 0,0 0 53 15,0 0-34-15,0 2-45 0,0 0-98 16,0 0-53-16,0 0-26 0,0 0-186 16,-2 4 126-16,-5 1 197 0</inkml:trace>
  <inkml:trace contextRef="#ctx0" brushRef="#br0" timeOffset="110343.1326">17565 12811 108 0,'-7'-6'79'0,"3"2"-53"0,-1-1 133 0,4 1-41 15,-2 1-72-15,1-2-46 0,2 4 7 16,0-2-7-16,0 3-79 0,0-1 26 16,0 1-19-16,0 0-47 0,0-2 40 15,0 2 33-15,0 0 39 0,2-2 7 16,-2 2 22-16,0 0 44 0,3-3 46 16,-3 3 0-16,0 0 0 0,0 0-79 15,0-2 33-15,0 2 98 0,0-3 7 0,0 3-92 16,0-2 97-16,0 0-12 0,0 0-67 15,0 2-6-15,0 0-33 0,0 0-13 16,0 0-43-16,0 0-2 0,0 0-26 16,0-2-13-16,0 2 1 0,0 0-1 15,0 0-13-15,0 0 0 0,0 0 13 16,1 0 33-16,-1-1 2 0,3 1 4 16,-1 0-5-16,-2 0-60 0,0-3-66 15,0 3-111-15,2 0-41 0,0 0 7 16,-1 0 98-16,3 0 92 0,-2 0 0 0</inkml:trace>
  <inkml:trace contextRef="#ctx0" brushRef="#br0" timeOffset="118942.1567">17836 16402 13 0,'0'0'86'0,"0"0"46"0,0 0 20 0,0 0 52 16,0 0 59-16,0 0-47 15,0 0-98-15,0 0 363 0,0 0-78 0,0 0-171 16,0 0-88-16,0 0-27 0,0 0-13 16,0 0 17-16,0 0-7 0,0 0-3 15,0 0 7-15,0 0 13 0,0 0 10 16,0 0 24-16,0 0 17 0,0 0 6 15,0 0-36-15,0 0-46 0,0 0-45 16,0 0-30-16,0 0-29 0,0 0-2 16,0 0-5-16,0 0-13 0,0 0-4 0,0 0-6 15,0 0-11-15,0 0-4 16,0 0 5-16,0 0 4 0,0 0 5 0,0 0 25 16,0 0-1-16,0 0 0 0,0 0 2 15,0 0 3-15,0-2 3 0,0 2 0 16,0 0 16-16,0 0 1 0,0 0 8 15,0 0 11-15,0 0-1 0,0 0-4 16,0 0-5-16,0 0-25 0,0 0 1 16,0 0 13-16,0 0-18 0,0 0-2 15,0 0-2-15,0 0 1 0,0 0-2 16,0 0 2-16,0 0 2 0,0 0 1 0,0 0 3 16,0 0 1-16,0 0 19 0,0 0-5 15,0 0-14-15,0 0 14 0,0 0-13 16,0 0-1-16,0 0 23 0,0 0-24 15,0 0 2-15,0 0-4 0,0 0 2 16,0 0-3-16,0 0-4 0,0 0-37 16,0 0-22-16,0 0-36 0,0 0-21 0,0 0-21 15,0 0-12-15,-2 0-24 16,0 0-5-16,0 0-103 0,0-5-157 0,-2 4 40 16,-3-3 35-16,0 1-162 0,2 3-383 15,-4-5 474-15,49 23 438 0</inkml:trace>
  <inkml:trace contextRef="#ctx0" brushRef="#br0" timeOffset="120996.6501">16955 13612 22 0,'0'0'92'0,"0"0"126"0,0 0 39 0,0 0-86 16,0 0 334-16,0 0-233 0,0 0-149 16,0 0 77-16,0 0 155 0,-6-36-143 15,4 33-45-15,0 1-28 0,2-3-17 16,-2 2-28-16,2 0 6 0,-2 1-47 15,2 0 5-15,0 2-29 0,-3 0 5 16,3 0-1-16,0-2 1 0,0 2-11 0,-2-2 16 16,2 2-10-16,0-1-1 0,0-1 6 15,0 0-7-15,0 2 38 0,0-2 10 16,0 2-5-16,0 0-6 0,0-2 3 16,-2 2-23-16,0-2-42 0,2 0 16 15,-2 2 59-15,2 0-22 0,0 0-22 16,0 0-29-16,0 0-3 0,0-2 2 15,0 2 2-15,0 0 19 0,0 0-24 0,0 0-3 16,0 0-35-16,0 0-11 0,0 0 4 16,0 0-17-16,0 0 1 0,0 0 5 15,0 0-18-15,0 0-49 0,0 0-13 16,0 4 40-16,0 6 96 0,0 2 90 16,2 3 30-16,0 2-18 0,2-3-48 15,-1 3-1-15,-1-2-48 0,-2-2 0 16,2-2 89-16,0 1-91 0,-2-2-3 0,2 1 41 15,0-2-41-15,-2-1 1 0,2 0-1 16,-2-1 36-16,0 1-15 0,0-4 19 16,0 1-40-16,0-1-2 0,0 2 2 15,0-2 19-15,0 1-1 0,0 3-18 16,0-3-2-16,-4 4 2 0,2-1 0 16,2-1 0-16,-2-3-20 0,2-1 0 15,-2 1 15-15,2-4 2 0,0 3 1 16,0-3 2-16,0 0 20 0,0 0 14 15,0 0 23-15,0 0 30 0,0 0 24 0,0 0-17 16,0 0-5-16,0 0-5 16,0 0 24-16,0 0-6 0,-2-3-21 0,2-3-23 15,-3-1-58-15,-1-6-37 0,2-1 18 16,2-5-12-16,-2-3 29 0,2-4-53 16,0-6 52-16,0-9-138 0,2 2 24 15,4 4-19-15,-1 9 64 0,-1 12-54 16,0-1 6-16,0-2-14 0,5 0 131 15,0-4-104-15,-1 4 81 0,0 2 6 16,-1-2-22-16,8 3 5 0,-3 4-82 0,2-4 114 16,4 1-98-16,1 0 75 0,3 0-23 15,-4-2 49-15,4 3 2 0,-3 0-34 16,2 0 29-16,-2 2-1 0,1 0 2 16,-7 0-24-16,4 4 0 0,-5 3 28 15,-4-1 9-15,1 1-9 0,-3 3 0 16,-1 0 0-16,-3 0-28 0,-2 0 6 15,1 0 22-15,-1 3 90 0,0 1-17 0,3 1-22 16,-1 1-47-16,-2 2 23 16,2 2 0-16,-2 0 16 0,0 4 22 0,0-1-61 15,0 1 33-15,-2 1-4 0,-4 0-1 16,-3 0 30-16,0 3-41 0,1-1 30 16,-5-2 0-16,0 2-51 0,1 1 76 15,-4-3-71-15,0 0 49 0,1-1-49 0,-4-3-5 16,4 0-44-16,-1 1 4 15,-4 0-32-15,3-3-9 0,-5 2-34 0,4 1-36 16,-2-2 59-16,6-1 2 0,-5 1-29 16,10-3 10-16,1 0-20 0,2 0 52 15,1-6 13-15,3 1 21 0,2-2 39 16,0 0-2-16,0 0-24 0,0 0 28 16,0 0-29-16,0 0 7 0,0 0 0 15,0 0 20-15,5 0 0 0,1 0 4 16,2 0 67-16,0 0 18 0,4 0 27 0,-2-2 5 15,0 1-17-15,-3-1-37 0,1 2 38 16,1 0-56-16,-3 0-22 0,3 0-18 16,-3 0 29-16,1 0-30 0,3 3 2 15,-3 1 75-15,-1 1-75 0,0-2 10 16,0 1 16-16,-1 0-27 0,4 0 1 16,-1-1 15-16,-2 1 6 0,1 0-23 15,3-1-4-15,3 1 2 0,0 0 32 0,-1 0-29 16,5-1-5-16,-2-1-134 0,3 1-240 15,0-1-131-15,-3-2-592 0,-2 0-332 16</inkml:trace>
  <inkml:trace contextRef="#ctx0" brushRef="#br0" timeOffset="122789.9842">18674 13468 35 0,'0'0'60'0,"0"0"45"16,0 0-19-16,0 0-33 16,0 0-31-16,0 0-22 0,0 0 0 0,0 0 19 15,0 0 113-15,-1-4 191 0,1 4 141 16,0-2 61-16,0 2-88 0,0 0-145 15,0 0-85-15,0 0-34 0,0 0-32 16,0 0-47-16,0 0-94 0,0 0-12 16,0 2-37-16,0 8 49 0,4 0 53 15,2 5 38-15,-1 3-18 0,-1 2-16 16,2 3 5-16,-1 0-35 0,-1 0-27 0,-2-3 22 16,4-2 3-16,-4-1-23 15,4-1 18-15,-3-6-20 0,-1 1 1 0,0-5 1 16,1-1 18-16,-3-1-20 0,0-2 0 15,0-1 32-15,0-1 27 0,0 0 22 16,0 0 36-16,0 0 6 0,0 0-12 16,0 0-15-16,0 0-21 0,0 0-12 15,0 2-22-15,-3 1-10 0,1-3-28 0,-3 2 33 16,4 0-5-16,-4-2-10 0,5 0 4 16,-2 0-4-16,0 0 4 0,0 0 9 15,0 0-1-15,0 0 5 0,-2 0-37 16,-3 0 27-16,3-4-27 0,-2-2 32 15,-3 0-33-15,0-2-1 0,1 1-1 16,0-3-55-16,-3-2 14 0,2 1 40 16,0-4-40-16,4-5-49 0,-3 2 12 15,1-5-14-15,2 2-12 0,3-6 39 0,2-3-62 16,0-5-64-16,4 5 100 16,6 6-20-16,0 4-83 0,0 6 122 0,6 0-89 15,0-6 81-15,5 1-42 0,3 2 66 16,3-2-26-16,-2 4 42 0,3 3-13 15,0-2 19-15,-7 5 32 0,7-2 0 16,-6 4-27-16,-4 0 31 0,-3 1 2 16,0 2 71-16,-2 2-6 0,-7 1-18 15,-2 1-49-15,1 0-4 0,-3 0-33 16,0 0 37-16,0 1 90 0,0 5 74 0,0 2-81 16,-2 2-83-16,3-1 0 0,-3 3 4 15,0 1-4-15,0 1 34 0,0 3-28 16,-5-2 22-16,1-1 29 0,-5 3-31 15,3-2-26-15,0-1 0 0,-1-2 34 16,-3 2 28-16,-1 1-56 0,-2-2 44 16,-1 3-22-16,-6-1 15 0,1 0-21 15,-2 1-1-15,0-1 22 0,-3 0-27 0,-2 1-16 16,8-3-32-16,-4-2-54 16,7 2-19-16,3-6 31 0,3-5 46 0,0 3 22 15,8-3-39-15,-1-2 42 0,2 0-1 16,0 0-30-16,0 2-18 0,0-2-12 15,0 0-7-15,0 0-11 0,0 0 0 16,2 0 82-16,4 2 12 0,1 0 146 16,0 0-34-16,1 0 23 0,0-1-73 15,-4 3 10-15,2-2-24 0,3 2 69 16,-3 0 4-16,1 1-110 0,-1-1-21 0,0 1 22 16,0 0 37-16,4 1-15 0,-5 0 10 15,2-1 7-15,-1-1-58 0,-1 2 19 16,-1-3 19-16,0 1-42 0,3 1 17 15,-3-3-18-15,0 3-24 0,2-2 24 16,1 1 58-16,-3 2-31 0,2 0-26 16,5 2 22-16,-2 1-23 0,-1 3-263 15,0-1-252-15,4 3-189 0,-6-5-842 0,-2-4 351 16</inkml:trace>
  <inkml:trace contextRef="#ctx0" brushRef="#br0" timeOffset="122958.0892">18910 13864 68 0,'0'0'2767'0,"0"0"-2461"15,0 0-306-15,0 0-391 0,0 0-772 16,0 0 242-16,0 0 255 0</inkml:trace>
  <inkml:trace contextRef="#ctx0" brushRef="#br0" timeOffset="124092.2795">20798 13503 51 0,'0'0'356'0,"0"0"26"0,0 0-61 15,0 0-262-15,0 0 163 0,0 0 82 16,0 0-61-16,0 0-84 0,0 0-8 15,0 0-1-15,-21-65-38 0,21 55-69 0,-2 3 12 16,-1-1-7-16,3 0-23 0,-1 1-19 16,-1-1 61-16,2-2-1 0,-2 2-62 15,2 1 33-15,-2 1 33 0,2-1-46 16,-4-1 29-16,2 3 99 0,2-1-112 16,-2 2 67-16,2 1 34 0,0-2 0 15,0 5-1-15,0-2-74 0,0 2-66 16,0 0-49-16,0 0-42 0,0 0-6 0,0 0 0 15,0 0-21-15,0 7 118 0,2 6 17 16,6 6 128-16,-3 10-27 0,0 5 25 16,-1 4-61-16,-2 0 46 0,0-5-70 15,0-5-29-15,2-6 28 0,-2-2-53 16,3-4-3-16,-3-3 2 0,0 1-4 16,3-2 1-16,-1 5-10 0,0-5 10 15,0 0 2-15,0-1-2 0,3 3-191 16,-3-2-213-16,2 1-201 0,1-4-200 15,-3-3-648-15</inkml:trace>
  <inkml:trace contextRef="#ctx0" brushRef="#br0" timeOffset="124416.4617">20989 13280 1546 0,'0'0'902'0,"0"0"-517"15,0 0-85-15,0 0-5 0,0 0-111 16,0 0-65-16,0 0 34 0,0 0 7 16,0 0-160-16,0 0-79 0,-10-4-79 15,10 21 158-15,0 14 237 0,0 8-74 16,2 5-45-16,4-4-64 0,-1-3-22 0,0-11 2 15,2-6-34-15,-2-7-13 0,-1 0 13 16,0 2 1-16,4 5-1 0,-1-2 0 16,4 2-3-16,-1-3 2 0,-1-2-62 15,1-1-192-15,-2-5-158 0,1 1-83 16,-6-4-141-16,0-2-414 0,-1-3-149 16</inkml:trace>
  <inkml:trace contextRef="#ctx0" brushRef="#br0" timeOffset="124591.9816">20705 13545 2986 0,'0'0'648'16,"0"0"-648"-16,125-46-54 0,-45 26-5 15,7 3 53-15,-4 5-26 0,-13 4-6 16,-4 2-177-16,-13-2-401 0,-17 3-1006 0,-12-5 630 0</inkml:trace>
  <inkml:trace contextRef="#ctx0" brushRef="#br0" timeOffset="152376.5343">22008 10314 81 0,'0'-4'429'0,"0"2"-80"0,0-2-205 15,0 0 111-15,0 1 102 0,0-3-202 16,0 0-46-16,0-1 196 0,0 1-261 15,0-1 68-15,0-2-12 0,-2 2-63 16,0-1 183-16,-3-1 8 0,1 1-34 16,2-2-170-16,-2 1 101 0,0-3-63 15,2 3 78-15,0-1-91 0,-1 2 15 16,3 1 49-16,0-1-86 0,0 3 61 0,0 1-53 16,0-2-24-16,0 1 9 0,0 1-20 15,0-3 61-15,0 2-61 0,0 1 157 16,0-1-100-16,0 0-18 0,0 2-20 15,0 1 9-15,0 0-5 0,0 0-10 16,0 2-13-16,0 0-27 0,0 0-48 0,0 0-79 16,0 2-99-16,0 11-69 0,3 18 322 15,-1 17 216-15,1 13-24 0,0 10 23 16,-1 0 38-16,0-7-67 0,1 0-86 16,5-8-54-16,-1-5 4 0,1-8-48 15,-2-10 3-15,0-10 15 0,-4-8 8 16,0-6-28-16,-1 3-19 0,6-4 16 15,-3-1-12-15,-2-3 11 0,-2-2 4 16,0 0 21-16,2-2 29 0,-2 0 12 0,0 0 9 16,0 0 8-16,0 0 13 15,2 0 7-15,-2 0 15 0,2-2-1 0,-2-5-14 16,1-10-99-16,4-12-65 0,6-13-52 16,4-4-63-16,4 1-54 0,0 14 155 15,-4 10-64-15,-1 6-31 0,2 5 62 16,-2-2 85-16,6 0-90 0,1 1 38 15,-2 3-8-15,0 5-44 0,3 1 29 16,-2 2 102-16,2 4 51 0,-3 9 117 16,0 8 48-16,0 11-63 0,-3 7-53 0,0 0 29 15,-8-8-63-15,-2-10 12 0,-4-5-63 16,1-5 8-16,-1 3-19 0,-1-1 8 16,5 2 0-16,-4-4-12 0,0 1 0 15,2-4-4-15,-2-1 3 0,0-1-80 16,2 0-67-16,1-2-15 0,1 0-59 15,-2-3-114-15,2-1-73 0,3 0-189 16,2-1 200-16,3-15-173 0,-2 0-1019 0</inkml:trace>
  <inkml:trace contextRef="#ctx0" brushRef="#br0" timeOffset="153564.5911">23010 10510 1040 0,'0'0'894'0,"0"0"-440"16,0 0-50-16,0 0-126 0,0 0 287 15,0 0-432-15,0 0-82 0,0 0-51 16,0 0-30-16,0 0-59 0,-123-53 89 0,100 55 0 16,-5 8-36-16,5 1-34 15,1 2 68-15,1 4-24 0,2 0-39 0,4 7 49 16,3-2-11-16,3 2 23 0,5-2 4 16,2-1 49-16,2-1-28 0,0-5 12 15,4-1-28-15,7-5 49 0,-3-2 10 16,3-2 133-16,-1-2-177 0,1-3 16 0,0 2-36 15,1-2 85-15,1 0-8 0,4 0-10 16,-2-4 54-16,0-2-44 0,-2-1-5 16,-3-2-12-16,0-1-18 0,2-2-42 15,-4 0-38-15,0-3 34 0,-2 1 4 16,4-2-128-16,-6 3 70 0,0-1 58 16,-2 7 40-16,-2 1-4 0,0 4-36 15,0-1-49-15,0 3-98 0,0 0-121 16,2 0-61-16,0 7 132 0,2 1 197 15,2 5 224-15,3 0-75 0,4-1-73 0,0-1 11 16,-1-1 8-16,3-3-57 16,-2 1 101-16,-1-5-74 0,4 0-2 0,-4-1 0 15,1-2 0-15,1 0 4 0,2-2 9 16,-4-4-22-16,4-4 25 0,-2 1-17 16,-4-2 12-16,3-2-8 0,-4-1 24 15,1-3-51-15,-1 2-39 0,0-1 18 16,-1 1-18-16,1 0-39 0,-3 3 37 0,-2 2 0 15,0 5-57-15,3-1-2 16,-2 2-29-16,5 2-22 0,0 0 35 0,4 0 27 16,0 2-17-16,0 0 8 0,4 0 33 15,-3 8-42-15,-3 1-31 0,3 3 81 16,-2 2 18-16,-3 3 0 0,2 0 54 16,-6 2-9-16,-2 0 5 0,-2-2-50 15,-2 1 30-15,0-5-29 0,0-2 20 16,0-1 130-16,-4-3-134 0,0-2 8 15,2 2-22-15,0-5-3 0,0 0 0 0,2 0-2 16,-3-2-14-16,3 0 16 0,0 0 33 16,0 0 23-16,0 0 2 0,0 0 0 15,0 0-16-15,0 0-5 0,3 0-1 16,1-6-36-16,2-4-18 0,0-9-164 16,6-13-34-16,6-10 157 0,1-7-115 15,0-2-47-15,-2 4 43 0,-5 1 173 16,4 0-293-16,-6-2-28 0,0 2 77 0,2 0 97 15,-8 2-85-15,2 4 109 16,-6 4 128-16,0 7 19 0,0 10 50 0,-2 6-65 16,-2 3 282-16,-2 1 81 0,-1 1 73 15,1 2-172-15,3 3-103 0,1 3-33 16,0 0-132-16,-1 0-171 0,2 11-207 16,-1 17 119-16,-2 18 259 0,4 12 173 15,-2 7 17-15,2-2-12 0,0-4-29 0,0-5-82 16,4 0-2-16,1-8-47 0,2-3-14 15,-1-7 53-15,4-9-55 0,-4-6-1 16,-2-8 22-16,-2-3-5 0,2-3 4 16,-3-2-20-16,5 2 38 0,-4-5-6 15,0 0 12-15,-1-2 16 0,2 0 14 16,1 0 21-16,1 0 44 0,1-4 34 16,6-5-69-16,10-11-106 0,3-1-43 15,-2 1-37-15,1 0 15 0,-9 9 18 0,0 1 44 16,1 0-37-16,2 8-81 0,-2-1 28 15,4 3 7-15,1 3 19 0,9 6 27 16,-4 6 40-16,-4 0 25 0,6 1-24 16,-6 2 12-16,-1-1-9 0,0 1 42 15,-5-3-42-15,2 0-4 0,-3 1 2 16,-3-3-2-16,-1 0-113 0,0-2-347 16,-8-1-350-16,-3 0-179 0,0-6-630 15</inkml:trace>
  <inkml:trace contextRef="#ctx0" brushRef="#br0" timeOffset="155289.626">22779 11160 121 0,'0'0'810'0,"0"0"-411"0,0 0-49 15,0 0 122-15,0 0-122 0,0 0-137 16,0 0-79-16,0 0-22 0,0 0 93 16,-120-15-194-16,104 18-11 0,1 3-46 0,-2 4 46 15,0-1 92-15,1 1-90 16,5 0 3-16,-3 1 46 0,4 3 11 0,0 1-34 15,-6 6 62-15,6 8-30 0,2 6 101 16,-1-6-82-16,7-3-38 0,2-6-26 16,0-3-13-16,0-2-2 0,9 3 61 15,1 2 114-15,5-3-17 0,4 0-44 0,9 0-92 16,10-5 1-16,13 1 26 16,2-6 0-16,0-5-12 0,-4-2 1 0,-11-2-34 15,3-4-4-15,-7-3-12 0,-5 1-13 16,-8 2-17-16,-4-3 39 0,-4 1-64 15,0 1 13-15,-2-6 54 0,4 4 14 16,-7-4-14-16,-4 0-32 0,-2 0 14 16,-2-1-22-16,0 1 22 0,-6 0-5 15,-8 1-63-15,4 4 43 0,-4 0-93 16,-2 5 110-16,2 3-163 0,-3 0 104 16,0 0-6-16,0 3-1 0,-3 5 42 15,4 2 11-15,-2 0 11 0,6 3-51 0,-1 0 79 16,3 3 0-16,1 1 0 0,7-3 22 15,0 4 63-15,2-3-1 0,0 1 18 16,2-4-21-16,4-1 20 0,5-4 67 16,-2-1-92-16,-1-1-52 0,0-2 0 15,6 0 19-15,-4-3 34 0,4 0 16 16,2 0-34-16,0 0 35 0,2-1-58 16,-1-4 6-16,-3 0-8 0,1-2 8 0,-5-1 16 15,3-1-37-15,-3 2 4 0,-2-2-21 16,-2-1 0-16,-3-1-8 0,2 0-12 15,-5-2-75-15,0 1 90 0,0-2-31 16,0 2 2-16,-6 3-16 0,2 1-34 16,2 3 53-16,-2-1 22 0,4 4-13 15,0 1-27-15,0-2-37 0,0 3-62 16,2 0-76-16,4-1-22 0,4-1 124 0,8-2 114 16,5-2 1-16,9 2-19 0,4-3-12 15,-1 2 34-15,-9-4 40 0,-4 5-40 16,-10-1 75-16,6 1-32 0,-4 0 29 15,-1-2-69-15,0 4 53 0,-5 1 63 16,-4-2 13-16,-2 3 28 0,-2-1-9 16,0 1-16-16,0 0 3 0,0 0 3 15,0-2-75-15,-4 0-66 0,0 2-62 16,-2 0 62-16,2 0 36 0,-3 0-36 16,2 0-38-16,-1 0-24 0,-4 2-56 0,-2 5 64 15,-6 5-59-15,-1 3 73 0,0 1-23 16,1 4-42-16,2 1 66 0,2 1-57 15,4-2 56-15,3 2-6 0,-1-2 26 16,8-1 20-16,0-5 6 0,0-2-2 16,2-3-4-16,8-3 245 0,-4-4-64 15,1-1-109-15,2-1 28 0,0 0-46 16,3 0 22-16,4-7 5 0,-2-4 8 0,4-6-12 16,-2-7-1-16,4-7-8 15,-2-10 6-15,0-3-17 0,-3 0-41 0,-7 2-19 16,-4 3 3-16,3 1-3 0,-5 0-11 15,-2 0-9-15,0-2-145 0,-2 4 61 16,-7 0 103-16,1 4-127 0,-1 10 54 16,3 2-112-16,0 9 149 0,-1 1-131 15,3-1 171-15,-1 1 4 0,-1 2 19 16,4 3-19-16,0 3-4 0,2 0-4 0,-2 2-167 16,2 0-128-16,0 6-71 0,-2 10 87 15,0 10 283-15,2 16 266 0,0 6-75 16,0 0-57-16,0-2 55 0,0-8 41 15,0-2-81-15,0 0-14 0,6-1-63 16,0-3-17-16,0-5 3 0,1-6-24 16,2-7-30-16,1 1 0 0,3-2 10 15,2 3-14-15,6 1 0 0,1-6 31 0,0-2-28 16,4 0 12-16,4-8 20 0,1-1-15 16,1 0 30-16,-4-4 0 0,-7-5 1 15,-1 0 3-15,0-6-22 0,3-2 11 16,-3 0-15-16,-3-3 38 0,-4 2-66 15,-7-2-20-15,1 0-6 0,-7 3 10 16,0 2 16-16,0 4 0 0,-7 0 0 16,-1 4-31-16,-1 1 30 0,0 2 1 15,2 3 64-15,-3 1 22 0,4 0-86 16,-1 0-59-16,-3 5-61 0,-3 8 81 0,5 3 24 16,-1 3-17-16,8 3 18 0,1-2 14 15,0 1 54-15,11 0-8 0,12-2 60 16,9-1-29-16,16-3 3 0,11-5-40 15,10-7-27-15,-3-3 75 0,-9-2-50 16,-5-7-36-16,-2 0 15 0,-6-2-17 16,-2 2-20-16,-7 0-5 0,-8 1-77 15,-7 0-113-15,-4 0-117 0,0-3-413 0,-6 1-1035 16,-6-12-493-16</inkml:trace>
  <inkml:trace contextRef="#ctx0" brushRef="#br0" timeOffset="156502.6588">21484 10092 1099 0,'0'0'841'0,"0"0"-803"0,0 0-38 16,0 0 51-16,0 0-48 0,0 0 54 15,0 0 75-15,-15 105-63 0,15-95-69 16,4 0-25-16,2-3 25 0,1-4 38 15,-1 2-34-15,-1-3-4 0,-1 0-106 0,-1-2-257 16,2 0 344-16,-3-6-97 0,1-5-220 16,2 2-688-16</inkml:trace>
  <inkml:trace contextRef="#ctx0" brushRef="#br0" timeOffset="156649.4475">21484 10092 911 0,'8'4'1019'0,"-10"-2"-822"0,-2 6-159 16,2 1 68-16,-3 3 162 0,0 1-110 15,5 0-43-15,0 3-55 0,0-1 23 0,0 0-13 16,3 0-70-16,6 3 41 0,4-3-82 16,1 1-232-16,6-3-176 0,-9-6-648 15,14-7-87-15</inkml:trace>
  <inkml:trace contextRef="#ctx0" brushRef="#br0" timeOffset="157422.6844">24064 9801 635 0,'0'0'986'16,"0"0"-537"-16,0 0-216 0,0 0 21 15,0 0 67-15,0 0 69 0,0 0-26 16,0 0-94-16,0 0-120 0,0 0-110 0,-11-3-40 15,11 3-72-15,0 0-54 0,0 0-17 16,0 2-1-16,0 5 42 0,0 1 96 16,0 4-21-16,0-1 27 0,0 2 36 15,4 2 2-15,0 0-38 0,2-1-276 16,1 1-125-16,-1-3-352 0,3 0-188 16,-5-7-157-16,-44-146 1021 0</inkml:trace>
  <inkml:trace contextRef="#ctx0" brushRef="#br0" timeOffset="158503.9174">24188 11187 20 0,'0'0'4'0,"0"0"-4"15,0 0 139-15,0 0-115 0,0 0-22 16,0 0 233-16,0 0-30 0,0 0 51 0,0 0-184 16,0 0 26-16,-8-95 66 0,8 85-40 15,0 0 45-15,2-1-92 0,0 1 117 16,-1 1-111-16,-1-1 210 0,0 1-193 15,0-1 131-15,3 0-79 0,-3 3 131 16,0 0-101-16,0 1 125 0,0 2-3 16,0 0-79-16,0 1 13 0,0 3-10 15,0 0-61-15,-3 0-63 0,3 0-104 16,-1 0-33-16,-1 0-51 0,2 0-29 16,-2 3-49-16,2 3 22 0,0 5 72 0,0 0 68 15,0 4-44-15,0 2 44 0,0-5 24 16,0 2 4-16,0-1-28 0,2-1 2 15,1-1-2-15,2-1-169 0,-1-3-68 16,3 4-221-16,2-6-176 0,-4-1-132 16,2-2-447-16,4-2 600 0</inkml:trace>
  <inkml:trace contextRef="#ctx0" brushRef="#br0" timeOffset="158699.4233">24335 10983 1123 0,'0'0'1961'0,"0"0"-1777"16,0 0-77-16,0 0-96 0,0 0 235 16,0 0 65-16,0 0-111 0,0 0-143 15,0 0-28-15,0 0-29 0,-17 103 0 16,17-86-3-16,7 2-21 0,-1-2 19 0,0-2-303 16,2-1-266-16,1-2-299 0,-3-5-479 15,3-5 262-15</inkml:trace>
  <inkml:trace contextRef="#ctx0" brushRef="#br0" timeOffset="160665.042">21634 10085 110 0,'0'0'455'0,"0"0"-146"16,0 0 247-16,0 0-356 0,0 0-26 15,0 0 11-15,0 0-26 0,0 0-102 16,0 0 92-16,0-21-11 0,1 21-52 0,2-2-50 15,-1 0-6-15,1 2 37 16,-2-3 12-16,-1 2-24 0,4 1 10 0,-4 0-12 16,0 0-6-16,0 0-1 0,0 0 31 15,0 0 20-15,0 0 33 0,0 0 25 16,0 0-15-16,-4 0-54 0,4 0-52 16,-1 0-34-16,1 0-41 0,0 0-126 15,0 1-42-15,0 7-18 0,0 4 227 16,0 3 171-16,0 4 57 0,0 2-67 15,1 0-118-15,5-1-12 0,-2-1-31 0,0-1 51 16,0-2-46-16,-1-3 31 0,4 2-31 16,-2 1 15-16,2-3-18 0,-1 4 52 15,2-1-54-15,0-1-285 0,-1 2-196 16,-1-3-239-16,0-4-906 0</inkml:trace>
</inkml:ink>
</file>

<file path=ppt/ink/ink9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3T05:11:11.276"/>
    </inkml:context>
    <inkml:brush xml:id="br0">
      <inkml:brushProperty name="width" value="0.05292" units="cm"/>
      <inkml:brushProperty name="height" value="0.05292" units="cm"/>
      <inkml:brushProperty name="color" value="#FF0000"/>
    </inkml:brush>
  </inkml:definitions>
  <inkml:trace contextRef="#ctx0" brushRef="#br0">9191 9169 40 0,'0'0'52'0,"0"0"-52"0,0 0 0 15,-99-17-19-15,73 17-24 0</inkml:trace>
  <inkml:trace contextRef="#ctx0" brushRef="#br0" timeOffset="1541.3309">8711 9213 79 0,'0'0'79'0,"0"0"-47"0,0 0-22 0,0 0-10 15,0 0-2-15,0 0-14 0,0 0 12 16,0 0 1-16,0 0 3 0,0 0 16 16,0 0 10-16,0 0 0 0,0 0-3 15,0 0-6-15,0-2-1 0,0 1 26 16,3 1 14-16,1-3 12 0,1 3-68 15,1-1-15-15,2 1 8 0,0-3 7 16,5 0 36-16,7 1 30 0,-4 0-24 0,5 2-6 16,-2-2-34-16,2 2-2 0,1 0-33 15,2 0 20-15,-3 0 13 0,-2 0 0 16,3 0 17-16,-4 4-14 0,4 1-6 16,-5-5 9-16,1 4-29 0,2 0 46 15,-3-2-20-15,6 3 20 0,3-5-21 16,5 2 34-16,9 1 39 0,8 1-39 15,-5 0 26-15,5 0-46 0,-4-3 4 16,5-1 29-16,2 0-26 0,7 0-4 0,-4 0 20 16,8 0-16-16,-3 0-10 0,3 0-13 15,-5 0-2-15,1 0 2 0,-3 0 0 16,0 0-3-16,-1 0 16 0,-2 0-14 16,1 0 2-16,0 0 4 0,1 2-5 15,-6 0-2-15,1 0-1 0,-2 0-10 16,-2 0 13-16,-1-1 13 0,-1 3-13 15,1-2 0-15,1 1 0 0,-2-2 0 0,3-1 3 16,1 0-3-16,1 0 13 16,1 0 7-16,0 0-7 0,5 0 3 0,-6 0-14 15,-1 0-2-15,1 0 1 0,1-1 1 16,3-4-1-16,-2 3 12 0,5 0-10 16,5-1-1-16,-1-1 17 0,7 2 17 15,0 0-36-15,-2 1-1 0,2-2 1 16,-5 3 0-16,0 0 0 0,-3 0-2 0,2 0-1 15,-3 0 2-15,2 0-2 16,2-1 3-16,4-3 4 0,-4 0-2 0,3-1-1 16,2 2 2-16,-1-2-2 0,3-2 0 15,3 2 1-15,3-3 1 0,-1 1 10 16,4-1-11-16,0 0-3 0,-5 1 1 16,0-1 0-16,1 2 2 0,-6-1-2 15,1-1-2-15,2 1 2 0,-2-3 0 16,-4 0 0-16,4 3 0 0,-7-3 1 15,1 1 0-15,-1 1-1 0,3-2 0 0,0 1-3 16,-1 3 3-16,2-1 0 16,-4 3-1-16,3 0 1 0,0 1-4 0,-2 2-11 15,7-3 15-15,-6 1 0 0,3-2 0 16,3 3 0-16,-6 0 2 0,5 2-2 16,2 0-2-16,-5-3 0 0,8-1 2 15,-1 0-10-15,3-2 10 0,-1 1 13 16,0-1-10-16,-2-2-3 0,4 0 0 0,-1 1 3 15,1-1 0-15,-1 1-3 0,-1 1-3 16,3 0 3-16,-3 1-3 0,-2-2 2 16,4 5 1-16,1-3 4 0,1 3-4 15,1-2 0-15,-1 0-4 0,-1 4 4 16,1-3-1-16,1 1 1 0,0 0-1 16,3 0 1-16,1 0-1 0,-1 2 1 15,6-2-1-15,-6 2 1 0,6 0-13 16,-7 0 12-16,-2 0 0 0,-4 0 1 15,-3 0-1-15,5 0 1 0,-3 0 0 0,-1 0-4 16,-1 0 8-16,-5 0 16 0,2 2-20 16,-7 2-1-16,-1 0 0 0,-3 2-15 15,-2-2 15-15,1 1 1 0,1 0-3 16,-2 2 3-16,7-2-2 0,-6 3 2 16,3 1 0-16,-1 1 2 0,5 0-1 15,-3-1 1-15,5 1 17 0,0-1-15 16,1 1-2-16,4-5 21 0,-3 2-20 15,3-2 16-15,-4-2-15 0,3 4 15 0,-2-5 4 16,-1 0-20-16,4-2 23 0,-7 0-24 16,-1 0 21-16,-1 0-19 0,-3 0 9 15,1 0 3-15,-3 0-14 0,1 0 14 16,-1 0-16-16,3 1-1 0,1 3 1 16,3 0 2-16,-5 0 14 0,3 1-16 15,-3-1-4-15,-2 1 2 0,-2 2-1 16,0-1 3-16,1-1-3 0,-1 1 0 0,-1-2 2 15,0 2-1-15,1-3 2 0,1 4 0 16,-4-2 0-16,-2-1 0 0,-2 0 0 16,4 2-1-16,-4-1 0 0,1 1-1 15,-5-2 2-15,-3 1-1 0,-5-1-12 16,-8 1 12-16,-8 0-48 0,-2-2-36 16,-6 1-9-16,-1 2-24 0,2 0-35 15,-2-2-46-15,-10 0-107 0,-1-1-4 0</inkml:trace>
  <inkml:trace contextRef="#ctx0" brushRef="#br0" timeOffset="4788.1821">8815 9278 11 0,'0'0'16'0,"0"0"20"16,0 0 36-16,0 0-4 0,0 0 40 0,0 0-30 16,0 0 13-16,0 0-38 0,0 0-53 15,-37-14-17-15,32 11 1 0,-1 1-23 16,-6 2 37-16,1 0 2 0,-2 0 6 15,-4 0-6-15,0 0-2 0,-9 7-19 16,-3 3 21-16,-9 2 4 0,-4 1-4 16,1-2 13-16,5-1 16 0,2-5 17 15,-2 0-4-15,-1 1 4 0,1-5 6 16,0 5-20-16,-4-2-29 0,-4 1 26 16,1 4-29-16,-4-4 0 0,-1 3 0 0,-2-1 0 15,-1 3 20-15,1-1-20 0,-6 0 6 16,0 4-6-16,4-2 1 0,-3 0 0 15,0 0 24-15,2-4-8 0,-3 1 28 16,3 1-42-16,3-1 23 0,-4 1-24 16,5 0 28-16,1 2-28 0,3-2-1 15,1 2 1-15,-1-2 2 0,0 3-4 0,0 2 2 16,-1-3-3-16,-1 2 1 0,3 0-15 16,-1 3 15-16,2-3 0 0,2 1-2 15,0-2 2-15,3-4 3 0,2 2-2 16,0 0 0-16,2-3 12 0,2 2-13 15,9-4 13-15,1-1-13 0,6 0 0 16,-2-2 11-16,-1 0-11 0,-4 1 0 16,-10 3 7-16,2 2-7 0,-9 3-1 0,1-1 0 15,4 3-2-15,7-4-17 16,7-1 20-16,-6 4-1 0,0-3 0 0,-7 5 1 16,-2 1 1-16,5-3 0 0,-1 1-1 15,6-4 0-15,5-1 1 0,4-1 1 16,0-1 1-16,0 2 13 0,-4-1-16 15,-3 1 20-15,6 0-1 0,-4 1-16 16,4-1 9-16,2-1-12 0,-1 2-3 16,5-2-16-16,-4 3 19 0,6 1-4 0,0 0-25 15,-4 1 13-15,4 3 14 16,2 0 0-16,-1 3-19 0,-1 6 4 0,-4 5 16 16,2 12-2-16,0-2 3 0,-2 5 2 15,2-3-1-15,4-7 3 16,-6 0-3-16,4 1 0 0,-1 0 12 0,1-4 1 15,-2 2-12-15,2-1-1 0,2-1 2 16,0 0 0-16,-4-1 9 0,2 1-11 16,2-1 0-16,2-1 1 0,-3 2 14 0,0-2-5 15,3-1-9-15,0 0 12 16,-1 5-14-16,3 0 3 0,-3 3 15 0,3 0-17 16,2 6-1-16,-2 1 0 0,0 2 0 15,-1 5 14-15,1-2-1 0,0 3 0 16,2 1 0-16,0 3-12 0,2 2 3 15,0 1-4-15,0 1 0 0,2 3 0 16,2-1 0-16,0 3 24 0,-2 2-11 16,-2-3-13-16,0 5 35 0,0-3-35 15,0 2-1-15,0-4 1 0,0 0 7 0,0-4 12 16,0-2-15-16,0 0-4 0,0-2 1 16,0-2-1-16,0 3 2 0,0-1 14 15,0 0-13-15,3-3 7 0,1-1-10 16,0-3-2-16,0-4 1 0,5-4 2 15,-3 0 2-15,3 3-3 0,1-2-2 16,1 5 2-16,0 2 16 0,-3 5-12 16,2 3 9-16,2 3-12 0,-2 6 12 0,-2 2 0 15,1 4-11-15,2 3 0 0,-1 2 0 16,-1 3-2-16,1-1 0 0,3 0-1 16,-4 1 1-16,-1-3 2 0,0 1-2 15,-2 0 0-15,4-1 0 0,-4-4 0 16,-2-4 0-16,0 0 0 0,2-5-1 15,1-1-12-15,4-1 13 0,-3-1-13 0,3-2 11 16,0-1 2-16,6-4-1 0,-5 2-1 16,2-5 2-16,3 1 0 0,1-2 1 15,1-1 0-15,-4 1 1 0,3 1-2 16,-2-2-13-16,-2-2-10 0,4-2 20 16,-4-2-29-16,-1-3-1 0,2-4 30 15,-4-1-14-15,-3-2 14 0,3 1-13 16,-2-3 16-16,-3-1 0 0,2-1-1 15,0-2 1-15,4 1 0 0,-6-4 13 16,0-4-13-16,-2-4 0 0,2-1 2 0,0 3-4 16,4 4-12-16,-2 0-19 0,0 2-16 15,1-3-3-15,-1 0 26 0,3-1-23 16,-2 0 49-16,-3-2-26 0,0 0 13 16,-1 1-6-16,-2-1 17 0,2 2 2 15,-2-1-1-15,-3-2 1 0,0 3 0 16,2 1-1-16,-2 1-9 0,0 0 10 15,0-2 21-15,0 1-21 0,0 2-3 0,2-3 3 16,-2 1 0-16,0-2 0 0,2 2 0 16,-2-3-10-16,2 0 9 0,0-2 1 15,-2 2-15-15,2 0 14 0,0 2 1 16,-2 1 0-16,0 6 0 0,0 5-1 16,0 6 1-16,0-6 0 0,0-7-1 15,0-5 2-15,0-4 0 0,0 4-1 16,0 3 0-16,2 4-20 0,0 4 19 15,-1-1 1-15,4-5 33 0,-5-2-32 16,2-7-1-16,0 5 0 0,3 4 0 0,0-3 29 16,-1 2-9-16,0 0-4 0,-1-2 0 15,2 2 4-15,1 4-17 0,3 6 13 16,2 6-16-16,-3 3 20 0,3-1-20 16,-3-3-39-16,3-2-23 0,-2 0 39 15,-3-1-42-15,1 0 22 0,5 2-12 16,-1-2 26-16,-4 0 12 0,2-4-31 15,0-2 46-15,0-4-10 0,-3-4 11 16,0-6 1-16,1 2 0 0,-1-1 24 16,4 3-23-16,2 1-1 0,-2 2-14 0,0-3 14 15,4 1 2-15,-4-2 13 0,2 2-13 16,-1-3-2-16,4 2 0 0,-4-1 1 16,1-4-17-16,4 0 22 0,-2-1-6 15,1-1 23-15,2-1 3 0,0 0-3 16,2 1-22-16,0-5 28 0,5 5-6 15,-4-2-20-15,1 1 10 0,6-1-16 16,-6 0 3-16,1 5-3 0,-1-2-11 0,4 3 14 16,-4-3 1-16,0 2 13 0,0 0-12 15,1 1-4-15,-2-3 0 0,2 0 1 16,-1 3-15-16,0-3 16 0,3 0 0 16,-3 2 33-16,3 0 13 0,-4-1-20 15,4 1-13-15,-1-1 10 0,3-1-20 16,0 1 13-16,-4-2 20 0,4-2-10 0,4 3-26 15,1-4 42-15,10 0-22 16,-3-1 0-16,0 4-18 0,-4-5 14 0,-8 0 0 16,-5 1-16-16,-2 0 0 0,-2-1 1 15,7 2-1-15,2 5 0 0,0-2 0 16,0 1-2-16,-3-2-1 0,5 2 2 16,0-1-1-16,-3 2 2 0,1-2 0 15,6 1 2-15,3 2 14 0,4 4 5 0,1 0-19 16,-9-4-3-16,-7-1 2 15,-4-7 0-15,-6 0 1 0,5 4-1 0,9 0 0 16,8 0-1-16,4 2 1 0,0-2 2 16,-1-4 0-16,-9-1-2 0,-11-2 12 15,-2 0 7-15,-2-1-4 0,4 3-16 16,2-1 0-16,7 3-1 0,-3-1 1 16,1 0 2-16,1-2-1 0,-4 3-1 15,7-4 0-15,6 0 13 0,3 0 10 16,3-3-22-16,-4 4 1 0,1-4 14 15,-5-1-12-15,0 4-1 0,-2-1 14 16,3 2-17-16,-3 1-3 0,1-1-9 0,0 3 12 16,-4 0 0-16,3 1-1 0,0-2-12 15,0 3 10-15,0 0 3 0,-2-3 0 16,4 2 2-16,-2 1 0 0,2-4 0 16,-2 2-1-16,-3-2 0 0,2 1 10 15,2 1-11-15,-1-3-1 0,-2 4-1 16,-1-5 1-16,3 5 1 0,-2-3-2 0,-3 1 2 15,1-1 0-15,2-2 2 0,0 0 1 16,-1 1 30-16,1-2 3 16,1-1-1-16,2 1-5 0,-1-1-14 0,1-2 7 15,-1 2-5-15,2-2-18 0,2 1 0 16,-2-1-1-16,0 0 1 0,3 3-59 16,-8-3-48-16,1 1-13 0,-7-1-118 15,-6 0-127-15,-7 0-125 0</inkml:trace>
  <inkml:trace contextRef="#ctx0" brushRef="#br0" timeOffset="7026.2015">20836 9139 187 0,'0'0'300'0,"0"0"-134"0,0 0-81 15,0 0-52-15,0 0-17 0,0 0 26 16,0 0-6-16,0 0-3 0,22-15-30 15,-12 13 20-15,0-1 26 0,6 2 6 16,2-1-9-16,4 2-20 0,-1 0-26 16,9 0-18-16,10 6 17 0,8 3-8 15,9 0 9-15,-4 1 3 0,-3 0 0 0,-8 4-1 16,-3-2-2-16,-5 5-2 16,-6-2-21-16,-10-2-19 0,2-2-1 0,-6 3-9 15,10 6 50-15,3 9 2 0,7 9 15 16,4 4-15-16,-4 2 0 0,-4-1 15 15,-2 0-14-15,1-1-2 0,1 2 2 16,7 2 22-16,3 1-21 0,4 2 46 16,5 2-31-16,0-1 9 0,-2-1 13 15,0 3 0-15,-7 0 3 0,0 1-25 16,-6 4-4-16,-5 2-13 0,-3 1-13 0,-4 5 13 16,-5 4 16-16,-3 6-13 0,-1 2-3 15,0 10 29-15,-3 4 7 0,2 7-19 16,-2 8 31-16,-2 7-45 0,3 6 45 15,-2 9-12-15,1 4 3 0,-2 3-13 16,1 1-26-16,-3-2 13 0,-2-4-9 16,3 0 6-16,-5-4-7 0,3-6 7 15,-3-5 2-15,-2-9-12 0,0-4-3 16,-2-10 0-16,-7-6-21 0,-2-3 24 16,3-6 0-16,-3 2-16 0,1-3-7 0,-1-3 23 15,-2-1-2-15,0 1 2 0,-2 0 3 16,1 2-2-16,-6 0 38 0,4 0-23 15,-6 1 4-15,3-2-19 0,-3-8 15 16,4-3-12-16,-4-6-3 0,4-1 2 16,-4-5 10-16,3 2 39 0,-2-3-13 15,0 0 26-15,-2-3-26 0,3-3 6 16,-1-1 14-16,0-1 19 0,-1 0-23 16,2 2-32-16,-2 1-4 0,3-2 17 0,-2-3-20 15,2-4-2-15,-1 0-12 0,2 2-1 16,-2-5 25-16,2 0 13 0,-2 1-16 15,0-1-20-15,2-1 23 0,-1-4-1 16,-4 1-24-16,8-4 0 0,0-6 2 16,2-3 0-16,0-3 1 0,1 7 9 15,-4-2-23-15,2 3 10 0,-4 0-2 16,6 0 2-16,-3 4 0 0,-3 4 50 16,6 5-20-16,2 2-14 0,2-2 0 0,3-1-14 15,3-2 0-15,2-1-2 0,0 3-2 16,0 2-14-16,-4-3 16 0,1 2 0 15,-3 0 0-15,2 2-1 0,2-5 0 16,-2 2-19-16,2 1 20 0,0-1-26 16,2 3 24-16,-2 2 4 0,2 3 12 15,0-3-10-15,0 2-2 0,0-1 8 16,0-1-10-16,0 1-2 0,0 2 2 16,0 1 4-16,2 3-4 0,0 4 1 0,0-2 0 15,0 0 22-15,0-1-23 0,-2 2-2 16,2-2 0-16,0 0 2 0,2-6-3 15,-2 0 3-15,3 1 0 0,-1-5 3 0,3 2 10 16,-1-2-12-16,-2 0 0 16,2 2 0-16,-1-1-1 0,1-1 13 0,-4 3 10 15,2 1 29-15,3-2 6 16,-3-2-19-16,-2 3-14 0,0-4-5 0,-2 0-18 16,0 0 0-16,0-1 0 0,-2-2-1 15,-4 1-1-15,-4-3 1 0,7 3-1 16,-6-4 0-16,3-1-1 0,2-2 0 15,-2-8-2-15,-1-3 1 0,3-2-21 16,-3 1-16-16,-1 5-15 0,0 3 37 0,-6-5 16 16,4 0-2-16,-2 2 2 15,-4-6-1-15,2 3 0 0,-3-3-27 0,-3-1 13 16,2 1 13-16,-10 3 1 16,-8 1-1-16,-13 5-26 0,-4 2-7 0,-7-2 10 15,1-3 24-15,4 2 1 0,-6-6 0 16,-1 2 0-16,3-1-14 0,-3 1 15 15,3-1 0-15,-1 3 0 0,-1-5-2 16,3 3 2-16,-1 1-1 0,1 1-27 16,5-2-5-16,0 1 11 0,2 0 22 0,2 2-1 15,-2 1 1-15,5-2-20 0,-5 0-3 16,6-2-12-16,2 1-27 0,-1 1-19 16,-3-5 0-16,3 2 19 0,-1 0 20 15,1-3-7-15,2 0-3 0,-5 3 36 16,4-3 16-16,0 0 14 0,3 3 54 15,0 1-3-15,-3 0-29 0,5 3-13 16,-2-4-4-16,1 1-2 0,3 1-1 0,-2 1 0 16,0-2-16-16,-1 3-1 15,2 0-1-15,1-2 0 0,2-3 2 0,-2 0 1 16,1 3 0-16,-1 0 15 0,0 1 3 16,-4-2-4-16,-1 2-15 0,3-2-3 15,0 0 3-15,2-3 1 0,3 1 1 16,-4 2-2-16,3-2 0 0,0-3-2 15,2-1 2-15,-2 4-1 0,0-2-2 16,3 2-26-16,-1 1-26 0,0 0 0 16,-2 0 16-16,2 2-20 0,3 0 1 0,-3 1 2 15,2 1-38-15,2-7-7 0,5 0-3 16,-3 3-7-16,-1-3-35 0,-9 0-134 16,2-2-213-16</inkml:trace>
  <inkml:trace contextRef="#ctx0" brushRef="#br0" timeOffset="7882.4913">19007 9744 258 0,'0'0'417'15,"0"0"-166"-15,0 0-101 0,0 0-20 16,0 0-6-16,-16-95 3 0,12 82 39 16,0 1 61-16,2 5-25 0,0 0 15 15,0 2-1-15,0 3-25 0,2 2-88 0,0 0-103 16,0 0-87-16,0 0-20 0,0 0-12 16,0 0-59-16,0 11-29 0,0 16 38 15,0 15 169-15,4 10 29 0,-2 5 69 16,0-3-47-16,0-7-24 0,-2-4-27 15,0-6 0-15,0-2-1 0,0-4 1 0,0-10-1 16,0-4 1-16,0-4 0 0,2-2-6 16,0 3-150-16,-2 3-39 0,2 0-36 15,1 0 20-15,0-1-40 0,5-6-209 16,-4-3-104-16</inkml:trace>
  <inkml:trace contextRef="#ctx0" brushRef="#br0" timeOffset="8126.1183">19255 9387 1253 0,'0'0'16'0,"0"0"-16"0,0 0-111 15,34 138 105-15,-22-85 6 16,-3-1 49-16,4 0 0 0,-3-1-1 15,1-1-15-15,-3-4 0 0,0-4-32 0,2-3 0 16,-4-6 12-16,2 0-10 16,-2-5 10-16,-4-3-13 0,2-8-62 0,-1-3-62 15,-3-5-139-15,0 1-119 0,0-4-78 16</inkml:trace>
  <inkml:trace contextRef="#ctx0" brushRef="#br0" timeOffset="8318.5157">18930 9884 1094 0,'0'0'280'0,"0"0"-146"15,0 0-46-15,0 0-4 0,0 0-22 16,0 0-10-16,0 0-23 0,0 0-29 16,0 0-19-16,0 0 6 0,94-27 13 15,-29 14 30-15,0 4-30 0,-7 1-39 16,-14 4-179-16,-3-1-19 0,-5 0-4 0,-6-2-147 15,-11-1-95-15</inkml:trace>
  <inkml:trace contextRef="#ctx0" brushRef="#br0" timeOffset="8614.7017">20047 9485 974 0,'0'0'257'16,"0"0"-84"-16,0 0-105 0,-121 0-32 15,85 18-20-15,-1 2 7 0,5 6 29 16,9 3 10-16,8 3-33 0,3 9-29 16,9-1-24-16,3 0 22 0,5-2-22 15,9-4 8-15,6-1 13 0,3-5 0 16,7 0 3-16,2-3 4 0,4-5 18 0,0-4-9 15,4-1 17-15,3-5-27 0,-1-3 26 16,5-1-29-16,-1-4-130 0,-1-2-39 16,-3 0-33-16,-6-2-169 0,-10-4-154 15</inkml:trace>
  <inkml:trace contextRef="#ctx0" brushRef="#br0" timeOffset="8970.3848">19011 10718 738 0,'0'0'306'15,"0"0"-175"-15,0 0-30 0,0 0-23 16,0 0-29-16,0 0-23 0,0 0-11 16,0 0-15-16,0 0 0 0,0 0 23 15,99-13 100-15,24 0 24 0,28-7-89 0,10-4-42 16,1-3-16-16,7-7-29 15,6 0-107-15,-12 0 12 0,-21 7-3 0,-27 6-72 16,-28 3-185-16,-35 7-402 0</inkml:trace>
  <inkml:trace contextRef="#ctx0" brushRef="#br0" timeOffset="16048.5175">10119 3459 34 0,'0'0'98'16,"0"0"-56"-16,0 0-13 0,0 0-28 0,0 0 94 16,-11-20-14-16,9 16-81 0,-2 2 40 15,2-4-18-15,0 3-18 0,0-1 71 16,-2 0 36-16,2 1-10 0,-2-1-79 16,0 0 14-16,-2 0 7 0,4-1 35 0,0 2-49 15,2 1 20-15,-3-1 16 0,3 0-29 16,0 3-13-16,0-4 13 0,3 4-7 15,1-1-7-15,2 1-22 0,0-2-26 16,4 0 6-16,7 0 20 0,17 0 39 16,10-1-3-16,8 1-13 0,-3-1-23 15,-9 3-2-15,-6 0-2 0,-5 0 1 16,-3 0 3-16,-2 3-13 0,-2 2-6 16,8 3-4-16,7 5 21 0,1 3-80 15,0 0-38-15,-6 1-131 0,-7-4-40 0,-5-2-64 16</inkml:trace>
  <inkml:trace contextRef="#ctx0" brushRef="#br0" timeOffset="16653.1138">12951 3345 197 0,'0'0'221'0,"0"0"-123"0,0 0-32 16,0 0-1-16,0 0 42 0,0 0-9 15,0 0 0-15,0 0-10 0,0 0 0 16,0 0-13-16,4-19-53 0,16 17-22 16,10-3-55-16,14-2 36 0,8 0 15 15,6 1-9-15,-2 6 10 0,-9 0-26 16,-1 0 27-16,-4 3-21 0,1 7-29 0,-5 1-134 16,-4 0-98-16,-8-3-78 0</inkml:trace>
  <inkml:trace contextRef="#ctx0" brushRef="#br0" timeOffset="17353.4766">15245 3385 109 0,'0'0'309'0,"0"0"-110"16,0 0-117-16,0 0 32 0,0 0 59 16,0 0-56-16,0 0 7 0,0 0-56 15,0 0-68-15,0 0-56 0,59-35 17 16,-17 27 39-16,5-2-3 0,4 6 3 15,2 2-2-15,-4 2-1 0,-5 0-17 16,1 0-2-16,-8 6 5 0,-7 4-113 16,-8-2-173-16,-9-3-121 0</inkml:trace>
  <inkml:trace contextRef="#ctx0" brushRef="#br0" timeOffset="20737.1625">3824 3380 59 0,'0'0'65'15,"0"0"-23"-15,0 0-6 0,0 0-34 16,0 0 139-16,0 0-53 0,0 0 0 15,0 0-1-15,0 0-86 0,0-16 20 16,0 13 15-16,0-1-29 0,-2-1 22 0,0 3-29 16,0 0 69-16,-1-1-47 0,3 1 8 15,-1 1 21-15,-1-2-50 0,2 2 0 16,-2-2 32-16,2 2 19 0,0-1-7 16,0 2-22-16,0 0-7 0,0 0-3 15,0 0 1-15,0 0-1 0,0 0 6 16,0 0 1-16,-2 0-1 0,2 0 4 0,0 0-7 15,-3 0-12-15,3 0-4 16,-1 0-4-16,-1 0-15 0,-4 0-4 0,0 0 3 16,0 0-12-16,-4 6 9 0,-1-1-3 15,-4 2 14-15,-2 2 12 0,0 1 30 16,-2 1-27-16,-1-3 20 0,0 2-3 16,-4-2 6-16,3 2 0 0,-9-1 16 15,-4 1-22-15,-6 0-7 0,0-3 16 0,1 0 4 16,5 0-10-16,3-3 13 15,-3-1-23-15,-1 3-11 0,0-4 17 0,-1 2 4 16,1-2 3-16,3-2-26 0,3 0 2 16,-5 0-2-16,2 0 20 0,-2 0-17 15,2 0-1-15,0 0-1 0,1-6 12 16,-1 0-11-16,0 1 24 0,-4-3-24 16,2 1-2-16,-5-3 3 0,2-2 7 15,1-1 3-15,-2-1 16 0,1 1-29 16,3-2 26-16,2 1-24 0,0-2-2 15,7 2 0-15,4 4 16 0,4-1 9 0,2 0-24 16,-2-3 11-16,-5-1 21 16,2-4 25-16,-5 2 11 0,4-3-66 0,1 3 46 15,0 0 15-15,0-2-34 0,3-1-17 16,-3 1 55-16,3-1-52 0,0 0-3 16,2-1 19-16,1 2-3 0,-2-2-28 15,4 2 1-15,2 0 50 0,1-2-39 16,0 2 75-16,1-4-86 0,2 2-4 15,1-2 15-15,1-1-13 0,2-9 0 16,0-1-48-16,2-4 48 0,0 5 18 16,0 2-18-16,2 5-69 0,2 0 67 0,3 2-9 15,-1 4-22-15,4-2 32 0,8-4-1 16,2-7-46-16,10-2-4 0,0 3 32 16,0 5-38-16,1-2 58 0,4 5-1 0,1-4-36 15,2 2 37-15,2-1 0 16,5 1-12-16,1-3 9 0,6-1-23 0,-3 4 13 15,3-1-20-15,-1 5 33 16,1-2 0-16,-6 4 1 0,0 1-1 0,-3-3 0 16,2 5 4-16,-1 0-17 0,1 3 13 15,0-3-1-15,0 5 1 0,-5 2-30 16,-2 0 27-16,-2 1-10 0,3 3 0 16,-4-2 11-16,5 2-11 0,0 1 10 15,6-2-1-15,-2 5-12 0,1-5 15 0,1 3-1 16,1 0-15-16,3 1 14 15,4-3 6-15,-1 3 6 0,2-3-9 0,3 0-2 16,-1 1 1-16,1-2 1 0,0 4-3 16,0-1 2-16,-7 1 1 0,-2 3-13 15,-8-3 13-15,-2 3-1 0,-8 0-11 16,2 0-5-16,-1 0 15 0,0 0-14 16,0 3 13-16,4 4-13 0,-2 1 14 15,0-1 0-15,-2 0-24 0,-7 1 26 0,-1 0-13 16,-2 1 10-16,6 0 2 0,2 2 1 15,2-2 0-15,-9-1-1 0,-3-1 1 16,-7-1-7-16,10 4-9 0,0 0 10 16,5 2 3-16,-6 2-16 0,6-1-1 15,2 6 7-15,6 2 0 0,5 6 13 16,1 0 1-16,-1 0 0 0,-3-3 19 16,-4 0-20-16,-3-2-20 0,-1 2 18 15,2-2 3-15,0 2-2 0,-5 0 1 0,-1-2-1 16,-2-6-1-16,-10-3 2 0,1 1-20 15,4 3 20-15,0 0-1 0,3 3 0 16,-2-1-15-16,-2-1 2 0,0 2 12 16,0-3 4-16,-4 3-5 0,1-2-4 15,0 1 7-15,2 4 0 0,3-2 3 16,-6 3 4-16,6-2-7 0,-6 3 0 0,3-2 1 16,-1 0-1-16,0 4-2 15,1-5-28-15,-2 7 27 0,1 2 6 0,4 8-7 16,-5-2 17-16,0 0-26 0,-9-5 23 15,0-3-10-15,-1-2 3 0,-3 1-1 16,-2 1 31-16,0-1-14 0,0-1 8 16,-2-1 2-16,-5 2 39 0,1-1-26 15,-1 1-16-15,-1 1-3 0,-1 1 3 16,1-1-13-16,0 0 16 0,-6 1-26 16,1-4 32-16,3 0-34 0,2-5 22 0,-5 0-20 15,1-4 43-15,1 0-4 16,-6 4 17-16,4-2 22 0,-1 0-42 0,-9 2 25 15,5 1-2-15,-5-3 3 0,-6 3 13 16,-1 3-23-16,-9 3 35 0,-2-4-35 16,6-2-20-16,-1 0-9 0,0-3-24 15,-3 0 31-15,-1 2-30 0,0-2 10 16,1 2 29-16,2-2-42 0,-2-2 1 16,-2 2 9-16,-5 1 13 0,-3 1-23 15,-4-2-1-15,4-1 1 0,5 0 13 16,3-1-13-16,2 1-10 0,2-3 9 15,-4 2 0-15,1-2 2 0,-2 1 11 0,-1-1 4 16,1-4-16-16,-1 1 13 0,3-4 6 16,0 1-7-16,-1-1-11 0,-2-5-1 15,2 3 13-15,-8-6-10 0,8 2 16 16,-4 1 1-16,1-3-7 0,-1 0-12 16,1 0 2-16,-3 0 0 0,5-1 16 0,-3-3-18 15,5-2 2-15,0 1-2 0,2-1 14 16,1-2-3-16,1 0-9 0,2-1-2 15,8 1-1-15,3 3 1 0,7-1 1 16,2 0 20-16,-2-1-18 0,-4 0-1 16,2-4 48-16,-2 2-48 0,3-3 23 15,2 5-13-15,2-2-5 0,3-1-7 16,0 2 18-16,1 1 3 0,-2-3 7 0,3 0-29 16,-1-1-20-16,-2 0 20 15,1-1-2-15,1-1-10 0,1 0-8 0,-3-2 11 16,3 1-4-16,-3 0-4 0,5-4 17 15,-1 4 3-15,-2-3-3 0,6 1-36 16,-5 1-32-16,5-2 20 0,1 2 48 16,-3-3 0-16,5 3-29 0,-1 2 28 15,1-1 1-15,0 1-13 0,0 1 12 0,0 3-21 16,0-3 2-16,0 3-12 16,1-1 10-16,4 3 6 0,-1-1 14 0,0 1-53 15,4-3-61-15,1 0 54 16,1 3 20-16,6-2-68 0,3-1 59 0,-2 3 28 15,5-2-3-15,-2 0 7 0,2 1 2 16,1 1 14-16,1-1 3 0,-2 2 0 16,2-2 0-16,0 0 0 0,-3 3-1 15,2-2 1-15,-2-1 1 0,3 1-1 16,2 0 0-16,3 0 0 0,5-1 0 0,4-2-1 16,0 5 1-16,-3-1 1 15,-5 3 2-15,-12-1 14 0,0 1-1 0,-6 3 6 16,5-3-5-16,4 3 15 0,0-3-9 15,1 3-1-15,-2-1 4 0,2-2 7 16,-1 0-1-16,3-1-19 0,-1 2 6 16,-1-4 13-16,7 3 10 0,-1-1-13 15,-4-2 13-15,5-2 0 0,-8 3-13 16,8-3-6-16,-3 0-4 0,-1 1 17 0,1-1-24 16,-2-1-10-16,-4 0 10 0,1-1 3 15,-3 0-13-15,-1 2 13 0,-4-1-14 16,-1 3 24-16,-2-1-25 0,0 1 0 15,-4-2-16-15,0 2-67 0,-2-3 12 16,-2 2-158-16,-2-8-37 0,0 2-113 16,0-2 34-16,-12-3 3 0,-12-8-192 15,3 6-75-15</inkml:trace>
  <inkml:trace contextRef="#ctx0" brushRef="#br0" timeOffset="21879.7591">4192 1736 220 0,'0'0'264'15,"0"0"-157"-15,0 0-87 0,0 0 3 16,0 0 39-16,0 0 22 0,0 0 34 16,0 0-17-16,-27-19-49 0,25 19-3 0,2-1-10 15,0 1-13-15,0 0-15 0,0 0-11 16,0 0-33-16,0 0-9 0,0 0-43 16,0 0-39-16,0 7 17 0,0 4 103 15,0 1 4-15,-4 4 48 0,1 2-47 16,0 1 18-16,-1 1-18 0,0 0 25 15,0 2-25-15,0-2 38 0,-2 2-39 16,-1-1 39-16,-2-1-9 0,-1 0 2 16,1 1-31-16,3-1 25 0,-5 2-6 15,3-3 12-15,-1 2-29 0,3-2-2 0,0-1 0 16,0 1 0-16,-2-3 14 0,2 2-14 16,0-3-1-16,0 1 0 0,0 1 2 15,1-4 1-15,1 0 0 0,-3 0-1 16,3 2 1-16,-2-3 10 0,0-2-11 15,-1 1 21-15,0 2-4 0,2-1-19 16,-4 0-4-16,0 2 4 0,-1 1 26 16,3 0-23-16,-4 4 17 0,3-4-20 0,0 4 0 15,2 0-1-15,2 0 0 0,-3 1 1 16,0-1 14-16,3 0-13 0,0 1-1 16,4-3 1-16,-2 1 0 0,2-3 1 15,0 1-1-15,0-3-1 0,0-2 0 16,0 1 2-16,0-2 10 0,0-1-11 15,0-1-1-15,0 1 0 0,2-3-1 16,0 2 1-16,0-3 1 0,-2 3 0 16,2 0 1-16,0 0 0 0,0 4-1 15,3-5 18-15,-2 1-18 0,3 5-1 0,-2-2 1 16,0 3 0-16,0-1-1 16,-2 0 0-16,2 0 1 0,0 2 0 0,-2-2 19 15,4 0-20-15,-2-2 13 0,-3 0-11 16,4 1 14-16,-3-4-12 0,2 1-2 15,-2 1-2-15,2-1 0 0,1-1 1 16,-1 4-1-16,-2-3 0 0,2 1 10 0,1-1 0 16,-5 1-7-16,2-2-2 0,-1-3 2 15,-1 3-1-15,3-2 0 0,-3-1 13 16,2 1-13-16,-2-1 0 0,0-1 0 16,0 1-2-16,0-3 1 0,0 3 0 15,0-3 12-15,0 2-12 0,0-1-1 16,0 0-1-16,0 0 1 0,0 3 0 15,0 2 13-15,-5-3-11 0,2 2 0 16,-4 2 15-16,1-1-14 0,1 1 0 16,1-1 13-16,0-1-16 0,0 2-1 15,2 4-70-15,0-2-79 0,2 0-104 0,0 0-79 16,0-3-139-16</inkml:trace>
  <inkml:trace contextRef="#ctx0" brushRef="#br0" timeOffset="24040.9842">3139 1979 11 0,'0'0'98'0,"0"0"-17"16,0 0 1-16,0 0-30 0,0 0 20 16,0 0-23-16,0 0-27 0,0 0-22 15,0 0-6-15,-53-17-27 0,38 17 30 16,0 0 3-16,3 0 29 0,-6 4-6 16,2 0-10-16,0-1 23 0,0 3 0 15,0-2 10-15,0 3-20 0,-1 0-7 0,-1-3 15 16,-1 3-34-16,4-1 0 15,-1 1-3-15,3 1-27 0,-4-1 27 0,2 3 6 16,-4 4-9-16,0-1 6 0,-3 3 0 16,0 2-56-16,-2-1 42 0,1 2 14 15,-3 2 26-15,2 0-3 0,2-1-23 16,-4 1 13-16,3-3-13 0,-3 2-33 16,2-3 26-16,4-1 7 0,-2-1 0 15,3-2 13-15,2-2-6 0,2 1 41 16,1 0-48-16,2-1 0 0,2-2 14 15,0 3-14-15,1-5 16 0,3 1-16 0,-3 2 16 16,3-1 4-16,-2 4 9 0,1 0-29 16,1 2 0-16,-5 6 0 0,0 0 4 15,3 1-1-15,-2 6 5 0,-2-4-6 16,2 1 13-16,2 1-15 0,2-4-7 16,-1 0-9-16,0-1 32 0,3 1-32 15,0-4 35-15,2 2-15 0,2-3 18 0,-2 3-22 16,2-2-9-16,-2-2 9 0,2 0 19 15,-3 0 20-15,3-1-39 16,-1 0 13-16,-2-2-32 0,3 1 22 16,-2-2-3-16,0 0 13 0,0-4-13 0,0 4 13 15,2 0-13-15,-4-1-13 0,-1 0 13 16,3 1 0-16,0 2-1 0,0-2 1 16,-1 1 23-16,2-2-20 0,1 0 46 0,0 3-23 15,0-2-23-15,0 2 17 16,0 0-19-16,0 1 15 0,0 1-13 0,0-1-3 15,0 0 3-15,0-2-5 16,0 1 2-16,0-1-10 0,0 0 10 0,0 0 25 16,0 2-24-16,4-3-1 0,2-2 2 15,1 1 14-15,-3-1-14 0,5 0 11 16,-1-3-2-16,2 5-11 0,2-5 0 16,2 0 16-16,0 0-2 0,4 1-11 0,3-5 0 15,3 1 26-15,1 0-6 16,0-4-10-16,5 0-11 0,6 0 18 0,5 0-4 15,-3-4-13-15,-4 0 19 0,-13 1-21 16,-4-1 8-16,-2 0-8 0,1-3-1 16,6 3 2-16,4-2 0 0,-5-1 0 15,4 0 15-15,-2 0-17 0,1-1-3 16,0 0 0-16,-5 0 3 0,6 0 4 0,-9-1-2 16,3 2-1-16,-3 0-1 15,-2-5-37-15,2 2 37 0,-6-2 0 16,3 3 1-16,2-2-2 0,-5-3-29 15,1 1 30-15,1-1 16 0,2 2-13 0,-4-5 20 16,2 2 0-16,2-2-1 0,-4 0-22 16,1 0 14-16,2-4-14 0,-3 0-4 15,1-1-35-15,1-1 37 0,2-1-44 16,-2 2-48-16,-1 2 78 0,4-1 9 16,-5 4-6-16,0 2 10 0,1 1-33 0,0 2 35 15,0-1-35-15,-1 4 13 0,-2-4 23 16,1 2 26-16,-3 1 10 0,1-2-36 15,-1 0 0-15,0 0 10 0,-2 2-11 16,2-4 2-16,-4 3 34 0,0-2-33 16,-2-2-2-16,0 1 6 0,0 1 11 15,0-1-4-15,0 0-13 0,0-1 0 16,-2 1 0-16,2-3 3 0,-2 0 10 16,-4 1-10-16,6-6-3 0,-3 3 0 15,3-2-6-15,0-3 3 0,0-3-17 0,0-2 21 16,0-6-1-16,0 0 0 0,0 4 25 15,0 0-25-15,3 5-33 0,3 2 11 16,-4 7 22-16,0 1 0 0,2 6 0 16,-4-4 0-16,3-1 0 0,0-1-1 15,-3 1 1-15,0 2 22 0,0 0-22 16,0 0 4-16,0 1-4 0,0-2 19 16,0 2 10-16,-4 4-2 0,0-4 12 15,-2 4 3-15,-4-3-3 0,1 4-16 0,-1-6 19 16,2 4 17-16,-4-1-40 0,2-1 72 15,0 1-79-15,2 2-12 0,-7-1-1 16,4 4-15-16,-1-3 16 0,-3 2 0 16,4 0 0-16,-4 2-46 0,0 3 4 15,-2-1 29-15,-2 0-2 0,2 2 14 16,-2 0-18-16,-2 0-26 0,1 4-53 16,0 7-13-16,0 0-68 0,-1 4-88 0,2 5-98 15,4-5 18-15</inkml:trace>
  <inkml:trace contextRef="#ctx0" brushRef="#br0" timeOffset="25887.6491">5028 2439 52 0,'0'0'65'16,"0"0"4"-16,0 0-7 0,0 0-49 16,0 0 0-16,0 0 0 0,0 0 82 0,0 0-66 15,0 0 23-15,-8-45 30 16,4 43-50-16,-3-1-29 0,3 0 17 0,-5 1-4 16,5 0-4-16,0 0-12 0,0 0 0 15,0 2 23-15,1-3-20 0,-1 1 43 16,2 0 35-16,-2-2 82 0,2 2-114 15,-3-3-45-15,1 1 44 0,2-1 31 16,0 0-50-16,0 2 0 0,-1-2 7 16,3-1 7-16,-2 1-43 0,0-1-16 15,0-1 16-15,0 1 16 0,0 0 7 0,-2 1-22 16,1-2-1-16,0 2-1 0,-1-1 1 16,-4 3-13-16,4-3 3 0,-4 0-16 15,0 1 25-15,-1-2-15 0,-4 1 15 16,0 2-28-16,1-3 28 0,-3 3-3 15,1 0-18-15,4 4 9 0,0-1 9 16,-1 1 2-16,1 0-17 0,1 0 2 16,-4 0 16-16,1 0-18 0,-1 1 19 15,0 3 0-15,3 0 3 0,-3 0-2 0,3 1 0 16,-7 3 15-16,6-1-3 0,-2 0 0 16,-4 0-12-16,0 1 2 0,0 3-6 15,0-1 6-15,3 0-20 0,-6 3 8 16,6-4 8-16,-2 3 1 0,2 2-17 15,1-1 1-15,0 0 16 0,0 0 29 16,5 1-29-16,-5-1 0 0,2 0-1 16,3 0 1-16,0 2 0 0,-1-2 12 15,-2 0-10-15,5 0-2 0,-1 3 2 0,2 1 1 16,-2-1 10-16,0 2-10 0,1 1 10 16,2-1 10-16,0 1-21 0,2 0 17 15,-1 2 1-15,3-1-20 0,0 0 1 16,0-1 12-16,0 3-11 0,3-2-1 15,1-1 2-15,2 2-1 0,0-1-1 16,1 1-2-16,0-1-8 0,-2-1 9 16,0 3 13-16,1-3-12 0,-2 0-1 15,0-4 2-15,4 2-2 0,-2-2 1 16,-2 0 2-16,2-1 0 0,2-1-3 16,1 0-7-16,1-1 4 0,1 2-10 0,2-3 13 15,2-2 3-15,0 3 20 0,1-4-23 16,4-1 0-16,-1 1-1 0,0-2 1 15,0-1-20-15,0-3 17 0,0 3-29 16,1-1 28-16,-5-3 1 0,4 2 1 16,-5-3-34-16,1 0 36 0,0 3-16 15,-2-1 16-15,1 0-1 0,0 0-16 0,-4 1 14 16,0-1-16-16,2 2-17 0,-4 4 0 16,-1-2-19-16,3 1 15 0,-2 0-5 15,3 4 29-15,-5-2 16 0,3-2 0 16,-1 5 6-16,3-5-4 0,0 4 37 15,1-2-36-15,6-2 29 0,-2 1 17 16,5-5-16-16,5 0 25 0,6-3-25 16,6-4-4-16,-2-4-15 0,-11-1-14 0,-3 0-42 15,-11 1 23-15,10-2 18 0,-5-2-36 16,4-1 36-16,-3-1 2 0,-5 0 12 16,-1 0-9-16,-4 1 15 0,-3-2-6 15,-2 1 13-15,-2-1 10 0,0 0-7 16,0-2-12-16,-6-1 9 0,1 0-16 15,-1 1-9-15,-3 1-1 0,1 1-21 16,1-5 19-16,-1 5 4 0,4-3 5 0,-2 4-7 16,1-6-54-16,-1 5 32 0,5-4 19 15,1 2-32-15,0 0 9 0,0-2-23 16,0 2 0-16,0 0 13 16,0-3-23-16,0 1 59 0,0 0-58 0,-2 2 58 15,-2-2 32-15,0 1-32 0,0 1 13 16,2-2 0-16,-2 2 13 0,0 0 20 15,-2-2 3-15,2-3-26 0,-1 4-22 16,4-2 22-16,-3 1 61 0,2-1-73 16,0 2-11-16,2-1-3 0,-2 2 2 0,0-1 0 15,2 1 2-15,-2 2 0 0,0 1 48 16,2 1-48-16,-3-1 41 0,1 4-40 16,2 1 2-16,-2 2 41 0,0-2-25 15,0 5-18-15,-1-3 14 0,-1 3 17 16,-1-2-20-16,2 3 3 0,-4-1-3 15,3 1-1-15,-2-3-12 0,-2 3-1 16,-3-2-1-16,-2 2-15 0,3-1 1 16,-6 0-7-16,2 3 21 0,1 1-37 15,-2 0 7-15,2 0-47 0,3 1-48 0,-1 7-156 16,2 3-89-16,5-2 10 0</inkml:trace>
  <inkml:trace contextRef="#ctx0" brushRef="#br0" timeOffset="27228.0336">5115 3319 14 0,'0'0'163'0,"0"0"-68"0,0 0-72 0,0 0 117 16,0 0-26-16,0 0-111 0,0 0-3 15,0 0-59-15,0-2-12 0,0 2-47 16,0 2-9-16,0 0 59 0,0 1 29 16,0 1-31-16</inkml:trace>
  <inkml:trace contextRef="#ctx0" brushRef="#br0" timeOffset="28962.8775">5115 3319 36 0,'119'-85'91'0,"-119"83"20"0,0 1-82 15,0 1 27-15,0-2 38 16,0 0 56-16,0 2-49 0,0 0-29 0,-3 0-16 15,3 0-30-15,-1 0-7 0,-1 0 7 16,-2 0 7-16,0 0 6 0,1 0-13 16,1 0 3-16,-2 0-3 0,0 0-9 15,-5 0-14-15,0 0 0 0,-3 0-2 0,0 4 12 16,-4-1-12-16,2 1 3 0,1 2-4 16,-2 1-4-16,2 0 4 0,-2 1-1 15,0-3 2-15,1 1 26 0,-4-1-1 16,4-1 6-16,-1-1-6 0,-4 0-9 15,4-1-1-15,-4 1-14 0,2-1 11 16,-1-2-12-16,4 3 0 0,-3 0 12 16,-2-3-13-16,0 4-12 0,-1 0 12 0,2-2-2 15,-2 2-9-15,4 0 8 16,-4-1-13-16,3 3 15 0,0 0 1 16,2-2-1-16,1 2 1 0,-4-2-4 0,2 3-9 15,-4-2 13-15,2 1-3 0,-2 0-7 16,-3-1 10-16,1 3 2 0,0-1-2 15,-4 0 0-15,5-1-1 0,-1 1 5 16,6-1-4-16,-4 3 0 0,3-1-15 16,0-1-7-16,4 2 5 0,1-2 15 15,-1 2-1-15,3 1-10 0,1-3-3 16,2 5 12-16,2-4-41 0,-4 0 45 16,2 3-15-16,1-4 15 0,-2 1 16 0,2 4-16 15,-6-4 0-15,2 3 0 0,0-4 41 16,-1 5-41-16,-2-2-3 0,-2 1 3 15,3-1 0-15,-6 1 3 0,4 0-1 16,-6 1 11-16,2-1-13 0,0 1 13 16,4-3-13-16,-1 1 2 0,-3 0 2 15,4-3-3-15,2 2 15 0,-2-1-13 16,4 1 7-16,2-2-10 0,-4-1 1 16,4 1 0-16,0-3 16 0,-1 0-14 15,5 0 0-15,-4-1 30 0,1 1-17 0,1 0 20 16,-1-1-35-16,-1 0 35 0,4 1-17 15,-2-1-16-15,-4 1 14 0,2-1 2 16,-1-3-15-16,4 3 8 0,-4 2-12 16,-4-2-2-16,3 2 2 0,-1 3 4 15,-4-3-4-15,2 1-2 0,3 0 0 0,-4 1-17 16,3 2 3-16,4-2 15 0,-1 1-13 16,-1 1 1-16,0 1 10 0,2-2-16 15,4 1 16-15,-1 1-19 0,0-3 20 16,3-2 2-16,-1 5 16 0,2 0-15 15,0-2 1-15,0 1-1 0,0 0-1 16,0-1 1-16,3 2-1 0,3 1 1 16,-1-1 16-16,4 0-16 0,0-1-1 15,-2 1 12-15,1 0-11 0,-2-3 0 16,0-2 1-16,3 3 1 0,0-2 0 0,-3 1-1 16,2-1-1-16,1 1 0 0,5-2 1 15,0 1 21-15,2-2-22 0,4-1 13 16,-2 1-12-16,4 0 9 0,-1-3-8 15,3 4-3-15,-3-4 1 0,-2-1 0 16,5 4 2-16,-6-3 0 0,4 2-3 16,-5 1 0-16,1-3 0 0,0 4-2 0,-4-3-1 15,2-1 2-15,-2 2 1 16,-1 1 0-16,0-4 1 0,-4 3-1 0,2-1-2 16,-1-2 1-16,5 2 1 0,-1-2 1 15,4 2 0-15,-2-2 2 0,6 0 0 16,-1 0 10-16,3 0-12 0,8-2 12 15,7-5-13-15,10-3-2 0,-2-3 1 16,-3 4 1-16,-8 0 0 0,-13 4 0 16,-3-3 0-16,-6 1-1 0,6 5 1 15,-2-6 0-15,4 1 1 0,-5 2 0 16,0-1 0-16,-4 0 0 0,-2 3 1 16,6-1 13-16,-7-1-15 0,3 3-2 0,2-5-1 15,0 6 3-15,-1-6-1 0,6 2 1 16,-4-2 0-16,4 1 0 0,-2 0-2 15,2 1-11-15,1-2 9 0,0 2-15 16,-2 0 16-16,3-2-30 0,-6 3 31 16,4 0-31-16,-3-1 30 0,-1 1 0 15,0 0-20-15,-2 0 6 0,4 1 17 0,-6-1 0 16,5 2-17-16,-2-3 1 16,0 3 15-16,2-3-14 0,-4 0 15 15,-1-1 13-15,-2 2 13 0,2-3-13 16,-4 1 26-16,-2 0 3 0,0-1-6 0,1-6-20 15,0 4 33-15,-3-4 10 0,-1-3-40 16,4-1-19-16,-4 3 0 0,1-1-1 16,-2-2-1-16,2 0-18 0,-4 1 18 15,2 3-63-15,0-2 39 0,-2 2 25 0,2 2-41 16,2 1-1-16,-1 1-31 0,1 1 41 16,-2 0-19-16,-1 3 50 0,5-1 1 15,-4 1-16-15,4 1 16 0,-2-2-22 16,0-1 23-16,0 4-1 0,4-3-25 15,-6 3 26-15,2-3 0 0,-3 2 1 16,2 0 0-16,-1 0 3 0,-2 1 22 16,2-2-25-16,-2 0-1 0,2-1 29 15,-2-2-3-15,0 1-26 0,0-2 43 16,0-2-11-16,0 0-3 0,2 0-25 0,0-2-4 16,0 2 0-16,0-3 0 0,2 2 29 15,1-1 7-15,-1-1-4 0,-1 1-29 16,1 1-1-16,-2-1 30 0,0 2-12 15,-2-1 25-15,0 1-45 0,0-2 0 16,0 3 7-16,0-2-7 0,0 5-10 0,0-3 10 16,0 3 13-16,0-1-13 15,-2 0-2-15,-2 0-14 0,-5 3 12 0,0-3 3 16,1 2-38-16,-2 1 20 0,-6-2 6 16,2 3-13-16,-6 0 6 0,-1-3-16 15,0 7 17-15,-2-3-40 0,-2 3 4 16,4 0 16-16,2 0 6 0,5 0 7 15,0 6-65-15,-2 2-124 0,2 1-43 16,4-2 40-16,-6 3 25 0</inkml:trace>
  <inkml:trace contextRef="#ctx0" brushRef="#br0" timeOffset="44545.0839">4796 3858 40 0,'-18'11'82'0,"5"-3"-46"0,4-3 65 15,1 1-23-15,2 2-78 0,3-5-26 16,3 2-46-16,10-2 23 0,23-3 49 16,18 0 27-16,17-5 22 0,8-13-49 15,3-3-71-15,-11 0-63 0</inkml:trace>
  <inkml:trace contextRef="#ctx0" brushRef="#br0" timeOffset="45237.5732">5268 3788 1 0,'0'0'62'0,"-138"49"36"16,79-28-20-16,6-4-3 0,2-3 26 16,1 1 4-16,6-2 5 0,4-2-9 15,11-4-6-15,7 0-49 0,12-6-4 0,7-1 7 16,3 0-9-16,0 0-40 15,3 0-160-15,19 0-16 0,19 0 124 0,21-13 23 16,12-8 13-16,1-4-50 0,-11-1-28 16,-11 2-50-16,-7 3 92 0,-12 4 39 15,-11 4 13-15,-3 5 98 0,-12 1-7 16,-1 1-22-16,-2 3-40 0,-5 0 0 16,0 3 53-16,-16 0 110 0,-18 0-192 15,-15 8-42-15,-11 3 29 0,1 2 13 16,1 4 39-16,10-2-19 0,-1-3 38 15,6-1 43-15,2 2-42 0,6-6-23 0,7 1-4 16,10-2-12-16,4-5-4 0,9-1 0 16,5 2 4-16,0-2-14 0,0 0-6 15,5 0-74-15,13 0-11 0,16-9 85 16,14-6 10-16,9-4 22 0,5-1-32 16,-9-1-32-16,-8 2 32 0,-7 1-13 15,-6 1 9-15,-4 2 4 0,-12 4 19 0,-3 4 7 16,-4 3 6-16,-5 0-30 0,-2-1 27 15,-2 5 23-15,0 0 3 0,-4 0 17 16,-11 0-72-16,-6 0-39 0,-19 0 0 16,-16 18-20-16,-5 7 14 0,-3 0 12 15,5 2 17-15,12-5 16 0,-3-1-13 16,8 1 13-16,2-3 0 0,9-6-14 16,5-5 14-16,13-2 16 0,0-4-13 15,5 1 17-15,2-1-20 0,1 1 0 0,5-3-33 16,0 1-19-16,0-1-30 0,0 0-6 15,0 0 59-15,5 0 13 0,-1 0 16 16,-2 0 23-16,0 0-1 0,0 0-9 16,-2 2-11-16,0-2-2 0,0 2-13 15,0-1-20-15,-8 5 23 0,-9 5 9 16,-13 4 2-16,-6 11 1 0,0-6 1 16,6-2-2-16,11-7 18 0,6-5-16 0,-2 5-1 15,3-3-2-15,-6 1-3 0,10 0-26 16,1-3-10-16,7-3-13 15,0 3-128-15,0-4 1 0,5 1 75 0,5 0 45 16,5-3 13-16,0 0 20 0,3 0 25 16,-2 0-44-16,-1 0 13 0</inkml:trace>
  <inkml:trace contextRef="#ctx0" brushRef="#br0" timeOffset="45378.5729">4459 4105 30 0,'0'0'4'0,"0"0"54"0,0 0 14 16,0 0 3-16,0 0 20 0,0 0 6 0,0 0 6 15,0 0-28-15,0 0-30 0,-89 38-49 16,89-35-35-16,0-3-66 0,0 0-124 16,5 3 49-16,1-2 114 15,2-1 58-15,5 1-25 0,-2-1-9 0,3 0 38 16</inkml:trace>
  <inkml:trace contextRef="#ctx0" brushRef="#br0" timeOffset="45458.396">4661 4083 14 0,'0'0'111'0,"0"0"19"16,0 0-6-16,138-61-13 15,-108 52-46-15,-7 5-48 0,-6-2-17 0,-2 4-199 16,-4-3-101-16</inkml:trace>
  <inkml:trace contextRef="#ctx0" brushRef="#br0" timeOffset="54444.0668">4789 4345 15 0,'0'0'3'16,"0"0"40"-16,0 0 29 0,0-6-17 16,0 6-13-16,0 0-2 0,0-2-14 15,-1 0-26-15,-1 0 143 0,-2 0-94 16,1 1-48-16,0-4 0 0,-1 2 97 15,-3-1-29-15,0-1 54 0,1-4-40 16,2 1-81-16,-2-3 9 0,-1 0 54 0,3 0 23 16,2-2-62-16,-2 1-12 0,2-3-14 15,-3-1 0-15,3 1 0 0,2 0-2 16,-2 0 0-16,0-1 1 0,-1 4 1 16,3 1 0-16,-1 1-13 0,1 2 12 15,0 3 1-15,0 1 0 0,0 4-43 16,0 0-90-16,0 0-131 0,1 0-53 15,6 0 24-15</inkml:trace>
  <inkml:trace contextRef="#ctx0" brushRef="#br0" timeOffset="54809.3467">5036 4427 107 0,'0'0'466'0,"0"0"-375"0,0 0 59 16,0 0-52-16,0 0-43 0,0 0-25 16,0 0 45-16,-61-109-23 0,55 90 3 0,-5-2-6 15,3 1-13-15,1 0-20 0,-1 0-13 16,3 1-2-16,0 4-1 0,3 2-2 16,-4 0 1-16,2 5-22 0,4 0 7 15,-2 3-17-15,2 0-35 0,0 4-88 16,0 1-105-16,4 0-95 0</inkml:trace>
  <inkml:trace contextRef="#ctx0" brushRef="#br0" timeOffset="55123.6753">5171 4548 297 0,'0'0'264'0,"0"0"-157"15,0 0 14-15,0 0-43 0,0 0-43 16,0 0-34-16,-45-112 63 0,41 89-28 0,-1 2 6 15,5 0-22-15,-2 2-30 0,2 0 23 16,0 4-26-16,0 0-13 0,0 3-16 16,0 1-7-16,0 5-81 0,-2 2 2 15,2 1-41-15,-3 3-118 0</inkml:trace>
  <inkml:trace contextRef="#ctx0" brushRef="#br0" timeOffset="55501.1909">5383 4280 284 0,'0'0'169'0,"0"0"-55"16,0 0-19-16,0 0-79 0,0 0-16 16,0 0 4-16,0 0-14 0,0 0 10 15,0 0-118-15,-43-96-120 0,43 94-29 16</inkml:trace>
  <inkml:trace contextRef="#ctx0" brushRef="#br0" timeOffset="60971.245">12478 10507 47 0,'0'0'49'0,"0"0"-23"15,0 0-24-15,0 0 11 0,0 0 3 16,0 0 53-16,25-10-33 0,-23 10-26 0,3 0-10 16,-1 0-13-16,-2 0-6 0,1 0 6 15,1 0 10-15,0 0 0 0,-2 2 1 16,0 0 0-16,2 2 0 0,-2-2 0 15,1 1 1-15,-3 1-25 0,0 1-7 16,0-2-6-16,2 1-4 0,-2 0-24 16</inkml:trace>
  <inkml:trace contextRef="#ctx0" brushRef="#br0" timeOffset="63992.4417">11442 10369 7 0,'0'0'58'0,"0"0"-38"15,0 0-20-15,0 0 0 0,0 0 0 16,0 0 11-16,0 0 21 0,0 0-22 16,-21-5-10-16,17 5-101 0,-1 0 64 15,1-2 37-15</inkml:trace>
  <inkml:trace contextRef="#ctx0" brushRef="#br0" timeOffset="74617.6574">10864 10863 40 0,'0'0'131'16,"0"-3"-40"-16,0 1-23 0,0 0-19 15,0 0-26-15,0 1 121 0,0-1 6 16,0-2 26-16,0 2-79 0,0-1-22 0,-2 0-13 16,0 1-29-16,2 1-23 0,0-1-10 15,0 2-20-15,0 0-6 16,0 0 10-16,0 0-7 0,0 0-13 0,0 0-16 15,-2 0-59-15,2 0-58 0,-2 0 25 16,2 0 50-16,-3 0 45 0,3 0 16 16,-1 0 7-16,1 0-39 0,0 0-79 15,-2 2 3-15</inkml:trace>
  <inkml:trace contextRef="#ctx0" brushRef="#br0" timeOffset="74753.6437">10864 10863 158 0</inkml:trace>
  <inkml:trace contextRef="#ctx0" brushRef="#br0" timeOffset="74821.8161">10864 10863 158 0,'-51'37'345'0,"51"-38"-90"0,0-1-135 0,0-1-64 0,0 3-37 0,0 0-19 15,0 0-46-15,0 0-42 0,3 0-52 16,-3 0-19-16,0 0 12 0,0 0 0 15,0 0-52-15</inkml:trace>
  <inkml:trace contextRef="#ctx0" brushRef="#br0" timeOffset="76520.3718">8068 14127 14 0,'0'0'75'0,"0"0"0"16,0 0-6-16,0 0 6 0,0 0 6 0,0 0 4 15,0 0-17-15,0 0-15 16,0 0-18-16,0 0 1 0,3-2-36 0,-3 2-9 16,0 0-50-16,0 0-3 0,0 0 0 15,0 0-10-15,0 0 7 0,0 0-4 16,3 2-15-16,0 1-11 0,-1-1 6 16</inkml:trace>
  <inkml:trace contextRef="#ctx0" brushRef="#br0" timeOffset="77224.9904">8775 14316 254 0,'0'0'222'0,"0"0"-173"16,0 0-49-16,0 0-3 0,0 0 3 16,0 0 111-16,0 0 35 0,0 0-25 15,0 0-49-15,0 0-20 0,-2 0-10 16,2 0-3-16,0 0 4 0,0 0-4 0,0 0-7 15,0 0 1-15,0 0 3 0,0 0 3 16,0 0-13-16,0 0-10 0,0 0-15 16,0 0-1-16,0 0-1 0,0 0 0 15,0 0 0-15,0 0-1 0,0 0-2 16,0 0-12-16,0 0 3 0,0 0 10 16,0 0-10-16,0 0 11 0,0 0-1 15,0 0 0-15,0 2 0 0,0-2-10 0,0 2-3 16,0 1-20-16,0-1-16 0,0-1-17 15,0 1-12-15,0 3-59 0,0-2-69 16,0 3-22-16,0 2 51 0,0-3-12 16</inkml:trace>
  <inkml:trace contextRef="#ctx0" brushRef="#br0" timeOffset="85758.9357">10661 17974 2 0,'0'0'153'0,"0"0"-29"0,0 0-13 16,0 0-10-16,0 0-13 0,0 0-3 16,0 0 10-16,0 0-40 0,1 0-52 15,2 0 20-15,1 0-4 0,-2 0-18 16,-1 0 0-16,2 0 12 0,-3 0-1 0,2 0-12 16,-2 0-4-16,0 0-12 0,0 0 13 15,0 0-13-15,2 0 13 0,-2 0 1 16,0 0 0-16,3 0 1 0,-3 0 0 15,2 0-1-15,-2 2-15 0,3-2 1 16,-3 0 16-16,2 0 15 0,-2 0-12 16,2 0-3-16,-1 1-4 0,4-1-9 15,-3 4-104-15,4 1-62 0,-2 0-14 16,-1 1 17-16</inkml:trace>
  <inkml:trace contextRef="#ctx0" brushRef="#br0" timeOffset="87423.6495">15702 17701 27 0,'0'0'144'0,"0"0"-11"0,0 0 21 16,0 0 41-16,0 0-2 0,0 0-83 15,0 0-35-15,0 0-13 0,0 0-13 16,0 0-7-16,0 0-12 0,0 0-11 16,0 0-18-16,0 0 0 0,0 0-1 15,0 0 0-15,0 0-2 0,0 0-11 16,0 0 11-16,0 0-1 0,0 0-20 15,0 0-16-15,0 0-10 0,0 0 7 16,0 0 3-16,0 0 9 0,0 0 11 16,0 0 17-16,-1 0-2 0,1 0-32 0,0 0-25 15,0 0-24-15,0 0-16 0,0 0 9 16,0 0 11-16,0 0-1 0,0 0 14 16,0 0-17-16,0 0-13 0,0 2-22 15,0-2 68-15,0 2 45 0,1-1 7 16</inkml:trace>
  <inkml:trace contextRef="#ctx0" brushRef="#br0" timeOffset="89143.0655">19396 13847 62 0,'0'0'186'0,"0"0"-118"0,0 0-68 16,0 0 0-16,0 0-19 0,0 0 15 16,0 0-12-16,0 0 15 0,0 0 1 15,0-4-1-15,0 4 1 0,0 0-13 16,0 0-36-16,0 0-46 0,0 0-6 16</inkml:trace>
  <inkml:trace contextRef="#ctx0" brushRef="#br0" timeOffset="98915.4371">4544 2702 70 0,'0'0'13'0,"0"0"-13"15,-8 140 1-15,8-92 0 0,4-1 19 16,8-7-20-16,6-12-22 0,-1-7 7 16,-2-8 13-16,2-2-9 0,1 0 10 15,6-2-1-15,4-1 2 0,-3-5 19 16,5-3 10-16,-2 0 7 0,-4-3 42 0,2-5-75 15,-2-3 85-15,-1 0-42 0,1-3-26 16,-2-1 29-16,2 0 13 0,-7-1-14 16,-2 1-12-16,-4 4-13 0,-5-1 39 15,-4 3 3-15,-2-1-26 0,0 0 20 16,0-1-59-16,0 3-25 0,-4 1 24 16,0 0-47-16,-1 4-59 0,3 3-89 15,-2 0 4-15,4 0-53 0</inkml:trace>
  <inkml:trace contextRef="#ctx0" brushRef="#br0" timeOffset="101527.0858">9985 6866 14 0,'0'0'98'15,"0"0"-98"-15,0 0-7 0,0 0-5 0,0 0 12 16,0 0 30-16,0 0 9 16,-112-54 10-16,97 45 36 0,1 1-43 0,-2 1 49 15,6 2-25-15,4 1-24 0,-1 2-39 16,5 0-3-16,2 2-26 0,0 0-108 16,0 0-55-16,0 0-2 0</inkml:trace>
  <inkml:trace contextRef="#ctx0" brushRef="#br0" timeOffset="104479.9527">13764 10700 92 0,'0'0'170'15,"0"0"-98"-15,0 0-53 0,0 0-15 0,0 0 15 16,0 0 17-16,0 0 3 16,0 0-16-16,-8-4-22 0,8 4-1 0,0 0-3 15,0 0 2-15,0 0 1 0,0 0 29 16,0 0 20-16,0 0 13 0,0 0-10 15,0 0 16-15,0 0 34 0,0 0 5 16,0 0-9-16,0 0-26 0,0 0-7 16,0 0-3-16,0 0-14 0,0 0-9 15,0 0-22-15,0 0-1 0,0 0-13 16,0 0 1-16,0 0-4 0,0 0-2 0,0 0-17 16,0 0 6-16,0 0 10 0,0 0-14 15,0 0 14-15,0 0-10 0,0 0 12 16,0 0 1-16,0 0 0 0,0 0 3 15,0 0 23-15,0 0 0 0,0 0 0 16,0 0 0-16,0 0-9 0,0 0-4 16,0 0 0-16,0 0 0 0,0 0 0 15,0 0 0-15,0 0-11 0,0 0-1 16,0 0-1-16,0 0-1 0,0 0-1 16,0 0-11-16,0 0-4 0,0 0-15 0,0 0-14 15,0 0-2-15,0 0 2 0,0 0 23 16,-2 0 22-16,2 0 1 0,-3 0 0 15,-1 0-2-15,0 0-11 0,2 0 13 16,-2 0 1-16,1 0 12 0,0 0-11 16,1 0 0-16,0 0-2 0,-2 0 0 15,0 0 0-15,2 0 0 0,-1 0-1 16,2 0 0-16,1 0 1 0,-2 0 0 16,2 2 0-16,0-2-2 0,0 2-1 0,0-2-10 15,0 0-10-15,0 0-36 0,0 0-12 16,0 0-56-16,0 0-43 0,0 1 20 15,-2-1 3-15,2 2 23 0,0-2 20 16,0 2 32-16,0 0 4 0,-2-2-49 16</inkml:trace>
  <inkml:trace contextRef="#ctx0" brushRef="#br0" timeOffset="104979.6109">13792 10764 296 0,'0'0'352'16,"0"0"-326"-16,0 0-26 0,0 0-114 15,0 0-7-15,0 0 66 0,0 0 29 16,0 0 13-16,0 0 0 0,0 0 13 16,-2 10 13-16,2-8 22 0,0 0-15 15,0 0 22-15,0-2 20 0,0 0 13 16,0 0-3-16,0 0-30 0,0 0-29 0,0 0-10 16,0 0 10-16,0 0 0 0,0 0 3 15,0 0-13-15,0 0-2 0,0 2-1 16,0 0-26-16,0 2 26 0,0 0 0 15,0 1 0-15,0 1-55 0,-2-2-66 16,2-1-16-16,0-1 10 0,0 3 36 16,-2-4 16-16,0 0-39 0</inkml:trace>
  <inkml:trace contextRef="#ctx0" brushRef="#br0" timeOffset="107138.2297">16306 10064 24 0,'0'0'13'0,"0"0"72"0,0 0-43 16,0 0-42-16,0 0 0 0,0 0-1 15,0 0-1-15,0 0 0 0,-67-12-15 16,55 12 16-16,2 0 1 0,-1 0 20 0,-4 2 61 15,4-2-6-15,-1 2-26 0,-3-1 13 16,2 2 7-16,1-1 25 0,-3 0-42 16,5-1-48-16,1 1-4 0,-2-2-12 15,0 5-5-15,1-5-64 0,-3 3-76 0,-3 1 27 16,4 0-30-16</inkml:trace>
  <inkml:trace contextRef="#ctx0" brushRef="#br0" timeOffset="107851.7667">14316 8931 30 0,'0'0'131'0,"0"0"-43"0,0 0-33 16,0 0 24-16,-33-120-34 0,26 91 17 15,5-6 10-15,2-7-36 0,0-2-36 16,0 1 2-16,9 2-12 0,-3 3 10 15,1-2-42-15,3-2-33 0,-2 2-36 16,3-3 13-16,-2 1 17 0,-1 2-63 16</inkml:trace>
  <inkml:trace contextRef="#ctx0" brushRef="#br0" timeOffset="112495.5794">11691 5888 130 0,'0'0'177'0,"0"0"-106"0,0 0-45 15,0 0 10-15,0 0-36 0,0 0 13 16,0 0 33-16,0 0 16 0,0 0-7 15,0 0-9-15,8-20-10 0,-6 20 3 16,-2 0 13-16,0 0 7 0,0 0 3 0,0 0 0 16,0 0-10-16,0 0-3 15,0-2-4-15,0 2 1 0,0 0-4 0,0 0-6 16,0 0 3-16,0-2 0 0,0 2-3 16,0 0-7-16,0-2-3 0,0 2 0 15,0 0-3-15,-2 0-10 0,2 0-11 16,0-3-2-16,0 3-1 0,0 0-1 15,0 0-11-15,0 0 12 0,0 0 1 16,-3 0 1-16,3 0 0 0,0 0 0 16,0 0 0-16,0 0-1 0,0 0 0 0,0 0-1 15,0 0 0-15,0 0-1 0,0 0-1 16,0 0 0-16,0 0 2 0,0 0 0 16,0 0 1-16,0-2 1 0,0 2 3 15,0 0 9-15,0 0-10 0,0 0 10 16,0 0-10-16,0 0 10 0,0 0-13 15,0 0-1-15,0 0-2 0,0 0 0 16,0 0-1-16,0 0-9 0,0 0 11 0,0 0-1 16,0 0-10-16,0 0 11 0,0 0 0 15,0 0-11-15,0 0 10 0,0 0 3 16,0 0 1-16,0 0 3 0,0 0 9 16,-1 0-10-16,1 0 10 0,-2 0-11 15,2 0-2-15,-2 0-1 0,2 0-1 16,0 0-14-16,0 0-27 0,-2 0 21 15,2 0-11-15,-3 0-13 0,1 0-12 16,-6 0-7-16,5 0 0 0,-4 0 3 0,0 0-62 16,-6 0-114-16,-2-3-7 0,-2 1 43 15,-3-1 42-15</inkml:trace>
  <inkml:trace contextRef="#ctx0" brushRef="#br0" timeOffset="114053.8899">13608 2943 183 0,'0'0'156'16,"0"0"-45"-16,0 0-111 0,0 0-20 16,0 0 20-16,0 0 10 0,0 0 157 15,0 0 57-15,0 0-106 0,-4 0-73 16,4 0-42-16,0 0-3 0,2 0 0 0,-2 0 2 15,0 0 37-15,0 0 10 0,0 0-10 16,0 0-25-16,0 0-14 0,0 0-13 16,0 0 10-16,0 0-14 0,0 0 4 15,-2 0-3-15,-4 0-10 0,4 3-7 16,-2 1-6-16,0 4 26 0,-2-1 11 16,0 3-76-16,-1-1-13 0,3 1-27 15,2 0-100-15,-3 1 65 0,5 0 29 16,-2 1-20-16</inkml:trace>
  <inkml:trace contextRef="#ctx0" brushRef="#br0" timeOffset="114461.0779">13147 6442 58 0,'0'0'52'0,"0"0"68"0,0 0-12 16,0 0 49-16,0 0 61 0,0 0 7 0,0 0-95 15,0 0-61-15,0 0-45 16,0 0-24-16,30 15-20 0,-25-8-3 0,4 3 7 15,4 2-10-15,2 10-163 0,1 10-131 16,0-3-38-16</inkml:trace>
  <inkml:trace contextRef="#ctx0" brushRef="#br0" timeOffset="115965.7493">14395 10507 729 0,'0'0'105'0,"0"0"-105"0,0 0-281 0,0 0 89 16,0 0 192-16,0 0 23 0,0 0 238 15,0 0-53-15,0 0-110 0,0 0-62 16,-19 3-23-16,19-3-11 16,0 0 0-16,-2 0 14 0,2 0-2 0,0 0-12 15,-2 0 0-15,2 0-1 0,-2 0-1 16,-1 0-3-16,0 0-27 0,-3-5-9 15,2-3-65-15,-2-3-216 0,2-4 105 16,-2-7 16-16,-2-9 70 0</inkml:trace>
</inkml:ink>
</file>

<file path=ppt/ink/ink9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37:14.850"/>
    </inkml:context>
    <inkml:brush xml:id="br0">
      <inkml:brushProperty name="width" value="0.05292" units="cm"/>
      <inkml:brushProperty name="height" value="0.05292" units="cm"/>
      <inkml:brushProperty name="color" value="#FF0000"/>
    </inkml:brush>
  </inkml:definitions>
  <inkml:trace contextRef="#ctx0" brushRef="#br0">14924 7671 18 0,'-2'-4'20'0,"-1"2"-7"15,3 1 13-15,0-1-10 0,0-3 43 16,0 5-10-16,0-5-23 0,0 3-23 16,-2 1 10-16,2-3 66 0,-2 2-76 15,0-1 23-15,0 2 3 0,0 1-29 16,0 0-26-16,-1 0 4 0,-1 0-18 15,2 0-35-15,-4 0-81 0</inkml:trace>
</inkml:ink>
</file>

<file path=ppt/ink/ink9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4:41:00.613"/>
    </inkml:context>
    <inkml:brush xml:id="br0">
      <inkml:brushProperty name="width" value="0.05292" units="cm"/>
      <inkml:brushProperty name="height" value="0.05292" units="cm"/>
      <inkml:brushProperty name="color" value="#002060"/>
    </inkml:brush>
  </inkml:definitions>
  <inkml:trace contextRef="#ctx0" brushRef="#br0">10913 3263 13 0,'4'-7'40'0,"1"-5"26"16,-1 2-7-16,1-1 73 0,-1 0-40 15,0-1-32-15,-2 3 25 0,0 3 51 16,0 4-136-16,0-2-2 0,-2 4-136 16,2 0 0-16,-2 0 32 0,0 0 27 15,0 0 77-15,2 4 2 0,-2-2-5 16,0 0 3-16,2-2 2 0,-2 1-4 0,2-1 2 16,-2 3-1-16,0-3 1 0,0 0 2 15,0 0 0-15,0 0 0 0,0 0 0 16,0 1-4-16,2 2 4 0,-2 0 4 15,0 1-4-15,3-1 0 0,0 4-53 16,-1-3-26-16,2-1 11 0</inkml:trace>
  <inkml:trace contextRef="#ctx0" brushRef="#br0" timeOffset="758.7246">16197 3275 13 0,'0'0'7'0,"0"0"-7"16,0 0-20-16,0 0 20 0,0 0 0 0,0 0 0 16</inkml:trace>
  <inkml:trace contextRef="#ctx0" brushRef="#br0" timeOffset="2890.0909">11229 7003 101 0,'0'0'205'0,"0"0"-87"15,0 0 93-15,0 0 164 0,0 0-88 16,0 0-72-16,0 0 50 0,0 0-81 16,0 0-43-16,6-75-15 0,-3 67-20 0,-1 0-13 15,1 5-74-15,-3 1-19 0,1 2-81 16,2 0-106-16,-1 0-125 0,0 0-152 15,0 0-145-15,2 2 300 0,-2 4 216 16,4-1-6-16,-1 2-19 0,-1 0 45 16,5-2 27-16,-3 3-9 0</inkml:trace>
  <inkml:trace contextRef="#ctx0" brushRef="#br0" timeOffset="6345.9892">16615 6927 86 0,'0'0'429'16,"0"0"103"-16,0 0-180 0,0 0 43 16,0 0-147-16,0 0-171 0,0 0-33 15,0 0-44-15,0 0-89 0,-12-34-77 16,12 34-349-16,0 2-291 0,0 2 219 0</inkml:trace>
  <inkml:trace contextRef="#ctx0" brushRef="#br0" timeOffset="543938.9413">15180 3348 134 0,'3'-3'211'0,"-1"0"46"0,-2 0 66 0,0 2 36 0,2-2-9 15,-2 3-188-15,0 0-94 16,0 0-68-16,0 0-115 0,0 0-125 0,0 0-39 16,3 7-371-16,0 3 294 0</inkml:trace>
  <inkml:trace contextRef="#ctx0" brushRef="#br0" timeOffset="550670.477">3008 2252 411 0,'0'0'671'0,"0"0"-384"15,0 0 11-15,0 0-137 0,0 0-117 16,0 0 65-16,4-68 12 0,-4 62-8 16,0-2-38-16,0-1-38 0,2 5-12 15,-2-1 63-15,0-2 29 0,0 5-115 16,0-2-2-16,0 3-2 0,0 1 2 16,0 0 0-16,0 0 4 0,0 0 21 15,0 0 29-15,0-3 74 0,0 3-86 16,-4-5 7-16,2 3-45 0,-1-2 37 0,-4-1 153 15,3 3-113-15,0-4-58 16,-2 1 39-16,0-2-60 0,-1 0 2 0,-2 1-1 16,1 0 99-16,0-1-51 0,-3-1-40 15,3 3-11-15,-6-4-6 0,2 4-33 16,2 0-40-16,-6 0 6 0,3 1 20 16,-1 3 49-16,-3 1-74 0,0 0-39 15,-2 0 88-15,0 0 25 0,-1 5-61 0,2 0 42 16,1 2 17-16,0-1-55 15,2 2 57-15,2-3-57 0,0 3 21 0,-1-1 40 16,-2 0 50-16,0 3-50 0,-4 2-4 16,-1-2-34-16,2 1 36 0,0 0 2 15,1 3-30-15,0-2 11 0,1-1 15 16,-4 0 4-16,4 3 0 0,-3-3 12 16,2 0 19-16,0 1-31 0,4-2-65 15,-1 1 63-15,-2 0 4 0,1 3-4 0,0-1-30 16,1 1 30-16,-1 1-35 0,-2 1 33 15,4-1-97-15,-2 0 101 0,1 1 19 16,3-1-19-16,1 0 0 0,0-2-2 16,1 0-5-16,2 1 7 0,-1-1 19 15,-1 3-19-15,3-1-21 0,-1 0 17 16,4 0-17-16,-3 1 19 0,0-1-4 16,1 0 6-16,0 1 25 0,0-3 19 0,-1 0-44 15,3 0 6-15,0 1-12 0,-3 0 6 16,3-1-27-16,0 1 27 0,-1-4 31 15,1 6-19-15,0-3 13 0,0 2-1 16,0 3 51-16,-3-1-71 0,2 1 29 16,1 0-33-16,0-2-6 0,2 0 6 15,0 0 24-15,0-1-12 0,2 0 49 16,0 3-7-16,0-5-23 0,0 2 51 0,0-2-64 16,0 1 11-16,0-1 24 15,0-2-53-15,0-1 2 0,0 3-2 0,0-2 0 16,0-2 4-16,0 1 19 0,0-2-23 15,0 1-21-15,0 1 15 0,0-1 6 16,0-2 29-16,2 4-27 0,-2-2 40 16,2 2-7-16,0-3 17 0,0 1-7 15,2 0-17-15,1 0-5 0,2-1 27 16,-3-1 18-16,0 0-62 0,0 1 28 16,2-1-31-16,1 2 52 0,-1-1-17 0,3-3 5 15,-5 2-43-15,2-1 48 0,-1 2-48 16,1-2-5-16,-2-1-15 0,0 1 20 15,0 0 11-15,3-1-8 0,-2 2-3 16,1-2 6-16,-2 2-3 0,2-3 19 16,-3 0-11-16,4 2-11 0,1-1 0 15,-2 0 1-15,-2 0 21 0,2 1-22 16,0-2 0-16,3-2 4 0,0 3 1 16,-3-3 22-16,4 4-24 0,-1-3 1 15,1 1-4-15,2 0-22 0,0 1 22 0,0-3 43 16,2 3-18-16,0-1-23 0,1-4 0 15,0 4 54-15,2-3-36 0,2 2-20 16,-2-3 21-16,1 0-11 0,-2 0-5 16,1 2-5-16,0-2 61 0,-2 0-61 15,2 0 2-15,-2 0 22 0,1 0 0 16,0 0-20-16,-2 0-4 0,-1-2 4 16,0-1 0-16,-2 2 15 0,-1-1 5 0,1 0 14 15,-2 2-22-15,-3-2-16 16,0 0-24-16,-1-1 24 0,5 1 0 0,-1 2 47 15,-3-5-46-15,2 5 2 0,3-3 36 16,-2-1-39-16,-1 0 3 0,1-2 2 16,5 4 24-16,-1-5 8 0,0 3-36 15,3-2 2-15,2-1-1 0,-1 1-2 0,2-2 0 16,0 0-32-16,0 3 3 0,-5 1-5 16,1-1 6-16,-1 2 8 0,-6-1 16 15,0 3-54-15,-2 1 53 0,2-2 5 16,-4 0 19-16,0 2-19 0,-2-3 0 15,2 3 29-15,0-1 58 0,3-3-39 16,-1 2-3-16,-2-1-5 0,5-4 1 16,-5 4-37-16,2-3 23 0,-1 0 5 15,1 0-29-15,0 3 15 0,0-5-15 16,4 1 36-16,-2-3-35 0,0 2 61 0,0-5-63 16,2 0 46-16,-2-3 3 0,-4-1-28 15,0-5-21-15,0 4 24 0,-2-5-26 16,-2 0 1-16,0 0 15 0,0-2-16 15,0 0 19-15,-2 3-15 0,-4 1 19 16,2-3 0-16,-2 7-10 0,2-2-13 0,-4 5-39 16,4 2 20-16,0 0 16 15,2 3-39-15,0 5-199 0,0 2-85 16,0 2-256-16,-2 0-297 0,2 0-1293 0</inkml:trace>
  <inkml:trace contextRef="#ctx0" brushRef="#br0" timeOffset="552315.2065">5024 2399 88 0,'0'0'198'0,"0"0"204"0,0 0-185 0,0 0 156 16,0 0-62-16,0 0 30 0,0 0-18 16,0 0-155-16,0 0 17 0,-68-56-88 15,66 51 18-15,0-1-14 0,0 1-59 16,-3-1 40-16,3 1-6 0,0 1 61 15,-2 0-97-15,2 1-1 0,0 0 18 16,-1 2 11-16,2-2-68 0,-1 2-34 16,-2-1 34-16,1 2 22 0,0 0-22 0,1 0 0 15,2 0-45-15,0 0-17 16,-2 0-11-16,0 0 28 0,-2 0-1 0,-2 0-6 16,0 0-36-16,1 0 62 0,-1 0 26 15,-3 0 42-15,3 0-42 0,0 0-24 16,-1 0 22-16,0 0 2 0,0 3 26 15,-6-3-26-15,0 4-42 0,3-1-1 16,-4 2 43-16,4-1 20 0,0 1-20 0,-1-1-65 16,-2 2 40-16,0-3 25 15,3 3 0-15,-1-1 0 0,2 0-53 0,2 1 28 16,4 0-35-16,-1-1 60 0,0 3-31 16,0-1 7-16,-4 2 0 0,1-2-19 15,4 3 19-15,-3-3-6 0,2 1 30 16,0 1-2-16,0 0 2 0,-5 2-6 15,4 0-62-15,-1 0 68 0,2-2 86 16,-2 3-44-16,-1 1-11 0,3-1-62 16,0 0 25-16,-3 0 6 0,3 2 0 0,2 0 24 15,-3-3-24-15,3 3 2 0,0-1-2 16,-2-2 0-16,2 1-4 0,0-2 4 16,2 0 6-16,-2 1-6 0,0 0 0 15,-2-2 7-15,2 3-5 0,-1-2 16 16,-1 1-14-16,1 2-4 0,1-3 50 15,-2 2-50-15,2 1 0 0,0-2 0 16,0 3 61-16,0-4-31 0,0 2-30 0,0 0 37 16,2-1-37-16,0-2 0 15,0 1 4-15,0 0-4 0,0-2-26 0,0 1 26 16,0 0 47-16,0 0-45 0,2-1 21 16,0-1-21-16,0 0 22 0,0 1-22 15,0-3 0-15,-2 1-4 0,2 0-20 16,-2 1 22-16,2 0 2 0,0-2-2 15,0 3 12-15,1-1-12 0,-1-1 2 16,0 2-2-16,3-3 29 0,-3 2-17 16,2-2 18-16,0 3-1 0,2-2 117 0,1 1-5 15,1-2-90-15,3 3-29 0,-3-1-16 16,3 0 17-16,-3-1 23 0,6 0-46 16,-8-3 0-16,4 3 0 0,-2-3 2 15,2 1 25-15,-2 2-22 0,0-4 22 16,0 1-22-16,-1-1 12 0,4 3-1 15,-5-2-16-15,3 1-33 0,-1 0 14 0,2 0 17 16,3 2 4-16,-4-3-2 16,2 1 0-16,-1 2 0 0,3-1-6 0,-6-3 28 15,7 5-44-15,-1-3 38 0,-3 0-16 16,1-4 43-16,1 5-37 0,2-5 37 16,-2 2 22-16,6-2-39 0,-4 0-20 15,3 0 56-15,0 0-61 0,-2 0 35 16,2 0-10-16,-2-2 30 0,-1-3-56 15,2 2 61-15,-4-2 17 0,1-4-20 16,2-2 9-16,-5 0-19 0,2 0 3 0,2-5-50 16,-3 1 98-16,-1 0 0 0,0-3-99 15,4-3 4-15,-6-1 17 0,4-9 38 16,2-3-57-16,-6-6-2 0,-2 2-21 16,-3 1 20-16,-3 3 1 0,0-2 79 15,0 3-66-15,0-2-13 0,-7 2-3 16,-1-1 3-16,-7 5 50 0,4-3-50 15,-1 6-37-15,-5 2 37 0,8 6 77 0,1 2-77 16,-1 3 23-16,-2-1 0 16,-4-1-23-16,3-2-14 0,-3 3-13 0,2 4 15 15,3 1-124-15,-2 6-58 0,4-1 1 16,0 4-14-16,-3 0-211 0,-6 5-369 16,2 6-168-16,3-1-199 0,-6 6 499 0</inkml:trace>
  <inkml:trace contextRef="#ctx0" brushRef="#br0" timeOffset="554168.8071">5005 3406 101 0,'0'0'33'0,"0"0"-31"0,0 0 45 16,0 0-3-16,0 0-44 0,0 0-27 15,0 0 23-15,0 0 4 0,0 0 92 16,0 0 80-16,2-3 71 0,-2 1 20 0,0-1-60 15,0 3-33-15,0-2-79 0,0-1 245 16,0 1 84-16,0 0-301 0,0 1-115 16,-2-2 195-16,-5 3 69 0,3-4-54 15,0 4-108-15,-2-1-100 0,-1-1 40 16,3-2 46-16,-2 2-92 0,-1 0-86 16,1 1 34-16,-3-1 40 0,3-1 12 15,-3 3 6-15,2-1-6 0,-5-1-30 0,4 2 7 16,0 0 23-16,-1 0 0 15,0 0-32-15,3 0 32 0,-2 0 24 0,-3 0-24 16,3 0-6-16,-3 0 6 0,2 0 22 16,1 0-22-16,0 0-6 0,-6 3-29 15,2 2-16-15,-1-2 49 0,-2 5-2 16,0-3-49-16,1 3 53 0,-3 0 0 16,2 0 0-16,-3 1 29 0,2-2-29 15,1 3 12-15,-4 0-12 0,2-3 0 16,0 0-6-16,-2 2 6 0,2-2 18 0,0 3-18 15,-3-3-22-15,4 1 18 16,-1-3 4-16,0 6-29 0,0-2 29 0,-3-2 0 16,4 1 29-16,-2 0-5 0,2 0-22 15,1-1-2-15,0-1-2 0,1 0 2 16,3 1-4-16,-2-1-37 0,2 2 37 16,3-2 4-16,0 1-86 0,-2-1 86 15,4 2 2-15,-2-3 17 0,2 1-19 0,2 2 0 16,-3-2 0-16,-1-4-25 0,3 3 25 15,-3 1 39-15,-1 0-39 0,1-3 47 16,-3 3-8-16,0-1-37 0,1 2 20 16,0 1 36-16,-6 2-58 0,4-2 2 15,-3 0 26-15,0 0 1 0,0-1-23 16,2 2-12-16,-2 0 6 0,3-2 0 16,2 5-2-16,-2-5 2 0,2 0-29 15,0 5-1-15,3-2 24 0,-2 1-35 16,3-1 37-16,2 1 2 0,0 0 1 0,1-1-1 15,1 0-28-15,2-3 30 0,0 1 30 16,0-1-30-16,0-5 70 0,0 6 1 16,2-4-7-16,3 4-36 0,-1-4-22 15,0-1-2-15,-2 3 18 0,2-2 1 16,-2 0-21-16,3 0-2 0,-1-1-4 16,1 2-2-16,-1-2 6 0,0 3 2 15,2-1 15-15,0 1-17 0,-2 0-34 0,6 2 34 16,-4-3-3-16,0 2 3 0,2 0 5 15,-1-1-5-15,2-1 0 0,-1 1 0 16,-2-2 27-16,1 2-5 0,1-5 6 16,3 3 18-16,-2-2-13 0,1 0 1 15,2 1 0-15,2-3-1 0,0 0 37 16,2 0-65-16,0 0 33 0,3 0-35 0,1 0 14 16,-5 0 9-16,5-5-4 15,-1-1 0-15,5 0 13 0,-3 3-33 0,5-3 38 16,-1-1-40-16,-2 1-2 0,3-1-23 15,-3 0 25-15,-1 2 15 0,-2-3-15 16,2 2-5-16,2 0 5 0,-2 1 0 16,4 1-21-16,8-6 21 0,5 0 5 15,-1 1-3-15,-3 0-2 0,-2-1-38 16,-3 0 17-16,3 2-19 0,1-3 37 16,-3 2-74-16,-3-2 44 0,-4 3 30 0,-7 0 3 15,0 0 0-15,2-1-4 0,3 0-5 16,0-5 9-16,2 0 11 0,-5 1 43 15,2 0-54-15,-4 1 16 0,3-3-14 16,-4 2-4-16,2 0 4 0,-4-3 25 16,2 1-6-16,0 0-17 0,-5 0 68 15,1-1-69-15,2 1 30 0,-7 2-33 16,2-2 57-16,-1 4-57 0,-1 0-2 16,2 0 2-16,-3-3 36 0,-2 4-6 15,0-2-4-15,-1 2-11 0,3 0 10 0,-4 1-25 16,2-1 56-16,-2 2-56 0,0 3 20 15,0-1 53-15,0 3-73 0,1-4-81 16,-1 4 81-16,-2-1-5 0,2 1 34 16,-2-2-58-16,2 1-42 0,-1 1 71 15,-1-2-26-15,0 0 26 0,4 3 0 16,-4-3 26-16,0-2 40 0,0-1-66 16,0 3-15-16,0-3 15 0,0 1 0 0,0-1 20 15,-4 2 7-15,1-1-27 0,-6 2 0 16,1 1 96-16,2-1 37 0,-3 1-133 15,1 3-112-15,-3 1 40 0,-2-3-102 16,0 3 32-16,-2 0 73 0,0 0 15 16,1 0 32-16,-2 3-37 0,2-2 32 15,2 5 22-15,-6-1-42 0,4 0 47 16,-6 1 0-16,6 0 22 0,-3 1-22 0,0-1 2 16,2-1 1-16,-4-1-3 0,2 0 27 15,-1-1-5-15,2 2 4 0,-1-1-26 16,-2 0 0-16,0 0 18 0,-3-3 0 15,4 3-16-15,-2-2-4 0,4 0 4 16,-4 1-4-16,3 3 2 0,-4-2-32 16,2 0 30-16,-1 3 2 0,2-1 11 15,0 1-11-15,1-4-38 0,3 3 11 16,-6 1 27-16,4-1 15 0,-5 1-15 16,4 0 0-16,-7-2 0 0,-5 3 2 0,5 0 30 15,-2-3-32-15,4 1 27 0,0-2-22 16,1-1 33-16,-1 3-38 0,6-3-22 15,-6 2 17-15,7-2 3 0,-4 2-3 16,5-2-1-16,-4 5-37 0,1-2 43 16,1 1-32-16,-4 2 32 0,8 1-4 15,-4 0 3-15,6 2-121 0,1 1-338 0,4-4-541 16,0 0-444-16</inkml:trace>
  <inkml:trace contextRef="#ctx0" brushRef="#br0" timeOffset="554335.3948">4359 3709 550 0,'0'0'1303'0,"0"0"-1303"0,0 0-896 16,0 0-61-16</inkml:trace>
  <inkml:trace contextRef="#ctx0" brushRef="#br0" timeOffset="555615.407">2704 2201 18 0,'0'0'22'15,"0"0"-20"-15,0 0-2 0,0 0 26 16,0 0 7-16,0 0-6 0,0 0 25 15,0 0 133-15,0 0-112 0,0 0 52 16,21-75 367-16,-21 73-126 0,0-3-308 16,0 3-13-16,0 0 201 0,0 0-4 15,-2 0-39-15,2 2-91 0,0 0-68 0,0 0-44 16,0-2-31-16,0 0-38 0,4 1-75 16,5-1-79-16,3 0 121 0,6-3 64 15,-3 2 33-15,6-2-33 0,-3 2 14 16,3 1 22-16,-1-2 4 0,-4 1-4 15,4 3-18-15,-4-2 18 0,2 2 0 16,-3 0-2-16,4 0-35 0,-4 0 13 0,1 0 20 16,0 2-1-16,-2 3-25 15,4-1-18-15,-6 4 48 0,-2-3-15 0,1 5-22 16,2-2-60-16,-7 3 99 0,5 0 0 16,-3 2-66-16,3 5 66 0,0 3 33 15,1 6 90-15,2-3-45 0,-4 0-52 16,-2-2 32-16,1-5-56 0,-1 3 121 15,1 1-123-15,-1 0 7 0,0 1 83 16,1-4-78-16,-3 1 77 0,1 0-82 16,-2-3 177-16,-3-1-145 0,-1 0 17 0,2-1-56 15,-3-1 0-15,0 2 81 0,0-2-37 16,0 3-1-16,0 1 63 0,0 1-81 16,0 1 18-16,0-1-43 0,0 4 2 15,0-1-2-15,0-1 0 0,0 4 12 16,0-3-12-16,2-2 31 0,-2 1-25 15,0 2-6-15,0-5 0 0,0 0 36 16,0 1 74-16,-6-3 75 0,1-4-56 0,1 0 16 16,-3-1-37-16,1 0-18 0,2-3-23 15,-2 3 41-15,-1-2 5 0,1-1-40 16,-8 0 50-16,2 5 60 0,-4-2-130 16,-12 3 43-16,-4 5-69 0,0 1 41 15,5-7-68-15,1 3-32 0,8-2-4 16,-2 2-174-16,-1 0-26 0,1 5-56 0,6-2-97 15,3 0-247-15,2-3-154 16,5-2-432-16</inkml:trace>
  <inkml:trace contextRef="#ctx0" brushRef="#br0" timeOffset="565739.6229">4153 1799 37 0,'0'0'33'0,"0"0"53"16,0-15 138-16,0 8-92 0,0 1 184 15,0 0-14-15,-2 1-146 0,2 1 85 16,0-4-54-16,0 4-97 0,0-2 38 16,0 2-52-16,0 3 1 0,0-3-26 15,0 4 12-15,0-2-7 0,0 0-56 16,0 2 0-16,2 0-56 0,-2 0-1 0,2 0-7 16,-2 0-25-16,0 0 13 15,0 0 12-15,0 0 19 0,0 0 41 0,0 0 4 16,0 0 21-16,0 0 43 0,-2 0 44 15,0 0 32-15,0 0-8 0,-1 0 12 16,0 0-51-16,1 0-93 0,0 2-33 16,2 0-67-16,-2 3-100 0,0 2 54 0,0 3 142 15,0 1-34-15,-3 2 38 0,1 1 25 16,-2 3-19-16,3 0-12 0,1 2-19 16,-2-2-26-16,2 0 19 0,0 0 32 15,0 0 25-15,-3 0 13 0,3-2-12 16,0-1-26-16,0 0 0 0,0-3 32 15,-2-2 31-15,-3 2-37 0,3-2-22 16,-1 0 141-16,-1-1-70 0,0 1-13 16,0-1-35-16,2-1-27 0,-3 0 0 15,0 0-2-15,3 1-38 0,-2-1 38 0,2 2 4 16,0 1-27-16,2 0 13 16,-3 0 10-16,3 1-48 0,0-2-12 0,-3 2 62 15,3-2 25-15,0-1-23 0,0 1-2 16,0-1-7-16,0-1-30 0,0 0 74 15,0 1-80-15,0 0 45 0,0 2-2 16,-1-3 62-16,1 4-24 0,0-2-1 16,0-1-24-16,2-1 11 0,-2 0-24 15,-2 1 38-15,2-1 30 0,-3 3-68 16,1-3 19-16,0 2-13 0,-1-2-12 0,3 3 12 16,-2-3-8-16,0 3 4 0,0 0-4 15,2-1 2-15,-1 2 0 0,2 0 37 16,-1-1-37-16,-3-2 0 0,5 0-2 15,-3 0-4-15,3-1 4 0,0-2 2 16,-2 2 6-16,2 1 67 0,0-3-73 16,0 1-6-16,0 0 6 0,-2-1 20 15,2 3 35-15,-2 0-19 0,0 0-36 0,0 1 0 16,0 0 12-16,0 3 31 0,-3-1 65 16,2 1-67-16,1 1 0 0,-4 1-39 15,5 0 24-15,-1-2-22 0,-3 0 39 16,3-1-43-16,0-4-28 0,0 2 28 15,2-6 0-15,0 4-3 0,0-4 3 16,0-1 0-16,0 0 29 0,0 0-23 16,0 0 0-16,0-2 17 0,-2 0-17 15,2 1 29-15,0-1 6 0,0 0 22 16,0 0-1-16,0 0 6 0,0 0-1 0,0 0 11 16,0 0-8-16,0 0-16 0,0 0 5 15,0 0-11-15,0 0-42 0,0 0-6 16,0 0-4-16,0 0-1 0,0 0-22 15,0 0 0-15,0 0-16 0,0 0 10 16,0 0 7-16,0 0-1 0,0 0-6 16,0 0 12-16,0 0 15 0,0 0-15 15,0 0 17-15,0 0 0 0,0 0-1 16,0 0-1-16,0 0 4 0,0 0 0 0,0 0 0 16,0 0-1-16,0 2-3 0,-2 0 0 15,2 2 4-15,-2 0 2 0,2 3 0 16,-2 3-101-16,-2 0-152 0,0 1-61 15,1 0-123-15,-1 0-115 0,-2 2-399 16,-1-6 167-16,41-99 760 0</inkml:trace>
  <inkml:trace contextRef="#ctx0" brushRef="#br0" timeOffset="568311.4085">4277 1508 11 0,'0'0'26'0,"0"0"21"0,0 0 65 16,0 0 171-16,0 0 99 0,0 0-127 15,0 0-202-15,0 0-51 0,-15-19 83 0,13 19 155 16,-1-3-104-16,2-1-32 0,1 2-27 15,-2 2-64-15,0-3-13 0,2 1 0 16,-3 2 159-16,3-2-51 0,0 2-13 16,0 0-14-16,0 0-25 0,0 0-56 15,0 0-22-15,0 0-3 0,0 0-2 16,0-2 27-16,5 0 49 0,1 0-5 16,0 2-44-16,0 0-137 0,8 0-72 15,-3 0 166-15,11 0 43 0,6 0 32 16,2 4 51-16,-2 0-77 0,-6 1-6 0,-1-3 0 15,3 2 0-15,6-1 4 0,8 4 3 16,9-4 56-16,1 0 44 16,4-1-57-16,-4-2 18 0,-4 0-30 0,3 0 30 15,0 0-41-15,3 0-27 0,-2 4-4 16,-3-4-21-16,-1 3 25 0,1 1 25 16,-5 2-25-16,-2-1-50 0,-2-1 19 15,-1 1 29-15,-8-1 0 0,-7 0-33 16,0 1 35-16,-7-5 4 0,6 2 14 0,-1 0 7 15,4-2 0-15,-3 0 52 0,-4 0-73 16,0 0 28-16,-4 0-32 0,-3 0 55 16,-1 0 0-16,-1 0-31 0,-2 0 0 15,0 0 31-15,-1 0 6 0,1 0-2 16,-2-2 0-16,0 0-30 0,1 2-29 0,-1-3-24 16,0 1 22-16,0 2 1 15,0 0-23-15,0 0 24 0,-2 0 0 0,0-1-2 16,0 1 0-16,0 0-4 0,0 0 6 15,0 0 2-15,0 0 33 0,0 0 30 16,0 0 11-16,0 0 6 0,0-3 2 16,0 3-5-16,-4-1-67 0,0-2 67 15,-3-4-79-15,1 2 38 0,-5-3 21 16,-2 1-59-16,3-2-109 0,-8-1 64 16,0 3-56-16,-2 2 10 0,0 1 34 0,-4-2 22 15,3 2 11-15,-3 3-5 0,4-1-1 16,0 0 28-16,4 0 0 0,4 2 2 15,2 0 4-15,6 0 2 0,0 0 0 16,4 0-6-16,0 0-47 0,0 0-35 16,0 0-26-16,6 0-13 0,4 0 5 15,3 0 42-15,2 0 6 0,5 4 68 16,-3-1 31-16,8 1-29 0,-4 2-2 0,-2-2 0 16,-2 1-75-16,-3 2 71 0,1 0 4 15,-4-1-56-15,-3 3 56 0,3 1-6 16,-6-3 6-16,-1 3-7 15,-4 2 7-15,0-1 190 0,0 2-104 0,-2-2 59 16,-5 2-29-16,-4 2-81 0,-3-1 106 16,-10 8-76-16,-5 6 57 0,-18 9-122 15,-4 5 34-15,-2-2 28 0,-1-4-62 16,4 1-148-16,-1-1-51 0,0-2-279 16,0-9-676-16,15-10-62 0</inkml:trace>
  <inkml:trace contextRef="#ctx0" brushRef="#br0" timeOffset="569125.3574">4266 1052 9 0,'0'0'277'0,"0"0"66"0,0 0 25 15,0 0-2-15,0 0-69 0,0 0-46 16,0 0 103-16,0 0-204 0,-4-95-38 16,-1 81 70-16,4 1 23 0,-3 2-100 15,1-2 149-15,1 3-225 0,-2-2 182 0,-2 5-97 16,5 1-28-16,-1 2-19 0,2 2 55 16,0 2-122-16,0 0-30 0,0 0-232 15,0 0-103-15,0 8-43 0,2 9 195 16,5 12 213-16,2 17 85 0,-1 7 49 15,-1 6 42-15,0-5-18 0,-5-5-33 16,6-1 27-16,-5-6-82 0,2-3-43 16,-3-4 16-16,1 0-41 0,2-2 25 0,-3-2-22 15,0-1 1-15,-1-7-3 16,-1-2 24-16,0-6-2 0,0-2-23 16,0 3-2-16,0 1 0 0,0 3-2 0,-1-4 2 15,-1 1-1-15,2 1-80 0,0-1-32 16,0 0-77-16,0 2-58 0,0-2-18 15,3-2-64-15,7-1-103 0,3 0-216 16,2-7-177-16,-5-3 274 0</inkml:trace>
  <inkml:trace contextRef="#ctx0" brushRef="#br0" timeOffset="569770.0172">4671 981 569 0,'0'0'735'0,"0"0"-186"0,0 0-206 0,0 0-280 15,0 0-63-15,0 0-119 0,0 0-168 16,0 0-74-16,0 0 361 0,0 0 226 16,14 102 183-16,-4-52-127 0,0-1-79 15,1-5-118-15,0-7-30 0,-5-11 36 16,-1-5-67-16,-4-7 58 0,2-4-35 15,-1 0-45-15,-2-2 86 0,0 0-24 16,0-2-35-16,0-6 28 0,0 2 61 0,0-2 135 16,0 0 75-16,0 0-32 15,-2 0-46-15,-5 0-42 0,1-8-107 0,-7-3-89 16,-2-3-11-16,1-5-2 0,-6 1 1 16,4-6 0-16,0 2 6 0,6-4-6 15,2 4-19-15,1-4 3 0,5 2 15 16,2-5-15-16,0 5-30 0,0-1-52 15,6 0-36-15,3 4 5 0,3 1 3 16,2 4 121-16,-4 0-53 0,2 7-66 16,2-1-11-16,-1 3 63 0,3 0-9 0,-1 5 6 15,-5 2-16-15,0 0-50 0,-3 0 11 16,0 7 0-16,-1 4 43 0,-3 0 81 16,1 1 6-16,-2 2 64 0,-1-2 39 15,-1 2-19-15,0-3 46 0,0 1-87 16,0-3-25-16,-1 3-15 0,-5-1 31 15,-8 5 15-15,2 1-1 0,-5 2-10 16,-4 1-38-16,2 2-162 0,-2-1-178 16,8-2-66-16,2 0-204 0,4-6-460 15,7-1 24-15</inkml:trace>
  <inkml:trace contextRef="#ctx0" brushRef="#br0" timeOffset="570857.5739">4977 1131 655 0,'0'0'342'16,"0"0"-342"-16,0 0-112 0,0 0 46 15,0 0-32-15,0 0 58 0,0 0 12 16,0 0 28-16,0 0 59 0,0 0 13 15,26-12 7-15,-26 12 124 0,0 0 78 16,0 0 75-16,0 0-68 0,0 0-10 16,0 0-10-16,-7 0-1 0,5 0-42 0,-2 0-61 15,0 0-63-15,0 0-28 0,-1 0-10 16,1 0-52-16,2 0-11 0,0 0-68 16,-2 0 6-16,-5 0-56 0,0 0-5 15,1 0 53-15,-1 0 17 0,4 2 18 16,-3 0 29-16,4 0-41 0,2 2 41 15,2-2-85-15,0 0-13 0,0 0 1 16,0-1 11-16,2 1 54 0,8 1 32 0,0 0 0 16,2-1-113-16,3 0 119 0,0 1 0 15,4-3 63-15,-1 0-32 0,-2 0-25 16,2 0 25-16,-6 0-27 0,-2 0 46 16,-3 0 0-16,0 0 5 0,-5 0 42 15,-2-3 36-15,0 1 21 0,0 0-81 16,0-6-73-16,-2 3 0 0,-7-5 41 15,2 3-41-15,-1-2-2 0,0-4-10 16,-4 2-11-16,2 0 23 0,2 0 0 16,2-1-35-16,1 0 38 0,5 1-3 0,0 2 24 15,0 1-24-15,7-1-12 0,5 0-135 16,4 4 2-16,2-5-67 0,4 3 131 16,1 1 56-16,3 2 0 0,4-1-19 15,-8 3-18-15,4 2 62 0,-3 0-88 16,-3 2 8-16,-6 9 78 0,-1 0-91 15,-4 3 29-15,-5 1 64 0,-2 2 7 16,-2 2 75-16,0 1-37 0,0-2-7 0,-6 2 44 16,0-3-13-16,-4-4-13 0,4 1-56 15,-1-4 0-15,2-3 50 0,-1 0-25 16,6-3-25-16,-1-2-2 0,1 0-3 16,0-2 5-16,0 0 2 0,1 0 36 15,7 0 73-15,0-2 47 0,0-4 23 16,4 1-64-16,0-7-113 0,0 0-4 15,4-3 0-15,-4-1 28 0,-3-6 72 16,-1-2-66-16,-2-8 6 0,-3-4 62 16,-3-3-102-16,0 6-36 0,-9 0 13 0,1 5 18 15,-5-2-74-15,0 3 32 16,-2 3-47-16,5 6 94 0,0 3 12 0,-2 6 11 16,2-2 36-16,0 0-59 0,-3-4 41 15,0 5-37-15,4 0 109 0,1 1-46 16,4 1 51-16,0 2-80 0,-1 3 150 15,5 0-140-15,-2 2-48 0,2 1-48 16,0 0-145-16,0 0-220 0,2 4-59 0,9 5 387 16,-3 4 85-16,6 4 279 0,5 8-89 15,7 11-44-15,2 7-55 0,-2 5-40 16,-5-9-6-16,-6-8 12 0,-6-9-53 16,-1-9 1-16,-2-2 52 0,2 0-20 15,2-3 6-15,-5 2-5 0,0-4-34 16,-3-2 39-16,-2-4-16 0,0 0 59 15,0 0 97-15,0 0 169 0,0 0 0 16,0 0-46-16,0-9-90 0,-4-6-216 16,-2-9-45-16,-2-9 43 0,2-2 2 0,2 1-31 15,4 2-12-15,0 8 25 0,0 5-43 16,0 5-65-16,2 4 21 0,4-4-25 16,4 3 33-16,-2-3-71 0,2 2-61 15,1 3 26-15,0 1 18 0,-1 1-25 0,1 3-93 16,1 3-201-16,-1 1 41 0,-2 0-208 15,1 0-153-15,-4 1 95 0</inkml:trace>
  <inkml:trace contextRef="#ctx0" brushRef="#br0" timeOffset="571557.016">5677 1105 378 0,'0'0'664'0,"0"0"6"0,0 0-363 16,0 0-148-16,0 0 34 0,0 0 90 15,0 0-35-15,0 0 67 0,65-107-72 16,-65 93-206-16,0 0 60 0,-2 3 27 16,-6 2-72-16,1-3 126 0,-5 4-113 15,1-1-65-15,2-1-80 0,1 2 34 0,-6 1-30 16,4 1 30-16,2 2-28 15,-1 0 20-15,2 4 17 0,5 0-6 0,-1 0-49 16,2 0-60-16,-1 2-77 0,0 6 94 16,2 3 16-16,0 5 65 0,0 0 17 15,4 4 31-15,9-1-60 0,2 1 90 16,1-1-30-16,4-5 12 0,1 1 42 16,-2-5-23-16,2-2 78 0,1-2-80 15,-4-2 12-15,2-3 53 0,-3-1-23 16,2 0 91-16,-2 0-100 0,2-7 23 15,0-1-11-15,1-4-18 0,-4-1 46 0,5-2-9 16,-3-3-66-16,-2 4-42 0,0-5 42 16,-2-1-5-16,-4 3 52 0,2 0-7 15,-6 3-30-15,-2 1-31 0,0 2-36 16,-2 3 34-16,0 3 2 0,-2 3 0 16,2 0-20-16,-2 2-137 0,3 0-82 15,-2 0-116-15,7 0-32 0,4 6 387 0,7 3 12 16,11 6 228-16,8 2-128 15,2 3 51-15,-6-5-118 0,-8-5-22 0,-12-6-17 16,1 1 73-16,5-1-40 0,-3 0 1 16,1-2 31-16,-4 1-39 0,-2-3 38 15,-1 0-27-15,-4 0 43 0,-5 0 73 16,0 0 29-16,-2-5 19 0,0-1-67 16,0-3-33-16,0-3-78 0,0-2-4 15,0 1-24-15,0-1 1 0,0 1 21 16,-2 0 19-16,-4 2-42 0,5-1 0 0,-4 0-8 15,3 4 4-15,0-1 4 0,0 6-38 16,2-1 38-16,0 4 0 0,0 0-88 16,0 0-110-16,0 0-93 0,0 0 2 15,0 4 26-15,0 3 60 0,2 3-33 16,5 3-104-16,2 1 76 0,-3 1-335 16,4 0-180-16,-4-3-228 0</inkml:trace>
  <inkml:trace contextRef="#ctx0" brushRef="#br0" timeOffset="571751.583">6096 689 2600 0,'0'0'396'0,"0"0"-198"16,0 0-198-16,0 0-275 0,0 0-99 15,0 0-25-15,0 0 380 0,0 0-38 16,125 24-141-16,-78-7-507 0,-10-3-163 16</inkml:trace>
  <inkml:trace contextRef="#ctx0" brushRef="#br0" timeOffset="572332.7461">6907 913 1021 0,'0'0'566'16,"0"0"-289"-16,0 0-22 0,0 0-255 15,0 0 44-15,0 0 125 0,0 0-120 16,0 0-49-16,0 0-18 0,0 0-113 16,0 0 43-16,-87-35 12 0,71 35 44 15,-6 0-26-15,3 4 20 0,-2 3 38 16,2-4 5-16,1 1-5 0,4 2-7 16,-1-2 7-16,8 1-2 0,-1 1-213 0,4 1 137 15,2-1 78-15,2 2-90 0,0-3 77 16,2 2 13-16,6-5 6 0,2 3 46 15,6-3 32-15,-4 0-20 0,8-2 115 16,-4 0 120-16,2 0-150 0,2-4-62 16,-1-3-62-16,-1-1 68 0,-2-2-57 15,1-1 6-15,-4-1-35 0,-2-1 71 16,0-1-53-16,-3-1 11 0,-1-1 66 0,1 0 21 16,-2-3-82-16,0 0 0 0,2 1 142 15,-2 1-121-15,-2 4 10 0,4-1-70 16,0 3 89-16,-1 2 6 0,2 1 21 15,-3-1-36-15,-4 7 120 0,2-3-48 16,-4 3-97-16,2 1-57 0,-2 1-230 16,3 0-121-16,1 0-41 0,2 8 216 15,7-3 176-15,0 7 29 0,3 1-5 16,8 5 17-16,4 14 4 0,10 6-45 0,3 6 34 16,-1-3-31-16,0-2-3 0,-2-7 0 15,-4-4-577-15,2-2-160 0,-10-11-392 16,-1-5 316-16</inkml:trace>
  <inkml:trace contextRef="#ctx0" brushRef="#br0" timeOffset="580031.8328">4073 1397 145 0,'0'0'158'0,"0"0"-98"0,0 0 6 15,0-7 13-15,0 6 125 0,0 1-73 16,0-1-52-16,0 1 229 0,0-3-80 15,-2 3-164-15,-1 0 46 0,3 0 45 16,0 0 5-16,0-2-58 0,0 2-39 16,0-2-56-16,-2 2-7 0,2-2 38 15,0 2 18-15,-2 0-25 0,2 0-24 16,0-2 17-16,-2 2 8 0,2-1-1 0,0 1-6 16,0 0-19-16,0 0-6 0,0 0-29 15,0 0-15-15,0 0-24 0,0 0-14 16,0 0-26-16,-2 0-64 0,2 0 5 15,0 0 38-15,0 0 19 0,0 0 84 16,0 1 26-16,0 3 4 0,0 0-4 16,0 0-13-16,0 2-58 0,2 0-387 15,4-2 24-15,3 3 177 0,0-3 52 16</inkml:trace>
  <inkml:trace contextRef="#ctx0" brushRef="#br0" timeOffset="580174.4484">4073 1397 323 0</inkml:trace>
  <inkml:trace contextRef="#ctx0" brushRef="#br0" timeOffset="580518.6897">4073 1397 323 0,'104'32'553'0,"-110"-34"-356"0,-2 0-86 0,-6-2-13 0,2 2 19 0,-3-3-7 16,-2 1 97-16,2-1 43 0,-2 1-174 15,2 0 32-15,1 2-57 0,-4-1-26 16,4 0 0-16,-2 2-25 0,0-2 0 0,1 3 0 16,-2 0-21-16,2 0 21 15,-3 0 4-15,2 0 2 0,-1 0-6 0,-4 0 2 16,2 0 25-16,-9 0-25 0,-2 0-4 16,-9 0-21-16,-1 3 19 0,-1-1 8 15,2 3-2-15,3-3 36 0,-5 2-13 16,3-3-21-16,-2 2-4 0,-1 0 6 15,1 1 7-15,-2 0-7 0,1 1 19 16,3 1-25-16,0 0 35 0,6-5-33 16,9 1-2-16,3 0 0 0,4-2 7 0,-1 0 55 15,-6 3-60-15,1-3 2 16,1 0-2-16,-1 0 4 0,6 0 38 0,-1 0-44 16,0 0 0-16,4 0 2 15,3 0 4-15,-1 0 0 0,2 0-4 0,3 0-2 16,2 0-37-16,0 2-6 0,-2-1-1 15,1 1-6-15,0 3 44 0,1-2-19 16,2 3 0-16,0-3 0 0,2 3-125 16,0-2-239-16,0 3-137 0,0-1-275 15,4-3 377-15</inkml:trace>
  <inkml:trace contextRef="#ctx0" brushRef="#br0" timeOffset="581053.5684">3124 1291 547 0,'0'0'277'0,"0"0"-277"0,0 0 4 15,0 0 75-15,0 0-20 0,0 0 13 16,0 0 26-16,0 0-98 0,0 0-22 0,0 0-56 16,0 0 76-16,-78-2-3 0,66 7-25 15,6-3 28-15,-2 0-3 16,0 1 5-16,1 1 24 0,-2-2-24 0,3 0 46 16,-2 2 144-16,1-3-112 0,-1 1-19 15,-1 2-21-15,-1-2-38 0,1 2 33 16,1 0-1-16,2-3-30 0,-3 3-2 15,0 0 39-15,3 1-39 0,0-2-45 16,0-1 45-16,1 1 0 0,0 1-41 16,1-1 41-16,0 0-7 0,2 1 7 15,0-2-38-15,0 3-1 0,-1 1 39 0,2 0 0 16,-3-1 2-16,2 2-2 0,-2-2 2 16,4 1 0-16,-1 0 5 0,1-1 38 15,0 1-41-15,0 2 100 0,0-3 12 16,0 3-25-16,0-3 37 0,0 4 107 15,0-6-46-15,1 3-150 0,5-2-34 0,2 1 78 16,2-1 29-16,6 0 28 16,6 4-13-16,13-5 92 0,11 2-148 0,8 1 30 15,-6-5-101-15,-1 3-181 0,-13 4-124 16,-2-3-83-16,-8-1-170 0,-4 1-209 16,-7-5 76-16</inkml:trace>
  <inkml:trace contextRef="#ctx0" brushRef="#br0" timeOffset="582872.3265">1984 875 253 0,'0'0'264'0,"0"0"5"0,0 0-58 0,0 0 57 15,0 0-60-15,0 0 147 16,0 0-177-16,0 0-51 0,0 0-20 0,0 0 24 15,-4-59 49-15,2 53-89 0,-3 2-60 16,0 3 11-16,4-2 67 0,-3 3 57 16,-1-4-166-16,1 3-24 0,-2 1-17 15,-1-2-41-15,-1 2-22 0,-2 0-29 16,-4 0 60-16,0 0 23 0,1 3 25 16,-4 1-18-16,-1 4 37 0,4-1-38 15,-3 4 42-15,-1-1-2 0,4 3-3 16,0-4-42-16,5 2 49 0,-2-1-7 15,3-1-36-15,2 0 38 0,4 1-32 0,0-2 35 16,2-2 0-16,0-1-131 0,2-1 133 16,4-1 19-16,1 2 38 0,2-3 6 15,5-1-32-15,-4-1 50 0,5 0-74 16,0 0 30-16,0 0-12 0,4 0 12 16,-5-3-14-16,3-2-23 0,-1 0-4 0,-4-1 0 15,1 1-19-15,-1-5 23 16,-1 3 48-16,0-3-46 0,0 0 27 15,-1 1-23-15,-1-2 21 0,1 0-23 0,-2-2-8 16,4 2-64-16,-4 0 18 0,-2 0 46 16,0-2-15-16,1 4 19 0,-2 2 4 15,-1-3 2-15,-2 6 19 0,-2-2 13 16,0 5-38-16,0-2-4 0,0 3-21 16,0 0 20-16,0 0-32 0,0 0-19 15,-4 0-6-15,2 0-26 0,-3 0-134 0,5 0 37 16,-3 0 88-16,3 4 35 15,0 2 59-15,0-2 1 0,0 6 0 16,8-5-2-16,-2 4 8 0,4 3 31 0,3-2-35 16,4 1 6-16,2-1 238 0,7 0-168 15,8 1 134-15,-5-3-185 0,1-3 62 16,0-1-24-16,2-4-13 0,-5 2 31 16,1-2-75-16,-5 0 49 0,-9 0-24 15,3 0 23-15,1-6-50 0,-6 2 45 16,1-3 42-16,-4-1 11 0,-1-2-14 0,-3 0-64 15,-1-1 29-15,-4 0 17 0,0-3-70 16,0 3-18-16,0 0 15 0,-4 1-1 16,-5 1-32-16,5 2 36 0,-2 0 36 15,-1 5-36-15,3-2-75 0,2 3 75 16,-1-2 6-16,1 3-6 0,0 0-78 16,2 0-83-16,-2 0-15 0,2 0 16 15,-4 0 4-15,2 0 135 0,-3 8 17 16,4-1 2-16,-3 0-4 0,2 3-19 15,2-3-6-15,0 3 27 0,0-3 4 0,2 2-25 16,3-3 25-16,2 1 93 0,1-4-86 16,3-1-5-16,2-2 91 0,-3 0 51 15,5 0 8-15,0 0-37 0,4 0-36 16,1-4-26-16,2-1-6 0,2-1-46 0,-1-1 29 16,1-2-30-16,2 3-4 15,-6-1-20-15,2 3-23 0,-3-3-23 0,0 1 9 16,-2 1 18-16,-3-2 7 0,-1 0-31 15,-4-1 67-15,-3-1 65 0,-2-1-65 16,-4-2-36-16,0-1 36 0,0-2-6 16,-9-3-67-16,-2 1 71 0,-3-2 2 15,-1 2 6-15,1-2 56 0,-3 0-62 16,0 0-30-16,0 1 26 0,4 2 4 16,1 3 0-16,4-2 30 0,-5 6 13 0,10 4 22 15,-1 1-63-15,4 1-4 16,0 3-89-16,0 0-130 0,0 3-251 0,0 4 262 15,7 7 210-15,12 5 281 0,2 9-55 16,9 9-45-16,6-1-106 0,-2 0 77 16,-9-9-146-16,-9-8 91 0,0-3 23 15,-6-5-73-15,3 6 53 0,-1-2-95 16,1 4 48-16,1-2-51 0,-11-2 0 16,2-6 2-16,-3-4-2 0,-2-2 37 0,0-2 91 15,0-1 72-15,0 0 66 0,0 0 43 16,-7-4-90-16,-4-8-221 0,-5-1-4 15,-3 0 4-15,-2-2 0 0,2 0 18 16,-1-1-18-16,4 3-18 0,2-3 1 16,6 3 17-16,1-2 2 0,4-1-2 15,3 3-66-15,0 2-21 0,0-1 63 16,3 0-81-16,6 4 23 0,-1-3 57 16,4 2-103-16,-1 2 16 0,5-1 26 0,-2 0-157 15,4 3 84-15,-1-1 36 16,-4 2-71-16,1 1 18 0,0 0 23 0,-6 1 79 15,2 0-82-15,1 2-250 0,2-2 72 16,-3 0-194-16,-1 2-163 0</inkml:trace>
  <inkml:trace contextRef="#ctx0" brushRef="#br0" timeOffset="583479.4122">3071 727 42 0,'0'0'475'0,"0"0"-54"0,0 0 30 0,0 0-296 16,0 0 231-16,28 108-183 0,-24-85 54 15,-2-3-114-15,0-1-70 0,-2-1-37 16,0-3-36-16,0-7 6 0,0-3 73 15,0-3-24-15,0 1 94 0,0-3 92 16,0 0 30-16,-4 0 25 0,-5-5-66 16,-3-6-200-16,-8-2-11 0,2-4 10 15,-2-4-10-15,4-2-9 0,-2 0 14 16,6-2-24-16,3 5 3 0,5-2 26 0,4 5-29 16,0 1-63-16,0 3-105 15,4 1 71-15,5 0-50 0,3 2 39 0,6 0-40 16,-6 1 58-16,4-1 5 0,4 3-12 15,-3 0 50-15,0 2-76 0,-2 3 99 16,-5-1 24-16,-1 3-143 0,-7 0-130 16,-2 5 204-16,0 4 69 0,0 1 50 15,-9 1 278-15,-1 3-145 0,-3 0-83 16,-2-2-59-16,-2 2 5 0,1-1 16 16,0 1-11-16,4-3-17 0,4 0-28 0,0-1-12 15,2-3 6-15,6 1-23 0,0 0-170 16,0 0-162-16,6-3-144 0,12-1-118 15,-4 0-375-15,16-4 326 0</inkml:trace>
  <inkml:trace contextRef="#ctx0" brushRef="#br0" timeOffset="584234.6172">3253 698 279 0,'0'0'132'0,"0"0"-132"15,0 0 0-15,0 0 139 0,0 0 222 0,0 0 149 16,0 0-251-16,0 0-54 0,0 0-14 16,0 0-58-16,17 37-39 0,-11-33 12 15,2-1-77-15,-2-1-29 0,-3 3 0 16,4-5 60-16,-1 2 20 0,1-1-76 15,3-1 81-15,-1 0 18 0,2 0 11 16,1 0-79-16,4 0 36 0,0-3-36 16,1-2 18-16,-2 3-12 0,0-5-41 0,0 3-100 15,0-1-82-15,-5-1 151 16,3 1-139-16,-6-1-14 0,-1-2 35 0,-2 3 61 16,0-2-38-16,-4 3 126 0,0 0 110 15,0 4-104-15,0 0 106 0,0 0-99 16,0 0-13-16,0 0-265 0,0 0-86 15,0 0 351-15,6 3 211 0,6 1 63 16,0-1-131-16,2 2-18 0,4-3 64 16,1-2-85-16,0 3 28 0,-2-3 9 0,3 0-35 15,-4 0 2-15,-2-3-1 0,2-1-50 16,-4-2 47-16,-1-1 74 0,0-4-23 16,-5 0-155-16,3 0-97 0,-1-5 55 15,-4 1 42-15,-2 0-32 0,-2-3 21 16,0 1-59-16,-4-2-54 0,-6-1-28 15,-1 0 72-15,-6-7 76 0,0 5-136 16,3-3 99-16,-8-2-10 0,10 4 49 0,-8-2-32 16,3 1 29-16,1 6-19 15,2-5 1-15,0 3 17 0,-2 2 4 0,4 3 2 16,2-1 0-16,-2 3 0 0,4 2 6 16,2 0-4-16,0 6-2 0,4-1 23 15,-3 4 1-15,5 1 23 0,-2-2-47 16,2 3-6-16,-3 0-147 0,3 0-23 15,0 4-14-15,0 9 103 0,0 14 87 16,5 19 265-16,4 6-48 0,5 5 12 16,2-2-18-16,-2-6-5 0,1-6-109 0,2-2-95 15,2-5 52-15,3-6-15 16,-3-4-35-16,0-9-3 0,-3-5-1 0,0-2 4 16,2 0 22-16,4 2-26 0,1-1 2 15,-1-4-2-15,-4 1-85 0,-1 0-244 16,-7-3-34-16,-1-1-169 0,-4-1-54 15,-5-3-173-15,0 0 247 0,-4-8-77 0</inkml:trace>
  <inkml:trace contextRef="#ctx0" brushRef="#br0" timeOffset="584417.5305">3606 473 413 0,'0'0'1120'0,"0"0"-619"15,0 0-156-15,67-124-122 0,-39 88-217 16,4 1 134-16,7 2-80 0,1 7 6 16,2 5-66-16,-1 11-35 0,-5 5-38 0,-6 5-115 15,-5 5-356-15,-8 2-688 16,-4-4 430-16</inkml:trace>
  <inkml:trace contextRef="#ctx0" brushRef="#br0" timeOffset="584843.5156">3842 724 323 0,'0'0'881'0,"0"0"-36"0,0 0-419 0,0 0-376 16,0 0-44-16,0 0 140 0,0 0-13 15,0 0-90-15,0 0-2 0,0 0-35 16,0 0 6-16,108-94-12 0,-97 83-24 16,-1 0 20-16,-4 0-2 0,3 3-127 15,-5-3-104-15,0 2-12 0,-2 2-125 16,0 1-364-16,-2 1 42 0,0 0 245 0</inkml:trace>
  <inkml:trace contextRef="#ctx0" brushRef="#br0" timeOffset="595422.9742">3432 2925 303 0,'0'0'218'0,"0"0"-139"0,-5-6-13 0,3 3 151 16,0 3 25-16,0-4-13 0,0 2-106 15,0 0-65-15,-1-1 7 0,3 0 6 16,-1 3 0-16,1-4-45 0,-2 3-22 15,2-4 22-15,-2 1 82 0,2 3-12 16,-2-1-7-16,-1 0 6 0,2 0-20 16,-3 0-31-16,2 0 49 0,-2 0 32 15,2 2-119-15,0 0-6 0,0-2-31 0,0 0 25 16,0 1 4-16,2 1-3 0,-2 0 5 16,0-2 2-16,2 0-2 0,-5 0-56 15,4 2 56-15,-1-2-2 0,-1 2 2 16,1-3 29-16,-1 3-29 0,-1-3-12 15,2 3 12-15,-2 0-2 0,0-1-11 16,-2 1-61-16,-4-3 24 0,5 2-13 16,-4 1 63-16,1 0-6 0,0 0 0 15,1 0-44-15,1 0-1 0,0 0 19 16,-5 0 30-16,8 0-36 0,-1 1 34 0,0 2-98 16,0-2 19-16,-2 2 77 0,4 0-58 15,-5 3 62-15,2-3-43 0,0 1 45 16,2 2-37-16,-1-2 35 0,0 1-30 15,-1 2 28-15,1-2 1 0,0 3 1 16,0-1 2-16,-3 3 2 0,1 0-2 16,-1-1-6-16,-1 3 2 0,2 1 1 15,0-2 1-15,-4 3-30 0,4-3 28 0,2 1-1 16,0-1-27-16,0-3 26 0,2-1 1 16,0 0-59-16,2 2 57 0,-2-3 7 15,2-1 26-15,-2 3-26 0,2-3-60 16,0 1 57-16,0-1 3 0,0 2 33 15,0 0-33-15,0 1 2 0,0-2 37 16,0 1-39-16,0 1 0 0,0-1 4 0,0-1-4 16,0 1 0-16,0 0 7 0,0-2-1 15,2 1-6-15,0 0 2 0,-2-2-4 16,2 1 41-16,-2 1 0 0,2-2-1 16,-2-1 44-16,2 2-80 0,0-3 3 15,2 2-5-15,-2-1 38 0,2 1-14 16,0 0-24-16,4 1 0 0,-4 1 31 15,0 0-31-15,0-2 26 0,2-1 38 16,-2 4-64-16,1-6 6 0,-2 3 115 16,2-1-121-16,0 0 25 0,-1-1-18 0,-2 2-7 15,2-1 0-15,0-1-4 0,1 2-9 16,1 0 13-16,-1-3 63 0,5 2-56 16,-3-1 62-16,3 1 12 0,0-1-50 15,4 1 31-15,-2-1 26 0,3-1-9 16,2-1-30-16,-4 0 6 0,1 0 30 15,2 0-13-15,-4 0-24 0,-2-3-24 16,0 0-20-16,-2 1 2 0,0 1 25 0,0-1-31 16,-1 0 0-16,0 2-4 15,-4 0-2-15,0-3 2 0,-1 3 4 0,-2-1 47 16,4 1 41-16,-2-2 0 0,2 0 37 16,3-2 28-16,1-1-84 0,1-3-67 15,2 0-2-15,-3 0 38 0,2 1-38 16,4-3-6-16,-4 1-15 0,0 1 21 15,1 1 0-15,2-3-27 0,-3 2 30 16,1 1-6-16,2-1 3 0,-5 2-39 16,1-1 39-16,-3 2 44 0,-2 1 10 0,-1 0-16 15,0-3 48-15,-1 5-65 0,1-3-19 16,-3 1 87-16,0 1 8 0,0-2-36 16,0 0-10-16,0-1-41 0,-3-2-10 15,-2-2 0-15,4 3 5 0,-3-2 23 16,0-1 6-16,2 3-34 0,-4-6 0 15,1 5 0-15,3-2 19 0,-4 1-14 16,-1-2 6-16,1-2-11 0,0 3 0 0,-3-1 16 16,3 2-13-16,0-2 41 0,-3 3-41 15,0-1-3-15,1-1 19 0,2 2-19 16,0 2-2-16,-4 1-22 0,2 1 24 16,2 1-24-16,0-2 21 0,-1 2-16 15,1-2-10-15,-3 3 24 0,3 0 1 16,-3 1-35-16,3-1-14 0,-3 0 48 15,-1 2-31-15,1 0-10 0,1 0 16 16,0-2 9-16,2 2 1 0,-4 0 17 16,4 0-43-16,0 0-11 0,-1 0-13 0,1 2 21 15,-5 7-21-15,3 4-73 0,-5 1-247 16,5 5-517-16,-3-3-514 0</inkml:trace>
  <inkml:trace contextRef="#ctx0" brushRef="#br0" timeOffset="599301.9001">3939 1918 31 0,'0'0'39'0,"0"0"1"15,0 0-40-15,0 0 2 0,0 0 0 16,0 0 5-16,0 0 59 0,0 0-40 16,-4-20-21-16,4 20-3 0,0 0-2 15,0 0 0-15,0-2-33 0,0-1 31 16,0 1 2-16,2 0 4 0,-2 2 36 16,0-4 39-16,2 3-33 0,-2 1-44 0,0-3 3 15,0 2 1-15,0-1 34 16,0 0 52-16,0 2-6 0,0-2-38 0,0-2-48 15,2 3-26-15,-2-1 26 0,0-2 26 16,0 0 7-16,2 2-7 0,-2-3 191 16,0 3-34-16,2-3-71 0,-2 2 31 15,0-1-26-15,0 1-7 0,0-2-19 0,3 3 63 16,-3-2 69-16,0 3-77 0,0-3-65 16,0 2-18-16,0 0-20 0,0 2-5 15,0 0 5-15,-3 0-9 0,-1 0-34 16,2 0-75-16,-2 0-25 0,2 0-37 15,0 0-105-15,0 4 63 0,-2 1 108 16,-3 1 67-16,-2 3 4 0,1 2-26 16,0 2 13-16,0-4-13 0,-2 4-2 0,2 0 24 15,-4-1 8-15,5 0 22 16,-2 1-26-16,1-1-2 0,-1 0 2 0,2-1 0 16,2-2 0-16,-1 0 0 0,-2 1-2 15,2 2 2-15,1-5 4 0,0 5-4 16,-1-5 0-16,2 3-4 0,0 0 4 15,-1-3 0-15,-1 1 0 0,3-1 6 16,-1 4-4-16,0-4-2 0,0 1 0 16,-2-1 2-16,3 1 1 0,-1-1 55 15,-2 2-22-15,0-2-33 0,3 1-1 0,-1-1 2 16,-1 0 28-16,1 1-32 0,-2 0 33 16,2 1-66-16,0-2 72 0,0 3-22 15,-2-2-17-15,2 2-19 0,0 1 19 16,-2-2 38-16,0 6 7 0,2-6-7 15,-2 2 0-15,-2-2 13 0,4 1-25 16,-2-3-1-16,2 4 58 0,0-2-41 16,-3-2-40-16,3 2 2 0,-2 1 21 0,1-1-19 15,1 4 32-15,0-4-38 16,2 3-4-16,0 0 4 0,2-1 4 0,-3-2 21 16,3 0 0-16,-2 1-25 0,0-3 25 15,0 2-25-15,0-1-2 0,2-3-3 16,-2 2 1-16,2 0 4 0,-2-2 0 15,2 0 4-15,-2 2 40 0,0-2-7 16,2 1 13-16,-2 0-43 0,2-1-7 16,-2 3 0-16,2-1 0 0,-3-3 31 15,3 2-27-15,0 1 0 0,0-2-4 0,0 2-27 16,0 1 27-16,0 1 31 16,3-2-31-16,1-1 25 0,0 1-29 0,0-1 8 15,0-1 47-15,3-1-51 0,-3 2-19 16,0-3 19-16,-3-1 25 0,2 0-19 15,2 3-6-15,-5-5 2 0,2 2-2 16,-2-2 0-16,0 1 0 0,0-1 0 16,2 2 28-16,0 0-22 0,0-2-2 0,-2 0-2 15,2 0 4-15,1 3 0 16,1-3 31-16,0 0-13 0,-2 3-24 0,2-3 0 16,0 0 43-16,-3 0 17 0,2 0 18 15,2 0 4-15,-2 0-5 0,-1 0 5 16,0 0 15-16,0 0-6 0,0 0 16 15,0 0 18-15,2 0 20 0,1-3-51 16,2-4-94-16,3 4-5 0,0-4 3 16,-2 4-33-16,1-1 9 0,-2-2-1 0,5 2 27 15,-5 3-6-15,3-1-26 0,-2-2 27 16,-2 2 1-16,2-1 4 0,-6 0 5 16,0 2 22-16,-2 1 37 0,2-3-28 15,0 2 5-15,-2-1-5 0,4 2 30 16,-2-5-41-16,2 3 11 0,0-3-31 15,0-1-5-15,6 2-68 0,-2-1 48 16,0-4-52-16,3 2 72 0,-1-1 29 16,1 1-29-16,0 0-20 0,1-1-16 15,0-1 11-15,-1 1 25 0,-2-1 20 0,1 1 11 16,0 0-26-16,-4 0 41 0,-2-1-41 16,0 1 25-16,-2-2 56 0,0 0-33 15,3 1 0-15,-5 0-53 0,2-1-29 16,0-1 24-16,0 1 5 0,0 2 0 15,0 3 79-15,-2-3-79 0,5 3-48 16,-3-1 48-16,-1 3 16 0,2-2 3 16,-1 0-19-16,-2-4-14 0,2 4-15 0,0-3 29 15,0-3 29-15,1 1-29 0,-1 0-15 16,0-2 15-16,-2 0 67 0,2 0-35 16,0-1-32-16,0 1 0 0,0-1 21 15,-2 4-21-15,2-3 2 0,0 3 38 16,3-1-35-16,-3 0 22 0,2 3-27 15,-1-5 1-15,-1 2 26 0,0-1-9 16,0 0-18-16,2 2 5 0,-2-3 17 16,2 0-4-16,-2 1 14 0,0 0-32 15,0 1 0-15,-2 0 3 0,2 3-8 0,0-1 5 16,-2-1 0-16,3 5 23 0,0-1-23 16,-3-3-3-16,0 3 3 0,2 1 19 15,-2 1-18-15,2-1 49 0,-2 0 26 16,2-2-26-16,-2 1-28 0,0-1-19 15,2-2-2-15,-2 0 35 0,0 1 22 16,0 0 39-16,0-3-74 0,0 0-8 0,0-2-26 16,0 3 11-16,0 0-15 0,0-1 1 15,0 3 14-15,0-1 19 0,0 1 28 16,0 1-43-16,-2-1 21 0,0 0-23 16,2 2 23-16,-2 1-21 0,0 0 17 15,-1-2 5-15,0 3-24 0,1-1 16 16,0 4 3-16,0-5-18 0,0 4 0 15,2-1 14-15,-2 0-4 0,2 2 1 16,-2-3-13-16,2 3-1 0,0 0 0 0,-2 0-2 16,2 0-15-16,0 0-3 15,0 0-8-15,0 0 3 0,0 0 7 0,0 0-7 16,0 0 10-16,0 0 13 0,0 0 1 16,0 0-1-16,0 0 2 0,-2 0 3 15,2 0 11-15,0 0-10 0,-2 0 10 16,0 0 0-16,2 0 4 0,-2 0 0 15,2 0-17-15,0 0 2 0,-2 0-2 0,2 0-1 16,0 0-25-16,0 0-7 0,0 0-1 16,0 0-2-16,0 0-9 0,0 0-6 15,0 0 4-15,0 0-5 0,0 0 1 16,0 0 9-16,0 0 12 0,0 0-9 16,0 0-8-16,0 0 5 0,0 0 20 15,0 0 16-15,0 0 5 0,0 0 5 16,0 0 28-16,0 0-12 0,0 0-17 15,0 0-1-15,0 0-3 0,-2 0-33 0,2 0-45 16,0 0-93-16,-3 0-199 16,1 7 39-16,-2 1 194 0,-1 3-54 0,1 2-148 15,0-2-6-15,2 2-162 0,-2-2 109 16,2 2-102-16,-1-4-25 0,1 4 149 16</inkml:trace>
  <inkml:trace contextRef="#ctx0" brushRef="#br0" timeOffset="600324.4444">3734 2048 13 0,'0'0'66'0,"0"0"-39"16,0 0-23-16,0 0 20 0,0 0-24 15,0 0-4-15,0 0-3 0,0 0-32 16,0 0 36-16,-47 30 3 0,43-22 0 16,-4 0 0-16,2 2 3 0,0-3-3 15,0 1 6-15,0-1-4 0,-3 2-2 16,1-2 0-16,1-1 0 0,1 3 3 15,0-3 3-15,-1 1 27 0,1 1-33 0,-3-2 0 16,3 1 46-16,-3 3-13 0,1-1-28 16,2-1 48-16,-3 4-47 0,0-3 47 15,3 3-27-15,-2-1 14 0,4 0-14 16,-3 1 47-16,0 1-69 0,1 1 3 16,0-1-1-16,2 0 100 0,0 0 268 15,-1 1-171-15,3 1-46 0,-2-1-105 0,-1-1-48 16,1-1-4-16,2 1 52 0,-2-6-46 15,2 4-6-15,0-4 0 0,-1 3 0 16,1-5 46-16,0 3-42 0,-2 1-4 16,2 0 0-16,0-1 28 0,0 4-28 15,-2 0 2-15,-1 0-2 0,3 1 0 16,-2-4 4-16,1 4 3 0,1-2 19 16,0-1-31-16,0 0 5 0,0-1-25 0,2-1-1 15,0-1 19-15,0-1-38 16,0 0 45-16,0-2-2 0,0 2-39 0,0-2 39 15,0 0 2-15,0 1 0 0,0-1 6 16,0 0 39-16,0 1-6 0,0 1-35 16,0-3 27-16,0 4-29 0,0-1-4 15,0-1 6-15,0-1 13 0,0 2-15 16,2 0 1-16,-2-1 1 0,2 2-4 16,-2-3 13-16,2 0-15 0,0 1 4 15,1-3 2-15,-1 3 0 0,0-5 1 0,-2 2 23 16,2-2-24-16,3 2-4 15,-5 0 39-15,1-2-33 0,-1 0 1 0,0 0-3 16,0 0 28-16,0 0-25 0,0 0 19 16,0 0-24-16,0 0 0 0,0 0 2 15,0 0 35-15,0 0 18 0,0 0 0 16,0 0-6-16,0 0 0 0,0 0-13 16,0 0-6-16,3 0 26 0,-3 0 11 15,2 0-20-15,-2 0-13 0,0 0-36 16,2 0-44-16,-2 0-6 0,2 0 13 0,-2 0 11 15,2 2 26-15,0-1 38 0,0 4-7 16,0-4-31-16,3 1 0 0,-3 0 30 16,0 0-30-16,0-2-3 0,2 2 3 15,-2-2 44-15,1 0-6 0,0 0-1 16,0 0-6-16,1 0-2 0,3 0-29 16,1 0-118-16,2-4 49 0,6-7-420 15,0-2-482-15,0 1 200 0,-110 50 762 0</inkml:trace>
  <inkml:trace contextRef="#ctx0" brushRef="#br0" timeOffset="601424.074">3825 1905 33 0,'0'0'238'16,"0"0"32"-16,0 0 26 0,0 0-244 16,0 0-52-16,0 0-111 0,0 0-27 15,0 0 111-15,0 0-39 0,0 0 66 16,-70 32 0-16,60-20 49 0,3 1-47 0,-2 1 0 16,-2 0 90-16,3 1-46 0,-1 3 7 15,3-3 59-15,2 3-73 0,-2-1 72 16,2-1 111-16,-4 4-113 0,4-3-109 15,-2 0-6-15,2 1 6 0,0-1 15 16,0 1-11-16,-2-4 18 0,-2 3 17 16,2-2 6-16,2 2 39 0,-2 0-82 15,0-1 50-15,-1 0 25 0,1-1-74 16,-3 0 55-16,5 1-54 0,0-1 34 16,-1 2 20-16,3-1-52 0,0 1-12 0,2-1 12 15,0 1 32-15,0 1-38 0,0-3-15 16,0 1 11-16,0-3 8 0,0 0-8 15,0 2 4-15,0-2-4 0,0 0 4 16,0-2 4-16,0 0 41 0,0 0-7 16,0-2 32-16,0 0-6 0,0-1-26 15,0-1 18-15,0-3-56 0,0 1 0 16,0 0 0-16,0-2-33 0,0 0 33 0,0-1 37 16,0 2-12-16,0-2 2 0,2-1-27 15,-2 1-43-15,0 0-11 0,2 0 54 16,0 0 0-16,-2 2 6 0,3-2 13 15,-3 1 55-15,2-1-61 0,-2 5 37 16,2-7-42-16,-2 5-8 0,2-2-37 16,-2 2 37-16,2-2 12 0,-1 1-12 15,-1 2-44-15,3-2 44 0,-3 0 44 16,5-1-6-16,-3 1-38 0,0 1-3 16,0-2 3-16,0 1-6 0,0-4-19 0,3 3 25 15,-1 0 23-15,0-1 42 0,0 0-61 16,1 1-4-16,3-3 6 0,1 2 69 15,-3 0-14-15,1-2 0 0,4 0 66 16,3 0 18-16,-2 0 20 0,1 0-101 16,2 0-29-16,-2-4 28 0,-1-1-18 15,4-2-17-15,-6 2 4 0,2-1-30 16,4-2 30-16,-6 1-9 0,3-3 44 0,0 2-44 16,-5-2 47-16,3 1-27 0,-3 0-11 15,-2 0-11-15,2-2-26 0,0-2 48 16,-2 2-16-16,0-2 0 0,2-3-25 15,2 1-2-15,-2 0-33 0,-2-2 7 16,5-1-12-16,-3 1 38 0,1 2 21 16,-1-1-21-16,-1 3 49 0,1-4-71 15,0 1 26-15,1 3-8 0,-2-4-57 16,1 2 61-16,-2 1-27 0,2-1-10 0,2 1-6 16,-4-3 37-16,0 2-37 0,2-3-30 15,-1-4 28-15,-1 2 41 0,3-4-2 16,-1 2 6-16,1 0 6 0,-1-2-6 15,0-5-43-15,1-3 41 0,0-3 2 16,0-4 6-16,-2 5-6 0,-1 6-4 16,0 0 4-16,-6 4 36 0,2 4-36 15,-2 7-68-15,0 4-145 0,0-3 25 0,0 3-97 16,0-3-57-16,-4 4-490 16,-3 1-462-16</inkml:trace>
  <inkml:trace contextRef="#ctx0" brushRef="#br0" timeOffset="622702.3182">4306 2130 24 0,'0'0'53'0,"0"0"13"0,-4-6-7 15,2 6 80-15,-1-3 78 0,2 3-39 16,-1-4-7-16,0 4 468 0,0-4-400 15,-1 0-111-15,2 1 220 0,-1 1-186 0,0-3-106 16,-3 3 61-16,5-1-8 16,0 1-12-16,0-1 5 0,0 3-38 0,0-3-28 15,-1 1-32-15,1 2 19 0,0 0 1 16,0-2-1-16,0 0-19 0,0 2-4 16,0-2-2-16,-2 2-22 0,2-1 24 15,0 1 24-15,-2 0-1 0,2-2-23 16,0 2-3-16,-2 0-1 0,-1-2-20 15,2 2-17-15,-1 0-59 0,-2 0 53 0,0 0-31 16,0 0-1-16,-3 0 43 0,-1 0 30 16,3 0-19-16,-1 0-35 0,-1 0 29 15,-1 0 7-15,4 0 24 0,-2 4-30 16,-1-3-14-16,-1 1 13 0,3 2 0 16,-1 1-7-16,2-2 38 0,-2 2-37 15,-3 4-19-15,6 0 49 0,-1 0-30 16,0 5 12-16,0 0 23 0,2 3 0 0,0-2 2 15,-2 2 43-15,2 0 1 0,2 0-44 16,-5-1-37-16,3-1 33 0,0-2-15 16,-4 0 19-16,3-3 6 0,-1 2 81 15,2-3-74-15,-2-1-7 0,-1-1-6 16,1-1 44-16,2 1-19 0,-2 0 0 16,0 0 6-16,2-1-31 0,-5 0-4 15,3-1 4-15,-1 5-25 0,1-3 50 0,-2 1-9 16,2 4-16-16,-2-3 0 0,-1 2 0 15,0 0 23-15,-1 0 2 0,2 0 24 16,0 1-7-16,-1-3 98 0,3-1-92 16,-1 0-23-16,3-1 5 0,0 1 17 15,0-1-47-15,2 4 88 0,0-4-24 16,0 3 99-16,0 1 45 0,4-2-93 16,0 0-115-16,1 0-17 0,-1-1-69 0,-1 1-16 15,-3-2 96-15,2-1 6 16,-2 1 0-16,0 2 19 0,0-1-15 0,0-1-8 15,0 0 15-15,0 3-11 0,0-3 0 16,0 0 6-16,0 3 0 0,0 0-6 16,0-2-28-16,0 1 22 0,0 0-17 15,-2-1 23-15,2 4 40 0,0-4-40 16,0-1 2-16,0 3 33 0,0-2-35 16,0 0-62-16,0-3 62 0,0 0 4 15,0-1 34-15,0 2-38 0,0-4-19 16,0 2 15-16,0-2 4 0,0 1 0 0,0 0 2 15,0 0 4-15,4 1 84 0,0 1-47 16,0-5 11-16,0 2-54 0,0 3-21 16,0-3 21-16,4-1 0 0,-6 2 3 15,2-2 19-15,-2-1-19 0,0 0 24 16,0 0-25-16,-2 0 20 0,2 3-1 16,-2-3-16-16,2 0 1 0,-2 0-1 15,2 0 1-15,2 0 21 0,0 0-1 16,3 0 22-16,0-3-12 0,-1 3-6 0,-2-4 6 15,5 1 35-15,-1-4 24 0,5 0 11 16,-2-1-101-16,1-1 23 0,-1 0 58 16,4-4-86-16,-5-2 18 0,1 3-9 15,2-7 36-15,-3 4 9 0,1-3-36 16,-3-2-18-16,3 3 9 0,-2-3-9 16,-1-2 0-16,2 1-59 0,2 2 55 15,-4-2-152-15,2 0 50 0,-2 0 77 0,6-1 29 16,-4-7-58-16,3-5-120 0,-1-1 173 15,-1 6-67-15,-6 8 8 0,-2-1 37 16,2 4 27-16,-3-2-59 0,0 0-88 16,-2 3 0-16,0-2 102 0,0 1 90 15,0 0-56-15,0 3 11 0,0 2-136 16,-2 2 24-16,0 4 112 0,0-1-88 16,-1 6 35-16,3-3 0 0,-1 5-326 0,1 0-245 15,0 0-404-15,0 0 224 16</inkml:trace>
  <inkml:trace contextRef="#ctx0" brushRef="#br0" timeOffset="624041.3494">5758 2796 57 0,'0'0'112'0,"0"0"-26"0,0 0-81 15,0 0 34-15,0 0 14 16,0 0-20-16,0 0 99 0,0 0 91 0,0 0-19 16,0 0-66-16,-5-3-40 0,5 3-20 15,-1 0 0-15,-1 0 20 0,2 0 18 16,-2 0-32-16,0 0 0 0,2 0 7 15,0 0-28-15,-3 0-5 0,3 0-1 16,0 0-19-16,-1 0-38 0,-1 3 0 16,-1-3-70-16,-2 9 6 0,0 0 64 15,-4 2 13-15,1 8 83 0,-3 7 50 0,3 6-102 16,2 4 75-16,-2-3-51 0,6 0-61 16,-1-5 55-16,3 1 19 0,0-6-79 15,0-4 28-15,0-6 1 0,5 1-62 16,1-2 62-16,-2 5-31 0,2-5 30 15,0 2-30-15,0-1 30 0,1-6-24 16,-1 1-4-16,1-2 59 0,0 0-30 16,3-4 41-16,4 2-72 0,3-1-18 15,8 1-67-15,10-4-171 0,7 0-184 16,-4 0-621-16,-10 0 99 0</inkml:trace>
  <inkml:trace contextRef="#ctx0" brushRef="#br0" timeOffset="625348.745">3714 3540 57 0,'0'0'66'0,"0"0"-26"0,0 0-20 16,0 0-20-16,0 0-40 0,0 0 5 0,0 0 35 15,0 0 0-15,0 0-5 0,0 0 3 16,-21 38 2-16,21-30 27 0,0 1-27 16,0-5 26-16,0 4-22 0,0 0 89 15,0-2-41-15,4 1 34 0,-2-1 0 16,0-1-40-16,-2-2 40 0,2 3 98 15,0-6-66-15,1 2-52 0,1 0 23 16,-1-2-87-16,7 3 75 0,-2-3 60 0,4 0-20 16,4 2-39-16,1-2-39 0,1 0 71 15,4 0-39-15,4 0-71 0,-3-2 77 16,6-3 13-16,0-2-27 0,-4 3 7 16,2-3-38-16,-1 1 13 0,1-3-39 15,1 1 121-15,-2 1-27 0,-5 0 31 16,0 0-69-16,-4 1-60 0,-4 1 47 15,2 1-43-15,-5 0 25 0,-2 1 17 0,0-4-17 16,0 4 17-16,-2-2-11 16,-1 0-35-16,3 1 70 0,-2-1-18 0,0-1 5 15,1 0 0-15,-1-2 11 0,-1 3-5 16,-2-2-30-16,2 0 16 0,-3 1-51 16,0 2-6-16,-1 1 1 0,2-1 5 15,-3 2-40-15,0 2-142 0,0 0-87 16,0 0-94-16,-3 0-316 0,2 0-444 0,-8 6 573 0</inkml:trace>
  <inkml:trace contextRef="#ctx0" brushRef="#br0" timeOffset="657266.9383">13182 3628 202 0,'0'0'324'0,"0"0"-121"16,0 0-78-16,0 0-19 0,0-7 188 15,0 3-80-15,0 4-58 0,0-2-92 16,0 0-57-16,0-2 70 0,0 2 32 16,0 0 56-16,0 1-19 0,0-1-40 0,0-1-68 15,0 0-38-15,0 2 4 0,0-2 2 16,0 0 38-16,0 2-13 0,0 1-6 16,0-2-19-16,0 2 38 0,0 0-7 15,0-2 6-15,0 2-7 0,0 0-12 16,0-2 0-16,0 2 1 0,0 0 5 15,0 0 0-15,0 0 13 0,0 0-7 16,0 0 7-16,0 0-8 0,0 0-12 16,0-2-17-16,0 2 24 0,0 0-7 0,0 0-19 15,0 0 0-15,0-2 19 0,0 2-19 16,0 0 0-16,0-1 0 0,0 1-4 16,0 0 0-16,0 0-6 0,0 0-17 15,0 0-7-15,0 0 7 0,0 0-6 16,0 0-18-16,0 0-20 0,0 0-12 15,0 0-24-15,0 0-19 0,0 0-46 16,0 0-103-16,0 0-87 0,0 0-37 16,3 0-300-16,1 0 181 0,-11 0 417 15</inkml:trace>
  <inkml:trace contextRef="#ctx0" brushRef="#br0" timeOffset="658815.6667">10491 3727 18 0,'0'0'237'0,"0"0"-105"0,0 0-7 15,0 0 145-15,0 0-73 0,0 0-20 16,0 0 6-16,0 0-2 0,0 0 84 16,-6-24-86-16,6 22-135 0,0 2-42 0,0-2 3 15,0-1 1-15,0 3 19 16,0 0 26-16,0 0 7 0,0-3-27 0,0 3-29 15,-2 0-2-15,2-2 2 0,0 2 2 16,0 0-4-16,0 0 0 0,0 0-25 16,0 0 0-16,0 0-20 0,0 0-5 15,0 0-40-15,0 0-75 0,0 0-16 16,0 0-59-16,0 0-112 0,0 0-95 16,0 0 117-16,0 5 205 0,2-5 32 15</inkml:trace>
  <inkml:trace contextRef="#ctx0" brushRef="#br0" timeOffset="662386.5746">15842 3406 391 0,'0'0'710'0,"0"0"-157"0,0 0-341 16,0 0-27-16,0 0-77 0,0 0 67 15,0 0-132-15,-8-51-36 0,8 48-1 0,0 1 13 16,0 0-19-16,0 2-38 0,0 0-6 15,0 0-30-15,0 0-65 0,0 0-122 16,0 0-158-16,0 0-202 0,4 4 166 16,-2 5 231-16</inkml:trace>
  <inkml:trace contextRef="#ctx0" brushRef="#br0" timeOffset="671495.4489">14270 7628 51 0,'0'0'99'15,"0"0"19"-15,0 0 8 0,0 0-14 16,0 0 0-16,0 0 92 0,0 0 45 16,0 0-86-16,0 0-39 0,0 0-39 0,0 0-1 15,0 0-13-15,0 0-26 0,0 0-45 16,0 0 0-16,0 0-6 0,0 0-20 16,0 0 19-16,0 0 3 0,0 0 0 15,0 0-1-15,0 0-1 0,0 0-33 16,0 0 7-16,0 0-26 0,0 0-27 15,0 1-26-15,0 3 39 0,0 2-222 16,0 1-173-16,0-1 143 0</inkml:trace>
  <inkml:trace contextRef="#ctx0" brushRef="#br0" timeOffset="672913.3685">13967 10845 4 0,'0'0'291'0,"0"0"-113"0,0 0-125 16,0 0-7-16,0 0 236 0,0 0 7 16,0 0-93-16,0 0-54 0,0 0-58 15,8-9-45-15,-8 9-34 0,0 0-1 16,0 0-4-16,0 0-26 0,0 0-13 0,0 0-13 15,0 0-6-15,0 0-7 0,0 0 0 16,0 0-7-16,0 0 13 0,0 0 1 16,0 0 5-16,0 0-5 0,0 0-34 15,0 0-178-15,0 0-59 0,0 1 144 16</inkml:trace>
  <inkml:trace contextRef="#ctx0" brushRef="#br0" timeOffset="686379.5886">11729 10637 152 0,'0'0'151'0,"0"0"-25"16,0 0 58-16,0 0 7 0,0 0-40 15,0 0-66-15,0 0-48 0,0 0-37 16,0 0-26-16,0 0-20 0,0 0 1 16,0 0-1-16,0 0 6 0,0 0 14 0,0 0 21 15,0 0 5-15,0 0-2 0,0 0 2 16,0 0-59-16,0 0-13 0,0 0 19 16,0 0 7-16,0 0 0 0,0 0 0 15,0 0 6-15,0 0 14 0,0 0 0 16,0 0-7-16,0 0 6 0,0 0 23 15,0 0 2-15,0 0 2 0,0 0 0 16,0 0 2-16,0 0 0 0,0 0 2 16,0 0 3-16,0 0 46 0,-3 0 19 15,3 0 93-15,0 0 118 0,-1 0-22 0,1 0-137 16,0 0-26-16,-2 0 264 0,2 0-88 16,0 0-123-16,0 0-82 0,0 0-44 15,-3 0-21-15,3 0 0 0,-4 0-4 16,4 0-2-16,0 0-2 0,0 0-2 15,0 0-19-15,0 0-13 0,-1 0-62 16,-1 0-237-16,0 0-116 0,-3 0-261 16,5 0 134-16,17 0 518 0</inkml:trace>
  <inkml:trace contextRef="#ctx0" brushRef="#br0" timeOffset="688660.4863">8792 14206 4 0,'0'0'53'0,"0"0"-26"0,0 0-25 16,0 0-2-16,0 0-2 0,0 0-31 15,0 0-14-15,0 0 43 0,0 0 4 16</inkml:trace>
  <inkml:trace contextRef="#ctx0" brushRef="#br0" timeOffset="695387.3239">10415 17586 15 0,'0'0'627'0,"0"0"-194"16,0 0-132-16,0 0-140 0,0 0-96 15,2 0-13-15,-2 0 166 0,0 0-1 16,2 0-41-16,-2 0-76 0,0 0-25 16,0 0-13-16,2 0 36 0,-2 0 29 0,0 0 18 15,2 0-4-15,-2 0-17 16,0 0-21-16,0 0-24 0,0 0-23 0,2 0-17 15,-2 0-10-15,0 0 9 0,0 0-34 16,0 0-2-16,0 0-2 0,0 0-4 16,0 0-23-16,0 0 4 0,2 0 18 15,-2 0-18-15,0 0 0 0,0 0 20 16,0 0-1-16,0 0 2 0,0 0 2 16,0 0 2-16,0 0 21 0,0 0-18 15,0 0 1-15,0 0-2 0,0 0-3 0,0 0-1 16,0 0-22-16,0 0-6 0,0 0-12 15,0 0-44-15,2 0-66 0,0 0-50 16,0 0-84-16,0 0-138 0,0 0-102 16,-2 0-304-16,0 1 117 0,-10-2 590 0</inkml:trace>
  <inkml:trace contextRef="#ctx0" brushRef="#br0" timeOffset="697178.6926">15195 17979 863 0,'0'0'582'0,"0"0"-356"0,0 0-226 0,0 0-58 15,0 0 45-15,0 0 13 16,0 0 181-16,0 0 55 0,0 0-15 0,0 0-34 16,0 0-51-16,0 0-45 0,0 0 0 15,0 0 25-15,0 0 31 0,0 0 11 16,0 0 0-16,0 0 16 0,0 0 14 15,0 0 24-15,0 0-24 0,0 0-35 16,0 0-54-16,0 0-18 0,0 0-11 16,0 0-16-16,0 0-8 0,0 0-4 0,0 0-13 15,0 0 0-15,0 0 2 0,0 0 0 16,0 0-4-16,0 0 4 0,0 0 0 16,0 0 4-16,0 0-6 0,0 0 0 15,0 0-11-15,0 0 7 0,0 0-4 16,0 0-3-16,0 0 0 0,0 0 11 15,0 0-8-15,0 0-4 0,0 0-4 16,0 0-10-16,0 0 1 0,0 0-3 0,0 0-1 16,0 0-1-16,0 0-2 15,0 0 0-15,0 0-13 0,0 0 16 0,0 0 1 16,0 0-1-16,0 0 0 0,0 0 2 16,0 0 0-16,0 0 1 0,0 0 0 15,0 0 10-15,0 0-13 0,0 0-1 16,0 0-16-16,0 0-6 0,0 0-6 15,0 0-3-15,0 0 0 0,0 0-1 0,0 0 1 16,0 0-15-16,0 0-11 16,0 0-16-16,0 0-13 0,0 0-38 0,0 0-72 15,0 0-84-15,0 0-101 0,0 0-48 16,0 0-119-16,0 0-346 0,0 0-312 16,0 2 618-16,0-4 589 0</inkml:trace>
  <inkml:trace contextRef="#ctx0" brushRef="#br0" timeOffset="712058.7507">13751 11136 134 0,'0'0'429'0,"0"0"-48"0,0-2-106 0,0 2 30 15,0-2-91-15,0 2-48 0,0-2-7 16,0 2-57-16,0 0-21 0,0-3-31 15,0 3-12-15,3 0 5 0,-3 0 13 16,0 0 32-16,0-1 27 0,0 1-6 0,0 0-17 16,0 0-10-16,0-1 7 15,0 1-7-15,0-3-18 0,0 3-1 0,0 0-12 16,0 0-17-16,0 0-29 0,0 0-5 16,0 0-28-16,0 0-40 0,0 0 5 15,0 0-1-15,0 0-12 0,0 0-30 16,0 0-32-16,0 0-8 0,0 3-7 15,2 2-41-15,0 1 194 0,3 3 100 16,-1 2 37-16,0 5-63 0,-2 1-20 16,2 5 80-16,-2 0-32 0,0 0 28 15,3 4-52-15,-3-6-74 0,2 5 21 16,2-1 5-16,-1-2-24 0,1 2-1 0,-1-2 19 16,-1 2 27-16,2-2-6 0,-2 1 5 15,0 4-27-15,2 3 5 0,1 6 6 16,0 5 71-16,-1-3-24 0,-2-1-6 15,0-3-16-15,0 0-55 0,3 2 62 16,-5 3 1-16,3-1-11 0,-1 3-21 16,-2-4 20-16,0 5 22 0,2-2-19 15,-2 1-7-15,0-2-49 0,0 2 26 0,3-5-24 16,-1 3-4-16,0-6 0 0,0 2 4 16,1-2-4-16,-1-3-4 0,0 1 4 15,1 0-2-15,-1-2 2 0,-2 3 41 16,2-1-41-16,-2-2 18 0,2 4 9 15,0-1 49-15,-2 5-22 0,6-3-52 16,-4 4 1-16,2 0-2 0,0 3 21 16,-4 1-18-16,4 2 21 0,-1 4-25 0,2-2 0 15,-3-2 0-15,0-3 3 16,0-2-3-16,2-3 1 0,-1-2-17 0,1 2 24 16,0 1-8-16,1-1 0 0,-1 0 3 15,1-1-3-15,-1 3 3 0,-2 0-3 16,2 0 0-16,3 1 43 0,-2 1-39 15,-1 0-1-15,0-1-2 0,-4 2 2 16,-1 1 26-16,2-1-29 0,-3 0 0 16,2 0 3-16,-2-2 0 0,0 2-2 15,0-5-1-15,0 3 0 0,0-3 0 0,0-2-1 16,0-3 1-16,0-1-3 0,0-3 3 16,5-1-17-16,4 3 17 0,-3-3 0 15,2 2 18-15,-2 1-16 0,3-1-4 16,2 1 2-16,-3-1 0 0,1 3 0 15,-1-3 2-15,-1 3 0 0,2 2 11 16,1 0-9-16,-4 4-4 0,-2-2 2 16,0 2 2-16,-2-2 13 0,-2 4-15 0,0-3-2 15,0-1 0-15,0-1 28 16,0-5-26-16,0 0 14 0,0-1-16 0,0 0 0 16,0-1-15-16,0-4 15 0,0-4 3 15,0 4 13-15,2-4-1 0,-2 2-15 16,2 1 31-16,-2-4 12 0,2 5-39 15,1 0-3-15,0 2 3 0,-3 0 12 0,2 4 34 16,-2 3-19-16,0 7 9 16,0-1-39-16,0-2 24 0,0-4-11 0,0-6 4 15,0 3-16-15,0-2 15 0,0 0-17 16,0 2-2-16,0-2 2 0,0-2-1 16,1 1 1-16,2-1-1 0,-1-8-2 15,0-2 3-15,0-1-1 0,-1 1 0 16,2 4 2-16,-1 1-1 0,0-2 1 15,0 1-1-15,0 1 3 0,1-2-2 16,-3 2 0-16,2-3 3 0,-2 2-4 0,0 0 1 16,0 2-1-16,0-1 14 0,0-1-11 15,0 0-3-15,0-1-2 0,0 0 2 16,0 1 3-16,0 0-3 0,0-4 1 16,0 3-1-16,0-3 1 0,0 0-1 15,0 0-2-15,0 1 1 0,0-4 1 16,0-1 0-16,0 2 0 0,0 0 1 15,0 1-2-15,0-1 1 0,0 0-2 0,0 5 2 16,0-5 3-16,0 2-3 0,0 0-3 16,4 3 3-16,-2-5 18 0,3 2 18 15,-2 1-33-15,0-1-1 0,1-2 2 16,-1 1-4-16,1-1 3 0,0-2 11 16,-4 4-14-16,4-5-1 0,-2 2 1 15,0 1 0-15,0 0 1 0,0-2-1 16,0 2-1-16,-2-2-10 0,5 5 11 15,-5-1 20-15,2 2-20 0,-2-1 2 16,1 3-1-16,-1-1 3 0,0-1-4 0,0 1-2 16,4-1 2-16,-4-2 0 0,2 1 0 15,-2-1 1-15,2-4-1 0,-2 1-1 16,2-4 1-16,-2 1-3 0,0 0 3 16,0-3 0-16,2 5 14 0,-2-4 12 15,0 1 4-15,2-1-4 0,-2 0 18 16,0 1-21-16,0 0-20 0,2-2 28 15,-2 1-10-15,0-1-6 0,0 2-2 0,0-1 2 16,0 1-12-16,0-3 28 16,0 3-28-16,0-1-3 0,0 0 1 0,2-3 1 15,-2 3-2-15,0-3 0 0,0 1 2 16,0 1-1-16,0-1 1 0,0 2-2 16,0-6 0-16,0 4-2 0,0-3-1 15,0 0 2-15,0 1 1 0,0-1 2 16,0 2-2-16,0-2 0 0,0 2 0 15,0-2 2-15,0-1-2 0,0-1-2 16,0 2-17-16,0-2-8 0,0 0-16 16,0 0-19-16,0 0-31 0,0 0-12 0,0 0-13 15,0 0-13-15,0 0-5 0,0 0-52 16,0 0-129-16,0 0-159 0,0-2-125 16,0-1-149-16,0-3-896 0,0 17 952 0</inkml:trace>
  <inkml:trace contextRef="#ctx0" brushRef="#br0" timeOffset="713147.6797">14047 16593 101 0,'0'0'343'0,"0"0"-272"0,0 0-71 15,0 0 0-15,0 0 2 0,0 0 215 16,0 0 52-16,0 0-34 0,0 0-46 16,0-41 70-16,0 36 23 0,0-5-35 15,0 5-16-15,0-3 44 0,0 0-18 16,0-2-1-16,0 3 7 0,0-2 30 16,0 0 12-16,0 2 5 0,0 1-110 15,0 0-63-15,0 1-36 0,0 1-8 16,2 0-33-16,-2 3-6 0,2-3-5 15,0 0-26-15,-2 0-20 0,2 1 11 0,1 3 2 16,-3 0 1-16,0 0-14 0,0 0-2 16,0 0-1-16,0 0 0 0,2 0-13 15,2 0-10-15,2 3 23 0,4 9 49 16,6 1 24-16,-2 3-29 0,8 8-17 16,-5-3 1-16,0 4-4 0,0-2-5 15,-5-2-18-15,6 3 0 0,-6-2 2 16,0 2 11-16,4-3-14 0,-6 1 0 0,-1-2 2 15,-1 0 0-15,-2 1 1 16,1 0 19-16,-4-4-8 0,3 2 3 0,-4-4 8 16,-2-1-10-16,2-1 5 0,-2-2-3 15,2 0-15-15,-2 0 27 0,2-2-15 16,-2 0-12-16,2 0-2 0,-2-1 1 16,2 1 9-16,-2 0-10 0,2-1-1 15,-2-1-10-15,2-2 11 0,-2 2 10 16,2-4-10-16,1 2-2 0,-3-5-1 15,0 0 2-15,0 2 1 0,0-2 1 0,0 0 2 16,0 0-1-16,0 0 10 0,0 0-11 16,0 0 0-16,0 0-1 0,0 0-2 15,0 0-10-15,0 0 1 0,0 0-3 16,0 0 3-16,0 0 10 0,2 0 1 16,-2 0 1-16,0 3 1 0,0-3 10 15,0 0-11-15,0 0 0 0,0 0 0 0,0 0 0 16,1 0-1-16,-1 2 0 0,4 4 11 15,-2-2 17-15,0 3 9 0,0 0-35 16,0 1 9-16,0-1-1 0,0 0 6 16,0 0-2-16,0-1-12 0,0 0 0 15,0-2-1-15,-2-3-1 0,0 2 1 16,2-3-1-16,-2 1 1 0,0-1 0 16,0 0 10-16,0 0-9 0,0 0-2 15,0 0 0-15,0 0-2 0,0 2-11 16,0 0 4-16,0 0 9 0,0 0 29 0,2 3-8 15,-2-5-10-15,0 0-11 0,0 2 2 16,0-2 12-16,2 0 0 0,-2 0 1 16,0 0 10-16,0 0 0 0,2-2 4 15,6-18 16-15,4-11-45 0,5-12-2 16,9-10-10-16,-1 4 12 0,0 1 1 16,1 4-1-16,-3 2 0 0,1-2-1 15,-3 4-2-15,-2 2 1 0,3-1 0 0,-6 5 1 16,0 0-9-16,2 1-22 0,-7 7-25 15,-1 5-36-15,-1 3-16 0,-5 3-24 16,3 2-29-16,1-6-54 0,-5-2-21 16,4 4-161-16,-3-1-539 0,-1-1-469 15,0 5-736-15</inkml:trace>
  <inkml:trace contextRef="#ctx0" brushRef="#br0" timeOffset="714060.0892">14253 12511 1764 0,'0'0'607'16,"0"0"-299"-16,0 0-144 0,0 0 118 16,0 0-43-16,0 0 72 0,0 0 42 15,0 0-26-15,0 0-81 0,-40-78-86 16,40 76-32-16,-2 0-46 0,2 2-17 0,0 0-8 16,0 0-57-16,0 0-81 15,0 12-56-15,2 19 64 0,8 18 73 0,2 14 110 16,4 4-35-16,-6-6-57 0,-1-12 28 15,-3-6-4-15,3-7-28 0,-3-2-14 16,-2-7 16-16,1-8-16 0,-3-7 0 16,0-3 0-16,-2 1 0 0,0-1-16 15,2-1-111-15,-2-3-48 0,0 0-188 0,0-3-241 16,0-2-136-16,-4 0-22 16,-5-7-125-16,1 0-386 0</inkml:trace>
  <inkml:trace contextRef="#ctx0" brushRef="#br0" timeOffset="714250.5972">13834 12426 3768 0,'0'0'518'16,"0"0"-518"-16,109-37-87 0,-49 19 87 0,1-5 173 15,-1 7-4-15,-1 1-81 0,1 1-7 16,-7 7-73-16,-1 1-8 0,-9 4-20 15,-11 2-24-15,-9 0-265 0,-10 0-242 16,-7 2-421-16,-2 4-457 0,-2-1 95 16</inkml:trace>
  <inkml:trace contextRef="#ctx0" brushRef="#br0" timeOffset="715721.2368">14477 12995 631 0,'0'0'2084'0,"0"0"-1668"16,0 0-336-16,0 0-57 16,0 0 67-16,0 0 94 0,129-73 119 0,-111 56 29 15,-4 2-43-15,2-3-133 0,-5 3-68 16,-1 0-49-16,-1 1 0 0,-3-1 3 15,-4-2 28-15,-2 1-33 0,0-1-22 16,-5 2 3-16,-7 0-18 0,-1 1-38 16,-3 3 38-16,-4 0-2 0,6 3-12 0,-4 4-37 15,6 2-15-15,-1 2-19 0,0 0-11 16,1 10-21-16,-1 13-8 0,2 11 125 16,5 5 0-16,6 2 27 0,0-3 71 15,13-5-64-15,-3 2 12 0,0-11-26 16,0-4-20-16,0-5 3 0,1-4 18 15,-2 0-18-15,8 3 0 0,-4-2 18 16,0-5-5-16,3-2-16 0,-5-1 34 16,0-4 9-16,5 0 11 0,-5-1 1 15,-1-5-24-15,2-3-31 0,4-5 0 0,-6 1-35 16,0-6-4-16,2 0-46 0,-2-5-35 16,-2 4 23-16,1-4-63 0,2 5 55 15,-1 2-87-15,1 4 189 0,-1 3-57 16,2 3-47-16,-4 1 61 0,0 2-25 15,-2 3 71-15,3 1 61 0,0 0-25 16,-1 1-31-16,2 7 30 0,1 1 93 16,0 6-18-16,2 0-14 0,-5 3 27 0,2 1-46 15,4-1-11-15,-4-1 22 0,-4-2-33 16,2-3-14-16,2-5-39 0,-4-1 19 16,-4-2-6-16,0-3 1 0,0-1 7 15,-2 0 12-15,2 0 8 0,-2 0 11 16,0 0-2-16,0 0 5 0,2 0-3 15,2-5-4-15,0-5-40 0,6-2-10 16,0-1-89-16,1 0 43 0,-5 4 31 16,2-2 12-16,1 4-33 0,0-1-14 15,-2 5 12-15,0-1 14 0,-1 0-3 0,1 4-8 16,0 0-11-16,-1 0 46 0,1 0 4 16,2 6 46-16,0-1-3 0,3 5-12 15,-3 0-16-15,2-1-15 0,-3 1 23 16,3-3 0-16,-2 1-25 0,-3-1 16 15,-2-5-17-15,-2 1 0 0,-1-1 28 16,2-2 3-16,-3 0 4 0,2 0 11 0,-2 0 4 16,0 0 6-16,0 0 2 0,0 0 0 15,2 0-16-15,0-5-3 0,6 0-9 16,-5-5-31-16,4-1-4 0,1 0 1 16,-4 0 2-16,3 3-11 0,2-2 10 15,-4 2-38-15,4-1 10 0,-2 3 26 16,-3-2-17-16,0 4-5 0,0 3-7 15,-2-2 3-15,1 1 4 0,-3 2 6 0,0 0 3 16,0 0 1-16,0 0-1 0,0 0 0 16,0 0 14-16,0 0-15 0,0 0 14 15,0 0-10-15,0 0 0 0,0 0 11 16,0 0 3-16,0 0 1 0,0 0 17 16,0 0 0-16,0 0 10 0,0 0-4 15,0 0-1-15,0 0 3 0,0 0-6 16,0 0 0-16,0 0-7 0,0 0-11 15,0 0-1-15,0 0-1 0,0 0 0 16,0-2 0-16,0 2 1 0,0 0 25 0,0 0 4 16,2 0 4-16,-2-5-19 0,2-1-15 15,0 0-13-15,-2 1 13 0,1-1 27 16,-1 0-15-16,0 2-10 0,0-1 16 16,0-1-18-16,0 2 0 0,0 0 0 15,0 2 0-15,0 1 0 0,0 1-2 16,0 0-13-16,0 0-4 0,0 0-8 15,0 0-4-15,0 0-22 0,0 0-20 16,0 0-15-16,0 0-23 0,0 3-12 16,6 5 123-16,2 5 20 0,2 9 44 0,8 7-43 15,-2 14 1-15,4 1 8 0,-3 2-28 16,-5-4 35-16,1-7 17 0,-4-1-10 16,-3-7-21-16,0-9-22 0,-4-5 0 15,0-1 29-15,-2 0-14 0,0 1 14 16,0-1 44-16,0-5-15 0,0-3-13 15,-4-2 3-15,0 0 16 0,-2-2-5 16,-2 2-6-16,-1 0-1 0,-2-2-16 0,3 0-11 16,-1 0 14-16,1 0 6 15,4-4-9-15,-3-4-22 0,3-4-15 0,1-8-8 16,1-11 8-16,2-10 0 0,0-8-27 16,2-4-23-16,12-2-21 0,0 4-53 15,-1 7-39-15,4 9 59 0,-6 12-3 16,-1 9 34-16,-2 3 36 0,6 2 11 15,-2 0 5-15,-4 1 21 0,4 6 4 0,-8-1-4 16,-2 3-29-16,0 0 8 16,-2 0-19-16,2 5 19 0,0 2 21 0,-2 4 0 15,0 6 18-15,-2 9-17 0,-13 5 2 16,2-2 97-16,3-2-100 0,2-6-85 16,0-8-23-16,4 4-81 0,0-3-97 15,2-1-199-15,2-3-153 0,0-2-131 16,0-7-428-16,0 1-26 0</inkml:trace>
  <inkml:trace contextRef="#ctx0" brushRef="#br0" timeOffset="716612.2422">15762 12801 813 0,'0'0'2171'16,"0"0"-1442"-16,0 0-405 0,0 0-209 0,0 0 3 15,0 0 35-15,0 0-4 16,0 0-53-16,0 0-96 0,0 0-30 0,-21 0-103 16,21 8 28-16,-2 1 105 0,2 1 113 15,0 2-34-15,0-1-52 0,0 2-24 16,3-3-3-16,2 2 3 0,1-1 43 16,3-1 16-16,1 0-15 0,1-2-24 15,0-1-21-15,2-2 1 0,0-1 24 0,-3-4 12 16,0 0-37-16,2 0 2 0,-4 0 18 15,0-4-8-15,0-1-2 0,2-2-10 16,-6-4-2-16,0 2 25 0,0-5 8 16,-4 2-33-16,0-3-3 0,0-2-15 15,-4 3-4-15,-4-1 21 0,-2 1-39 16,0 2 40-16,2 0-25 0,0 4-2 16,-4 1 27-16,4 1-27 0,2 2 7 15,-3 1 1-15,3 1 0 0,2 2 3 16,-3-2-19-16,5 2-20 0,0 0-20 0,0 0 12 15,2 0 13-15,0 0-30 0,0 0-6 16,0 0 28-16,0 0 55 0,4 0-73 16,0-2 76-16,1 2 0 0,1-2-10 15,1-1-66-15,3-1 18 0,4-2 56 16,6-1-15-16,1-1 15 0,0 0-14 16,3 0 14-16,-3 3 2 0,7-3-5 15,-5 1-51-15,2 7-10 0,-3-2 15 16,-3 2 25-16,-2 0-14 0,-2 9 40 15,-3 1 25-15,2 1 41 0,-5 2 102 0,1 0-48 16,0 3 8-16,1-1-20 0,1 0-31 16,-1 1-13-16,4-5-1 0,0 0-34 15,-1-1 17-15,6-2 0 0,-4-2-8 16,1-2 5-16,3-3 4 0,-1-1-5 16,-2 0-4-16,-1 0-2 0,0-3 0 15,-4-3-11-15,-1 1 11 0,0-3-7 16,-5 1-4-16,0-4 1 0,-2 2 11 0,-1-2-11 15,-3-1 4-15,0 0-6 16,0 3-24-16,-5-1-1 0,-1 3-2 0,-2 1-17 16,-3 1 4-16,2 5 12 0,3-2 1 15,0 2-37-15,2 0 0 0,2 0-19 16,2 0-31-16,0 2-13 0,0 6 41 16,6 1 42-16,2 0 5 0,5-2 15 0,6 4 28 15,4-6 19-15,9-1-5 16,6-3-4-16,-1-1-10 0,-8 0 19 0,-12-5-33 15,-2 0-12-15,0-2 15 0,-3-1-2 16,4 1 6-16,-9 0 8 0,2-3 18 16,-8-2 3-16,-1 1-14 0,0 0-16 15,-1-3 4-15,-11-1-24 0,-6 1 0 16,-2 3 60-16,-6 0 4 0,3 1-15 16,-3 5-4-16,1 0-45 0,6 3-2 15,-3 2-43-15,6 0 5 0,3 0-6 0,2 7-15 16,5 1-121-16,6 3-214 0,0 6-95 15,0 1-136-15,0-6-730 0,6 3-864 0</inkml:trace>
  <inkml:trace contextRef="#ctx0" brushRef="#br0" timeOffset="717569.9147">14344 14193 75 0,'0'0'1333'15,"0"0"-178"-15,0 0-646 0,0 0-217 0,0 0-24 16,0 0 43-16,0 0-2 16,0 0-129-16,0 0-82 0,2-20-44 0,0 13 21 15,2-3-50-15,-2 1 10 0,2-4 11 16,4 1 24-16,-4-2-13 0,2-1-21 15,0 1-7-15,-2-4-4 0,1 1-3 16,-1-2 39-16,0-5-21 0,3-5-26 16,-3-4 9-16,0-4-21 0,-2-1 1 15,0 4-3-15,1 0 0 0,-1 0-14 16,0 8-22-16,-2 5-17 0,2 7 46 0,0 5 7 16,-2 1 0-16,2-1 0 0,0 4-1 15,0-2-18-15,0 5 19 0,-2 2 27 16,2 0-27-16,1 0-79 0,3 0-38 15,3 11 67-15,5 4 50 0,10 16 58 16,-3 12-35-16,5 4 28 0,-5-1-8 16,-6-5-15-16,-3-10-11 0,2 1-16 15,-1-6 12-15,-3-3-13 0,1-5 0 0,-1-5 0 16,-4-4-71-16,2 1-175 16,-2 1-269-16,1 0-282 0,-4-6-504 0,1-3-737 15</inkml:trace>
  <inkml:trace contextRef="#ctx0" brushRef="#br0" timeOffset="717756.1856">14249 14000 3797 0,'0'0'692'0,"0"0"-430"0,0 0-262 15,0 0-23-15,0 0 23 0,0 0 107 16,135-57 8-16,-75 40-54 0,-1 3-60 15,-8 4-1-15,-8 3-93 0,-2-1-215 16,-8 1-250-16,-7 2-386 0,-12 1-1136 16,0-5 1051-16</inkml:trace>
  <inkml:trace contextRef="#ctx0" brushRef="#br0" timeOffset="718449.5253">14849 13843 2691 0,'0'0'892'15,"0"0"-892"-15,0 0-298 0,0 0 228 16,0 0 70-16,0 0 318 0,0 0-124 16,-1 109-41-16,1-90-7 0,0-3-79 0,4 1-67 15,-2-6 24-15,0-1 0 16,0-5 43-16,0-2-38 0,-2-3-2 0,0 0 27 16,0 0 31-16,0 0 15 0,0 0-12 15,0 0 0-15,0 0-11 0,0 0-3 16,0 0 2-16,0 0-15 0,0-5-61 15,0-2-122-15,0-3-69 0,0-1 103 16,0-2-25-16,6 1-81 0,0 0-108 16,6-1 164-16,-4 4 51 0,2-1-36 15,1 3 80-15,0 0 16 0,-1 2-33 0,-1 1 60 16,-3 4 33-16,2 0 31 0,2 0-10 16,0 1 43-16,-2 9 67 0,2 2 101 15,6 3 57-15,-6 4-113 0,1 0-58 16,2 1-40-16,-5-3 18 0,1 0-46 15,-3-2-44-15,-2-4 15 0,0-1-4 16,-2-5-20-16,-1-3-27 0,3 1 16 16,-4-3 14-16,0 0 10 0,0 0 4 0,0 0-7 15,0 0-9-15,4-5-2 16,1-8-29-16,2-6-107 0,2 0-23 0,-1-2 7 16,6-2-9-16,-6 9 0 0,2-4 41 15,1 5 44-15,2 5 20 0,-2 3-8 16,-1 0 0-16,1 3-12 0,0 2 47 15,-1 0 16-15,0 0 31 0,2 2 3 16,-2 6 4-16,0 0-51 0,-1-1 24 16,2 1-19-16,-3-1 6 0,-1-1-14 15,-3 0 18-15,0-2-15 0,0-2-2 0,-2 0-1 16,-2-2-2-16,2 1-116 0,-2 2-120 16,0 1-97-16,0-1-198 0,0 1-140 15,0 0-277-15,0-1-465 0</inkml:trace>
  <inkml:trace contextRef="#ctx0" brushRef="#br0" timeOffset="718834.0677">15289 14007 108 0,'0'0'1215'16,"0"0"-279"-16,0 0-395 0,0 0-193 0,0 0-87 15,0 0-27-15,0 0 46 0,0 0-55 16,0 0-139-16,0 0-14 0,25-73-27 16,-14 60-5-16,0-2 49 0,1 0-52 15,4-1 13-15,-4 3-29 0,-2 3 25 16,1 5-26-16,-2-1-20 0,-3 4-34 15,0 2-28-15,1 0-9 0,-3 0 5 16,2 0-6-16,3 6-9 0,0 3 41 0,-1 3 40 16,0 2 31-16,0-1 28 0,4 2-14 15,-2-2-18-15,0 0-24 0,-1-3 19 16,2 0 7-16,-1-3-26 0,-3-1-3 16,-2-2 0-16,2-3-245 0,2 2-180 15,-5-1-156-15,-1-2-261 0,-1 0-704 16,-2 0 738-16</inkml:trace>
  <inkml:trace contextRef="#ctx0" brushRef="#br0" timeOffset="720300.6332">15378 13755 2796 0,'0'0'902'0,"0"0"-489"16,0 0-413-16,0 0 19 0,0 0 0 0,0 0 229 15,0 0 44-15,0 0-55 0,0 0-90 16,0 128-24-16,2-95 5 0,0-12-64 16,0-6-2-16,0-4-11 0,-2 1-28 15,2 0-12-15,3 1 17 0,-3-6-28 16,0-3-1-16,0 0 1 0,-2-4 0 15,2 0 22-15,-2 0 12 0,0 0 1 16,0 0 2-16,0 0-2 0,0-2-4 0,0-4 7 16,3-5-38-16,-3-6-72 15,4-3-37-15,-2 0 21 0,2 0 45 0,-2 5-25 16,2 2 7-16,-1 2 12 0,1 4 12 16,-2 5-3-16,4-3 20 0,1 1 0 15,1 0-13-15,1 4-13 0,-1 0-6 16,2 0 6-16,4 0 21 0,-2 6 22 0,1 1 0 15,0 2-12-15,-1 0 15 16,-2 0 23-16,2-1-22 0,-4-2 11 0,1-1-11 16,-5-1 0-16,-2-1 1 0,0-1 12 15,-2-2 0-15,2 0 15 0,-2 0 2 16,0 0 2-16,0 0-3 0,1 0 3 16,-1 0 0-16,3 0-3 0,1-5-4 15,6 0-26-15,-2-5-17 0,0 2-49 16,-1 1-30-16,6-1-3 0,-3 3 52 15,3-2-7-15,-1 2 25 0,6 1-6 0,-6 2 19 16,6 0-11-16,-6 2 23 0,0 0-23 16,6 0 25-16,-4 0 2 0,1 4 50 15,5 2 0-15,-4 1-1 0,4 1 15 16,-4-2-10-16,4 0-25 0,-6-1-11 16,-1-1-15-16,0-2 18 0,-2 0-8 15,1-2 17-15,4 0-11 0,-2 0 11 16,-2-2-6-16,6-4 2 0,-4-1-24 0,2-1 10 15,-2-2-12-15,-1 3-2 16,0-3-11-16,-4 1-3 0,-1 1 15 0,-2 1 1 16,-2 0 0-16,-2 2 27 0,-2-3 8 15,0 2-7-15,0 1-13 0,0-1-2 16,0 2-13-16,-4-1-27 0,-2 3 14 16,-2-3-14-16,-3 3-23 0,-4 2-32 15,0 0 18-15,-5 0 18 0,-2 2-1 0,-12 8-17 16,-2 2 28-16,1 2 34 15,8-6 0-15,12 1 0 0,7-4-13 0,0 3-12 16,-2-1-16-16,2 3 12 0,4-3 8 16,2 2 19-16,2-2-31 0,0-1-5 15,0-1-23-15,2 1 17 0,4-4 13 16,0-2 33-16,6 2 29 0,0-2 38 16,2 0-29-16,4-2-38 0,-1-4-30 15,0-1 1-15,0-3 29 0,0 0-3 16,0 1-30-16,-1-3 8 0,2 1-25 0,-1 2-48 15,-2-3 44-15,0 2-50 0,-5 3 47 16,0 0 4-16,2 2 10 0,-6 2 43 16,-2 3 49-16,0 0 43 0,-2 0-28 15,2 0 26-15,0 2 17 0,6 5 18 16,-6 1-38-16,2 1 22 0,0 2-6 16,-2-2-35-16,1 0 8 0,-3 0-27 15,2-3-49-15,-2 0 2 0,1-4 11 16,-1 0 7-16,-2-2-6 0,0 0 15 15,0 0 21-15,0 0 6 0,0 0-7 0,0 0 0 16,0 0-9-16,2 0-6 0,0-2-11 16,0-4-23-16,4-2-3 0,1-3-76 15,-1 2 6-15,4-3 30 0,1 4-10 16,0-1-20-16,-1 3 27 0,6 0 12 16,-2 3 1-16,1 3 5 0,3 0-8 15,0 0 14-15,1 0-3 0,-2 2 0 0,0 5 25 16,0 1 19-16,-2-1 31 0,2-1-21 15,-2 1 14-15,0-2-18 0,-4-3-4 16,1 0 19-16,-4-2 10 0,4 0-10 16,-2 0 6-16,0 0 7 0,-3-9-4 15,6 2-15-15,-5-1 12 0,0-1 0 16,-1-2-26-16,1 0-3 0,1-2 8 16,-3 2-25-16,-1 0 2 0,-1 0 24 0,-2 3-24 15,-1 1 15-15,-1 4 3 16,0 1-1-16,0 0-17 0,0 2-2 0,0 0-10 15,0 0-7-15,0 0-12 0,3 0-13 16,-3 0-26-16,0 0-14 0,2 2 3 16,2 1 66-16,2 4 13 0,2-4 10 15,-1 4-10-15,2-4-226 0,-1-1-79 16,4-2-335-16,-2 0-710 0,-4 0-1390 16,-81-27 2694-16</inkml:trace>
  <inkml:trace contextRef="#ctx0" brushRef="#br0" timeOffset="720483.1451">16533 13421 1849 0,'0'0'2840'0,"0"0"-2426"0,0 0-377 16,0 0-4-16,0 0-27 0,0 0 21 0,0 0-27 15,0 0-31-15,0 0-79 0,0 0 9 16,43-12-51-16,-25 14-126 0,0 8-338 15,-6 2-496-15,-4-1-1087 0</inkml:trace>
  <inkml:trace contextRef="#ctx0" brushRef="#br0" timeOffset="720907.183">16773 13851 11 0,'0'0'1132'16,"0"0"-548"-16,0 0-341 0,0 0-8 16,0 0 253-16,0 0-31 0,0 0 16 0,0 0-43 15,0 0-126-15,0 0-101 16,8 3-24-16,-8-5-3 0,0-3-97 0,0-3-75 15,0-1 53-15,0-3 21 0,0 1-45 16,0-3-31-16,0 0 32 0,0-1-31 16,2 1-2-16,0-3-1 0,3-1-50 15,-1 3 49-15,5 2-12 0,-1-2-7 16,3 4-16-16,1 2-3 0,8 1 32 16,-2 1 7-16,12 1 32 0,11 1 11 0,9 5 7 15,4 5 0-15,-5 7 15 0,-15 3-31 16,-14-1 33-16,-4-6-42 0,-6 6 32 15,-1-1-26-15,-3 6-15 0,-2 2-16 16,-4 0-37-16,-7 7-56 0,-23 3-33 16,-16 6-93-16,-9-1-56 0,-7-5-253 15,5-8-432-15,19-12-1128 0,0-5 904 0</inkml:trace>
</inkml:ink>
</file>

<file path=ppt/ink/ink9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32:14.108"/>
    </inkml:context>
    <inkml:brush xml:id="br0">
      <inkml:brushProperty name="width" value="0.05292" units="cm"/>
      <inkml:brushProperty name="height" value="0.05292" units="cm"/>
      <inkml:brushProperty name="color" value="#FF0000"/>
    </inkml:brush>
  </inkml:definitions>
  <inkml:trace contextRef="#ctx0" brushRef="#br0">2349 5829 161 0,'-2'0'160'0,"2"0"-66"0,0 0-25 16,0 0 25-16,0 0-15 0,0-4-5 15,0 1-54-15,0 1 6 0,0-2-23 16,0 2 1-16,0 1-1 0,0-3-1 15,0 1 0-15,0 1 0 0,0 1 0 0,0-2 0 16,0 2-1-16,0-2 0 0,0 3 0 16,0-5-1-16,0 3-2 0,0 0 2 15,0 0 19-15,0 1 17 0,0-1-3 16,0 2-4-16,0 0-3 0,0 0 13 16,0-3-3-16,0 3 3 0,0 0-3 15,0 0 6-15,0 0 4 0,0 0 9 16,0 0-3-16,0 0 4 0,0 0-7 0,-2 0-7 15,2 0-19-15,-2 3-21 0,-1 2-2 16,2 4 2-16,-2 1 9 0,1 8 2 16,0 7 13-16,-1 9 20 0,2 3-33 15,-3-4 22-15,2-6 14 0,-3-10-36 16,3 7 13-16,0-7-13 0,2 0 13 16,-3 4-13-16,2-1 10 0,-2 0-20 0,-4 6 13 15,4 0-12-15,-4 1-1 0,2-5 16 16,-3 1-6-16,0 3-13 0,2-6 0 15,0-2 0-15,2 0-25 0,0-2 25 16,-1-4 11-16,-2 3-11 0,5-4 0 16,-3-2 1-16,4-1 0 0,-3 2 3 15,-1-2-3-15,4-3 22 0,-2-1 6 16,3 1-29-16,0-5 2 0,0 3-1 16,-2-2 2-16,2-1 13 0,0 0-12 15,0 0-2-15,0 2 0 0,0-2-1 0,0 0 1 16,0 0 18-16,0 0 6 0,0 0-7 15,0 0-17-15,0 0 1 0,0 0 10 16,5 0-10-16,-4 2 29 0,6 2-30 16,-1-2 41-16,5 1-24 0,0 1-6 15,1-4-10-15,4 4-1 0,0-2 28 16,3-2-4-16,4 5-25 0,10-5-1 16,7 0-8-16,2 0 8 0,3 0 26 0,-5 0-25 15,-2-5 1-15,1 3-1 16,1-2-1-16,-2 4-1 0,3-1-18 0,-6-2 18 15,2 0 1-15,-8 3-13 0,-5-2 12 16,4-2 1-16,1 2-3 0,5-1 1 16,6 0 2-16,0-2 1 0,-3 1-1 15,-1-1 4-15,2 0-3 0,0-2-1 16,3 3-4-16,3 0 3 0,1-2-12 0,3 3 12 16,2-1 0-16,-4-2-1 15,1 2-1-15,-3 1-13 0,-3-2-7 0,-1 2-3 16,0-1-26-16,-4 1 13 0,3 3 7 15,-3-5-14-15,0 5 20 0,-2-2 10 16,0 0-26-16,-5 0 26 0,5 1 12 16,1 1-15-16,1-4 6 0,2 2 12 15,2 2-19-15,3-2-6 0,3 0 3 16,1 0 22-16,0 0 1 0,6 0 0 16,-5-1-9-16,-1 1 9 0,2 2 1 15,-2-2-1-15,-2-1 0 0,-3 3-4 16,-1-1 3-16,-3 1 1 0,4 0 14 0,1 0-14 15,-1 0-1-15,0 0 1 0,1-2-2 16,-1 2 2-16,1-2 11 0,-3 2-10 16,2-3-1-16,-1 3 2 0,1 0 15 15,3 0-16-15,2 0 21 0,0 0-21 16,-1-2 16-16,3-1 2 0,-1 3-3 16,2 0-14-16,-1 0-2 0,-3 0 3 15,1 0-3-15,-1 0 23 0,1 0-21 16,0 0 11-16,0 0 3 0,-4 5 3 0,3-5-15 15,-4 5-4-15,1-2 1 0,-1 2 10 16,0-3-11-16,-1 1 13 0,-1 1 3 16,0-4-14-16,-1 4 0 0,-2-4 24 15,0 0-23-15,-7 0 23 0,-7 0-3 16,-6 0-21-16,-2 0 11 0,3 0-10 16,2 0-2-16,4 0 2 0,-5 0 0 0,-2-4-1 15,-2 4-2-15,-5-2-37 0,-2 0-57 16,2-1 13-16,-4 1-30 0,-4-3 1 15,-2 2-4-15,0-2-59 0,0-4-142 16,-2 2-377-16</inkml:trace>
  <inkml:trace contextRef="#ctx0" brushRef="#br0" timeOffset="1236.4146">2528 5813 71 0,'0'0'143'0,"0"0"-39"0,0 0 37 16,0 0 9-16,0 0-13 16,0 0-20-16,135-24-3 0,-94 17-62 0,3 3-9 15,-4 2-14-15,-1 0 0 16,-5 0-9-16,0 2-1 0,6 0 11 0,9 0 15 15,3 0-3-15,11 0 1 0,7 0-11 16,6-2 7-16,9 0-16 0,6 1 19 0,6-3 17 16,10 1-23-16,-3 1-7 15,2-1-3-15,-2 3 13 0,-4-2-16 0,0-1-23 16,-2 3-2-16,5 0-12 0,0 0 14 16,-4 0 0-16,-4 0-2 0,-3 0-11 15,-5 0 10-15,-2 5 3 0,2-5 0 16,-2 0 0-16,-1 0 3 0,0 0-6 15,-1 0 3-15,-6 0 0 0,0-2 0 16,-3-1-3-16,-1 3 3 0,-3 0-13 16,0 0 12-16,-7 0 1 0,2 0 0 0,-4 0-11 15,-1 0 11-15,-8 3 3 0,-1-1-3 16,1 1-3-16,-8-1 3 0,3 1-1 16,-2-1 1-16,1 0-1 0,-4-1 0 15,0 1 0-15,-1 2 2 0,-1-4 0 16,-2 0-1-16,-1 0 1 0,-5 0 0 15,-4 0-1-15,-8 0 0 0,-2 0 0 16,-6 0 0-16,4 0 2 0,2 0-2 16,1 0 1-16,-1 0 1 0,-4 0-1 15,2 0 1-15,-4 0-2 0,-4 0 13 0,3-2-10 16,-2 2 0-16,-1-2 9 0,-2 2-12 16,-2 0 0-16,3 0-2 0,-1 0 2 15,-2 0 2-15,5 0-1 0,-2 0-1 16,-1 4-22-16,2 1 11 0,0 3 11 15,4 1 1-15,-6 4 12 0,2 0 13 16,-2 4 29-16,1 1-32 0,-1 0-7 0,1 3 36 16,-1-1-19-16,-2 0-4 15,3 2-26-15,-1-3-1 0,0-1-1 0,1 2 22 16,-1-1 16-16,1 0 6 0,-1-2-15 16,2 2-11-16,-2-2 20 0,4 1 3 15,-4 0 13-15,0-3-26 0,0 3 7 16,0-2-34-16,1-4 40 0,0 2-22 15,-1-4 2-15,-2-1-18 0,-2-1 22 0,0-3-23 16,0-3 23-16,-2 3-26 16,0-5 13-16,0 2-10 0,0-2 29 15,0 0 17-15,0 0 6 0,-6 1 6 0,-16 6 20 16,-7-2 12-16,-18-1-93 0,-4-1-29 16,1-3-48-16,-3 0-14 0,-2-5-67 15,1-2-104-15,-6-3-76 0,1 3 3 16,-5-6 32-16,7 2-140 0,13 2-215 15</inkml:trace>
  <inkml:trace contextRef="#ctx0" brushRef="#br0" timeOffset="2307.8159">4284 6002 382 0,'0'0'368'15,"0"0"-208"-15,0 0-23 0,0 0-23 16,0 0 3-16,0 0-13 0,0 0-3 15,0 0-4-15,0 0-12 0,0 0 42 0,10-33-1 16,-10 30-57-16,0 0 18 0,0 1 24 16,0 0-1-16,0 2-26 0,0 0-26 15,0 0-16-15,0 0-10 0,-2 0-32 16,2 0 0-16,0 0-22 0,0 0-20 16,-2 0-36-16,-2 2-58 0,0 8-13 15,-2 5 107-15,0 3 42 0,3 2 0 16,3-1-3-16,0 3-10 0,3-3-10 0,9-3 22 15,2 0 1-15,12-3 26 0,3-1 29 16,9-4-13-16,4-7-10 0,-1-1 40 16,-5-4-17-16,-4-5-3 0,-4 1-4 15,-7-1-12-15,-4 0-4 0,-4 1-9 16,3-4-7-16,2-1-13 0,-3-5 33 16,2 1-33-16,-7 2-3 0,-4-1 55 15,-2 1 3-15,-1 2-7 0,-3 0-12 16,0 3 32-16,-10-2-29 0,-3 3-42 15,-11-2-20-15,-12 5-57 0,-9 4 13 16,-5 2 22-16,-2 2-23 0,10 7 10 0,13-1-6 16,5 1 16-16,11-2-98 0,5-2-77 15,-3 3-40-15,3 0-55 0,1 1 51 16,5-2-114-16,2-3-219 0</inkml:trace>
  <inkml:trace contextRef="#ctx0" brushRef="#br0" timeOffset="3071.2704">3494 5946 104 0,'0'0'503'0,"0"0"-295"0,0 0-117 15,0 0-19-15,0 0 42 0,0 0-75 16,0 0 0-16,0 0-9 0,0 0 2 0,-71 0-6 15,61 7 0-15,1 3-13 0,-2 2-11 16,5-3 12-16,2 2-12 0,2-2 14 16,2-1 23-16,0 1-16 0,0-6-4 15,0 3 27-15,2-2-30 0,0 0 36 16,2-4 4-16,0 1 2 0,-2-1-6 16,6 0 23-16,-7 0 48 0,2 0 17 15,-4083 0-10-15,8162 0 6 0,-4080 0 9 16,0 0-28-16,-1-1-11 0,2-3-29 0,-1-2-28 15,0-1-17-15,0-3-6 0,0 1 12 16,-2-3-38-16,0 2-26 0,0-1-60 16,0 0-27-16,0-1 0 0,0 2-49 15,0 3-9-15,-2 1 28 0,0 0-52 16,2 5-58-16,0-2 28 0,0 3 20 16,2 0-117-16,7 0-242 0</inkml:trace>
  <inkml:trace contextRef="#ctx0" brushRef="#br0" timeOffset="3237.5964">3494 5946 291 0</inkml:trace>
  <inkml:trace contextRef="#ctx0" brushRef="#br0" timeOffset="3511.4813">3494 5946 291 0,'-123'71'362'0,"120"-67"-342"0,-2 1 25 0,1 3-45 0,0 1 111 16,4 1-6-16,0 2-47 0,0-1 33 15,7 0-51-15,2 1-37 0,3-2 20 16,0-3 16-16,2-1 19 0,0-3 7 16,4 0 17-16,-4-3 9 0,3 0 13 15,2 0 36-15,0-8-17 0,3-1-15 0,-2-2-50 16,2 0-9-16,-3 0-4 0,-2-2-3 15,-2-2 23-15,-1 3-23 0,-2-2-3 16,-2 1 13-16,-4-1-26 0,-2 1 25 16,0 0 7-16,-4 0-18 0,0 1-40 15,0-2-13-15,-4 3 11 0,-4 0-53 16,-2 1 10-16,-6 1-20 0,-4 1 14 0,-8 0 15 16,-11 7-19-16,1 1 6 0,9 1 4 15,3 7-4-15,12-3 4 0,0 3-7 16,4 1 13-16,0 2-7 0,4 2-2 15,-2 2-121-15,8 0-52 0,0 1 48 16,9-3 23-16,12-2-104 0,1-3-290 16</inkml:trace>
  <inkml:trace contextRef="#ctx0" brushRef="#br0" timeOffset="4379.1576">3734 5903 315 0,'0'0'473'15,"0"0"-281"-15,0 0-114 0,0 0 17 16,0 0-30-16,0 0 16 0,0 0 4 16,0 0 32-16,-79-110-32 0,73 93 16 15,-1-1-62-15,-1-1 58 0,5-1-50 16,1-2-47-16,2 0-10 0,0-2 10 16,0 2 91-16,2-2-65 0,12-2-26 0,0-7-46 15,12-4 4-15,1-2 7 0,5 5 35 16,-1 2 0-16,2 10-23 0,-4 3-13 15,-3 2 36-15,-5 3 33 0,2 3 12 16,5 0-9-16,2-1-34 0,-3 0 0 16,-7 9 1-16,-6-1-3 0,6 4-20 15,0 0 0-15,4 0-2 0,-3 0 5 0,1 7 16 16,0 5 1-16,2 3 29 16,4 10 20-16,1 6 32 0,2 7 17 0,2 5-1 15,-3 0-45-15,-7-5 22 0,-6-3 7 16,0-3-36-16,1 1 26 0,-6-3-51 15,0 2-1-15,0-3-6 0,-2-1-13 16,-6-4 23-16,2-9-10 0,-3-1 3 16,-1-1-16-16,0 0 2 0,0 0 1 15,0 2-3-15,0-6 3 0,-2 0-1 16,0-3 18-16,0-2-17 0,0-1-3 16,0-3-74-16,0 4-7 0,0-4 0 0,0 0 13 15,0 0 20-15,0 0-4 0,0 0 10 16,-2 0 19-16,-4 0 10 0,-3-4-74 15,0-1-17-15,-5-4 29 0,-3-6 20 16,2 2-20-16,-6-4-38 0,2 1 21 16,-3-1 34-16,-1-3 12 0,3 7 45 15,-1 0 1-15,5 1 32 0,3 4-13 16,2 4 4-16,2 0 26 0,6 3 104 16,1 1-23-16,-1 0-36 0,3 0-62 0,0 0-32 15,0 0 1-15,0 7-1 0,0 6 36 16,5 1 29-16,1 3 0 0,1 0 0 15,5 0 28-15,-1-1-12 0,-1-3-10 16,4-3-6-16,-6-1 64 0,2-4 3 16,-2-2 16-16,1 1 9 0,-1-4-19 0,-1 0-14 15,2 0 9-15,-3 0-15 16,2-4 5-16,2-1-13 0,0-6-16 16,2-2-21-16,1 0-45 0,-4-4-15 0,1-1-13 15,0-7-92-15,6-3-52 0,-8 0-87 16,3 4-74-16,-5 5-92 0,-2 7 46 15,5-3-102-15,-3 8-18 0,5 3 136 16,1 4-180-16,2 0-82 0</inkml:trace>
  <inkml:trace contextRef="#ctx0" brushRef="#br0" timeOffset="5039.5638">5933 5910 42 0,'0'0'630'0,"0"0"-386"16,0 0-172-16,0 0 9 0,0 0 4 15,0 0 9-15,0 0 11 0,0 0-43 16,0 0-36-16,0 0 35 0,-107 53-18 15,103-32 15-15,4-1-19 0,0 0-6 16,0-1-7-16,1-2-3 0,9-3 19 16,3-1 26-16,-1-4 13 0,3-5 30 15,3 0 41-15,-4-4 29 0,4 0-16 0,-4 0-26 16,1-4-7-16,0-5-26 0,-5 0-16 16,1-3 22-16,-3-1-64 0,1-1 22 15,-2-1-50-15,-5-2 24 0,-2 1-15 16,0-2-7-16,0 2-22 0,-5-3-9 15,-3 4-33-15,-3 1 4 0,0 1 22 16,-1-1-67-16,-3 3-26 0,0 2-67 16,1 0-37-16,-4 2-55 0,6 3-121 0,-2 3-20 15,4 1 2-15,2 0-405 0</inkml:trace>
  <inkml:trace contextRef="#ctx0" brushRef="#br0" timeOffset="5187.8119">5933 5910 405 0</inkml:trace>
  <inkml:trace contextRef="#ctx0" brushRef="#br0" timeOffset="5656.464">5933 5910 405 0,'12'39'581'0,"-12"-42"-366"0,0-3-170 0,0 2 17 0,0-3 33 0,0-2 12 16,-2-3 52-16,2 0-32 0,-2-1 6 15,2-2-26-15,0-1-45 0,-2-1-4 16,2-2 46-16,-2-1-49 0,0 0-29 0,0-3-13 16,2-8 10-16,-4-3 38 15,-2-5-19-15,-4-2-40 0,2 1 11 0,-3 3 9 16,-1 2-21-16,-3-3-2 0,0 1-25 16,-4 2 26-16,-2 0-1 0,-3 4-9 15,-1-3-32-15,-6 7 41 0,0-4 1 16,-1 4-29-16,-5 2 28 0,0-1-1 0,1 6 1 15,0 1-12-15,0 3 9 0,2 3 4 16,-2 2 26-16,4 3-23 16,-2 6-5-16,2-1 2 0,4 3-19 0,5 0 17 15,-2 3 2-15,-7 11-1 0,-6 6-3 16,-5 8-25-16,5 4 9 0,2 2 20 16,2 2 16-16,2 3-3 0,0 1 13 15,4 0 51-15,-1 2-9 0,1 2-10 16,4-4-9-16,-1 1-11 0,5-6 43 15,-5 2-36-15,9-3-10 0,-1-2 10 16,2 1-6-16,2-3 3 0,3-1 3 0,-1 0-1 16,5 0-40-16,-2-6-1 0,0-3 10 15,4-5 8-15,0-2-20 0,2-2-2 16,-2 4-1-16,2-1 0 0,2-3 0 16,-2 0 0-16,2-3-1 0,0-2 3 15,0-3 0-15,0 1 0 0,0-1-22 16,0-3 6-16,0 0-16 0,0 0-29 0,0 0-10 15,0 0-12-15,0 0-17 0,0 0-36 16,0 0-48-16,0 0-10 0,-2 0-23 16,0-7-33-16,0-4-79 0,-5-7-117 15,20 54-503-15</inkml:trace>
  <inkml:trace contextRef="#ctx0" brushRef="#br0" timeOffset="5961.7193">4701 5457 160 0,'0'0'694'0,"0"0"-352"0,0 0-176 0,0 0-39 15,0 0-29-15,0 0-37 0,0 0-61 16,0 0 0-16,0 0 108 0,-36 124 74 16,26-71-17-16,4-3-45 0,1-8 29 15,-2-5-19-15,5-1-17 0,0-11-26 16,2-7-4-16,0-3-15 0,0-6-13 0,0 0 5 15,0-1-8-15,0-3-10 0,0-1 6 16,0-4-26-16,0 0-3 0,2 0 3 16,5 0 10-16,4 0 16 0,11 0 38 15,17-9 64-15,15-8-52 0,0-4-98 16,6-2-73-16,-9-3-111 0,-2 4-97 16,-1 1-66-16,4 0-128 0,-8 1-97 15,-1 3 91-15,-14 4-596 0</inkml:trace>
  <inkml:trace contextRef="#ctx0" brushRef="#br0" timeOffset="13871.9248">3649 4775 34 0,'0'0'88'15,"0"0"-43"-15,0 0 4 0,0 0 23 0,0 0 13 16,0 0-4-16,0 0-9 15,0 0 13-15,0 0 9 0,0 0-19 0,0-2 13 16,0 2-16-16,0 0-20 0,0 0-16 16,0 0-3-16,0 0-1 0,0 0-6 15,0 0-3-15,0 0-7 0,0 0-13 16,0-2-1-16,2 2-2 0,-2 0-1 16,0 0-2-16,0 0-13 0,0 0 13 15,0 0 1-15,0 0-11 0,0 0 11 16,0 0-1-16,0 0 1 0,0 0 1 15,0 0 0-15,0 0 1 0,0 0 0 0,0 0 2 16,0 0 1-16,0 0 10 0,0 0-9 16,0 0 9-16,0 0 0 0,0 0 6 15,0 0 7-15,0 0 4 0,0 0-4 16,0 0-3-16,0 0 3 0,0 0 0 16,0 0-4-16,0 0 4 0,0 0-15 15,0 0-11-15,0 0-42 0,0 0-10 16,0 0 3-16,0 4-6 0,0 3 42 15,0 7 13-15,2-1 52 0,2 4-33 16,-2 0 11-16,2 3-27 0,0-1 20 0,0 0-1 16,3 2 5-16,0-1-14 0,-1 2 3 15,-2 0 10-15,0 2-23 0,0 0 17 16,1 3-18-16,-3 4 17 0,2 7-17 16,-3 2 25-16,-1-4-24 0,0-3 36 15,0-2-16-15,0-3 3 0,0 3-4 16,3-1-5-16,-3 1-15 0,0-2 14 0,0 2-14 15,0-3 31-15,3 0 9 0,-1-6-13 16,-2-1 4-16,0 4-20 0,0 1-12 16,0 3 18-16,0 8 33 0,0-8-51 15,0-2 1-15,0 4 23 0,0-8 1 16,0 0-13-16,-2 2 7 0,-1 3-20 16,-1 5 1-16,2 3 17 0,-5-1-1 15,5-5-1-15,-2 1-3 0,0-1 10 16,-4081-1-4-16,8164-1-6 0,-4083-4 16 0,2-6-13 15,-3 7-12-15,2 0-1 0,1 0 42 16,-2 0 1-16,2-5-11 0,2-9-19 16,-3 4 7-16,2 2 3 0,1 2 3 15,-2-2 16-15,2 3-28 0,0-1 25 16,0-3-41-16,0 4 28 0,0-1-27 16,0 1 17-16,0 0-15 0,0 1 21 15,0 6-18-15,0-5-5 0,2 2-2 0,-2 2 26 16,1 1-24-16,2 7 14 15,-3-3-14-15,2-9 24 0,-2-2-10 0,0-4-13 16,0 1-1-16,0 3-2 0,0 4 22 16,0-2-20-16,0-1 11 0,0-1-11 15,0-1 21-15,0-2-12 0,0 2-9 16,0-2 18-16,0 1 6 0,-2-3-25 16,-1 2 2-16,2-1 26 0,1-2 3 15,0 3-28-15,-2 0-4 0,2 1 0 16,-2-3 0-16,2 3 0 0,0-3 1 15,-2-2-2-15,2 2 2 0,0-2 18 0,0 2-6 16,0-4-10-16,0-1 10 16,0-1 13-16,0 0-25 0,0-2-1 0,0 0 2 15,0-3 1-15,0 1-2 0,0-1 12 16,0-2-12-16,0-1 0 0,0-1-1 16,0 3-1-16,2 0-1 0,-2-3-1 15,0 1 3-15,0 0 2 0,2 1-2 16,-2 1-130-16,2-1-44 0,-1-2-75 15,-1 7-39-15,0-1-131 0,0-2 55 16,0-1-314-16,-7-38 68 0</inkml:trace>
  <inkml:trace contextRef="#ctx0" brushRef="#br0" timeOffset="16733.2027">4146 4325 47 0,'0'0'117'15,"0"0"27"-15,0 0-14 0,0 0 124 16,0 0-149-16,5-95 28 0,-3 80-68 15,-2 2-19-15,0 0 23 0,2 2-24 0,-2 0 20 16,0 2-45-16,0 1 38 16,0-2-12-16,0 2 13 0,0 5 25 15,0-1-19-15,0 2-16 0,0-1-7 0,0 3-38 16,0 0-4-16,0 0-39 0,0 0-13 16,0 0-17-16,0 0-9 0,0 5-3 15,0 12 3-15,-2 12 78 0,-6 15 13 0,-2 5 75 16,1 0-17-16,-2-10-35 15,5-6-21-15,0-6-14 0,1-8-1 0,3-4 12 16,-2-2-11-16,2 5 1 0,0-2 21 16,-2 3-20-16,-3-1 14 0,5-5-17 15,-2-3 16-15,-1-2 3 0,3-2-15 16,0-5-1-16,0 3 10 0,2-4 13 16,0 0 29-16,-2 0 27 0,2 0 44 15,0 0 40-15,-2 0 25 0,2-2 32 16,-2-3-26-16,0-7-168 0,0-3-29 0,0-5-9 15,0-1-27-15,2-5 4 16,0-5-78-16,0-4-26 0,2 7 42 16,2 3 23-16,-2 12-7 0,2-1 52 0,0 3-45 15,2-2 52-15,1-3-160 0,0 5 153 16,1 0-81-16,-4-2 45 0,3 6 10 16,-1-1 23-16,-2 5 12 0,0-3 4 15,3 6-29-15,-3-2-13 0,1 2 9 16,1 0 20-16,2 0 10 0,2 0-10 15,2 0 0-15,-4 0 23 0,3 6-24 16,4 2 24-16,-1 4-26 0,1 2 27 0,7 7-11 16,-2 3 13-16,8 6-13 0,2 5 13 15,-3 3 19-15,-3-10 11 0,-8-7-1 16,-2-7-26-16,-4-1 30 0,3 1-14 16,4-1 11-16,-4-2-1 0,1 1-13 15,-3-8 52-15,-4-1 7 0,-1-3 0 16,-2 0 84-16,-2 0 59 0,4 0 41 0,1-3-16 15,4-9-95-15,-1-6-80 16,3-1-7-16,0-1 4 0,-3-2 44 0,-1-4-61 16,-1-7 10-16,1 0-36 0,-5-1 7 15,-2 8-29-15,0-1 0 0,0 0 0 16,1-5-38-16,-1 1 22 0,-2 8-126 16,0 7 49-16,0 5-149 0,0-1 74 15,0 0 7-15,0 0-86 0,-2 7-87 16,-3 5 86-16,-1 0-32 0,-7 0-326 15,4 1 80-15</inkml:trace>
  <inkml:trace contextRef="#ctx0" brushRef="#br0" timeOffset="18891.2413">2831 6956 223 0,'0'0'244'16,"0"0"-61"-16,0 0-56 0,0 0-26 15,0 0 10-15,0 0-20 0,0 0-26 16,0 0 0-16,0 0-25 0,0-22-8 0,0 22-3 16,0 0-6-16,0 0 0 0,0 0-10 15,0 0-13-15,0 0-13 0,0 0-7 16,0 0-9-16,0 2-13 0,0 3-1 15,0 4 43-15,0 11 66 0,1 6 18 16,4 15-32-16,-1-1 13 0,1 0-22 16,-3-4-4-16,0-11-3 0,-1-6 3 15,-1-5-17-15,4-1 8 0,-2 4 5 16,0-1-2-16,0 1 3 0,-1-4-17 16,-1 0 1-16,0-2 15 0,0-2-22 0,0-4 23 15,0 3-10-15,0-4 3 16,0-2-6-16,0-2-20 0,0 0 23 0,0 0 10 15,0 0-4-15,0 0 7 0,0 0 3 16,0 0 7-16,0 0 6 0,0 0 0 0,0 0 6 16,0 0 14-16,0 0 6 15,0 0 12-15,0 0 17 0,0-2 12 0,0-2-16 16,-1-5-74-16,-1-2-30 0,0-2-2 16,-4-4-3-16,3-8-10 0,-1-5 12 15,-3-5-38-15,2-1 1 0,2 6-33 16,1 6 10-16,0 11 26 0,2 0 15 15,-4-2-21-15,3-2 37 0,1-3-21 16,0 1-27-16,0 2-16 0,0-2 65 16,0 2-55-16,0 0 35 0,5 1 1 0,1 0-46 15,-2 4 26-15,5-2 19 16,-5 1 21-16,3 0-69 0,-1 1 48 0,2 1 3 16,-2-1-18-16,6 0 12 0,-2 2-10 15,0 0 20-15,4-1-56 16,-3 1 72-16,3 3 0 0,-2-1-21 0,1-1-20 15,0 4 40-15,-3 3-18 0,1-2 17 16,-4 3 2-16,-1 1-20 0,-2 0-22 16,2 0-3-16,0 0-7 0,2 5 26 15,0 2 26-15,-4 5 3 0,4 2 30 16,-4 1 77-16,3 2-6 0,-3 0-39 16,3 2-10-16,-5-1-16 0,-2-4 0 0,2 2-23 15,-2-5-3-15,0-1 22 0,0-2 4 16,0-2 3-16,-2-1-19 0,-2 0 6 15,-3-2 23-15,1 1-17 0,-1 1 7 16,-3 1-22-16,2-2 15 0,-6 4-31 16,2-2 34-16,-1-1-36 0,-2-1 0 0,3 0-2 15,-1 2-3-15,-2-4-39 16,2 1-12-16,3-1 15 0,-6 4-6 0,4-5-1 16,2 6-15-16,-6-4-20 15,4 2 3-15,-1 0 7 0,2 1-23 0,1-3-23 16,-1 5 0-16,1-4-20 0,-5 4 17 15,5-1-10-15,0 0-4 0,-3 0-35 16,3 1-121-16,0-5-140 0,3 3 73 16</inkml:trace>
  <inkml:trace contextRef="#ctx0" brushRef="#br0" timeOffset="21491.0114">5574 6827 171 0,'0'0'274'0,"0"0"-154"16,0 0-9-16,0 0 78 0,0 0-45 16,0 0-21-16,0 0-48 0,0 0-3 15,-2-46 42-15,2 40-59 0,-2-2 0 16,0 3 30-16,0-3-7 0,0 0-10 0,-3 2 59 15,3-1-13-15,-3 2-40 0,1-3-54 16,0 1 25-16,-2 3-12 0,2-5-33 16,-2 4-10-16,-6-3 10 0,4 3 0 15,-4 1 0-15,-2-2-55 0,-2 2 6 16,1 1 30-16,-5 3-17 0,1 0 7 16,0 0 6-16,-3 0 0 0,2 5-9 0,-1 3 9 15,-3 1 7-15,4 3 16 0,-5 2 0 16,2 2 0-16,4 1 0 0,3 4-12 15,-2-2 9-15,8 0 1 16,4 1-21-16,4-3 3 0,2 0 7 0,0-1 4 16,0-5-14-16,6 0 23 0,1-1 19 15,7-2-18-15,3-4 28 0,0-3 23 16,4-1-1-16,-2 0 24 0,3 0-3 0,-4-5-24 16,4-6-12-16,-5 2 13 15,2 0-33-15,-4-2 10 0,-1 1-23 0,2-2 36 16,-8 1 19-16,2 3-22 0,-3-3-10 15,2 1-14-15,-5 0 37 0,0 3-48 16,0-3 15-16,0 5 10 0,-2-1-25 16,1 1 15-16,-3 2-15 0,2 0 12 15,-2 1-12-15,0 2-1 0,0 0-16 16,0 0-29-16,0 0-16 0,0 0-24 16,0 0-21-16,0 0-27 0,2 5-17 15,2 7 150-15,3 9 46 0,1 8 87 16,1 8-85-16,1 6 24 0,0-3-30 15,4 0 13-15,-6-1 10 0,2-3-43 0,4 0 20 16,-2 0-22-16,1-1 31 0,0 1-25 16,-3 0 7-16,1-1 2 0,-2 0-12 15,3-2 9-15,-3-5 3 0,-5-10-15 16,0 0-18-16,-3-5 11 0,4 2-10 16,-1 0-3-16,0 1 0 0,-2-7-3 0,4-1 2 15,-4-2-3-15,-2-5 4 0,0-1 3 16,0 0 26-16,0 0 25 0,0 0 14 15,2 0 38-15,-2 0 143 0,2 0 0 16,2-7-8-16,0-2-78 0,4-11-78 16,5-6-41-16,4-11-41 0,1-5 35 15,2 1 4-15,-5-5-30 0,5 1 10 16,-6-2-21-16,6-3-1 0,-4-3-16 16,3-1 13-16,1-2-64 0,-4 0-67 0,4 4-52 15,-8 3-61-15,-1 3-43 16,0 11-56-16,-7 6-41 0,-2 10-112 0,-2 10 14 15,0 1 78-15,0 4-589 0</inkml:trace>
  <inkml:trace contextRef="#ctx0" brushRef="#br0" timeOffset="24996.9496">3060 9801 55 0,'0'0'167'0,"0"0"-125"0,0 0-42 0,0 0-2 15,0 0 2-15,0 0 18 0,0 0-8 16,0 0-10-16,0 0-26 0,0 0 7 16,0 0 16-16,0 0 3 0,0 0 20 15,0 0 19-15,0 0 33 0,0 0 32 16,0 0 33-16,-2 0-10 0,2 0-32 16,0 0-37-16,0 0-45 0,0 0-13 15,-2 0-32-15,2 2 6 0,-4 6 26 0,2 6 78 16,-6 7 10-16,-6 11 0 15,2 16-29-15,-2 7 12 0,2 1-2 0,6-4-20 16,0-6-1-16,1 1-5 0,3-2 5 16,0 4 4-16,0-4-12 0,2 1-11 15,0 0-3-15,-2 2-23 0,-1 1 39 16,3 4-25-16,-4-2 15 0,2 0-19 16,2-1 20-16,-4-1-16 0,2-1-15 0,0-2 12 15,0-2-13-15,-3-3 3 0,3-3 15 16,0-1 14-16,-3 1 5 0,4-4-21 15,-1-2 15-15,0 0 14 0,-3-1-23 16,1 2-23-16,2 1 0 0,-3 0-1 16,1 1-8-16,2-1 9 0,0 1 0 15,-2 0 1-15,2-4 0 0,-3 2 15 16,2-1-16-16,1 1-3 0,-4 3-10 16,2 3 13-16,2-1 0 0,-2-2 1 15,0-5 118-15,2-11-64 0,2-2-52 0,-3 1-3 16,2 0 0-16,-1 2 0 15,0 6 17-15,0-6 13 0,-2 1-14 0,4 0-15 16,0-1 34-16,0-4-15 0,0 1 2 16,0-6 1-16,0 0 16 0,0-3-23 15,0-3-14-15,0-2 18 0,0 0-17 16,0-4 0-16,0 0 0 0,0 0 23 0,0 0-19 16,0 0-7-16,0 0-94 0,0 0-32 15,0 0-33-15,-1 0-23 0,-1-7-19 16,2-2-46-16,-4-5-40 0,-1-13-260 15,1 2-86-15,20 107 633 0</inkml:trace>
  <inkml:trace contextRef="#ctx0" brushRef="#br0" timeOffset="26619.1524">2935 9905 70 0,'0'0'127'0,"0"0"-33"0,0 0-15 16,0 0 18-16,0 0 34 0,0 0 35 15,0 0-26-15,0 0-49 0,0 0-29 0,0 0-6 16,0 0-11-16,0 0 4 16,0 0-3-16,0 0-14 0,0 0-15 0,0 0-16 15,0 0-1-15,0 0 1 0,6 0 1 16,3 0 0-16,12 0 44 0,10 5-44 15,15-5 17-15,2 0 11 0,-1 0-17 16,-5 0-1-16,-5 0-12 0,-7 0-4 16,-9 0 1-16,-1 0-20 0,-2-3 20 15,3 1-20-15,2 0 7 0,3 0-10 0,0 0 24 16,-8 0 2-16,1 0-1 0,-4 0 0 16,-4 1 1-16,0-1 2 0,-3 0 0 15,-3 2 1-15,-3-2 27 0,0 2-4 16,0 0-7-16,-2 0-16 0,0 0 17 15,0 0-19-15,0 0-1 0,0 0-3 16,0 0 0-16,0 0-10 0,0 0 10 16,0 0-13-16,0 0-3 0,0 4-4 15,0 3 23-15,0 6 68 0,-2 4 0 16,0 7-29-16,-3 6-19 0,3 7-17 0,-3 2 17 16,4 0 3-16,-6-4 6 0,5-2-28 15,-2 4 18-15,0-1-15 0,2 3 28 16,-3 3 1-16,3-3-4 0,-2 5 16 15,0-1-2-15,2 1-27 0,-2 0 3 16,-1-3 17-16,1 3 6 0,2-6-12 0,2 3 2 16,-3-1 4-16,1 2-36 15,2-2 65-15,-2 5-7 0,2-6-26 16,0 3 17-16,0-1-7 0,0-1 16 0,-2-1-19 16,2-4 3-16,0 0-26 15,-2-4 10-15,-2 4-6 0,1-2 9 0,0 1 5 16,1 0-33-16,0 0 12 0,-2-5-13 15,-4 0-2-15,4 0 1 0,2-3 1 16,-2 2 13-16,2-2 0 0,-2 1 3 16,-2 2 16-16,1-1-13 0,-1 4-16 15,-1-6 19-15,5-6 65 0,-2-2-45 16,2-3-29-16,-4 7-1 0,-2 10-11 16,3 8 14-16,-1-2 43 0,-3 0-20 0,4-7-38 15,0-3 3-15,2-3 10 0,-1-3 26 16,1-5-17-16,2-4 7 0,1-2-7 15,-2 1 7-15,2 1-29 0,-2 1 0 16,2-3 0-16,-2 1 0 0,0-3 12 16,2-1-11-16,0 1 1 0,-2 1-1 0,2-1 12 15,-6 1-13-15,6 2 1 16,-3-3 18-16,3 2-18 0,-1-2-2 0,1 2 2 16,-2-4 0-16,2 1 15 0,0-2-16 15,-2-1 0-15,2-3 0 0,0 2-2 16,0-4 0-16,0 3-1 0,0-3 2 15,0 0 1-15,0 0 2 0,0 0 1 16,0 0 13-16,0 0-3 0,0 0-10 16,-2 0 10-16,2 0-11 0,0 0 0 0,0 0-2 15,0 0 1-15,0 0 2 16,0 0 10-16,0 0 3 0,0 0 6 0,0 0 4 16,0 0 3-16,0 0 6 0,0 0-4 15,0 0 14-15,-3 0 3 0,2 0 9 16,-3-3 4-16,-2-3-61 0,-1-2-13 15,-2-1 13-15,-1 0 4 0,1-2-1 16,-1 0-3-16,-1 2-2 0,0-2-14 16,1 1 16-16,0 2-3 0,-6 1-16 15,6-1 3-15,-3 2 13 0,-2 1-26 0,0-1-6 16,3 2 32-16,-6 0-22 0,2 1-20 16,-4 1 4-16,4 2 15 0,-4 0-9 15,4 0 13-15,-4 0-7 0,3 2 16 16,3 3 12-16,-6-3-2 0,4 2 0 15,0-1 0-15,3 0-1 0,1-2 4 16,3 1 4-16,-1 0-4 0,4 0-1 16,-1 0-2-16,3-2-9 0,1 2-8 15,2-2 19-15,1 0-11 0,0 0-33 0,0 0-35 16,0 0-4-16,0 0 11 0,0 0-5 16,0 0-5-16,0 0-17 0,0 0-13 15,0 0-23-15,0 0-42 0,0 0-36 16,0 0-33-16,0 0 10 0,0 0 32 15,0-2 9-15,0 0-221 0,1-2-144 16,-2 12 432-16</inkml:trace>
  <inkml:trace contextRef="#ctx0" brushRef="#br0" timeOffset="27751.1363">2821 12891 141 0,'0'0'388'0,"0"0"-107"0,0 0-102 0,0 0-85 15,0 0-19-15,0 0 10 0,0 0-20 16,-26 107 30-16,26-84-17 0,0 0-13 16,0 5-3-16,0 5 16 0,9 4 32 15,-3 0 49-15,0 1-16 0,-1-6-17 16,1-5-9-16,-4-1-13 0,0 1-24 15,-1-2 17-15,-1-7-29 0,0-3-36 0,0-2 10 16,0 2-16-16,0-2-4 0,0 3-10 16,0-7-11-16,0-3-1 0,0-3 19 15,0-1 1-15,0-2 18 0,0 0 10 16,0 0 7-16,-1 0 3 0,-1-2-20 16,0-3-36-16,-4-2-2 0,3-5 0 15,1-1-1-15,0-3-18 0,-1-6-4 16,2-6-5-16,-1-5-5 0,2-8 8 15,-2 1 9-15,0-2-19 0,2 3-27 0,0-4 8 16,0 1 12-16,0-3-32 16,0 4-13-16,4-3 19 0,4-2-61 15,5 4-40-15,-3 7 40 0,-1 9 44 0,0 9 60 16,-4 4 25-16,6-3 9 0,3 1-9 16,-2-5-1-16,7 3-18 0,0 0 19 15,0 3 48-15,3 3-5 0,1 4 41 16,-2 1 3-16,1 2 1 0,-4 4-17 0,-1 0-45 15,-4 6 0-15,-2 3 32 16,-3 4-3-16,-4 3 29 0,-2 3 73 0,-2 1-25 16,0-2-39-16,-10 3-13 0,-5 1-25 15,-4-2-8-15,-2 1-2 0,-5-2-26 16,1 0 1-16,-1 1-17 0,-1-7-3 16,4 0-16-16,-1 0-77 0,0-6-3 15,4 0-19-15,0-1-4 0,3-2-23 16,1 0-3-16,0-4-42 0,4 0-69 15,2 0-42-15,-2 0-18 0,4-2 20 0,-2-6-277 16,3 4-84-16</inkml:trace>
  <inkml:trace contextRef="#ctx0" brushRef="#br0" timeOffset="29589.7309">6879 9419 61 0,'0'0'117'0,"0"0"20"15,0 0-10-15,0 0 20 0,0 0 45 16,0 0-6-16,0 0-78 0,0 0-66 16,0 0-16-16,36-39 59 0,-34 31-43 15,4 1 1-15,-4 2 2 0,0-1 4 0,-1 1-26 16,2 1-22-16,-3 0 1 0,2 2-2 15,0 1-13-15,-2-1 13 0,2 2 1 16,-2-2 15-16,0 2-16 0,0 0-1 16,0 0-1-16,0 0 0 0,0 0 1 15,0 0 1-15,0 0 0 0,0 0 1 16,0 0 1-16,0 0 11 0,0 0-10 16,0 0 1-16,0 0-1 0,0 0-1 15,0 0-1-15,0 0-1 0,0 0 1 16,0 0 1-16,0 0-1 0,0 0 2 0,-2 0-2 15,2 0 0-15,0 0 1 0,0 0-1 16,0 0 0-16,0 0-1 0,0 0 0 16,0 0 0-16,0 0-1 0,0 0-2 15,0 0-10-15,0 0 9 0,0 0-9 16,0 0 0-16,0 0-6 0,0 0-4 16,0 0 0-16,0 0 4 0,0 4 6 15,-2 5 13-15,0 9 6 0,-1 19 69 0,0 18-16 16,-7 13-14-16,2 4 27 0,2 3-27 15,2-4 1-15,2 4 6 0,2-1 3 16,0-1 4-16,0-1-57 0,0-2 21 16,0 1 9-16,0 0 12 0,2-1-42 15,2 0 29-15,0-2-30 0,-2 1-1 16,0-2-11-16,0 2 10 0,-2-2 2 0,0 0 14 16,0 1 5-16,0 1 12 15,-2 1 14-15,-4-1-33 0,0-2 16 0,-1 2 10 16,-4-2-20-16,1 4-16 0,-2 1-1 15,1 1 23-15,-2-4 1 0,0-3 39 16,5-6 9-16,0-7-35 0,-2-3-10 16,3-2-12-16,0-5-14 0,1 2 65 0,1-1-36 15,-1-3-13-15,-3 3 4 16,2-1-2-16,2 1-20 0,-4 0 18 0,5-1 0 16,-4 1-6-16,-1 1 0 0,3-4 13 15,3 3-1-15,-1-2-24 0,4 1-1 16,-3-2 13-16,3-1-13 0,0 1-11 15,0-3 11-15,0-2 3 0,0-2 0 16,0-1-3-16,0-4 13 0,0 1-13 0,0-1-3 16,0-1 3-16,0 2 0 15,-1-8 13-15,1-4-13 0,0-3 15 0,0-3-14 16,0 1 26-16,0 4-1 16,0-1 19-16,0 4-19 0,0-3-11 0,0-2-14 15,0 1 0-15,0-4 15 0,0-3-15 16,0-2 1-16,0-1 0 0,0-4-2 15,0 0-1-15,0-2 1 0,0 3 0 16,0-3-28-16,0 0-17 0,0 0 3 16,0 0 3-16,0 0 10 0,0 0-19 15,0 0-26-15,0 0-13 0,0 0-26 0,0 0-23 16,1-3 0-16,4-1-17 0,-1-2-25 16,0-1-47-16,3-4 14 0,4-9 32 15,-3-8-56-15,3-14-241 0,-3 5-41 16</inkml:trace>
  <inkml:trace contextRef="#ctx0" brushRef="#br0" timeOffset="31341.9622">6884 9324 47 0,'0'0'78'15,"0"0"17"-15,0 0 9 0,0 0 52 16,0 0 47-16,0 0-5 0,0 0-57 15,0 0-34-15,0 0-22 0,2 2-23 16,-2-2-17-16,0 0-2 0,0 0-11 0,0 0-3 16,0 0 1-16,0 0-8 0,0 0-19 15,0 0-3-15,0 0-26 0,1 0-7 16,-1 0 4-16,8 0 12 0,-2 0 17 16,6 0 4-16,12 0 15 0,10 0-2 15,9 0-17-15,-1-2 3 0,0 0-3 16,-6-1 1-16,-6 3-1 0,-3-2-1 15,3-1-15-15,-4 1 14 0,-5 0-11 16,-4 2 0-16,-3 0 0 0,3-3 0 16,1 1 13-16,1 0-2 0,-3 0 1 15,-2 0 1-15,-2 2-1 0,-1 0-12 16,-2 0 13-16,-3 0 1 0,4 0-1 0,2 0 0 16,-4 0 0-16,0 2 1 0,3 2 2 15,-3 1-3-15,3-1-1 0,-3 4-12 16,1 0 10-16,-3 1 3 0,0 3 2 15,1 0 24-15,-5 3-13 0,3 4 13 16,-5 0 0-16,0 5-3 0,0 11 0 16,-7 3 3-16,-2 6-13 0,3 0-12 0,0-2 22 15,2 0-7-15,-1 2 0 16,3-1-12-16,0 3 18 0,0 0 17 16,0 0-19-16,0 0 22 0,2 4-19 0,0-2 16 15,0-1-20-15,0 3 4 0,0 0 13 16,0 0-13-16,0 1 25 0,0-1-18 15,0 1 5-15,0-1-5 0,-5 2-17 16,-1-1 38-16,2 1-2 0,-3 0-13 16,1 1-4-16,0-2 1 0,-2-1-7 15,-2-1 22-15,2-4-45 0,4 1 43 0,0-4-27 16,0 2 7-16,0-4-24 0,-1-2 53 16,3-2-23-16,-5-1 7 0,3 2-23 15,0 2-3-15,-2 1-11 0,-1 2 31 16,2-1 41-16,0-2-22 0,-2-1-27 15,1 3-12-15,-3-1 0 0,3 0 6 0,-1 3-17 16,0 0 18-16,-3 2-19 0,4-2 2 16,-2-1 0-16,4-1 13 0,-1-4-16 15,1 1-3-15,0-3 2 0,-1 0 1 16,3-5-2-16,0 0 1 0,-1 2 1 16,3-2 13-16,0-1 16 0,0-1-10 15,0-1 4-15,0 0-4 0,0-4-3 16,0-3 22-16,0-5-22 0,0-1 0 15,0 3 10-15,0-1 0 0,0 5-7 16,0-2-6-16,0 2 6 0,0-2 4 0,0 1-4 16,0-2 9-16,-3-1-28 0,1 1 3 15,-3-3 13-15,1 0-15 0,-3 1 12 16,4-3-13-16,-1 0-1 0,-3 0 0 16,2 2 1-16,1-3 0 0,0 2 1 15,0-1 2-15,0-1-3 0,-2-1 0 16,-2 1 15-16,2 1-3 0,0 1-11 15,0-3 11-15,0 2 4 0,2 0 6 0,0 1 17 16,-1-1-20-16,-2 1-7 0,5 0-10 16,-3 3-2-16,4-2 0 0,-1-1 2 15,0 1 0-15,0-1-2 0,0 0-1 16,0-1 1-16,2 1 0 0,-3-1-1 16,3-2 2-16,-2-1 0 0,0 0 1 15,0-3-1-15,2 1-1 0,0-1 0 16,-2 3-2-16,2-3 2 0,-2 5 1 0,2 0 1 15,-2-1 20-15,-2 2 7 16,3-1 3-16,-1 1-4 0,0 1 11 0,0 0-5 16,-1-3-15-16,2 0 4 0,-4-1-1 15,3-1-10-15,0 1 4 0,0-3-3 16,2 1 9-16,-2 0-20 0,0-1 11 16,0 1-11-16,0 2 20 0,0-2-19 15,2-1 13-15,-2-2 3 0,-4 3-19 16,5-2 0-16,1-1 0 0,-2-1 3 15,2 0-2-15,-3-2 1 0,3 0 1 0,0-2 1 16,0 0-1-16,0 0-3 16,0 0-13-16,0 0-37 0,-2 0-20 0,2 0-28 15,0 0-26-15,0 0-42 0,-2 0-16 16,2 0 12-16,-2-2-14 0,2-1-16 16,-2 0-72-16,0-1-32 0,0-1 34 15,0-1 49-15,0-3 6 0,0-2-65 16,0 4-311-16,20 57 248 0</inkml:trace>
  <inkml:trace contextRef="#ctx0" brushRef="#br0" timeOffset="31941.8731">6655 13039 97 0,'0'0'261'0,"0"0"-261"15,0 0-33-15,0 0-19 0,0 0 32 16,0 0 20-16,0 0 20 0,0 0-1 16,0 0-15-16,0 0-1 0,54 16 16 15,-42-13-19-15,-4-2-1 0,-2-1-31 16,-2 2 29-16,1-2 3 0,-5 0 2 16,0 2 30-16,0-2 34 0,0 0 110 0,-2 0 81 15,-5 0-149-15,3 0-66 16,-2 0-13-16,-3 0 7 0,2 0-26 0,3 2-10 15,0-2-16-15,2 2-4 0,-2-2 18 16,2 0-1-16,0 3-27 0,2-3 14 16,-2 2 14-16,2-2 2 0,0 0 0 15,0 0 13-15,0 0 10 0,0 0 35 16,0 0 21-16,0 0 2 0,0 0-6 16,0 0 0-16,0 0 6 0,4 0-6 15,-1 0-3-15,6 0 22 0,11 0 33 0,7 0-23 16,13-5-43-16,7-1 1 0,7-3-10 15,-6 1 45-15,-1-2 26 0,-5 2-6 16,-8 1-40-16,-8 4-64 0,-9 1-13 16,-2 0-29-16,-3-2-36 0,5 2-32 15,1 0-39-15,-9 0-55 0,0 2-43 16,-5 0-49-16,-2 0 26 0,-2 0-105 16,0 2-218-16</inkml:trace>
  <inkml:trace contextRef="#ctx0" brushRef="#br0" timeOffset="33183.4158">6925 13830 222 0,'0'0'274'0,"0"0"22"16,0 0-110-16,0 0-56 0,0 0-29 15,0 0-42-15,0 0-4 0,0 0-9 16,0 0 6-16,0 0-29 0,24-46 0 0,-24 41-7 16,0 0 3-16,0-1 24 0,0 2-40 15,2-3 16-15,-2 1-15 0,0 1 28 16,0-1 11-16,0-1 2 0,3 2-19 15,-3-2 3-15,0 1-4 0,0 0-24 16,0 2 21-16,0 0 4 0,0-1-10 16,0 1-16-16,0-1 0 0,-3 5 0 15,-1-4 2-15,0 0-1 0,-2 2-1 16,0-3-1-16,-2 5-28 0,-4-5 26 16,2 3-39-16,-4-2 38 0,0 4-17 0,-2-2 20 15,1 2 1-15,-5 0 0 0,2 0 18 16,-4 6-2-16,3 1 7 0,-2 0 13 15,4 1-10-15,-3 3 3 0,4 0 13 16,0 3 7-16,4 1 0 0,4 0-20 16,3 0-3-16,1-2-23 0,4 2-3 15,0-4 0-15,0-1 16 0,7-2 7 16,3-1 16-16,2-2-7 0,6-3 7 0,-4 0-23 16,6-2-16-16,-6 0-50 15,3-2-2-15,1-3 26 0,-5-4 9 0,4 1-5 16,-7-2-1-16,0 0 10 0,-1-1 10 15,0 1-14-15,-4 0 17 0,0 1 3 16,-3-1 20-16,-2 3-11 0,2 0 11 16,-2 0-7-16,1 2 14 0,-1 0-1 15,0 4-3-15,0-1 9 0,0 0-14 0,0 2-21 16,0 0-26-16,0 0-19 16,0 0-7-16,0 0-13 0,3 0-7 0,0 5 72 15,3 7 4-15,0 6 64 0,3 8-16 16,-3 12 6-16,3 6-9 0,-3 4 64 15,0-4 36-15,2-3 32 0,0 0-8 16,-2 2-25-16,-4-4 12 0,2 2-29 16,-4-1-41-16,0-2-43 0,0 0-5 15,0-1-7-15,0-5-10 0,-4 0-9 0,-3-1-14 16,2 2 11-16,-5-3-13 0,6-5 0 16,0-4 1-16,2-5-1 0,0-3-2 15,0 2-11-15,0 0 13 0,0 1 12 16,2-3-12-16,0-2-1 0,0-2-3 15,0 0 1-15,0-1 1 0,0-3 0 16,0 1-14-16,0-3 14 0,0 1 0 16,0 0 2-16,0-2-2 0,0-2 1 0,0 0 1 15,0 0 1-15,0 0 21 0,0 0 3 16,0 0 10-16,2-2 3 0,2-8-38 16,4-7 0-16,8-10-35 0,0-13 7 15,8-6 26-15,-1-5 1 0,0 1-21 16,-2 0-1-16,1-1-8 0,-1-3 2 15,2-1-28-15,1 0 9 0,-1 5 46 16,3 2 0-16,-4 6-40 0,2 3-60 16,0 2-29-16,-3 2-1 0,-5 10 20 15,0 6-7-15,-8 6-23 0,2 4-110 0,4-3-92 16,-4 2-46-16,0-1 13 0,-3 2-612 16</inkml:trace>
  <inkml:trace contextRef="#ctx0" brushRef="#br0" timeOffset="37068.0053">3468 10214 318 0,'0'0'317'0,"0"0"-118"15,0 0-108-15,0 0-29 16,0 0 13-16,0 0 0 0,0 0-7 0,0-4-13 15,0 4-22-15,0-3-17 0,0 3-3 16,2 0-9-16,-2-2 12 0,4 0-3 16,-2 0-11-16,0 0 21 0,3 0-10 15,-4 2 6-15,4 0-6 0,0-2 4 16,1 2 2-16,4-2 10 0,4 1 7 16,0 1-6-16,12-2-17 0,3 0-13 15,9 2 1-15,4 0 2 0,0 0-3 16,4 0 26-16,-3 0-23 0,-2 0 23 15,7 0-23-15,0 0 17 0,3 0 3 0,1 2 16 16,-4-2 0-16,1 3-38 0,4-1-1 16,0 0 0-16,2-2 1 0,2 2 18 15,1-2-15-15,3 0-3 0,-1 0 0 16,-1 0 1-16,3 0 1 0,0 0 0 0,1 0 10 16,5 0 0-16,7 0 0 15,1-2 10-15,0 2-7 0,0-2 4 16,-1 2 6-16,-4 0 3 0,-4 0-9 15,-8 0 19-15,-1 2-39 0,-7 4-3 0,-3-2-10 16,0 1 10-16,-5 0 2 0,0 0 0 16,-3 3 1-16,-5-2-1 0,0-1 1 15,-2-1 0-15,-6-2 0 0,-4 2 0 0,3-2 0 16,4-1 2-16,6 1 18 16,7 2 2-16,-3-1 7 0,-2-1 1 0,0-2-27 15,-2 3 20-15,4-1-20 0,0 0 10 16,4 2 0-16,-4-4 19 0,-5 2-3 15,1 0-25-15,-1-1-4 0,-3 1-1 16,2 0 1-16,-9 0 0 0,-4-2 3 16,-2 0 13-16,-4 0-14 0,4 0-2 15,3 2 0-15,-6-2-2 0,4 0 2 16,-10 0-11-16,1 0 10 0,-2 0 2 0,-3 0-1 16,-2 0 1-16,-2 0 1 0,-2 0 2 15,2 0 12-15,-2 0-13 0,0 0 13 16,0 0-13-16,1 0 0 0,2 0-3 15,2 0 0-15,1 0 0 16,0 0 2-16,4 0-2 0,1 0-17 0,-1 0 13 16,5 0 1-16,-3 0-13 0,0 0 14 15,1 0-11-15,-2 0 10 0,-4 0-14 16,-1 0-5-16,-2 0 2 0,0 0 7 0,-2 0 10 16,-2 0-20-16,0 0 10 0,0 0 13 15,0 0 4-15,0 0 18 0,0 0-22 16,0 0-13-16,-4 0 13 0,0 0 46 15,-1 0 12-15,-1 0-3 0,-1-2-55 16,-5-2-26-16,-3-1 3 0,1-1-12 16,-5-1 34-16,4 0 1 0,-5 2-16 15,1-3 12-15,0 0-15 0,-2 3 17 0,-3-3 0 16,3 1-2-16,-4 0-9 0,-2-2 11 16,5 1 1-16,-6-1 0 0,5-1-21 15,-5 0 19-15,1-1 3 0,4 0 2 16,-3 0-1-16,2-2 17 0,3 2-18 15,-2 0 0-15,4 1 13 0,-1 3 3 16,6 0-14-16,4 2 1 0,-3 2-1 16,8 1-2-16,0 0-3 0,4-1 3 0,-1 3 3 15,2 0 17-15,0 0-20 16,0 0-3-16,0 0-23 0,0 0 3 0,0 0 0 16,0 0-6-16,0 0 1 0,6 5 28 15,1 0 84-15,10 5 36 0,-4 2-49 16,12 2-9-16,7 3-20 0,5 5-10 15,9 0 10-15,0-4 0 0,1 1-22 16,-1-3 28-16,1-3-22 0,-3 0 0 16,-3 0-7-16,-5-4-18 0,-8 2 0 15,-10-6 0-15,-2 1 0 0,-6-2-1 16,1 2-19-16,0-1 18 0,-3 1-1 0,-2 0 1 16,-1-1 1-16,-3 2 6 0,-2 2 23 15,0 2 16-15,-2 5 58 0,-11 1 132 16,-6 4-40-16,-7 4-81 0,-9 3-34 15,-10 5-29-15,1-2-38 0,-3-6 12 16,7-3-22-16,8-6 16 0,-2 4-18 16,4-2 10-16,8-5-11 0,9-4-1 15,1 3-41-15,2 0-142 0,-4 3-148 16,2 4-41-16,0 1-70 0,4 0-41 0,0-1 74 16,2-5-264-16,-3-1 41 0</inkml:trace>
  <inkml:trace contextRef="#ctx0" brushRef="#br0" timeOffset="39778.0723">6933 11764 195 0,'0'0'231'15,"0"0"-68"-15,0 0-36 0,0 0 10 16,0 0 0-16,0 0-23 0,0 0-13 16,0 0-26-16,0 0-10 0,6-4-6 15,-6 4 6-15,0 0 19 0,0 0 4 16,-2 0 0-16,0 0 6 0,0 0-3 0,0 0-13 15,-2 0-7-15,2 0 4 0,-6 0-59 16,2-2-16-16,0-2-16 0,-2 3 16 16,1-1 26-16,-6 2-7 0,3-3 4 15,-3 2-20-15,3 1 20 0,-6 0 22 16,2 0 1-16,-2 0-4 0,0 0 3 16,-1 0-13-16,-2 0 10 0,0 0 0 15,-3 0-3-15,4 0-16 0,-4 0 9 16,3 1-6-16,-2 2 0 0,2-1-7 0,-3-1 7 15,2 1 9-15,-6 0-16 0,0 0-6 16,1 2 0-16,-7-4 6 0,-2 1 14 16,-6 2-11-16,-3 0 1 0,3-3 15 15,2 1-6-15,6-1 3 0,7 0 14 16,3 0-8-16,6 0-9 0,-2 0 10 16,1 0-23-16,-6 0-3 0,0 0 0 15,-5 0-13-15,-2-1 20 0,-6-5-23 0,4 4-3 16,5-1-13-16,1-1 16 0,3 2 16 15,-7-1-16-15,-10-1-3 0,-2 0 1 16,1 0 1-16,3-1 1 0,2 1-2 16,0 0-1-16,-5 0 3 0,5 0-2 15,-2 0 2-15,-3 0 0 0,3 1 1 16,-2 1-1-16,0-4-1 0,-4 4-1 16,3-2 2-16,0 1-2 0,1-1 2 15,0 0-3-15,1 1 3 0,3 0-1 16,0-1 2-16,2 3-2 0,0-1 1 0,1 0-1 15,-1-1-2-15,0 3 1 0,1-3 1 16,1 1 2-16,3 0 1 0,2 0 0 16,5 2-2-16,4-2-13 0,-2 0 13 15,-7 1 0-15,-12-2 0 0,-1 2-1 16,0 1-1-16,1 0 0 0,5 0 2 16,9 0 1-16,4-2 1 0,-5 2 1 15,-4 0-2-15,-3 0 0 0,-4-2 1 0,2 0 10 16,7 0-11-16,7 0 1 0,1 1-2 15,6 1 1-15,-6 0 15 0,-1-2 0 16,-6-1 7-16,1 3-20 0,3-1 45 16,1-2-26-16,4 3 13 0,-2-1 6 15,5-1-18-15,3 0-7 0,-1 2-13 16,0-3 9-16,0 3-10 0,0 0-1 16,3 0 0-16,2 0-1 0,2 0 1 0,-1 0 0 15,0 0-1-15,1 0 1 16,2 0 1-16,0 0 0 0,-3-3 1 0,1 3 0 15,-3 0-1-15,-1 0-2 0,-4 0-2 16,4-2 1-16,-1 2 1 0,2 0 13 16,4 0-10-16,0-2 10 0,4 2-13 15,-1 0 3-15,2 0 16 0,0 0-3 16,0 0 0-16,0 0 0 0,0 0-4 16,0 0 4-16,0 0 3 0,0 0 3 15,0 0 4-15,0 0 5 0,0 0 13 0,0 0 7 16,0 0-4-16,0-2-9 0,-2 2-1 15,0-2-2-15,-8 0-35 0,2 1-3 16,-4-2-22-16,-1 0 6 0,-2 1 0 16,2 0 16-16,1 2 0 0,-2-2 0 15,2 2-10-15,2 0 0 0,-5 0 11 16,6 0 2-16,1 0 1 0,1 0-1 0,-1 0 0 16,0 0 1-16,5 0 0 0,-1-2 1 15,2 2 1-15,-1 0-1 0,3 0-1 16,-2 0 0-16,2 0 0 0,0 0 0 15,0 0 0-15,0 0 0 0,-2 0 0 16,0 0-1-16,0 0 0 0,-2 0-1 16,2 0-1-16,-4 0 1 0,-1 0 1 15,-2 0-3-15,1 0 0 0,0 0 1 0,-6 0 0 16,4 0 1-16,-2 0 1 16,-4-1 0-16,2 1 0 0,1 0-1 0,-2 0-1 15,4 0 2-15,0 0 1 0,4 0-1 16,-1 0 0-16,2 0 0 0,4 0 0 15,2 0-1-15,0 0-1 0,0 0-1 16,0 0-10-16,0 0 10 0,0 0-25 16,0-3-7-16,0 3-6 0,0 0 3 15,0 0-3-15,0 0 0 0,2 0 3 16,2 0 7-16,2 0 18 0,-2 0 13 0,0 4-35 16,-1 0-73-16,2-2-58 0,-3 2 9 15,2-3 26-15,-4 2-17 0,2 0 6 16,0-1-3-16,-2 0-29 0,3 2-47 15,-1-1-19-15,0-3 42 0,-2 3 19 16,2-3 26-16,4 0 65 0,-1 0-13 16,3-3-75-16,3-6-261 0,-3 1-39 15</inkml:trace>
  <inkml:trace contextRef="#ctx0" brushRef="#br0" timeOffset="40519.8929">3691 11403 863 0,'0'0'251'15,"0"0"-131"-15,0 0-68 0,0 0 10 0,0 0 42 16,0 0 40-16,0 0 5 16,0 0-42-16,0 0-38 0,0 0-34 0,-2 0-18 15,2 0-1-15,0 0 6 0,0 0 8 16,-2 0-1-16,2 0 0 0,-2 0 0 15,0 0 7-15,-3 0-7 0,-2 0-13 16,0 0-16-16,0 0 0 0,-1 0 12 16,-4 2-9-16,0 3-3 0,-1-5 0 0,-2 4-3 15,0 1-16-15,1 2 17 0,-4 1-1 16,4 0 2-16,-4-3-12 0,6 2 12 16,0 2-1-16,1-4 2 0,0 0 1 15,3 0 0-15,-1-3 12 0,3 3 0 16,1 1-12-16,-3-3 19 0,1 1-1 15,1 0-3-15,0-2 4 0,2 0-1 16,0 2-16-16,-2-3-1 0,-2 5-2 16,2-4 0-16,0 2 1 0,0-1-1 15,0 2-1-15,1-1-1 0,1-2 0 16,-1 0 1-16,3-1 1 0,0 2 0 0,0-2 13 16,2-1 3-16,-2 2 4 0,2-2 2 15,0 2 4-15,-2 2-13 0,2-1 7 16,-3 3 18-16,3 2-15 0,-1 0 22 15,-1 4 7-15,2-1 29 0,0 2 31 16,0 3-12-16,0 1-1 0,3 1 46 16,6-2-24-16,4 1 7 0,0 0 2 15,1 1-13-15,4-2-22 0,0 0 6 0,2 0-22 16,-3-3-20-16,0 0-18 0,-2-1-29 16,-3-4-12-16,2 0-2 0,-4 1 1 15,-4-2 0-15,2-3 1 0,-1 2-25 16,2-3-107-16,-5 1-22 0,0 1-58 15,0-2-94-15,0 1-70 0,-2-3-40 16,1 2-112-16,-3-3 86 0,0 0 28 16,0 0-346-16</inkml:trace>
  <inkml:trace contextRef="#ctx0" brushRef="#br0" timeOffset="41535.3438">3209 10385 180 0,'0'0'415'0,"0"0"-184"0,0 0-88 16,0 0-42-16,0 0 20 0,0 0-20 0,0 0-23 15,0 0 3-15,0 0-9 0,0 0-4 16,-17-31-6-16,15 29 13 0,-1 2 6 16,-2-2-6-16,4 2-10 0,-3-2-10 15,-2 0-55-15,2 0-33 0,-8 2-9 16,4 0 20-16,-2 0-1 0,-3 0-3 15,0 4 26-15,1 3 10 0,1 3-9 16,-4 2 14-16,4 1-2 0,1 4 16 0,2 1 4 16,-2-1 2-16,6 2-6 15,2-2-6-15,2 2-21 0,0-2 24 0,4 1-6 16,8-3 6-16,0 1 19 0,3-3 7 16,2-2-20-16,2-1 46 0,3-3-20 15,-2-3 23-15,4-1-26 0,-1-3 6 16,1 0-12-16,-1 0-20 0,-6-3-26 15,-1-5 29-15,0 1-3 0,-2-6 0 0,-3 3-3 16,0-4 25-16,-6 0-6 16,0-2-25-16,-2 0 18 0,-3-2-9 15,0-1-10-15,0-3 26 0,-5 1 26 0,-1 1 5 16,-5-1-15-16,0-1-26 0,-1 5-31 16,4 2-4-16,-4 4-2 0,4 3-14 15,0 2-19-15,1 2 0 0,4 4-54 16,-6 0-30-16,0 0-35 0,-1 0 9 15,-1 8 13-15,-2 4-17 0,2-1-19 16,-1 2-24-16,4 2-2 0,-4 1-14 16,4 1 45-16,0-2 7 0,4 1-10 15,0-3-124-15,4-2-183 0</inkml:trace>
  <inkml:trace contextRef="#ctx0" brushRef="#br0" timeOffset="42186.2138">3429 10505 75 0,'0'0'196'0,"0"0"-66"16,0 0 33-16,0 0-101 0,0 0 111 15,0 0-13-15,0 0-30 0,0 0-16 16,0 0-36-16,0 0 7 0,12-78 6 16,-6 71-46-16,0 2-6 0,0 1 17 15,5 0-53-15,-3 0 26 0,3 1 4 16,0-1-17-16,-1 2-16 0,6 2 0 0,-6 0 20 15,4 0-20-15,2 0-15 0,-4 4 15 16,3 3-1-16,-2 6 1 0,0-2 59 16,-3 4-10-16,6 8 19 0,-4 3 16 15,-2 8 17-15,1-1-7 0,-4-8 26 16,-5 0-43-16,-2-6 21 0,0-2-31 16,0 4 11-16,0-3-23 0,-2 0 3 15,-8 4 3-15,2-3-29 0,-2 1-9 16,-5-4 9-16,-2 3 16 0,0-1-6 15,-4-1-13-15,0-2-28 0,-3 0 28 0,3 1-13 16,-4-3 3-16,1-2-6 0,1-1-10 16,-1 0 19-16,2-3-2 0,0-1-17 15,0 0 13-15,1-1-15 0,5-1 1 16,-4-1-1-16,6 2-1 0,-2-4-2 16,2 3-24-16,3 0-28 0,0-1-20 15,1 0-16-15,1 1-55 0,3-2-22 16,0 0-1-16,2-2 45 0,1 0 6 0,1 0-42 15,2 0-13-15,0 0 29 0,-3 2 32 16,3-2 36-16,0 0 4 0,0 0 6 16,-1 0 16-16,-1 0-6 0,-1-4-33 15,1-5-33-15,-1 2-52 0,2-1-84 16,-1-1 2-16,2-2 63 0,0 0 41 16</inkml:trace>
  <inkml:trace contextRef="#ctx0" brushRef="#br0" timeOffset="42472.0424">3179 10871 4 0,'0'0'291'0,"0"0"-14"0,0 0 16 15,0 0-120-15,0 0-56 0,0 0 4 0,0 0-11 16,0 0 14-16,0 0-7 0,6-35-3 16,-6 35-26-16,0 0-20 0,-3 0-26 15,2 0-10-15,-1 0-9 0,0 3-22 16,0 5 1-16,0 3 9 0,-2 4 77 16,2 5 45-16,0 1-39 0,0-2-20 15,2 0-9-15,0-2 9 0,0-1-26 16,0-5 23-16,2-2-16 0,4 1-13 0,2-4 26 15,3 0 22-15,4-3 22 0,0-1 35 16,10-2-51-16,-2 0-51 0,2 0-45 16,4-3 0-16,-10-3-42 0,6-2-31 15,-6 0-23-15,0 1 6 0,-6 1-48 16,-1-2-16-16,0 3-24 0,-4-1-32 16,-4-2-7-16,-2 1-10 0,0 1-69 15,-2 0 52-15,0 4 39 0,0 0 0 0,0 2-193 16,-4 0-101-16</inkml:trace>
  <inkml:trace contextRef="#ctx0" brushRef="#br0" timeOffset="43863.5133">3137 11103 86 0,'0'0'140'0,"0"0"-9"0,0 0 35 0,0 0-52 15,0 0 72-15,0 0-14 0,0 0-28 16,0 0-53-16,0 0-19 0,12-61 3 15,-12 55-10-15,0 0 13 0,0 1 10 16,0-2-20-16,0 2 10 0,0-1 13 16,-2 0-23-16,-2 1 16 0,2-1-28 15,-2 1 41-15,0-1 29 0,0 2-55 0,-1-2-28 16,-2 1-21-16,2 1 33 0,0-1-55 16,-1 2-6-16,-1 1 2 0,1 0-31 15,0 0 15-15,-3 2 8 0,0 0-31 16,-1 0-8-16,-2 0-1 0,-4 4 23 15,2 3 29-15,0 3 6 0,2 4 27 16,-1-1-11-16,5 4 1 0,-1 2 9 16,1 2 23-16,3 0-16 0,5 0 6 15,0-2-32-15,0-1 10 0,3-5 3 16,5 0 0-16,5-1 15 0,-2-2 31 0,3-3-15 16,4 1-5-16,0-7 9 15,4 2-16-15,-3-3 13 0,2 0-13 0,1-8 0 16,1-3-10-16,-3-3 7 0,2 1-17 15,-6-4 1-15,2 0 25 0,-6-3-50 16,-2 1 31-16,0 0-3 0,-3 0 6 16,-4-3-16-16,0 2-16 0,-3 1-2 15,0 0 37-15,0 3-38 0,-6 1-3 16,-6 3-41-16,2-1-97 0,-3 6 39 0,5 1 12 16,-6 2-16-16,3 4-39 0,2 0-42 15,1 6-75-15,-6 11-75 0,4 8 6 16,4 1 67-16,4-1 33 0,2-4-274 15,2-10-105-15</inkml:trace>
  <inkml:trace contextRef="#ctx0" brushRef="#br0" timeOffset="44558.3295">7455 10464 25 0,'0'0'78'15,"0"0"1"-15,0 0-14 0,0 0-7 16,0 0 24-16,0 0-7 0,0 0 16 16,0 0 1-16,0 0-21 0,0 0-64 0,-91-20-7 15,78 20-36-15,0 0-36 0,1 0-61 16,-6 0-60-16,2 2-32 0</inkml:trace>
  <inkml:trace contextRef="#ctx0" brushRef="#br0" timeOffset="44973.7152">7191 10474 47 0,'0'0'267'16,"0"0"4"-16,0 0-10 0,0 0-102 0,0 0-84 16,0 0 10-16,0 0 6 15,0 0-13-15,0 0-13 0,0 0 0 0,0 0 43 16,22-39-17-16,-22 34 3 16,0-2-6-16,0 2 3 0,0-2 22 0,-4 3 53 15,0-2-30-15,-5 3-93 0,0-1-43 16,0 0-23-16,-2 0-9 0,-5 3-33 15,2 1 20-15,-6 0 29 0,3 0 12 16,-1 4-9-16,-2 3 11 0,4 4 1 0,-2 0 2 16,4 1 6-16,5 2 9 15,-2-1 3-15,5 1-3 0,4-1-14 16,2 0 11-16,0 0-11 0,6 1 17 0,7 1 23 16,4-3 13-16,7-3-3 0,-4-1-27 15,6-4-25-15,-3-3 0 0,1-1-25 16,-1 0 25-16,-2 0 2 0,-1-1 0 15,-5-6-2-15,-1 2 13 0,-3-1 7 16,-6-1 5-16,0 2 34 0,-5-3 2 16,0-2-6-16,0 0-4 0,0 1-12 0,-2-1 70 15,-4 1-32-15,-3-1-73 16,1 1-4-16,-2 1-30 0,3 2-44 0,-5 0-45 16,1 3-23-16,4-1-139 0,1 4 12 15,-2 0-20-15,-4 0-4 0,4 7 26 16,0 2-173-16,3-1-222 0</inkml:trace>
  <inkml:trace contextRef="#ctx0" brushRef="#br0" timeOffset="46444.752">7294 10469 57 0,'0'0'544'0,"0"0"-358"0,0 0-140 16,0 0 35-16,0 0-16 0,0 0 7 16,0 0 3-16,0 0 0 0,0 0-43 15,0 0-19-15,14-39-13 0,-3 34 17 16,2-2-17-16,-1 4 2 0,3-2 14 0,2 0-13 15,0 1 30-15,5 1-1 16,-4 1 4-16,6-2 10 0,2 1-1 0,3 0-15 16,5 2 9-16,6-1 9 0,-1 0 24 15,-9 2-7-15,-12 0-6 0,-2 0-11 16,-5 0-12-16,5 0-36 0,-2 2-12 16,0 4 12-16,-2-1 23 0,-1 1-4 15,0 4-6-15,-1 0 13 0,-2 2 39 16,4 3 75-16,-6 2-1 0,0-3-35 15,2 5-33-15,-4 1 6 0,3-1 1 0,-2-1-20 16,-3 4-36-16,0-4 7 0,-2 2-6 16,0-1 22-16,0 0 16 0,-2 1-29 15,-5 4 0-15,-2-2 23 0,-1 0 22 16,0 2-32-16,-6-2 6 0,2 2 3 16,-3-2-28-16,-2 2-14 0,2-2 11 15,-5 0-1-15,2-1-6 0,-5-3-3 16,7 0 0-16,-6-3 3 0,3-1 15 15,0 0-8-15,-3-1-1 0,4-1-20 0,-4-1 0 16,3-1 20-16,-3 0-7 0,4-2-15 16,-4 2-1-16,0 0 1 0,1-2 3 15,-3-1-1-15,6-1 11 0,-2-1-11 16,3-3 1-16,0 0 10 0,4 1 0 16,-4-2-13-16,2 0 1 0,1-1 12 15,0 0-10-15,6 3 0 0,-6-3 0 16,7 0 10-16,2 0-12 0,0 0-1 15,1 0-1-15,2 0-2 0,-2 0-35 16,3 0-23-16,1 0 10 0,0 0-9 16,-1 0-33-16,2 0 7 0,-1 0 35 15,-1 0 32-15,1 0 15 0,0 0 4 0,0 0-1 16,-2 0 0-16,-2 0-16 0,-2 0 17 16,2 0 19-16,0-3-19 0,0 2-12 15,0 0 12-15,0-2 17 0,-4 1-3 16,4 2-14-16,0-2-2 0,2 2 2 0,-2 0 1 15,4-3 27-15,-1 3-5 0,3 0-4 16,0 0 3-16,0 0-9 0,0 0-13 16,0 0-19-16,0 0-19 0,0-2-20 15,0 2-45-15,0 0-57 0,0 0 21 16,3 0 17-16,-3 0 15 0,0 0 7 16,0 0-36-16,0 0-23 0,0 0 42 15,0 5-65-15,0-5-16 0,0 4 45 16,0-1 52-16,0-2 33 0,0 0 19 0,0 2-20 15,0-3-15-15,0 0-4 0,0 3 13 16,0-3 19-16,0 0 36 0,0 0 20 16,2 0 23-16,0 0 32 0,-2 0-16 15,2 0-39-15,0-3 0 0,0 0 46 16,0 1 58-16,2-3-3 0,0 0-78 16,0 1 35-16,4-2 37 0,-6 1 28 15,2 1-22-15,-2-2 7 0,0 2 48 16,0-2-26-16,-2 3 16 0,0-2-20 15,0 2 7-15,0-1 35 0,0 0-10 0,0 2-84 16,-4-2 13-16,2 1 41 0,-4-1-44 16,-2 0 2-16,2-2-9 0,0 3-49 15,-4-3-28-15,1 3-28 0,-6 0 9 16,0 3 3-16,-4 0-4 0,-2 0-8 16,-3 3 5-16,1 4 4 0,0 4 18 0,6 3-2 15,0 0-20-15,4 4-2 16,3 1 25-16,-2 2 13 0,6 0 7 15,1 1-19-15,5 0-1 0,0 1 2 0,5 0 11 16,10-1-12-16,4 2 0 0,12-5 21 16,9-2 14-16,2-7-36 0,-2-6-16 15,-3-4-16-15,-5 0 19 0,-2-11-13 16,0 3-15-16,-4-4 12 0,-7 0 17 16,-1 5 12-16,-8-3 2 0,0-2 37 15,4-2-7-15,-4-3 22 0,-4-1-6 16,-2-3 9-16,-4 2 4 0,0-4 32 0,-4 3-23 15,-8-4-1-15,-4 1 20 0,-2 2 12 16,-2 4-3-16,-1 4-38 0,2 4-44 16,2 1-16-16,3 5-29 0,-4 3-18 15,6 0-13-15,-4 3-117 0,6 8-87 16,0 3-52-16,3 2 1 0,3 4-151 16,4 1-63-16,0-3 145 0,0-3-369 0</inkml:trace>
  <inkml:trace contextRef="#ctx0" brushRef="#br0" timeOffset="46991.51">7247 11011 905 0,'0'0'342'0,"0"0"-130"0,0 0-53 15,0 0 33-15,0 0 3 0,0 0 68 16,0 0-14-16,0 0-53 0,0 0-48 16,1-17-42-16,-1 17-22 0,-1 0-23 15,-1 0-20-15,2 0-41 0,-2 2-1 0,-5 3-24 16,-1 5 25-16,-3 6 82 0,-1-1-12 15,-5 4-13-15,2 2-57 0,-3-2 16 16,0-1-14-16,-1 2 24 0,1-3-23 16,2 3 15-16,0-3-18 0,2-2-2 15,3-2-17-15,2-1 17 0,3-2 2 16,2-3 2-16,2-2 10 0,0 1 8 16,2-2-17-16,0 3-3 0,0-2 0 15,0 3 24-15,6-1 52 0,6 2 29 16,4 1 34-16,8 0-26 0,11-1-40 0,9-3-17 15,6 0-22-15,-2-6-7 0,1 0-24 16,-2 0 9-16,-3-7 1 0,-2 1 9 16,-7 2-7-16,-10 0-2 0,-8 1-13 15,-1 3-1-15,-6-3-3 0,2-1-14 16,2 3-13-16,-8-4 2 0,-2 4-12 16,-4 1 3-16,0-3-6 0,0 3-50 0,0-1-89 15,0 1-106-15,0-2-21 16,-2 2 18-16,-2-2-31 0,-2 0-88 0,-4 0-80 15,4-1 98-15,-2 0-328 0</inkml:trace>
  <inkml:trace contextRef="#ctx0" brushRef="#br0" timeOffset="47239.8446">7478 11107 300 0,'0'0'1585'0,"0"0"-1144"16,0 0-441-16,0 0-207 0,0 0-164 15,0 0-35-15,0 0-572 0</inkml:trace>
  <inkml:trace contextRef="#ctx0" brushRef="#br0" timeOffset="48099.5709">7259 10889 116 0,'0'0'613'0,"0"0"-365"15,0 0-173-15,0 0-29 0,0 0 28 0,0 0 18 16,0 0-4-16,0 0-27 0,0 0-25 16,0 0-6-16,0-4 25 0,0 4 16 15,0 0 7-15,0 0-6 0,0 0-1 16,-1 0-2-16,-2 0 9 0,3 2 6 15,-4 4 0-15,-2 3-6 0,-3 6 45 16,-2 1-3-16,1 5-40 0,-2 2-41 16,-3-2-23-16,4 2 39 0,1-2-26 15,-4 1 13-15,4-4-10 0,1-1-16 16,-1-2-12-16,1-2 8 0,1-1-10 0,-3-3-1 16,5 3 11-16,-7-1 8 0,4-2-20 15,1-2-1-15,2 3-1 0,0-5-1 16,1 1 0-16,0 0-28 0,3-1 30 15,2 2-17-15,0-4-2 0,0 3 1 16,0-1-2-16,2 3 21 0,8-1 1 16,0 3 25-16,4-3-4 0,4 2 33 0,5 0-26 15,9 1-29-15,6 0 0 0,4-2-32 16,-3-3-23-16,-4-2-19 0,-6 1-36 16,-6 1-26-16,-5-2-29 0,-2 1-45 15,5 1-21-15,0 1-42 0,5 2 0 16,-5-2-89-16,-4-1-371 0</inkml:trace>
  <inkml:trace contextRef="#ctx0" brushRef="#br0" timeOffset="55233.676">10994 4880 215 0,'0'0'144'0,"0"0"-86"0,0 0 76 15,0 0 26-15,0 0-43 0,0-39 20 16,2 32-55-16,0 1-30 0,3 1 10 16,-1-3-10-16,0 2 6 0,0-1-19 0,0-2-6 15,1 2-1-15,-1 1 4 0,0-1 7 16,0 0-30-16,-2 2-10 0,3 0 26 16,-5-2 0-16,2 1 20 0,-2 3-13 15,0-1-16-15,0 2-20 0,0 0 1 16,2 1 2-16,-2-1 16 0,0 2-2 15,0 0-1-15,0 0-3 0,0 0 0 16,0 0 0-16,0 0-11 0,0 0-2 16,0 0 0-16,2 0-2 0,1 0 2 15,-1 0 28-15,2 0-28 0,-2 5-42 16,4 1-10-16,1 5 52 0,8 9 13 0,-1 8 36 16,8 9-7-16,-6 7-16 0,-2 1-10 15,5 1-3-15,-8 0 23 0,8 0 19 16,-3 2 3-16,-1-2-55 0,2-4-1 15,-4-2 17-15,1-4 10 0,-3-7-9 16,-2-8-7-16,-5-8-12 0,2-2-1 16,-2 1 29-16,0 0-26 0,3-1 27 0,-5-3 5 15,1-7-12-15,-1 3 0 16,-2-4 19-16,0 0 29 0,2 0 23 16,-2 0 29-16,0 0 35 0,2 0 15 0,-1-5 36 15,4-7 18-15,7-10-157 0,8-15-41 16,1-5-29-16,3 0 0 0,-6 1 27 15,4 0-27-15,-1-2 1 0,2 2 17 16,-1-5 1-16,-3 4-19 0,4-2 3 0,-3 1-7 16,1 10 1-16,-5-2-19 15,-2 11-16-15,-2 6 38 0,-1 3-86 0,-5 3 19 16,0-4-35-16,2 2-23 0,2-2 35 16,-6 3 48-16,-2 1-6 0,-1 7 6 15,-1 1-84-15,0 2-38 0,0 2-69 16,0 0-140-16,0 0-63 0,-1 4-16 15,-5 1-223-15</inkml:trace>
  <inkml:trace contextRef="#ctx0" brushRef="#br0" timeOffset="56016.6879">12444 4459 743 0,'0'0'121'0,"0"0"-23"0,0 0-26 0,0 0-40 15,0 0-31-15,0 0 113 16,0 0-45-16,0 0-37 0,0 0-32 0,-28-16 1 16,26 16-1-16,0 0 20 0,-2 0-7 15,0 0-13-15,-7 0-2 0,2 3 1 16,-3 2 1-16,-3 2 26 0,0 2 29 15,-4 4-36-15,-5 11 50 0,-5 11-37 16,-5 17 24-16,0 12 41 0,2 2-16 16,2 3 17-16,7-2-20 0,2 6-26 15,1-5 6-15,6 0-55 0,-1-4 33 0,4-9-34 16,7-3 0-16,0-6 24 0,4-6 10 16,0-5-33-16,0-3 17 0,6-3 3 15,3-5-23-15,-3-7 3 0,1-3 26 16,-3-3-28-16,2 3-1 0,2-2-10 15,4 2-110-15,0-2-45 0,2-3-30 16,8-1-13-16,-1-3-7 0,2-5-49 0,1 0-336 16</inkml:trace>
  <inkml:trace contextRef="#ctx0" brushRef="#br0" timeOffset="56396.6403">12475 5025 14 0,'0'0'356'16,"0"0"-294"-16,0 0 123 0,0 0-28 15,0 0-14-15,50 113-38 0,-35-94-8 16,-1-4-25-16,4-3 22 0,-4 0-22 15,2-5-4-15,-4-4 10 0,-2 2 36 16,1-3-19-16,0-2 28 0,-5 0 1 0,2 0 12 16,-3-2 10-16,0-5-4 0,2 2-35 15,0-3 6-15,-3-1-45 0,1-1-43 16,-3-4 7-16,-2 3-6 0,0 0 32 16,0-2-56-16,-2 1-1 0,-7-2-1 15,-5 1-11-15,2 4-6 0,-11-3-76 16,-6 0-23-16,-10 5-39 0,-3 5-78 15,8 0 64-15,8 2 30 0,12 0-30 0,-2 0-20 16,4 4 17-16,-1 2 22 0,0 0-127 16,5-3-222-16,3 1 73 0</inkml:trace>
  <inkml:trace contextRef="#ctx0" brushRef="#br0" timeOffset="56721.2508">12973 4659 788 0,'0'0'515'15,"0"0"-265"-15,0 0-237 0,0 0 0 16,135 46 43-16,-96-2 44 0,-5 3-2 15,-8 7 38-15,-6 10 14 0,-2 5-21 0,-11 4-32 16,-7-1-45-16,0-4-23 0,-7 0-6 16,-11-7 9-16,2-6-30 0,-6-1 0 15,-1-9-2-15,-3-4-116 0,5-15 38 16,2-4-19-16,5-7 0 0,-8-2 19 16,3 1-19-16,-7-1-30 0,-4 0-65 15,10-5-13-15,-6-1 20 0,2-5-47 0,5-2-146 16,5 0-82-16</inkml:trace>
  <inkml:trace contextRef="#ctx0" brushRef="#br0" timeOffset="57889.3626">13693 5082 87 0,'0'0'763'0,"0"0"-480"0,0 0-191 16,0 0-44-16,0 0 21 0,0 0 38 15,0 0 23-15,0 0-16 0,0 0-46 0,0 0-48 16,54-16 7-16,-13 13-25 0,9 1 35 16,6 0-24-16,-3 1 3 0,3 1-4 15,-1-2-11-15,-1-1-1 0,0 1 16 16,-4 1-14-16,-5 0-2 0,-4-4 2 16,-5 3-2-16,-7-2 1 0,-8 2 15 15,-3 2-16-15,-6-2-1 0,1-1 1 0,2 3 0 16,-2-2 2-16,-5 0 18 0,-4 0 12 15,-2 2 17-15,0-2 3 0,-2 2 9 16,0 0 11-16,0 0 5 0,0-2-9 16,0-2 0-16,-2-1-65 0,-2 1 27 15,-2-4-30-15,-2 0 0 0,-5 1-43 16,-2-3-21-16,-2 3 31 0,-5-4-35 0,4 3 30 16,-2 1 21-16,6 0 14 0,1 2-13 15,2 0 15-15,7 4 1 0,2 1-26 16,0 0 3-16,2 0 7 0,0 0 16 15,0 0-19-15,0 0-30 0,6 0-39 16,4 0 30-16,6 6 58 0,0 1 117 16,8 1-17-16,-3 4-87 0,0-3 0 15,-2 2 0-15,-1-3 22 0,-4 3-34 16,0 1 14-16,-4 0-3 0,-4-1-12 16,-2 0-23-16,-2 0 22 0,-2 2 1 0,-2-1 58 15,-8 2-22-15,-14 5 55 0,-6 0-20 16,3 1-29-16,-1-2-26 0,6-2-16 15,4-4-23-15,-3 3-151 0,2-1-56 16,4 6-115-16,2-6 36 0,7-2-29 16,3-2-317-16</inkml:trace>
  <inkml:trace contextRef="#ctx0" brushRef="#br0" timeOffset="59439.2228">15172 4786 86 0,'0'0'215'0,"0"0"-16"0,0 0-62 16,0 0 49-16,0 0-66 0,0 0-32 0,0 0-13 15,0 0 29-15,0 0-35 0,0 0-33 16,0-30-4-16,0 27 17 0,0 3 16 16,0 0 13-16,0 0-3 0,0 0-10 15,0 0-13-15,0 0 0 0,0 0-3 16,0 0 0-16,0 0-22 0,0 0-27 15,0 0-49-15,0 0-49 0,0 10-58 16,6 15 156-16,3 13 23 0,3 10 68 16,-1 2-39-16,-1 1 3 0,-3-6-22 0,-1-2 35 15,6-2-45-15,-4-2 16 0,-1-4-7 16,0-2-31-16,0-9 0 0,-1-7-1 16,-1-3 3-16,-3-3-1 0,1-3-1 15,0 2 0-15,-1-2 0 0,0-6 2 16,-2 3 10-16,2-5 16 0,-2 0 27 15,0 0 41-15,0 0 81 0,0 0-1 16,0 0-19-16,0 0-10 0,0 0-10 0,3 0-3 16,-1-2-23-16,0-3-14 0,0-6-80 15,2 2-18-15,2-6-12 0,3-1 10 16,0-3 2-16,1 0 0 0,0-6-3 16,8-7 19-16,1-6-4 0,2-3-11 15,-4 1 10-15,2 0-10 0,-4 6 0 16,3-2 0-16,-4 1-1 0,-2 3-17 15,2 3 4-15,-6 6 13 0,-2 7-3 16,1 5-77-16,-5 4-15 0,2-5 2 16,0-1 6-16,0 3-50 0,1-1 14 0,-3 3 36 15,0 3-106-15,-2 2-50 0,2 2-68 16,-2-1-47-16,0 2 46 0,0 0-219 16,0 0-170-16</inkml:trace>
  <inkml:trace contextRef="#ctx0" brushRef="#br0" timeOffset="59817.4427">16036 4538 677 0,'0'0'411'0,"0"0"-316"16,0 0-92-16,0 0 50 0,0 0-1 15,0 0-13-15,0 0-10 0,0 0 4 16,0 0 9-16,-125 47-22 0,90 1 19 16,1 5-4-16,7 1 53 0,4-2-10 15,8-5 23-15,5-2-33 0,-2 1 13 16,8-6-6-16,2-5 16 0,2-2-26 15,0-2-13-15,0-7-4 0,6-5-6 16,1-3-39-16,2-3 1 0,-1 3 9 0,5-1 6 16,2 2 0-16,2-2 4 0,-3-3-23 15,6-3-35-15,-2 1-134 0,4-3-38 16,-3 0-63-16,3-4 36 0,-4 4 6 16,4-7-121-16,-8 0-231 0</inkml:trace>
  <inkml:trace contextRef="#ctx0" brushRef="#br0" timeOffset="60147.5315">16233 4870 1065 0,'0'0'147'0,"0"0"-108"15,0 0-26-15,0 0 68 0,0 0-9 16,-14 111 16-16,14-75-62 0,0-3-23 0,0-6 0 15,0-9 13-15,0-2-13 0,0 1-3 16,0 0-46-16,0 5-97 0,0-5-75 16,0-5-213-16,0-5-139 0</inkml:trace>
  <inkml:trace contextRef="#ctx0" brushRef="#br0" timeOffset="60437.5728">16433 4616 1250 0,'0'0'338'0,"0"0"-318"0,0 0-20 16,0 0 175-16,0 0 26 0,138 100 10 15,-104-55 51-15,-5 3-58 0,-3 4-21 16,-11-7-48-16,-5-1-23 0,-10 2-44 15,0-2-11-15,-10-2-19 0,-5-1-12 0,-1-6 19 16,-6-2-45-16,3-8-1 16,1-4-60-16,2-8 0 0,-1 1-38 0,0-1-19 15,-5 1-75-15,0-1-72 0,0-1-22 16,5-3-77-16,-2-2-36 0,6-1 45 16,5-6-358-16</inkml:trace>
  <inkml:trace contextRef="#ctx0" brushRef="#br0" timeOffset="60971.6478">17310 5059 1120 0,'0'0'280'0,"0"0"-257"16,155 7 13-16,-107-4 62 0,8-1 28 16,1-2 17-16,5 4-3 0,-3-2-52 0,-6-2-46 15,-15 3-42-15,-10-3-17 16,-10 2 17-16,-8-2-3 0,2 0 1 0,-3 0-17 15,4 0-43-15,-7 0-16 0,-2 0 59 16,-4-4 19-16,0-1 0 0,0-2-72 16,0-3 1-16,-4-2 70 0,-2 2 2 15,-5-1-2-15,2-2 3 0,1 1 66 16,0 2-55-16,2 1-13 0,-4 1 59 16,8 3 15-16,-2 1-9 0,2 1 16 15,2 1 10-15,0 2-4 0,0 0-12 0,0 0-33 16,0 0-19-16,0 0-23 0,0 0-10 15,0 0-61-15,0 5-43 0,2 3 114 16,0 5 13-16,2 2 59 0,0 4-24 16,0 0-6-16,-4 3-9 0,0 0-21 15,-6 2 5-15,0-4 21 0,-2 1-9 16,-4 1-26-16,-2-4-1 0,2-2 33 16,-4-1-35-16,2-2-36 0,3 0-113 15,1-3-87-15,2 2-60 0,1-1-78 0,7-5-16 16,0-2-428-16</inkml:trace>
  <inkml:trace contextRef="#ctx0" brushRef="#br0" timeOffset="61153.1149">18539 5138 1580 0,'0'0'312'16,"0"0"-312"-16,0 0-237 0,0 0 68 16,0 0 26-16,138-21-95 0,-104 16-531 15</inkml:trace>
  <inkml:trace contextRef="#ctx0" brushRef="#br0" timeOffset="61294.1682">19154 5220 157 0,'0'0'1221'0,"0"0"-922"0,0 0-234 16,0 0-23-16,0 0-9 0,0 0-33 15,0 0-124-15,0 0-240 0,0 0-320 0,0 0 39 16</inkml:trace>
  <inkml:trace contextRef="#ctx0" brushRef="#br0" timeOffset="78067.0986">2175 10822 88 0,'0'0'95'0,"0"0"9"0,0 0 0 15,0 0 7-15,0 0-10 0,0 0 36 16,-2-3 0-16,0 3-26 0,2-1-36 0,-2 1-23 16,2-1-10-16,0 1 10 15,-2-3 0-15,0 3-3 0,0-2-13 0,2 0 6 16,-5-1 17-16,2-1-13 0,1 2 9 16,0-2-6-16,2 3 6 0,-3-2-6 15,2 2 19-15,-1-1 26 0,0 0-32 16,0 0-20-16,2 0 13 0,0 2 13 15,0 0 1-15,0 0 2 0,0 0-16 16,0 0-16-16,0 0-13 0,0-2-13 16,0 2-13-16,0 0 0 0,4 0-23 0,9-2 23 15,12 0 29-15,11 2-10 0,7-2 20 16,1 2-24-16,-1 0-15 0,-3 0 0 16,7 0 0-16,2 0 17 0,-2 0 12 15,1 0 6-15,1-2 7 0,-2 1-42 16,0-3 13-16,-4 2-11 0,-5-1 1 15,-5 3-1-15,1-5 10 0,0 2-12 16,-2-2 0-16,0 1 2 0,1 1 2 0,-3-3 9 16,0 3-2-16,-4-2-9 0,-7 2-4 15,-2-1 2-15,-6 4-2 0,3-2-11 16,4-1 10-16,-4 3 1 0,1-3 2 16,-4 3-16-16,-5-2 3 0,-2 2 11 15,-1 0 0-15,-1 0 0 0,-2 0 0 16,0 0 2-16,0 0 20 0,0 0 6 15,0 0-4-15,0 0-2 0,0 0-4 0,0 0 0 16,0 0-3-16,0 0-4 0,-2 0-9 16,-3-2-22-16,-1 1-10 0,0-2-10 15,-5 1 13-15,-2-2-36 0,3 3 23 16,-7-3-23-16,4 0 23 0,-4 1-22 16,-4-1-27-16,-3 2 29 0,1-2-25 15,-3 0 41-15,0 1 1 0,2 0 16 16,-2-1 6-16,3 1 7 0,1-2 16 15,2 3-13-15,-2-1 13 0,3 1 1 16,0 2-1-16,0-2-2 0,2 2-2 16,6-2 3-16,1 2 0 0,-2 0 1 15,4 0 0-15,2-2 2 0,3 2 1 16,2 0 0-16,-1 0 26 0,2-1 4 0,0 1-1 16,0 0 10-16,0 0 33 0,0 0 25 15,0 0-6-15,0 0-16 0,0 0 0 16,0 0-4-16,0 0-10 0,0 0-9 15,0-3-6-15,2 3-1 0,2 0 10 16,2 0-10-16,2 0 16 0,5 0-32 16,0 0 7-16,0 0-26 0,0 0-13 0,-3 0-20 15,1 0 17-15,2 3-10 0,-2 0 12 16,1 1 0-16,0 3-15 0,0 0 16 16,0 1 19-16,-2-1-19 0,2 0-17 15,-6 1 16-15,0-1-1 0,-2 2 2 16,1-1 7-16,-3-1 5 0,-2 3 8 15,0 2 31-15,0 2 7 0,-2 3-7 16,-9 2-10-16,-3 2 7 0,-6 3-16 0,0-2-30 16,-4 1-2-16,-2 0-75 15,3-2-31-15,-4 0-80 0,2-1-29 0,0 0-60 16,2-1-88-16,2-1-30 0,-3-3 65 16,4-6-24-16,2-1-280 0</inkml:trace>
  <inkml:trace contextRef="#ctx0" brushRef="#br0" timeOffset="78691.1346">1746 10186 701 0,'0'0'417'0,"0"0"-231"0,0 0-128 0,0 0 17 16,0 0 52-16,0 0 65 0,0 0-33 15,0 0-88-15,0 0-71 0,-6-4-39 16,2 8 0-16,-7 9 22 0,-8 10 17 16,-6 11 69-16,-5 4-1 0,-2 3 29 15,4-4-48-15,1-2 12 0,-3 0-6 16,-4 3 13-16,0-1 0 0,0 0-39 15,5-2-9-15,-3-3-11 0,6-3-9 16,6-4 0-16,4-6-2 0,2-6-11 0,3 1 10 16,-3 1-23-16,-1 0-71 0,1 3-32 15,1-5-72-15,5-2-4 0,-1-1-23 16,5-1 4-16,-2-3 22 0,-1-2-108 16,3-4-185-16</inkml:trace>
  <inkml:trace contextRef="#ctx0" brushRef="#br0" timeOffset="79005.9756">1133 10249 386 0,'0'0'691'16,"0"0"-437"-16,0 0-156 0,0 0-37 15,0 0 18-15,0 0 2 0,0 0-26 16,0 0-53-16,0 0 54 0,0 0 67 16,0 0 36-16,146 72-13 0,-106-41 13 15,-6 0-11-15,-4-3-25 0,0 1-33 16,-5 2 16-16,3-3-51 0,-4 3-29 16,0-5 16-16,-2-2-20 0,-5-5-21 15,-2-4 12-15,-2 0-11 0,1 2 0 16,6 4-2-16,0 1-3 0,0-1-167 15,-1-2-43-15,0-2-94 0,0-2-79 0,1 0 3 16,-5-3 64-16,2-4-376 0</inkml:trace>
  <inkml:trace contextRef="#ctx0" brushRef="#br0" timeOffset="81901.6223">7635 11318 13 0,'0'0'13'0,"0"0"3"0,0 0 14 16,0 0 6-16,0 0 32 0,0 0-9 16,0 0 6-16,0 0 0 0,-8-35-48 0,6 31-15 15,0 2 11-15,2 0 23 0,-2-1-23 16,-1 0-12-16,1 1 35 0,0 0 55 16,0 1-39-16,0-3-23 0,-2 1 50 15,0 0 35-15,-1 1-20 0,1 0-16 16,-1 0 1-16,1 0-37 0,0-1 30 15,0-1-40-15,-2 2 14 0,0 0 3 16,-2-2 6-16,4 2 30 0,0-1-4 16,2 3 7-16,-2 0 45 0,2-3 0 15,2 3-35-15,-2-2-14 0,2 2 4 0,0 0-1 16,0 0-3-16,0 0 20 0,0 0-71 16,4 0-33-16,4 0-26 0,10 0 26 15,11 0 19-15,18 0 36 0,4 2-29 16,8 1-24-16,1-3 1 0,-3 0 13 15,7 0-13-15,-3-5 0 0,1 2 0 16,-3-4 10-16,1 2-12 0,-7-3-1 16,-1 3 0-16,-2-1 4 0,-6-1-4 0,-3 5 2 15,-3-3 1-15,-6 0 10 0,-7 2-13 16,-3 1 0-16,-12-1 1 0,-2 3 0 16,-2-2-1-16,2 2-1 0,-4-2 1 15,-2 2 16-15,-2 0 7 0,0-2-7 16,0 2 13-16,0 0 6 0,0 0 4 0,0 0-1 15,0-1 4-15,0 1-6 0,-2-5-36 16,-4 2-23-16,-6-3-16 0,2 1-9 16,-3-2 26-16,-4 2-4 15,0-3-3-15,-4 4 28 0,0-5-1 0,-7 1 2 16,5 1-16-16,-3-1 4 0,1 2 11 16,7 1-8-16,-1-1 9 0,5 1 1 15,7 2 15-15,1 1-16 0,4 2 0 0,2 0-16 16,0 0-3-16,0 0-20 15,2 0-19-15,7 0 35 0,11 8 23 0,12 0 94 16,-2 1-26-16,0-1-50 0,-7-2-18 16,-1-3 0-16,-1 3 16 0,2 0 55 15,1 1 29-15,-3-1-11 0,-5 2-28 16,0 0-57-16,-6 1-4 0,-4 1-16 16,-3 1 0-16,-3 1 16 0,-3 3 16 15,-11 5 28-15,-16 9 4 0,-6 3-6 16,-7 0-7-16,1-1-33 0,2-9 14 0,3-3-13 15,11-2-3-15,2-3-38 0,8-4-154 16,2-1-72-16,1 1-84 0,3 1-77 16,-3-2-43-16,9-1-4 0,1-4-524 15</inkml:trace>
  <inkml:trace contextRef="#ctx0" brushRef="#br0" timeOffset="82717.5521">9045 10891 800 0,'0'0'296'16,"0"0"-142"-16,0 0-86 0,0 0 7 15,0 0 0-15,0 0 13 0,0 0-1 0,0 0-2 16,0 0-30-16,0 0-35 0,-7-27-20 15,7 27-43-15,0 4 1 0,10 6 42 16,0 5 91-16,2 6 23 0,8 11 3 16,1 7 16-16,4 1-33 0,-5-1-55 15,3-11 4-15,-9-10-33 0,2-2-4 16,-4-6-11-16,3 1-1 0,5 0 3 16,2-1 23-16,0-5-13 0,2 0 13 15,-2-5-4-15,2 0 1 0,-5 0 3 16,2-7-3-16,-2-4 9 0,1-2-3 0,-6 0-10 15,1-4 7-15,0-1-7 16,-2-3-16-16,-1 0 9 0,1-1-8 0,-4-2-4 16,1-1 22-16,-3 0-22 0,4 3 0 15,-7 0-16-15,0 2-26 0,-2 6 42 16,-2 4 31-16,0 2-15 0,0 7 1 16,0 0-17-16,0 1-3 0,0 0-32 15,0 0 0-15,0 0 32 0,0 0-16 0,0 13-23 16,-4 17 42-16,-9 16 177 0,-4 12 87 15,2 3-63-15,-4-2-57 0,4-6 18 16,-2 1 18-16,0-1-54 0,3 1-41 16,-6-6-57-16,3-3-6 0,-2-4-19 15,2-2-2-15,0-12 2 0,4-4 13 16,5-10 0-16,-1-1-16 0,-2 1-50 16,1 0-85-16,0-1-102 0,0-2-84 15,2-3-166-15,0-1-166 0,2-4 39 0,-2 0 64 16</inkml:trace>
  <inkml:trace contextRef="#ctx0" brushRef="#br0" timeOffset="84826.476">11765 7364 4 0,'0'0'98'0,"0"0"3"15,0 0 23-15,0 0-49 0,0 0 16 16,0 0 73-16,0 0-34 0,0 0 4 15,0 0-14-15,17-35-12 0,-17 34-24 16,0-2-45-16,0 3-13 0,0-1-26 16,0-1 23-16,0 2 23 0,0 0-4 15,0 0-6-15,0 0-20 0,0 0-3 16,0 0 0-16,0 0-10 0,0 0 0 0,0 0-3 16,0 0-4-16,0 0-9 0,-2 0 10 15,2 0-10-15,-4 0-6 0,-1 0-11 16,-3 7-2-16,-12 9 32 0,-10 9 9 15,-10 11 27-15,-8 7 3 0,5 0-16 16,5-2 16-16,6-6-6 0,7-3-11 16,-1-1-19-16,2-2-3 0,8-8 2 0,3 1 1 15,2-10 0-15,1 4 7 0,-1-1-10 16,-1 4 0-16,-4 0-23 0,6-1-55 16,-3-3-62-16,0-2-75 0,3-4-88 15,2-3-241-15</inkml:trace>
  <inkml:trace contextRef="#ctx0" brushRef="#br0" timeOffset="85080.0786">11310 7466 854 0,'0'0'355'15,"0"0"-250"-15,0 0-105 0,0 0 0 16,0 0 46-16,0 0 45 0,0 0 0 15,0 0 36-15,0 0-10 0,115 125-9 16,-85-79 18-16,-2 0-12 0,-6-2-49 0,2-6 3 16,-3-1-33-16,5-1 1 0,-7-2-35 15,6-3 15-15,-1-5-15 0,-5-5 0 16,-6-6-2-16,6-1-56 0,-3 1-173 16,6 1-124-16,-1-3 3 0,0-5-229 15,-8-7-196-15</inkml:trace>
  <inkml:trace contextRef="#ctx0" brushRef="#br0" timeOffset="85468.0083">12402 7127 704 0,'0'0'251'0,"0"0"-188"16,0 0-61-16,0 0 65 0,0 0 34 15,0 0-36-15,-106 93 49 0,67-35-7 16,3 9 43-16,3 3 55 0,9-3-98 0,0 4 32 15,1-4-3-15,6-4-3 0,5-4-39 16,0-8-13-16,8-1-49 16,2-8-29-16,-1-5-3 0,3-2 21 15,0-11-20-15,0-5-1 0,0-4 31 16,5-3-31-16,0 3-13 0,8-1-3 0,-3 1-107 16,2-4-116-16,12-1-43 0,6-7-14 15,12-3 0-15,3-17-76 0,-11-3-332 16</inkml:trace>
  <inkml:trace contextRef="#ctx0" brushRef="#br0" timeOffset="85810.7984">12480 7725 1006 0,'0'0'271'0,"0"0"-255"0,0 0 10 16,0 0 42-16,-15 99-29 0,19-82-16 0,10 2 0 15,2-1-3-15,10-1 15 0,5-1-2 16,-1-8-4-16,0 1-9 0,-9-8 15 16,-2-1-9-16,-2 0-3 0,5 0 10 15,-8-5 12-15,4-1-16 0,-8-4 27 16,-2-1 22-16,-2-3 16 0,1-4-93 16,-5 0-1-16,1-2 65 0,-3-5-64 15,0 4-1-15,-9-2 0 0,0 5 0 0,-3 1 39 16,-4 4-30-16,2 3-5 15,-3 2-8-15,-2 5-12 0,2 0-29 0,-5 3 3 16,6 0 16-16,-7 0-7 0,6 8-19 16,-6 1 20-16,5 6-4 0,-3-2 13 15,4 2-19-15,-3 0-88 0,6-1-68 16,1-1 12-16,0 1-6 0,7-5-144 16,0-1-136-16</inkml:trace>
  <inkml:trace contextRef="#ctx0" brushRef="#br0" timeOffset="86191.7757">12864 7366 930 0,'0'0'362'0,"0"0"-313"16,0 0-47-16,0 0-2 0,0 0 120 15,111 100 69-15,-69-42 6 0,-3 7 55 16,-12 0-23-16,-14-1-72 0,-8 0-29 0,-5-1 0 15,0 0-65-15,-11-6 3 0,-11-2-41 16,1 0-7-16,-7-6 29 0,-6-3-45 16,0-5-13-16,0-7-109 0,3-5-17 15,1-5-6-15,4-4-36 0,6-9-49 16,6-2-49-16,2-3-59 0,1-3 54 16,-2-1-169-16,2-2-257 0</inkml:trace>
  <inkml:trace contextRef="#ctx0" brushRef="#br0" timeOffset="86985.2796">13572 7868 512 0,'0'0'427'0,"0"0"-368"0,0 0-27 16,0 0-6-16,0 0 95 0,0 0-46 15,118-10-23-15,-67 8 0 0,8-4-3 16,3 3-4-16,2-1-9 0,-7-1 16 16,5 0 30-16,-5 2-24 0,-4 1 4 15,-4 1-36-15,-8-2 6 0,-12 1-28 16,-7 0 11-16,-6 1-15 0,-3 1-2 16,2-2 2-16,-3 0 0 0,2-1 1 0,-6 3 0 15,-2-1 15-15,-4 1 23 16,0 0 36-16,-2-1 28 0,0-5 43 0,2 4 26 15,-2-5-56-15,0 0-93 0,0 0 32 16,0-5-20-16,-2 0 13 0,-4-1-48 16,-2 0-26-16,-6 0 0 0,0-2-19 15,-5-2-23-15,0 2-81 0,-7 1 81 16,4 2 0-16,1 2 55 0,2 3-42 16,5 1 52-16,3 4-13 0,6-2-26 15,4 4-1-15,1 0-5 0,0 0-33 0,0 0-1 16,6 6-31-16,7 5 113 0,8 10 45 15,10 6 118-15,2-1-66 0,-6-1-42 16,-1-4-19-16,-12-5-36 0,8 1 48 16,-3 4 14-16,2-4 6 0,-6 0-39 15,0-1 3-15,-4-1-12 0,-5-2-20 16,-4-3-3-16,-2-2-20 0,0 0 23 16,-2 0 36-16,-8 1 2 0,-14 3-5 15,-14 5-11-15,-11 7-22 0,-6-2-90 16,-1 4-176-16,8-6-55 0,5-5-56 0,3-4-73 15,8-10-503-15</inkml:trace>
  <inkml:trace contextRef="#ctx0" brushRef="#br0" timeOffset="89042.9687">15180 7616 159 0,'0'0'133'0,"0"0"47"15,0 0-92-15,0 0 81 0,0 0 20 16,0 0-107-16,0 0-7 0,0 0 29 0,0 0-26 15,-6-25-29-15,6 23-23 16,0-2-16-16,0 2 3 0,0-2 6 0,0 3 40 16,0-3-6-16,0 2-53 0,0 0 0 15,0 0 36-15,0 2 32 0,0-3-12 16,0 3-30-16,0 0-7 0,0 0 17 16,0 0 9-16,0 0-9 0,0 0-36 15,0 0-24-15,0 0-21 0,0 0-14 16,0 0-12-16,2 5-7 0,2 4 9 15,5 5 69-15,1 7 23 0,6 0 3 16,-4 1-23-16,4 4 20 0,-4-6-20 0,2 2-1 16,4-1 2-16,-3-2 12 15,-1-2-3-15,4-2-13 0,-2-1 20 0,6-3-4 16,-6-3 13-16,6-2 0 0,-1-3-12 16,1-1 5-16,-4-2-9 0,4 0-13 15,-6 0-3-15,4-2 3 0,-5-5-36 16,-3 2 7-16,3-5 13 0,-5 0 16 15,-1-2 45-15,1 1-45 0,0 0-6 16,-2-4 6-16,-2 4 1 0,-4-1 55 0,3 0-56 16,1 0-19-16,-4-1 5 0,5 0 14 15,-5-2 16-15,0 2-16 0,-1-1 0 16,-1 2 3-16,0 3-3 0,0 1 3 16,0 0 20-16,0 5-10 0,0-1-13 15,0 0-20-15,0 2 20 0,0 0 22 16,0 2 3-16,0 0-25 0,0 0-32 15,0 0 3-15,0 0 26 0,0 0 1 0,0 0-27 16,0 0-30-16,0 2-15 0,-1 8 51 16,-3 9 23-16,-5 11 101 0,-2 12 16 15,-1 8-23-15,-6 1 3 0,3-1 4 16,1-4 6-16,-3-2 16 0,2-2-26 16,0-1-22-16,2-6-59 0,5 2 16 15,0-5-3-15,2-3-13 0,-4-7-15 16,4-4-1-16,2-5 2 0,2-3-2 15,-2 4 2-15,0-3 18 0,-1 2-20 0,1-1 0 16,2-2-29-16,0-1-136 0,-1-2-16 16,3 1-43-16,0-3 10 0,0 2-21 15,9-6 11-15,2-1-115 0,-5 0-290 16</inkml:trace>
  <inkml:trace contextRef="#ctx0" brushRef="#br0" timeOffset="89694.9099">16210 7429 150 0,'0'0'205'0,"0"0"-22"15,0 0-101-15,0 0 6 0,0 0 65 0,0 0 0 16,0 0-42-16,0 0-36 0,0 0-20 16,-21-16-3-16,19 16 13 0,-1-2 10 15,-3 2-36-15,-2 0 0 0,-8 0-19 16,2 4 2-16,-10 12 1 0,-9 10 33 16,-7 19 51-16,-6 9-36 0,4 6 49 15,6-1 7-15,9-2-39 0,3-1-4 0,6-3-36 16,2-3-15-16,6-8-4 0,4-5 13 15,0-4-23-15,6 0-17 0,0-3 34 16,0-3-36-16,0-5-1 0,8-7 1 16,-4-2 0-16,4 2 29 0,5 3-27 15,0-1-2-15,3-2 0 0,4-1-142 16,1-3-127-16,3-1-20 0,-1-5 6 16,2-3 6-16,1-2-114 0,-9 0-199 0</inkml:trace>
  <inkml:trace contextRef="#ctx0" brushRef="#br0" timeOffset="90305.4731">16301 7795 14 0,'0'0'629'0,"0"0"-462"0,0 0-138 0,0 0-3 16,0 0 7-16,0 0-14 15,0 0 11-15,0 0 45 0,-8 96 9 0,19-83-15 16,3-1-34-16,6-3-5 0,-2-1-11 16,2-1 1-16,-1-2 9 0,0-1-27 15,-4-3 15-15,2-1-14 0,-4 0 26 16,-5 0-6-16,0 0 10 0,-1 0 9 16,0-1 20-16,-3-5 22 0,-2 0-19 15,0-2-19-15,0-2-7 0,-2 2 91 16,0-4-56-16,0 0 43 0,0 1-71 0,-4 0-46 15,-2-1 0-15,-6 0 0 0,0 3 0 16,-1 1-17-16,-6 1-38 0,-4 0-49 16,-9 1 17-16,-8 4 45 0,-4 2-4 15,4 0-87-15,10 8-33 0,9-3-23 0,7-1-68 16,9-3-268-16,1 1 26 16</inkml:trace>
  <inkml:trace contextRef="#ctx0" brushRef="#br0" timeOffset="90802.8003">16769 7438 248 0,'0'0'756'15,"0"0"-505"-15,0 0-248 0,0 0 79 0,135 55 61 16,-92-20-39-16,-3 9 3 0,-8 4 49 15,-4 9-3-15,-5 4 16 0,-1 5-24 16,-10 2-38-16,-9-3-88 0,-3 1 7 16,-3-4-23-16,-18 5-3 0,-11-2-109 15,-8 0-76-15,-14-7-107 0,-3-5-36 16,-5-15-53-16,18-16-382 0</inkml:trace>
  <inkml:trace contextRef="#ctx0" brushRef="#br0" timeOffset="93726.2187">16011 8673 11 0,'0'0'160'0,"0"0"-23"0,0 0 9 16,0 0 30-16,0 0 4 0,0 0-43 0,0 0-59 15,0 0-26-15,0 0-19 0,-2-7 6 16,0 6-13-16,0 1-23 0,2 0-2 15,0 0-1-15,0 0-2 0,0 0-1 16,-2 0 0-16,-1 0 3 0,3 0 0 16,-3 0 13-16,3 0 0 0,-2 0 0 15,2 0-9-15,0 0 9 0,0 0-10 16,0 0 17-16,0 0-1 0,0 0 7 16,0 0-6-16,0 0-1 0,0 0 4 15,0 0 3-15,0 0 3 0,0 0-6 0,0 0 3 16,0 0-6-16,0 0-17 0,0 0 10 15,0 0-11-15,0 0 11 0,0 0-10 16,0 0 0-16,0 0-1 0,0 0-1 16,0 0 0-16,-2 0 0 0,2 0 0 15,0 0 0-15,0 0 1 0,0 0 0 16,0 0 2-16,0 0 9 0,0 0 0 16,0 0-10-16,0 0 13 0,0 0 1 15,0 0-1-15,0 0 0 0,0 0 4 0,0 0 6 16,0 0 6-16,0 0 4 0,0 0 3 15,-2 0-3-15,2 0-7 16,0 0-6-16,0 0-10 0,0 0-11 0,0 0-2 16,0 0 0-16,0 0-4 0,0 0-8 15,0 0 9-15,0 0 2 0,0 0-1 16,0 0 0-16,0 0 1 0,0 0 1 16,0 0 1-16,0 0 1 0,0 0 0 15,0 0 2-15,0 0-1 0,0 0 0 16,0 0 13-16,0 0-14 0,0 0 1 0,0 0 10 15,0 0-10-15,0 0 10 0,0 0 0 16,0 0-12-16,0 0 0 0,0 0-1 16,0 0-2-16,0 0-1 0,0 0 0 15,0 0-10-15,0 0 10 0,0 0-10 16,0 0 11-16,0 0 0 0,0 0-11 16,0 0 10-16,0 0-20 0,0 0-6 0,0 0-27 15,-2 0-93-15,-2 1-46 0,-4 7 48 16,-7 0-42-16,2-2-472 0,55-29 229 0</inkml:trace>
  <inkml:trace contextRef="#ctx0" brushRef="#br0" timeOffset="97579.2736">15610 8898 10 0,'0'0'283'0,"0"0"-100"0,0 0-105 0,0 0-42 16,0 0 29-16,0 0 56 0,0 0-10 15,0 0-43-15,0-6-6 0,0 6-10 16,0 0-13-16,0 0-3 0,0 0 3 15,0 0 4-15,-2 0 2 0,2 0 1 0,0 0 6 16,-2 0 0-16,2 0 7 0,0 0-4 16,-3 0-3-16,3 0-13 0,-5 0-13 15,3-2-13-15,-3 2-13 0,2-1-13 16,-4 1-3-16,2-3 3 0,-4 2 13 16,-2 1 0-16,1-2 0 0,-1 2 1 15,-6 0 1-15,2 0-2 0,-1 0 3 16,-4 0 1-16,3 0 12 0,-4 0 0 15,0 0-3-15,-1 0 3 0,0 0 10 0,0 0 4 16,-2 0 15-16,5-2-9 0,-8 2-10 16,-6 0-4-16,-7-2 1 15,-4 2-10-15,1 0 3 0,-1 0-3 0,4 0 4 16,-3-2-15-16,-3 2 27 0,-1-2-28 16,-2-1 19-16,-4-2-4 0,-4 2 23 15,-5-1-33-15,-1-2 7 0,-1 2-3 16,-1 0 13-16,9 1-10 0,0-1 39 15,5 2-27-15,2 2 3 0,3-2-28 16,-1 2-18-16,-1 0 17 0,0 0 2 0,2 0-3 16,1 0 15-16,1 0-13 15,3 0 0-15,1 0-1 0,0 0 1 0,-3 0 1 16,1 0-1-16,2 0-2 0,-4 0-16 16,5 0 18-16,-1 0 0 0,-1 0 20 15,1 0-18-15,-5 0 1 0,0-2 26 0,1 0-16 16,-1 0 10-16,3 1 19 15,1-1 3-15,2-2-19 0,-1 4 13 0,-1 0 6 16,1 0-9-16,1 0-36 0,1 0 0 16,1-3-1-16,-1 3 1 0,3 0 3 15,-5 0-3-15,-1 0 2 0,1 0-1 16,-4 0 0-16,4 0 3 0,0 0-1 16,5 0 13-16,-4 0-4 0,-1 3-11 15,0 1 12-15,1-2-11 0,-1-1-3 16,2 1 3-16,2 0 8 0,-3 0-9 15,-1 0-1-15,0-2 2 0,2 2-1 16,-1 2 12-16,1-3-13 0,0 1 0 0,-1 2 11 16,-1-2-11-16,0 0-1 0,0 1 1 15,-1 0 2-15,-2-1 20 16,1 0 4-16,-2-1-13 0,-3-1-10 0,-6 2 23 16,2 0-4-16,2 1-5 0,3-1 8 15,0-1 24-15,4 1-47 0,0 2 23 16,1-2-8-16,3 1-16 0,6 3-1 0,-1-2 1 15,-1 3 9-15,0-4-8 16,-1 2-1-16,3 3 1 0,1-2 14 0,-3 1-14 16,2-1 17-16,-4 0 0 0,8-1 1 15,7 2-19-15,2-4 12 0,0 2-13 16,-9 2 12-16,-8 6-12 0,0-2 13 16,9 1-1-16,5-5-12 0,7 1-2 15,-10 6 2-15,-5 1 1 0,1 2 21 16,1-2 1-16,2 1 9 0,10-4-30 0,-8 3 20 15,-1 2-7-15,-3 2-14 16,2-2 14-16,1 4 4 0,-3-3 10 0,5 2-8 16,2-1-21-16,-3-2 0 0,6 1 3 15,-4 0-2-15,7-2 1 0,1 1-2 16,3 0 1-16,0-1-2 0,7-1 2 16,-2-2-2-16,3 2-1 0,2-1 0 15,1-1 0-15,0 3 1 0,0-1 2 16,4 0 18-16,3 3-3 0,3-1 6 0,7-2 7 15,0 0-4-15,6 1 1 0,2 1-11 16,9 3 5-16,7 2-5 0,5 0 11 16,-1 0-24-16,0-5 14 0,-5 1-14 15,1-5-2-15,-1 2 13 0,0-2-16 16,3-1 3-16,-3 1 0 0,5-4-1 16,-1 1 1-16,3 0 10 0,3-3-8 15,0-2 1-15,-1 2 13 0,-5-3-12 16,-2-1-2-16,-1 1 0 0,-6-2 7 15,-5 0-9-15,-6-2-2 0,-5 2 2 0,-4-2 0 16,6 0-1-16,-2 0 1 0,4 0 1 16,-3 2 1-16,-3-2 1 0,-2 0 10 15,-7 0-11-15,-2 0 14 0,-2 0 0 16,0 0 3-16,-1 0 3 0,-3 0 7 16,0 0 5-16,0 0 1 0,0 0 0 15,0 0-1-15,0-2 4 0,0-2 6 16,-3-2-44-16,-1-1-6 0,-2-3-38 0,0 1 16 15,0-3-7-15,-3 1-3 0,-2 0-3 16,1 1 3-16,-1 0-9 0,-3-2 12 16,-2 3-29-16,2 0 23 0,-6-2 28 15,6 2-9-15,-6 0 20 0,3 1 0 16,5 3-20-16,-6-2 21 0,6 4 0 16,4 1 1-16,0-1-12 0,-2 3-1 15,6 0 11-15,-1 0-17 0,4 0 0 16,-1-2 18-16,2 2-1 0,0 0 0 15,0 0-1-15,0 0 2 0,0 0 1 0,0 0 16 16,0 0 3-16,0 0 3 0,0 0-22 16,2 0-13-16,-1 0-13 0,8 5 7 15,3 3 19-15,2 1 54 0,2 0 0 16,8 6-19-16,-3-2 0 0,1 2-35 16,1-2 0-16,-4 2-1 0,1 3-12 15,-4 0-9-15,-3 1 9 0,-1 3 11 16,-5 0-1-16,-2-2 0 0,-3 1 2 15,-2-2 1-15,-2-2 13 0,-11 2 25 0,-9 4 19 16,2-2-3-16,-4-1-10 0,-4-1-22 16,7-5-3-16,-7 1 3 0,7-2-19 15,0-2-3-15,5 0-12 0,-3 0-74 16,8-4-91-16,-3 0-69 0,4 1-136 16,1-1-141-16,5 2-15 0,2-4 115 0,2-2-157 15,0-3-142-15</inkml:trace>
  <inkml:trace contextRef="#ctx0" brushRef="#br0" timeOffset="97965.3731">12067 9864 906 0,'0'0'232'0,"0"0"-122"0,0 0-31 0,0 0 22 15,0 0 9-15,0 0 11 0,0 0-8 16,0 0-48-16,0 0-65 0,-1-7-17 15,1 7 1-15,0 0 15 0,-2 0 0 16,2 0 1-16,0 0 3 0,0 0 23 16,0 0 6-16,0 0-6 0,0 0-10 15,0 0-12-15,0 0-1 0,0 0-3 16,0 0 0-16,0 0-42 0,0 0-121 0,0 0-38 16,0 0 5-16,0 0-9 15,0 0-150-15,0 0 32 0,0 0 66 0,0 0 87 16</inkml:trace>
  <inkml:trace contextRef="#ctx0" brushRef="#br0" timeOffset="98272.2425">12067 9864 7 0,'65'-54'163'0,"-61"47"32"0,0 2-6 16,3-1 98-16,-3 3-81 16,0-3-70-16,-1 4-28 0,3-2-14 0,-4 2 1 15,-2-1 18-15,0 3 21 16,0 0-4-16,0 0-13 0,0 0-30 0,0 0-9 15,0 0-7-15,-2 0-27 0,-4 0-44 16,3 3-39-16,-10 8 39 0,-7 13 0 16,-10 8 107-16,-6 7 12 0,-1-1-64 15,5-4-6-15,10-7 28 0,-4 4 17 16,4-9-17-16,6-1-45 0,-3 2 3 0,1-6-15 16,6 2-20-16,-6 0 0 15,6-5 19-15,2-1-17 0,-4 2-2 16,2-3-40-16,1-1-104 0,1-1-79 15,-1-3-55-15,2-2-4 0,3 0 5 0,0-3 50 16,-1-2 51-16,-3 0 16 0,3-4-78 16,-1-6-153-16,2-1 65 0</inkml:trace>
  <inkml:trace contextRef="#ctx0" brushRef="#br0" timeOffset="98496.0288">11675 9910 122 0,'0'0'574'0,"0"0"-232"0,0 0-137 16,0 0-49-16,0 0 20 0,0 0 39 15,0 0 5-15,0 0-22 0,0 0-42 16,0 0 2-16,50-20 52 0,-36 33 8 16,3 3-22-16,7 8-49 0,2 6 12 15,4 8-20-15,0-3 1 0,-2 0-68 16,-5-6-3-16,-3-7-28 0,-8-5-38 16,2-2 12-16,-4-5-14 0,-2 4-2 0,5-1-1 15,0 0-29-15,-3-1-124 0,-3-2-69 16,1-3-168-16,0-1-10 0,-1-1-170 15,0-3 1-15,-1-2 131 0,-2 0-568 16</inkml:trace>
  <inkml:trace contextRef="#ctx0" brushRef="#br0" timeOffset="98832.3155">12435 9571 1120 0,'0'0'248'0,"0"0"-248"0,0 0 0 16,0 0 88-16,-46 133 117 0,37-77 48 15,3 2-3-15,0-7 32 0,4 4-82 16,0-3 22-16,0-2-17 0,2-4-67 15,0-3 12-15,2-2-45 0,6-4-10 16,-2-8-22-16,-2-6-39 0,3-5-15 16,-3-5-15-16,5 4 15 0,1-2-4 0,-1 3-14 15,1-5-1-15,3-2-28 0,-2-4-140 16,1 0-89-16,6-4-128 0,-2-1-27 16,2-2-126-16,5-2 44 0,-6-11-132 15,2 2-192-15</inkml:trace>
  <inkml:trace contextRef="#ctx0" brushRef="#br0" timeOffset="99059.8774">12735 9919 963 0,'0'0'749'0,"0"0"-331"15,0 0-418-15,0 0-191 0,0 0 191 16,0 0 140-16,0 0 128 0,-2 107-70 15,4-64-66-15,3-2-64 0,2-11-30 16,-3-9-9-16,1-4-29 0,-1-2 1 0,1 2 12 16,-1-1-13-16,0 1-32 0,-2-4-81 15,2-1-100-15,-4-2-133 0,1-5-60 16,-1-1 58-16,0-4-30 0,0 0-307 16</inkml:trace>
  <inkml:trace contextRef="#ctx0" brushRef="#br0" timeOffset="99298.8308">12866 9647 1503 0,'0'0'491'0,"0"0"-475"16,0 0 23-16,0 0 130 0,162 145 138 15,-107-84 64-15,-10 0 13 0,-16-5-88 16,-7 0-100-16,-12 3-74 0,-7-2-43 15,-3 2-29-15,-3-2-31 0,-12-1-19 16,-8-1-3-16,-9-6-63 0,-1 0-47 0,-10-9-35 16,3-5-23-16,-8-7-55 15,6-7-148-15,-1-8-100 0,3-6-177 0,4-7 137 16,11 0-246-16</inkml:trace>
  <inkml:trace contextRef="#ctx0" brushRef="#br0" timeOffset="100613.2758">13737 10140 32 0,'0'0'309'15,"0"0"-74"-15,0 0-56 0,0 0-19 16,0 0-30-16,0 0-16 0,0 0-9 0,0 0-17 15,0 0-36-15,0 0-36 0,10 0-13 16,1 0 39-16,4 2 7 0,8 0 13 16,15 1-16-16,13 1-14 0,7-2-12 15,6 1-1-15,-3-2-17 0,1-1-1 16,-3 0 1-16,5 0 0 0,-1 0 14 16,1-6 42-16,0 2 14 0,-5-1 16 15,-8 1 19-15,-8-2 3 0,-10 3-35 16,-7 1-4-16,-11 2-29 0,0-2-20 15,0 2 8-15,-1-2-1 0,4 2-17 16,-6-3-12-16,-1 3-20 0,0 0 17 0,-3 0-10 16,-2 0 10-16,1 0-10 15,1 0 11-15,1 0 2 0,-1 0 1 0,-1 0 12 16,-3 0-10-16,-2 0 33 0,0 0 2 16,-2 0 4-16,2-2 7 0,-2 2 6 15,0 0 3-15,0-3 6 0,0 1-22 16,-4-4 3-16,0-1-45 0,-5-1-10 15,1 1-25-15,-5-3 6 0,-1 2 10 16,1-2-10-16,-7 3-7 0,3-3 17 0,-4 3 16 16,1 0-9-16,0 0 11 0,1 2 0 15,1-1-10-15,4 2 11 0,2-1 13 16,0 3-10-16,6-1 13 0,4 2-13 16,0 1-3-16,2 0 0 0,0 0-32 15,0 0 6-15,0 0 10 0,0 0-6 16,4 0-20-16,7 6 42 0,16 6 22 15,9 3 65-15,2 2-29 0,-3-4-38 0,-15-2-19 16,-2-3-1-16,-3 0 0 16,-1 1 74-16,6 5-10 0,-4 0-6 0,0 2-10 15,-6 1-25-15,-4 1-22 0,-4-1 28 16,-2 2 32-16,-2 0 15 0,-12 2 1 16,-16 4-16-16,-11 5 6 0,-7 1-58 15,-1-4-9-15,0-1-204 0,4-2-117 0,-1-4-72 16,-3-3-165-16,0-5 31 15,13-7-476-15</inkml:trace>
  <inkml:trace contextRef="#ctx0" brushRef="#br0" timeOffset="104321.5907">15598 9914 230 0,'0'0'235'0,"0"0"-46"0,0 0 30 16,0 0-82-16,0 0-17 0,0 0-19 16,0 0-13-16,-12-48-20 0,12 41-9 15,-2 1 19-15,-1-1-19 0,2 3-1 16,-1-2 17-16,0 2-39 0,0 3 32 16,2-1-13-16,0 0 0 0,0 2-16 15,0 0-9-15,0 0-11 0,0 0-19 16,0 0-13-16,0 0-42 0,0 0-20 15,0 4 7-15,0 5 68 0,0 8 26 16,0 2 68-16,0 4-48 0,0 2-27 0,0 0-8 16,0-2-11-16,4-2-2 0,2-3 0 15,0-3 2-15,2-1 2 0,4-4 24 16,-2 0-10-16,0-5 20 0,4 2-1 16,0-4-9-16,0 1 10 0,4-4-1 15,-3 0-9-15,4 0 4 0,-1-2-1 16,5-3 1-16,-5-5-30 0,1 0-16 15,1-2-46-15,-4 1 46 0,2 0 16 16,-4-3-2-16,2 1-22 0,-4 0-21 0,-1-2 45 16,-1 1-26-16,-1 1 26 0,-3 1 18 15,-1 7 18-15,-5-2-7 0,0 5-27 16,0 2 0-16,0 0 34 0,0 0-1 16,0 0-9-16,0 0-26 0,0 2-50 0,-5 16 50 15,-7 15 61-15,-8 15 136 16,-3 13 7-16,0 2 5 0,-3-6-75 0,7-8-60 15,0-1-26-15,2-6-23 0,4-6-12 16,0-3-13-16,6-8 0 0,2-6-12 16,3-6 12-16,-1-1 2 0,2-3-2 15,-1 5-26-15,0-3-105 0,-1 0-139 16,-2 1-56-16,3-2-75 0,2-3-21 16,-2-1 77-16,2-4-157 0,0-2-271 15</inkml:trace>
  <inkml:trace contextRef="#ctx0" brushRef="#br0" timeOffset="104661.555">16548 9571 1132 0,'0'0'212'0,"0"0"-212"15,0 0-42-15,0 0 42 0,-91 97 88 16,54-34 64-16,1 6 24 0,6 0 13 16,7-6-43-16,2 2 32 0,5-5 0 15,5 1-42-15,2-6-14 0,4-4 1 16,5-5-33-16,0-2-49 0,0-3-25 15,11-2-12-15,2-3-1 0,0-7-1 0,-3-8-2 16,1-8-14-16,0-1-134 0,3 0-123 16,6-2-110-16,-2 0-45 0,6-2 68 15,-3-8-114-15,-1 0-314 0</inkml:trace>
  <inkml:trace contextRef="#ctx0" brushRef="#br0" timeOffset="104890.1344">16715 10026 928 0,'0'0'459'0,"0"0"-384"0,0 0-36 16,0 0-39-16,-9 103 127 0,6-61 42 0,-1-1-16 15,4-2-49-15,0-5-49 0,0-5-52 16,0 0 23-16,2-7-25 0,2-2-1 15,0-7-1-15,2-1-1 0,-2 1-183 16,6 0-117-16,-3 0 2 0,2-3-74 16,-3-5-376-16</inkml:trace>
  <inkml:trace contextRef="#ctx0" brushRef="#br0" timeOffset="105146.175">17227 9731 1426 0,'0'0'183'16,"0"0"-167"-16,121 147 117 16,-87-82 65-16,-10-2 39 0,-10-2-1 0,-5 3-77 15,-7-3-34-15,-2-2-34 0,-9-4-37 16,-12 1-28-16,-8-5-13 0,-15 5-13 15,-6 1-126-15,-11-3-35 0,-3 3-107 16,-2-9 87-16,0-6-261 0,0-12 36 16,3-7-207-16,16-11-87 0</inkml:trace>
  <inkml:trace contextRef="#ctx0" brushRef="#br0" timeOffset="107117.5837">15531 10917 1345 0,'0'0'319'0,"0"0"-319"0,0 0-20 16,0 0-87-16,0 0 107 0,0 0 39 15,0 0 120-15,0 0-45 0,0 0-36 0,0 0-32 16,-100 35 2-16,83-23-19 0,-4-1 30 16,0 0 9-16,-3-1 0 0,3 1 6 15,-11 0 4-15,-8 0 35 0,-16 0 3 16,1 0-9-16,1-1-24 0,-2-2-25 15,9-1-9-15,3-1-11 0,-3 0-19 16,0-2-6-16,1 1 2 0,-6-1-15 16,4 0-2-16,-1 1 2 0,-1-3 0 0,-4-2 0 15,5 2 0-15,-1-2 2 16,-4 0-2-16,1 0-1 0,2-4 1 0,-5 1 3 16,4-1-3-16,-1 0-3 0,-5 1 0 15,3-3-13-15,-2 2-4 0,0 0 1 16,4-2 0-16,-1 2 16 0,0 1 1 15,4-2-2-15,-5 0-15 0,2-1 16 16,2 3 1-16,1-1 1 0,-4-2 1 0,5 2 1 16,-1-2 12-16,-4 3 16 15,3-3-27-15,5 3 20 0,-3 0 13 0,5-1-6 16,1 3 7-16,3 1-11 0,2 0-22 16,-3 0-3-16,3 0 0 0,0 0-3 15,-2 3-13-15,3 2 15 0,1-5-2 16,-2 7 3-16,2-3 0 0,-3-3 1 15,3 4 12-15,-3-4 3 0,2 3 0 16,-2 0-3-16,-1 2-1 0,2-3 1 16,2 3 3-16,0-1-13 0,-2 2 10 0,0-4-13 15,-1 3 0-15,-1 0 1 16,4 0 1-16,-4-2-2 0,2 1 4 0,-3-1-1 16,-1 1 16-16,-7-1-16 0,2 0 19 15,2 0-19-15,7-1 9 0,2-2 39 16,-7 0 42-16,-1 2 24 0,-1 1-85 15,3-1-31-15,8 2 18 0,0-2 44 16,5-1-25-16,3 4-38 0,2-5 0 16,10 3-12-16,-3 2 11 0,-5 1 1 15,4-2-1-15,-6 4-1 0,0 0-1 16,6 1 2-16,-2 0 1 0,3 2 0 0,0-1 0 16,-4 2 1-16,-3 6-2 0,2 1 2 15,-4-2 11-15,1 1-10 0,1-5 0 16,0 3 1-16,4-2 1 0,-4 1 7 15,3-3-11-15,-3 3 0 0,4-3 0 16,-2 0 0-16,6-2 2 0,-4 0 11 16,5 0 0-16,-4-2-10 0,2 3 0 0,3-1-3 15,-6 2-3-15,6-1 2 0,-4 1 1 16,2 1 0-16,0-2 0 0,-1 2-13 16,4 0 13-16,4-1-1 15,-3-1 0-15,2-1 1 0,6-1-2 0,-2-1 2 16,2 0 19-16,1-2-17 0,1 1 26 15,2-1-26-15,0 3 27 0,0 4-1 16,7-2 19-16,3 5 19 0,6 0-25 16,8 5-19-16,9 2-9 0,11 0 5 0,0 2-16 15,5-6 27-15,-5-3-26 0,-1-2 0 16,-1-4-2-16,4-1 16 0,-4-2-17 16,0-3 2-16,-1 1 0 0,-3-4 1 15,-2-1 10-15,-3 2-10 0,1-2-2 16,1-1 1-16,-1 0-1 0,0 0 0 15,0 0 1-15,2 0-1 0,-4-1-1 16,7-3-3-16,-2 0-19 0,-3 0-29 0,-3 1 13 16,-11 1 13-16,0-1 9 0,-6 1-15 15,2-1-10-15,0-1 16 0,-2 1 0 16,2 0 3-16,-8 1 6 0,-6 0 13 16,2 0 3-16,-4 0 16 0,0 0 21 15,0-2 4-15,0 1-41 0,0-5-31 16,-4 1 2-16,-2-4-5 0,-4 0 12 15,-2 2-32-15,0-3 10 0,-5 1 0 16,-5 1 2-16,4 1 39 0,-4 1-19 16,-2 3 9-16,6 1 12 0,-4 0 1 0,5 0-1 15,5 2 0-15,-3-1 1 0,8 3 0 16,1 0 0-16,4 0 0 0,2 0-3 16,0 0-16-16,0 0 0 0,0 0 6 15,0 0 13-15,0 0 1 0,0 0 12 16,0 0 3-16,0 0 6 0,0 0 7 15,0 0-14-15,0 0-12 0,5 0 12 16,0 5 30-16,0-1-10 0,4-2-20 16,-3 1-2-16,-4 0-12 0,0-2 0 0,-2-1 0 15,2 0 0-15,-2 0 0 16,0 0 1-16,0 0 14 0,0 0-13 0,0 0-1 16,0 0 11-16,0 0-11 0,0 0 0 15,-6 0-2-15,-5-1-9 0,0-3-42 16,1 0 1-16,-3 0 49 0,0-1 1 15,5 3 1-15,2 0-1 0,-1-1-2 16,5 2 2-16,-2 1 0 0,4 0-3 0,0 0-12 16,0 0-14-16,0 0-9 0,0 0 10 15,0 0 2-15,0 0-2 0,0 0 5 16,0 0 4-16,0 0 19 0,4 0 0 16,2 6 61-16,3 1 5 0,1 1-6 15,4-1-31-15,-2 3-1 0,-4-1-12 16,6-2 25-16,-4 4 0 0,0-4-9 15,-1 1-7-15,-1 0-6 0,-1 1-17 16,-3-1 0-16,0 0-1 0,-4 1 1 0,0 1 1 16,0 1 13-16,0 2 22 0,-6 3-10 15,-7 1-9-15,0 1-18 0,1-1 11 16,-8 1-12-16,2 0 19 0,-6 1-19 16,3 2-94-16,-5 0-44 0,3 0-36 15,0 2-49-15,-3 0-74 0,7-3-43 16,-2 1-22-16,6-1-40 0,3-1 15 0,2-2 98 15,4-2-60-15,4-3-231 0</inkml:trace>
  <inkml:trace contextRef="#ctx0" brushRef="#br0" timeOffset="112848.8503">10798 6124 43 0,'0'0'219'0,"0"0"-7"0,0 0-16 16,0 0-14-16,0 0 4 0,-4-13-92 15,4 11-22-15,0-3 13 0,0 4-23 16,0 1-10-16,0-3-23 0,0 2-10 16,0 1 11-16,0 0-8 0,0-3 1 15,0 3 0-15,0 0-7 0,0 0-3 16,0 0 0-16,0 0 0 0,0 0 0 16,0 0-12-16,0 0-1 0,2 0-1 15,3 0 0-15,-1 0-1 0,4 0 1 16,1-3 0-16,15 1-38 0,7 0 3 0,15 0 20 15,10 0 16-15,-3 1 13 0,1 1-11 16,-8 0 21-16,3 0 0 0,5 0-4 16,6 0-3-16,2 3 1 0,2 1 15 15,2 1-12-15,-5-2-20 0,7 2-16 16,-2 0 16-16,-2-1 36 0,6 1-2 16,-7 1-32-16,3-5 9 0,0 3-11 0,-7 0 19 15,3 0-18-15,-3 0 29 0,-2 0-14 16,-1 0 3-16,-3-1-6 15,0 2 17-15,-2-5-4 0,-5 5-10 0,3-3 16 16,1 0-19-16,-4 2 16 0,1-3-12 16,-6 3 8-16,3 2-25 0,-4-2-2 15,2-1 2-15,-1 0 0 0,1 2 0 16,0-1-3-16,3 1 1 0,2 2-11 16,2-2 3-16,1 3 10 0,3-2 0 15,4-1 20-15,-1 1-20 0,4 1 1 16,-1 0-1-16,1 0 1 0,1-1 0 15,1 2-1-15,-1-1 2 0,5 1-2 0,-5-3 19 16,3 2-19-16,-2-2-4 0,-3 1-12 16,3 1 29-16,-2-1-16 0,4 2 3 15,-8-3-3-15,5 4 0 0,-1-4 0 16,5 0 3-16,-4 1 0 0,5 0 0 0,0-2 0 16,1 2 1-16,3-3 0 15,1 5 2-15,-1-5 7 0,-3 4-7 0,2-1 4 16,-3-4-5-16,-5 5-2 0,-9-1 0 15,0-5-1-15,-5 5 0 0,-3-4-12 16,1 4 13-16,1-3 3 0,-1 0 17 16,-3 1-20-16,3-1-1 0,0 2-23 15,-3-3 24-15,3 3 16 0,1-3-16 16,1 2 2-16,1 0-2 0,6-1-6 16,-3-1 6-16,0 0 3 0,2 0 10 15,2 0-12-15,-1-1-1 0,6 3-2 16,-2-2-1-16,2-2-1 0,-3 3 8 0,5-3 5 15,-5 0-9-15,5 0 0 0,-3 0-2 16,7 0 2-16,-3 0 0 0,3 0 0 16,0 0 1-16,-5-3-1 0,3 3-2 15,-5 0-14-15,4 0-10 0,5 4 16 16,-1 0 8-16,1-1 4 0,2-1-2 16,-2 3 0-16,2-2-1 0,0 1 1 0,-2 0 1 15,-4-2 16-15,2 0-15 16,2 2 33-16,1-2-22 0,2 1 26 0,1-1 13 15,0-2-16-15,-2 2-7 0,0 0-26 16,0 2 27-16,1 1-27 0,-2-3-5 16,5 3 4-16,-2 0-4 0,1 0 0 15,1 4-14-15,1-2 0 0,1 1 16 16,0-1 0-16,0 0 26 0,-1-4-26 16,-3 5 10-16,-3-4-8 0,-6-3-2 15,1 5 0-15,-9-4 13 0,-2 0-10 0,-4 2-3 16,-3-4-1-16,-5 0 1 0,-7 0 0 15,-11 0 31-15,-4 0-11 0,-4 0 28 16,6 0-46-16,-2 0 21 0,5 0-20 16,-8 0 39-16,2-4-26 0,-6 2 0 15,-3 0 7-15,-5 0 25 0,3-2-44 0,-1 4 15 16,-4-1-32-16,2-1 13 0,-4 0-13 16,0 2-3-16,0 0-116 0,0 0-56 15,-4 0-36-15,-13 0-133 0,-15 0-27 16,-23-8-92-16,4 5-85 0</inkml:trace>
  <inkml:trace contextRef="#ctx0" brushRef="#br0" timeOffset="147011.6379">2583 15347 299 0,'-5'-10'271'15,"1"0"-63"-15,-2-1-64 0,4 2-69 0,-5-3-17 16,3 1 11-16,-1-1-21 16,1 2 18-16,2 3-27 0,0 0-36 0,0 0-1 15,0 4 14-15,2-2-3 0,0 5 10 16,0-5-6-16,0 3 18 0,0 2 11 16,0 0-4-16,0 0-6 0,0 0-17 15,0 0-6-15,0 0-13 0,0 0-16 16,0 4-7-16,2 6 23 0,4 3 50 15,5 8 19-15,4 17 18 0,4 10 1 16,3 7 23-16,-5 5 25 0,2-7-55 0,-1-2-16 16,2-3 22-16,-3-4-19 0,0-3-13 15,-2-3-13-15,-3-10-19 0,-2-4 6 16,0-10-10-16,-4 1-2 0,1-2 12 16,0 0-10-16,2 0 0 0,-2-4-6 15,-3-2 7-15,-2-3-17 0,-2-3 26 16,1-1 0-16,-1 0 19 0,0 0 33 15,0 0 18-15,3 0 30 0,-3 0 27 16,2 0-18-16,0-1 8 0,1-8 3 0,8-7-29 16,5-11-98-16,1-13-19 0,5-6-3 15,-6-4 0-15,2 4-10 16,-8 2-53-16,2 0-45 0,-1 0 10 0,0 4-17 16,-3 2-82-16,1 9 46 0,-3 9 45 15,0 3-13-15,-2 7 13 0,3-2 3 16,-2 1-4-16,-1 1 4 0,0 3-43 15,-2 2-58-15,0 5-23 0,2 0-40 0,2 0 30 16,6 0 15-16,-4 8-156 0,-2-1-144 16</inkml:trace>
  <inkml:trace contextRef="#ctx0" brushRef="#br0" timeOffset="147281.4358">3436 15641 1139 0,'0'0'430'0,"0"0"-239"0,0 0-191 0,0 0 0 16,0 0 20-16,138-25 90 15,-95 20-29-15,-5 5-68 0,-6 0-13 0,-9 0-16 16,-4 0-13-16,-6 3-150 0,3 5-39 16,1 0 4-16,-4 5-11 0,-5 0-173 15,0-3-100-15</inkml:trace>
  <inkml:trace contextRef="#ctx0" brushRef="#br0" timeOffset="147431.1322">3566 15897 574 0,'0'0'414'0,"0"0"-290"0,0 0-95 16,0 0 36-16,0 0 17 0,0 0 22 16,0 0-23-16,0 0-26 0,146-20-42 15,-100 13-13-15,-2 3-96 0,-11 0-57 16,1-1-62-16,-7 1-284 0,-8 1-65 16</inkml:trace>
  <inkml:trace contextRef="#ctx0" brushRef="#br0" timeOffset="147979.8713">4595 15351 199 0,'0'0'499'0,"0"0"-281"0,0 0-127 0,0 0-19 16,0 0 23-16,0 0-27 0,0 0 4 15,0 0 9-15,0 0-29 0,-36-98-19 16,23 90-17-16,-1-4 16 0,-4 5-12 16,2 0 9-16,1-3-16 0,0 6 36 0,0-3-7 15,5 3 4-15,-6 2-20 0,6 2 16 16,1 0-29-16,-4 0-10 0,5 0 14 15,-6 9-4-15,-4 16-13 0,-3 10 16 16,2 12 13-16,4 8 52 0,7 6-19 16,6-5 90-16,2 5-9 0,0 1-11 15,0-2-6-15,2-2-22 0,3-1-8 16,2-2-38-16,2-4 0 0,2-5 38 16,-5-1-3-16,1-3-13 0,3 0 41 15,-2-1-15-15,-1-8 97 0,-2-13-111 0,-2-5-72 16,2-2-18-16,-3 1 18 0,2-1 21 15,-2 1-38-15,0-4-2 0,0-5 2 16,0-1-2-16,-2-4-1 0,2 2 2 16,-2-2 14-16,2 0-13 0,0 0 13 15,0 0-1-15,8 0 23 0,0 0-9 16,4-3 5-16,10-5-34 0,10-4-19 16,3-3-53-16,3-3-51 0,-9 1-70 0,-5 2-106 15,-11 5-31-15,4-2-70 16,-1-6-141-16,8-5 8 0,-4 1-255 0,1-10 153 0</inkml:trace>
  <inkml:trace contextRef="#ctx0" brushRef="#br0" timeOffset="148241.4718">5256 15614 1019 0,'0'0'176'0,"0"0"-98"0,0 0 40 16,-69 111 61-16,49-73-10 0,-4-6 0 15,5-3-33-15,2-3-16 0,4-6-26 16,3-4-13-16,-3-3-52 0,0 4-16 16,1-1 3-16,-8 3 7 0,3-7-20 0,0 3-3 15,-2-5-7-15,2 0-154 16,-2 0-102-16,-1-1-20 0,0-1 7 0,0-2 42 15,-1-3-193-15,9-3-242 0</inkml:trace>
  <inkml:trace contextRef="#ctx0" brushRef="#br0" timeOffset="148496.3289">4792 15752 1064 0,'0'0'313'0,"0"0"-164"0,0 0-93 15,0 0 15-15,0 0 72 0,0 0 42 16,0 0-19-16,0 0-1 0,0 0-16 16,131 25-11-16,-107-8 17 0,4 4 16 15,2 2 11-15,1 9-12 0,-3-5-14 16,-2 1-61-16,-7-8-19 0,-4-5-35 16,2 3-25-16,1 1-16 0,0-1 13 15,-1-2-13-15,0 1-29 0,0-2 1 0,0 0-96 16,-1-3-159-16,1 0-70 0,1-3 8 15,-3-1-166-15,4-7-22 0,-8 1 2 16</inkml:trace>
  <inkml:trace contextRef="#ctx0" brushRef="#br0" timeOffset="149045.9186">5812 15582 803 0,'0'0'254'0,"0"0"-114"0,0 0-16 16,0 0-16-16,0 0 12 0,0 0 65 15,0 0 30-15,0 0 22 0,0 0-56 16,0 0-55-16,-2-58-36 0,2 58-32 16,0 0-28-16,0 6-30 0,0 12 1 15,2 16 69-15,4 16 191 0,-1 9 46 16,-2 0-94-16,-1-4-64 0,-2-7-7 0,0-2-32 16,0-5-19-16,0-3-25 15,0-6-6-15,0-1-14 0,0-2-42 0,0-1 11 16,0-7 1-16,0-7 12 0,0-3-28 15,0-2-21-15,3 3 20 0,-1-3-20 16,-2-2-88-16,2-1-33 0,0-2-72 16,4 0-58-16,-1 0-140 0,0-4-38 15,5 0-90-15,0 0 7 0,0-2 77 16</inkml:trace>
  <inkml:trace contextRef="#ctx0" brushRef="#br0" timeOffset="149829.7837">6379 15673 633 0,'0'0'329'15,"0"0"-153"-15,0 0-39 0,0 0 3 0,0 0 3 16,0 0 10-16,0 0-23 0,0 0-62 16,0 0-66-16,0 0-2 0,-5-7-13 15,10 19 13-15,1 5 32 0,4 9 75 16,4 9-9-16,-2 4-20 0,0-8 25 15,1-6 7-15,-6-10-58 0,3-2 6 16,1 5-26-16,6-3-13 0,-2 3-19 16,4-5 0-16,-2-2 3 0,0-3 13 0,0-2-13 15,-2-4 23-15,2-2-13 16,-2 0-13-16,-2 0-7 0,4-4 7 0,-5-4 17 16,6-5 0-16,-6 0-15 0,-1-5 9 15,6-5 13-15,-4-6-24 0,3-7-16 16,1 0 16-16,-9 4-67 0,-1 11 5 15,-5 8 53-15,-1 4 9 0,-1 0 38 16,0 1-12-16,0 3 13 0,0-1-23 16,0 2-16-16,0 1 16 0,0 3 0 0,-1 0 0 15,1 0 4-15,-2 0-20 0,2 0-23 16,-4 11-22-16,-2 13 45 0,-2 20 19 16,-4 8 158-16,0 7 6 0,1-4 9 15,-3-7-42-15,2 4-1 0,2-4 35 16,0 3-58-16,-9 2-20 0,8-3-34 15,-2-4-11-15,-3-4 33 0,8-5-36 16,2-12-58-16,2-7 0 0,0-4 1 16,2-7-1-16,2 3-2 0,-3 0-1 15,0-2-44-15,3-4-62 0,0-3-58 16,0-1-86-16,0 0-70 0,3 0-80 0,4 0 7 16,1-8-74-16,3-7 61 0,6-11-11 15,-2 1-690-15</inkml:trace>
  <inkml:trace contextRef="#ctx0" brushRef="#br0" timeOffset="150811.0277">7153 15406 689 0,'0'0'306'15,"0"0"-117"-15,0 0-91 0,0 0 19 16,0 0 36-16,0 0 33 0,0 0-27 15,0 0-16-15,0 0-36 0,2-15-53 16,5 12-54-16,2 2-33 0,1-3 1 0,7 0 29 16,2 3 3-16,0-2 16 0,-2 3-16 15,-2 0 0-15,-2 3-12 0,0 7-14 16,-1 10 26-16,1 13 16 0,-3 10 62 16,-3 11 58-16,-7 3-36 0,0 2-38 15,0-4 2-15,-4 1-15 0,0 2-14 16,2-4-12-16,2-6-10 0,0-7-3 0,3-3-10 15,4-1-13-15,1 0 12 16,1 4 1-16,2-1 113 0,-1 0 3 0,3 1-52 16,-3-6-29-16,2 3 23 0,-6-1 16 15,2 0 31-15,-2-4-22 0,0 0 16 16,2-5-29-16,-6-3 2 0,0-6-18 16,-2-4 29-16,0-3-36 0,0 4 13 15,0-3-4-15,-2 6 4 0,-8-4 6 16,2-1 1-16,-4 1-2 0,-6-1-2 15,-5 1-13-15,-13-1-16 0,-6 1-16 0,-3-2-2 16,-1-2-14-16,-1-1-2 16,6-5-53-16,-4 3-15 0,5-2-35 0,-2-2-55 15,3 2-62-15,3-3-78 0,3 1-130 16,-2-4-172-16,2 0-195 0,6-2-353 16</inkml:trace>
  <inkml:trace contextRef="#ctx0" brushRef="#br0" timeOffset="159826.2056">12461 11909 191 0,'0'0'590'16,"0"0"-342"-16,0 0-124 0,0-24-20 15,0 16 4-15,0 3-4 0,0-4 23 16,0 4 35-16,0 1 1 0,0 0 9 0,0 2-36 16,-2 2-55-16,2 0-36 15,-2 0-42-15,0 0 10 0,-2 4 20 0,-12 11-11 16,-11 19 40-16,-17 16 34 0,-14 11 62 15,3 3-48-15,6-11-84 0,5-10-11 16,14-4-15-16,0-4-4 0,2-5-8 16,9-5-1-16,4-6 9 0,7-7-63 15,1-3-43-15,1-2-6 0,2 1-71 0,0 0-76 16,0-4-87-16,1-1 44 16,1-3 68-16,2 0 24 0,-2-7-93 0,0 1-299 15</inkml:trace>
  <inkml:trace contextRef="#ctx0" brushRef="#br0" timeOffset="160060.7149">12049 11905 1077 0,'0'0'326'0,"0"0"-112"0,0 0-155 0,0 0-10 16,0 0 35-16,0 0 88 0,0 0 91 15,0 0 67-15,0 0-47 0,61 143-20 16,-43-91-65-16,-6-2-51 0,-1-8-55 15,2-4-42-15,0 3-47 0,-2-7-3 16,8 0-1-16,-5-2 1 0,-2-8-1 16,2-5-15-16,-4-7-50 0,1-1-118 15,4 0-98-15,0 1-26 0,1 0-57 0,2-4-101 16,-6-3 37-16,3-3 61 0,-5-2-356 16</inkml:trace>
  <inkml:trace contextRef="#ctx0" brushRef="#br0" timeOffset="160309.9318">12670 11753 163 0,'0'0'1095'16,"0"0"-885"-16,0 0-208 0,-82 143 70 15,66-88 33-15,7-3 57 0,2 1-35 16,5 3 3-16,2-5-30 0,0-1-90 16,11-6-10-16,0-5-2 0,-1-5-2 0,2-4-38 15,2-7-110-15,-4-6-95 16,-2-5-3-16,4-5-17 0,-2 0-340 0,-2-4 2 16</inkml:trace>
  <inkml:trace contextRef="#ctx0" brushRef="#br0" timeOffset="160659.231">12870 12043 1150 0,'0'0'338'0,"0"0"-214"0,0 0-95 15,0 0 98-15,0 0 91 0,0 0 15 16,113 5-16-16,-100 7-23 0,0 4-27 16,-3 6-54-16,-6 6 2 0,-4 9 55 0,0 0 5 15,-8-2-51-15,-9-6 0 16,6-5-39-16,3-5-22 0,2-6-47 0,2-1-16 16,2-1-1-16,-3 0-12 0,5 1 1 15,0-5-17-15,0 0-8 0,0-4 11 16,11 1 26-16,1-2 10 0,16-2-10 15,8-2-19-15,13-12-16 0,4-5-60 16,0-1-105-16,-8-4-46 0,-5-4-5 0,-7 1-110 16,-5-5-118-16,-2-2-58 15,-7-9-78-15,-4 11-210 0</inkml:trace>
  <inkml:trace contextRef="#ctx0" brushRef="#br0" timeOffset="160858.2451">13489 11768 1132 0,'0'0'264'0,"0"0"-196"0,29 99 144 0,-20-48 45 16,-5 2-56-16,-4-5 38 0,0 4-22 15,-2-4-40-15,-9 3-23 0,-4-3-54 16,-3-2-39-16,-4 0-32 0,-2-2-27 16,1 0-2-16,0-5-107 0,-4075-6-5 15,8166-9-30-15,-4077-11-132 0,1-2-160 16,2-3 21-16,-4 2 98 0,0-6-200 15,4-2-274-15</inkml:trace>
  <inkml:trace contextRef="#ctx0" brushRef="#br0" timeOffset="161476.0048">14501 12286 997 0,'0'0'257'0,"0"0"-192"15,0 0-64-15,0 0-1 0,0 0 88 16,0 0 39-16,0 0-3 0,0 0-11 16,155 0-6-16,-96 0-12 0,4 0-1 15,2-2-16-15,-6 0-17 0,-4-1-12 16,-3 0-7-16,-8 0 0 0,-12 1-19 15,-13-1-23-15,-7 1 0 0,0 2-4 16,-4-2 3-16,0 2 1 0,-2-3 20 0,-1 1 2 16,-3 0 17-16,-2-2 26 0,0 1 19 15,0-7-20-15,-7 0-51 0,-4-2-13 16,2-2 84-16,-9 0-33 0,5 1-18 16,1-1-11-16,-1 5 13 0,5 1-12 15,2 5 9-15,4-1 11 0,2 4-43 16,0 0-77-16,0 0-42 0,0 4-10 15,8 7 68-15,2 10 61 0,10 5 64 16,-7 3-35-16,4-4-29 0,-9-4-1 16,-4-4 0-16,0 4-9 0,-2 2 10 0,-2 0 13 15,0 0-13-15,-10 0 16 0,-10 2 20 16,-9 2-9-16,-13 0-27 0,-8-3-42 16,0-3 22-16,3-1-57 0,3-4-39 15,-1 2-59-15,3-1-100 0,-4 0-34 16,5-3-35-16,13-5-106 0</inkml:trace>
  <inkml:trace contextRef="#ctx0" brushRef="#br0" timeOffset="179673.1467">3344 12137 47 0,'0'0'127'0,"0"0"-39"0,0 0-33 16,0 0-12-16,0 0-1 0,0 0 4 16,0 0 6-16,0 0-3 0,0 0-13 15,0 0-17-15,0 0 4 0,0 0 10 16,0 0 22-16,0 0 27 0,0 0-4 15,0 0-16-15,0 0-17 0,0 0-12 16,0 0-30-16,0 0-3 0,0 0-2 0,0 0-17 16,0 0-17-16,0 0-39 0,0 0-101 15,0 0-36-15,0 0-10 0,3 0-32 16</inkml:trace>
  <inkml:trace contextRef="#ctx0" brushRef="#br0" timeOffset="189689.9473">19337 13868 502 0,'0'0'457'0,"0"0"-252"16,11-34-114-16,-7 25-52 0,2-4-10 0,1 2 4 15,0 1-4-15,-3 5 1 0,-2-2-4 16,2 4 9-16,-4 1-12 0,2 0 3 16,-2 2-25-16,2 0-1 0,-2 0-26 15,4 2 16-15,2 10 10 0,8 10 98 16,-4 11 68-16,-2 9 35 0,-3 6 26 15,-3-4-39-15,-2 2-65 0,0-3-10 16,0 1-23-16,-2-3-32 0,0-7-22 0,-3-8-34 16,3-9 11-16,0-4-10 15,2-6-3-15,-2-1 0 0,0-3 26 0,0 1-1 16,2-4 4-16,-2 0 16 0,2 0 23 16,0 0 15-16,-2 0 42 0,-2-4 56 15,0-8-50-15,-6-10-131 0,2-12-13 16,-2-14 13-16,-1-5 5 0,4-3-5 15,5-2-19-15,2 3-54 0,0-4-93 16,11 0 13-16,4 4 9 0,2 1 22 16,6 5 28-16,3 5-5 0,-3 3 28 15,1 12 12-15,-8 9 8 0,0 6-14 0,0 5 39 16,-2 1-3-16,5 0 29 0,2 2 10 16,-1 6 22-16,-3 0-12 0,3 2 12 15,-8 6 7-15,1 4-1 0,-5 0 24 16,-1 2 28-16,-5 1 0 0,-2 7 4 15,-10 7-53-15,-14 4 8 0,-11 4-21 16,-5 1-28-16,2-6 1 0,0-4-2 0,2 0-52 16,5-3-24-16,3-2 0 0,6-4-43 15,10-4-64-15,2-1-58 0,-4 3-122 16,6 0 36-16,2 2 77 0,4-3-52 16,2-5-365-16</inkml:trace>
  <inkml:trace contextRef="#ctx0" brushRef="#br0" timeOffset="190235.8418">19596 14239 756 0,'0'0'317'0,"0"0"-151"16,0 0-62-16,0 0 29 0,0 0 46 15,0 0-16-15,0 0-20 0,0 0-10 16,0 0 9-16,0 0-6 0,121-73-19 15,-95 56-37-15,-2 2-44 0,-2-2-7 16,0 3 10-16,-5 1-4 0,-2-1-16 16,-2 2 4-16,-5 3-1 0,-2-2-19 0,-2 0 16 15,-4 4 13-15,0-1 7 0,0 1-23 16,-6 1-16-16,-4 2-13 0,-3 1-26 16,-4 1-22-16,-6 2-6 0,-9 8 25 15,-4 16 38-15,-4 10 4 0,9 7 23 16,9 1-23-16,5-4-11 0,10 0-2 15,3-1 10-15,4-8-13 0,0-11 15 16,1-3-18-16,8-2 6 0,1-2 13 0,8 0 15 16,1 0 46-16,8-1 0 0,10-7-29 15,5-3-12-15,3 0-1 0,-3-8-17 16,-8-4 14-16,-10 3-13 0,3-8 14 16,3-1-15-16,2-5 1 0,0 1-3 15,-9 4-19-15,-12 9-14 0,-1 3 24 16,-1 0 9-16,-3 1 22 0,-2 3 10 15,-3 2 52-15,2 0-84 0,-3 0-10 0,4 2-79 16,5 9 89-16,0 2 49 16,3 2-17-16,-2 3-19 0,6 0-11 0,-4 1-1 15,3-1 14-15,5-1-15 0,-2-1-2 16,4-3-95-16,2-4-93 0,-2-1-3 16,4-2-40-16,-3-3-72 0,1-3 16 15,-4 0 48-15,2 0 71 0,-5-3 4 16,2-5-45-16,-4-3-132 0,0-3 105 15,-2-3 43-15</inkml:trace>
  <inkml:trace contextRef="#ctx0" brushRef="#br0" timeOffset="190981.253">20535 14143 387 0,'0'0'509'0,"0"0"-193"0,0 0-95 16,0 0-16-16,0 0-56 0,0 0-61 16,0 0-88-16,0 0 1 0,0 0 116 15,-36 40 107-15,34-15-101 0,2 0-62 16,0 0 1-16,0-6-43 0,2 0 17 15,4-2-14-15,-1-4 1 0,4-1 32 16,1-5 9-16,0 1-22 0,0-2-27 16,1-3-15-16,4-1-3 0,0 0 0 0,2-2-13 15,0 0-4-15,5 0-2 0,-4-7-17 16,4-1 0-16,-1-3-9 0,0-1-4 16,0-1-12-16,1-2-46 0,-4-2 9 15,2-1 36-15,-3-1 27 0,-7 2-18 16,-1 2 34-16,-5-1 22 0,-4 3-100 15,0 1 100-15,-4 5 33 0,-9 1 74 16,0 2-16-16,-4 2-14 0,-2 2-35 0,-3 2-13 16,2 10 20-16,-2 7 38 0,3 10-3 15,5 9-39-15,3-2-12 0,6-1-33 16,5-9-1-16,0-9-3 0,1-6-15 16,7 0 18-16,4 0 1 0,2 0 0 15,9 2-16-15,8-6 3 0,10-2-35 16,8-1 18-16,-4-4-18 0,-1-4-59 0,-3-3 20 15,1-3 19-15,2-2 6 0,1 1 14 16,-3 0-24-16,-1-1-12 0,-11 6 6 16,-10 2 16-16,-9 2 46 15,-4 2-23-15,-1 0 10 0,-4 4 29 0,0 6 3 16,-2 9 179-16,-4 11 113 0,-17 18-78 16,-7 4-68-16,-4 2-33 0,-1-8 10 15,12-10-30-15,-5-6-32 0,7-4-6 16,2-10 22-16,6-6-13 0,5-6-15 15,2 0-1-15,0-3 25 0,-4-1 29 0,6 0 44 16,-1 0 0-16,0-1-23 0,-4-9-85 16,2-6-13-16,1-12-28 0,4-7-2 15,0-7-20-15,9-1-6 0,9 0 0 16,4 0-54-16,7-3 0 0,3 2-54 16,1 0-27-16,-3 10-85 0,-4 7 36 15,-9 10 67-15,-4 8 113 0,-1-2 19 16,1 4 26-16,-3 1-13 0,0 6 3 15,-4 0 7-15,-4 0-10 0,0 0-10 0,-2 8 10 16,0 1 97-16,0 8 44 0,-2 3 42 16,-4 0-33-16,-6 5-68 0,4-4-69 15,0 3-13-15,0-4-57 0,3-3-48 16,0-3-36-16,5-1-29 0,0-5 6 16,3-2-107-16,8-3-43 0,-1-3-69 15,2 0 117-15,6-5 77 0,1-7-3 16,2-8-39-16,2-6-187 0,7-10 79 15</inkml:trace>
  <inkml:trace contextRef="#ctx0" brushRef="#br0" timeOffset="191273.7824">21739 13755 1034 0,'0'0'241'0,"0"0"-215"0,0 0 94 15,-11 157 75-15,2-86-29 0,3-4 48 16,2-7 30-16,-3-2-12 0,3-2-64 0,-2-5-58 15,2-8-36-15,0-11 16 0,-1-11 0 16,3-13-10-16,2-1 3 0,0-3-16 16,0-3-16-16,0 1 42 0,0-2 81 15,0 0 54-15,0-2-52 0,0-13-12 16,11-16-86-16,5-18-78 0,5-8-75 16,1-7 72-16,2 3-44 0,-2 8-51 15,2 1-44-15,-3 4 4 0,1 13 49 0,-8 11-34 16,-1 9-11-16,0 6 26 0,1-1-30 15,10 2-38-15,-1 2-136 0,5 4-51 16,-2 2-19-16,-8 4-5 0,4 11 71 16,-12 14-349-16,-3-3 163 0</inkml:trace>
  <inkml:trace contextRef="#ctx0" brushRef="#br0" timeOffset="191442.1343">21843 14372 824 0,'0'0'580'0,"0"0"-252"0,0 0-227 0,0 0-4 16,0 0-16-16,0 0 43 0,0 0 54 16,6-100-23-16,5 80-48 0,3 1-88 15,10-6-19-15,10-3-42 0,15-1-87 16,5 0-137-16,6 6-110 0,-8 5-8 16,-6 9-29-16,-14 1-409 0</inkml:trace>
  <inkml:trace contextRef="#ctx0" brushRef="#br0" timeOffset="191881.4579">22380 14216 135 0,'0'0'1061'16,"0"0"-771"-16,0 0-72 0,-113 88-20 15,77-69-16-15,11-9 25 0,5 1-9 16,6-5-24-16,6 1-48 0,-4 0-59 0,4 3-41 16,0-2-26-16,1 1-45 15,4-3 9-15,2 0 33 0,1-1-23 0,0-3-38 16,0 0-46-16,0 0 1 0,7-2 5 15,-2 0 20-15,8 0 43 0,11-9 41 16,-3-5 0-16,4 2-42 0,-4-1-62 16,-3 4-3-16,-2-1 60 0,4 3 47 15,-4 0 2-15,0 7 20 0,-2 0 24 16,-1 0 32-16,0 5-20 0,-2 2 52 16,-3 1-22-16,0 1 12 0,-4 1-3 15,4-3-29-15,-2 2-17 0,-4-4 20 16,0-1-32-16,0 0-17 0,0-2-3 0,-2-2-15 15,2 0 21-15,0 0 8 0,0 0 8 16,4 0 4-16,6-4 3 0,2-2 0 16,3-1-35-16,7-3-12 0,6-2-1 15,6 1-14-15,7 2-11 0,5 1-20 16,-5 5 13-16,-6 3 9 0,-4 0-2 0,-7 7-1 16,-6-2-3-16,-3 3 13 15,-4-2 13-15,-1 3-39 0,3 2 29 0,0 1 10 16,0 2-16-16,-5 1-1 0,2-1-199 15,-6-1-134-15,-2 0-127 0,-2-3 109 16,-2-2-193-16,0-6-203 0</inkml:trace>
  <inkml:trace contextRef="#ctx0" brushRef="#br0" timeOffset="192774.3301">21173 12691 313 0,'0'0'284'16,"0"0"-50"-16,0 0-74 0,0 0-69 0,0 0 14 15,0 0-21-15,0 0 4 0,0 0-10 16,0 0-3-16,0 0 10 0,3-69-30 15,-3 69-55-15,0 0-19 0,-3 0-37 16,3 14 33-16,-3 10 23 0,-6 13 157 16,0 7 31-16,0-1-6 0,2-2-85 0,1-5-26 15,1-4-12-15,-2-5-14 16,5-6-3-16,2-8-26 0,0-4 12 0,0-1-27 16,0-3-2-16,0-1-16 0,0-1 17 15,0-3 19-15,0 0 17 0,0 0 3 16,0 0 12-16,0 0 7 0,0 0 10 15,0 0 6-15,0 0 3 0,0-3 0 16,0-6 6-16,0-9-83 0,0-10-61 16,2-11-19-16,3-5 25 0,-1 2 16 15,-1 3-51-15,-3 4-10 0,0 6-16 0,0 8 6 16,0 5 55-16,0 7 52 16,0 1 3-16,-3 1 0 0,1 3 42 0,2 2-42 15,0-1-13-15,0 3-107 0,0 0-20 16,0 0 14-16,2 5 29 0,7 2 97 15,3 5 3-15,10 1 55 0,7 1 33 16,14 1-20-16,2-4 1 0,-5-3-30 16,-4-4-23-16,-5-1-17 0,-1 4-1 15,-4-4 14-15,-5 5-2 0,-4-2-11 16,-2 3-2-16,1 9-14 0,4 6 7 0,-4 8 7 16,-2 6 26-16,-10-1 39 0,-4-2 0 15,0-11-20-15,0-4-13 0,-2-3-28 16,0-5-4-16,-2 5-23 0,2 3 0 15,-1-1-116-15,1 0-20 0,2-3-32 16,0-5-37-16,0 1-12 0,7-5 54 16,5-4-87-16,3-3-285 0,0 0 132 0</inkml:trace>
  <inkml:trace contextRef="#ctx0" brushRef="#br0" timeOffset="193140.139">22061 12632 314 0,'0'0'528'0,"0"0"-414"0,0 0-32 0,0 0-4 16,0 0-39-16,-35 107 0 0,34-91 26 16,-1-1 4-16,2-6 15 0,0 1-28 15,0-5 2-15,0 1-2 0,0-2-4 16,0-1-4-16,0-1-22 0,0 0 0 15,0 5 10-15,0 0 19 0,-2 4 130 16,-2 8-9-16,-2 12-86 0,-9 8-9 16,5 7 42-16,-2-1-4 0,4-3-19 0,1-8-45 15,3-3-26-15,4-10 7 0,0-4-7 16,0-4-13-16,1 3 3 0,9-1 0 16,0 0 7-16,3-3 41 0,4-3 65 15,8-3 21-15,10-2-61 0,11-4-76 16,0 0-16-16,2-6-60 0,-8-5-33 15,-7-1-51-15,-1-2-64 0,3-3-85 16,-3-2-82-16,0-7-138 0,-4-7 48 16,-4 4-272-16</inkml:trace>
  <inkml:trace contextRef="#ctx0" brushRef="#br0" timeOffset="193544.267">22698 12866 1177 0,'0'0'244'0,"0"0"-81"0,-42 117 64 16,26-83-38-16,5-7-66 0,4-6 19 0,0-3 4 15,3-7-62-15,0 4-26 0,-4-1-6 16,7-1-4-16,-1-2-19 0,0-3-27 16,0-4 21-16,2-2-21 0,0-2 21 15,0 0 25-15,-3 0 26 0,3 0 29 16,0-2 38-16,-1-11 67 0,1-12-158 15,0-17-50-15,0-11-92 0,6-2-17 16,11-4-3-16,4 4-13 0,9-1 6 16,6-1 13-16,5 2-81 0,-1 2 9 15,0 5 52-15,-4 11 6 0,-8 11 62 0,-5 10 57 16,-11 7 2-16,4 3 119 0,-4 2-81 16,1 4-6-16,2 0-30 0,-6 0-3 15,-2 14 0-15,-4 0 68 0,-3 12 74 16,-8 10-3-16,-22 9-55 0,-9 1-64 0,-5-5-20 15,-3-5-33-15,5-9-9 16,0-1-38-16,-1-2-40 0,-1-3-48 0,1-3-95 16,1-8-68-16,0-5 38 0,-1-5-20 15,11 0-411-15</inkml:trace>
  <inkml:trace contextRef="#ctx0" brushRef="#br0" timeOffset="193843.0988">20523 12297 384 0,'0'0'629'0,"-37"117"-473"0,24-39-58 0,11 2 32 16,2 1-35-16,2-1-1 0,11-2-29 15,8 2 0-15,9-5-20 0,6-2 4 16,7-5-36-16,2-7 9 0,11-7-22 16,6-8-1-16,6-8-149 0,4-13 1 15,1-8-47-15,8-11-87 0,-21-6-405 16</inkml:trace>
  <inkml:trace contextRef="#ctx0" brushRef="#br0" timeOffset="194063.9681">23696 12303 663 0,'0'0'730'16,"0"0"-324"-16,0 0-406 0,0 0 0 15,15 128 4-15,-34-58 229 0,-15 9-35 16,-12-5-33-16,-1 5-36 0,-9 6-3 0,-7 0-48 16,-5 9-44-16,-11 1-34 0,-4 1-13 15,-4-4-103-15,-3-2-110 0,10-13-127 16,8-12 67-16,10-14-6 0,14-17-37 16,14-15-418-16</inkml:trace>
  <inkml:trace contextRef="#ctx0" brushRef="#br0" timeOffset="195501.5402">19828 15666 191 0,'0'0'167'0,"0"0"45"0,0 0-56 0,0 0 20 16,0 0-62-16,0 0-16 0,0 0-36 15,0 0 0-15,0 0-17 0,0 0-12 16,4-69-1-16,-4 66 14 0,2-1-43 16,0 0-2-16,0 2 0 0,-2 0 45 15,0-1-4-15,0 3 4 0,0 0-14 16,0 0-12-16,0 0-17 0,0 0 13 16,0 0-3-16,0 0 0 0,0 0-13 15,0 0-1-15,0 12-44 0,-2 15 45 0,-4 21 88 16,-3 15 77-16,-1 10-25 15,-1 2 16-15,2-5 9 0,3 0-13 0,0 0-13 16,2-4 15-16,0-1-25 0,1-8 9 16,2-5-6-16,-1-4-49 0,-1-7-23 15,0-2 1-15,3-4-4 0,0-9-54 16,-2-7 20-16,2-3-4 0,0-5-5 16,-2 2-14-16,2 0-2 0,-2 1 2 0,2-6-25 15,0-1 3-15,-2 0-166 16,2-2-33-16,-2-5-36 0,2 0-47 0,-2 0-45 15,-2 0-5-15,-2-2 74 0,-5-15-10 16,0 2-703-16</inkml:trace>
  <inkml:trace contextRef="#ctx0" brushRef="#br0" timeOffset="196175.2952">19687 15763 199 0,'0'0'231'0,"0"0"-32"0,0 0 33 0,0 0-86 16,0 0-32-16,0 0-6 0,0 0-20 15,0 0-39-15,0 0-23 0,0 0-26 16,20-34-13-16,-10 26-12 0,6 2 25 16,-2 0 3-16,1-1 23 0,2 2-24 15,0-1 1-15,0 2 1 0,2 0 32 0,-2 0-33 16,0 0 26-16,-3 0 7 16,2 1-17-16,-2 1 7 0,-5-1 3 0,0 2-29 15,-5 1-13-15,0 0-7 0,-2 0-6 16,0 0 3-16,2 6 4 0,-1 4 19 15,1 9 12-15,-4 13 82 0,0 12-3 16,0 9-6-16,-4 5 9 0,-3-2 10 16,1-9-20-16,2 0 4 0,2-1-1 15,-2 0-32-15,4-2 10 0,0-3-36 16,0-3-6-16,0-1 3 0,0-2 0 0,0 0 9 16,0-4-12-16,0 2-10 15,2 0 16-15,-2-5 6 0,0 3 43 0,0-3-7 16,0 0-7-16,0-1-22 15,0-1 0-15,0 1 12 0,-2-5 10 0,-3-2 33 16,1-5 2-16,-1-1-19 0,1 3-4 16,-4 2 1-16,-2 5-8 0,-2-4-2 15,2 1-26-15,-3-1 35 0,-2-4-22 0,5-1-10 16,-5-3-16-16,2 2-9 16,0-7 10-16,1 2 8 0,-4-1-11 0,4 0-8 15,0-3-5-15,-4 0 12 16,4 0-9-16,-3-5 3 0,-2 2-4 0,2 0-15 15,-1-2-2-15,-2 0-64 0,6 0 19 16,-5-4-13-16,7-1-66 0,-1-2-38 16,2-1-30-16,-2 1-55 0,4-4-34 15,4-2-52-15,3-2-86 0,0-5-102 16,14-3 136-16,2 4-317 0</inkml:trace>
  <inkml:trace contextRef="#ctx0" brushRef="#br0" timeOffset="196979.6315">20089 16461 460 0,'0'0'277'0,"0"0"-137"0,0 0-62 16,0 0-19-16,0 0 29 0,0 0-26 16,0 0 6-16,0 0-16 0,0 0-29 0,0 0 3 15,-66-30-23-15,64 30-2 0,2 0 1 16,0-3 14-16,0 3 10 16,0 0 10-16,6 0-14 0,0 0-19 0,6 0 13 15,1 0 23-15,5 0 10 0,8 0-17 16,8 0-15-16,12 0 2 0,5 0-3 15,9 0 30-15,1 0 9 0,3 0 36 16,4 3 16-16,2-1 10 0,2-2-10 16,5 3 0-16,-1-1 0 0,3 0 22 15,-1-1-9-15,-5 2-33 0,-11 1-29 0,1-4 16 16,-8 1-10-16,-9 1-3 0,-4 0-26 16,-7-2-16-16,-5 2 3 0,-11-2-22 15,-4 0-1-15,-5 0 1 0,0 0 0 16,2 0 2-16,-4 0 14 0,-2 0 13 15,-4 0 3-15,-2 0 3 0,0 0 13 16,0 0 3-16,0 0 3 0,0 0-3 16,0 0-6-16,0 0-4 0,0 0-3 15,0 0-9-15,0-2-1 0,0-2-2 0,0-1-26 16,0-1-82-16,-2-1 38 0,0 2-4 16,-2-1 32-16,0 2-6 0,2 1 9 15,-2-3-25-15,0 3-32 0,-4-1 38 16,6-2-19-16,-2 4 16 0,2-3 15 15,0 5-25-15,0 0 0 0,2 0-9 16,-2 0-1-16,2 0 4 0,0 0-4 16,0 0-22-16,0 0-36 0,0 0-26 15,0 0-19-15,-2 0-33 0,0 0-11 0,-7 0 17 16,-2 3 78-16,1 1 0 0,-3 2-1 16,1-2 7-16,-2-1 30 0,4 1-1 15,-2 0-9-15,-2-3-34 0,6 3-103 16,-3-2-33-16,3 0 29 0,-1-2-44 15,150-37 266-15</inkml:trace>
  <inkml:trace contextRef="#ctx0" brushRef="#br0" timeOffset="197779.5159">21106 16252 184 0,'0'0'411'0,"0"0"-138"0,0 0-136 16,0 0 3-16,0 0-39 0,0 0 13 16,0 0-23-16,0 0-16 0,0 0-16 15,0 0-41-15,-33-34-18 0,33 34 0 16,0 0 39-16,0 0 23 0,5 0-23 15,4 0-39-15,1 0 0 0,9 0 13 0,13 7-11 16,6 5 44-16,5 2-11 16,-5-3-18-16,-8 0 15 0,-13-3 23 0,0-1 20 15,-6 3 32-15,1 0-58 0,3 3-46 16,0 5 42-16,-5-3-3 0,-4 4 23 16,0-5 16-16,-6 4 16 0,0-1 22 15,-6 1-25-15,-6-1-14 0,-4 0-35 16,-4-1-45-16,-1 0-32 0,-3-2-6 15,1 1-14-15,0-1-41 0,1-1-24 16,4-2 8-16,0-1-86 0,6 0-113 0,1-1-20 16,4-3 84-16,4 1-17 0,3-5-335 15</inkml:trace>
  <inkml:trace contextRef="#ctx0" brushRef="#br0" timeOffset="198248.8983">21573 15794 10 0,'0'0'257'16,"0"0"-81"-16,0 0 134 0,0 0-111 15,0 0-72-15,0 0-19 0,0 0-34 16,0 0-34-16,0 0-18 0,0 0-18 16,-4-21-3-16,4 25-1 0,-2 14 0 15,-5 18 58-15,-2 19 72 0,-1 15-3 16,-2 12 49-16,-4 0 35 0,6 3 16 15,-1-4-14-15,5 3 23 0,-1-3-59 16,2-5 67-16,4-6-78 0,-3-6-26 0,2-3-26 16,0-4-35-16,-1-6 7 0,1-3-36 15,0-7-22-15,-2-2 10 0,2-7-25 16,-2-6-11-16,2-9 1 0,2-5-3 16,-2-6 0-16,2 2 0 0,-3-2-76 15,3-1-62-15,0-5-69 0,0 2-51 0,-2-2 11 16,2 0-13-16,-2-2-21 15,0-13 44-15,0-12-269 0,2-14-22 0,-3 0-580 16</inkml:trace>
  <inkml:trace contextRef="#ctx0" brushRef="#br0" timeOffset="198801.719">21430 15850 109 0,'0'0'691'0,"0"0"-463"0,0 0-81 16,0 0-66-16,0 0-48 0,0 0-33 15,0 0 0-15,0 0 30 0,143-52 9 0,-96 44-26 16,-5 2 3-16,-6 2 10 0,-6 1 13 16,-7-1-6-16,-5 1 3 0,-4 3-10 15,-2-1-10-15,4 1-13 0,-4 0 13 16,-1 0-16-16,-7 0-13 0,-2 0 0 16,1 0-14-16,-3 0-2 0,0 0 0 15,0 4-9-15,0 7 38 0,0 10 101 0,-9 18 26 16,-4 14-56-16,-2 12-3 0,-2 11 1 15,5 1 41-15,0-1 46 0,6 4-4 16,2-1-32-16,4-3-23 0,0-5 48 16,0-4 35-16,0-4-48 0,0-5-23 15,2-2 29-15,0-3-30 0,-2-4-3 16,0-1-48-16,0-8 1 0,0-4-8 16,-6-8-37-16,2-7 18 0,-2-4 23 15,-2-6-22-15,3 0 21 0,-6-1 29 16,1 1-9-16,-5-3 24 0,-2-3-40 0,0-3 3 15,-8 1-29-15,5-3-3 0,-3 0-28 16,-2 0-22-16,1-7-75 0,-2 1-17 16,4-3-62-16,-8-4-95 0,-7-2-115 15,-7-10-38-15,-7-4-132 0,-3-5-74 16,4-7-158-16,14 12 55 0</inkml:trace>
  <inkml:trace contextRef="#ctx0" brushRef="#br0" timeOffset="199316.5013">19017 16095 497 0,'0'0'362'15,"0"0"-209"-15,0 0-39 0,-127 123-10 16,97-94-26-16,6-5-9 0,5-4-34 16,5-5-9-16,0-2-25 0,4 0-1 15,0 3-2-15,-4-1 2 0,8-1-13 16,4-4-62-16,0-7-32 0,2 1-69 0,-2-3-238 16,2-1-147-16</inkml:trace>
  <inkml:trace contextRef="#ctx0" brushRef="#br0" timeOffset="199519.1941">18844 16044 1336 0,'0'0'547'0,"0"0"-340"0,0 0-171 0,0 0-36 16,0 0 214-16,0 0-10 15,94 100-21-15,-64-63-57 0,-4 4-62 0,4-5-62 16,-1-3 2-16,-4-3-4 0,5 1 1 15,-4-3-1-15,-4-4-84 0,0-8-119 16,-7-3-59-16,4 2-143 0,0-2-24 16,6 0 22-16,-6-1-631 0</inkml:trace>
  <inkml:trace contextRef="#ctx0" brushRef="#br0" timeOffset="200609.9853">19180 15970 186 0,'0'0'267'0,"0"0"-3"15,0 0-81-15,0 0-82 0,0 0-23 16,0 0-9-16,0 0 2 0,0 0-12 15,0 0-23-15,0 0-36 0,-6-10-12 16,0 10-5-16,-3 3 4 0,-6 12 13 16,-14 7 33-16,-11 15 45 0,-2 6-19 0,0 5 22 15,2 1-39-15,10-6 14 0,3-5-17 16,3-3 0-16,5-9-39 0,4-4-1 16,7-9-3-16,1-2 1 0,3 1-13 15,4 1-69-15,0 1-61 0,0-5-27 16,11-2-55-16,10-3-336 0,-4-4 85 15</inkml:trace>
  <inkml:trace contextRef="#ctx0" brushRef="#br0" timeOffset="201872.1861">22142 16141 110 0,'0'0'238'0,"0"0"32"0,0 0 4 16,0 0-124-16,0 0-42 0,0 0-27 15,0 0-39-15,0 0-39 0,0 0-3 16,0 0 78-16,10 64 29 0,4-28-32 16,0 4 6-16,1-2-32 0,4-5-10 15,-4-10 3-15,2-4 7 0,-4-6 0 16,1-4-36-16,6 3 23 0,1 0-7 0,2-3 3 15,0-1 33-15,1-4 39 16,0-4-42-16,-4 0-27 0,0 0-9 0,-1-8 26 16,0-4-33-16,-2-1 36 15,-3 0-53-15,2-2 44 0,-4-3-24 0,-1 3-9 16,2-4 23-16,-4 2-26 0,1-2-10 16,-4 0 0-16,-1-3-36 0,1 7 36 15,-4 4 47-15,-2 1-47 0,0 7 0 16,0 1 33-16,0 2 15 0,0 0-24 15,-2 0-24-15,-7 15-65 0,-6 19 65 0,-10 18 49 16,0 11 102-16,-3 0-22 0,3-6-68 16,9-7 38-16,-2-6-9 0,0 0-49 15,2-4 7-15,0 1 10 0,2-6-42 16,1-9-7-16,4-2-9 0,3-9 0 16,2-3-1-16,0 1 1 0,-1-2-2 15,3 3-53-15,-2-4-156 0,2-3-20 16,2-3-50-16,-2 0-42 0,2-2-67 0,-2-2 32 15,2 0 72-15,-2 0-248 0,2-4-27 16</inkml:trace>
  <inkml:trace contextRef="#ctx0" brushRef="#br0" timeOffset="212762.5114">17894 6892 54 0,'0'0'33'0,"0"0"55"0,-2-15-33 15,2 9 4-15,0 0-26 0,0 0 12 0,0 0 37 16,0 2-40-16,0-3 24 0,0 3 15 16,0-2-81-16,0 1 0 0,0-1-20 15,0 0 1-15,-2 1 16 0,0-2 3 16,0 2-30-16,-4-1 30 0,2 0-36 15,-2-1 36-15,4 2 2 0,-2-3 1 16,-2 1-3-16,2 2 1 0,-3 0 46 0,3-2-18 16,-1 4-23-16,1-3-6 15,0 2-3-15,2 3-3 0,0-3 5 0,0 2 1 16,0 2-4-16,2 0-15 0,0 0-7 16,0 0-7-16,0 0-3 0,0 0 10 15,0 0 3-15,0 0 0 0,0 0 4 16,0 0-1-16,0 0 20 0,0 0 17 15,0 0 19-15,0 0-1 0,0 0-12 16,0 0-20-16,0 0-3 0,0 0-29 0,0 2-13 16,0 2 3-16,0 1-2 15,0 2 41-15,0 7 72 0,0 2-16 0,0 0 22 16,2 6-33-16,0-1-18 0,0 3 25 16,0 3 52-16,2 5-52 0,2 5-13 15,1 1 23-15,-2-1 7 0,1-4-57 16,-2 0-11-16,0 2 33 0,0-1 9 15,0 4-24-15,2 1-2 0,2-1-4 0,-4 1-10 16,0 0 0-16,0 1 17 0,0 0-20 16,0 1 1-16,-2-2 12 0,-2 5 10 15,3-4-20-15,-3 3 0 16,2-1 0-16,-2-3 23 0,2 5 4 0,0-6-1 16,-2 1-13-16,2 2 4 0,1-5 3 15,-1-2-20-15,2 3 26 0,-2 1-9 16,0 1 6-16,0-1 3 0,2 1-2 15,-4 1-27-15,3-4 0 0,-3 2 2 16,0 1 21-16,0-3-7 0,0 5-12 16,0-2 12-16,0 2 10 0,0-1-3 15,-3-2-10-15,1 1-12 0,0 1 2 16,-2-3 17-16,0 2-19 0,-3-1 0 0,1 1-1 16,-1-2 0-16,3 2 3 0,-2 1-2 15,0 0 22-15,2 0-7 0,0 0-14 16,-4-1-1-16,4 1 0 0,2-2 15 15,0 0-16-15,-2-2-16 0,2 3 16 16,0-4 4-16,0-2-1 0,-2 4-2 16,2-6 0-16,-1 4-1 0,-1 2 16 15,2-2-3-15,-3-1 4 0,3-2-4 0,-2 1 22 16,0-3-32-16,2 1 23 0,-2 2-10 16,1-1-14-16,-1-3 11 0,2 5-11 15,-1-2 18-15,3 1-14 0,-1-2 7 16,1-1-13-16,-2-2 24 0,2 3-23 15,0 2-1-15,0 0 16 0,0 0 4 16,0 0 0-16,0 0-18 0,0-1 14 16,0 0-14-16,0 1-4 0,0-1 4 15,0-1-2-15,2 1 2 0,-2-1 27 0,1 0-17 16,-1-3-11-16,0 3 0 0,0-3 2 16,0 1 27-16,0 1-28 0,0-3-2 15,0 0 3-15,0-6-1 0,0-2-1 16,0 3 22-16,0 4-23 0,-3-1 19 15,-1-1-6-15,-1-4 5 0,3-6-16 0,-2 2 18 16,-1 6-16-16,-1-2 5 0,2 4 4 16,-3-2-13-16,2 2 29 0,-5-4 4 15,6 1 2-15,2 1 1 0,-2-2 26 16,2 1-24-16,2 1 4 0,0 4 13 16,0 5 7-16,4 7-14 0,4-3-29 15,4 2 4-15,-2-2 9 0,3-7 49 16,-3 3 9-16,3 0-61 0,0-1-17 15,-3 1-8-15,1-2 15 0,-2-7 13 0,-3-3-10 16,-2-4-21-16,0 0-1 0,0-1 3 16,0 8 9-16,4-2-1 0,-2 3-9 15,-4 0 19-15,2 0 4 0,-2-1-5 16,0 0-20-16,-2 0 2 0,2-2 14 16,-2-1 25-16,2 1-25 0,-2-2 13 15,2 2-16-15,0-3 6 0,1 1 19 16,-1-3-19-16,0 3 1 0,0-2-17 15,3-4 29-15,-3 1-29 0,0-2 32 16,2-1-19-16,-2-3-16 0,-2 1 0 0,2-3 0 16,-2 4 1-16,2-6 2 0,-2 1-2 15,0 0-1-15,0-3-13 0,0 2 13 16,0-2 0-16,0 1-18 0,0-2-42 16,0 0-4-16,2 0-3 0,-2 2-16 15,0-2-26-15,0 0-13 0,0 0 3 16,0 0-10-16,0 0-10 0,0-2-23 15,0-1 13-15,0-5-75 0,0-5-224 0,0-7 103 16,0-10-216-16,0 5-27 16,0 124 588-16</inkml:trace>
  <inkml:trace contextRef="#ctx0" brushRef="#br0" timeOffset="215932.007">18942 7560 5 0,'0'0'79'0,"0"0"-64"0,0 0-14 16,0 0-1-16,0 0 29 0,0 0 10 15,0 0-3-15,0-4 3 0,0 4 1 16,0 0-11-16,0 0-6 0,0 0 0 16,0-3-4-16,0 3-19 0,0 0-1 15,0 0-28-15,-2 0 9 0,0-3 4 16,0 3-17-16,-2-1-16 0,2 1 30 15,0 0 17-15,0 0-11 0,0-2-4 0,-3 2-2 16,1 0 19-16,1 0 0 16,1-2 1-16,2 2 0 0,-4 0 0 0,2 0 12 15,-2 0-13-15,0 0-20 0,0 0 4 16,0 0-65-16,-4 0 23 0</inkml:trace>
  <inkml:trace contextRef="#ctx0" brushRef="#br0" timeOffset="217005.8069">18577 7490 22 0,'0'0'104'0,"0"0"40"15,0 0-47-15,0 0 24 0,0 0 6 16,0 0-101-16,0 0 23 0,0 0-29 16,0 0 22-16,0 0 43 0,21-54-33 15,-16 50 10-15,-1 1-20 0,-1 1-12 0,-1-2-14 16,-1 4 33-16,-1-3-4 15,0 3 4-15,0 0-3 0,3 0-10 0,-3-3-10 16,0 1-24-16,2 0 21 0,-2 0-20 16,2 1 33-16,-2 1-13 0,0 0-8 15,2 0-15-15,-2 0-4 0,0 0-22 16,1 0 0-16,-1 0-6 0,5 0-1 16,-3 1 4-16,4 3 29 0,2 1-13 15,0 4 1-15,-2-2 11 0,2 3 2 16,-1 0 13-16,1-1-2 0,3 3-11 0,-2-3 18 15,1 2 0-15,2 2-18 0,4-3 25 16,-4 2-9-16,4-1-17 0,-2 2 19 16,1-4-19-16,2 2 3 0,-2-2 10 15,0-1 7-15,0-1-18 0,-3-1 14 16,4-1-12-16,-4-2 12 0,0-1-13 16,-3 0 23-16,4-2-24 0,-3 0 15 15,-1 0-15-15,2 0 11 0,-1 0 26 16,-1-2-26-16,-1-3 4 0,0-3-15 15,4-2 38-15,-6-1-37 0,2-3-3 0,-2 2 2 16,3-5 1-16,-2 2-3 0,-1-2-52 16,-2 2 52-16,0 0 16 0,-2 2-16 15,0-2-19-15,0 6 18 0,-2 0 1 16,3 3 0-16,-3 1 20 0,0 5-20 16,0 0-16-16,0 0-17 0,0 0-6 15,0 0-6-15,0 0-17 0,0 0 20 16,0 0-10-16,2 0 6 0,-2 5 23 0,0 2 23 15,0 5 0-15,0 1 2 0,0 3 24 16,0 6 14-16,-2 10 12 0,-9 17-4 16,-1 10 5-16,-9 9 18 0,4 0 20 15,-5-6-16-15,1 0 52 0,2-7-49 16,2-2-39-16,1-10-13 0,6-1-7 16,2-6-18-16,4-4 1 0,0-10-2 15,4-3 0-15,-2-5 3 0,2-3-4 16,0 0 2-16,2 2-2 0,4 1-6 0,0-2-100 15,6-3-127-15,2-5 58 0,4-4-71 16,4-2-294-16,-3-7-82 0</inkml:trace>
  <inkml:trace contextRef="#ctx0" brushRef="#br0" timeOffset="217885.4155">19541 7247 124 0,'0'0'59'16,"0"0"-20"-16,0 0 32 0,0 0 31 16,0 0 8-16,0 0 31 0,0 0-53 15,0 0 13-15,0 0-10 0,0 0-3 16,-108 102-29-16,101-89 2 0,-1-1-28 16,0 0 3-16,2 0-4 0,-4 1-2 15,6-1 6-15,-2 0-14 0,0 2 8 16,-2-5-1-16,1 6-3 0,-2-2-6 0,1 0 9 15,2 0-27-15,-3 2 8 0,-2-3-9 16,3 2-1-16,1-2 16 0,-1 1-15 16,2-2 2-16,0-1-3 0,-1-1 4 15,2-1-4-15,3-2 1 0,0-3-1 0,2 1 0 16,-2 0 1-16,2-2-1 16,0 0-36-16,0-2-36 0,0 2 17 0,0-2 29 15,0 0 7-15,0 0 2 0,0 0 1 16,0 0 3-16,0 0-7 0,0 0 4 15,0 0 0-15,0 1 13 0,0 2 2 16,0-1-2-16,0-1 2 0,0 2-1 16,2-3-17-16,-2 1 6 0,2 1 11 15,-2-2 0-15,0 2-1 0,0-2 2 16,0 3 1-16,0-3 0 0,0 0 0 16,0 0-1-16,0 0-1 0,0 0 2 15,0 3 32-15,0 1 1 0,0 2 38 0,0 3-5 16,0 1-34-16,0 1 27 0,0 2-14 15,2 3-12-15,-2-1 6 0,2-2 3 16,1 1-13-16,2-1-26 0,-2 0 16 16,2-3-3-16,1 0-3 0,-2 0 0 15,3-1-9-15,-3-2 15 0,2 0-19 0,1 3 20 16,-1-5-7-16,-2 4-10 16,3-4-5-16,-3 3 4 0,0-2-2 0,0 0 16 15,2 1-13-15,1-2 23 0,0 3-26 16,-1-2-45-16,2 0-69 0,-2 2-42 15,4-2 3-15,-2-2-7 0,2-1-68 16,-1-3-114-16,-1 0 52 0,1 0-8 16</inkml:trace>
  <inkml:trace contextRef="#ctx0" brushRef="#br0" timeOffset="218249.8701">19630 7657 48 0,'0'0'515'16,"0"0"-437"-16,0 0 102 0,0 0-4 15,0 0-98-15,0 0-39 0,17 108 19 16,-8-92 14-16,1-5-10 0,-1 0-23 16,3-2 42-16,1-1-28 0,-2-1-1 0,0-4-13 15,0 0-4-15,-1 0-5 0,-2-3 5 16,-2 0-2-16,4 0 9 0,-4 0 13 15,0 0 14-15,2-6 25 0,-1-2-3 16,-1-3-62-16,2-1 32 0,-3-3 27 0,-1-4-88 16,0 0-36-16,-4-2 7 0,0-1 29 15,0 0-19-15,-8 3 19 0,-2 3-26 16,-4 1 26-16,-2 4-16 0,-8-1 6 16,-12 7-97-16,-4-2-65 0,-1 6 74 15,12 1 23-15,5 0 4 0,10 1 3 16,-5 6-30-16,4-2-16 0,-3 3-29 15,8 1-7-15,2-1-117 0,6-1-115 16,2-1 31-16</inkml:trace>
  <inkml:trace contextRef="#ctx0" brushRef="#br0" timeOffset="218493.5888">19934 7313 176 0,'0'0'727'15,"0"0"-411"-15,149 5-176 0,-100 16 46 16,-7 11 32-16,-7 7-1 0,-5 4-48 16,-4 11 2-16,-11 4-77 0,-5 8-23 0,-10 6 52 15,-5-2-26-15,-19 0-52 16,-6 1 16-16,-8-6-35 0,-3-2-3 0,3-6-23 16,0 0-3-16,7-10-87 0,-3-7-45 15,4-6 12-15,-2-8-39 0,-2-2-19 16,-5-5-10-16,-3-7-40 0,-3 1-36 15,-1-8 30-15,-1-5-105 0,11 0-327 16</inkml:trace>
  <inkml:trace contextRef="#ctx0" brushRef="#br0" timeOffset="219838.1331">7362 11950 115 0,'0'0'108'16,"0"0"-14"-16,0 0-25 0,0 0-27 15,0 0-9-15,0 0 3 0,0 0 13 16,0 0 26-16,0 0 39 0,0 0 16 0,0 0-3 15,-3 3-26-15,3-3-29 0,0 0-7 16,0 0-16-16,0 0-17 0,0 0-6 16,0 0 1-16,0 0-8 0,3 0-16 15,1 0 1-15,4 2 41 0,5 2 27 16,4-2 22-16,2 1-26 0,9-1-6 16,8 3-7-16,11-5 7 0,3 0 10 15,5 0 22-15,1 0 0 0,-5 0-42 0,3-2 38 16,2 2-31-16,-7-3-21 15,-3 1-35-15,-3 2-2 0,-7 0 18 0,-8 0-19 16,-7 0-2-16,-6 0 1 0,-5 0 0 16,3-3-1-16,2 3-15 0,-5 0 17 15,-1 0-51-15,-3 0-72 0,-1 0-4 16,-5 0-42-16,0 0 10 0,0 0 23 16,0 0-11-16,0 0 23 0,-10 0 20 15,0-4-39-15,-2 0-245 0,-1 1-111 16</inkml:trace>
  <inkml:trace contextRef="#ctx0" brushRef="#br0" timeOffset="220609.9163">7886 11682 34 0,'0'0'407'15,"0"0"-126"-15,0 0-161 0,0 0 7 16,0 0-16-16,0 0-20 0,0 0-9 15,0 0-20-15,0 0-23 0,0 0 0 0,5-10 6 16,-5 10 7-16,0 0 4 0,-1 0-4 16,-1 1-13-16,0-1-3 0,0 0-4 15,2 0-12-15,-5 3 2 0,1 0 8 16,-4 2 9-16,-3 3-37 0,-1-1 24 16,-6 4 9-16,2-2 21 0,-3 6-14 15,2-1-26-15,-7 2 4 0,3 3-1 0,-5-2-16 16,-2 4 36-16,-3 4-36 15,-5 4 0-15,2-4-1 0,6-4-2 0,9-7-2 16,4-3 1-16,0 0-1 0,1 3 2 16,-6 1 0-16,6-4-3 0,0-1 0 15,6-3-10-15,0 1-3 0,4 0 3 16,-2-2 13-16,-1 1 0 0,0-2-1 16,3 1-1-16,0-2-15 0,0 2 16 15,0 1 0-15,-1-5 1 0,3 5 3 0,-2-4 0 16,0 1-2-16,2 0-1 0,-3-1 3 15,3 0-2-15,0-2 2 0,0-1 17 16,2 0 6-16,0 0 0 0,0 0 0 16,0 0 9-16,0 0 11 0,0 0-1 15,0 0-6-15,0 0-7 0,0 0-18 16,0 0-14-16,0 0-16 0,0 2-3 16,2-2-7-16,0 4 3 0,5 0 23 0,-1 4 45 15,2-1 20-15,5 3 3 16,2 1-29-16,-2 0 16 0,5 6 32 0,2-4-6 15,-1 2 41-15,2-2-19 0,0 2-13 16,3-1-29-16,0-1-26 0,-4 0-22 16,4 1-1-16,-3-3 1 0,0-1-6 15,-4-1-6-15,3 1-1 0,-8-2 6 16,-1-2-6-16,4-1-3 0,-5-1-90 16,-1-1-55-16,-2 2-29 0,5-4-42 15,-6 1-75-15,-1-2-21 0,-1 0 42 16,-1 0 32-16,0 0 23 0,-1 0-137 0,-2-5-147 15</inkml:trace>
  <inkml:trace contextRef="#ctx0" brushRef="#br0" timeOffset="223257.6362">20793 7903 34 0,'0'0'111'0,"0"0"-14"16,0 0-2-16,0 0 9 0,0 0 7 16,0 0 29-16,0 0-35 0,0 0-34 15,0 0 11-15,0-20-17 0,0 19-16 16,-2 1-13-16,2-4-13 0,-2 2 19 15,2 0 20-15,0 0 6 0,0 2-6 16,0-2-13-16,0 2-10 0,0-2-3 16,0 2 3-16,0 0 0 0,0-3 3 0,0 3-3 15,0 0-3-15,0 0-7 0,0 0-6 16,0-2-7-16,0 2-15 0,0-3 15 16,0 3 20-16,0 0 6 0,0-2 1 15,0 2-4-15,0 0-13 0,0 0-13 16,0-1-10-16,4 0-3 0,12-2-12 0,13-1-11 15,23 2-13-15,9 2 33 16,10 0-26-16,2 0 13 0,-2 0 3 0,-2 2 0 16,1-1-2-16,1 2 15 0,-3-3 18 15,-5 3-17-15,-3-3 0 0,-7 1 0 16,-8-1-1-16,-4 1-1 0,-8 1 1 16,-13-2-3-16,-2 0 0 0,-6 0 3 15,4 0 0-15,-4 0 2 0,1 0 1 16,-5 0 10-16,-1 0 3 0,-5 0 10 15,0 0 13-15,-2 0 33 0,0 0 2 0,0 0 4 16,0 0-13-16,0 0-3 16,0 0-14-16,0 0-12 0,0 0-14 15,0 0-5-15,0 0-17 0,0 0-3 0,0 0-19 16,-2-2-4-16,0 1-16 0,-5 0 9 16,1-6-109-16,-5 3-11 0,-4-3 36 15,-2 1 13-15,-3 1 4 0,-2-2 41 16,-1 2 14-16,-1 0 41 0,-2-3-18 15,6 3 18-15,-4 1-31 0,1-1 2 16,4-1 33-16,2 2-13 0,-1 1 32 16,9-1-19-16,2 2 17 0,1-1-17 0,4 2 2 15,0 1 17-15,2 0 7 0,0 0-13 16,0 0-9-16,0 0 15 0,0 0 1 16,0 0-1-16,0 0 11 0,0 0-1 15,0 0 3-15,0 0 14 0,0 0 3 16,0 0-10-16,2 0-39 0,0 0-4 15,4 0-9-15,10 0 13 0,12 4 30 16,15 8 12-16,3-1 39 0,-3 1-16 16,-9-1-33-16,-16-2 7 0,-4-3-13 15,-4 0-26-15,-4-1-45 0,5 4 6 0,-2 4 18 16,-5 0 19-16,-2 0 4 0,-2 2 2 16,0 3 22-16,-15 0 12 0,-16 7-34 15,-16 2 35-15,-7 1-39 0,5-2-39 16,5-7-33-16,14-3 37 0,10-5-47 15,2-1-44-15,8-1-47 0,-1 2-22 16,3 0-42-16,-2-1-102 0,9-2-183 0</inkml:trace>
  <inkml:trace contextRef="#ctx0" brushRef="#br0" timeOffset="223929.6962">23097 7583 533 0,'0'0'371'16,"0"0"-283"-16,0 0-68 0,0 0 29 16,0 0-23-16,0 0 23 0,0 0-7 15,0 0-19-15,0 0 3 0,-155 45-7 16,100-9 30-16,-2 6 16 0,6-2-16 0,6-2-10 15,7-2-26-15,1-3 1 16,4-1-12-16,1-3-4 0,7-6-2 0,3-6 4 16,6-4 22-16,0 1-22 0,0-1-17 15,-6 3-54-15,3 3-76 0,-2-4-35 16,4-3-258-16,3-4-160 0</inkml:trace>
  <inkml:trace contextRef="#ctx0" brushRef="#br0" timeOffset="224293.8622">22450 7596 663 0,'0'0'297'0,"0"0"-187"16,0 0-110-16,0 0 23 0,0 0-16 15,0 0 87-15,0 0-16 0,0 0 4 16,0 0-11-16,79 131 17 0,-63-101-26 16,-5-6 0-16,0-8-17 0,-3-1-25 15,2 3 35-15,1 2-26 0,1 2-16 16,2-3 6-16,-4-4-18 0,-2 1-1 16,1-5 13-16,-2-1-11 0,-1-3 1 0,-2 3 10 15,-1-3-13-15,2 1-22 0,-3 2-30 16,1 1-43-16,2 0 27 0,-3 2-33 15,0 2 33-15,-1-1 3 16,4 3 26-16,-3-2-23 0,1-3-10 0,2-1 20 16,2 0 0-16,-3-4-33 0,5-1 17 15,-1-1-138-15,1-2-58 0,-1-1 7 16</inkml:trace>
  <inkml:trace contextRef="#ctx0" brushRef="#br0" timeOffset="224882.9194">23628 7222 923 0,'0'0'241'16,"0"0"-189"-16,0 0-52 0,0 0-20 16,0 0 20-16,-89 98 134 0,47-32 3 15,-1 12-27-15,5 5 37 0,4-5 51 0,6 0-26 16,7-4-46-16,6-8-126 16,8-10 49-16,3-10-14 0,2-6-31 0,2-5 8 15,0-6-10-15,4-3 0 0,3-8-2 16,2-1 0-16,-1-7-41 0,5 3-228 15,6 1-46-15,10-4 28 0,-1-9 40 16,-2-1-265-16,-10-1-141 0</inkml:trace>
  <inkml:trace contextRef="#ctx0" brushRef="#br0" timeOffset="225204.2783">23611 7761 880 0,'0'0'17'0,"0"0"32"16,0 0 48-16,0 0-32 0,0 0 30 15,65 117-30-15,-30-95-39 0,3 2-23 16,-2-8 59-16,-6-4 16 0,-11-7-6 16,-6-2-30-16,-1-1 7 0,1-2-29 15,-2 0 19-15,-2 0 22 0,-5 0 66 0,-2 0 71 16,0 0 48-16,0-8-45 0,0-1-198 15,-2-5 87-15,0-1-57 0,0-1 15 16,-2-2-19-16,-6-1-29 0,-6-3 13 16,2 0-45-16,-5 0-20 0,-5 3-12 15,-4-2-59-15,-11 2 45 0,-6 1-29 16,-4 8-87-16,4 6-7 0,3 4-30 0,14 0 52 16,4 1-23-16,10 5-94 15,5-1-229-15</inkml:trace>
  <inkml:trace contextRef="#ctx0" brushRef="#br0" timeOffset="225439.8787">24208 7473 876 0,'0'0'534'15,"0"0"-465"-15,99 110-56 0,-54-44 130 16,-7 5 78-16,-10-3 25 0,-12 2-45 0,-6 1-78 16,-10-2-78-16,-5-1-17 15,-14 4-28-15,-11 1-71 0,-10-1-68 0,-11 1-84 16,-9-5-89-16,-4-9-4 0,3-13-113 16,11-18-560-16</inkml:trace>
  <inkml:trace contextRef="#ctx0" brushRef="#br0" timeOffset="227286.6577">22749 8447 995 0,'0'0'225'16,"0"0"-147"-16,0 0-58 0,0 0-20 15,0 0 0-15,0 0 23 0,0 0 9 16,0 0-8-16,0 0-24 0,0 0-36 16,-15 4 36-16,7 3 7 0,-3 0 35 0,-2 4-6 15,0-4-17-15,0-1 21 0,3 0 5 16,0-2 27-16,-6-3 45 16,2 3-13-16,-4-2 6 0,-2 0-35 0,1 1-23 15,-5-3-20-15,3 3 4 0,0-1-17 16,-5 0 7-16,-1-1-26 0,-9 6-15 15,-9-2 0-15,1 1 14 0,-2 2-1 16,11-5 1-16,3 3 1 0,-3-3 0 0,4 2 0 16,-1-2 0-16,-2-1-2 15,3 3 2-15,-5-2 4 0,-7-1 12 0,1 2-13 16,-1-2 23-16,-4-2-26 0,0 2 0 16,1-2 21-16,-5 1-21 0,-5-1 15 15,1 3-14-15,-3-3 4 0,-5 1-3 16,-1 3-2-16,1 0 0 0,1-2 0 15,5 1-3-15,-1 0 3 0,3-3 13 0,1 0-12 16,-3 1 14-16,7-1-15 16,0 0 20-16,0 0-1 0,1 0-16 0,1 0 36 15,1 0-23-15,0 0-14 0,-1 0-2 16,-1 0 17-16,2 0-17 0,3 0-28 16,1 0 25-16,1 0-7 0,-1 3-12 15,1 0 21-15,-1-1-1 0,1 3 2 16,2-5 0-16,-3 3 3 0,-3-3-3 15,5 2 1-15,-4-2 2 0,3 0 14 16,1 0-1-16,-3 0-13 0,-1 0-2 16,1 0 19-16,0 0 15 0,-2-2-35 15,3-1 0-15,-5 1 45 0,4-1-43 0,3 1 31 16,-1 0-33-16,4 1 0 0,1 1 1 16,6 0 34-16,-1 0-31 0,2 0-4 15,4 0-23-15,7 1 7 0,5-1 16 16,1 2 16-16,-2 3-13 0,-6-3-3 15,0 1 2-15,-9 1-4 0,-7 4-11 16,-3-1 13-16,-2 2 0 0,4 1-2 16,2 0 1-16,2 1 1 0,-1 0-1 0,2-1-10 15,-3 1 11-15,-1 1 29 0,4 0-27 16,-1-1 18-16,-2 3-19 0,-2-1 2 16,3 0 21-16,2 0-22 0,-1 1 2 15,4-2 9-15,-2 0-10 0,11-2 22 16,2-3-25-16,2 0 0 0,1 1 15 15,2-1 5-15,-3 0-20 0,-2 3 0 16,4 1-15-16,0 0 13 0,4-2 2 16,1 0-19-16,0 1 6 0,-2 1 0 15,4-2 13-15,-2 1-13 0,-1 0 13 0,0-1 9 16,3 3-9-16,-3 0 0 0,-2-1 0 16,1 2 0-16,1 0-17 0,1-1 17 15,-1 0 2-15,0-1-1 0,1 2 0 16,-2-1 0-16,-4 1 18 0,2-2-15 15,-2 1-4-15,4 0 0 0,-1-1 1 16,0-1 13-16,2 1-14 0,5-1-26 0,0-3 7 16,2 0-7-16,0 2 24 0,2-2-21 15,2 1 21-15,-2-1-11 0,2 3 13 16,0 0 13-16,0 1-10 0,0-1 7 16,2 1-7-16,4 0 10 0,2 1 16 0,1 1-13 15,8 1 23-15,6 1 19 16,8 4-26-16,12 0 39 0,5 1-10 15,-1-6 0-15,1-2-26 0,-13-2-9 0,1-3-23 16,0 1 9-16,-1-2-11 0,-1 0 20 16,-4-5-21-16,-8 3-16 0,-2-2-32 15,-5-2 7-15,-7 2 28 0,5-2-6 16,-1 0 17-16,-2 0-8 0,2 2 10 16,-4-2 16-16,-1 0-15 0,-1 0 0 15,-2 0 2-15,-1 0-1 0,0 0 2 0,-1 0-3 16,4 0 11-16,-4 0 11 15,-2-2 9-15,0 2 0 0,0 0 16 0,0-2 10 16,0 2 12-16,0-2-12 0,0-2-7 16,0 0-51-16,-2-1-37 0,-4-1 11 15,1-2 0-15,2 5-2 0,-1-4-4 16,-2 2-20-16,-1 1 40 0,4 0 10 16,-4 0 0-16,2 1 2 0,0 1 2 15,4 0-2-15,-1 2-2 0,2 0-1 16,0 0-16-16,0 0-13 0,0 0-19 0,0 0-17 15,0 0 7-15,0 0 26 0,0 0 35 16,0 0 3-16,2 0 0 0,-2 0-2 16,1 0-1-16,2 0-19 0,-1 0 18 15,3 0-12-15,-3 4-10 0,0 2 4 16,1-3 17-16,-1 5-11 0,-1 2 12 16,-1 1 1-16,0 3 19 0,0 0-3 15,-6 3 4-15,-8 1-18 0,4 0 11 16,-4-1-13-16,-3-2-36 0,4 0-31 0,-3-1-11 15,0 1-19-15,4-2-45 16,-1-2-46-16,4-2-55 0,5 2-17 0,4-4 45 16,0-1 56-16,0-1 3 0,8 0-89 15,8-2-169-15,-4-3 62 0</inkml:trace>
  <inkml:trace contextRef="#ctx0" brushRef="#br0" timeOffset="228040.6606">18596 9349 64 0,'0'0'189'0,"0"0"-35"0,0 0-93 16,0 0 93-16,0 0 2 0,0 0-3 15,0 0-35-15,0 0 9 0,0 0-30 16,-19-32-9-16,19 32-6 0,0 0-7 16,0-3-1-16,0 3 1 0,-2 0 19 0,2 0 14 15,0 0-1-15,0 0-49 0,0 0-39 16,0 0-19-16,0 0-26 0,0 0-4 15,0 0-15-15,0 0 6 0,0 0 10 16,0 0 3-16,0 0 6 0,0 0 4 16,0 0-3-16,-2 0 2 0,0 0 1 15,-2 0-3-15,-5 0-7 0,3 0 25 16,-1 0-18-16,-1 0 19 0,2 0 13 16,2 0-13-16,0 0 1 0,1 0 28 15,0 0 7-15,3 0-20 0,0 0-13 0,0 0 16 16,0 0 1-16,0 0 9 0,0 0 10 15,0 0 6-15,0 0-16 0,0 0-9 16,0 0-20-16,3 0-3 0,4 0-14 16,-1 0 11-16,2 8 6 0,4 2 13 15,8 3 26-15,-3 7 0 0,3 0-39 16,-2 4 19-16,0 0 23 0,-6 0-40 16,-2 2 10-16,-4-2 1 0,1-2 30 15,-2-2-41-15,-3 0 30 0,-2-1-19 0,0-2 36 16,-2 0-23-16,-7 0 6 15,0 0 7-15,-1-1-39 0,-2-1 0 0,-2 0-102 16,4-3 25-16,1 0-43 0,3-1-78 16,4-4-4-16,2 1 10 0,0-3-26 15,13 0-26-15,15-5-281 0,-3-5 36 16</inkml:trace>
  <inkml:trace contextRef="#ctx0" brushRef="#br0" timeOffset="228585.7895">19011 9356 1081 0,'0'0'248'0,"0"0"-225"0,0 0-23 0,0 0-31 16,0 0 31-16,0 0 43 0,0 0-8 15,0 0 47-15,0 0 19 0,0 0-59 16,20 55-6-16,-11-44-7 0,2 2 7 16,-1-2-33-16,1 0 13 0,2 1 10 15,2-2-10-15,0 0-3 0,5-1 7 16,-3-1-4-16,5-3 0 0,-5 2 4 0,4-2-18 16,-4-3 11-16,-1 0 3 15,0 0-16-15,-6-2-16 0,4 0-29 0,-6 0 45 16,0-2 6-16,-1-7 23 0,-1 1 13 15,3-6-3-15,-3-1 7 0,0-4-30 16,-4-3-16-16,1 4-28 0,-3-4-76 16,0 4 62-16,0 1 39 0,0 5 3 15,0 2 10-15,0 5 7 0,0 3 18 16,-3 2 4-16,3 0-39 0,0 0-58 0,0 0-23 16,0 3-27-16,0 9 108 0,7 9 85 15,-3 11 45-15,0 8 26 0,-2 6 35 16,-2-1-81-16,0-6-26 0,-2-3-23 15,-4-1-19-15,-3 2-6 0,1-3-34 16,-1-6 17-16,1-3-6 0,1-4 3 16,-1-5-13-16,2-4 19 0,-2 2-20 15,-4 1-2-15,2 2-9 0,0-5-91 0,-2-2-20 16,4-1-38-16,2 1-66 0,-4-3-7 16,5 0-6-16,-1 1 29 0,-3 1 16 15,3-6-115-15,-1 1-296 0</inkml:trace>
  <inkml:trace contextRef="#ctx0" brushRef="#br0" timeOffset="228935.5478">19686 9186 898 0,'0'0'189'0,"0"0"-82"0,0 0-74 15,0 0-14-15,0 0 7 0,0 0 26 0,0 0 1 16,0 0-34-16,0 0 10 16,0 0 43-16,-92 109 71 0,65-48 7 0,3 7 35 15,6-7 6-15,4-10-3 0,4-3-65 16,4-5-49-16,4 2-48 0,2-6 6 15,0 0-10-15,8-3-21 0,2-7 0 16,-2-8 2-16,6-4 0 0,-4-4-2 16,3 2-1-16,4-1-84 0,2 1-148 15,3-6-8-15,-4-2-33 0,6-3 20 16,-3-4 41-16,5 0 20 0,1-18-222 0,-6 3-199 16</inkml:trace>
  <inkml:trace contextRef="#ctx0" brushRef="#br0" timeOffset="229133.5807">19970 9448 1156 0,'0'0'205'16,"0"0"-205"-16,0 0 0 0,0 0 36 16,0 0 36-16,0 0-33 0,-19 111 13 15,19-88-50-15,0 2 11 0,4-2-13 16,5-2 0-16,-3 0 11 0,1-4-11 15,-1 0-59-15,0-4-97 0,0-3-13 16,1-4-89-16,-2-2-257 0,-1-4 86 16</inkml:trace>
  <inkml:trace contextRef="#ctx0" brushRef="#br0" timeOffset="229388.6395">20123 9305 378 0,'0'0'721'0,"0"0"-471"16,0 0-100-16,152 106 94 0,-111-67-17 0,-9-4 26 15,-8-2-104-15,-8 5-81 0,-3-2 61 16,-4-1-16-16,-7 8 19 16,-2 1-51-16,-6-1-36 0,-14 3-10 0,-8 0-35 15,-3-2-19-15,-6-5-62 0,6-8-76 16,5-11-1-16,9-6-91 0,0-7 12 15,2 0 26-15,-1 0 23 0,-3-3 9 16,6-4 16-16,5-3-3 0,5-12-267 16,3 0-281-16</inkml:trace>
  <inkml:trace contextRef="#ctx0" brushRef="#br0" timeOffset="230003.3868">21339 9752 1107 0,'0'0'290'0,"0"0"-153"0,0 0-56 0,0 0 7 16,0 0 61-16,0 0-6 0,121-41 10 15,-54 29-27-15,4 2-6 0,-4 3-20 16,-11 1-26-16,-4 2-16 0,-10 0-35 15,-6 1-23-15,-11 3-12 0,-3 0-10 16,-8 0 5-16,0 0 4 0,-2 0-12 16,1 0-4-16,-5 0-23 0,1 0-3 0,-5 0 0 15,-4 0 25-15,0 0 30 0,0 0 52 16,0 0 9-16,-4-7-54 0,-5-2-7 16,3-4-49-16,-5-4 14 0,-1 3 34 15,-2-1-1-15,4 1 2 0,0 2 26 16,1 4 3-16,5-1-28 0,-1 6 35 15,5 1-30-15,0 2-6 0,0 0-110 16,0 0-26-16,7 0 52 0,2 5 58 0,3 7 26 16,10 5 107-16,-1 10-29 0,2 6-20 15,-2 1-6-15,-8-4 3 0,-6-8-29 16,-7-7 25-16,0-2 14 0,0 4 12 16,-5 2-32-16,-8 5-6 0,-6 1 0 15,-11 1-39-15,-6 1 0 0,0-5-107 16,9-6-34-16,8-5-37 0,4-1-65 15,2-1-72-15,0 0-33 0,1 4 62 16,6-6-301-16,1-3-14 0</inkml:trace>
  <inkml:trace contextRef="#ctx0" brushRef="#br0" timeOffset="231681.0387">17834 11783 420 0,'0'0'378'0,"0"0"-254"0,0 0-102 15,0 0-2-15,0 0 26 0,0 0 29 16,0 0 6-16,0 0-6 0,0 0-23 0,0 0-13 15,-6-36-24-15,6 36-15 0,0-2-13 16,2 2 11-16,0 0-1 0,2 0 0 16,3 0-1-16,-3 0 2 0,1 0-1 15,-3 0-9-15,2 0 12 0,-4 0 0 16,2 0 1-16,0 0-1 0,-2 0 1 16,2 0 1-16,2 0 31 0,0 0-1 0,4 0 7 15,4 0 13-15,0 0 1 16,3-2-14-16,4 1 3 0,5-2-26 0,9 1 0 15,12 1 4-15,6-1 22 0,4 0-16 16,5-3 7-16,3 4 22 0,12 0 16 16,5-5 27-16,7 6 35 0,9-1-72 15,6 1-15-15,2-1 9 0,7 1 32 16,0 0 1-16,4 0-11 0,4 1 1 16,-2 6-14-16,-2-2 10 0,-7 1-51 15,-6 1 6-15,-6-3-29 0,-7 2 0 0,-2-5 0 16,-7 3-1-16,-4-2 0 0,1 1 1 15,0-1 2-15,-3 1-2 0,-4 0 0 16,3-2-1-16,1-1-3 0,-4 0 1 16,0 0 1-16,-1 0-11 0,8-1-2 15,2-5 15-15,1 1 1 0,3-2 12 16,0 1-11-16,5 1 0 0,-2 0-1 16,5 0 1-16,0 3-2 0,1-1-2 0,4 2 2 15,-1 1 15-15,3 0 8 16,1 0 22-16,2 0 0 0,-2 4-6 0,-1 0-17 15,-7 4 23-15,-4-3-3 0,-2 1-20 16,-5 1-19-16,-1-2-1 0,-7 2-1 16,-1-1 2-16,-8-1-3 0,3 1 1 15,-2-2 1-15,-1 0 14 0,1-1-16 16,-1 1 0-16,3 2 13 0,-1-2 3 0,-2 0-4 16,1 1-11-16,-6-2 22 15,1 2-1-15,-7-2-9 0,-1 2-10 0,-7-1-1 16,2-3-2-16,-6 3 2 0,-7-2 1 15,-3 0-3-15,-8-2-3 0,-8 2 2 16,-1-2-1-16,3 1 1 0,-5 2-2 16,2-1 2-16,-3-2-12 0,-8 1-51 15,-2-1-74-15,-2 0-54 0,-18 0-112 16,-24 0-107-16,-25 0-128 0,6-1-103 16</inkml:trace>
  <inkml:trace contextRef="#ctx0" brushRef="#br0" timeOffset="261515.2454">8694 13363 79 0,'-1'-2'46'0,"-1"0"19"0,0 1 23 16,0-2-26-16,2 3 43 0,0-1 12 16,0 1 33-16,0 0-10 0,0 0-52 15,0 0-39-15,0 0 16 0,0-2-9 16,0 0-4-16,0 2-26 0,0-2-10 16,-2 0 17-16,2 0-7 0,-3 1 3 15,3-1-6-15,0 2-20 0,0-2-1 16,0 2-2-16,0 0-1 0,0 0-1 0,0 0-1 15,0 0-17-15,0 0-3 0,0 0-3 16,0 0-3-16,-3 0-10 0,3 0 3 16,-2 2-6-16,-1 7-4 0,0 11 46 15,-1 10 47-15,-2 8-15 0,0 3-2 16,1-2-14-16,-1 3 3 0,-1 2 1 16,3 2-4-16,2 4 4 0,0 1-1 15,-3 1-16-15,4 3 13 0,-4-1-13 0,3-1-3 16,-2-2 1-16,2 4 17 0,0-6-15 15,2-1 20-15,0-2-1 0,0-2-2 16,0-2-1-16,0-2-2 0,0-4 12 16,0 0-3-16,2 4 3 0,-2 3 1 15,0-4 38-15,0 4-45 0,0-4-10 16,-6 2 6-16,-4 1 1 0,0 2 25 16,2 4-9-16,-2 0-17 0,-2 0-6 0,4-2 26 15,2 0-37-15,0 0 0 16,-1-1-2-16,3-3 1 0,-3 1 0 0,5-2 0 15,0-4 15-15,0 2-16 0,2-4-14 16,-2-1 14-16,2 0 27 0,0-1-24 16,0 0-1-16,-2 1 23 0,2-2-12 15,0 1-9-15,-2-3 9 0,2 1 16 16,-2-7-13-16,2-6-13 0,-3 5 10 16,1 6-9-16,-2 3 18 0,-2 6-20 15,2-1 18-15,-1-6-20 0,-1 2 0 0,1 0 1 16,1-2-1-16,2-1 0 15,-2 1-13-15,4-5 13 0,-4 3 7 0,2 2-4 16,-2 1-4-16,1 0 1 0,-4 4-4 16,5-2-9-16,0 0 12 0,-2 2 1 15,2 2 23-15,-2-1 26 0,0 5 6 16,0 0-13-16,-3-1 29 0,2 2-9 16,-1-1 9-16,0 2-42 0,2-2-6 0,-2 0 9 15,1 0-9-15,2-4-10 16,2-1 15-16,-1-5-27 0,0 0 8 0,2-3-6 15,-2 1 14-15,-1-1-4 0,2-2-12 16,-2-6 21-16,1-6-9 0,2 3-12 16,-2-1 1-16,-2 6 2 0,1-1 18 15,1-1-21-15,-2 3 0 0,0-4-1 16,-1 0 13-16,2-1-13 0,-1 0 13 16,1 0-9-16,-1 0 8 0,1 1 8 0,3 2-20 15,-2 0 0-15,2 0 1 0,0 1 12 16,-2 2-11-16,2-4-2 0,0 6 0 15,0-3 0-15,0-2 1 0,0 2 12 16,0-4-10-16,0 2 10 0,-2 2 9 16,-2-2-6-16,0 4 5 0,-2 6-19 15,-3 0 12-15,0 0 31 0,3-7 13 16,0-8-39-16,3-2 29 0,-3 3 20 0,1-1-11 16,2 2-15-16,-1-1-14 15,-1-2 1-15,1 0 10 0,1 1-20 0,2 0 13 16,-1 0-16-16,0-1-15 0,-1-1 11 15,0 4 1-15,2-2 0 0,-1 0-13 16,0 3 0-16,0-5 0 0,-2 3 3 16,2-2-3-16,0 2-1 0,0-6 0 15,-3 4 1-15,0 0 3 0,2-2-2 16,0 1 1-16,1-5 0 0,0 4-2 16,-1 1 0-16,2 1 0 0,1 1 7 15,0 0 44-15,-2 3-13 0,2 2-3 0,-2 2 15 16,0 0-5-16,0-2-7 0,0 4 41 15,-3-1-10-15,1-6-22 0,-1 3-28 16,0-1 0-16,2-1-19 0,-1-6 2 16,0 4 0-16,2-3-1 0,0-1-1 15,2-5-2-15,-3 1 2 0,1-3-1 16,0-1-2-16,0-2-25 0,0 2 12 0,0-1 15 16,0 0-18-16,-3-2-34 15,3-1-7-15,2 1 15 0,-3-3 4 0,3 0-9 16,0 0-20-16,0 0-32 0,0 0-45 15,0 0-70-15,0-5-27 0,0-3-21 16,0-7-214-16,-1-8-38 0,1-11 136 16,0 5-310-16</inkml:trace>
  <inkml:trace contextRef="#ctx0" brushRef="#br0" timeOffset="262497.1556">8633 13234 62 0,'0'0'81'16,"0"0"-34"-16,0 0-47 0,0 0-1 0,0 0-18 15,0 0 19-15,0 0 2 0,0 0 1 16,0 0-3-16,-6-20-22 0,3 20 3 16,3 0 19-16,0-2 13 0,-1 2 13 15,1 0 6-15,-3 0 1 0,3 0-33 16,-2 0-26-16,0 0 13 0,2 0-7 15,-4 0-12-15,2 0-76 0</inkml:trace>
  <inkml:trace contextRef="#ctx0" brushRef="#br0" timeOffset="264455.594">8633 13234 136 0,'-49'15'153'0,"49"-15"-22"0,0 0-11 0,0 0-28 16,0 0-37-16,0 0-16 0,0 0-6 15,0 0-4-15,0 0-6 0,0 0-10 16,0-2 0-16,0 2 3 0,0 0 7 15,0 0 0-15,0 0 3 0,0 0 0 16,0 0 3-16,0-2 4 0,0 2 6 0,2-2-3 16,0 2 0-16,3-2-10 0,-1 0-4 15,3-3-20-15,-1 3 17 0,0-3 7 16,1 3-23-16,1-1 17 0,5-1-19 16,0 0-1-16,-1 0 16 0,8-1-14 15,0-1 18-15,4 0-19 0,-2 1 19 16,5 1 2-16,-1-1-18 0,-2-2-2 15,2 3 21-15,0 0-22 0,-1 1 12 0,3-1-12 16,4 0 15-16,2 1-3 16,8-3-11-16,1 2 18 0,-1-3-19 0,-6 7-1 15,-6-5 23-15,6 3-22 0,-1 1 13 16,0-1-14-16,0 0-1 0,0-1-6 16,-1 3 7-16,-1-3 13 0,4 1-12 15,-1 2 2-15,0-2-3 0,3 2 21 16,5-2-21-16,-2 2 0 0,1 0 11 15,1 0-11-15,-1 0 0 0,0 0 1 16,-1 0-1-16,-1 0 0 0,-1 2 1 0,-2-2 0 16,2 0 19-16,1 0 9 0,1 0-13 15,5 0 20-15,-1 0-6 0,-1 0-4 16,-3 2-7-16,1 0 1 0,-5 1-19 16,-2-3-1-16,-2 0 1 0,2 3-1 15,-4-1 0-15,2 1 0 0,-3-1-1 16,4-2-3-16,-2 2 3 0,4 1-15 15,-4-3 14-15,2 3 3 0,0-1-1 0,-3-2 3 16,5 0 0-16,-1 2 1 16,-2-2-2-16,4 0 12 0,-4 0-14 0,2 2 0 15,-1-2 0-15,0 4 3 0,0-3-3 16,2 2 3-16,1-2-1 0,3 1 11 16,1-2 0-16,1 2-2 0,6 0-9 15,-2 0 0-15,1 0-1 0,1 1 0 16,2-1 1-16,0-2-2 0,-2 2 0 15,-3-2-1-15,1 3 1 0,-1-2 3 0,3-1 8 16,-1 2-11-16,0-2-3 0,1 2 2 16,-4 1 1-16,6-3 2 0,-2 2-1 15,-3 3-2-15,1-3 1 0,-3 0-1 16,1-1 0-16,-5 1 1 0,3 1-2 16,-2-3 0-16,-1 0 2 0,0 0 2 15,-5 0 11-15,4 0-13 0,1-3 0 16,-2 1 1-16,3-1 0 0,1-1 12 0,4 1-11 15,0 1-2-15,3-3 0 16,1 3-2-16,6 1 2 0,-1-2-2 0,4 1-1 16,1 0 2-16,1 2 1 0,1 0 1 15,2 0 25-15,-5 0-13 0,1 0-12 16,-5 0 19-16,-1 0-19 0,5 0 1 16,-5 0 1-16,2 2 0 0,-3 3-2 15,-4-4-1-15,-1 3-1 0,6 1 0 16,-8 0 1-16,3 0 0 0,0 0 0 15,-4-2-2-15,4 3-14 0,-5-3 16 0,-1 1 0 16,-3 1 1-16,-4-2 0 0,0-1 0 16,-3 1 3-16,-1-3-3 0,1 0-1 15,-1 0 23-15,-2 0-22 0,-4 0-1 16,9 0 1-16,-5 0 13 0,3 0-14 16,6-3 0-16,-3 1 0 0,1-1 0 15,0 0 1-15,1 1-2 0,-2 0 0 16,2 0 0-16,5 2-23 0,-3-1 24 0,4 1 1 15,6 0-1-15,-3 0 0 0,0 0-1 16,1 0 0-16,0 1 0 0,4 1 0 16,-1 2-3-16,1 0 3 0,6-2 0 15,-3 3-1-15,-2-3 0 0,5 3 2 16,-5-3 0-16,-1 1-1 0,0-1-6 16,-1 2 6-16,-5-2-2 0,1 2-13 15,2-2 12-15,-4 0 1 0,-3-1-23 16,0 1 10-16,-2-2 0 0,-1 2 3 15,-3 0 10-15,-5 1-11 0,-1-3 14 16,0 1 1-16,0-1-1 0,-5 2 3 0,5-2-3 16,-4 0 2-16,-7 0 6 0,7 2-5 15,-7-2-3-15,4 0 2 0,3 0-2 16,-8 3-3-16,5-3 3 0,1 0-4 16,2 0-12-16,-6 2 3 0,1-2 0 0,-1 3 10 15,-1-1-23-15,-2-2 23 16,3 0-1-16,-2 2 3 0,2-2-2 15,-2 0 3-15,4 3 0 0,-5-3-1 0,4 0 1 16,-2 2 2-16,3-2-2 0,-5 0 2 16,2 0-1-16,-2 0 13 0,-2 0-14 15,5 0 0-15,-5 0-1 0,7 0 1 16,-6 0 0-16,6 0-1 0,-6 0 1 16,6 0-1-16,-4 2 0 0,2-2-11 0,-5 0 12 15,0 0 3-15,2 2 7 16,-4-2-10-16,2 0 0 0,-2 2-12 0,-1-2 11 15,0 2 1-15,4-2-1 0,-4 2 0 16,4 0 1-16,0-2 2 0,-1 1-2 16,2 1-2-16,0 0 2 0,1 0-1 15,-4 0 2-15,-2 0 2 0,4-1 10 16,-4 2-10-16,-5-3-1 0,1 0 1 16,-1 2-1-16,-5-2 11 0,0 0-10 15,-2 0 20-15,0 0 0 0,0 0 6 0,0 0 0 16,0 0-6-16,0 0-21 0,0 0-2 15,0 0-13-15,0 0 0 0,0 0-3 16,2 0-7-16,0 2-3 0,2-2 3 16,5 3 23-16,1-1 30 0,4 3-30 15,0-2 0-15,0 2-3 0,4 0 2 16,-3-1 1-16,0-1-12 0,0 1 12 16,-1-2 17-16,3 1-4 0,-4 0-13 0,1-2 13 15,-1 3 5-15,0-4-18 0,0 2 0 16,0 0-1-16,0 1 1 0,-3-1 0 15,3-2 2-15,0 0 11 0,-3 0 13 16,2 0-24-16,2 3 2 0,-2-3-2 16,-1 0-2-16,4 0 1 0,-4 2-2 15,-1-2-1-15,3 2-14 0,-2-1 15 16,-1-1-14-16,-4 3 15 0,4-2-2 16,-4-1-11-16,0 3 13 0,-2-3 2 15,0 0-2-15,-2 0-1 0,0 0-18 0,0 3 15 16,-1-3 4-16,5 2 11 0,-4-2-8 15,0 2-3-15,3-2-1 0,-3 0-1 16,2 2 0-16,-2-2 2 0,-2 0-1 16,2 2 0-16,-2-2-25 0,0 0-7 15,0 0-15-15,0 0-24 0,0 2-26 16,0-2-2-16,0 1 2 0,0 3 7 16,0 0-30-16,0 2-91 0,-4 0-110 0,-4 1 28 15,1-2 42-15,26-40 252 0</inkml:trace>
  <inkml:trace contextRef="#ctx0" brushRef="#br0" timeOffset="267231.7707">9478 13904 88 0,'0'0'130'16,"0"0"-38"-16,0 0-43 0,0 0-7 0,0 0 20 15,0 0 16-15,0 0 30 0,5-24 32 16,-5 19-68-16,0 3-10 0,0 0-7 16,0 2-6-16,0-3-10 0,0 1-16 15,0 0-10-15,0 2 3 0,0 0 0 16,0 0 1-16,0 0-1 0,0 0 0 15,0 0-3-15,0 0-10 0,0 0 0 16,0 0 0-16,0 0 17 0,0 0-17 0,0 0 0 16,0 0 23-16,0 4 3 0,0 3 4 15,-3 1-4-15,-1 6 4 0,-1 1-4 16,1 6-9-16,-2 7 25 0,-2 11 1 16,2 3-14-16,-4 0-12 0,6-4 6 15,0-4 0-15,2-3-3 0,0 1 6 16,0-3-26-16,2 0 17 0,-2-1 25 0,0-5-22 15,0-4 3-15,2 5 0 16,-4 0-3-16,-2 6-22 0,3 7 1 0,-4-4 20 16,3-2-21-16,0-2-1 0,0-4 13 15,2-4-10-15,-1-7-2 0,1-3-1 16,0 3-13-16,-2 1 13 0,2 2 0 16,-2 1 11-16,2-5-11 0,-3 1 19 15,3-4-19-15,0-3 1 0,0 2 0 16,2-5-2-16,-3 0 2 0,3 2 11 15,-2-5-8-15,2 3 16 0,-2 0-20 0,0 0 0 16,2-1 0-16,-2 2 12 0,0-4-12 16,2 3-13-16,-3 0 13 0,2 0 3 15,-1 2 1-15,2-5-1 0,-2 3 7 16,2 0-10-16,0-2-1 0,0-1-3 16,0-1-9-16,0 0 10 0,0 0-10 15,0 0 13-15,0 0 0 0,0 0 0 16,0 0-2-16,0 0-1 0,0 0-10 15,2 0 0-15,4 3 13 0,9 0 84 0,8-1 17 16,14 2 19-16,9-4-49 0,7 0-32 16,1 0 0-16,-6 0-39 0,-7-4 0 15,-5 2-2-15,-6 1 2 0,-10 1-2 16,-5 0-37-16,-2-2-93 0,2 2 2 16,0 0 0-16,2 0-3 0,-7-3 6 15,1 3-13-15,-2 0-19 0,-5 0 42 16,-2 0-1-16,-2-1-71 0,0-3-114 15,0 0-101-15</inkml:trace>
  <inkml:trace contextRef="#ctx0" brushRef="#br0" timeOffset="268222.3338">9417 13917 115 0,'0'0'92'0,"0"0"-60"0,0 0-6 15,139-13 13-15,-103 9 23 0,-6 2-13 16,-10 1 10-16,-4 1 13 0,3 0-4 16,5 0-39-16,0 0-6 0,-3 0-22 15,-2 0 0-15,-5 0-1 0,1 0 0 16,0 0 0-16,-5 0 72 0,1 0-10 16,-4 0-13-16,0 1 13 0,-3-1-20 15,0 0 4-15,-2 0 6 0,-2 0-16 0,2 0-13 16,-2 0-1-16,0 2 5 0,0-2-5 15,0 0 1-15,0 0-3 0,0 0-1 16,0 0-6-16,0 2 7 0,0 0-1 16,-2-2-19-16,2 2-3 0,-2 1-13 15,2 5 16-15,-3 1 0 0,2 2 17 16,-3 4 6-16,-3 5 0 0,0 9 3 16,-1 8 13-16,2 4-3 0,-5-6-1 0,2 0-5 15,5-4-1-15,-2-3 13 0,2 1 1 16,0 1-14-16,1-1 0 0,-1-2 23 15,0 1-29-15,0-3 39 0,-3-8-10 16,5-2 19-16,-3 2-19 0,2 1-3 16,-5 7-14-16,5 2 4 0,-4-3 36 15,2 5 25-15,-5 2-32 0,2 5 7 16,1 0-1-16,4-3-22 0,1-5-40 16,0-6-9-16,0-2 35 0,0-4 17 15,-1 0-3-15,1 0-20 0,-2 6 3 0,3-5-6 16,-1 5-6-16,2-2-20 15,-2-2 26-15,0-1-3 0,-1 1-24 0,2-3-2 16,-1-1 2-16,0-5-2 0,0 1 19 16,-1-4-32-16,3-2 13 0,0-3-1 15,0 1 1-15,0-2 2 0,0 2-2 16,0-2-9-16,-1 0-62 0,1 0-29 16,0 0-22-16,0 0-40 0,-2 0-42 0,-1 0-19 15,-1-5-50-15,-2-5-43 0,-1-8-58 16,0 2-630-16,37 63 956 0</inkml:trace>
  <inkml:trace contextRef="#ctx0" brushRef="#br0" timeOffset="269539.3811">10576 13670 112 0,'0'0'85'0,"0"0"-33"16,0 0-6-16,0 0 6 0,0 0 3 0,0 0-12 15,0 0-11-15,0 0 138 0,0 0 84 16,-8 63-91-16,-6-25-88 0,2 8-13 16,-1 3-10-16,-4-1-16 0,4 1-1 15,1 4 5-15,-2 7 5 0,0 3 23 16,4 4-3-16,-4-1-3 0,6-2 13 15,0-5-26-15,1-2-7 0,3-3 4 16,0-2 9-16,-1-1 42 0,3-1-6 16,-2-2-20-16,2-4 1 0,-2 2 18 15,-1-4-44-15,1-1 6 0,-3 2 12 0,0-5-9 16,-4 0-19-16,2-4-11 16,3-4 40-16,-1-6-10 0,2-5-29 0,-1-4-24 15,2-2 17-15,0 5 42 0,-2 0-58 16,0 4 13-16,2-5 4 0,-2 0-7 15,5-3-13-15,-1-4-12 0,0 1 10 16,2-4 1-16,0 1 1 0,0-2-1 16,-2-1-16-16,2 2 17 0,0-2 0 15,0-1 2-15,0 0-4 0,0 1 1 16,0-1 1-16,0 2 4 0,0-3-2 0,-3 4-1 16,3-5-1-16,0 5 0 0,0-1 0 15,0-2 0-15,-2 2 10 0,2-3-10 16,0 0-4-16,-2 4 4 0,2-4 4 15,-2 3 13-15,-1-2-17 0,2 0-2 16,1 0 2-16,0 0-4 0,0-1 1 16,0-1 1-16,0 0 0 0,0-2-14 15,0 2 0-15,0-2 0 0,1 2 16 0,6 0 0 16,5-1 45-16,4 3 41 0,9-4 23 16,10 0-6-16,5 0-62 0,5-1-37 15,-1-3 18-15,-3 0-22 0,-7 2-1 16,-7 0-2-16,-6 2-20 0,-4 0-73 15,-2 0-35-15,-3 0-23 0,1 0 2 16,3 0-9-16,-6 0-36 0,-2-2-76 16,-5 2-9-16,3-1 44 0,-1-3 30 15,-3-2 9-15,0-6-176 0,0 3-185 0</inkml:trace>
  <inkml:trace contextRef="#ctx0" brushRef="#br0" timeOffset="270432.3156">10476 13655 134 0,'0'0'492'0,"0"0"-228"16,0 0-156-16,0 0-40 0,0 0 14 15,0 0-11-15,0 0-19 0,0 0-50 16,0 0 18-16,0 0 6 0,118-46 3 15,-80 41-28-15,-8 1-1 0,-8 4 0 16,-7 0-1-16,-3 0 0 0,4 0-12 0,-2 0 10 16,1 0 3-16,0 2-13 15,-4 2 0-15,-3-1 0 0,0 2-7 0,-1 0-2 16,-2 2-1-16,-3-2 3 0,-1 1 17 16,4 1 0-16,-5 3-17 0,2-1 20 15,-2 5 1-15,0 3 22 0,0 2-20 16,0 8 33-16,-4 7-10 0,0 12-23 15,-6 5 17-15,0 4 13 0,0-2-11 0,-1-2-2 16,-2 5 9-16,0-1-9 16,5 2 32-16,-2 0-13 0,-2-1 39 0,8-3-7 15,0-3 4-15,2 4-42 0,-1-5 15 16,2 4-5-16,-1-5-11 0,0 0 20 16,0 0-3-16,-2-4-4 0,2-2-32 15,-3-1 16-15,0 1 49 0,-2-2-26 16,4-4-3-16,-4-4 19 0,4-11-4 15,-4 4-19-15,1-4-44 0,-1-1 33 16,0 2 18-16,2-1 28 0,-4 2 1 0,3 2-13 16,-2 6-1-16,-5 2-5 15,8 6-11-15,-1-3-22 0,4 1 6 0,0-4-13 16,2-5-20-16,0 0 14 0,0 1-13 16,0-5 32-16,0-6-12 0,0-3-23 15,0-2 2-15,0 2-1 0,0-2-2 16,0 3 0-16,0-6 0 0,0 2 1 15,0-3-4-15,0-3 4 0,0 2 21 16,-2-3-21-16,0 0-26 0,2-3-54 0,-2 4-26 16,0-5-36-16,2 1-35 0,0 0-65 15,0-2-47-15,0 0-35 0,0 0 41 16,0-4 51-16,0-5-110 0</inkml:trace>
  <inkml:trace contextRef="#ctx0" brushRef="#br0" timeOffset="271614.6146">11782 13566 55 0,'0'0'30'0,"0"0"-4"15,0 0 52-15,0 0 26 0,0 0-6 16,0 0 36-16,0 0 107 0,0 0-68 16,-24 99-101-16,22-81 6 0,0 3-23 15,0 0-25-15,0 1-11 0,-3 2 7 16,3-2-6-16,0-3-19 0,-3 1 28 15,4-1 13-15,-3-2-12 0,2 0-1 0,-2 4-9 16,2 4 9-16,-6 3 23 0,4 11-7 16,-1 3-2-16,2 2-1 0,1-1-13 15,-3 1 20-15,2 4-20 0,-1 0 36 16,-1 3-19-16,-3 3-14 0,1 4 20 16,-1 0 0-16,-1 4 0 0,-4-1 10 15,3-4-14-15,1 0-12 0,-1-4-16 16,-1-5 15-16,2 3 14 0,1-10-1 0,2 0-19 15,0-5 23-15,-1 1-6 0,2-6-24 16,1 3 27-16,2-6-17 0,0 1-6 16,0 1 38-16,0-1-48 0,-2-1 14 15,0 3-29-15,-1-2-1 0,-1-3 0 16,-3 4 3-16,1-1 0 0,1-7 0 16,1-1 10-16,2-6-10 0,0 2-1 0,0 2 0 15,-3 1-4-15,2 0 2 16,1 1-1-16,2-1-1 0,0 1 2 0,0-2 0 15,0 2 26-15,2-6 3 0,-2 2 6 16,0 0-32-16,0 0 32 0,-2-1-9 16,2-1-13-16,-3 0 19 0,0 1-29 15,1-3-2-15,0 1 0 0,0-1 1 16,0 1 9-16,2-2-10 0,-5 3-2 0,3-2 1 16,-1 0 0-16,-1 0 0 15,2 1 1-15,0-3-1 0,0 0 3 0,-1 1 10 16,3 0 0-16,0-5-11 15,0 1-2-15,0-2-3 0,2-1 0 0,-2-1 0 16,0-1 3-16,2-3 19 0,0 3-16 16,0-1 16-16,0-2-6 0,0 2 6 15,0-2 4-15,0 0-20 0,0 0-2 16,0 1 0-16,0 1 1 0,0 3 30 16,0-4-6-16,0 3 3 0,2 0-4 0,0 0-24 15,0 2 15-15,0-5 10 0,0 5-7 16,3-4 10-16,-1 0-7 0,2 2 7 15,3-3 19-15,1 1 18 0,3 0 23 16,2-2-19-16,4 0-26 0,0 0-9 16,2 0-35-16,5 0 3 0,-3 0-3 15,3 0 0-15,-7 0-3 0,4-2-44 16,-5 0-13-16,5 2 2 0,-7-1-5 16,4-1-4-16,-6 0-32 0,3 0-35 15,-4 0-29-15,0-4-14 0,1 1-26 0,0-2-46 16,-2-4-114-16,6-6-99 15,-4-9 104-15,-2 0-643 0</inkml:trace>
  <inkml:trace contextRef="#ctx0" brushRef="#br0" timeOffset="273049.6494">11756 13725 21 0,'0'0'88'16,"0"0"13"-16,0 0-16 0,0 0-33 15,0 0-13-15,0 0 68 0,0 0 8 16,0 0-50-16,0 0 23 0,0 0 45 0,9-27-41 16,-9 27-24-16,0 0-26 0,0 0-6 15,0 0-10-15,0 0-6 0,0 0-7 16,0 0-10-16,0 0 13 0,0 0 4 15,1 0 6-15,2-2-3 0,1 2-9 16,3-4-14-16,-1 2-3 0,4-1-1 16,4-1 4-16,0 1 0 0,4 0 3 15,6-2 10-15,11 0-10 0,7 1 13 0,4-1-13 16,-3-1 10-16,-9 0-9 16,-10 3 9-16,-8 1 6 0,2 2-17 0,-2-2 0 15,-1 0 17-15,5-1 1 0,-8 2-18 16,-4 1-2-16,-5 0-2 0,1 0-15 15,-4 0 17-15,0 0 1 0,0 0 16 16,0 0-4-16,0 0 13 0,0 0 10 16,0 0-7-16,-5 0-29 0,3 6-10 15,0 3 0-15,-3 10 10 0,-2 12 69 16,1 11-37-16,-3 9-3 0,0 5 14 0,3-3 18 16,3-1-18-16,0 1 18 0,-2 1-15 15,1 4 29-15,-2-2-14 0,2 4 20 16,-4-6-32-16,2 3-48 0,0-6 0 15,2 1 25-15,0-2 3 0,0-4-16 16,0-2-3-16,2-3-7 0,-2-5 42 16,1 1-22-16,-1-4 26 0,3 3-23 15,1-4 3-15,-2 0 10 0,0-1 9 0,0 0-19 16,-2-1-10-16,2 1 10 16,-2-4-12-16,0 0 34 0,-1-1-15 0,1 0-34 15,2-3 33-15,0-5-34 0,-4-5-1 16,6 2 1-16,-1 1 2 0,1 3 0 15,0 4-2-15,0 0-1 0,0-3 0 16,-2 4 2-16,2-2 33 0,0-2-15 16,-2 3 2-16,0 2 4 0,0-2-24 15,-2 0 17-15,1-1-16 0,-3 4 7 0,2-6-8 16,0 1-4-16,0 1-9 16,-3-3 11-16,3-1 19 0,-1 2-19 0,3-2-12 15,-2 0 12-15,2 1 1 0,0-2-1 16,0 1 0-16,-2-1-2 0,2-2-9 15,0 2 10-15,-2-2 1 0,-2 1 2 16,4-1-2-16,-2-2 0 0,2 1 2 16,0-3-2-16,-2 0 3 0,2 1 7 0,0 0-9 15,-2 0 16-15,-1-2-15 0,3 2-1 16,-2 0 0-16,-1 0-1 0,1-2-10 16,2 0 10-16,0-1 2 0,0 1-2 15,2-1 0-15,-2-4-2 0,2 2-14 16,0-1 6-16,-2-2 10 0,0 1 1 15,2 1 1-15,-2-1 39 0,-1 3 14 16,1 0 6-16,-2 0-3 0,-1 2 25 0,2-1-7 16,-4 2-12-16,1-3-16 15,-1 1 13-15,3-2-26 0,-2 2-10 0,-1-3-9 16,4-1-3-16,-7-1 3 0,6 0-14 16,0-3 17-16,-2 4-3 0,2-3-4 15,-2-1 4-15,-1-1-13 0,-2 2 19 16,-1 3-20-16,1-3-2 0,-3 1-2 15,-5-1 1-15,6 1-2 0,-9 0 0 16,1-1-22-16,-2-2-10 0,0 0-41 16,-4 0-33-16,2 0-37 0,-5 0-85 15,-6-2-55-15,-5-11-79 0,-1-7-171 16,2-7 65-16,13 6-350 0</inkml:trace>
  <inkml:trace contextRef="#ctx0" brushRef="#br0" timeOffset="274170.9502">9779 14047 166 0,'0'0'160'0,"0"0"-46"0,0 0 46 16,0 0 32-16,0 0-45 0,0 0-33 15,0 0-10-15,0 0-16 0,0 0-26 16,-12-3-13-16,12 3-3 0,0 0-7 15,4-2 3-15,3 0-6 0,1-2-23 16,7 1-10-16,2 0 26 0,4 1-9 0,4-3 2 16,7 0 11-16,7 2-4 0,3-3-12 15,-2 4 2-15,-1 0-6 0,-1 2-12 16,4 0 0-16,1 0 1 0,-2 0-2 16,5 0 0-16,-6 0 0 0,-2 0-1 15,-8 0 2-15,-9-1-2 0,-4 1 2 16,-6-3 9-16,1 2-9 0,4-1 0 15,-6 2 11-15,-2-2-12 0,-1 2 0 0,-5 0 16 16,0 0 10-16,-2 0 13 16,0-2 13-16,0 2 10 0,0-2 16 15,0-3-13-15,-4 1-65 0,-1-4-91 16,-1 0 90-16,0-1-28 0,-2-1 29 0,-2 1 0 16,0-4-26-16,0 4-55 0,-1-2 42 15,-4 2 3-15,0-1 7 0,1 1-43 16,-6 2 14-16,5 0 28 0,-4 3-12 15,5 0 39-15,1 4-20 0,-1-2 10 16,7 2 0-16,2 0-7 0,3 0 17 0,0 0-16 16,2 0 2-16,0 0-12 15,0 0-3-15,2 2-1 0,7 2 33 0,12 7 113 16,8-2 7-16,8 6-35 0,-3-2-56 16,-4-4-6-16,-14 0-10 0,-2-2 16 15,-2 1 13-15,2 1-16 0,2 2-26 16,-6 3-12-16,-6-2 12 0,1 2 0 0,-5 1 1 15,0 2 16-15,-5-3 5 16,-5 3-9-16,-7 0-10 0,0 1-3 0,3-3-56 16,-4 1-35-16,6-3-39 15,1 0-13-15,0-1-16 0,7 0-69 0,4-7-281 16,0-2-43-16</inkml:trace>
  <inkml:trace contextRef="#ctx0" brushRef="#br0" timeOffset="274936.9146">10771 13980 104 0,'0'0'447'0,"0"0"-180"0,0 0-146 16,0 0-30-16,0 0-13 0,0 0-3 16,0 0-6-16,0 0-33 0,0 0-35 15,0 0-1-15,-32-3-3 0,46 3 3 16,16 0 30-16,15 3-7 0,13 4 6 16,3 0-27-16,3-1 1 0,-3 1 1 15,7 1-4-15,6-2-3 0,6-2 1 16,4-1 1-16,1-3 1 0,4 0 37 0,-8 0 35 15,-8 0 12-15,-8-3-35 16,-14 1-23-16,-5-3-6 0,-9 3-19 0,-12 1 21 16,-10-1 8-16,-7 0-29 0,2 2 2 15,-4-2 20-15,-2 0 32 0,-2 2 46 16,-2 0 9-16,0-2 10 0,0 1 36 16,-4-3 18-16,-4-2-138 0,-6-4-36 15,2 1-52-15,-10-1 17 0,3 0-33 16,-11 1 68-16,-2-4-49 0,-10 1-9 15,0-1-7-15,-2 3-13 0,9 3 39 0,8 1 7 16,7 1 32-16,10 0-20 0,4 3 20 16,0 2 13-16,-1-2-13 0,6 2-19 15,1 0-33-15,0 0 0 0,0 0-20 16,1 0-19-16,16 9 91 0,6 8 36 16,11 2 156-16,-2-1-88 0,-2-2-49 15,-15-5-23-15,2-1 14 0,-5 2 9 0,1-1-10 16,2 4-45-16,-6-1-1 0,-4-1 0 15,-2 1 2-15,-3-3 1 0,0 0 18 16,-3 3 2-16,-9-1 17 0,-7 0-39 16,-2 2-26-16,-3-1-68 0,-2-1-13 15,2 1-9-15,-2-2-47 0,0 1-25 16,3 0-40-16,-1 2 20 0,4-2-95 16,3-1-287-16</inkml:trace>
  <inkml:trace contextRef="#ctx0" brushRef="#br0" timeOffset="275528.6666">11283 15070 266 0,'0'0'558'0,"0"0"-385"0,0 0-141 0,0 0-6 16,0 0-13-16,0 0 23 0,0 0 29 15,0 0-16-15,0 0-10 0,0 0-10 16,-80-18 7-16,68 18-3 0,2 0-4 16,-1 0-3-16,-5 0 23 0,0 0 3 15,-8 0 3-15,-8 0-12 0,-14 0-24 16,-3 0 7-16,1 5 0 0,-3-2 16 16,-1 0 14-16,4 2-40 0,-1-2 3 0,7-1 1 15,6 3 29-15,12-5-33 16,8 1 7-16,9 0-1 0,-5 2-22 0,0 0-1 15,2-3-77-15,2 0-35 0,2 0 35 16,3 0 16-16,3 0-20 0,0 0-44 16,0 0-34-16,3 0-84 0,3 0-294 15,0-6 77-15</inkml:trace>
  <inkml:trace contextRef="#ctx0" brushRef="#br0" timeOffset="275949.3994">10917 14850 365 0,'0'0'502'0,"0"0"-313"15,0 0-130-15,0 0-20 0,0 0 26 16,0 0 7-16,0 0-14 0,0 0-15 15,0 0-40-15,0 0-2 0,0 0 19 16,-87 37 9-16,75-28-13 0,-5-1-14 16,-1 1-1-16,4 1 19 0,-7 0-4 15,2 1 4-15,-3-2-17 0,2 3-1 0,-5-1 9 16,7 0-10-16,-6-1-1 16,8 1 0-16,-4 3-2 0,6-3-11 0,0 3 10 15,6-1-17-15,4 0 1 0,4 0 16 16,0-2 3-16,2 0 11 0,13-2 71 15,8 6 44-15,14-1 8 0,14-1-14 16,9 0-26-16,-2-5-26 0,0-4-53 16,-8-4-14-16,-1 0 0 0,0 0 12 15,-7 0-12-15,-8 0-1 0,-6 0-39 16,-9 0-207-16,-6 0-1 0,-5 0 68 0,-4 0 29 16,-1 3-52-16,-3-3-326 0,0 0-24 15</inkml:trace>
  <inkml:trace contextRef="#ctx0" brushRef="#br0" timeOffset="276791.2686">10445 14884 108 0,'0'0'495'0,"0"0"-211"15,0 0-193-15,0 0-39 0,0 0 10 16,0 0-6-16,0 0-4 0,0 0 0 16,0 0 6-16,0 0-28 0,-52-21-14 15,41 19 3-15,3 0 27 0,-2 1 16 16,-4-3-23-16,4 2 10 0,0 0 26 15,-6-2-20-15,3 2-13 0,2-1 20 16,-5-1-60-16,1 1 1 0,1 1 39 0,-6-4 36 16,4 4-29-16,-4-5 26 0,4 4-56 15,-4-2 17-15,3 0-23 0,-2 1-13 16,0 1-3-16,5-3 3 0,-2 2 0 16,4 3-7-16,-3-2 6 0,2 0 0 15,0 2-27-15,3 1 25 0,-3 0-1 16,4 0-8-16,1 0 12 0,2 0 4 15,-3-1 8-15,0 1-12 0,1 0-3 16,0 0 3-16,2-3 3 0,-1 3 19 16,0 0-20-16,5 0 1 0,0 0 19 0,2-2-18 15,-2 2-2-15,0 0 0 16,0 0 1-16,0-2-3 0,0 2-10 0,0 0 10 16,2-1 13-16,-5 1 5 0,0-2-18 15,2 0-10-15,-6-2 9 0,3 2 2 16,-1-1 0-16,1 0-1 0,0 0 2 15,0 1-2-15,-3 0 16 0,2 0-16 16,1 0-13-16,0 2-6 0,-3-2 6 16,3 0 11-16,-1 2-14 0,3 0 13 15,0 0 1-15,2 0 0 0,0 0-14 0,2 0 15 16,-2 0 1-16,2 0 1 0,0 0 1 16,0 0 1-16,0 0 1 0,0 0-1 15,0 0 0-15,0 0 10 0,0-2-13 16,0 2-1-16,0 0-2 0,0 0-14 15,0 0 1-15,0 0-13 0,0 0-75 16,0 0-65-16,0 0-32 0,2 0-14 16,3 0 75-16,2 4 6 0,2 0-260 0,-2-2-76 15,-37-12 252-15</inkml:trace>
  <inkml:trace contextRef="#ctx0" brushRef="#br0" timeOffset="277378.5385">10074 14552 446 0,'0'0'427'0,"0"0"-274"0,0 0-88 0,0 0 13 16,0 0-19-16,0 0-10 0,0 0-7 15,0 0-6-15,0 0-13 0,0 0-4 16,-57 7 14-16,43-3 2 0,-2 3 8 0,2-2 2 16,-2 0 4-16,2 2-10 0,0-2 3 15,-4 3-3-15,3-3-22 0,-2 1-14 16,2-1 10-16,0 4-10 0,-2-1-1 16,3-3-2-16,1 2 0 0,-3-1 0 15,5 2-2-15,-2-1 0 0,-3-1-9 16,4 1 11-16,3 1 0 0,-1-2 0 15,3 0-16-15,1-2 14 0,2 1-1 0,0-1-1 16,2 1-8-16,2-5 12 0,0 1 0 16,0-1 1-16,0 0-1 0,0 0 4 15,0 0 9-15,0 0-10 0,0 0-3 16,0 0 0-16,0 2-2 0,0 0 0 16,0 1 2-16,0-1 13 0,0 3-11 15,0-3-2-15,0 3 1 0,0 1-1 16,0 0 26-16,0 0-24 0,0 1 1 15,3-1 33-15,2 2 10 0,-1 0-27 16,2-1 30-16,4 2 29 0,-5-2 16 16,5 3-3-16,1 0 6 0,5 0-20 15,-3-1-9-15,3-2-3 0,2 3-36 0,-2 0-28 16,2-2 25-16,-4-1-26 0,-1 1-15 16,2-1 12-16,-4 1-1 0,-1-1-15 15,0 1-72-15,0-3-35 0,-2 6-32 16,-2-4 5-16,0 3-19 0,0 1-17 15,2 1 14-15,-4-1 9 0,-2 2-20 0,0 1-234 16,-2-4-86-16</inkml:trace>
  <inkml:trace contextRef="#ctx0" brushRef="#br0" timeOffset="278725.3984">11013 15058 241 0,'0'0'261'0,"0"0"-117"15,0 0 35-15,0 0-58 0,0 0-17 16,0 0-49-16,0 0-9 0,0 0 9 0,0 0-3 15,0-25-6-15,0 25-10 0,0 0-7 16,0 0 4-16,0 0-1 0,0 0 1 16,0 0-11-16,0 0-9 0,0 0-10 15,0 0 13-15,0 0-13 0,0 0-3 16,0 0-1-16,0 0-19 0,0 0 4 16,4 0 5-16,-2 0 11 0,5 0 30 0,-1 0-17 15,5 1-10-15,0 2 13 16,-3 0 10-16,3 0 0 0,4-1-3 0,-5-2 0 15,2 2 16-15,6-2 6 0,-3 0 17 16,1 0-16-16,4 0 5 0,-2 0-18 16,2 0 6-16,-2 0-13 0,1 0 26 15,1 0-7-15,1 0 10 0,0-2-32 16,3 0 0-16,0 0 16 0,-3 1-20 16,4 1 0-16,-2-3-2 0,3 3 12 15,-2-3 6-15,-2 2 4 0,4 1-6 0,-5-1-7 16,3 1 19-16,-6 0-7 0,2-2-15 15,-5 2 0-15,2 0 12 0,-8 0 14 16,1-3-14-16,-4 3-32 0,-2 0-2 16,-3 0-1-16,2 0 0 0,-3 0 3 15,0 0-1-15,0-2 11 0,0 2-10 16,0 0 0-16,0 0-3 0,0 0-11 16,0 0-69-16,0 0-85 0,0 0-107 0,-4 0-39 15,-2 0 41-15,-2 0 39 0,-5 0 39 16,-10 7-281-16,8-6-221 0,84-9 686 0</inkml:trace>
  <inkml:trace contextRef="#ctx0" brushRef="#br0" timeOffset="304497.9082">13809 14460 115 0,'0'0'95'0,"0"0"16"0,-146-6 78 16,105 6-91-16,2 0 19 0,2 0-32 16,3 0-40-16,-3 4-41 0,6 2-4 15,-1 1-24-15,0 5 22 0,0 3-9 0,2 2 8 16,7 2-26-16,2-5-104 0,4-1 2 15,2 1-58-15,-5 1 39 0,9-1-37 16</inkml:trace>
</inkml:ink>
</file>

<file path=ppt/ink/ink9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4:48:40.170"/>
    </inkml:context>
    <inkml:brush xml:id="br0">
      <inkml:brushProperty name="width" value="0.05292" units="cm"/>
      <inkml:brushProperty name="height" value="0.05292" units="cm"/>
      <inkml:brushProperty name="color" value="#002060"/>
    </inkml:brush>
  </inkml:definitions>
  <inkml:trace contextRef="#ctx0" brushRef="#br0">3030 11889 33 0,'0'0'66'0,"0"0"-13"16,0 0-33-16,0 0-20 0,0 0-47 16,0 0-25-16</inkml:trace>
  <inkml:trace contextRef="#ctx0" brushRef="#br0" timeOffset="9927.5654">5100 16356 2906 0,'0'0'826'15,"0"0"-537"-15,-25-12-284 0,21 9-5 0,1 3 0 16,1 0-24-16,2 0-42 0,0 0 66 16,0 0 36-16,0 0 181 0,0 0 11 15,0 0-4-15,0 0-51 0,0 0-84 16,0-2-89-16,0 2-83 0,9-2-30 16,0-1 53-16,1 3 22 0,1 0-91 15,-1 0-23-15,1 0-67 0,-4 0-84 16,-1 5-49-16,2 0-30 0,-2 1-23 0,4 2-230 15,-4-1-198-15,-2-2-93 0,-111-36 653 16</inkml:trace>
  <inkml:trace contextRef="#ctx0" brushRef="#br0" timeOffset="10610.6972">6814 16382 1749 0,'0'0'1286'0,"0"0"-842"0,0 0-444 16,0 0-145-16,0 0-142 0,0 0 20 15,0 0-26-15,0 0-145 0,0 0 60 16,0 0 300-16,10-7 78 0,-10 7 385 16,0-2 100-16,0-2-144 0,0 0-92 15,0 0-59-15,-2-1-49 0,0 1-56 16,-1 0-42-16,3 0-16 0,-1 1-24 16,-1 1 19-16,2 0-19 0,-2-3-3 15,0 5 0-15,-1-3 0 0,2 1-5 16,-1 2-22-16,2 0 25 0,-2 0-3 0,-2-2-17 15,4 2 1-15,0 0-6 0,0-1-13 16,0-2-50-16,0 1-34 0,0 0-16 16,0-2-24-16,0 3-29 0,0-5-20 15,0 2-74-15,6 0-50 0,-6-1-43 16,0-2-240-16,2 2 27 0,-10 49 316 0</inkml:trace>
  <inkml:trace contextRef="#ctx0" brushRef="#br0" timeOffset="12173.0675">3371 11437 108 0,'0'0'39'0,"0"0"-36"16,0 0-3-16,0 0-33 0,0 0-27 15,0 0 3-15</inkml:trace>
  <inkml:trace contextRef="#ctx0" brushRef="#br0" timeOffset="12351.1158">3371 11437 29 0,'-30'5'178'0,"30"-5"-60"16,0 0-19-16,0 0-6 16,0 0-60-16,0 0-33 0,0 0-86 0,0 0-92 15,-3 0 13-15,3 0 44 0</inkml:trace>
  <inkml:trace contextRef="#ctx0" brushRef="#br0" timeOffset="14748.2872">7994 10430 134 0,'0'0'731'0,"0"0"-20"0,0 0-357 15,0 0-246-15,0 0-108 0,0 0-89 16,0 0-7-16,0 0 20 0,0 0 17 16,-2 0-5-16,2 0-14 0,0 0 1 15,0 0 5-15,0 0 1 0,0 0-1 16,0 0-85-16,0 0-170 0,0 0-128 0,0 0 191 16</inkml:trace>
  <inkml:trace contextRef="#ctx0" brushRef="#br0" timeOffset="17201.1084">6949 12093 499 0,'0'0'323'16,"0"0"-264"-16,0 0 26 0,0 0-26 15,0 0-59-15,0 0-41 0,0 0 41 16,0 0 32-16,-62 0-6 0,57 0 14 0,-2 0-10 15,3-2-30-15,0 2-6 0,0 0-73 16,-2 0-72-16,1 0-303 0,-1 0 151 16</inkml:trace>
  <inkml:trace contextRef="#ctx0" brushRef="#br0" timeOffset="24443.0617">16658 8277 31 0,'0'0'86'0,"0"0"6"0,0 0 13 15,0 0 14-15,0 0-7 0,0 0-13 16,0 0 0-16,0-2 203 0,0 1-48 16,0 1-72-16,0 0-33 0,0 0-20 15,0 0-20-15,0 0-7 0,0 0 0 0,0 0 0 16,0 0-3-16,0 0 7 0,0 0 13 15,0 0-9-15,0 0-37 0,0-2-43 16,0 2-28-16,0 0 2 0,0 0-4 16,0 0 0-16,0 0 0 0,0-2 2 15,0 2 0-15,0 0-2 0,0 0-2 16,0 0-4-16,0 0-24 0,0-3-7 16,0 3 7-16,0 0-19 0,0 0-24 15,0 0-27-15,0 0 19 0,0 0-6 16,0 0 11-16,0 0-57 0,0 0-103 15,0 0-36-15,0 0-92 0,0 0-155 16,0 0 131-16,0 0 150 0</inkml:trace>
  <inkml:trace contextRef="#ctx0" brushRef="#br0" timeOffset="25818.9169">19684 8099 29 0,'0'0'784'15,"0"0"288"-15,0 0-580 0,0 0-209 16,0 0-88-16,0 0-48 0,0 0 5 15,0 0-16-15,0 0-23 0,0 0-35 16,0 0-47-16,-5-18-31 0,5 18-22 16,0 0 1-16,0 0-13 0,0 0-5 15,0 0-12-15,0 0 6 0,0 0-6 16,0 0-5-16,0 0 4 0,0 0 5 0,0 0 0 16,0 0 0-16,0 0 0 0,0 0 6 15,0 0-18-15,0 0-44 0,0 0-80 16,0 0-15-16,0 0-91 0,0 0-10 15,0 0 34-15,0 0-21 0,0 0-147 16,0 0 5-16,0 0 151 0</inkml:trace>
  <inkml:trace contextRef="#ctx0" brushRef="#br0" timeOffset="29081.094">11860 10570 136 0,'0'0'357'0,"0"0"-357"0,0 0-7 0,0 0-257 15,0 0 66-15,0 0 174 0,0 0 24 16,4 0 0-16,-4 0 0 0,0 0 0 16,0 0 0-16</inkml:trace>
  <inkml:trace contextRef="#ctx0" brushRef="#br0" timeOffset="29931.4564">12287 10480 383 0,'0'0'1602'0,"0"0"-746"0,0 0-420 0,0 0-217 15,0 0-128-15,0 0-64 0,0 0-6 16,0 0 28-16,0 0 25 0,0 0 33 16,0-2 35-16,0 2-17 0,0 0-44 15,0 0-30-15,0 0-6 0,0 0-5 16,0 0-13-16,0 0-4 0,0 0 4 0,0 0 0 16,0 0 2-16,0 0 5 0,0 0 8 15,0 0 4-15,0 0-9 0,0-2-16 16,0 2 0-16,0 0-19 0,0-2-2 15,0 2-4-15,0 0-12 0,0 0 12 16,0 0-17-16,0 0-8 0,0 0 8 16,0 0-13-16,0 0-3 0,0 0-9 15,0 0 2-15,0 0-1 0,0 0-32 0,0 0-23 16,0 0-11-16,0 0-9 0,0 0-8 16,0 0 5-16,0 0 5 0,0 0-6 15,0-1-39-15,0 1-30 0,0 0-54 16,0-2-31-16,1 2-125 0,4-2-24 15,1 2 72-15,1-2-83 0,1-1-213 16,-35 13 323-16</inkml:trace>
  <inkml:trace contextRef="#ctx0" brushRef="#br0" timeOffset="30377.8144">14552 10335 2849 0,'0'0'627'15,"0"0"-563"-15,0 0-64 0,0 0-154 16,0 0-9-16,0 0 77 0,0 0 86 15,0 0 21-15,0 0 53 0,0 0 84 16,-5-9 44-16,5 9-67 0,0 0-114 16,0 0-21-16,0 0-53 0,0 0-28 0,0 0-43 15,0 0-72-15,0 0-81 16,-1 0-63-16,1 0-43 0,-2 0-201 0,0 0-197 16,-1 0 123-16,11 0 387 0</inkml:trace>
</inkml:ink>
</file>

<file path=ppt/ink/ink9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37:42.885"/>
    </inkml:context>
    <inkml:brush xml:id="br0">
      <inkml:brushProperty name="width" value="0.05292" units="cm"/>
      <inkml:brushProperty name="height" value="0.05292" units="cm"/>
      <inkml:brushProperty name="color" value="#FF0000"/>
    </inkml:brush>
  </inkml:definitions>
  <inkml:trace contextRef="#ctx0" brushRef="#br0">4907 9244 60 0,'0'0'54'0,"0"0"-54"16,0 0-23-16,0 0-39 0</inkml:trace>
  <inkml:trace contextRef="#ctx0" brushRef="#br0" timeOffset="855.0102">5032 9385 29 0,'0'0'36'16,"0"0"7"-16,0 0-8 0,0 0-5 16,0 0 2-16,0 0-5 0,0 0-8 15,0 0 4-15,0 0 62 0,0 0-27 16,-2 0-25-16,2 0-20 0,0 0-12 16,0 0-1-16,0 0-2 0,0 0-1 15,0 0-1-15,0 0 1 0,0 0 3 16,0 0 16-16,0 0 17 0,-2 0 19 0,2 0 13 15,0 0 7-15,0 0-10 0,0 0-6 16,0 0-4-16,0-2 0 0,0 2-7 16,0 0-9-16,0 0-16 0,0 0-4 15,0 0-3-15,-2 0-10 0,2 0 14 16,0 0 2-16,0 0-6 0,0 0-9 16,0 0 12-16,0 0-3 0,0 0-10 15,0 0 13-15,0 0-12 0,0 0-1 16,-2 0 0-16,2 0-3 0,0 0 0 15,0 0-3-15,0 0-10 0,0 0 10 0,0 0-10 16,0 0 9-16,0 0 1 0,0 0 0 16,0 0 0-16,0 0-10 0,0 0 10 15,0 0 1-15,0 0 0 0,0 0 1 16,0 0 0-16,0 0 1 0,0 0 0 16,0 0 0-16,0 0-2 0,0 0-11 15,0 0-7-15,0 0-22 0,0 0-53 16,0 0-25-16,0 0-24 0,0 0-9 0,0 0-4 15,0 0 30-15,0 2-23 0,0 4 101 16,2-3 32-16</inkml:trace>
  <inkml:trace contextRef="#ctx0" brushRef="#br0" timeOffset="1464.7716">5455 9437 472 0,'0'0'316'0,"0"0"-248"0,0 0-12 0,0 0-7 15,0 0-36-15,0 0-13 0,0 0-22 16,0 0-17-16,0 0-16 0,0 0-1 16,-17-15 4-16,17 15-3 0,0 0-1 15,0 0 4-15,0 0 10 0,0 0 9 16,0 0 18-16,0 0 15 0,0 0 13 16,0 0 3-16,0 0 0 0,0 0-12 0,0 0-4 15,0 0-23-15,-2 0-52 16,2 0-56-16,-3 2 27 0,-1 2 39 0,0 1-26 15,2-1 34-15</inkml:trace>
  <inkml:trace contextRef="#ctx0" brushRef="#br0" timeOffset="11912.7145">7774 8090 48 0,'0'0'65'0,"0"-2"4"0,0 2 2 15,0-2 30-15,0 2 36 0,0-2 30 16,0 2-4-16,0-2-40 0,0 2-38 0,0-1-10 16,0 1-16-16,0-3-20 15,0 1-7-15,0 1-2 0,0-1-11 16,0 2-18-16,0-2 0 0,0 2 12 0,0-2 7 15,0 2-4-15,0 0-14 16,0 0-2-16,0 0-3 0,0 0-16 0,0 0 15 16,0 0-15-16,0 0 6 0,0 0-7 15,0 0-12-15,0 0-27 0,0 0-61 16,0 0-115-16,0 2-114 0,0 2 43 16,2 2 152-16,-4-18 151 0</inkml:trace>
  <inkml:trace contextRef="#ctx0" brushRef="#br0" timeOffset="14836.598">7909 9087 29 0,'0'0'17'16,"0"0"2"-16,0 0 92 0,0 0-23 0,0 0-16 15,0 0-20-15,0 0-23 16,0 0-25-16,0 0-4 0,0 0-4 0,0 0-12 16,0 0 14-16,0 0-1 0,0 0-1 15,0 0 1-15,0 0-10 0,0 0 12 16,0 0 1-16,0 0 2 0,0 0 11 16,0 0 0-16,0 0 0 0,0 0-11 15,0 0-2-15,0 0-2 0,0 0-21 16,0 0-16-16,0 0-36 0,0 0-55 15,0 0-19-15</inkml:trace>
  <inkml:trace contextRef="#ctx0" brushRef="#br0" timeOffset="16514.521">7665 10453 99 0,'0'0'42'0,"0"0"-22"0,0 0 61 15,0 0-19-15,0 0 20 0,0 0 48 16,0 0-6-16,0 0-10 0,0 0-42 15,2-13 6-15,-2 11 7 0,0 0-23 16,2 1-7-16,-2-2-35 0,0 1 12 16,0 1-28-16,0 1 9 0,1 0-11 15,-1 0-1-15,0-2 0 0,0 2 2 16,0 0-1-16,0 0 1 0,0 0-1 0,0 0 0 16,0 0 11-16,0 0-10 0,0 0 13 15,0 0-12-15,0 0 12 0,0 0-15 16,0 0-1-16,0 0-2 0,0 0-18 15,0 0 4-15,0 0-7 0,0 0 4 16,0 0-7-16,3 0-30 0,-1 0-61 16,6 0-124-16,0 0 39 0,0 3 120 15,2 2-51-15,1-2-73 0</inkml:trace>
  <inkml:trace contextRef="#ctx0" brushRef="#br0" timeOffset="17102.6528">8003 10512 48 0,'0'0'186'0,"0"0"-117"0,0 0-69 0,0 0-19 16,0 0 6-16,0 0 10 0,0 0 0 15,0 0-10-15,0 0-6 0,0 0-1 16,0 0-3-16,0 0-6 0,0 0-30 15,0 0-3-15,0 0 23 0,0 0 38 16,0 0 1-16</inkml:trace>
  <inkml:trace contextRef="#ctx0" brushRef="#br0" timeOffset="38753.2789">7808 8023 29 0,'-2'-3'56'0,"2"3"-43"0,-2 0-11 0,-4-2 34 16,4-1 45-16,0 1-55 0,-1-1-26 15,0 3 4-15,1-3 67 0,0 2 1 16,-1-2-42-16,3 3-17 0,-1-3 32 15,1 3 27-15,0 0-17 0,-2 0-51 16,2-2-4-16,0 2-17 0,0 0-5 0,0 0-1 16,0 0-3-16,0 0-4 0,0 0 1 15,0 0 0-15,0 0-1 0,0 0-2 16,0 0 9-16,0 0 0 0,0 0 20 16,0 0-1-16,0 0 2 0,0 0 1 15,0 0 1-15,0 0 1 0,0 0 3 16,0 0 9-16,0 0-10 0,0 0 10 15,0 0-12-15,0 0-1 0,0 0-3 16,0 0-17-16,0 0 1 0,0 0-4 16,0 0-33-16,0 0-77 0,0 0 37 0</inkml:trace>
  <inkml:trace contextRef="#ctx0" brushRef="#br0" timeOffset="39361.077">7811 9131 104 0,'0'0'203'0,"0"0"44"0,0 0-28 16,0 0-108-16,0 0-89 0,0 0-9 16,0 0 4-16,0 0-17 0,0 0 0 15,0 0-23-15,0-12 0 0,0 12-3 16,0 0 6-16,0 0 4 0,0 0-20 15,0 0-74-15,0 0-44 0,0 0-9 0,0 0 36 16,0 0-7-16,0 0 30 16</inkml:trace>
  <inkml:trace contextRef="#ctx0" brushRef="#br0" timeOffset="68780.1381">14378 13164 75 0,'2'-3'51'15,"-2"3"-50"-15,0 0 119 0,0-2 17 16,0 2 19-16,0-2 14 0,0 0-33 0,0 2-36 16,0 0-26-16,0-2-20 0,0 2-19 15,0 0-20-15,0 0-13 0,0 0 14 16,0 0-1-16,0 0 4 0,0 0-17 16,0 0-1-16,0 0-1 0,0 0-1 15,0 0 0-15,0 0 3 0,0 0 17 16,0 0-1-16,0 0 4 0,0 0 3 15,0 0-3-15,0 0-3 0,0 0-1 0,0 0 1 16,0 0-7-16,0 0-11 16,0 0 1-16,0 0 20 0,0 0 0 0,0 0 3 15,0 0-10-15,0 0-14 0,0 0 11 16,0 0-12-16,0 0 1 0,0 0 1 16,0 0 0-16,0 0-2 0,0 0-1 15,0 0-3-15,0 0-20 0,0 0 7 16,0 0-4-16,0 0 7 0,0 0 0 15,0 0-3-15,0 0 3 0,0 0-4 0,0 0-18 16,0 0-14-16,0 0-7 0,0 0-12 16,0 0-13-16,0 0-20 0,0 0-79 15,0 0-51-15,0 0 12 0,0 2 30 16,0 0 118-16,2 0-11 0</inkml:trace>
  <inkml:trace contextRef="#ctx0" brushRef="#br0" timeOffset="78527.9779">11291 8472 10 0,'0'0'16'16,"0"0"13"-16,0-2 40 0,0 2-4 15,0-2-19-15,0 2-10 0,0 0-4 16,0 0 4-16,0 0 16 0,0 0 14 16,0 0-1-16,0-3-10 0,0 3-6 15,0 0 20-15,0 0 9 0,0-2 3 16,0 2 1-16,0 0-14 0,0-3-19 0,0 3-13 16,0-2-20-16,0 2-3 0,3-1-12 15,-3 1-1-15,0 0 1 0,0-1 2 16,0 1-1-16,0-3-1 0,1 1 0 15,-1 0 0-15,0 0-1 0,0 0-1 16,3-2 1-16,-1 1-1 0,0-3 1 16,0 0-1-16,0 0-13 0,-2 1 14 15,2 0 2-15,0-2 0 0,-2 3 13 0,2-2-14 16,0 1 1-16,-2 1 37 0,2 1-22 16,-2-2-1-16,0 2 13 0,0-1-3 15,2 0 7-15,-2 3 6 0,0-5-3 16,0 4 3-16,0-1 13 0,0 1-6 15,0 2 2-15,0-2-9 0,0 2-3 16,0 0-13-16,0 0-23 0,0 0-22 16,0 0-27-16,0 0-6 0,0 2-20 15,0 5 36-15,0 8 39 0,5 4 63 16,-3 9-21-16,1 8-16 0,1-3 7 0,-4-6 6 16,2 0-6-16,-2-10-31 0,1 2 14 15,2 2-3-15,-3-3 0 0,0 0 0 16,2 2-13-16,-2-2 0 0,2 1 1 15,-2-2-1-15,2-3-2 0,0 0 2 16,-2-1 0-16,0-1-91 0,2-3-3 16,-2 1 6-16,0-1 26 0,0-1-20 15,0-1 8-15,0-2-66 0,0 0-59 0,0-2-140 16,-4-3 45-16</inkml:trace>
  <inkml:trace contextRef="#ctx0" brushRef="#br0" timeOffset="78897.007">10989 8456 98 0,'0'0'231'0,"0"0"-84"16,0 0 39-16,0 0-26 0,0 0-56 0,0 0-26 15,0 0 10-15,0 0-42 0,0 0-28 16,0 0-17-16,101-59 34 0,-53 43 33 16,3-4-25-16,3 3-42 0,-10 2 51 15,3-1 29-15,-5 3-29 0,-4-1-22 16,-5 7 2-16,-13 2-30 0,-2 3-2 15,-6 0-12-15,1-1-7 0,2 1 16 16,0 2-14-16,-3 0 14 0,-1 0-26 16,-2 0-39-16,-1 0-40 0,-4 2 4 0,0 5-10 15,0 2-114-15,-2 0-82 0,-2 5 20 16,0-5 42-16</inkml:trace>
  <inkml:trace contextRef="#ctx0" brushRef="#br0" timeOffset="79252.8807">11576 8763 391 0,'0'0'541'0,"0"0"-319"16,0 0-131-16,0 0-32 0,0 0 6 15,0 0 20-15,0 0 2 0,0 0-28 16,0 0-17-16,0 0-38 0,32-85-4 15,-28 81-34-15,0 1-8 0,-2-2 38 16,0 4-12-16,0 1-23 0,5-1-78 0,-1 1-65 16,5 0 2-16,-3 0-234 0,-1 0-32 15</inkml:trace>
  <inkml:trace contextRef="#ctx0" brushRef="#br0" timeOffset="79956.2574">11858 8793 112 0,'0'0'114'0,"0"0"36"0,0 0-6 16,0 0 61-16,0 0-9 0,0 0-66 15,0 0-32-15,0 0-20 0,0 0-7 16,0 0 17-16,13 0 3 0,-9-4-6 15,0 0-23-15,4-1-61 0,-1-3 25 16,0 1 0-16,1-2-10 0,-2 0 4 0,3-2-20 16,0-1 22-16,-1-1-15 0,0-3 16 15,0-1-7-15,4-4-3 0,-2 0-7 16,0-5 7-16,6-7 7 0,-4-7 18 16,3 0-38-16,-2 0-1 0,-2 3-32 15,-1 7 32-15,0 1-31 0,0 6 15 16,-4 8 14-16,-2 3 3 0,0 4 0 0,0-1-16 15,-1 1 16-15,2-1-17 0,1 2 17 16,0-1 3-16,-2 3-3 0,-2 0-16 16,0 3 16-16,0 0 22 0,-2 2-15 15,0 0-7-15,2 0-59 0,-2 0-12 16,0 0 12-16,1 0-3 0,2 0 7 16,2 9 26-16,1-2 29 0,1 4 1 15,3 3-1-15,-1 0-11 0,-3 1 10 16,-1 3-10-16,4 2 11 0,1 0 2 15,-2 1 11-15,-2 1-10 0,1-3-1 0,1 1 0 16,3-2 1-16,-3-1 7 16,-2 1-7-16,3-3-3 0,-1-1 2 0,1 0-2 15,-3-1 1-15,0-1 3 0,1-1 12 16,-1-1-16-16,0 0-19 0,2-2-10 16,-2-1-39-16,0 0 35 0,-2 1-22 15,0-1-7-15,-2 2-45 0,2-1 6 16,-4-1-157-16,0-2-61 0,0 3 45 15</inkml:trace>
  <inkml:trace contextRef="#ctx0" brushRef="#br0" timeOffset="80221.4576">11860 8636 368 0,'0'0'470'0,"0"0"-284"16,0 0-62-16,0 0-40 0,0 0-28 16,0 0 5-16,0 0-61 0,0 0-19 15,129-59 19-15,-81 49 1 0,1 7 1 0,-9 1-4 16,-11 2 1-16,-6 0-32 15,-6 0-90-15,-4 2-66 0,0 1-212 16,-6 4-26-16</inkml:trace>
  <inkml:trace contextRef="#ctx0" brushRef="#br0" timeOffset="80978.2294">12618 8701 699 0,'0'0'365'16,"0"0"-209"-16,0 0-91 0,0 0-6 0,0 0-4 15,0 0 4-15,0 0-17 0,0 0-42 16,0 0-10-16,0 0-51 0,-20-25-37 15,20 25-88-15,0 0-117 0,0 2-75 16,0 4 134-16</inkml:trace>
  <inkml:trace contextRef="#ctx0" brushRef="#br0" timeOffset="81535.0683">12838 8388 127 0,'0'0'489'15,"0"0"-358"-15,0 0-131 0,0 0-167 0,0 0 96 16,0 0 71-16,0 0 71 0,0 0 105 15,0 0-29-15,58 105-13 0,-49-63-66 16,1 0-6-16,-4-4 6 0,-1-4-6 16,-1-1-23-16,-4-1-9 0,0-3-4 15,0-7 10-15,0-5-1 0,0-5-15 16,0-2 12-16,0 2-9 0,0-2 19 16,0-1-25-16,0-4 6 0,0-1 12 15,0-4 11-15,-2 0-1 0,2 0 24 16,-2 0 12-16,-3 0 29 0,1 0 0 0,-2-7-51 15,0-1-4-15,-1-3 26 0,1-3-20 16,0-3-60-16,-1-5 17 16,5-7-18-16,2-12 0 0,0 2-30 0,4-4 1 15,7 7-32-15,2 5-30 0,-1 7-45 16,1 4 6-16,-2 7 62 0,-3 2-20 16,5-2-19-16,0 1 74 0,-1-2 17 15,1 5-10-15,-2 3 3 0,-1 1 23 16,-3 3-1-16,-1 0-15 0,-2 2-30 0,1 0 1 15,-3 0-4-15,0 0 10 0,-2 4 0 16,2 1 23-16,-2 4 15 0,0 1 1 16,0 5 2-16,0 0 30 0,-6 3-28 15,-5 2-4-15,0 2-7 0,3 2-71 16,-2-4-20-16,-4 3-71 0,8-3-320 16,0-5-4-16</inkml:trace>
  <inkml:trace contextRef="#ctx0" brushRef="#br0" timeOffset="82422.0924">13238 8508 938 0,'0'0'231'15,"0"0"-188"-15,0 0-43 0,0 0-43 16,0 0 20-16,0 0 23 0,0 0 36 15,0 0-36-15,0 0-18 0,0 0 17 16,-61 49-16-16,61-39 17 0,0 0 0 16,0-2 3-16,0-4-2 0,2-1 2 15,0-1 13-15,2 0-14 0,0-2-1 16,-1 0 22-16,7 0-3 0,-1 0 6 16,1 0-3-16,0 0-1 0,4 0-22 15,-2-2-9-15,1-3-37 0,-1-1 23 0,1-3-39 16,-2-1 14-16,1 0 48 0,2-4-4 15,-4 2 4-15,-2-5-1 0,1 1 1 16,2-6 12-16,-1 2-12 0,-1-7 26 16,-1-4-26-16,1-7 2 0,-1 1 9 15,-1 2 25-15,-1 2-35 0,2 5 9 16,-4 4-10-16,3 7-28 0,-5 4 28 0,-2 6 23 16,0-3 22-16,0 0-6 0,0 3-3 15,0 1-36-15,0 2 16 0,0 2 1 16,0 0-14-16,0 2-3 0,0 0-29 15,0 0-27-15,0 6-38 0,0 4-7 16,-2 10 101-16,0 9 29 0,-3 13 23 16,1 3-19-16,2-4 19 0,2-5-16 0,0-3-35 15,0-7 2-15,0-6 7 16,2-5-9-16,0-2-1 0,0 1 0 0,5 1-1 16,-2-2 1-16,1-2 0 0,-2-3-12 15,0-1 12-15,0-5 1 0,0-1-1 16,0-1 2-16,4 0 24 0,-2 0 26 15,2 0 13-15,0-7-6 0,5-4-27 16,2-9-2-16,0-6 12 0,2-9-32 16,-1-5 3-16,-3-1-26 0,1 2 3 0,-6 6-39 15,-4 4 7-15,-3 7-30 0,-1 7 33 16,0 1 39-16,0 2 17 16,0 0-14-16,0 4-2 0,0 3 18 0,-1 3 17 15,1 2-6-15,0 0-30 0,0 0-56 16,-2 7-25-16,0 4 35 0,0 10 46 15,-4 10 85-15,0 8-33 0,-5 5 16 16,6-4-32-16,-1-3 10 0,2-10-7 16,0-6-26-16,2-6 22 0,2-3-18 0,0-2-17 15,0 2-9-15,0 0 8 16,4-5 1-16,2 0-11 0,2-4 11 16,6-1 16-16,4 0 46 0,16-2 6 0,11 0 4 15,3-7 12-15,-5 0-29 0,-11 0-9 16,-12 1-23-16,-6 0-14 0,5 1-9 15,2-2-2-15,5 2-21 0,-5 2-9 16,1-2 6-16,-6 3 7 0,-1 2-4 16,0-1-16-16,-2 1-65 0,-5 0-39 15,1 0 6-15,-3 0-9 0,-2 0-4 16,1 0-22-16,-3 3 9 0,-2 0-101 0,0-1-62 16,0-2 42-16</inkml:trace>
  <inkml:trace contextRef="#ctx0" brushRef="#br0" timeOffset="82636.0189">13419 8378 352 0,'0'0'395'0,"0"0"-216"15,0 0-85-15,0 0-84 0,0 0-10 0,0 0-19 16,112-40 15-16,-67 34-28 0,-5 3 29 16,-4-1-89-16,-4 4-97 0,-7 0-45 15,-3 0-8-15</inkml:trace>
  <inkml:trace contextRef="#ctx0" brushRef="#br0" timeOffset="83359.9613">13932 8407 150 0,'0'0'212'16,"0"0"19"-16,0 0-48 0,0 0-82 15,0 0-13-15,0 0-33 0,0 0 4 16,0 0-10-16,0 0-26 0,0 0-22 0,0 0-1 16,113 90 0-16,-105-85 1 0,1 1 18 15,-6-3 4-15,4 0-6 0,-4-1-17 16,2 0 2-16,0-2 21 0,0 0-4 15,1 0-6-15,-2 0-12 0,1 0-1 16,4-7-2-16,3-2-11 0,-4 2 0 16,2-3-10-16,-3 3 23 0,-2-1-1 15,5 1 0-15,-4 1 1 0,-3 0-2 0,3 2-18 16,-2 0-9-16,2 2 17 0,2-1 11 16,2 1-11-16,-3-1 10 0,3 0 2 15,7 1 19-15,-5 0-15 0,3-2 12 16,1 2-13-16,2 1 13 0,-2-1-3 15,2-3 4-15,-4 4 9 0,1 0-24 16,-4-2 11-16,-3 3-11 0,-1 0-2 0,-3 0-2 16,-2 0-18-16,-2 0 1 15,0 0-14-15,0 0 1 0,0 0-11 0,0 0 11 16,-2 4 32-16,0 0 38 0,0 1-6 16,0 1-12-16,-1 0-4 0,3 0-16 15,-2-1 2-15,2-1-2 0,0 2-3 16,0-2 3-16,0-1 1 0,2 2 12 15,5-5-11-15,0 3 2 0,3-1 38 0,3 0-6 16,1-2 0-16,8 0-13 16,2 0-7-16,-4-2-3 0,6-3-13 15,-3 0-1-15,3 1-1 0,-6-3-51 0,2 3 11 16,-6 0 3-16,2 4 23 0,-6 0-10 16,4 0 3-16,-5 4-6 0,-1 8-14 15,0 7 30-15,2 11 13 0,-2 12 75 16,-4 4 29-16,-4 0 4 0,-2-5-53 15,0-10 17-15,-4-5-37 0,-2-8 5 16,-1-4 15-16,-2-2-23 0,3-3-12 0,-2 2 19 16,0-2 6-16,-2-4 30 0,0-5 10 15,1 0 51-15,1 0 62 0,-4-7-37 16,1-5-64-16,0-3 3 0,7-4 29 16,2-8-74-16,4-10-29 0,22-15-26 15,12-5-58-15,10-4 37 0,9 0 19 16,-2 5-134-16,9 2-51 0,2 6 51 15,3 3-120-15,3 9-56 0,5 7 45 16,-4 8 124-16,-6 0-40 0,-3 2-162 16,-20 4-336-16</inkml:trace>
  <inkml:trace contextRef="#ctx0" brushRef="#br0" timeOffset="88968.8228">8164 10115 22 0,'0'0'39'0,"0"0"-33"16,0 0 7-16,0 0 46 0,0 0-20 0,0-4-9 15,0 3-15-15,0-2-15 0,0 3 0 16,0-1 1-16,0-2 28 0,0 3 1 15,0-2-11-15,0 2 24 0,0-1 28 16,0-1-9-16,0-2-16 0,0 0-30 16,0 3 7-16,0-3 13 0,-2 2-7 15,2 0 63-15,0 0-21 0,0 0-67 16,0 0-4-16,0-1 0 0,0 3 0 0,0 0 10 16,0 0-7-16,0-3-3 0,0 3-3 15,-3 0-10-15,3 0-9 0,-2 0-14 16,2 0-36-16,-2 0-72 0,-1 0-2 15,2 3-4-15,-3 0-43 0</inkml:trace>
  <inkml:trace contextRef="#ctx0" brushRef="#br0" timeOffset="99058.546">4580 7761 8 0,'0'0'110'0,"0"0"18"0,0-8-24 0,0 7 26 15,0-4 30-15,0 4-104 16,0-1-53-16,-2 0 46 0,2-2 19 0,-2 2-45 15,2 1 3-15,0-2-24 0,0 2 34 16,0-1 3-16,-2 2-6 0,2-2-17 16,0 2-14-16,0-2 2 0,0 2 12 15,0 0-13-15,0 0 10 0,0 0-11 16,0 0 2-16,0 0-3 0,0 0-1 16,0 0-1-16,0 0-12 0,0 0 0 0,0 0-4 15,0 0 4-15,0 0-6 0,0 0 2 16,0 0 4-16,0 0 10 0,0 0-20 15,-2 0 0-15,2 0-3 0,0 0 4 16,0 0 2-16,0 0 7 0,0 0 0 16,0 0 0-16,0 0 0 0,0 0-3 15,0 0-4-15,0 0-13 0,0 0-35 16,0 0-23-16,0 0-17 0,0 0 13 0,0 0 7 16,0 0-39-16,0 4 82 15,0 2-1-15,0 1 22 0</inkml:trace>
  <inkml:trace contextRef="#ctx0" brushRef="#br0" timeOffset="121302.735">13080 6263 27 0,'0'-2'26'0,"-2"2"-25"0,0 0-1 16,0 0-3-16,-1 0 0 0,2 0 0 16,1 0-1-16,-2 0-9 0,2 0 0 0,-2 0-2 15</inkml:trace>
  <inkml:trace contextRef="#ctx0" brushRef="#br0" timeOffset="123983.4259">13346 7115 18 0,'0'0'75'0,"0"0"-26"0,0 0 46 16,0 0 9-16,0 0 7 15,0 0 7-15,0 0-11 0,0 0 7 0,2-3-23 16,-2 3-22-16,2-2-23 0,0 0-14 16,0 0-32-16,0-1-39 0,4 3 38 15,-5-3 1-15,2 1 0 0,-1 0 2 16,2 0 11-16,0 0-13 0,2 0-1 16,-2-2 0-16,5 3-12 0,-1-1 12 15,1 0-15-15,2-2-22 0,1 2 36 16,6 1 0-16,-4 1-21 0,6-3 10 0,-4 3 7 15,4 0 3-15,-1-1-10 0,-1 1 13 16,5-3 0-16,0 3 1 0,-1 0-1 16,2 0-20-16,-2 0 17 0,5 0 0 15,-4 0 3-15,2 0 0 0,0 3 12 16,8-3-12-16,-2 1-9 0,1-1 6 16,-4 3 3-16,-7-3-1 0,1 1 1 15,-4 1 1-15,8-2-1 0,-4 2-33 16,-3 2 4-16,-5-2-59 0,-1-1-49 0,-4 1 42 15,-6 0-6-15,0 2 7 0,-3-2 28 16,0 0 4-16,0 3-39 0</inkml:trace>
  <inkml:trace contextRef="#ctx0" brushRef="#br0" timeOffset="588026.0972">8058 8003 8 0,'0'0'91'16,"0"0"98"-16,0 0-32 0,8-17-56 16,-6 12 6-16,0-1-29 0,-1 1-16 15,-1-1-39-15,3 2 20 0,0 1 19 16,-1-2-62-16,3 2-21 0,1-1-25 16,0-2 14-16,0 0-17 0,1 2 32 15,1-1-15-15,1-1 32 0,-1 2-1 16,0-2-12-16,1 2-4 0,2 0-5 0,-2 1 19 15,-1 1-16-15,2 0-7 0,6 0 6 16,-6 0 1-16,5 2 2 0,4 0-84 16,-5 0 43-16,5 0-40 0,1 0 26 15,0 0 23-15,0 0-23 0,1 0-9 16,1 0 45-16</inkml:trace>
  <inkml:trace contextRef="#ctx0" brushRef="#br0" timeOffset="588223.4605">8931 7799 10 0,'0'0'55'0,"0"0"-32"16,0 0-23-16,0 0-15 0,0 0 2 15,110-4 13-15,-89 4-49 0,3 0 38 16</inkml:trace>
  <inkml:trace contextRef="#ctx0" brushRef="#br0" timeOffset="588440.132">10357 7533 5 0,'0'0'20'0,"0"0"-4"0,0 0-3 16,0 0-13-16,116-41 0 0,-90 33-1 15,0 1-18-15,-5 3 2 0,3 0 0 16</inkml:trace>
  <inkml:trace contextRef="#ctx0" brushRef="#br0" timeOffset="588890.8591">12314 7121 2 0,'0'0'26'0,"0"0"-3"16,0 0 3-16,125-25-10 0,-93 19 7 15,-2 4-10-15,0-1-13 0,-3 1 0 16,3 2 0-16,1 0-2 0,2-2-17 16,1 0 16-16,3 0-26 0,-2-1-47 15,3-1 76-15</inkml:trace>
  <inkml:trace contextRef="#ctx0" brushRef="#br0" timeOffset="589159.2988">13930 6996 20 0,'0'0'1'0,"0"0"-1"0,0 0 0 15,0 0-3-15,0 0 0 0,125-7-12 16,-105 5 15-16,7 2 0 0,-3 0 0 16</inkml:trace>
  <inkml:trace contextRef="#ctx0" brushRef="#br0" timeOffset="590331.5447">14743 6970 24 0,'0'0'33'16,"0"0"6"-16,0 0-10 0,0 0-26 0,0 0 17 15,129-10-18-15,-94 8-1 0,5 1 2 16,4 0 23-16,1 1-3 0,-3-3-10 16,-1-1 30-16,-1 4-11 0,-2-2 7 15,0 2-9-15,-4 0-28 0,-6 0 8 16,-7 0-10-16,-3 0-10 0,-6 2-3 0,4-1 13 16,2 5-21-16,-1-5 19 15,4 2-2-15,-4 0 3 0,5 2 1 0,-4-1 0 16,4 0 0-16,-3 2 1 0,4-4-1 15,-1 3 0-15,1-3 1 0,3 2 5 16,-1-3-6-16,7 6 13 0,4-4-9 16,6 2 32-16,5-3-10 0,-3 3-23 0,-3 1 13 15,-7-2 10-15,0-1-26 16,-2 1 0-16,0 0 7 0,0 2-8 0,-3-2 1 16,2 1 0-16,2-2-1 0,-1 4 2 15,-1-1-14-15,1-1 13 0,4-1-13 16,-4 2 13-16,3-1 1 0,-5 1-1 15,-2-2-4-15,5-1-12 0,-1 2 2 16,-4-1 12-16,-6-4 1 0,-4 1-1 16,-2 1-2-16,1 0 1 0,7 2 3 15,-1-2-2-15,-3 2-5 0,1 0 7 0,-3-1 0 16,2 1 26-16,-1 0-32 0,0 0 6 16,2 2-3-16,-1-1 3 0,0 3 0 15,3-2 16-15,-1 4-3 0,2-1-26 16,-2 0 13-16,2 2-1 0,-3-1-17 15,3 0 18-15,-1-1 0 0,0 2 14 16,3-1-17-16,-5 2 3 0,0-1-19 0,-2 2 19 16,1-1 6-16,-4 0-4 15,2-1-4-15,-4 0 4 0,-1-1 5 0,2 4-7 16,-4-3-18-16,-1-2-25 0,3 1 17 16,-2 0 0-16,-1-3-7 0,0 3-3 15,4-2 1-15,-4 1 34 0,3 3-13 16,0 1-5-16,1 0 16 0,-1 1-23 15,1-2 22-15,2 3-27 0,-4-2 30 16,6-2-31-16,-6 2 20 0,1-4 12 16,2 2 0-16,-5-2-2 0,1 2 2 0,2 1 1 15,0 0-1-15,-3-1-12 0,3 1 12 16,-4 2 3-16,-1-4-3 0,-2 4 0 16,-2-1 0-16,0-1-3 0,0 0-9 15,2-3 12-15,-2 0 0 0,0 2 2 16,-2-1 9-16,2 4-11 0,0-1-26 15,1 0 26-15,-1 2 0 0,2 1-2 16,1-1 2-16,1-1 0 0,1 1 12 0,-2 0-12 16,7 1-1-16,-1-3-1 15,-1 0 2-15,4 1 13 0,-2 0-10 0,1-4-3 16,0 2 1-16,-3-1 15 0,1 2-12 16,-2-5-8-16,0 1-9 15,-6 3 11-15,4-4 4 0,-5 1 8 0,0 3-9 16,2 0-1-16,-4-1 0 0,2 0-29 15,-3 4 29-15,2-3 1 0,-1 2 1 16,0-1-2-16,0 1-10 0,0-1 10 16,2 0 13-16,1 1 4 0,-3-1-17 15,2-1 26-15,5-1-7 0,-4 0 20 16,2-1 23-16,0 0-39 0,-3-3 23 0,2 1-20 16,-2 1 36-16,3 0-36 0,0-5-13 15,-3 4 7-15,0-3-20 0,0 4 2 16,-2-3 11-16,0-1-11 0,-2 1-2 15,2-3 0-15,-2-1-9 0,0 0 9 16,0 1 23-16,0-2-3 0,0-1 6 16,0 0 19-16,0 0 21 0,0 1-24 0,0-1-42 15,0 3 0-15,0 0-13 0,0-2 13 16,0 0 0-16,0 4 13 0,0-3 0 16,0 1-11-16,0-1-2 0,0 2 2 15,2 0 18-15,-2-2 0 0,0 2-20 16,0 1-72-16,0 0-49 0,0-2-78 15,0 2-45-15</inkml:trace>
  <inkml:trace contextRef="#ctx0" brushRef="#br0" timeOffset="599004.3982">18322 9317 16 0,'0'0'20'16,"0"0"-19"-16,0 0-1 0,-35 2-37 15</inkml:trace>
</inkml:ink>
</file>

<file path=ppt/ink/ink9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1:11.631"/>
    </inkml:context>
    <inkml:brush xml:id="br0">
      <inkml:brushProperty name="width" value="0.05292" units="cm"/>
      <inkml:brushProperty name="height" value="0.05292" units="cm"/>
      <inkml:brushProperty name="color" value="#FF0000"/>
    </inkml:brush>
  </inkml:definitions>
  <inkml:trace contextRef="#ctx0" brushRef="#br0">5669 3525 5 0,'-2'-5'69'16,"0"-2"-20"-16,-1-1 6 15,2 3 4-15,-1 0-13 0,0-2-20 0,0 4-7 16,0-3-6-16,2 0 33 0,0 4 29 16,0-3-59-16,-2 1-16 0,2 1-3 15,0 0 0-15,0 2-1 0,0-2 2 16,0 3 2-16,0-1-2 0,0 1-1 16,0 0 0-16,0 0-1 0,0 0-15 0,0 0 18 15,0 0-1-15,0 0-1 0,0 0 2 16,0 0 1-16,0 0 20 0,-2 0 12 15,2 0 4-15,0 0 0 0,0 0 10 16,0 0-7-16,0 0-6 0,0 0 2 16,0 0-5-16,0 0-14 0,0 0-14 15,0 0-2-15,0 0 0 0,0 0-2 16,0 0-1-16,0 0 0 0,0 0 3 16,0-2 2-16,6 2 24 0,1 0 6 0,8-3-9 15,5 3 3-15,1-1-3 0,1-2-7 16,1 3-6-16,-3 0-10 0,5 0-13 15,-5 0 13-15,4 0 0 0,-1 0 1 16,5 0 22-16,6 0-20 0,8 0 20 16,1 0-20-16,-3 0-3 0,1 0 16 15,-7 0-15-15,2-3 1 0,0 1 22 0,-2 0-23 16,-3 0-1-16,3 0 1 16,-2 2 0-16,-4-1 9 0,-5-2-10 0,-5 3-1 15,-6 0-12-15,5 0 10 0,-2 0 2 16,2 3-1-16,-2 0 0 0,-2-3 2 15,-3 2 0-15,0 2 20 0,4-4 6 16,-6 0-7-16,0 0 1 0,3 0-4 16,0 0-13-16,-3 0 17 0,3 0 3 15,4 0-20-15,-3 0 10 0,7 0-12 16,7 0 0-16,6 0 0 0,8 0-1 0,4 0 0 16,-1 0 0-16,-6 0 1 15,1 0 0-15,-5 0 2 0,-1 0-3 0,2 0-2 16,-8 0 2-16,-3 0 0 0,-8 0-1 15,-1 0-1-15,2 0 0 0,-2 0-1 16,1 0-1-16,0 0 4 0,-2 3 0 16,-3-3 2-16,-1 0 0 0,0 0 0 15,-4 0 14-15,4 0-13 0,2 0 14 16,2 0-1-16,1 0 0 0,9 0-12 16,10 0 9-16,12 0-11 0,3-7 0 15,3 3-1-15,-4 0 1 0,-5-1 0 0,0 1 1 16,4 0-3-16,-4 0 0 0,1 0 1 15,-5 4 0-15,-12 0 0 0,-1 0 1 16,-13 0-1-16,-2 0-1 0,2 0 0 16,-4 0 0-16,2 0-1 0,-3 0 0 15,-3 0-1-15,1 0 0 0,-3 0 2 16,-2 0 2-16,0 0 17 0,0 0-6 0,0 0 4 16,0 0-1-16,0 0-16 15,0 0-1-15,0 0-3 0,0 0-12 0,0 0-3 16,0 0-7-16,0 0-4 15,0 0-9-15,0 0 0 0,0 4 0 0,-7 6-42 16,-4 3-37-16,-1 6-64 0,-8 2-154 16,2-2-38-16,86-105 374 0</inkml:trace>
</inkml:ink>
</file>

<file path=ppt/ink/ink9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1-08T04:57:56.104"/>
    </inkml:context>
    <inkml:brush xml:id="br0">
      <inkml:brushProperty name="width" value="0.05292" units="cm"/>
      <inkml:brushProperty name="height" value="0.05292" units="cm"/>
      <inkml:brushProperty name="color" value="#002060"/>
    </inkml:brush>
  </inkml:definitions>
  <inkml:trace contextRef="#ctx0" brushRef="#br0">18987 14661 37 0,'0'0'139'0,"0"0"105"0,0 0 98 16,0 0-7-16,0 0-61 0,0 0 37 16,0 0-17-16,0 0 47 0,18-28-56 15,-18 28-61-15,2-3-35 0,-2 1-36 16,0 0-6-16,0-1-12 0,2 0 6 0,-2-1-12 16,0 3 14-16,2-5-15 15,-2 4-32-15,2-1-24 0,0-1-43 0,-2 0 18 16,2 2-20-16,-2 0 0 0,2 0-22 15,-2-1 13-15,0 3 4 0,0 0 10 16,0 0-1-16,0-3-8 0,0 3-19 16,0-1 23-16,0-2-10 0,0 2 17 15,0-1-1-15,0 0-28 0,-2-3-3 16,0 2-2-16,-2-1 0 0,2-1-16 16,0 1 16-16,-6 0 1 0,3-2-1 15,2 5-4-15,-3-3 4 0,0-1 0 0,-1 4 5 16,-1-3-5-16,-3 1-41 0,3 2-2 15,-1-3 25-15,-1 2-54 0,-1-2 18 16,2 3 54-16,-1-1 36 0,2 2-36 16,-6 0-27-16,4 0-18 0,-3 0-39 15,-2 0 31-15,0 0 10 0,-2 0 41 16,2 3-51-16,0 3 20 0,-2-2 13 16,3 3 14-16,-3 0-29 0,-2 2 35 15,2 1 0-15,0-1-87 0,2 3 87 16,-5-1 0-16,4 3-5 0,-1 0 2 15,0 1 1-15,2 2-27 0,0-3 29 0,7 1 15 16,-1 1-15-16,1 1 21 0,2 1 55 16,-4-1 67-16,4 0-85 0,4 2-5 15,-2-2-53-15,2 0 24 0,0 3-24 16,2-5 74-16,0 3-74 0,0-1 40 16,0 0-22-16,0-1-18 0,2 2 5 0,4-1 8 15,0 0 46-15,4-2-41 16,0 3 9-16,-3-3-23 0,4-2 6 0,5 1-7 15,-2-3-3-15,1-1 21 0,3 0 0 16,-2-2-17-16,5-6 38 0,3 3-13 16,8-3 4-16,4-2 5 15,4 0-13-15,1-7-10 0,-5-1 5 0,-6-1 3 16,2 0-21-16,-3-1 14 0,-3 1-12 16,-6-1 0-16,-2 4 11 0,-6-1 5 0,8-2-18 15,-1-3 2-15,4 0 19 16,-4 1-19-16,1-4 27 0,-5 1-15 0,-1 0 2 15,-1-3-15-15,-7 2 37 0,0-2-1 16,-5-6-36-16,-1-5 22 0,0-7-24 16,-7-1-1-16,-6 4 21 0,-4-3-35 15,-1 8 28-15,-2-1-28 0,-1 4-11 16,2 6 11-16,4 4 14 0,-2 0-22 0,-2-1 22 16,-7-1-36-16,3 1-34 15,-5-1-16-15,1 5 9 0,4 1-39 0,-3 3-24 16,3 2-106-16,1 5 13 15,1 0-83-15,2 3-214 0,-3 6-274 0,8 2-261 16,2-1-111-16</inkml:trace>
  <inkml:trace contextRef="#ctx0" brushRef="#br0" timeOffset="922.4883">20580 14471 354 0,'0'0'546'0,"0"0"-75"0,0 0-102 0,0 0 65 15,0 0-222-15,0 0-20 16,0 0 93-16,0 0 2 0,-115-13-26 0,98 13-76 16,0 0-45-16,-2 0-79 0,-1 0 10 15,2 2 11-15,0 0 12 0,2 4 21 16,-1-3-25-16,-1 5-87 0,2 1-3 15,-2 5-21-15,-3 8 18 0,-2 9 1 16,0 10 2-16,3 3 54 0,8 0 39 16,8-6-91-16,4-3 32 0,0-4 4 15,11 0-38-15,5-4-27 0,3-3 13 0,4-4 14 16,11 1 3-16,0-4-1 0,7 0 38 16,1-5-10-16,-2-4-1 0,3-2-12 15,-1-5 12-15,1-1-29 0,-1 0 21 16,-4-1-4-16,1-5-14 0,-5-4 1 15,-4 0 29-15,-4 3 32 0,-8-1-10 16,-3 1-5-16,2 0 8 0,-2-2-2 16,4 0 15-16,-2-2 5 0,0 1-26 15,-4 0 17-15,-3-3 6 0,-4 0 13 16,1-3-37-16,0-3-45 0,-5-1 11 0,-2-8 16 16,0-5-8-16,-11-5-23 0,-4 1-21 15,-7 0 21-15,0 4-13 0,-2 8 1 16,-5 2-62-16,-1-1 44 0,2 7-13 15,0-1-10-15,3 7-10 0,-3 3 10 16,0 1-6-16,0 1 23 0,9 6-105 16,5 0-18-16,0 0-6 0,-2 4-196 15,2 8-307-15,-2 2-155 0,9 3-311 16,4-1-276-16</inkml:trace>
  <inkml:trace contextRef="#ctx0" brushRef="#br0" timeOffset="1703.623">22257 14408 2053 0,'0'0'555'16,"0"0"-247"-16,0 0-173 0,0 0-24 15,0 0 47-15,0 0 118 0,0 0-19 16,0 0-90-16,0 0-76 0,0 0-91 16,-75-24-5-16,63 24-57 0,-2 0 18 0,4 4 20 15,-2 5 20-15,-8 4-108 0,1 11 112 16,-2 6 92-16,2 4 6 0,7 1-50 16,4-5 0-16,6-1 70 0,2-1 21 15,0-1-85-15,0-6-37 0,10-2 0 16,-2-3 1-16,2-2-18 0,3 3 0 15,6 6 0-15,8-1 17 0,9 3-16 16,5-3 3-16,1-4 51 0,4-10-35 0,-11-5-3 16,1-3 12-16,-6 0 0 0,-6 0 22 15,-8-3-24-15,-4-3 23 0,8 1-15 16,-3-4 7-16,5-4 37 16,-6 0-21-16,4 0 26 0,-6-2-31 0,-2-3 33 15,2 1 32-15,-4-1-18 0,-5-4-55 16,-1-2 35-16,-4 2-30 0,0-2-31 15,0-4-17-15,-14-2 17 0,-5-6-3 16,1 3-16-16,-5 7-21 0,-1 0 10 16,-8 4-54-16,-10-3 5 0,-7 2-14 0,-2 3 11 15,6 9-32-15,1 5-12 0,0 3 5 16,3 3-58-16,1 1-88 0,-1 9-253 16,9 1-134-16,10-1-26 0,4 0-350 15,10-6-470-15</inkml:trace>
  <inkml:trace contextRef="#ctx0" brushRef="#br0" timeOffset="2805.995">22261 14414 740 0,'0'0'849'0,"0"0"-317"16,0 0-188-16,0 0-88 0,0 0-63 16,0 0-29-16,0 0 3 0,0 0 123 15,0 0-45-15,0 0-168 0,0-50 89 16,-2 43 40-16,2 0-107 0,0-3-18 16,-2 0 44-16,2-2-71 0,-2 1 5 15,0 2-3-15,-1-2 22 0,-1-1-43 16,-1 2 19-16,1-1-46 0,0 1 14 15,-2-1-15-15,-1-1 7 0,1 0-14 0,-2 1 4 16,-3-2-4-16,0-1-15 16,-1 3 15-16,-4-2 0 0,4 0-34 0,-6 1 32 15,-1-2-11-15,1 2-14 0,-2-3 26 16,0 5-1-16,-3-2-71 0,3 0-17 16,-1 1 73-16,-3 1 0 0,3 2 15 15,-5-1-99-15,6 1 26 0,-4 3 75 16,1-1 0-16,-3 0-23 0,-2 1-8 15,-6-2 29-15,-1 2-29 0,1 3 31 16,6-2-41-16,-2 4 23 0,11 0 17 0,-2-2-26 16,0 2 24-16,1 0-15 15,2 0-9-15,-4 0-16 0,1 0 19 0,2 4 5 16,-2 0-25-16,1 0 40 0,0 2-20 16,2 1-10-16,0-1 32 0,0 2 1 15,4-1-22-15,-4-1 3 0,1 4 20 0,1-3 38 16,-2 1-14-16,-1 2 0 15,0-1 29-15,2 0-20 0,-4 1 15 0,2 2-46 16,-6-2 30-16,8 1-32 0,-7 0 53 16,1-2-52-16,-4 3 25 0,2 0-13 15,5-3 5-15,-5 1 36 0,7 0-18 16,-3-3-34-16,4 1 23 0,0 1-21 16,2-4 42-16,3 3-43 0,-4-1 1 15,6 0 34-15,0 1 8 0,-1-1-42 16,0 1 42-16,5-1-42 0,-3 2 13 15,3-2-14-15,2 0-2 0,-5 1 3 16,5 1 19-16,-1 1 1 0,1-1 3 16,2 1 15-16,0-2-22 0,0-2-18 0,-2 1 2 15,2-1 31-15,-2 1-13 0,0 0-22 16,-4-2 0-16,4 3 0 0,0-2 3 16,0-1-1-16,0 3 12 0,0-4 4 15,-4 1-16-15,5 0-1 0,-1-2 2 16,-3 2 1-16,3-3-1 0,2 1 1 0,-4 1 16 15,2-1-20-15,1-1-3 0,1 0 0 16,0 0 0-16,-1-2-33 0,2 2-42 16,-1-2-73-16,2 0-90 0,0 0-61 15,-2 0-65-15,2 0-71 0,0 0 22 16,0 0-144-16,0-2-125 0,0 0-412 16</inkml:trace>
  <inkml:trace contextRef="#ctx0" brushRef="#br0" timeOffset="3172.3999">20671 14200 2941 0,'0'0'759'0,"0"0"-665"0,0 0-94 15,0 0 0-15,0 0 112 0,0 0 61 16,0 0-154-16,0 0-19 0,0 0-67 15,0 0 67-15,-5 37 69 0,-1-15 7 16,-3 9-23-16,2-3 1 0,-3-1 41 16,4-6 7-16,4-5-61 0,0-1-3 15,-1 2 29-15,2-1-5 0,1-3-20 16,0-2-22-16,0 1-5 0,0-5 16 16,1 0-31-16,9 1 43 0,5-1 36 15,7-5 68-15,15-2 36 0,13 0-83 0,10-9-33 16,-3-4-30-16,-5 2-6 0,-17 1-30 15,-2-1 16-15,-6 2-17 0,-9 2 0 16,-2 2-1-16,-7 1-45 0,2-4-57 16,3 1-83-16,-4-3 39 0,-4 1-67 15,-3-3-131-15,-3 1-568 16,0 3-1249-16,-14-7 815 0</inkml:trace>
  <inkml:trace contextRef="#ctx0" brushRef="#br0" timeOffset="3806.1938">20408 13781 207 0,'0'0'835'0,"0"0"-256"0,0 143 40 0,0-92-65 16,0 0-154-16,0-1 70 0,0-1-170 0,0-6-35 16,0-2-53-16,0-4-73 0,0-4-12 15,-2-3-26-15,2-6-47 0,-2-7-13 16,2-5 56-16,0-2-79 0,-3 4 0 15,0-1-17-15,1 0 2 0,0 0-2 16,2-4 27-16,-2-2-28 0,2-3-35 16,0-2-84-16,0 0-45 0,0-2-89 15,0 0-149-15,0 0-163 0,0 0-68 0,-4 0-187 16,-2-15-298-16,0 6 176 16</inkml:trace>
  <inkml:trace contextRef="#ctx0" brushRef="#br0" timeOffset="4289.2827">20206 14107 475 0,'0'0'1190'16,"0"0"-592"-16,0 0-367 0,0 0-30 16,0 0 63-16,0 0 32 0,0 0 25 15,0 0-47-15,0 0-12 0,0 0-151 0,0-21-75 16,0 16 45-16,-2 0-9 16,2 0-10-16,0-2 13 0,0 0-8 0,0 0-33 15,0-3 14-15,0-2-5 0,2 0-4 16,1-3-36-16,2 1 28 0,4-3-29 15,-1-3-2-15,5 1 0 0,0-3-20 16,1 2 20-16,2-1 0 0,0-2 12 16,1 3-12-16,3-2-31 0,-4 3 30 15,4 1 1-15,-6 5 2 0,0 2 33 0,-4 2-35 16,-2 2 39-16,-2 4-36 0,-1-2 27 16,-3 3-8-16,0 2-22 0,0 0-52 15,3 0-22-15,1 10 49 16,2 8 25-16,3 9 0 0,-1 10 0 0,4 4 34 15,-4-1-19-15,0-3-15 0,2-9 2 16,-2 1-1-16,0-3 13 0,1-2-13 16,-2-7-1-16,-3-3-168 0,0-2-208 0,-3 2-298 15,3-1-535-15,-4-2-1059 0</inkml:trace>
  <inkml:trace contextRef="#ctx0" brushRef="#br0" timeOffset="5527.0282">18898 14454 2089 0,'0'0'620'0,"0"0"-415"16,0 0-47-16,0 0 72 0,0 0 143 15,0 0-100-15,0 0-69 0,0 0-37 16,0 0-99-16,0 0-64 0,4-66-4 15,2 54 50-15,1 2-7 0,2-1-14 16,-3 1 0-16,0-2-27 0,3 4-1 0,-5-2 30 16,0 0-30-16,2 1-1 0,1 0 55 15,-1-1-55-15,3-2-2 0,-3 1 2 16,1-2 2-16,8-3 14 0,-3 0-14 16,2 2-4-16,6-3-1 0,-1-3-22 15,5 3 17-15,-4-2 7 0,6 0 1 16,0 0-2-16,-1 1 23 0,3 3-4 15,0 0 20-15,-4 4-2 0,2-1-16 16,-1 4-16-16,-1 1 1 0,-4 1 18 0,-2 1-22 16,0 2-35-16,-6 2 19 0,1 1 1 15,0 0-13-15,-1 0-5 0,-1 0 16 16,1 1 13-16,4 5-29 0,-2 0-1 16,4 2 34-16,-4-1 8 0,1 3-5 15,4 2-3-15,-2-3 38 0,0 4-21 16,1-2 8-16,2 2-21 0,-1-1 17 15,2 2 14-15,0-1-4 0,4-1-28 16,-5-1 32-16,6 0 19 0,-5 1-41 0,3-3-13 16,-1 3 0-16,-4-2 0 15,-2-1 0-15,-4 1-14 0,1-3 10 0,-3 5 4 16,0-4 0-16,-1 1 2 0,-1-1 2 16,2-1 17-16,-3 0-18 0,1 0-2 15,-1 1 18-15,-2-3 0 0,3 3 17 16,0-1 0-16,1 1-4 0,-3 0 0 15,4-1-14-15,3 1 0 0,-4 1 3 0,1-3 16 16,0 2-17-16,-3-3-7 0,-2 1-12 16,1-2 1-16,-4-1 19 0,0-3-21 15,-1 3-2-15,0-1 2 0,-2-2 0 16,0 0 3-16,0 0 1 0,0 0 22 16,0 0-6-16,0 2-7 0,0-2 4 15,0 0-1-15,0 0 5 0,0 0-2 16,0 0-1-16,0 0-18 0,0 0-15 0,0 0-64 15,0 0-14-15,0 0-30 16,0-4-29-16,0 1-34 0,-2-5-188 0,0-1-499 16,-4 2-56-16,-2-1-249 0,1 1 200 15,32 53 626-15</inkml:trace>
  <inkml:trace contextRef="#ctx0" brushRef="#br0" timeOffset="6207.8097">20017 14152 194 0,'0'0'389'0,"0"0"-61"15,0 0-66-15,0 0-8 0,0 0 70 16,0 0-94-16,0 0 35 0,0 0-165 16,0 0 136-16,0 0-54 0,-70-30-21 15,63 28 45-15,3 0-64 0,0 1-63 16,0-2 39-16,2 1 103 0,0 2 6 16,-1 0 17-16,3 0-24 0,0 0-55 15,0 0-36-15,0 0-20 0,0-2-9 0,0 2 1 16,0 0-40-16,0 0-61 15,3 0 0-15,-3 0-15 0,0 0-10 0,0 0-18 16,2 0-18-16,2 2 5 0,4 4 56 16,1 3 4-16,1 3 15 0,5 3-15 15,-2 1 18-15,-1 1-8 0,6 2 1 16,-6-4 13-16,0 3 23 0,2-2-48 16,-2 1 33-16,-3-2 10 0,4-2-10 15,-5 0-6-15,-1-3-7 0,-3 0-23 16,-2-5 0-16,-1 1 13 0,-1-5 3 0,0 4 1 15,0-4 22-15,0 1 11 16,0 2 30-16,-5 1 26 0,-12 7-4 0,-2 0-21 16,-4 1-41-16,-3-2-27 0,0 1-13 15,1 0-13-15,-3-1-5 0,3-2-22 16,2 1-40-16,3-3-2 0,4 2-52 16,3-4-40-16,6-2-100 0,7 4-270 15,0-5-703-15,4 1-1352 0</inkml:trace>
  <inkml:trace contextRef="#ctx0" brushRef="#br0" timeOffset="8303.3252">19866 14399 143 0,'0'0'586'0,"0"0"-55"0,0 0-109 15,0 0-45-15,0 0-106 0,0 0-36 16,0 0-40-16,0 0-51 0,0 0-50 16,6-2-18-16,-6 0-11 0,0 2-19 0,0 0 27 15,0 0-5-15,0 0 5 0,0 0 6 16,0 0 7-16,0 0 16 0,0 0 14 16,0-2-19-16,0 2 0 0,0 0-10 15,0 0-20-15,0 0-9 0,0 0-11 16,0 0-20-16,0 0-9 0,0 0-16 15,0 0 1-15,2 0 0 0,0 0-3 16,5 0-5-16,2 0 5 0,5 0 38 0,4 0 47 16,0 0-49-16,4 2 3 15,-3 2 40-15,2 2-49 0,-2-3 16 0,-3 3-18 16,3-2-27-16,-5 3 18 16,1-5 4-16,-4 5-9 0,-3-4-14 0,-2 1 0 15,0-2 0-15,-1 0 16 0,0 0-15 16,-4-2-1-16,-1 2-4 0,0-2 4 15,0 0 0-15,0 0 0 0,0 0 2 16,0 0-2-16,0 0 2 0,0 0-2 16,0 0 0-16,3 0-15 0,-1 0-61 0,3 3-126 15,2 2 36-15,-1-2-105 16,6 3-520-16,-2-2-312 0,-5-3-343 0,-55-23 778 0</inkml:trace>
  <inkml:trace contextRef="#ctx0" brushRef="#br0" timeOffset="9639.4135">20650 15016 200 0,'0'0'1065'0,"0"0"-547"16,0 0-269-16,0 0 71 0,0 0-48 15,0 0-12-15,0 0-31 0,0 0-40 16,0 0-60-16,0 0-57 0,0-15-18 16,0 15-1-16,0 0-10 0,0 0-16 15,0 0 6-15,0 0-32 0,0 0-1 16,0 0-3-16,0 2-46 0,0 2 49 0,0 3 34 15,0 4 65-15,1 9-32 16,4 6 65-16,-1 15 60 0,2 1-32 0,-2 4 15 16,-3-1-37-16,5 0-90 0,-2-2 111 15,1-1-46-15,-1 0-67 0,0 0 15 16,0-3-8-16,-1-1 0 0,3-4-24 16,-2-1 18-16,0-3 17 0,2-1-27 15,1-8-9-15,-5 0 8 0,3-6 14 16,-3-1-5-16,0 3 4 0,2 2-35 15,0-1 23-15,0 2 13 0,-2-3-29 0,0-3-5 16,0-1-15-16,0-2 2 0,4-3-3 16,-6-1 0-16,2-5 1 15,-2 3-1-15,0-3 3 0,0 2-3 0,2-4-2 16,-2 0-24-16,0 0-3 0,0 0-8 16,0 0-12-16,0 0 7 0,0 0-15 15,0 0-14-15,0 0-9 0,0 0-11 16,0 0-35-16,0 0-54 0,0-3-14 0,0 0-51 15,0-4-172-15,0-8-539 16,0-7-1330-16,0 5 1451 0,0 84 835 0</inkml:trace>
  <inkml:trace contextRef="#ctx0" brushRef="#br0" timeOffset="10325.3853">20533 15378 95 0,'0'0'836'0,"0"0"-255"0,0 0-310 16,0 0-163-16,0 0-76 0,0 0-27 15,0 0 58-15,0 0-31 0,0 0-32 16,0 0-32-16,-38 9-25 0,36-9 25 16,-1 1 26-16,1-1-49 0,2 3 52 15,0-3 3-15,0 2 0 0,0-2 77 0,0 0 82 16,0 0 61-16,0 0 5 15,0 0-31-15,0 0-7 0,0 0-17 0,0 0 3 16,2 0 14-16,3 0 24 0,-3 0-53 16,0 0-36-16,-2 0 31 0,2 0-9 15,0 0-44-15,0-5 3 0,2 0-36 16,0-3-67-16,2-4-40 0,6 0 40 16,-4-2 22-16,2-1 61 0,1 0-66 15,2-2-15-15,2-5 35 0,4-6-3 0,-2-7-9 16,3-3-25-16,-6 3 35 15,-6 5 4-15,-3 14-39 0,1 0 0 0,-2 4 19 16,1 1 24-16,-1-2-20 0,0 4 39 16,0 2 31-16,-2 1-43 0,-1 1-25 15,-1 3 14-15,4-2 37 0,-4 2 10 16,0 0-24-16,0 2-25 0,0 0-16 16,0 0-2-16,0 0-5 0,0 0-14 0,0 0-34 15,0 0-15-15,0 0 3 0,2 0 1 16,2 4 5-16,0 0 27 0,5 3 2 15,2 1 9-15,-1 2 1 0,-2 0-2 16,6 2 2-16,-4-1 1 0,0 5 2 16,1 0 28-16,2 1-30 0,-3-3 2 15,1 6-2-15,2-1 17 0,0 0-5 16,-1 2-12-16,3 7-93 0,2-2-124 16,0 9-104-16,-2-9-296 0,-5-5-623 15,-3-8-1195-15</inkml:trace>
  <inkml:trace contextRef="#ctx0" brushRef="#br0" timeOffset="11140.506">20713 16300 1025 0,'0'0'1522'0,"0"0"-794"16,0 0-407-16,0 0-197 0,0 0-78 16,0 0 36-16,0 0 20 0,0 0-47 15,0 0 99-15,0 0 39 0,-6 87-43 16,10-46-58-16,-2-1-13 0,2-2-9 16,0-11-27-16,1-2-16 0,-3-5-27 15,0-10-2-15,-2 2-11 0,1-2 13 16,-1 1 0-16,0-3 1 0,4 0 23 0,-4-4-24 15,0-4-112-15,2 3-103 0,-2-3-167 16,0 0-122-16,0 0-192 0,-2-3-244 16,-3-4-563-16</inkml:trace>
  <inkml:trace contextRef="#ctx0" brushRef="#br0" timeOffset="11500.175">20519 16302 2392 0,'0'0'923'0,"0"0"-492"0,0 0-207 16,0 0-112-16,0 0 91 0,0 0 56 0,0 0-102 15,0 0-22-15,0 0-9 0,0 0-29 16,0 0-33-16,-6-57-31 0,6 57-16 15,0-4 6-15,2 3 0 0,6-4-23 16,0 0-40-16,1 0 4 0,5-2 36 16,3 1 0-16,6-1 3 0,3 1 1 15,0 1 7-15,-1-2-11 0,0 4-24 0,0-2 24 16,1 5-3-16,-1-5-13 16,-4 3 12-16,3 2-16 0,-5 0-43 0,1 0-66 15,-6 0-52-15,-1 0-79 0,-2 2-89 16,-3 3-101-16,-2 2-65 0,-2 2-10 15,-4 1-42-15,0 3-193 0,0-6-311 16</inkml:trace>
  <inkml:trace contextRef="#ctx0" brushRef="#br0" timeOffset="11844.2049">20408 16891 835 0,'0'0'1426'0,"0"0"-766"15,0 0-385-15,0 0-83 0,0 0 129 16,0 0 90-16,0 0-71 0,105-37-92 16,-81 32-41-16,-1-1-85 0,3 3-49 0,-5-2-33 15,2 2-38-15,-3 1-2 0,-2-1 0 16,0 1-3-16,-3 2-1 0,1 0-32 16,4 0-94-16,-4 0-80 15,2 0-92-15,-2 0-191 0,2 0-275 0,-2 0-617 16,-5 0-242-16</inkml:trace>
  <inkml:trace contextRef="#ctx0" brushRef="#br0" timeOffset="12306.6688">21110 16825 2367 0,'0'0'880'0,"0"0"-445"15,0 0-177-15,0 0-30 0,0 0 10 16,0 0-29-16,0 0-53 0,0 0-98 16,0 0-58-16,0 0-39 0,-4 0-4 15,4 10 43-15,0 4 70 0,0 3 82 16,2 3-34-16,0 0-12 0,0 3-30 15,2-4-27-15,-2 0-37 0,3-1 13 16,-3-5 30-16,0 0-42 0,1-8-13 0,-1-1 0 16,-2-2-2-16,1-2-53 0,-1 0-73 15,3 0-88-15,-1 0-87 0,0-6-211 16,1-6-243-16,2-2-577 0,-5-11-780 0</inkml:trace>
  <inkml:trace contextRef="#ctx0" brushRef="#br0" timeOffset="12775.4017">21073 16608 3614 0,'0'0'803'15,"0"0"-471"-15,0 0-193 0,0 0-25 16,0 0 61-16,0 0 65 0,0 0-50 0,0 0-91 16,0 0-54-16,0 0-18 15,-3-10-6-15,3 9 4 0,-3-1-1 0,3 0-11 16,0-3-13-16,0-2-18 0,0 1 18 16,0-1 1-16,0 1 0 0,0 0 13 15,0-1-14-15,0 3-11 0,0-1 11 16,0 2 9-16,0 1 4 0,0 2-13 15,0 0-8-15,0 0-12 0,0 0-5 16,0 0 2-16,0 0-6 0,0 0 13 0,0 0 6 16,0 0 9-16,0 0 0 0,0 0 1 15,0 0 1-15,0 0 0 0,0 0 9 16,0 2 1-16,0-2 0 0,0 0 2 16,0 0 5-16,0 0 4 0,0 0 6 15,0 0 4-15,0 0-2 0,0 0 2 16,0 0 2-16,0 0-9 0,0 0-4 15,0 0-7-15,0 0-14 0,0 0-14 16,0-2-55-16,0 0-72 0,0-1-113 16,6-3-121-16,-1 2-296 0,2-2-1397 0,-5 0-376 15,-22 35 2440-15</inkml:trace>
</inkml:ink>
</file>

<file path=ppt/ink/ink9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1-24T03:41:26.274"/>
    </inkml:context>
    <inkml:brush xml:id="br0">
      <inkml:brushProperty name="width" value="0.05292" units="cm"/>
      <inkml:brushProperty name="height" value="0.05292" units="cm"/>
      <inkml:brushProperty name="color" value="#FF0000"/>
    </inkml:brush>
  </inkml:definitions>
  <inkml:trace contextRef="#ctx0" brushRef="#br0">21170 3843 24 0,'0'0'62'0,"0"0"98"0,0 0-66 0,0 0-51 16,0 0 48-16,0 0-29 0,0 0 16 15,0 0 4-15,48-94-4 0,-41 82 10 16,-3 2-43-16,0-1-18 0,0 1-27 15,1 0 26-15,-1 2 13 0,-2 1 16 16,1 0-42-16,-1 1 13 0,-1 1-25 16,2 3 16-16,-3-4-4 0,0 3-12 15,0 1 25-15,0 0-3 0,0-1 9 0,0 3-9 16,0 0-21-16,0 0-2 16,0 0-12-16,0 0-7 0,0 0-14 0,0 0-16 15,0 3-32-15,0 4-33 0,0 10 45 16,-3 12 66-16,0 12 3 0,-5 5 0 15,2 3 16-15,0 0 27 0,2-5 15 16,4 2-56-16,-2 0 34 0,2 3 3 16,-2 3 7-16,2 2 9 0,-2 1-22 15,2 1 0-15,0 2-7 0,-5 1-4 16,1 2 17-16,0-3 10 0,-5 0-16 0,3-1-20 16,1-5 3-16,-1-5 0 0,2-5 17 15,2-5-13-15,-1-4-4 0,2-1 7 16,1 0 6-16,0-9 7 0,0-1 51 15,0-7-28-15,0-1-27 0,0 3-12 16,0 3 19-16,0 5 19 0,0-4-38 16,0 1 16-16,0 2-7 0,0 2 0 15,0 1 16-15,0-1-19 0,0-4-13 0,0-1-12 16,0 4-1-16,0-4 0 16,1-2 2-16,2 0-1 0,-3-2 12 15,2 1-11-15,-2-5 0 0,0 0 1 16,0-4 0-16,0 2-3 0,0-3 1 0,2-1-1 15,-2 0 0-15,0 1 0 0,2-4-42 16,-2-1-49-16,1 1-42 0,2-4-39 16,2 2-23-16,-3-2 39 0,4 0 12 15,7-9-2-15,8-22-209 0,-1 2-315 16</inkml:trace>
  <inkml:trace contextRef="#ctx0" brushRef="#br0" timeOffset="867.3338">23394 3783 2 0,'0'0'85'0,"0"0"23"0,0 0-14 15,0 0-16-15,0 0-9 0,0 0-29 16,0 0-40-16,0 0-49 0,0 0 13 15,0 0-3-15,-4-2 3 0,2 6 13 16,0-1 20-16,0 5 3 0,-2 1 26 16,-3 2 30-16,1 2-14 0,-1 0 36 0,3 1-45 15,-2 1-33-15,4 2 0 0,-3 0 23 16,1 1 26-16,0 7 19 0,0 3-19 16,0 12-16-16,-3 3-1 0,3 3 50 15,-3 7-20-15,3-2 6 0,-2 4-9 16,2 9 9-16,0-1 1 0,0-1-4 15,-4 3-7-15,4-1-12 0,0-4 6 16,0 3-19-16,-2-9-11 0,0-1 40 0,-1-2 3 16,0-3-19-16,3-2-7 15,2-7 0-15,2-4 10 0,0-3-20 0,0-2 0 16,0-4 10-16,0-7 13 0,0-2-26 16,2-5 5-16,2 0-30 0,1 2 2 15,-1 2 0-15,-3-5 9 0,5-2-11 16,-4-1 11-16,2-3-12 0,0 2 1 15,0-4-1-15,0 4 0 0,-2-2 0 16,2-1-91-16,2-1-72 0,-4 3-64 16,-2-4 32-16,0 2 22 0,-10-4-55 0,-14 0-36 15,-2 0-154-15</inkml:trace>
  <inkml:trace contextRef="#ctx0" brushRef="#br0" timeOffset="1890.2213">21565 4539 61 0,'0'0'94'0,"206"-11"-9"0,-85 0 68 15,6-1 20-15,6-1 13 0,0-1-52 0,-8 3-17 16,-6 0-52-16,-8 4-26 16,-2-2 0-16,-7 3-9 0,-5 3-4 0,-10-1 10 15,-8 4-7-15,-9-2-27 0,-8 2 11 16,-5 0-13-16,-4 0 2 0,-1 6 2 16,-8-3-4-16,-10 1-3 0,-9-2 2 15,-5 1-1-15,-6 0 0 0,6 0 1 0,3-1 1 16,1 0 1-16,0 3 0 15,0-4-1-15,-1 1-1 0,0 3-1 0,-1-4 2 16,1 1 3-16,-3 0-1 0,-2 0-2 16,-3-2 1-16,-4 0 0 0,-5 0 3 15,-2 0-2-15,-4 0 11 0,0 0 13 16,0 0 6-16,-4 0-15 0,-6 0-17 16,-10-2-10-16,-16-10-39 0,-15 2-10 15,-8-5 37-15,-1 4 18 0,8 0 4 16,9-1 0-16,3 0 0 0,0 3 2 0,3 1-2 15,3 1 0-15,8 2 0 0,10-2-17 16,4 5 16-16,4 2-1 0,4-1 2 16,2-2-1-16,0 3-13 0,2 0-55 15,0 0-12-15,2 0 74 0,4 6 7 16,6 1 4-16,0-4 12 0,3 1-14 16,2 1 11-16,-2-1 0 0,0 0-11 15,0 2 28-15,-5 0-11 0,-4-2-17 16,-2 1 15-16,1 0-4 0,-2 0 0 15,-3 1-10-15,0 1 0 0,0 2-3 0,-10 2-16 16,-2-1 15-16,-5 6-12 0,-7 1 13 16,-10 8 13-16,-8 3 2 0,-5 1-15 15,3 4-16-15,2-3-66 0,3 1-74 16,-1-2-82-16,-2-4-95 0</inkml:trace>
  <inkml:trace contextRef="#ctx0" brushRef="#br0" timeOffset="2441.1998">21053 4507 134 0,'0'0'140'0,"0"0"-6"0,0 0-30 16,0 0-19-16,0 0 0 0,0 0 48 16,0 0 1-16,133 0-23 0,-60 0-46 15,10 0-3-15,3 0-20 0,3-3 10 16,3-2-19-16,-6 3 12 0,-6 2-32 16,-15 0-12-16,-9 2 0 0,-8 6-1 15,-3 0 0-15,-5 3-55 0,0 1-39 16,-2 0-27-16,-8 3-65 0,-9-8-136 0,-5-1-37 15</inkml:trace>
  <inkml:trace contextRef="#ctx0" brushRef="#br0" timeOffset="3303.0034">23037 4285 79 0,'0'0'43'0,"0"0"-24"16,0 0 24-16,0 0 22 0,0 0 0 15,0 0 0-15,0 0 10 0,0 0-29 16,0 0 13-16,0 0-27 0,-95-22 20 0,95 22 20 16,-2 0 3-16,2 0-23 0,0-2-13 15,0 2 14-15,0 0 8 0,0 0-12 16,0 0-26-16,0 0-23 0,2 0-1 15,7 0 1-15,-1 0 26 0,7 2-13 16,0 2-13-16,4 3-2 0,6 4-14 16,11 0 16-16,11 4 62 0,3-2 12 15,-10-4-21-15,-11-3-11 0,-14 0-23 0,-4-2-1 16,1-1-18-16,0 4 0 0,2 0 3 16,-4-3-3-16,-3 0 1 0,2 1 14 15,-3 1-2-15,-2-3-9 0,-2 1 15 16,0 2-3-16,-2 1 53 0,0-4-35 15,0 2-32-15,0 2-1 0,0 2 21 16,0 2-20-16,0 2 14 0,0 3 0 16,-2 3 7-16,-4 2-21 0,-5 4 24 15,0 8-10-15,-5 1-3 0,-2 0-13 16,0 1 2-16,-2-5 6 0,3-1-8 0,-4-2-1 16,3-1-71-16,3 1-81 0,-3 0 7 15,0 5-27-15,2-4-29 0,1-8-111 16,6-6-146-16</inkml:trace>
  <inkml:trace contextRef="#ctx0" brushRef="#br0" timeOffset="17044.6959">15947 9903 20 0,'0'0'13'0,"0"0"-10"0,0 0-1 16,0 0 0-16,0 0 1 0,0 0 11 15,0 0 15-15,0 0 20 0,-6-6-17 16,6 6-9-16,0-2 0 0,0 0 10 16,0 2-11-16,-2-1 18 0,2 1-8 0,0 0-6 15,0 0-24-15,0-2-2 16,0 2-2-16,0 0 0 0,-3 0-1 0,3 0 1 15,0 0 2-15,0 0 0 0,0 0 1 16,0 0 12-16,0-2 13 0,0 2 7 16,0-2 6-16,0 2 16 0,0-2 23 15,-2 0-16-15,2 1-32 0,0-2 45 16,0 1-59-16,0 0 36 0,0-1 33 0,0 1-36 16,5-3-49-16,-1 5-4 15,0-3-9-15,2-1-16 0,7 0 11 0,6-3 16 16,11-3 2-16,8-3 0 15,5 0 23-15,-1 1 3 0,-4 3 10 0,-4 1-13 16,-7 2 0-16,-3 3-23 0,-9 3-11 16,0-3-2-16,0 3 0 0,-1 0-3 15,2 0 12-15,-6 0-41 0,0 0-24 16,-1 0 24-16,-2 0-27 0,-1 3 4 16,-4 0 6-16,0 1-46 0,-2 0-71 15,0 2 29-15,0 1 32 0</inkml:trace>
  <inkml:trace contextRef="#ctx0" brushRef="#br0">11771 9711 25 0,'0'0'55'15,"0"0"-55"-15,0 0 102 0,0 0-47 16,0 0-19-16,0 0-10 0,0 0 10 16,0 0 29-16,-5-5 30 0,5 3-4 0,-1 0-10 15,-1 0-48-15,2 1 32 0,-5-1-3 16,3-1-62-16,-2 2-4 0,2-1 4 16,-2 0 45-16,3 0-45 0,-1 0-16 15,0 2 14-15,0-2 0 0,-1 2-11 16,2 0-13-16,-1 0 0 0,-2 0 3 15,0 0 3-15,-1 0-3 0,-2 0 7 0,3 0 13 16,0 0 1-16,0 0 2 16,-1 0 0-16,0 0 1 0,0 0-1 0,-5 0 0 15,7 2 1-15,-4-2 12 0,2 0 13 16,-1 0-23-16,1 2 17 0,-1-2 6 16,-3 0 3-16,3 2-9 0,-1-2 6 15,1 0-23-15,0 2 10 0,0-2-10 16,-3 0 40-16,8 0 19 0,-1 0-10 15,2 0-23-15,-2 0-26 0,2 0 0 16,0 0-1-16,0 2 1 0,0-2-1 0,0 0 1 16,0 0-2-16,0 0-1 0,0 0-2 15,0 0-24-15,0 0-16 0,2 0-7 16,1 0 3-16,4 0 33 0,-1 1 13 16,-2 4 13-16,4-4-12 0,-3 1 1 15,3 2-1-15,3-1 1 0,-3-1-1 16,1 1 14-16,-1 1-2 0,5-3 23 15,0 2-16-15,-2-1 2 0,6-2 17 0,-4 2-21 16,5-2-16-16,3 3-1 16,0-1 19-16,7 0-18 0,6 0 17 0,6 2-15 15,3-4 13-15,-3 1-17 0,-4-1-1 16,-4 0-2-16,0 0 3 0,-1 0 2 16,4 0 14-16,-1-1-3 0,0-3-10 15,-2 0 30-15,-1 2-14 0,1-1-19 16,0 3 20-16,-6-2-19 0,-7 2-1 15,-2-2 3-15,-2-1-2 0,1 3-1 16,6-1 0-16,-1 1-2 0,0-2 1 0,3 2 2 16,-3 0-1-16,2 0 3 15,-2 0 11-15,3 0-16 0,-1 0 2 0,0 0 0 16,-2 0 3-16,3 0-3 0,2 0-1 16,-4 0-2-16,4 2 6 0,-5-2 0 15,3 1-3-15,-2 2-10 0,-2-1 10 16,4-2 7-16,-3 2-7 0,2-2 0 15,-2 0 0-15,3 0 13 0,-3 0-11 0,2 0-2 16,1 0 3-16,-3 0 0 16,5 0 23-16,-7 0-24 0,8 0 9 0,-1 0-9 15,-3 0-2-15,5 0 4 0,-3 0-1 16,0 0-1-16,1 0-1 0,-3 0-1 16,1 0-2-16,-6 0 2 0,6 0 1 15,-5 0 15-15,3 0-16 0,-4 0-15 16,4 0 14-16,-3 0 2 0,4 0-1 15,-1 0 2-15,-3 0 0 0,2 0 6 0,-3 0-7 16,3 0-1-16,-3 0 0 0,6 0 13 16,-3 0-13-16,2 0 0 0,0 0-1 15,3 0 1-15,-2 0 0 0,1 0 12 16,-2 0-12-16,0 0-16 0,1 0 14 16,-5 0-2-16,2 0 1 0,-2 0 2 15,3 0-1-15,-8 0-1 0,2 5 3 16,-4-3-4-16,-4 0-15 0,3 0 19 15,-2 0 2-15,1-1 1 0,-1-1-2 0,1 0 3 16,3 3 12-16,-2-3-15 0,1 0-1 16,6 0 20-16,0 0-7 15,4 0 0-15,1 0 9 0,3 0-21 0,-3 0 2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0DFD2E-6BB4-4A63-93CE-0C3DC6786D44}" type="datetimeFigureOut">
              <a:rPr lang="en-IN" smtClean="0"/>
              <a:t>10-11-2021</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517115-D9E5-4584-93CA-D3DE9BD321ED}" type="slidenum">
              <a:rPr lang="en-IN" smtClean="0"/>
              <a:t>‹#›</a:t>
            </a:fld>
            <a:endParaRPr lang="en-IN"/>
          </a:p>
        </p:txBody>
      </p:sp>
    </p:spTree>
    <p:extLst>
      <p:ext uri="{BB962C8B-B14F-4D97-AF65-F5344CB8AC3E}">
        <p14:creationId xmlns:p14="http://schemas.microsoft.com/office/powerpoint/2010/main" val="4066835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3517115-D9E5-4584-93CA-D3DE9BD321ED}" type="slidenum">
              <a:rPr lang="en-IN" smtClean="0"/>
              <a:t>94</a:t>
            </a:fld>
            <a:endParaRPr lang="en-IN"/>
          </a:p>
        </p:txBody>
      </p:sp>
    </p:spTree>
    <p:extLst>
      <p:ext uri="{BB962C8B-B14F-4D97-AF65-F5344CB8AC3E}">
        <p14:creationId xmlns:p14="http://schemas.microsoft.com/office/powerpoint/2010/main" val="34494350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3517115-D9E5-4584-93CA-D3DE9BD321ED}" type="slidenum">
              <a:rPr lang="en-IN" smtClean="0"/>
              <a:t>97</a:t>
            </a:fld>
            <a:endParaRPr lang="en-IN"/>
          </a:p>
        </p:txBody>
      </p:sp>
    </p:spTree>
    <p:extLst>
      <p:ext uri="{BB962C8B-B14F-4D97-AF65-F5344CB8AC3E}">
        <p14:creationId xmlns:p14="http://schemas.microsoft.com/office/powerpoint/2010/main" val="8977435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8D9DC8-7C08-4569-B516-FCCF474ADDFC}" type="datetimeFigureOut">
              <a:rPr lang="en-US" smtClean="0"/>
              <a:pPr/>
              <a:t>11/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C9388B7-F342-4D70-A319-2E652DC4CBF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8D9DC8-7C08-4569-B516-FCCF474ADDFC}" type="datetimeFigureOut">
              <a:rPr lang="en-US" smtClean="0"/>
              <a:pPr/>
              <a:t>11/1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9388B7-F342-4D70-A319-2E652DC4CBF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0.emf"/><Relationship Id="rId4" Type="http://schemas.openxmlformats.org/officeDocument/2006/relationships/customXml" Target="../ink/ink7.xml"/></Relationships>
</file>

<file path=ppt/slides/_rels/slide10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customXml" Target="../ink/ink96.xml"/><Relationship Id="rId2" Type="http://schemas.openxmlformats.org/officeDocument/2006/relationships/image" Target="../media/image100.png"/><Relationship Id="rId1" Type="http://schemas.openxmlformats.org/officeDocument/2006/relationships/slideLayout" Target="../slideLayouts/slideLayout7.xml"/><Relationship Id="rId4" Type="http://schemas.openxmlformats.org/officeDocument/2006/relationships/image" Target="../media/image950.emf"/></Relationships>
</file>

<file path=ppt/slides/_rels/slide10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customXml" Target="../ink/ink97.xml"/><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16.emf"/><Relationship Id="rId5" Type="http://schemas.openxmlformats.org/officeDocument/2006/relationships/customXml" Target="../ink/ink98.xml"/><Relationship Id="rId4" Type="http://schemas.openxmlformats.org/officeDocument/2006/relationships/image" Target="../media/image990.emf"/></Relationships>
</file>

<file path=ppt/slides/_rels/slide105.xml.rels><?xml version="1.0" encoding="UTF-8" standalone="yes"?>
<Relationships xmlns="http://schemas.openxmlformats.org/package/2006/relationships"><Relationship Id="rId3" Type="http://schemas.openxmlformats.org/officeDocument/2006/relationships/image" Target="../media/image1011.emf"/><Relationship Id="rId2" Type="http://schemas.openxmlformats.org/officeDocument/2006/relationships/customXml" Target="../ink/ink99.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1030.emf"/><Relationship Id="rId2" Type="http://schemas.openxmlformats.org/officeDocument/2006/relationships/customXml" Target="../ink/ink100.xml"/><Relationship Id="rId1" Type="http://schemas.openxmlformats.org/officeDocument/2006/relationships/slideLayout" Target="../slideLayouts/slideLayout2.xml"/><Relationship Id="rId5" Type="http://schemas.openxmlformats.org/officeDocument/2006/relationships/image" Target="../media/image117.emf"/><Relationship Id="rId4" Type="http://schemas.openxmlformats.org/officeDocument/2006/relationships/customXml" Target="../ink/ink101.xml"/></Relationships>
</file>

<file path=ppt/slides/_rels/slide107.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customXml" Target="../ink/ink10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customXml" Target="../ink/ink103.xml"/><Relationship Id="rId2" Type="http://schemas.openxmlformats.org/officeDocument/2006/relationships/image" Target="../media/image103.jpeg"/><Relationship Id="rId1" Type="http://schemas.openxmlformats.org/officeDocument/2006/relationships/slideLayout" Target="../slideLayouts/slideLayout6.xml"/><Relationship Id="rId6" Type="http://schemas.openxmlformats.org/officeDocument/2006/relationships/image" Target="../media/image119.emf"/><Relationship Id="rId5" Type="http://schemas.openxmlformats.org/officeDocument/2006/relationships/customXml" Target="../ink/ink104.xml"/><Relationship Id="rId4" Type="http://schemas.openxmlformats.org/officeDocument/2006/relationships/image" Target="../media/image1070.emf"/></Relationships>
</file>

<file path=ppt/slides/_rels/slide109.xml.rels><?xml version="1.0" encoding="UTF-8" standalone="yes"?>
<Relationships xmlns="http://schemas.openxmlformats.org/package/2006/relationships"><Relationship Id="rId3" Type="http://schemas.openxmlformats.org/officeDocument/2006/relationships/customXml" Target="../ink/ink105.xml"/><Relationship Id="rId2" Type="http://schemas.openxmlformats.org/officeDocument/2006/relationships/image" Target="../media/image103.jpeg"/><Relationship Id="rId1" Type="http://schemas.openxmlformats.org/officeDocument/2006/relationships/slideLayout" Target="../slideLayouts/slideLayout6.xml"/><Relationship Id="rId4" Type="http://schemas.openxmlformats.org/officeDocument/2006/relationships/image" Target="../media/image121.emf"/></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customXml" Target="../ink/ink8.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image" Target="../media/image1080.emf"/><Relationship Id="rId2" Type="http://schemas.openxmlformats.org/officeDocument/2006/relationships/customXml" Target="../ink/ink10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90.emf"/><Relationship Id="rId2" Type="http://schemas.openxmlformats.org/officeDocument/2006/relationships/customXml" Target="../ink/ink107.xml"/><Relationship Id="rId1" Type="http://schemas.openxmlformats.org/officeDocument/2006/relationships/slideLayout" Target="../slideLayouts/slideLayout2.xml"/><Relationship Id="rId5" Type="http://schemas.openxmlformats.org/officeDocument/2006/relationships/image" Target="../media/image122.emf"/><Relationship Id="rId4" Type="http://schemas.openxmlformats.org/officeDocument/2006/relationships/customXml" Target="../ink/ink108.xml"/></Relationships>
</file>

<file path=ppt/slides/_rels/slide112.xml.rels><?xml version="1.0" encoding="UTF-8" standalone="yes"?>
<Relationships xmlns="http://schemas.openxmlformats.org/package/2006/relationships"><Relationship Id="rId3" Type="http://schemas.openxmlformats.org/officeDocument/2006/relationships/image" Target="../media/image1100.emf"/><Relationship Id="rId2" Type="http://schemas.openxmlformats.org/officeDocument/2006/relationships/customXml" Target="../ink/ink109.xml"/><Relationship Id="rId1" Type="http://schemas.openxmlformats.org/officeDocument/2006/relationships/slideLayout" Target="../slideLayouts/slideLayout2.xml"/><Relationship Id="rId5" Type="http://schemas.openxmlformats.org/officeDocument/2006/relationships/image" Target="../media/image123.emf"/><Relationship Id="rId4" Type="http://schemas.openxmlformats.org/officeDocument/2006/relationships/customXml" Target="../ink/ink110.xml"/></Relationships>
</file>

<file path=ppt/slides/_rels/slide113.xml.rels><?xml version="1.0" encoding="UTF-8" standalone="yes"?>
<Relationships xmlns="http://schemas.openxmlformats.org/package/2006/relationships"><Relationship Id="rId3" Type="http://schemas.openxmlformats.org/officeDocument/2006/relationships/customXml" Target="../ink/ink111.xml"/><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25.emf"/><Relationship Id="rId5" Type="http://schemas.openxmlformats.org/officeDocument/2006/relationships/customXml" Target="../ink/ink112.xml"/><Relationship Id="rId4" Type="http://schemas.openxmlformats.org/officeDocument/2006/relationships/image" Target="../media/image112.emf"/></Relationships>
</file>

<file path=ppt/slides/_rels/slide114.xml.rels><?xml version="1.0" encoding="UTF-8" standalone="yes"?>
<Relationships xmlns="http://schemas.openxmlformats.org/package/2006/relationships"><Relationship Id="rId3" Type="http://schemas.openxmlformats.org/officeDocument/2006/relationships/customXml" Target="../ink/ink113.xml"/><Relationship Id="rId2" Type="http://schemas.openxmlformats.org/officeDocument/2006/relationships/image" Target="../media/image105.png"/><Relationship Id="rId1" Type="http://schemas.openxmlformats.org/officeDocument/2006/relationships/slideLayout" Target="../slideLayouts/slideLayout7.xml"/><Relationship Id="rId4" Type="http://schemas.openxmlformats.org/officeDocument/2006/relationships/image" Target="../media/image127.emf"/></Relationships>
</file>

<file path=ppt/slides/_rels/slide115.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customXml" Target="../ink/ink11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customXml" Target="../ink/ink11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customXml" Target="../ink/ink116.xml"/><Relationship Id="rId2" Type="http://schemas.openxmlformats.org/officeDocument/2006/relationships/image" Target="../media/image106.png"/><Relationship Id="rId1" Type="http://schemas.openxmlformats.org/officeDocument/2006/relationships/slideLayout" Target="../slideLayouts/slideLayout2.xml"/><Relationship Id="rId6" Type="http://schemas.openxmlformats.org/officeDocument/2006/relationships/image" Target="../media/image130.emf"/><Relationship Id="rId5" Type="http://schemas.openxmlformats.org/officeDocument/2006/relationships/customXml" Target="../ink/ink117.xml"/><Relationship Id="rId4" Type="http://schemas.openxmlformats.org/officeDocument/2006/relationships/image" Target="../media/image115.emf"/></Relationships>
</file>

<file path=ppt/slides/_rels/slide119.xml.rels><?xml version="1.0" encoding="UTF-8" standalone="yes"?>
<Relationships xmlns="http://schemas.openxmlformats.org/package/2006/relationships"><Relationship Id="rId3" Type="http://schemas.openxmlformats.org/officeDocument/2006/relationships/customXml" Target="../ink/ink118.xml"/><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32.emf"/><Relationship Id="rId5" Type="http://schemas.openxmlformats.org/officeDocument/2006/relationships/customXml" Target="../ink/ink119.xml"/><Relationship Id="rId4" Type="http://schemas.openxmlformats.org/officeDocument/2006/relationships/image" Target="../media/image1170.emf"/></Relationships>
</file>

<file path=ppt/slides/_rels/slide12.xml.rels><?xml version="1.0" encoding="UTF-8" standalone="yes"?>
<Relationships xmlns="http://schemas.openxmlformats.org/package/2006/relationships"><Relationship Id="rId8" Type="http://schemas.openxmlformats.org/officeDocument/2006/relationships/customXml" Target="../ink/ink11.xml"/><Relationship Id="rId3" Type="http://schemas.openxmlformats.org/officeDocument/2006/relationships/image" Target="../media/image7.png"/><Relationship Id="rId7" Type="http://schemas.openxmlformats.org/officeDocument/2006/relationships/image" Target="../media/image1010.emf"/><Relationship Id="rId2" Type="http://schemas.openxmlformats.org/officeDocument/2006/relationships/image" Target="../media/image8.png"/><Relationship Id="rId1" Type="http://schemas.openxmlformats.org/officeDocument/2006/relationships/slideLayout" Target="../slideLayouts/slideLayout6.xml"/><Relationship Id="rId6" Type="http://schemas.openxmlformats.org/officeDocument/2006/relationships/customXml" Target="../ink/ink10.xml"/><Relationship Id="rId5" Type="http://schemas.openxmlformats.org/officeDocument/2006/relationships/image" Target="../media/image9.emf"/><Relationship Id="rId4" Type="http://schemas.openxmlformats.org/officeDocument/2006/relationships/customXml" Target="../ink/ink9.xml"/><Relationship Id="rId9" Type="http://schemas.openxmlformats.org/officeDocument/2006/relationships/image" Target="../media/image12.e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customXml" Target="../ink/ink120.xml"/><Relationship Id="rId2" Type="http://schemas.openxmlformats.org/officeDocument/2006/relationships/image" Target="../media/image108.png"/><Relationship Id="rId1" Type="http://schemas.openxmlformats.org/officeDocument/2006/relationships/slideLayout" Target="../slideLayouts/slideLayout6.xml"/><Relationship Id="rId6" Type="http://schemas.openxmlformats.org/officeDocument/2006/relationships/image" Target="../media/image134.emf"/><Relationship Id="rId5" Type="http://schemas.openxmlformats.org/officeDocument/2006/relationships/customXml" Target="../ink/ink121.xml"/><Relationship Id="rId4" Type="http://schemas.openxmlformats.org/officeDocument/2006/relationships/image" Target="../media/image1190.emf"/></Relationships>
</file>

<file path=ppt/slides/_rels/slide122.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customXml" Target="../ink/ink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customXml" Target="../ink/ink123.xml"/><Relationship Id="rId2" Type="http://schemas.openxmlformats.org/officeDocument/2006/relationships/image" Target="../media/image109.png"/><Relationship Id="rId1" Type="http://schemas.openxmlformats.org/officeDocument/2006/relationships/slideLayout" Target="../slideLayouts/slideLayout4.xml"/><Relationship Id="rId6" Type="http://schemas.openxmlformats.org/officeDocument/2006/relationships/image" Target="../media/image137.emf"/><Relationship Id="rId5" Type="http://schemas.openxmlformats.org/officeDocument/2006/relationships/customXml" Target="../ink/ink124.xml"/><Relationship Id="rId4" Type="http://schemas.openxmlformats.org/officeDocument/2006/relationships/image" Target="../media/image1210.e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220.emf"/><Relationship Id="rId2" Type="http://schemas.openxmlformats.org/officeDocument/2006/relationships/customXml" Target="../ink/ink125.xml"/><Relationship Id="rId1" Type="http://schemas.openxmlformats.org/officeDocument/2006/relationships/slideLayout" Target="../slideLayouts/slideLayout6.xml"/><Relationship Id="rId5" Type="http://schemas.openxmlformats.org/officeDocument/2006/relationships/image" Target="../media/image138.emf"/><Relationship Id="rId4" Type="http://schemas.openxmlformats.org/officeDocument/2006/relationships/customXml" Target="../ink/ink12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30.emf"/><Relationship Id="rId2" Type="http://schemas.openxmlformats.org/officeDocument/2006/relationships/customXml" Target="../ink/ink127.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customXml" Target="../ink/ink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customXml" Target="../ink/ink13.xml"/><Relationship Id="rId4" Type="http://schemas.openxmlformats.org/officeDocument/2006/relationships/image" Target="../media/image120.e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11.wmf"/></Relationships>
</file>

<file path=ppt/slides/_rels/slide139.xml.rels><?xml version="1.0" encoding="UTF-8" standalone="yes"?>
<Relationships xmlns="http://schemas.openxmlformats.org/package/2006/relationships"><Relationship Id="rId3" Type="http://schemas.openxmlformats.org/officeDocument/2006/relationships/image" Target="../media/image480.png"/><Relationship Id="rId7" Type="http://schemas.openxmlformats.org/officeDocument/2006/relationships/image" Target="../media/image129.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customXml" Target="../ink/ink129.xml"/><Relationship Id="rId5" Type="http://schemas.openxmlformats.org/officeDocument/2006/relationships/image" Target="../media/image112.wmf"/><Relationship Id="rId4"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5" Type="http://schemas.openxmlformats.org/officeDocument/2006/relationships/image" Target="../media/image17.emf"/><Relationship Id="rId4" Type="http://schemas.openxmlformats.org/officeDocument/2006/relationships/customXml" Target="../ink/ink14.xml"/></Relationships>
</file>

<file path=ppt/slides/_rels/slide17.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17.gif"/><Relationship Id="rId1" Type="http://schemas.openxmlformats.org/officeDocument/2006/relationships/slideLayout" Target="../slideLayouts/slideLayout6.xml"/><Relationship Id="rId4" Type="http://schemas.openxmlformats.org/officeDocument/2006/relationships/image" Target="../media/image19.emf"/></Relationships>
</file>

<file path=ppt/slides/_rels/slide18.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18.png"/><Relationship Id="rId1" Type="http://schemas.openxmlformats.org/officeDocument/2006/relationships/slideLayout" Target="../slideLayouts/slideLayout6.xml"/><Relationship Id="rId6" Type="http://schemas.openxmlformats.org/officeDocument/2006/relationships/image" Target="../media/image22.emf"/><Relationship Id="rId5" Type="http://schemas.openxmlformats.org/officeDocument/2006/relationships/customXml" Target="../ink/ink17.xml"/><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20.jpeg"/><Relationship Id="rId1" Type="http://schemas.openxmlformats.org/officeDocument/2006/relationships/slideLayout" Target="../slideLayouts/slideLayout6.xml"/><Relationship Id="rId6" Type="http://schemas.openxmlformats.org/officeDocument/2006/relationships/image" Target="../media/image26.emf"/><Relationship Id="rId5" Type="http://schemas.openxmlformats.org/officeDocument/2006/relationships/customXml" Target="../ink/ink20.xml"/><Relationship Id="rId4" Type="http://schemas.openxmlformats.org/officeDocument/2006/relationships/image" Target="../media/image25.emf"/></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customXml" Target="../ink/ink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wmf"/><Relationship Id="rId11" Type="http://schemas.openxmlformats.org/officeDocument/2006/relationships/customXml" Target="../ink/ink23.xml"/><Relationship Id="rId5" Type="http://schemas.openxmlformats.org/officeDocument/2006/relationships/oleObject" Target="../embeddings/oleObject2.bin"/><Relationship Id="rId10" Type="http://schemas.openxmlformats.org/officeDocument/2006/relationships/image" Target="../media/image31.emf"/><Relationship Id="rId4" Type="http://schemas.openxmlformats.org/officeDocument/2006/relationships/image" Target="../media/image23.wmf"/><Relationship Id="rId9" Type="http://schemas.openxmlformats.org/officeDocument/2006/relationships/customXml" Target="../ink/ink22.xml"/></Relationships>
</file>

<file path=ppt/slides/_rels/slide2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customXml" Target="../ink/ink24.xml"/><Relationship Id="rId1" Type="http://schemas.openxmlformats.org/officeDocument/2006/relationships/slideLayout" Target="../slideLayouts/slideLayout7.xml"/><Relationship Id="rId5" Type="http://schemas.openxmlformats.org/officeDocument/2006/relationships/image" Target="../media/image34.emf"/><Relationship Id="rId4" Type="http://schemas.openxmlformats.org/officeDocument/2006/relationships/customXml" Target="../ink/ink25.xml"/></Relationships>
</file>

<file path=ppt/slides/_rels/slide25.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4.bin"/><Relationship Id="rId7" Type="http://schemas.openxmlformats.org/officeDocument/2006/relationships/customXml" Target="../ink/ink2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40.emf"/><Relationship Id="rId5" Type="http://schemas.openxmlformats.org/officeDocument/2006/relationships/customXml" Target="../ink/ink26.x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customXml" Target="../ink/ink28.xml"/><Relationship Id="rId1" Type="http://schemas.openxmlformats.org/officeDocument/2006/relationships/slideLayout" Target="../slideLayouts/slideLayout7.xml"/><Relationship Id="rId5" Type="http://schemas.openxmlformats.org/officeDocument/2006/relationships/image" Target="../media/image37.emf"/><Relationship Id="rId4" Type="http://schemas.openxmlformats.org/officeDocument/2006/relationships/customXml" Target="../ink/ink29.xml"/></Relationships>
</file>

<file path=ppt/slides/_rels/slide27.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5.bin"/><Relationship Id="rId7" Type="http://schemas.openxmlformats.org/officeDocument/2006/relationships/customXml" Target="../ink/ink3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6.bin"/><Relationship Id="rId10" Type="http://schemas.openxmlformats.org/officeDocument/2006/relationships/image" Target="../media/image40.emf"/><Relationship Id="rId4" Type="http://schemas.openxmlformats.org/officeDocument/2006/relationships/image" Target="../media/image27.wmf"/><Relationship Id="rId9" Type="http://schemas.openxmlformats.org/officeDocument/2006/relationships/customXml" Target="../ink/ink31.xml"/></Relationships>
</file>

<file path=ppt/slides/_rels/slide28.xml.rels><?xml version="1.0" encoding="UTF-8" standalone="yes"?>
<Relationships xmlns="http://schemas.openxmlformats.org/package/2006/relationships"><Relationship Id="rId3" Type="http://schemas.openxmlformats.org/officeDocument/2006/relationships/image" Target="../media/image400.emf"/><Relationship Id="rId2" Type="http://schemas.openxmlformats.org/officeDocument/2006/relationships/customXml" Target="../ink/ink32.xml"/><Relationship Id="rId1" Type="http://schemas.openxmlformats.org/officeDocument/2006/relationships/slideLayout" Target="../slideLayouts/slideLayout7.xml"/><Relationship Id="rId5" Type="http://schemas.openxmlformats.org/officeDocument/2006/relationships/image" Target="../media/image41.emf"/><Relationship Id="rId4" Type="http://schemas.openxmlformats.org/officeDocument/2006/relationships/customXml" Target="../ink/ink33.xml"/></Relationships>
</file>

<file path=ppt/slides/_rels/slide2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customXml" Target="../ink/ink3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customXml" Target="../ink/ink36.xml"/><Relationship Id="rId5" Type="http://schemas.openxmlformats.org/officeDocument/2006/relationships/oleObject" Target="../embeddings/oleObject8.bin"/><Relationship Id="rId10" Type="http://schemas.openxmlformats.org/officeDocument/2006/relationships/image" Target="../media/image44.emf"/><Relationship Id="rId4" Type="http://schemas.openxmlformats.org/officeDocument/2006/relationships/image" Target="../media/image29.wmf"/><Relationship Id="rId9" Type="http://schemas.openxmlformats.org/officeDocument/2006/relationships/customXml" Target="../ink/ink35.xml"/></Relationships>
</file>

<file path=ppt/slides/_rels/slide3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1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customXml" Target="../ink/ink37.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bin"/><Relationship Id="rId7" Type="http://schemas.openxmlformats.org/officeDocument/2006/relationships/customXml" Target="../ink/ink38.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3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wmf"/><Relationship Id="rId11" Type="http://schemas.openxmlformats.org/officeDocument/2006/relationships/customXml" Target="../ink/ink39.xml"/><Relationship Id="rId5" Type="http://schemas.openxmlformats.org/officeDocument/2006/relationships/oleObject" Target="../embeddings/oleObject1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customXml" Target="../ink/ink40.xml"/><Relationship Id="rId2" Type="http://schemas.openxmlformats.org/officeDocument/2006/relationships/image" Target="../media/image45.emf"/><Relationship Id="rId1" Type="http://schemas.openxmlformats.org/officeDocument/2006/relationships/slideLayout" Target="../slideLayouts/slideLayout6.xml"/><Relationship Id="rId4" Type="http://schemas.openxmlformats.org/officeDocument/2006/relationships/image" Target="../media/image57.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20.bin"/><Relationship Id="rId4" Type="http://schemas.openxmlformats.org/officeDocument/2006/relationships/image" Target="../media/image46.wmf"/></Relationships>
</file>

<file path=ppt/slides/_rels/slide38.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6.xml"/><Relationship Id="rId5" Type="http://schemas.openxmlformats.org/officeDocument/2006/relationships/image" Target="../media/image63.emf"/><Relationship Id="rId4" Type="http://schemas.openxmlformats.org/officeDocument/2006/relationships/customXml" Target="../ink/ink41.xml"/></Relationships>
</file>

<file path=ppt/slides/_rels/slide41.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customXml" Target="../ink/ink42.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customXml" Target="../ink/ink43.xml"/><Relationship Id="rId2" Type="http://schemas.openxmlformats.org/officeDocument/2006/relationships/image" Target="../media/image52.png"/><Relationship Id="rId1" Type="http://schemas.openxmlformats.org/officeDocument/2006/relationships/slideLayout" Target="../slideLayouts/slideLayout6.xml"/><Relationship Id="rId4" Type="http://schemas.openxmlformats.org/officeDocument/2006/relationships/image" Target="../media/image66.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53.wmf"/></Relationships>
</file>

<file path=ppt/slides/_rels/slide4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customXml" Target="../ink/ink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22.bin"/><Relationship Id="rId7" Type="http://schemas.openxmlformats.org/officeDocument/2006/relationships/customXml" Target="../ink/ink4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23.bin"/><Relationship Id="rId4" Type="http://schemas.openxmlformats.org/officeDocument/2006/relationships/image" Target="../media/image5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24.bin"/><Relationship Id="rId7" Type="http://schemas.openxmlformats.org/officeDocument/2006/relationships/customXml" Target="../ink/ink46.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8.emf"/><Relationship Id="rId5" Type="http://schemas.openxmlformats.org/officeDocument/2006/relationships/package" Target="../embeddings/Microsoft_Word_Document.docx"/><Relationship Id="rId4" Type="http://schemas.openxmlformats.org/officeDocument/2006/relationships/image" Target="../media/image56.wmf"/></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customXml" Target="../ink/ink1.xml"/><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customXml" Target="../ink/ink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customXml" Target="../ink/ink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40.emf"/><Relationship Id="rId2" Type="http://schemas.openxmlformats.org/officeDocument/2006/relationships/customXml" Target="../ink/ink48.xml"/><Relationship Id="rId1" Type="http://schemas.openxmlformats.org/officeDocument/2006/relationships/slideLayout" Target="../slideLayouts/slideLayout6.xml"/><Relationship Id="rId5" Type="http://schemas.openxmlformats.org/officeDocument/2006/relationships/image" Target="../media/image76.emf"/><Relationship Id="rId4" Type="http://schemas.openxmlformats.org/officeDocument/2006/relationships/customXml" Target="../ink/ink4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ov"/><Relationship Id="rId1" Type="http://schemas.microsoft.com/office/2007/relationships/media" Target="../media/media1.mov"/><Relationship Id="rId4" Type="http://schemas.openxmlformats.org/officeDocument/2006/relationships/image" Target="../media/image59.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ov"/><Relationship Id="rId1" Type="http://schemas.microsoft.com/office/2007/relationships/media" Target="../media/media2.mov"/><Relationship Id="rId4" Type="http://schemas.openxmlformats.org/officeDocument/2006/relationships/image" Target="../media/image6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25.bin"/><Relationship Id="rId7" Type="http://schemas.openxmlformats.org/officeDocument/2006/relationships/customXml" Target="../ink/ink51.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0.emf"/><Relationship Id="rId5" Type="http://schemas.openxmlformats.org/officeDocument/2006/relationships/customXml" Target="../ink/ink50.xml"/><Relationship Id="rId4" Type="http://schemas.openxmlformats.org/officeDocument/2006/relationships/image" Target="../media/image61.wmf"/></Relationships>
</file>

<file path=ppt/slides/_rels/slide58.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customXml" Target="../ink/ink5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26.bin"/><Relationship Id="rId7" Type="http://schemas.openxmlformats.org/officeDocument/2006/relationships/customXml" Target="../ink/ink53.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27.bin"/><Relationship Id="rId10" Type="http://schemas.openxmlformats.org/officeDocument/2006/relationships/image" Target="../media/image69.emf"/><Relationship Id="rId4" Type="http://schemas.openxmlformats.org/officeDocument/2006/relationships/image" Target="../media/image62.wmf"/><Relationship Id="rId9" Type="http://schemas.openxmlformats.org/officeDocument/2006/relationships/customXml" Target="../ink/ink54.xml"/></Relationships>
</file>

<file path=ppt/slides/_rels/slide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customXml" Target="../ink/ink3.xml"/><Relationship Id="rId1" Type="http://schemas.openxmlformats.org/officeDocument/2006/relationships/slideLayout" Target="../slideLayouts/slideLayout7.xml"/><Relationship Id="rId5" Type="http://schemas.openxmlformats.org/officeDocument/2006/relationships/image" Target="../media/image4.emf"/><Relationship Id="rId4" Type="http://schemas.openxmlformats.org/officeDocument/2006/relationships/customXml" Target="../ink/ink4.xml"/></Relationships>
</file>

<file path=ppt/slides/_rels/slide60.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28.bin"/><Relationship Id="rId7" Type="http://schemas.openxmlformats.org/officeDocument/2006/relationships/customXml" Target="../ink/ink56.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30.emf"/><Relationship Id="rId5" Type="http://schemas.openxmlformats.org/officeDocument/2006/relationships/customXml" Target="../ink/ink55.xml"/><Relationship Id="rId4" Type="http://schemas.openxmlformats.org/officeDocument/2006/relationships/image" Target="../media/image64.wmf"/></Relationships>
</file>

<file path=ppt/slides/_rels/slide61.xml.rels><?xml version="1.0" encoding="UTF-8" standalone="yes"?>
<Relationships xmlns="http://schemas.openxmlformats.org/package/2006/relationships"><Relationship Id="rId3" Type="http://schemas.openxmlformats.org/officeDocument/2006/relationships/customXml" Target="../ink/ink57.xml"/><Relationship Id="rId2" Type="http://schemas.openxmlformats.org/officeDocument/2006/relationships/image" Target="../media/image65.png"/><Relationship Id="rId1" Type="http://schemas.openxmlformats.org/officeDocument/2006/relationships/slideLayout" Target="../slideLayouts/slideLayout4.xml"/><Relationship Id="rId6" Type="http://schemas.openxmlformats.org/officeDocument/2006/relationships/image" Target="../media/image77.emf"/><Relationship Id="rId5" Type="http://schemas.openxmlformats.org/officeDocument/2006/relationships/customXml" Target="../ink/ink58.xml"/><Relationship Id="rId4" Type="http://schemas.openxmlformats.org/officeDocument/2006/relationships/image" Target="../media/image650.emf"/></Relationships>
</file>

<file path=ppt/slides/_rels/slide62.xml.rels><?xml version="1.0" encoding="UTF-8" standalone="yes"?>
<Relationships xmlns="http://schemas.openxmlformats.org/package/2006/relationships"><Relationship Id="rId3" Type="http://schemas.openxmlformats.org/officeDocument/2006/relationships/customXml" Target="../ink/ink59.xml"/><Relationship Id="rId2" Type="http://schemas.openxmlformats.org/officeDocument/2006/relationships/image" Target="../media/image66.png"/><Relationship Id="rId1" Type="http://schemas.openxmlformats.org/officeDocument/2006/relationships/slideLayout" Target="../slideLayouts/slideLayout4.xml"/><Relationship Id="rId4" Type="http://schemas.openxmlformats.org/officeDocument/2006/relationships/image" Target="../media/image79.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8.wmf"/><Relationship Id="rId5" Type="http://schemas.openxmlformats.org/officeDocument/2006/relationships/oleObject" Target="../embeddings/oleObject30.bin"/><Relationship Id="rId4" Type="http://schemas.openxmlformats.org/officeDocument/2006/relationships/image" Target="../media/image6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7.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customXml" Target="../ink/ink61.xml"/><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730.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customXml" Target="../ink/ink60.xml"/><Relationship Id="rId5" Type="http://schemas.openxmlformats.org/officeDocument/2006/relationships/oleObject" Target="../embeddings/oleObject33.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35.bin"/><Relationship Id="rId14" Type="http://schemas.openxmlformats.org/officeDocument/2006/relationships/image" Target="../media/image86.emf"/></Relationships>
</file>

<file path=ppt/slides/_rels/slide67.xml.rels><?xml version="1.0" encoding="UTF-8" standalone="yes"?>
<Relationships xmlns="http://schemas.openxmlformats.org/package/2006/relationships"><Relationship Id="rId3" Type="http://schemas.openxmlformats.org/officeDocument/2006/relationships/customXml" Target="../ink/ink62.xml"/><Relationship Id="rId2" Type="http://schemas.openxmlformats.org/officeDocument/2006/relationships/image" Target="../media/image73.png"/><Relationship Id="rId1" Type="http://schemas.openxmlformats.org/officeDocument/2006/relationships/slideLayout" Target="../slideLayouts/slideLayout4.xml"/><Relationship Id="rId4" Type="http://schemas.openxmlformats.org/officeDocument/2006/relationships/image" Target="../media/image750.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customXml" Target="../ink/ink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customXml" Target="../ink/ink5.xml"/><Relationship Id="rId1" Type="http://schemas.openxmlformats.org/officeDocument/2006/relationships/slideLayout" Target="../slideLayouts/slideLayout7.xml"/><Relationship Id="rId5" Type="http://schemas.openxmlformats.org/officeDocument/2006/relationships/image" Target="../media/image5.emf"/><Relationship Id="rId4" Type="http://schemas.openxmlformats.org/officeDocument/2006/relationships/customXml" Target="../ink/ink6.xml"/></Relationships>
</file>

<file path=ppt/slides/_rels/slide7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5.wmf"/><Relationship Id="rId11" Type="http://schemas.openxmlformats.org/officeDocument/2006/relationships/customXml" Target="../ink/ink65.xml"/><Relationship Id="rId5" Type="http://schemas.openxmlformats.org/officeDocument/2006/relationships/oleObject" Target="../embeddings/oleObject37.bin"/><Relationship Id="rId10" Type="http://schemas.openxmlformats.org/officeDocument/2006/relationships/image" Target="../media/image790.emf"/><Relationship Id="rId4" Type="http://schemas.openxmlformats.org/officeDocument/2006/relationships/image" Target="../media/image74.wmf"/><Relationship Id="rId9" Type="http://schemas.openxmlformats.org/officeDocument/2006/relationships/customXml" Target="../ink/ink64.xml"/></Relationships>
</file>

<file path=ppt/slides/_rels/slide71.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96.e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customXml" Target="../ink/ink67.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8.wmf"/><Relationship Id="rId11" Type="http://schemas.openxmlformats.org/officeDocument/2006/relationships/image" Target="../media/image83.emf"/><Relationship Id="rId5" Type="http://schemas.openxmlformats.org/officeDocument/2006/relationships/oleObject" Target="../embeddings/oleObject40.bin"/><Relationship Id="rId10" Type="http://schemas.openxmlformats.org/officeDocument/2006/relationships/customXml" Target="../ink/ink66.xml"/><Relationship Id="rId4" Type="http://schemas.openxmlformats.org/officeDocument/2006/relationships/image" Target="../media/image77.wmf"/><Relationship Id="rId9" Type="http://schemas.openxmlformats.org/officeDocument/2006/relationships/oleObject" Target="../embeddings/oleObject42.bin"/></Relationships>
</file>

<file path=ppt/slides/_rels/slide72.xml.rels><?xml version="1.0" encoding="UTF-8" standalone="yes"?>
<Relationships xmlns="http://schemas.openxmlformats.org/package/2006/relationships"><Relationship Id="rId8" Type="http://schemas.openxmlformats.org/officeDocument/2006/relationships/image" Target="../media/image860.emf"/><Relationship Id="rId3" Type="http://schemas.openxmlformats.org/officeDocument/2006/relationships/oleObject" Target="../embeddings/oleObject43.bin"/><Relationship Id="rId7" Type="http://schemas.openxmlformats.org/officeDocument/2006/relationships/customXml" Target="../ink/ink68.xml"/><Relationship Id="rId12" Type="http://schemas.openxmlformats.org/officeDocument/2006/relationships/image" Target="../media/image99.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1.wmf"/><Relationship Id="rId11" Type="http://schemas.openxmlformats.org/officeDocument/2006/relationships/customXml" Target="../ink/ink70.xml"/><Relationship Id="rId5" Type="http://schemas.openxmlformats.org/officeDocument/2006/relationships/oleObject" Target="../embeddings/oleObject44.bin"/><Relationship Id="rId10" Type="http://schemas.openxmlformats.org/officeDocument/2006/relationships/image" Target="../media/image87.emf"/><Relationship Id="rId4" Type="http://schemas.openxmlformats.org/officeDocument/2006/relationships/image" Target="../media/image80.wmf"/><Relationship Id="rId9" Type="http://schemas.openxmlformats.org/officeDocument/2006/relationships/customXml" Target="../ink/ink69.xml"/></Relationships>
</file>

<file path=ppt/slides/_rels/slide73.xml.rels><?xml version="1.0" encoding="UTF-8" standalone="yes"?>
<Relationships xmlns="http://schemas.openxmlformats.org/package/2006/relationships"><Relationship Id="rId3" Type="http://schemas.openxmlformats.org/officeDocument/2006/relationships/image" Target="../media/image880.emf"/><Relationship Id="rId7" Type="http://schemas.openxmlformats.org/officeDocument/2006/relationships/image" Target="../media/image100.emf"/><Relationship Id="rId2" Type="http://schemas.openxmlformats.org/officeDocument/2006/relationships/customXml" Target="../ink/ink71.xml"/><Relationship Id="rId1" Type="http://schemas.openxmlformats.org/officeDocument/2006/relationships/slideLayout" Target="../slideLayouts/slideLayout7.xml"/><Relationship Id="rId6" Type="http://schemas.openxmlformats.org/officeDocument/2006/relationships/customXml" Target="../ink/ink73.xml"/><Relationship Id="rId5" Type="http://schemas.openxmlformats.org/officeDocument/2006/relationships/image" Target="../media/image89.emf"/><Relationship Id="rId4" Type="http://schemas.openxmlformats.org/officeDocument/2006/relationships/customXml" Target="../ink/ink72.xml"/></Relationships>
</file>

<file path=ppt/slides/_rels/slide74.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customXml" Target="../ink/ink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customXml" Target="../ink/ink75.xml"/><Relationship Id="rId1" Type="http://schemas.openxmlformats.org/officeDocument/2006/relationships/slideLayout" Target="../slideLayouts/slideLayout2.xml"/><Relationship Id="rId5" Type="http://schemas.openxmlformats.org/officeDocument/2006/relationships/image" Target="../media/image101.emf"/><Relationship Id="rId4" Type="http://schemas.openxmlformats.org/officeDocument/2006/relationships/customXml" Target="../ink/ink76.xml"/></Relationships>
</file>

<file path=ppt/slides/_rels/slide77.xml.rels><?xml version="1.0" encoding="UTF-8" standalone="yes"?>
<Relationships xmlns="http://schemas.openxmlformats.org/package/2006/relationships"><Relationship Id="rId3" Type="http://schemas.openxmlformats.org/officeDocument/2006/relationships/image" Target="../media/image920.emf"/><Relationship Id="rId2" Type="http://schemas.openxmlformats.org/officeDocument/2006/relationships/customXml" Target="../ink/ink77.xml"/><Relationship Id="rId1" Type="http://schemas.openxmlformats.org/officeDocument/2006/relationships/slideLayout" Target="../slideLayouts/slideLayout2.xml"/><Relationship Id="rId5" Type="http://schemas.openxmlformats.org/officeDocument/2006/relationships/image" Target="../media/image102.emf"/><Relationship Id="rId4" Type="http://schemas.openxmlformats.org/officeDocument/2006/relationships/customXml" Target="../ink/ink78.xml"/></Relationships>
</file>

<file path=ppt/slides/_rels/slide78.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customXml" Target="../ink/ink79.xml"/><Relationship Id="rId1" Type="http://schemas.openxmlformats.org/officeDocument/2006/relationships/slideLayout" Target="../slideLayouts/slideLayout2.xml"/><Relationship Id="rId5" Type="http://schemas.openxmlformats.org/officeDocument/2006/relationships/image" Target="../media/image103.emf"/><Relationship Id="rId4" Type="http://schemas.openxmlformats.org/officeDocument/2006/relationships/customXml" Target="../ink/ink8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customXml" Target="../ink/ink8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5" Type="http://schemas.openxmlformats.org/officeDocument/2006/relationships/image" Target="../media/image97.emf"/><Relationship Id="rId4" Type="http://schemas.openxmlformats.org/officeDocument/2006/relationships/customXml" Target="../ink/ink82.xml"/></Relationships>
</file>

<file path=ppt/slides/_rels/slide82.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customXml" Target="../ink/ink8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customXml" Target="../ink/ink84.xml"/><Relationship Id="rId2" Type="http://schemas.openxmlformats.org/officeDocument/2006/relationships/image" Target="../media/image84.png"/><Relationship Id="rId1" Type="http://schemas.openxmlformats.org/officeDocument/2006/relationships/slideLayout" Target="../slideLayouts/slideLayout6.xml"/><Relationship Id="rId6" Type="http://schemas.openxmlformats.org/officeDocument/2006/relationships/image" Target="../media/image85.emf"/><Relationship Id="rId5" Type="http://schemas.openxmlformats.org/officeDocument/2006/relationships/customXml" Target="../ink/ink85.xml"/><Relationship Id="rId4" Type="http://schemas.openxmlformats.org/officeDocument/2006/relationships/image" Target="../media/image1000.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package" Target="../embeddings/Microsoft_Word_Document1.docx"/><Relationship Id="rId7" Type="http://schemas.openxmlformats.org/officeDocument/2006/relationships/customXml" Target="../ink/ink87.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20.emf"/><Relationship Id="rId5" Type="http://schemas.openxmlformats.org/officeDocument/2006/relationships/customXml" Target="../ink/ink86.xml"/><Relationship Id="rId4" Type="http://schemas.openxmlformats.org/officeDocument/2006/relationships/image" Target="../media/image95.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customXml" Target="../ink/ink88.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customXml" Target="../ink/ink89.xml"/><Relationship Id="rId2" Type="http://schemas.openxmlformats.org/officeDocument/2006/relationships/image" Target="../media/image96.png"/><Relationship Id="rId1" Type="http://schemas.openxmlformats.org/officeDocument/2006/relationships/slideLayout" Target="../slideLayouts/slideLayout6.xml"/><Relationship Id="rId6" Type="http://schemas.openxmlformats.org/officeDocument/2006/relationships/image" Target="../media/image107.emf"/><Relationship Id="rId5" Type="http://schemas.openxmlformats.org/officeDocument/2006/relationships/customXml" Target="../ink/ink90.xml"/><Relationship Id="rId4" Type="http://schemas.openxmlformats.org/officeDocument/2006/relationships/image" Target="../media/image106.emf"/></Relationships>
</file>

<file path=ppt/slides/_rels/slide97.xml.rels><?xml version="1.0" encoding="UTF-8" standalone="yes"?>
<Relationships xmlns="http://schemas.openxmlformats.org/package/2006/relationships"><Relationship Id="rId8" Type="http://schemas.openxmlformats.org/officeDocument/2006/relationships/customXml" Target="../ink/ink93.xml"/><Relationship Id="rId3" Type="http://schemas.openxmlformats.org/officeDocument/2006/relationships/image" Target="../media/image97.png"/><Relationship Id="rId7" Type="http://schemas.openxmlformats.org/officeDocument/2006/relationships/image" Target="../media/image82.em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customXml" Target="../ink/ink92.xml"/><Relationship Id="rId5" Type="http://schemas.openxmlformats.org/officeDocument/2006/relationships/image" Target="../media/image1040.emf"/><Relationship Id="rId4" Type="http://schemas.openxmlformats.org/officeDocument/2006/relationships/customXml" Target="../ink/ink91.xml"/><Relationship Id="rId9" Type="http://schemas.openxmlformats.org/officeDocument/2006/relationships/image" Target="../media/image109.emf"/></Relationships>
</file>

<file path=ppt/slides/_rels/slide98.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customXml" Target="../ink/ink94.xml"/><Relationship Id="rId1" Type="http://schemas.openxmlformats.org/officeDocument/2006/relationships/slideLayout" Target="../slideLayouts/slideLayout6.xml"/><Relationship Id="rId5" Type="http://schemas.openxmlformats.org/officeDocument/2006/relationships/image" Target="../media/image110.emf"/><Relationship Id="rId4" Type="http://schemas.openxmlformats.org/officeDocument/2006/relationships/customXml" Target="../ink/ink95.xml"/></Relationships>
</file>

<file path=ppt/slides/_rels/slide9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2514600"/>
            <a:ext cx="7772400" cy="1470025"/>
          </a:xfrm>
        </p:spPr>
        <p:txBody>
          <a:bodyPr>
            <a:normAutofit fontScale="90000"/>
          </a:bodyPr>
          <a:lstStyle/>
          <a:p>
            <a:r>
              <a:rPr lang="en-US" b="1" dirty="0" smtClean="0">
                <a:solidFill>
                  <a:srgbClr val="002060"/>
                </a:solidFill>
              </a:rPr>
              <a:t>Hopfield networks and Holograms,</a:t>
            </a:r>
            <a:br>
              <a:rPr lang="en-US" b="1" dirty="0" smtClean="0">
                <a:solidFill>
                  <a:srgbClr val="002060"/>
                </a:solidFill>
              </a:rPr>
            </a:br>
            <a:r>
              <a:rPr lang="en-US" b="1" dirty="0" smtClean="0">
                <a:solidFill>
                  <a:srgbClr val="002060"/>
                </a:solidFill>
              </a:rPr>
              <a:t>Magnets and Memories</a:t>
            </a:r>
            <a:endParaRPr lang="en-US" b="1" dirty="0">
              <a:solidFill>
                <a:srgbClr val="002060"/>
              </a:solidFill>
            </a:endParaRPr>
          </a:p>
        </p:txBody>
      </p:sp>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2"/>
          <a:stretch>
            <a:fillRect/>
          </a:stretch>
        </p:blipFill>
        <p:spPr>
          <a:xfrm>
            <a:off x="2228850" y="13855"/>
            <a:ext cx="4686300" cy="234315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352800" y="533401"/>
            <a:ext cx="1524000" cy="1503028"/>
          </a:xfrm>
          <a:prstGeom prst="rect">
            <a:avLst/>
          </a:prstGeom>
        </p:spPr>
      </p:pic>
      <p:pic>
        <p:nvPicPr>
          <p:cNvPr id="3" name="Picture 2"/>
          <p:cNvPicPr>
            <a:picLocks noChangeAspect="1"/>
          </p:cNvPicPr>
          <p:nvPr/>
        </p:nvPicPr>
        <p:blipFill>
          <a:blip r:embed="rId3"/>
          <a:stretch>
            <a:fillRect/>
          </a:stretch>
        </p:blipFill>
        <p:spPr>
          <a:xfrm>
            <a:off x="2743200" y="4038600"/>
            <a:ext cx="2615215" cy="2615215"/>
          </a:xfrm>
          <a:prstGeom prst="rect">
            <a:avLst/>
          </a:prstGeom>
        </p:spPr>
      </p:pic>
      <p:sp>
        <p:nvSpPr>
          <p:cNvPr id="4" name="Down Arrow 3"/>
          <p:cNvSpPr/>
          <p:nvPr/>
        </p:nvSpPr>
        <p:spPr>
          <a:xfrm>
            <a:off x="3991893" y="2548310"/>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5827320" y="1762560"/>
              <a:ext cx="1185480" cy="2788560"/>
            </p14:xfrm>
          </p:contentPart>
        </mc:Choice>
        <mc:Fallback xmlns="">
          <p:pic>
            <p:nvPicPr>
              <p:cNvPr id="5" name="Ink 4"/>
              <p:cNvPicPr/>
              <p:nvPr/>
            </p:nvPicPr>
            <p:blipFill>
              <a:blip r:embed="rId5"/>
              <a:stretch>
                <a:fillRect/>
              </a:stretch>
            </p:blipFill>
            <p:spPr>
              <a:xfrm>
                <a:off x="5816520" y="1751400"/>
                <a:ext cx="1200240" cy="2810160"/>
              </a:xfrm>
              <a:prstGeom prst="rect">
                <a:avLst/>
              </a:prstGeom>
            </p:spPr>
          </p:pic>
        </mc:Fallback>
      </mc:AlternateContent>
    </p:spTree>
    <p:extLst>
      <p:ext uri="{BB962C8B-B14F-4D97-AF65-F5344CB8AC3E}">
        <p14:creationId xmlns:p14="http://schemas.microsoft.com/office/powerpoint/2010/main" val="403203003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ppocampal slice</a:t>
            </a:r>
            <a:endParaRPr lang="en-IN" dirty="0"/>
          </a:p>
        </p:txBody>
      </p:sp>
      <p:pic>
        <p:nvPicPr>
          <p:cNvPr id="3" name="Picture 2"/>
          <p:cNvPicPr>
            <a:picLocks noChangeAspect="1"/>
          </p:cNvPicPr>
          <p:nvPr/>
        </p:nvPicPr>
        <p:blipFill>
          <a:blip r:embed="rId2"/>
          <a:stretch>
            <a:fillRect/>
          </a:stretch>
        </p:blipFill>
        <p:spPr>
          <a:xfrm>
            <a:off x="991547" y="1274618"/>
            <a:ext cx="7160905" cy="5583382"/>
          </a:xfrm>
          <a:prstGeom prst="rect">
            <a:avLst/>
          </a:prstGeom>
        </p:spPr>
      </p:pic>
    </p:spTree>
    <p:extLst>
      <p:ext uri="{BB962C8B-B14F-4D97-AF65-F5344CB8AC3E}">
        <p14:creationId xmlns:p14="http://schemas.microsoft.com/office/powerpoint/2010/main" val="67164359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00087" y="1500187"/>
            <a:ext cx="7743825" cy="3857625"/>
          </a:xfrm>
          <a:prstGeom prst="rect">
            <a:avLst/>
          </a:prstGeom>
        </p:spPr>
      </p:pic>
      <p:sp>
        <p:nvSpPr>
          <p:cNvPr id="3" name="Rectangle 2"/>
          <p:cNvSpPr/>
          <p:nvPr/>
        </p:nvSpPr>
        <p:spPr>
          <a:xfrm>
            <a:off x="1828800" y="5867400"/>
            <a:ext cx="6858000" cy="369332"/>
          </a:xfrm>
          <a:prstGeom prst="rect">
            <a:avLst/>
          </a:prstGeom>
        </p:spPr>
        <p:txBody>
          <a:bodyPr wrap="square">
            <a:spAutoFit/>
          </a:bodyPr>
          <a:lstStyle/>
          <a:p>
            <a:r>
              <a:rPr lang="en-IN" dirty="0"/>
              <a:t>https://www.memorangapp.com/flashcards/127486/Limbic+System/</a:t>
            </a:r>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1645920" y="2253960"/>
              <a:ext cx="4950360" cy="2485440"/>
            </p14:xfrm>
          </p:contentPart>
        </mc:Choice>
        <mc:Fallback xmlns="">
          <p:pic>
            <p:nvPicPr>
              <p:cNvPr id="4" name="Ink 3"/>
              <p:cNvPicPr/>
              <p:nvPr/>
            </p:nvPicPr>
            <p:blipFill>
              <a:blip r:embed="rId4"/>
              <a:stretch>
                <a:fillRect/>
              </a:stretch>
            </p:blipFill>
            <p:spPr>
              <a:xfrm>
                <a:off x="1641960" y="2251440"/>
                <a:ext cx="4956840" cy="2490480"/>
              </a:xfrm>
              <a:prstGeom prst="rect">
                <a:avLst/>
              </a:prstGeom>
            </p:spPr>
          </p:pic>
        </mc:Fallback>
      </mc:AlternateContent>
    </p:spTree>
    <p:extLst>
      <p:ext uri="{BB962C8B-B14F-4D97-AF65-F5344CB8AC3E}">
        <p14:creationId xmlns:p14="http://schemas.microsoft.com/office/powerpoint/2010/main" val="384192882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cstate="print"/>
          <a:srcRect/>
          <a:stretch>
            <a:fillRect/>
          </a:stretch>
        </p:blipFill>
        <p:spPr bwMode="auto">
          <a:xfrm>
            <a:off x="914400" y="609600"/>
            <a:ext cx="7772400" cy="5562600"/>
          </a:xfrm>
          <a:prstGeom prst="rect">
            <a:avLst/>
          </a:prstGeom>
          <a:noFill/>
          <a:ln w="9525">
            <a:noFill/>
            <a:miter lim="800000"/>
            <a:headEnd/>
            <a:tailEnd/>
          </a:ln>
        </p:spPr>
      </p:pic>
    </p:spTree>
    <p:extLst>
      <p:ext uri="{BB962C8B-B14F-4D97-AF65-F5344CB8AC3E}">
        <p14:creationId xmlns:p14="http://schemas.microsoft.com/office/powerpoint/2010/main" val="89953703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Parallel pathways within HC</a:t>
            </a:r>
            <a:endParaRPr lang="en-US" dirty="0"/>
          </a:p>
        </p:txBody>
      </p:sp>
      <p:sp>
        <p:nvSpPr>
          <p:cNvPr id="6" name="Content Placeholder 5"/>
          <p:cNvSpPr>
            <a:spLocks noGrp="1"/>
          </p:cNvSpPr>
          <p:nvPr>
            <p:ph idx="1"/>
          </p:nvPr>
        </p:nvSpPr>
        <p:spPr/>
        <p:txBody>
          <a:bodyPr>
            <a:normAutofit/>
          </a:bodyPr>
          <a:lstStyle/>
          <a:p>
            <a:r>
              <a:rPr lang="en-US" sz="2800" dirty="0"/>
              <a:t>One branch of EC output into the HC goes to Dentate </a:t>
            </a:r>
            <a:r>
              <a:rPr lang="en-US" sz="2800" dirty="0" err="1"/>
              <a:t>Gyrus</a:t>
            </a:r>
            <a:r>
              <a:rPr lang="en-US" sz="2800" dirty="0"/>
              <a:t>, which in turn projects to CA3 via fibers known as mossy fibers. </a:t>
            </a:r>
            <a:endParaRPr lang="en-US" sz="2800" dirty="0" smtClean="0"/>
          </a:p>
          <a:p>
            <a:r>
              <a:rPr lang="en-US" sz="2800" dirty="0" smtClean="0"/>
              <a:t>EC </a:t>
            </a:r>
            <a:r>
              <a:rPr lang="en-US" sz="2800" dirty="0"/>
              <a:t>also projects directly to Dentate </a:t>
            </a:r>
            <a:r>
              <a:rPr lang="en-US" sz="2800" dirty="0" err="1"/>
              <a:t>gyrus</a:t>
            </a:r>
            <a:r>
              <a:rPr lang="en-US" sz="2800" dirty="0"/>
              <a:t> via the </a:t>
            </a:r>
            <a:r>
              <a:rPr lang="en-US" sz="2800" dirty="0" err="1"/>
              <a:t>perforant</a:t>
            </a:r>
            <a:r>
              <a:rPr lang="en-US" sz="2800" dirty="0"/>
              <a:t> pathway. </a:t>
            </a:r>
            <a:endParaRPr lang="en-US" sz="2800" dirty="0" smtClean="0"/>
          </a:p>
          <a:p>
            <a:r>
              <a:rPr lang="en-US" sz="2800" dirty="0" smtClean="0"/>
              <a:t>The </a:t>
            </a:r>
            <a:r>
              <a:rPr lang="en-US" sz="2800" dirty="0"/>
              <a:t>mossy fibers are known to have strong synapses, while the </a:t>
            </a:r>
            <a:r>
              <a:rPr lang="en-US" sz="2800" dirty="0" err="1"/>
              <a:t>perforant</a:t>
            </a:r>
            <a:r>
              <a:rPr lang="en-US" sz="2800" dirty="0"/>
              <a:t> pathway has a weaker influence on CA3. </a:t>
            </a:r>
          </a:p>
        </p:txBody>
      </p:sp>
    </p:spTree>
    <p:extLst>
      <p:ext uri="{BB962C8B-B14F-4D97-AF65-F5344CB8AC3E}">
        <p14:creationId xmlns:p14="http://schemas.microsoft.com/office/powerpoint/2010/main" val="28461914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CA3 a Hopfield Network?</a:t>
            </a:r>
            <a:endParaRPr lang="en-US" dirty="0"/>
          </a:p>
        </p:txBody>
      </p:sp>
      <p:sp>
        <p:nvSpPr>
          <p:cNvPr id="3" name="Content Placeholder 2"/>
          <p:cNvSpPr>
            <a:spLocks noGrp="1"/>
          </p:cNvSpPr>
          <p:nvPr>
            <p:ph idx="1"/>
          </p:nvPr>
        </p:nvSpPr>
        <p:spPr/>
        <p:txBody>
          <a:bodyPr/>
          <a:lstStyle/>
          <a:p>
            <a:r>
              <a:rPr lang="en-US" dirty="0" smtClean="0"/>
              <a:t>There is a theory that CA3 could be operating like a Hopfield network </a:t>
            </a:r>
            <a:endParaRPr lang="en-US" dirty="0"/>
          </a:p>
        </p:txBody>
      </p:sp>
      <p:pic>
        <p:nvPicPr>
          <p:cNvPr id="4" name="Content Placeholder 4"/>
          <p:cNvPicPr>
            <a:picLocks/>
          </p:cNvPicPr>
          <p:nvPr/>
        </p:nvPicPr>
        <p:blipFill>
          <a:blip r:embed="rId2" cstate="print"/>
          <a:stretch>
            <a:fillRect/>
          </a:stretch>
        </p:blipFill>
        <p:spPr bwMode="auto">
          <a:xfrm>
            <a:off x="2740170" y="2971800"/>
            <a:ext cx="3952381" cy="1971950"/>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2033640" y="1226160"/>
              <a:ext cx="791280" cy="43200"/>
            </p14:xfrm>
          </p:contentPart>
        </mc:Choice>
        <mc:Fallback xmlns="">
          <p:pic>
            <p:nvPicPr>
              <p:cNvPr id="5" name="Ink 4"/>
              <p:cNvPicPr/>
              <p:nvPr/>
            </p:nvPicPr>
            <p:blipFill>
              <a:blip r:embed="rId4"/>
              <a:stretch>
                <a:fillRect/>
              </a:stretch>
            </p:blipFill>
            <p:spPr>
              <a:xfrm>
                <a:off x="2029680" y="1221480"/>
                <a:ext cx="79992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6660360" y="4937760"/>
              <a:ext cx="1473120" cy="1190520"/>
            </p14:xfrm>
          </p:contentPart>
        </mc:Choice>
        <mc:Fallback xmlns="">
          <p:pic>
            <p:nvPicPr>
              <p:cNvPr id="6" name="Ink 5"/>
              <p:cNvPicPr/>
              <p:nvPr/>
            </p:nvPicPr>
            <p:blipFill>
              <a:blip r:embed="rId6"/>
              <a:stretch>
                <a:fillRect/>
              </a:stretch>
            </p:blipFill>
            <p:spPr>
              <a:xfrm>
                <a:off x="6650280" y="4926960"/>
                <a:ext cx="1495440" cy="1213200"/>
              </a:xfrm>
              <a:prstGeom prst="rect">
                <a:avLst/>
              </a:prstGeom>
            </p:spPr>
          </p:pic>
        </mc:Fallback>
      </mc:AlternateContent>
    </p:spTree>
    <p:extLst>
      <p:ext uri="{BB962C8B-B14F-4D97-AF65-F5344CB8AC3E}">
        <p14:creationId xmlns:p14="http://schemas.microsoft.com/office/powerpoint/2010/main" val="68582307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rent connections in CA3</a:t>
            </a:r>
            <a:endParaRPr lang="en-US" dirty="0"/>
          </a:p>
        </p:txBody>
      </p:sp>
      <p:sp>
        <p:nvSpPr>
          <p:cNvPr id="3" name="Content Placeholder 2"/>
          <p:cNvSpPr>
            <a:spLocks noGrp="1"/>
          </p:cNvSpPr>
          <p:nvPr>
            <p:ph sz="half" idx="1"/>
          </p:nvPr>
        </p:nvSpPr>
        <p:spPr>
          <a:xfrm>
            <a:off x="457200" y="1600200"/>
            <a:ext cx="7924800" cy="4525963"/>
          </a:xfrm>
        </p:spPr>
        <p:txBody>
          <a:bodyPr>
            <a:normAutofit/>
          </a:bodyPr>
          <a:lstStyle/>
          <a:p>
            <a:r>
              <a:rPr lang="en-US" dirty="0" smtClean="0"/>
              <a:t> </a:t>
            </a:r>
            <a:r>
              <a:rPr lang="en-US" dirty="0"/>
              <a:t>CA3 neurons have extensive recurrent connections. </a:t>
            </a:r>
            <a:endParaRPr lang="en-US" dirty="0" smtClean="0"/>
          </a:p>
          <a:p>
            <a:endParaRPr lang="en-US" dirty="0" smtClean="0"/>
          </a:p>
          <a:p>
            <a:r>
              <a:rPr lang="en-US" dirty="0" smtClean="0"/>
              <a:t>In </a:t>
            </a:r>
            <a:r>
              <a:rPr lang="en-US" dirty="0"/>
              <a:t>rat there are about 300,000 pyramidal neurons in CA3, with each of them receiving inputs from about 12,000 other CA3 pyramidal neurons. In contrast, each CA3 pyramidal neuron receives only 4000 inputs from EC. </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4172400" y="1312200"/>
              <a:ext cx="4404960" cy="2253240"/>
            </p14:xfrm>
          </p:contentPart>
        </mc:Choice>
        <mc:Fallback xmlns="">
          <p:pic>
            <p:nvPicPr>
              <p:cNvPr id="4" name="Ink 3"/>
              <p:cNvPicPr/>
              <p:nvPr/>
            </p:nvPicPr>
            <p:blipFill>
              <a:blip r:embed="rId3"/>
              <a:stretch>
                <a:fillRect/>
              </a:stretch>
            </p:blipFill>
            <p:spPr>
              <a:xfrm>
                <a:off x="4168080" y="1307520"/>
                <a:ext cx="4413960" cy="2260440"/>
              </a:xfrm>
              <a:prstGeom prst="rect">
                <a:avLst/>
              </a:prstGeom>
            </p:spPr>
          </p:pic>
        </mc:Fallback>
      </mc:AlternateContent>
    </p:spTree>
    <p:extLst>
      <p:ext uri="{BB962C8B-B14F-4D97-AF65-F5344CB8AC3E}">
        <p14:creationId xmlns:p14="http://schemas.microsoft.com/office/powerpoint/2010/main" val="270942510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smtClean="0"/>
              <a:t>Each CA3 neuron receives inputs from about 4% of all CA3 </a:t>
            </a:r>
            <a:r>
              <a:rPr lang="en-US" dirty="0" err="1" smtClean="0"/>
              <a:t>pyramidals</a:t>
            </a:r>
            <a:r>
              <a:rPr lang="en-US" dirty="0" smtClean="0"/>
              <a:t>, </a:t>
            </a:r>
          </a:p>
          <a:p>
            <a:pPr lvl="1"/>
            <a:r>
              <a:rPr lang="en-US" dirty="0" smtClean="0"/>
              <a:t>high recurrence -  high compared any other brain region. </a:t>
            </a:r>
          </a:p>
          <a:p>
            <a:r>
              <a:rPr lang="en-US" dirty="0" smtClean="0"/>
              <a:t>These recurrent connections are modifiable by LTP. </a:t>
            </a:r>
          </a:p>
          <a:p>
            <a:r>
              <a:rPr lang="en-US" dirty="0" smtClean="0"/>
              <a:t>A </a:t>
            </a:r>
            <a:r>
              <a:rPr lang="en-US" dirty="0"/>
              <a:t>strong possibility of CA3 acting as some sort of a Hopfield network in which patterns are stored as attractors.</a:t>
            </a:r>
          </a:p>
          <a:p>
            <a:endParaRPr lang="en-US" dirty="0" smtClean="0"/>
          </a:p>
          <a:p>
            <a:endParaRPr lang="en-US" dirty="0" smtClean="0"/>
          </a:p>
          <a:p>
            <a:endParaRPr lang="en-US"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088640" y="3853080"/>
              <a:ext cx="2009160" cy="479520"/>
            </p14:xfrm>
          </p:contentPart>
        </mc:Choice>
        <mc:Fallback xmlns="">
          <p:pic>
            <p:nvPicPr>
              <p:cNvPr id="2" name="Ink 1"/>
              <p:cNvPicPr/>
              <p:nvPr/>
            </p:nvPicPr>
            <p:blipFill>
              <a:blip r:embed="rId3"/>
              <a:stretch>
                <a:fillRect/>
              </a:stretch>
            </p:blipFill>
            <p:spPr>
              <a:xfrm>
                <a:off x="1083240" y="3847680"/>
                <a:ext cx="2017800" cy="487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6412680" y="5256360"/>
              <a:ext cx="2616120" cy="1232280"/>
            </p14:xfrm>
          </p:contentPart>
        </mc:Choice>
        <mc:Fallback xmlns="">
          <p:pic>
            <p:nvPicPr>
              <p:cNvPr id="4" name="Ink 3"/>
              <p:cNvPicPr/>
              <p:nvPr/>
            </p:nvPicPr>
            <p:blipFill>
              <a:blip r:embed="rId5"/>
              <a:stretch>
                <a:fillRect/>
              </a:stretch>
            </p:blipFill>
            <p:spPr>
              <a:xfrm>
                <a:off x="6401520" y="5245920"/>
                <a:ext cx="2630520" cy="1254240"/>
              </a:xfrm>
              <a:prstGeom prst="rect">
                <a:avLst/>
              </a:prstGeom>
            </p:spPr>
          </p:pic>
        </mc:Fallback>
      </mc:AlternateContent>
    </p:spTree>
    <p:extLst>
      <p:ext uri="{BB962C8B-B14F-4D97-AF65-F5344CB8AC3E}">
        <p14:creationId xmlns:p14="http://schemas.microsoft.com/office/powerpoint/2010/main" val="26434094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u="sng" dirty="0"/>
              <a:t>Storage and Retrieval in CA3</a:t>
            </a:r>
            <a:r>
              <a:rPr lang="en-US" u="sng" dirty="0" smtClean="0"/>
              <a:t>:</a:t>
            </a:r>
            <a:endParaRPr lang="en-US" dirty="0"/>
          </a:p>
        </p:txBody>
      </p:sp>
      <p:sp>
        <p:nvSpPr>
          <p:cNvPr id="3" name="Content Placeholder 2"/>
          <p:cNvSpPr>
            <a:spLocks noGrp="1"/>
          </p:cNvSpPr>
          <p:nvPr>
            <p:ph idx="1"/>
          </p:nvPr>
        </p:nvSpPr>
        <p:spPr/>
        <p:txBody>
          <a:bodyPr>
            <a:normAutofit/>
          </a:bodyPr>
          <a:lstStyle/>
          <a:p>
            <a:r>
              <a:rPr lang="en-US" dirty="0"/>
              <a:t>We have considered evidence that CA3 has features of an </a:t>
            </a:r>
            <a:r>
              <a:rPr lang="en-US" dirty="0" err="1"/>
              <a:t>autoassociative</a:t>
            </a:r>
            <a:r>
              <a:rPr lang="en-US" dirty="0"/>
              <a:t> network – </a:t>
            </a:r>
            <a:endParaRPr lang="en-US" dirty="0" smtClean="0"/>
          </a:p>
          <a:p>
            <a:pPr lvl="1"/>
            <a:r>
              <a:rPr lang="en-US" dirty="0" smtClean="0"/>
              <a:t>high recurrence and </a:t>
            </a:r>
            <a:r>
              <a:rPr lang="en-US" dirty="0"/>
              <a:t>plastic synapses</a:t>
            </a:r>
            <a:r>
              <a:rPr lang="en-US" dirty="0" smtClean="0"/>
              <a:t>.</a:t>
            </a:r>
          </a:p>
          <a:p>
            <a:r>
              <a:rPr lang="en-US" dirty="0" smtClean="0"/>
              <a:t> </a:t>
            </a:r>
            <a:r>
              <a:rPr lang="en-US" dirty="0"/>
              <a:t>But </a:t>
            </a:r>
            <a:r>
              <a:rPr lang="en-US" dirty="0" smtClean="0"/>
              <a:t>for </a:t>
            </a:r>
            <a:r>
              <a:rPr lang="en-US" dirty="0"/>
              <a:t>the network to be useful as a memory, it must be operable in </a:t>
            </a:r>
            <a:r>
              <a:rPr lang="en-US" dirty="0">
                <a:solidFill>
                  <a:srgbClr val="0070C0"/>
                </a:solidFill>
              </a:rPr>
              <a:t>two modes </a:t>
            </a:r>
            <a:r>
              <a:rPr lang="en-US" dirty="0"/>
              <a:t>– </a:t>
            </a:r>
            <a:endParaRPr lang="en-US" dirty="0" smtClean="0"/>
          </a:p>
          <a:p>
            <a:pPr lvl="1"/>
            <a:r>
              <a:rPr lang="en-US" b="1" dirty="0" smtClean="0">
                <a:solidFill>
                  <a:srgbClr val="7030A0"/>
                </a:solidFill>
              </a:rPr>
              <a:t>Storage</a:t>
            </a:r>
            <a:r>
              <a:rPr lang="en-US" dirty="0" smtClean="0"/>
              <a:t> </a:t>
            </a:r>
          </a:p>
          <a:p>
            <a:pPr lvl="1"/>
            <a:r>
              <a:rPr lang="en-US" b="1" dirty="0" smtClean="0">
                <a:solidFill>
                  <a:srgbClr val="00B050"/>
                </a:solidFill>
              </a:rPr>
              <a:t>Retrieval</a:t>
            </a:r>
          </a:p>
          <a:p>
            <a:r>
              <a:rPr lang="en-US" dirty="0" smtClean="0"/>
              <a:t>Special conditions are required</a:t>
            </a:r>
            <a:endParaRPr lang="en-US" dirty="0"/>
          </a:p>
          <a:p>
            <a:pPr lvl="1"/>
            <a:endParaRPr lang="en-US" dirty="0" smtClean="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683800" y="4553640"/>
              <a:ext cx="478080" cy="585720"/>
            </p14:xfrm>
          </p:contentPart>
        </mc:Choice>
        <mc:Fallback xmlns="">
          <p:pic>
            <p:nvPicPr>
              <p:cNvPr id="4" name="Ink 3"/>
              <p:cNvPicPr/>
              <p:nvPr/>
            </p:nvPicPr>
            <p:blipFill>
              <a:blip r:embed="rId3"/>
              <a:stretch>
                <a:fillRect/>
              </a:stretch>
            </p:blipFill>
            <p:spPr>
              <a:xfrm>
                <a:off x="2681280" y="4551120"/>
                <a:ext cx="483120" cy="592560"/>
              </a:xfrm>
              <a:prstGeom prst="rect">
                <a:avLst/>
              </a:prstGeom>
            </p:spPr>
          </p:pic>
        </mc:Fallback>
      </mc:AlternateContent>
    </p:spTree>
    <p:extLst>
      <p:ext uri="{BB962C8B-B14F-4D97-AF65-F5344CB8AC3E}">
        <p14:creationId xmlns:p14="http://schemas.microsoft.com/office/powerpoint/2010/main" val="83953897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The Classroom Analogy (“STORAGE”)</a:t>
            </a:r>
            <a:endParaRPr lang="en-US" dirty="0"/>
          </a:p>
        </p:txBody>
      </p:sp>
      <p:grpSp>
        <p:nvGrpSpPr>
          <p:cNvPr id="15" name="Group 14"/>
          <p:cNvGrpSpPr/>
          <p:nvPr/>
        </p:nvGrpSpPr>
        <p:grpSpPr>
          <a:xfrm>
            <a:off x="2286000" y="1657350"/>
            <a:ext cx="3433362" cy="4438650"/>
            <a:chOff x="2694956" y="1434397"/>
            <a:chExt cx="3433362" cy="4438650"/>
          </a:xfrm>
        </p:grpSpPr>
        <p:pic>
          <p:nvPicPr>
            <p:cNvPr id="15362" name="Picture 2" descr="D:\BACKUPD\courses\nptel\demyst_brain_mooc\version1\ch7_memories_holograms\literature\teacher-in-classroom-clipart.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4956" y="1434397"/>
              <a:ext cx="3401044" cy="4438650"/>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3084755" y="1926791"/>
              <a:ext cx="3043563" cy="2741247"/>
              <a:chOff x="3084755" y="1926791"/>
              <a:chExt cx="3043563" cy="2741247"/>
            </a:xfrm>
          </p:grpSpPr>
          <p:sp>
            <p:nvSpPr>
              <p:cNvPr id="5" name="Down Arrow 4"/>
              <p:cNvSpPr/>
              <p:nvPr/>
            </p:nvSpPr>
            <p:spPr>
              <a:xfrm rot="19087191">
                <a:off x="4044119" y="1926791"/>
                <a:ext cx="484632" cy="1389826"/>
              </a:xfrm>
              <a:prstGeom prst="downArrow">
                <a:avLst/>
              </a:prstGeom>
              <a:solidFill>
                <a:schemeClr val="accent3">
                  <a:lumMod val="60000"/>
                  <a:lumOff val="40000"/>
                </a:schemeClr>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own Arrow 6"/>
              <p:cNvSpPr/>
              <p:nvPr/>
            </p:nvSpPr>
            <p:spPr>
              <a:xfrm rot="20603286">
                <a:off x="3685252" y="2135147"/>
                <a:ext cx="484632" cy="2396509"/>
              </a:xfrm>
              <a:prstGeom prst="downArrow">
                <a:avLst/>
              </a:prstGeom>
              <a:solidFill>
                <a:schemeClr val="accent3">
                  <a:lumMod val="60000"/>
                  <a:lumOff val="4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p:cNvSpPr/>
              <p:nvPr/>
            </p:nvSpPr>
            <p:spPr>
              <a:xfrm rot="788112">
                <a:off x="3084755" y="2179602"/>
                <a:ext cx="484632" cy="2170080"/>
              </a:xfrm>
              <a:prstGeom prst="downArrow">
                <a:avLst/>
              </a:prstGeom>
              <a:solidFill>
                <a:schemeClr val="accent3">
                  <a:lumMod val="60000"/>
                  <a:lumOff val="4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Right Arrow 5"/>
              <p:cNvSpPr/>
              <p:nvPr/>
            </p:nvSpPr>
            <p:spPr>
              <a:xfrm rot="21186494">
                <a:off x="4482779" y="4376213"/>
                <a:ext cx="628995" cy="169800"/>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Right Arrow 9"/>
              <p:cNvSpPr/>
              <p:nvPr/>
            </p:nvSpPr>
            <p:spPr>
              <a:xfrm rot="893927">
                <a:off x="4924662" y="2690949"/>
                <a:ext cx="628995" cy="169800"/>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Right Arrow 10"/>
              <p:cNvSpPr/>
              <p:nvPr/>
            </p:nvSpPr>
            <p:spPr>
              <a:xfrm rot="1119312">
                <a:off x="3129264" y="4498238"/>
                <a:ext cx="628995" cy="169800"/>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eft-Right Arrow 12"/>
              <p:cNvSpPr/>
              <p:nvPr/>
            </p:nvSpPr>
            <p:spPr>
              <a:xfrm rot="19098469">
                <a:off x="5236602" y="4081192"/>
                <a:ext cx="891716" cy="200269"/>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9" name="TextBox 8"/>
          <p:cNvSpPr txBox="1"/>
          <p:nvPr/>
        </p:nvSpPr>
        <p:spPr>
          <a:xfrm>
            <a:off x="76200" y="2409925"/>
            <a:ext cx="2133600" cy="1384995"/>
          </a:xfrm>
          <a:prstGeom prst="rect">
            <a:avLst/>
          </a:prstGeom>
          <a:noFill/>
        </p:spPr>
        <p:txBody>
          <a:bodyPr wrap="square" rtlCol="0">
            <a:spAutoFit/>
          </a:bodyPr>
          <a:lstStyle/>
          <a:p>
            <a:r>
              <a:rPr lang="en-US" sz="2800" dirty="0" smtClean="0"/>
              <a:t>“Learning the Lesson”</a:t>
            </a:r>
          </a:p>
          <a:p>
            <a:r>
              <a:rPr lang="en-US" sz="2800" dirty="0" smtClean="0"/>
              <a:t>Stage</a:t>
            </a:r>
            <a:endParaRPr lang="en-US" sz="2800" dirty="0"/>
          </a:p>
        </p:txBody>
      </p:sp>
      <p:sp>
        <p:nvSpPr>
          <p:cNvPr id="16" name="TextBox 15"/>
          <p:cNvSpPr txBox="1"/>
          <p:nvPr/>
        </p:nvSpPr>
        <p:spPr>
          <a:xfrm>
            <a:off x="5791200" y="2217526"/>
            <a:ext cx="3340145" cy="2677656"/>
          </a:xfrm>
          <a:prstGeom prst="rect">
            <a:avLst/>
          </a:prstGeom>
          <a:noFill/>
        </p:spPr>
        <p:txBody>
          <a:bodyPr wrap="none" rtlCol="0">
            <a:spAutoFit/>
          </a:bodyPr>
          <a:lstStyle/>
          <a:p>
            <a:pPr marL="285750" indent="-285750">
              <a:buFont typeface="Arial" charset="0"/>
              <a:buChar char="•"/>
            </a:pPr>
            <a:r>
              <a:rPr lang="en-US" sz="2400" dirty="0" smtClean="0"/>
              <a:t>Teacher’s instruction </a:t>
            </a:r>
            <a:endParaRPr lang="en-US" sz="2400" dirty="0"/>
          </a:p>
          <a:p>
            <a:r>
              <a:rPr lang="en-US" sz="2400" dirty="0" smtClean="0"/>
              <a:t>    dominates</a:t>
            </a:r>
          </a:p>
          <a:p>
            <a:pPr marL="285750" indent="-285750">
              <a:buFont typeface="Arial" charset="0"/>
              <a:buChar char="•"/>
            </a:pPr>
            <a:r>
              <a:rPr lang="en-US" sz="2400" dirty="0" smtClean="0"/>
              <a:t>Chatter among the </a:t>
            </a:r>
          </a:p>
          <a:p>
            <a:r>
              <a:rPr lang="en-US" sz="2400" dirty="0"/>
              <a:t> </a:t>
            </a:r>
            <a:r>
              <a:rPr lang="en-US" sz="2400" dirty="0" smtClean="0"/>
              <a:t>   children  is low</a:t>
            </a:r>
          </a:p>
          <a:p>
            <a:pPr marL="285750" indent="-285750">
              <a:buFont typeface="Arial" charset="0"/>
              <a:buChar char="•"/>
            </a:pPr>
            <a:r>
              <a:rPr lang="en-US" sz="2400" dirty="0" smtClean="0"/>
              <a:t>Children are in a state </a:t>
            </a:r>
          </a:p>
          <a:p>
            <a:r>
              <a:rPr lang="en-US" sz="2400" dirty="0" smtClean="0"/>
              <a:t>    of receptivity, eager to </a:t>
            </a:r>
          </a:p>
          <a:p>
            <a:r>
              <a:rPr lang="en-US" sz="2400" dirty="0"/>
              <a:t> </a:t>
            </a:r>
            <a:r>
              <a:rPr lang="en-US" sz="2400" dirty="0" smtClean="0"/>
              <a:t>   LEARN the lesson</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6285960" y="1264680"/>
              <a:ext cx="1041120" cy="108360"/>
            </p14:xfrm>
          </p:contentPart>
        </mc:Choice>
        <mc:Fallback xmlns="">
          <p:pic>
            <p:nvPicPr>
              <p:cNvPr id="2" name="Ink 1"/>
              <p:cNvPicPr/>
              <p:nvPr/>
            </p:nvPicPr>
            <p:blipFill>
              <a:blip r:embed="rId4"/>
              <a:stretch>
                <a:fillRect/>
              </a:stretch>
            </p:blipFill>
            <p:spPr>
              <a:xfrm>
                <a:off x="6283080" y="1260360"/>
                <a:ext cx="104904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7854120" y="2639160"/>
              <a:ext cx="942480" cy="2505600"/>
            </p14:xfrm>
          </p:contentPart>
        </mc:Choice>
        <mc:Fallback xmlns="">
          <p:pic>
            <p:nvPicPr>
              <p:cNvPr id="3" name="Ink 2"/>
              <p:cNvPicPr/>
              <p:nvPr/>
            </p:nvPicPr>
            <p:blipFill>
              <a:blip r:embed="rId6"/>
              <a:stretch>
                <a:fillRect/>
              </a:stretch>
            </p:blipFill>
            <p:spPr>
              <a:xfrm>
                <a:off x="7844040" y="2628720"/>
                <a:ext cx="963720" cy="2527560"/>
              </a:xfrm>
              <a:prstGeom prst="rect">
                <a:avLst/>
              </a:prstGeom>
            </p:spPr>
          </p:pic>
        </mc:Fallback>
      </mc:AlternateContent>
    </p:spTree>
    <p:extLst>
      <p:ext uri="{BB962C8B-B14F-4D97-AF65-F5344CB8AC3E}">
        <p14:creationId xmlns:p14="http://schemas.microsoft.com/office/powerpoint/2010/main" val="326457356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The Classroom Analogy (“RETRIEVAL”)</a:t>
            </a:r>
            <a:endParaRPr lang="en-US" dirty="0"/>
          </a:p>
        </p:txBody>
      </p:sp>
      <p:pic>
        <p:nvPicPr>
          <p:cNvPr id="15362" name="Picture 2" descr="D:\BACKUPD\courses\nptel\demyst_brain_mooc\version1\ch7_memories_holograms\literature\teacher-in-classroom-clipart.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657350"/>
            <a:ext cx="3401044" cy="4438650"/>
          </a:xfrm>
          <a:prstGeom prst="rect">
            <a:avLst/>
          </a:prstGeom>
          <a:noFill/>
          <a:extLst>
            <a:ext uri="{909E8E84-426E-40DD-AFC4-6F175D3DCCD1}">
              <a14:hiddenFill xmlns:a14="http://schemas.microsoft.com/office/drawing/2010/main">
                <a:solidFill>
                  <a:srgbClr val="FFFFFF"/>
                </a:solidFill>
              </a14:hiddenFill>
            </a:ext>
          </a:extLst>
        </p:spPr>
      </p:pic>
      <p:sp>
        <p:nvSpPr>
          <p:cNvPr id="5" name="Down Arrow 4"/>
          <p:cNvSpPr/>
          <p:nvPr/>
        </p:nvSpPr>
        <p:spPr>
          <a:xfrm rot="19087191">
            <a:off x="3666114" y="2230626"/>
            <a:ext cx="242316" cy="1389826"/>
          </a:xfrm>
          <a:prstGeom prst="downArrow">
            <a:avLst/>
          </a:prstGeom>
          <a:solidFill>
            <a:schemeClr val="accent3">
              <a:lumMod val="60000"/>
              <a:lumOff val="40000"/>
            </a:schemeClr>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own Arrow 6"/>
          <p:cNvSpPr/>
          <p:nvPr/>
        </p:nvSpPr>
        <p:spPr>
          <a:xfrm rot="20603286">
            <a:off x="3283537" y="2407698"/>
            <a:ext cx="137649" cy="2396509"/>
          </a:xfrm>
          <a:prstGeom prst="downArrow">
            <a:avLst/>
          </a:prstGeom>
          <a:solidFill>
            <a:schemeClr val="accent3">
              <a:lumMod val="60000"/>
              <a:lumOff val="4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p:cNvSpPr/>
          <p:nvPr/>
        </p:nvSpPr>
        <p:spPr>
          <a:xfrm rot="788112">
            <a:off x="2680554" y="2361256"/>
            <a:ext cx="121158" cy="2170080"/>
          </a:xfrm>
          <a:prstGeom prst="downArrow">
            <a:avLst/>
          </a:prstGeom>
          <a:solidFill>
            <a:schemeClr val="accent3">
              <a:lumMod val="60000"/>
              <a:lumOff val="4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Right Arrow 5"/>
          <p:cNvSpPr/>
          <p:nvPr/>
        </p:nvSpPr>
        <p:spPr>
          <a:xfrm rot="21186494">
            <a:off x="4087136" y="4598364"/>
            <a:ext cx="628995" cy="391701"/>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Right Arrow 9"/>
          <p:cNvSpPr/>
          <p:nvPr/>
        </p:nvSpPr>
        <p:spPr>
          <a:xfrm rot="893927">
            <a:off x="4482334" y="2909537"/>
            <a:ext cx="628995" cy="429395"/>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Right Arrow 10"/>
          <p:cNvSpPr/>
          <p:nvPr/>
        </p:nvSpPr>
        <p:spPr>
          <a:xfrm rot="1119312">
            <a:off x="2744310" y="4575058"/>
            <a:ext cx="628995" cy="319875"/>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eft-Right Arrow 12"/>
          <p:cNvSpPr/>
          <p:nvPr/>
        </p:nvSpPr>
        <p:spPr>
          <a:xfrm rot="19098469">
            <a:off x="4761954" y="4131628"/>
            <a:ext cx="891716" cy="397802"/>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6200" y="2409925"/>
            <a:ext cx="2133600" cy="2246769"/>
          </a:xfrm>
          <a:prstGeom prst="rect">
            <a:avLst/>
          </a:prstGeom>
          <a:noFill/>
        </p:spPr>
        <p:txBody>
          <a:bodyPr wrap="square" rtlCol="0">
            <a:spAutoFit/>
          </a:bodyPr>
          <a:lstStyle/>
          <a:p>
            <a:r>
              <a:rPr lang="en-US" sz="2800" dirty="0" smtClean="0"/>
              <a:t>“Discussing and Reproducing </a:t>
            </a:r>
          </a:p>
          <a:p>
            <a:r>
              <a:rPr lang="en-US" sz="2800" dirty="0" smtClean="0"/>
              <a:t>the Lesson”</a:t>
            </a:r>
          </a:p>
          <a:p>
            <a:r>
              <a:rPr lang="en-US" sz="2800" dirty="0" smtClean="0"/>
              <a:t>Stage</a:t>
            </a:r>
            <a:endParaRPr lang="en-US" sz="2800" dirty="0"/>
          </a:p>
        </p:txBody>
      </p:sp>
      <p:sp>
        <p:nvSpPr>
          <p:cNvPr id="16" name="TextBox 15"/>
          <p:cNvSpPr txBox="1"/>
          <p:nvPr/>
        </p:nvSpPr>
        <p:spPr>
          <a:xfrm>
            <a:off x="5638800" y="2217526"/>
            <a:ext cx="3485634" cy="3785652"/>
          </a:xfrm>
          <a:prstGeom prst="rect">
            <a:avLst/>
          </a:prstGeom>
          <a:noFill/>
        </p:spPr>
        <p:txBody>
          <a:bodyPr wrap="none" rtlCol="0">
            <a:spAutoFit/>
          </a:bodyPr>
          <a:lstStyle/>
          <a:p>
            <a:pPr marL="285750" indent="-285750">
              <a:buFont typeface="Arial" charset="0"/>
              <a:buChar char="•"/>
            </a:pPr>
            <a:r>
              <a:rPr lang="en-US" sz="2400" dirty="0" smtClean="0"/>
              <a:t>Teacher’s instruction </a:t>
            </a:r>
            <a:endParaRPr lang="en-US" sz="2400" dirty="0"/>
          </a:p>
          <a:p>
            <a:r>
              <a:rPr lang="en-US" sz="2400" dirty="0" smtClean="0"/>
              <a:t>    is LOW</a:t>
            </a:r>
          </a:p>
          <a:p>
            <a:pPr marL="285750" indent="-285750">
              <a:buFont typeface="Arial" charset="0"/>
              <a:buChar char="•"/>
            </a:pPr>
            <a:r>
              <a:rPr lang="en-US" sz="2400" dirty="0" smtClean="0"/>
              <a:t>Conversations among  </a:t>
            </a:r>
          </a:p>
          <a:p>
            <a:r>
              <a:rPr lang="en-US" sz="2400" dirty="0"/>
              <a:t> </a:t>
            </a:r>
            <a:r>
              <a:rPr lang="en-US" sz="2400" dirty="0" smtClean="0"/>
              <a:t>   the children  are HIGH</a:t>
            </a:r>
          </a:p>
          <a:p>
            <a:pPr marL="285750" indent="-285750">
              <a:buFont typeface="Arial" charset="0"/>
              <a:buChar char="•"/>
            </a:pPr>
            <a:r>
              <a:rPr lang="en-US" sz="2400" dirty="0" smtClean="0"/>
              <a:t>Children DO NOT LEARN</a:t>
            </a:r>
          </a:p>
          <a:p>
            <a:r>
              <a:rPr lang="en-US" sz="2400" dirty="0" smtClean="0"/>
              <a:t>    anything new; </a:t>
            </a:r>
          </a:p>
          <a:p>
            <a:r>
              <a:rPr lang="en-US" sz="2400" dirty="0" smtClean="0"/>
              <a:t>    they only discuss </a:t>
            </a:r>
          </a:p>
          <a:p>
            <a:r>
              <a:rPr lang="en-US" sz="2400" dirty="0" smtClean="0"/>
              <a:t>    among themselves</a:t>
            </a:r>
          </a:p>
          <a:p>
            <a:r>
              <a:rPr lang="en-US" sz="2400" dirty="0" smtClean="0"/>
              <a:t>    and reproduce </a:t>
            </a:r>
          </a:p>
          <a:p>
            <a:r>
              <a:rPr lang="en-US" sz="2400" dirty="0" smtClean="0"/>
              <a:t>     what they know</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7609680" y="2642040"/>
              <a:ext cx="1488960" cy="1871280"/>
            </p14:xfrm>
          </p:contentPart>
        </mc:Choice>
        <mc:Fallback xmlns="">
          <p:pic>
            <p:nvPicPr>
              <p:cNvPr id="2" name="Ink 1"/>
              <p:cNvPicPr/>
              <p:nvPr/>
            </p:nvPicPr>
            <p:blipFill>
              <a:blip r:embed="rId4"/>
              <a:stretch>
                <a:fillRect/>
              </a:stretch>
            </p:blipFill>
            <p:spPr>
              <a:xfrm>
                <a:off x="7600320" y="2633760"/>
                <a:ext cx="1501560" cy="1891080"/>
              </a:xfrm>
              <a:prstGeom prst="rect">
                <a:avLst/>
              </a:prstGeom>
            </p:spPr>
          </p:pic>
        </mc:Fallback>
      </mc:AlternateContent>
    </p:spTree>
    <p:extLst>
      <p:ext uri="{BB962C8B-B14F-4D97-AF65-F5344CB8AC3E}">
        <p14:creationId xmlns:p14="http://schemas.microsoft.com/office/powerpoint/2010/main" val="7550472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88208" y="1444060"/>
            <a:ext cx="16764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Right Arrow 2"/>
          <p:cNvSpPr/>
          <p:nvPr/>
        </p:nvSpPr>
        <p:spPr>
          <a:xfrm>
            <a:off x="2209800" y="192564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Right Arrow 3"/>
          <p:cNvSpPr/>
          <p:nvPr/>
        </p:nvSpPr>
        <p:spPr>
          <a:xfrm>
            <a:off x="4864608" y="192564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3272998" y="3962400"/>
            <a:ext cx="16764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ight Arrow 5"/>
          <p:cNvSpPr/>
          <p:nvPr/>
        </p:nvSpPr>
        <p:spPr>
          <a:xfrm>
            <a:off x="2294590" y="444398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ight Arrow 6"/>
          <p:cNvSpPr/>
          <p:nvPr/>
        </p:nvSpPr>
        <p:spPr>
          <a:xfrm>
            <a:off x="4949398" y="444398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p:cNvSpPr txBox="1"/>
          <p:nvPr/>
        </p:nvSpPr>
        <p:spPr>
          <a:xfrm>
            <a:off x="3713662" y="1971796"/>
            <a:ext cx="625492" cy="369332"/>
          </a:xfrm>
          <a:prstGeom prst="rect">
            <a:avLst/>
          </a:prstGeom>
          <a:noFill/>
        </p:spPr>
        <p:txBody>
          <a:bodyPr wrap="none" rtlCol="0">
            <a:spAutoFit/>
          </a:bodyPr>
          <a:lstStyle/>
          <a:p>
            <a:r>
              <a:rPr lang="en-US" dirty="0" smtClean="0"/>
              <a:t>DNN</a:t>
            </a:r>
            <a:endParaRPr lang="en-IN" dirty="0"/>
          </a:p>
        </p:txBody>
      </p:sp>
      <p:sp>
        <p:nvSpPr>
          <p:cNvPr id="9" name="Title 8"/>
          <p:cNvSpPr>
            <a:spLocks noGrp="1"/>
          </p:cNvSpPr>
          <p:nvPr>
            <p:ph type="title"/>
          </p:nvPr>
        </p:nvSpPr>
        <p:spPr/>
        <p:txBody>
          <a:bodyPr/>
          <a:lstStyle/>
          <a:p>
            <a:r>
              <a:rPr lang="en-US" dirty="0" err="1" smtClean="0"/>
              <a:t>Autoassociative</a:t>
            </a:r>
            <a:r>
              <a:rPr lang="en-US" dirty="0" smtClean="0"/>
              <a:t> Memory</a:t>
            </a:r>
            <a:endParaRPr lang="en-IN" dirty="0"/>
          </a:p>
        </p:txBody>
      </p:sp>
      <p:sp>
        <p:nvSpPr>
          <p:cNvPr id="10" name="TextBox 9"/>
          <p:cNvSpPr txBox="1"/>
          <p:nvPr/>
        </p:nvSpPr>
        <p:spPr>
          <a:xfrm>
            <a:off x="1317106" y="1971796"/>
            <a:ext cx="304892" cy="369332"/>
          </a:xfrm>
          <a:prstGeom prst="rect">
            <a:avLst/>
          </a:prstGeom>
          <a:noFill/>
        </p:spPr>
        <p:txBody>
          <a:bodyPr wrap="none" rtlCol="0">
            <a:spAutoFit/>
          </a:bodyPr>
          <a:lstStyle/>
          <a:p>
            <a:r>
              <a:rPr lang="en-US" dirty="0" smtClean="0"/>
              <a:t>X</a:t>
            </a:r>
            <a:endParaRPr lang="en-IN" dirty="0"/>
          </a:p>
        </p:txBody>
      </p:sp>
      <p:sp>
        <p:nvSpPr>
          <p:cNvPr id="11" name="TextBox 10"/>
          <p:cNvSpPr txBox="1"/>
          <p:nvPr/>
        </p:nvSpPr>
        <p:spPr>
          <a:xfrm>
            <a:off x="6015554" y="1925644"/>
            <a:ext cx="296876" cy="369332"/>
          </a:xfrm>
          <a:prstGeom prst="rect">
            <a:avLst/>
          </a:prstGeom>
          <a:noFill/>
        </p:spPr>
        <p:txBody>
          <a:bodyPr wrap="none" rtlCol="0">
            <a:spAutoFit/>
          </a:bodyPr>
          <a:lstStyle/>
          <a:p>
            <a:r>
              <a:rPr lang="en-US" dirty="0"/>
              <a:t>Y</a:t>
            </a:r>
            <a:endParaRPr lang="en-IN" dirty="0"/>
          </a:p>
        </p:txBody>
      </p:sp>
      <p:sp>
        <p:nvSpPr>
          <p:cNvPr id="12" name="TextBox 11"/>
          <p:cNvSpPr txBox="1"/>
          <p:nvPr/>
        </p:nvSpPr>
        <p:spPr>
          <a:xfrm>
            <a:off x="3294971" y="4282285"/>
            <a:ext cx="1654427" cy="646331"/>
          </a:xfrm>
          <a:prstGeom prst="rect">
            <a:avLst/>
          </a:prstGeom>
          <a:noFill/>
        </p:spPr>
        <p:txBody>
          <a:bodyPr wrap="none" rtlCol="0">
            <a:spAutoFit/>
          </a:bodyPr>
          <a:lstStyle/>
          <a:p>
            <a:pPr algn="ctr"/>
            <a:r>
              <a:rPr lang="en-US" dirty="0" err="1" smtClean="0"/>
              <a:t>Autoassociative</a:t>
            </a:r>
            <a:endParaRPr lang="en-US" dirty="0" smtClean="0"/>
          </a:p>
          <a:p>
            <a:pPr algn="ctr"/>
            <a:r>
              <a:rPr lang="en-US" dirty="0" smtClean="0"/>
              <a:t>Memory</a:t>
            </a:r>
            <a:endParaRPr lang="en-IN" dirty="0"/>
          </a:p>
        </p:txBody>
      </p:sp>
      <p:sp>
        <p:nvSpPr>
          <p:cNvPr id="13" name="TextBox 12"/>
          <p:cNvSpPr txBox="1"/>
          <p:nvPr/>
        </p:nvSpPr>
        <p:spPr>
          <a:xfrm>
            <a:off x="1348048" y="4501634"/>
            <a:ext cx="304892" cy="369332"/>
          </a:xfrm>
          <a:prstGeom prst="rect">
            <a:avLst/>
          </a:prstGeom>
          <a:noFill/>
        </p:spPr>
        <p:txBody>
          <a:bodyPr wrap="none" rtlCol="0">
            <a:spAutoFit/>
          </a:bodyPr>
          <a:lstStyle/>
          <a:p>
            <a:r>
              <a:rPr lang="en-US" dirty="0" smtClean="0"/>
              <a:t>X</a:t>
            </a:r>
            <a:endParaRPr lang="en-IN" dirty="0"/>
          </a:p>
        </p:txBody>
      </p:sp>
      <p:sp>
        <p:nvSpPr>
          <p:cNvPr id="14" name="TextBox 13"/>
          <p:cNvSpPr txBox="1"/>
          <p:nvPr/>
        </p:nvSpPr>
        <p:spPr>
          <a:xfrm>
            <a:off x="6298933" y="4501634"/>
            <a:ext cx="360996" cy="369332"/>
          </a:xfrm>
          <a:prstGeom prst="rect">
            <a:avLst/>
          </a:prstGeom>
          <a:noFill/>
        </p:spPr>
        <p:txBody>
          <a:bodyPr wrap="none" rtlCol="0">
            <a:spAutoFit/>
          </a:bodyPr>
          <a:lstStyle/>
          <a:p>
            <a:r>
              <a:rPr lang="en-US" dirty="0" smtClean="0"/>
              <a:t>X’</a:t>
            </a:r>
            <a:endParaRPr lang="en-IN" dirty="0"/>
          </a:p>
        </p:txBody>
      </p:sp>
      <p:sp>
        <p:nvSpPr>
          <p:cNvPr id="15" name="TextBox 14"/>
          <p:cNvSpPr txBox="1"/>
          <p:nvPr/>
        </p:nvSpPr>
        <p:spPr>
          <a:xfrm>
            <a:off x="990600" y="5943600"/>
            <a:ext cx="6187463" cy="523220"/>
          </a:xfrm>
          <a:prstGeom prst="rect">
            <a:avLst/>
          </a:prstGeom>
          <a:noFill/>
        </p:spPr>
        <p:txBody>
          <a:bodyPr wrap="none" rtlCol="0">
            <a:spAutoFit/>
          </a:bodyPr>
          <a:lstStyle/>
          <a:p>
            <a:r>
              <a:rPr lang="en-US" sz="2800" dirty="0" smtClean="0"/>
              <a:t>Also called Content Addressable Memory</a:t>
            </a:r>
            <a:endParaRPr lang="en-IN" sz="2800" dirty="0"/>
          </a:p>
        </p:txBody>
      </p:sp>
      <mc:AlternateContent xmlns:mc="http://schemas.openxmlformats.org/markup-compatibility/2006" xmlns:p14="http://schemas.microsoft.com/office/powerpoint/2010/main">
        <mc:Choice Requires="p14">
          <p:contentPart p14:bwMode="auto" r:id="rId2">
            <p14:nvContentPartPr>
              <p14:cNvPr id="16" name="Ink 15"/>
              <p14:cNvContentPartPr/>
              <p14:nvPr/>
            </p14:nvContentPartPr>
            <p14:xfrm>
              <a:off x="3763080" y="3501360"/>
              <a:ext cx="593280" cy="492480"/>
            </p14:xfrm>
          </p:contentPart>
        </mc:Choice>
        <mc:Fallback xmlns="">
          <p:pic>
            <p:nvPicPr>
              <p:cNvPr id="16" name="Ink 15"/>
              <p:cNvPicPr/>
              <p:nvPr/>
            </p:nvPicPr>
            <p:blipFill>
              <a:blip r:embed="rId3"/>
              <a:stretch>
                <a:fillRect/>
              </a:stretch>
            </p:blipFill>
            <p:spPr>
              <a:xfrm>
                <a:off x="3750480" y="3489480"/>
                <a:ext cx="613080" cy="509400"/>
              </a:xfrm>
              <a:prstGeom prst="rect">
                <a:avLst/>
              </a:prstGeom>
            </p:spPr>
          </p:pic>
        </mc:Fallback>
      </mc:AlternateContent>
    </p:spTree>
    <p:extLst>
      <p:ext uri="{BB962C8B-B14F-4D97-AF65-F5344CB8AC3E}">
        <p14:creationId xmlns:p14="http://schemas.microsoft.com/office/powerpoint/2010/main" val="3375952571"/>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s for Storage</a:t>
            </a:r>
            <a:endParaRPr lang="en-US" dirty="0"/>
          </a:p>
        </p:txBody>
      </p:sp>
      <p:sp>
        <p:nvSpPr>
          <p:cNvPr id="3" name="Content Placeholder 2"/>
          <p:cNvSpPr>
            <a:spLocks noGrp="1"/>
          </p:cNvSpPr>
          <p:nvPr>
            <p:ph idx="1"/>
          </p:nvPr>
        </p:nvSpPr>
        <p:spPr>
          <a:xfrm>
            <a:off x="457200" y="1600201"/>
            <a:ext cx="8229600" cy="2514600"/>
          </a:xfrm>
        </p:spPr>
        <p:txBody>
          <a:bodyPr>
            <a:normAutofit/>
          </a:bodyPr>
          <a:lstStyle/>
          <a:p>
            <a:r>
              <a:rPr lang="en-US" dirty="0" smtClean="0"/>
              <a:t>During </a:t>
            </a:r>
            <a:r>
              <a:rPr lang="en-US" dirty="0"/>
              <a:t>storage:</a:t>
            </a:r>
          </a:p>
          <a:p>
            <a:pPr lvl="1"/>
            <a:r>
              <a:rPr lang="en-US" dirty="0"/>
              <a:t>External input is </a:t>
            </a:r>
            <a:r>
              <a:rPr lang="en-US" dirty="0" smtClean="0"/>
              <a:t>STRONG</a:t>
            </a:r>
            <a:endParaRPr lang="en-US" dirty="0"/>
          </a:p>
          <a:p>
            <a:pPr lvl="1"/>
            <a:r>
              <a:rPr lang="en-US" dirty="0"/>
              <a:t>Recurrent connections are </a:t>
            </a:r>
            <a:r>
              <a:rPr lang="en-US" dirty="0" smtClean="0"/>
              <a:t>WEAK</a:t>
            </a:r>
            <a:endParaRPr lang="en-US" dirty="0"/>
          </a:p>
          <a:p>
            <a:pPr lvl="1"/>
            <a:r>
              <a:rPr lang="en-US" dirty="0"/>
              <a:t>Recurrent connections are </a:t>
            </a:r>
            <a:r>
              <a:rPr lang="en-US" dirty="0" smtClean="0"/>
              <a:t>PLASTIC</a:t>
            </a:r>
            <a:endParaRPr lang="en-US" dirty="0"/>
          </a:p>
        </p:txBody>
      </p:sp>
      <p:sp>
        <p:nvSpPr>
          <p:cNvPr id="4" name="Rectangle 3"/>
          <p:cNvSpPr/>
          <p:nvPr/>
        </p:nvSpPr>
        <p:spPr>
          <a:xfrm>
            <a:off x="3276600" y="4572000"/>
            <a:ext cx="2362200" cy="16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298192" y="5003292"/>
            <a:ext cx="978408" cy="7376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3962400" y="4267200"/>
            <a:ext cx="914400" cy="213360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8" name="Curved Down Arrow 7"/>
          <p:cNvSpPr/>
          <p:nvPr/>
        </p:nvSpPr>
        <p:spPr>
          <a:xfrm rot="5400000">
            <a:off x="5431175" y="5006340"/>
            <a:ext cx="1216152" cy="731520"/>
          </a:xfrm>
          <a:prstGeom prst="curvedDownArrow">
            <a:avLst>
              <a:gd name="adj1" fmla="val 1402"/>
              <a:gd name="adj2" fmla="val 37918"/>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3462024" y="4818626"/>
            <a:ext cx="849913" cy="584775"/>
          </a:xfrm>
          <a:prstGeom prst="rect">
            <a:avLst/>
          </a:prstGeom>
          <a:noFill/>
        </p:spPr>
        <p:txBody>
          <a:bodyPr wrap="none" rtlCol="0">
            <a:spAutoFit/>
          </a:bodyPr>
          <a:lstStyle/>
          <a:p>
            <a:r>
              <a:rPr lang="en-US" sz="3200" dirty="0" smtClean="0"/>
              <a:t>CA3</a:t>
            </a:r>
            <a:endParaRPr lang="en-US" sz="3200" dirty="0"/>
          </a:p>
        </p:txBody>
      </p:sp>
      <p:sp>
        <p:nvSpPr>
          <p:cNvPr id="10" name="TextBox 9"/>
          <p:cNvSpPr txBox="1"/>
          <p:nvPr/>
        </p:nvSpPr>
        <p:spPr>
          <a:xfrm>
            <a:off x="618995" y="4733835"/>
            <a:ext cx="1523046" cy="1200329"/>
          </a:xfrm>
          <a:prstGeom prst="rect">
            <a:avLst/>
          </a:prstGeom>
          <a:noFill/>
        </p:spPr>
        <p:txBody>
          <a:bodyPr wrap="none" rtlCol="0">
            <a:spAutoFit/>
          </a:bodyPr>
          <a:lstStyle/>
          <a:p>
            <a:r>
              <a:rPr lang="en-US" sz="2400" dirty="0" smtClean="0"/>
              <a:t>External </a:t>
            </a:r>
          </a:p>
          <a:p>
            <a:r>
              <a:rPr lang="en-US" sz="2400" dirty="0" smtClean="0"/>
              <a:t>Input from</a:t>
            </a:r>
            <a:br>
              <a:rPr lang="en-US" sz="2400" dirty="0" smtClean="0"/>
            </a:br>
            <a:r>
              <a:rPr lang="en-US" sz="2400" dirty="0" smtClean="0"/>
              <a:t>EC</a:t>
            </a:r>
            <a:endParaRPr lang="en-US" sz="2400"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2792160" y="5372280"/>
              <a:ext cx="2880" cy="2880"/>
            </p14:xfrm>
          </p:contentPart>
        </mc:Choice>
        <mc:Fallback xmlns="">
          <p:pic>
            <p:nvPicPr>
              <p:cNvPr id="6" name="Ink 5"/>
              <p:cNvPicPr/>
              <p:nvPr/>
            </p:nvPicPr>
            <p:blipFill>
              <a:blip r:embed="rId3"/>
              <a:stretch>
                <a:fillRect/>
              </a:stretch>
            </p:blipFill>
            <p:spPr>
              <a:xfrm>
                <a:off x="2788920" y="5367960"/>
                <a:ext cx="10080" cy="10800"/>
              </a:xfrm>
              <a:prstGeom prst="rect">
                <a:avLst/>
              </a:prstGeom>
            </p:spPr>
          </p:pic>
        </mc:Fallback>
      </mc:AlternateContent>
    </p:spTree>
    <p:extLst>
      <p:ext uri="{BB962C8B-B14F-4D97-AF65-F5344CB8AC3E}">
        <p14:creationId xmlns:p14="http://schemas.microsoft.com/office/powerpoint/2010/main" val="19498662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s for Retrieval</a:t>
            </a:r>
            <a:endParaRPr lang="en-US" dirty="0"/>
          </a:p>
        </p:txBody>
      </p:sp>
      <p:sp>
        <p:nvSpPr>
          <p:cNvPr id="3" name="Content Placeholder 2"/>
          <p:cNvSpPr>
            <a:spLocks noGrp="1"/>
          </p:cNvSpPr>
          <p:nvPr>
            <p:ph idx="1"/>
          </p:nvPr>
        </p:nvSpPr>
        <p:spPr>
          <a:xfrm>
            <a:off x="457200" y="1600201"/>
            <a:ext cx="8229600" cy="2514600"/>
          </a:xfrm>
        </p:spPr>
        <p:txBody>
          <a:bodyPr>
            <a:normAutofit/>
          </a:bodyPr>
          <a:lstStyle/>
          <a:p>
            <a:r>
              <a:rPr lang="en-US" dirty="0" smtClean="0"/>
              <a:t>During </a:t>
            </a:r>
            <a:r>
              <a:rPr lang="en-US" dirty="0"/>
              <a:t>storage:</a:t>
            </a:r>
          </a:p>
          <a:p>
            <a:pPr lvl="1"/>
            <a:r>
              <a:rPr lang="en-US" dirty="0"/>
              <a:t>External input is </a:t>
            </a:r>
            <a:r>
              <a:rPr lang="en-US" dirty="0" smtClean="0"/>
              <a:t>WEAK</a:t>
            </a:r>
            <a:endParaRPr lang="en-US" dirty="0"/>
          </a:p>
          <a:p>
            <a:pPr lvl="1"/>
            <a:r>
              <a:rPr lang="en-US" dirty="0"/>
              <a:t>Recurrent connections are </a:t>
            </a:r>
            <a:r>
              <a:rPr lang="en-US" dirty="0" smtClean="0"/>
              <a:t>STRONG</a:t>
            </a:r>
            <a:endParaRPr lang="en-US" dirty="0"/>
          </a:p>
          <a:p>
            <a:pPr lvl="1"/>
            <a:r>
              <a:rPr lang="en-US" dirty="0"/>
              <a:t>Recurrent connections </a:t>
            </a:r>
            <a:r>
              <a:rPr lang="en-US" dirty="0" smtClean="0"/>
              <a:t>are NOT PLASTIC</a:t>
            </a:r>
            <a:endParaRPr lang="en-US" dirty="0"/>
          </a:p>
        </p:txBody>
      </p:sp>
      <p:sp>
        <p:nvSpPr>
          <p:cNvPr id="4" name="Rectangle 3"/>
          <p:cNvSpPr/>
          <p:nvPr/>
        </p:nvSpPr>
        <p:spPr>
          <a:xfrm>
            <a:off x="3276600" y="4572000"/>
            <a:ext cx="2362200" cy="16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298192" y="5339614"/>
            <a:ext cx="978408" cy="2229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urved Down Arrow 7"/>
          <p:cNvSpPr/>
          <p:nvPr/>
        </p:nvSpPr>
        <p:spPr>
          <a:xfrm rot="5400000">
            <a:off x="5431175" y="5006340"/>
            <a:ext cx="1216152" cy="731520"/>
          </a:xfrm>
          <a:prstGeom prst="curvedDownArrow">
            <a:avLst>
              <a:gd name="adj1" fmla="val 33180"/>
              <a:gd name="adj2" fmla="val 60356"/>
              <a:gd name="adj3" fmla="val 352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3462024" y="4818626"/>
            <a:ext cx="849913" cy="584775"/>
          </a:xfrm>
          <a:prstGeom prst="rect">
            <a:avLst/>
          </a:prstGeom>
          <a:noFill/>
        </p:spPr>
        <p:txBody>
          <a:bodyPr wrap="none" rtlCol="0">
            <a:spAutoFit/>
          </a:bodyPr>
          <a:lstStyle/>
          <a:p>
            <a:r>
              <a:rPr lang="en-US" sz="3200" dirty="0" smtClean="0"/>
              <a:t>CA3</a:t>
            </a:r>
            <a:endParaRPr lang="en-US" sz="3200" dirty="0"/>
          </a:p>
        </p:txBody>
      </p:sp>
      <p:sp>
        <p:nvSpPr>
          <p:cNvPr id="10" name="TextBox 9"/>
          <p:cNvSpPr txBox="1"/>
          <p:nvPr/>
        </p:nvSpPr>
        <p:spPr>
          <a:xfrm>
            <a:off x="618995" y="4733835"/>
            <a:ext cx="1523046" cy="1200329"/>
          </a:xfrm>
          <a:prstGeom prst="rect">
            <a:avLst/>
          </a:prstGeom>
          <a:noFill/>
        </p:spPr>
        <p:txBody>
          <a:bodyPr wrap="none" rtlCol="0">
            <a:spAutoFit/>
          </a:bodyPr>
          <a:lstStyle/>
          <a:p>
            <a:r>
              <a:rPr lang="en-US" sz="2400" dirty="0" smtClean="0"/>
              <a:t>External </a:t>
            </a:r>
          </a:p>
          <a:p>
            <a:r>
              <a:rPr lang="en-US" sz="2400" dirty="0" smtClean="0"/>
              <a:t>Input from</a:t>
            </a:r>
            <a:br>
              <a:rPr lang="en-US" sz="2400" dirty="0" smtClean="0"/>
            </a:br>
            <a:r>
              <a:rPr lang="en-US" sz="2400" dirty="0" smtClean="0"/>
              <a:t>EC</a:t>
            </a:r>
            <a:endParaRPr lang="en-US" sz="2400"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2680920" y="5620320"/>
              <a:ext cx="17640" cy="9360"/>
            </p14:xfrm>
          </p:contentPart>
        </mc:Choice>
        <mc:Fallback xmlns="">
          <p:pic>
            <p:nvPicPr>
              <p:cNvPr id="6" name="Ink 5"/>
              <p:cNvPicPr/>
              <p:nvPr/>
            </p:nvPicPr>
            <p:blipFill>
              <a:blip r:embed="rId3"/>
              <a:stretch>
                <a:fillRect/>
              </a:stretch>
            </p:blipFill>
            <p:spPr>
              <a:xfrm>
                <a:off x="2674800" y="5617800"/>
                <a:ext cx="262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Ink 6"/>
              <p14:cNvContentPartPr/>
              <p14:nvPr/>
            </p14:nvContentPartPr>
            <p14:xfrm>
              <a:off x="2170080" y="1276560"/>
              <a:ext cx="2838240" cy="1836720"/>
            </p14:xfrm>
          </p:contentPart>
        </mc:Choice>
        <mc:Fallback xmlns="">
          <p:pic>
            <p:nvPicPr>
              <p:cNvPr id="7" name="Ink 6"/>
              <p:cNvPicPr/>
              <p:nvPr/>
            </p:nvPicPr>
            <p:blipFill>
              <a:blip r:embed="rId5"/>
              <a:stretch>
                <a:fillRect/>
              </a:stretch>
            </p:blipFill>
            <p:spPr>
              <a:xfrm>
                <a:off x="2163240" y="1265760"/>
                <a:ext cx="2855880" cy="1851840"/>
              </a:xfrm>
              <a:prstGeom prst="rect">
                <a:avLst/>
              </a:prstGeom>
            </p:spPr>
          </p:pic>
        </mc:Fallback>
      </mc:AlternateContent>
    </p:spTree>
    <p:extLst>
      <p:ext uri="{BB962C8B-B14F-4D97-AF65-F5344CB8AC3E}">
        <p14:creationId xmlns:p14="http://schemas.microsoft.com/office/powerpoint/2010/main" val="291432058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lvl="0"/>
            <a:r>
              <a:rPr lang="en-US" dirty="0" smtClean="0"/>
              <a:t>CA3  </a:t>
            </a:r>
            <a:r>
              <a:rPr lang="en-US" dirty="0"/>
              <a:t>has two external inputs: </a:t>
            </a:r>
            <a:endParaRPr lang="en-US" dirty="0" smtClean="0"/>
          </a:p>
          <a:p>
            <a:pPr lvl="1"/>
            <a:r>
              <a:rPr lang="en-US" dirty="0" smtClean="0"/>
              <a:t>from </a:t>
            </a:r>
            <a:r>
              <a:rPr lang="en-US" dirty="0"/>
              <a:t>EC by </a:t>
            </a:r>
            <a:r>
              <a:rPr lang="en-US" dirty="0" err="1"/>
              <a:t>perforant</a:t>
            </a:r>
            <a:r>
              <a:rPr lang="en-US" dirty="0"/>
              <a:t> pathway, and the other </a:t>
            </a:r>
            <a:endParaRPr lang="en-US" dirty="0" smtClean="0"/>
          </a:p>
          <a:p>
            <a:pPr lvl="1"/>
            <a:r>
              <a:rPr lang="en-US" dirty="0" smtClean="0"/>
              <a:t>from </a:t>
            </a:r>
            <a:r>
              <a:rPr lang="en-US" dirty="0"/>
              <a:t>EC via Dentate Gyrus by mossy fibers</a:t>
            </a:r>
            <a:r>
              <a:rPr lang="en-US" dirty="0" smtClean="0"/>
              <a:t>.</a:t>
            </a:r>
          </a:p>
          <a:p>
            <a:pPr lvl="1"/>
            <a:r>
              <a:rPr lang="en-US" dirty="0" err="1" smtClean="0"/>
              <a:t>Perforant</a:t>
            </a:r>
            <a:r>
              <a:rPr lang="en-US" dirty="0" smtClean="0"/>
              <a:t> </a:t>
            </a:r>
            <a:r>
              <a:rPr lang="en-US" dirty="0"/>
              <a:t>pathway inputs are weaker than mossy fibers.</a:t>
            </a:r>
          </a:p>
          <a:p>
            <a:pPr lvl="0"/>
            <a:r>
              <a:rPr lang="en-US" dirty="0" smtClean="0"/>
              <a:t>Plasticity </a:t>
            </a:r>
            <a:r>
              <a:rPr lang="en-US" dirty="0"/>
              <a:t>of CA3 recurrent </a:t>
            </a:r>
            <a:r>
              <a:rPr lang="en-US" dirty="0" smtClean="0"/>
              <a:t>connections:</a:t>
            </a:r>
          </a:p>
          <a:p>
            <a:pPr lvl="1"/>
            <a:r>
              <a:rPr lang="en-US" dirty="0" smtClean="0"/>
              <a:t>Acetylcholine </a:t>
            </a:r>
            <a:r>
              <a:rPr lang="en-US" dirty="0"/>
              <a:t>(Ach) is a neuromodulator that is capable of controlling the strength and plasticity of recurrent connections in CA3.</a:t>
            </a:r>
          </a:p>
          <a:p>
            <a:pPr marL="0" indent="0">
              <a:buNone/>
            </a:pPr>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599480" y="3137040"/>
              <a:ext cx="2008800" cy="2108520"/>
            </p14:xfrm>
          </p:contentPart>
        </mc:Choice>
        <mc:Fallback xmlns="">
          <p:pic>
            <p:nvPicPr>
              <p:cNvPr id="4" name="Ink 3"/>
              <p:cNvPicPr/>
              <p:nvPr/>
            </p:nvPicPr>
            <p:blipFill>
              <a:blip r:embed="rId3"/>
              <a:stretch>
                <a:fillRect/>
              </a:stretch>
            </p:blipFill>
            <p:spPr>
              <a:xfrm>
                <a:off x="1595160" y="3133800"/>
                <a:ext cx="2015640" cy="2114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4772520" y="3963960"/>
              <a:ext cx="2167920" cy="1196280"/>
            </p14:xfrm>
          </p:contentPart>
        </mc:Choice>
        <mc:Fallback xmlns="">
          <p:pic>
            <p:nvPicPr>
              <p:cNvPr id="5" name="Ink 4"/>
              <p:cNvPicPr/>
              <p:nvPr/>
            </p:nvPicPr>
            <p:blipFill>
              <a:blip r:embed="rId5"/>
              <a:stretch>
                <a:fillRect/>
              </a:stretch>
            </p:blipFill>
            <p:spPr>
              <a:xfrm>
                <a:off x="4762080" y="3955320"/>
                <a:ext cx="2187000" cy="1211760"/>
              </a:xfrm>
              <a:prstGeom prst="rect">
                <a:avLst/>
              </a:prstGeom>
            </p:spPr>
          </p:pic>
        </mc:Fallback>
      </mc:AlternateContent>
    </p:spTree>
    <p:extLst>
      <p:ext uri="{BB962C8B-B14F-4D97-AF65-F5344CB8AC3E}">
        <p14:creationId xmlns:p14="http://schemas.microsoft.com/office/powerpoint/2010/main" val="392392442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omodulator</a:t>
            </a:r>
            <a:endParaRPr lang="en-US" dirty="0"/>
          </a:p>
        </p:txBody>
      </p:sp>
      <p:pic>
        <p:nvPicPr>
          <p:cNvPr id="4" name="Content Placeholder 3"/>
          <p:cNvPicPr>
            <a:picLocks noGrp="1"/>
          </p:cNvPicPr>
          <p:nvPr>
            <p:ph idx="1"/>
          </p:nvPr>
        </p:nvPicPr>
        <p:blipFill>
          <a:blip r:embed="rId2" cstate="print"/>
          <a:stretch>
            <a:fillRect/>
          </a:stretch>
        </p:blipFill>
        <p:spPr bwMode="auto">
          <a:xfrm>
            <a:off x="1371600" y="2286000"/>
            <a:ext cx="6039236" cy="3147400"/>
          </a:xfrm>
          <a:prstGeom prst="rect">
            <a:avLst/>
          </a:prstGeom>
          <a:noFill/>
          <a:ln w="9525">
            <a:noFill/>
            <a:miter lim="800000"/>
            <a:headEnd/>
            <a:tailEnd/>
          </a:ln>
        </p:spPr>
      </p:pic>
      <p:sp>
        <p:nvSpPr>
          <p:cNvPr id="3" name="TextBox 2"/>
          <p:cNvSpPr txBox="1"/>
          <p:nvPr/>
        </p:nvSpPr>
        <p:spPr>
          <a:xfrm>
            <a:off x="1981200" y="5791200"/>
            <a:ext cx="5452070" cy="830997"/>
          </a:xfrm>
          <a:prstGeom prst="rect">
            <a:avLst/>
          </a:prstGeom>
          <a:noFill/>
        </p:spPr>
        <p:txBody>
          <a:bodyPr wrap="none" rtlCol="0">
            <a:spAutoFit/>
          </a:bodyPr>
          <a:lstStyle/>
          <a:p>
            <a:r>
              <a:rPr lang="en-US" sz="2400" dirty="0" smtClean="0"/>
              <a:t>Neuromodulator controls plasticity</a:t>
            </a:r>
          </a:p>
          <a:p>
            <a:r>
              <a:rPr lang="en-US" sz="2400" dirty="0" smtClean="0"/>
              <a:t>It can rapidly change the synaptic strength</a:t>
            </a:r>
            <a:endParaRPr lang="en-US" sz="2400" dirty="0"/>
          </a:p>
        </p:txBody>
      </p:sp>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5056920" y="3687480"/>
              <a:ext cx="1563840" cy="1113120"/>
            </p14:xfrm>
          </p:contentPart>
        </mc:Choice>
        <mc:Fallback xmlns="">
          <p:pic>
            <p:nvPicPr>
              <p:cNvPr id="5" name="Ink 4"/>
              <p:cNvPicPr/>
              <p:nvPr/>
            </p:nvPicPr>
            <p:blipFill>
              <a:blip r:embed="rId4"/>
              <a:stretch>
                <a:fillRect/>
              </a:stretch>
            </p:blipFill>
            <p:spPr>
              <a:xfrm>
                <a:off x="5052240" y="3682800"/>
                <a:ext cx="1573920" cy="1122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2000520" y="4028040"/>
              <a:ext cx="2974320" cy="704880"/>
            </p14:xfrm>
          </p:contentPart>
        </mc:Choice>
        <mc:Fallback xmlns="">
          <p:pic>
            <p:nvPicPr>
              <p:cNvPr id="6" name="Ink 5"/>
              <p:cNvPicPr/>
              <p:nvPr/>
            </p:nvPicPr>
            <p:blipFill>
              <a:blip r:embed="rId6"/>
              <a:stretch>
                <a:fillRect/>
              </a:stretch>
            </p:blipFill>
            <p:spPr>
              <a:xfrm>
                <a:off x="1992240" y="4017960"/>
                <a:ext cx="2985120" cy="721440"/>
              </a:xfrm>
              <a:prstGeom prst="rect">
                <a:avLst/>
              </a:prstGeom>
            </p:spPr>
          </p:pic>
        </mc:Fallback>
      </mc:AlternateContent>
    </p:spTree>
    <p:extLst>
      <p:ext uri="{BB962C8B-B14F-4D97-AF65-F5344CB8AC3E}">
        <p14:creationId xmlns:p14="http://schemas.microsoft.com/office/powerpoint/2010/main" val="152684563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927" y="-28028"/>
            <a:ext cx="9144000" cy="6872173"/>
          </a:xfrm>
          <a:prstGeom prst="rect">
            <a:avLst/>
          </a:prstGeom>
        </p:spPr>
      </p:pic>
      <p:sp>
        <p:nvSpPr>
          <p:cNvPr id="6" name="TextBox 5"/>
          <p:cNvSpPr txBox="1"/>
          <p:nvPr/>
        </p:nvSpPr>
        <p:spPr>
          <a:xfrm>
            <a:off x="87738" y="2538870"/>
            <a:ext cx="1448217" cy="369332"/>
          </a:xfrm>
          <a:prstGeom prst="rect">
            <a:avLst/>
          </a:prstGeom>
          <a:noFill/>
        </p:spPr>
        <p:txBody>
          <a:bodyPr wrap="none" rtlCol="0">
            <a:spAutoFit/>
          </a:bodyPr>
          <a:lstStyle/>
          <a:p>
            <a:r>
              <a:rPr lang="en-US" dirty="0" smtClean="0"/>
              <a:t>Acetylcholine</a:t>
            </a:r>
            <a:endParaRPr lang="en-IN" dirty="0"/>
          </a:p>
        </p:txBody>
      </p:sp>
      <p:sp>
        <p:nvSpPr>
          <p:cNvPr id="7" name="TextBox 6"/>
          <p:cNvSpPr txBox="1"/>
          <p:nvPr/>
        </p:nvSpPr>
        <p:spPr>
          <a:xfrm>
            <a:off x="4953000" y="2482334"/>
            <a:ext cx="1674048" cy="369332"/>
          </a:xfrm>
          <a:prstGeom prst="rect">
            <a:avLst/>
          </a:prstGeom>
          <a:noFill/>
        </p:spPr>
        <p:txBody>
          <a:bodyPr wrap="none" rtlCol="0">
            <a:spAutoFit/>
          </a:bodyPr>
          <a:lstStyle/>
          <a:p>
            <a:r>
              <a:rPr lang="en-US" dirty="0" smtClean="0"/>
              <a:t>Norepinephrine</a:t>
            </a:r>
            <a:endParaRPr lang="en-IN" dirty="0"/>
          </a:p>
        </p:txBody>
      </p:sp>
      <p:sp>
        <p:nvSpPr>
          <p:cNvPr id="8" name="TextBox 7"/>
          <p:cNvSpPr txBox="1"/>
          <p:nvPr/>
        </p:nvSpPr>
        <p:spPr>
          <a:xfrm>
            <a:off x="263236" y="6172200"/>
            <a:ext cx="1097223" cy="369332"/>
          </a:xfrm>
          <a:prstGeom prst="rect">
            <a:avLst/>
          </a:prstGeom>
          <a:noFill/>
        </p:spPr>
        <p:txBody>
          <a:bodyPr wrap="none" rtlCol="0">
            <a:spAutoFit/>
          </a:bodyPr>
          <a:lstStyle/>
          <a:p>
            <a:r>
              <a:rPr lang="en-US" dirty="0" smtClean="0"/>
              <a:t>Serotonin</a:t>
            </a:r>
            <a:endParaRPr lang="en-IN" dirty="0"/>
          </a:p>
        </p:txBody>
      </p:sp>
      <p:sp>
        <p:nvSpPr>
          <p:cNvPr id="9" name="TextBox 8"/>
          <p:cNvSpPr txBox="1"/>
          <p:nvPr/>
        </p:nvSpPr>
        <p:spPr>
          <a:xfrm>
            <a:off x="5105400" y="6172200"/>
            <a:ext cx="1156086" cy="369332"/>
          </a:xfrm>
          <a:prstGeom prst="rect">
            <a:avLst/>
          </a:prstGeom>
          <a:noFill/>
        </p:spPr>
        <p:txBody>
          <a:bodyPr wrap="none" rtlCol="0">
            <a:spAutoFit/>
          </a:bodyPr>
          <a:lstStyle/>
          <a:p>
            <a:r>
              <a:rPr lang="en-US" dirty="0" smtClean="0"/>
              <a:t>Dopamine</a:t>
            </a:r>
            <a:endParaRPr lang="en-IN" dirty="0"/>
          </a:p>
        </p:txBody>
      </p:sp>
      <p:sp>
        <p:nvSpPr>
          <p:cNvPr id="10" name="TextBox 9"/>
          <p:cNvSpPr txBox="1"/>
          <p:nvPr/>
        </p:nvSpPr>
        <p:spPr>
          <a:xfrm>
            <a:off x="7074558" y="2113002"/>
            <a:ext cx="1587294" cy="369332"/>
          </a:xfrm>
          <a:prstGeom prst="rect">
            <a:avLst/>
          </a:prstGeom>
          <a:noFill/>
        </p:spPr>
        <p:txBody>
          <a:bodyPr wrap="none" rtlCol="0">
            <a:spAutoFit/>
          </a:bodyPr>
          <a:lstStyle/>
          <a:p>
            <a:r>
              <a:rPr lang="en-US" dirty="0" smtClean="0"/>
              <a:t>Locus </a:t>
            </a:r>
            <a:r>
              <a:rPr lang="en-US" dirty="0" err="1" smtClean="0"/>
              <a:t>Ceruleus</a:t>
            </a:r>
            <a:endParaRPr lang="en-IN" dirty="0"/>
          </a:p>
        </p:txBody>
      </p:sp>
      <p:sp>
        <p:nvSpPr>
          <p:cNvPr id="11" name="TextBox 10"/>
          <p:cNvSpPr txBox="1"/>
          <p:nvPr/>
        </p:nvSpPr>
        <p:spPr>
          <a:xfrm>
            <a:off x="2362200" y="1990681"/>
            <a:ext cx="1617751" cy="369332"/>
          </a:xfrm>
          <a:prstGeom prst="rect">
            <a:avLst/>
          </a:prstGeom>
          <a:noFill/>
        </p:spPr>
        <p:txBody>
          <a:bodyPr wrap="none" rtlCol="0">
            <a:spAutoFit/>
          </a:bodyPr>
          <a:lstStyle/>
          <a:p>
            <a:r>
              <a:rPr lang="en-US" dirty="0" smtClean="0"/>
              <a:t>Nucleus Basalis</a:t>
            </a:r>
            <a:endParaRPr lang="en-IN" dirty="0"/>
          </a:p>
        </p:txBody>
      </p:sp>
      <p:sp>
        <p:nvSpPr>
          <p:cNvPr id="12" name="TextBox 11"/>
          <p:cNvSpPr txBox="1"/>
          <p:nvPr/>
        </p:nvSpPr>
        <p:spPr>
          <a:xfrm>
            <a:off x="2377428" y="5638800"/>
            <a:ext cx="1580882" cy="369332"/>
          </a:xfrm>
          <a:prstGeom prst="rect">
            <a:avLst/>
          </a:prstGeom>
          <a:noFill/>
        </p:spPr>
        <p:txBody>
          <a:bodyPr wrap="none" rtlCol="0">
            <a:spAutoFit/>
          </a:bodyPr>
          <a:lstStyle/>
          <a:p>
            <a:r>
              <a:rPr lang="en-US" dirty="0" smtClean="0"/>
              <a:t>Raphe Nucleus</a:t>
            </a:r>
            <a:endParaRPr lang="en-IN" dirty="0"/>
          </a:p>
        </p:txBody>
      </p:sp>
      <p:sp>
        <p:nvSpPr>
          <p:cNvPr id="13" name="TextBox 12"/>
          <p:cNvSpPr txBox="1"/>
          <p:nvPr/>
        </p:nvSpPr>
        <p:spPr>
          <a:xfrm>
            <a:off x="5683443" y="5521037"/>
            <a:ext cx="2370842" cy="369332"/>
          </a:xfrm>
          <a:prstGeom prst="rect">
            <a:avLst/>
          </a:prstGeom>
          <a:noFill/>
        </p:spPr>
        <p:txBody>
          <a:bodyPr wrap="none" rtlCol="0">
            <a:spAutoFit/>
          </a:bodyPr>
          <a:lstStyle/>
          <a:p>
            <a:r>
              <a:rPr lang="en-US" dirty="0" smtClean="0"/>
              <a:t>Ventral Tegmental Area</a:t>
            </a:r>
            <a:endParaRPr lang="en-IN" dirty="0"/>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373400" y="1605960"/>
              <a:ext cx="4928040" cy="4907160"/>
            </p14:xfrm>
          </p:contentPart>
        </mc:Choice>
        <mc:Fallback xmlns="">
          <p:pic>
            <p:nvPicPr>
              <p:cNvPr id="2" name="Ink 1"/>
              <p:cNvPicPr/>
              <p:nvPr/>
            </p:nvPicPr>
            <p:blipFill>
              <a:blip r:embed="rId4"/>
              <a:stretch>
                <a:fillRect/>
              </a:stretch>
            </p:blipFill>
            <p:spPr>
              <a:xfrm>
                <a:off x="1369800" y="1602720"/>
                <a:ext cx="4939560" cy="4914000"/>
              </a:xfrm>
              <a:prstGeom prst="rect">
                <a:avLst/>
              </a:prstGeom>
            </p:spPr>
          </p:pic>
        </mc:Fallback>
      </mc:AlternateContent>
    </p:spTree>
    <p:extLst>
      <p:ext uri="{BB962C8B-B14F-4D97-AF65-F5344CB8AC3E}">
        <p14:creationId xmlns:p14="http://schemas.microsoft.com/office/powerpoint/2010/main" val="110291283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cetylcholine (</a:t>
            </a:r>
            <a:r>
              <a:rPr lang="en-US" dirty="0" err="1" smtClean="0"/>
              <a:t>ACh</a:t>
            </a:r>
            <a:r>
              <a:rPr lang="en-US" dirty="0" smtClean="0"/>
              <a:t>) as a Neuromodulator</a:t>
            </a:r>
            <a:endParaRPr lang="en-US" dirty="0"/>
          </a:p>
        </p:txBody>
      </p:sp>
      <p:sp>
        <p:nvSpPr>
          <p:cNvPr id="3" name="Content Placeholder 2"/>
          <p:cNvSpPr>
            <a:spLocks noGrp="1"/>
          </p:cNvSpPr>
          <p:nvPr>
            <p:ph idx="1"/>
          </p:nvPr>
        </p:nvSpPr>
        <p:spPr/>
        <p:txBody>
          <a:bodyPr>
            <a:normAutofit/>
          </a:bodyPr>
          <a:lstStyle/>
          <a:p>
            <a:r>
              <a:rPr lang="en-US" dirty="0" smtClean="0"/>
              <a:t>Some </a:t>
            </a:r>
            <a:r>
              <a:rPr lang="en-US" dirty="0"/>
              <a:t>common neuromodulators in the brain are:</a:t>
            </a:r>
          </a:p>
          <a:p>
            <a:pPr lvl="1"/>
            <a:r>
              <a:rPr lang="en-US" dirty="0"/>
              <a:t>Acetylcholine, dopamine, norepinephrine and </a:t>
            </a:r>
            <a:r>
              <a:rPr lang="en-US" dirty="0" smtClean="0"/>
              <a:t>serotonin</a:t>
            </a:r>
            <a:endParaRPr lang="en-US" dirty="0"/>
          </a:p>
          <a:p>
            <a:r>
              <a:rPr lang="en-US" dirty="0"/>
              <a:t>Blockage of </a:t>
            </a:r>
            <a:r>
              <a:rPr lang="en-US" dirty="0" err="1"/>
              <a:t>ACh</a:t>
            </a:r>
            <a:r>
              <a:rPr lang="en-US" dirty="0"/>
              <a:t> transmission in HC is known to interfere with memory storage.</a:t>
            </a:r>
          </a:p>
          <a:p>
            <a:r>
              <a:rPr lang="en-US" dirty="0"/>
              <a:t>Scopolamine (</a:t>
            </a:r>
            <a:r>
              <a:rPr lang="en-US" dirty="0" err="1" smtClean="0"/>
              <a:t>ACh</a:t>
            </a:r>
            <a:r>
              <a:rPr lang="en-US" dirty="0" smtClean="0"/>
              <a:t> </a:t>
            </a:r>
            <a:r>
              <a:rPr lang="en-US" dirty="0"/>
              <a:t>antagonist) </a:t>
            </a:r>
            <a:r>
              <a:rPr lang="en-US" dirty="0">
                <a:sym typeface="Wingdings"/>
              </a:rPr>
              <a:t></a:t>
            </a:r>
            <a:r>
              <a:rPr lang="en-US" dirty="0"/>
              <a:t> temporary </a:t>
            </a:r>
            <a:r>
              <a:rPr lang="en-US" dirty="0" smtClean="0"/>
              <a:t>amnesia</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904560" y="3183480"/>
              <a:ext cx="3530160" cy="419040"/>
            </p14:xfrm>
          </p:contentPart>
        </mc:Choice>
        <mc:Fallback xmlns="">
          <p:pic>
            <p:nvPicPr>
              <p:cNvPr id="4" name="Ink 3"/>
              <p:cNvPicPr/>
              <p:nvPr/>
            </p:nvPicPr>
            <p:blipFill>
              <a:blip r:embed="rId3"/>
              <a:stretch>
                <a:fillRect/>
              </a:stretch>
            </p:blipFill>
            <p:spPr>
              <a:xfrm>
                <a:off x="3901320" y="3180240"/>
                <a:ext cx="3536280" cy="425160"/>
              </a:xfrm>
              <a:prstGeom prst="rect">
                <a:avLst/>
              </a:prstGeom>
            </p:spPr>
          </p:pic>
        </mc:Fallback>
      </mc:AlternateContent>
    </p:spTree>
    <p:extLst>
      <p:ext uri="{BB962C8B-B14F-4D97-AF65-F5344CB8AC3E}">
        <p14:creationId xmlns:p14="http://schemas.microsoft.com/office/powerpoint/2010/main" val="75368875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opolamine in a memory task</a:t>
            </a:r>
            <a:endParaRPr lang="en-US" dirty="0"/>
          </a:p>
        </p:txBody>
      </p:sp>
      <p:sp>
        <p:nvSpPr>
          <p:cNvPr id="3" name="Content Placeholder 2"/>
          <p:cNvSpPr>
            <a:spLocks noGrp="1"/>
          </p:cNvSpPr>
          <p:nvPr>
            <p:ph idx="1"/>
          </p:nvPr>
        </p:nvSpPr>
        <p:spPr/>
        <p:txBody>
          <a:bodyPr>
            <a:normAutofit/>
          </a:bodyPr>
          <a:lstStyle/>
          <a:p>
            <a:r>
              <a:rPr lang="en-US" dirty="0" smtClean="0"/>
              <a:t>Volunteers were given a dose of </a:t>
            </a:r>
            <a:r>
              <a:rPr lang="en-US" dirty="0" smtClean="0">
                <a:solidFill>
                  <a:srgbClr val="00B050"/>
                </a:solidFill>
              </a:rPr>
              <a:t>scopolamine</a:t>
            </a:r>
            <a:r>
              <a:rPr lang="en-US" dirty="0" smtClean="0"/>
              <a:t> and were asked to </a:t>
            </a:r>
            <a:r>
              <a:rPr lang="en-US" dirty="0" smtClean="0">
                <a:solidFill>
                  <a:schemeClr val="accent6">
                    <a:lumMod val="75000"/>
                  </a:schemeClr>
                </a:solidFill>
              </a:rPr>
              <a:t>memorize words</a:t>
            </a:r>
            <a:r>
              <a:rPr lang="en-US" dirty="0" smtClean="0"/>
              <a:t>. </a:t>
            </a:r>
          </a:p>
          <a:p>
            <a:pPr lvl="1"/>
            <a:r>
              <a:rPr lang="en-US" dirty="0" smtClean="0"/>
              <a:t>They had little or no memory of the information presented during the test</a:t>
            </a:r>
          </a:p>
          <a:p>
            <a:pPr lvl="1"/>
            <a:r>
              <a:rPr lang="en-US" dirty="0" smtClean="0"/>
              <a:t>Some volunteers even forgot about the trial.</a:t>
            </a:r>
          </a:p>
          <a:p>
            <a:r>
              <a:rPr lang="en-US" dirty="0" smtClean="0"/>
              <a:t>Scopolamine before experiment:</a:t>
            </a:r>
          </a:p>
          <a:p>
            <a:pPr lvl="1"/>
            <a:r>
              <a:rPr lang="en-US" dirty="0" smtClean="0"/>
              <a:t>Controls = 45 out of 128 words </a:t>
            </a:r>
          </a:p>
          <a:p>
            <a:pPr lvl="1"/>
            <a:r>
              <a:rPr lang="en-US" dirty="0" smtClean="0"/>
              <a:t>Scopolamine subjects = 6 out of 128 words</a:t>
            </a:r>
          </a:p>
          <a:p>
            <a:endParaRPr lang="en-US" dirty="0" smtClean="0"/>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188880" y="4059000"/>
              <a:ext cx="2989800" cy="1125000"/>
            </p14:xfrm>
          </p:contentPart>
        </mc:Choice>
        <mc:Fallback xmlns="">
          <p:pic>
            <p:nvPicPr>
              <p:cNvPr id="4" name="Ink 3"/>
              <p:cNvPicPr/>
              <p:nvPr/>
            </p:nvPicPr>
            <p:blipFill>
              <a:blip r:embed="rId3"/>
              <a:stretch>
                <a:fillRect/>
              </a:stretch>
            </p:blipFill>
            <p:spPr>
              <a:xfrm>
                <a:off x="3181680" y="4049640"/>
                <a:ext cx="3001320" cy="1138320"/>
              </a:xfrm>
              <a:prstGeom prst="rect">
                <a:avLst/>
              </a:prstGeom>
            </p:spPr>
          </p:pic>
        </mc:Fallback>
      </mc:AlternateContent>
    </p:spTree>
    <p:extLst>
      <p:ext uri="{BB962C8B-B14F-4D97-AF65-F5344CB8AC3E}">
        <p14:creationId xmlns:p14="http://schemas.microsoft.com/office/powerpoint/2010/main" val="391048901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en-US" dirty="0" smtClean="0"/>
              <a:t>When subjects were given scopolamine after the words were presented, no impairment in performance.</a:t>
            </a:r>
          </a:p>
          <a:p>
            <a:r>
              <a:rPr lang="en-US" dirty="0" smtClean="0"/>
              <a:t>Specifically, there is also evidence that Ach controls LTP in the recurrent connections of CA3.</a:t>
            </a:r>
          </a:p>
          <a:p>
            <a:r>
              <a:rPr lang="en-US" dirty="0" smtClean="0"/>
              <a:t>Michael </a:t>
            </a:r>
            <a:r>
              <a:rPr lang="en-US" dirty="0" err="1" smtClean="0"/>
              <a:t>Hasselmo</a:t>
            </a:r>
            <a:r>
              <a:rPr lang="en-US" dirty="0" smtClean="0"/>
              <a:t> and coworkers have suggested that Ach satisfies the criteria necessary to switch between storage and retrieval as follows:</a:t>
            </a:r>
          </a:p>
          <a:p>
            <a:pPr marL="0" indent="0">
              <a:buNone/>
            </a:pPr>
            <a:endParaRPr lang="en-US" dirty="0"/>
          </a:p>
        </p:txBody>
      </p:sp>
    </p:spTree>
    <p:extLst>
      <p:ext uri="{BB962C8B-B14F-4D97-AF65-F5344CB8AC3E}">
        <p14:creationId xmlns:p14="http://schemas.microsoft.com/office/powerpoint/2010/main" val="2227948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smtClean="0"/>
              <a:t>At high levels of </a:t>
            </a:r>
            <a:r>
              <a:rPr lang="en-US" dirty="0" err="1" smtClean="0"/>
              <a:t>ACh</a:t>
            </a:r>
            <a:r>
              <a:rPr lang="en-US" dirty="0" smtClean="0"/>
              <a:t>,</a:t>
            </a:r>
          </a:p>
          <a:p>
            <a:pPr lvl="1"/>
            <a:r>
              <a:rPr lang="en-US" dirty="0" smtClean="0"/>
              <a:t>Input is strengthened</a:t>
            </a:r>
          </a:p>
          <a:p>
            <a:pPr lvl="1"/>
            <a:r>
              <a:rPr lang="en-US" dirty="0" smtClean="0"/>
              <a:t>Recurrent connections of CA3 are weakened</a:t>
            </a:r>
          </a:p>
          <a:p>
            <a:pPr lvl="1"/>
            <a:r>
              <a:rPr lang="en-US" dirty="0" smtClean="0"/>
              <a:t>Increased plasticity in recurrent connections of CA3</a:t>
            </a:r>
          </a:p>
          <a:p>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0713" y="4495800"/>
            <a:ext cx="5362575" cy="156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a:off x="1890713" y="6057900"/>
            <a:ext cx="5362575"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4220280" y="5051880"/>
              <a:ext cx="1097640" cy="658800"/>
            </p14:xfrm>
          </p:contentPart>
        </mc:Choice>
        <mc:Fallback xmlns="">
          <p:pic>
            <p:nvPicPr>
              <p:cNvPr id="4" name="Ink 3"/>
              <p:cNvPicPr/>
              <p:nvPr/>
            </p:nvPicPr>
            <p:blipFill>
              <a:blip r:embed="rId4"/>
              <a:stretch>
                <a:fillRect/>
              </a:stretch>
            </p:blipFill>
            <p:spPr>
              <a:xfrm>
                <a:off x="4215600" y="5046120"/>
                <a:ext cx="1107000" cy="667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3510720" y="2276640"/>
              <a:ext cx="4662360" cy="1669320"/>
            </p14:xfrm>
          </p:contentPart>
        </mc:Choice>
        <mc:Fallback xmlns="">
          <p:pic>
            <p:nvPicPr>
              <p:cNvPr id="6" name="Ink 5"/>
              <p:cNvPicPr/>
              <p:nvPr/>
            </p:nvPicPr>
            <p:blipFill>
              <a:blip r:embed="rId6"/>
              <a:stretch>
                <a:fillRect/>
              </a:stretch>
            </p:blipFill>
            <p:spPr>
              <a:xfrm>
                <a:off x="3505320" y="2266200"/>
                <a:ext cx="4677120" cy="1690920"/>
              </a:xfrm>
              <a:prstGeom prst="rect">
                <a:avLst/>
              </a:prstGeom>
            </p:spPr>
          </p:pic>
        </mc:Fallback>
      </mc:AlternateContent>
    </p:spTree>
    <p:extLst>
      <p:ext uri="{BB962C8B-B14F-4D97-AF65-F5344CB8AC3E}">
        <p14:creationId xmlns:p14="http://schemas.microsoft.com/office/powerpoint/2010/main" val="1001349790"/>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smtClean="0"/>
              <a:t>At low levels of </a:t>
            </a:r>
            <a:r>
              <a:rPr lang="en-US" dirty="0" err="1" smtClean="0"/>
              <a:t>ACh</a:t>
            </a:r>
            <a:r>
              <a:rPr lang="en-US" dirty="0" smtClean="0"/>
              <a:t>,</a:t>
            </a:r>
          </a:p>
          <a:p>
            <a:pPr lvl="1"/>
            <a:r>
              <a:rPr lang="en-US" dirty="0" smtClean="0"/>
              <a:t>Input is weakened</a:t>
            </a:r>
          </a:p>
          <a:p>
            <a:pPr lvl="1"/>
            <a:r>
              <a:rPr lang="en-US" dirty="0" smtClean="0"/>
              <a:t>Recurrent connections of CA3 are strengthened</a:t>
            </a:r>
          </a:p>
          <a:p>
            <a:pPr lvl="1"/>
            <a:r>
              <a:rPr lang="en-US" dirty="0" smtClean="0"/>
              <a:t>Decreased plasticity in recurrent connections of CA3</a:t>
            </a:r>
          </a:p>
          <a:p>
            <a:endParaRPr lang="en-US" dirty="0"/>
          </a:p>
        </p:txBody>
      </p:sp>
      <p:grpSp>
        <p:nvGrpSpPr>
          <p:cNvPr id="6" name="Group 5"/>
          <p:cNvGrpSpPr/>
          <p:nvPr/>
        </p:nvGrpSpPr>
        <p:grpSpPr>
          <a:xfrm>
            <a:off x="1847850" y="4495800"/>
            <a:ext cx="5391150" cy="1609725"/>
            <a:chOff x="1676400" y="4724400"/>
            <a:chExt cx="5391150" cy="1609725"/>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724400"/>
              <a:ext cx="5391150"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a:off x="1676400" y="4749452"/>
              <a:ext cx="5391150"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4588200" y="4938480"/>
              <a:ext cx="791640" cy="455400"/>
            </p14:xfrm>
          </p:contentPart>
        </mc:Choice>
        <mc:Fallback xmlns="">
          <p:pic>
            <p:nvPicPr>
              <p:cNvPr id="4" name="Ink 3"/>
              <p:cNvPicPr/>
              <p:nvPr/>
            </p:nvPicPr>
            <p:blipFill>
              <a:blip r:embed="rId4"/>
              <a:stretch>
                <a:fillRect/>
              </a:stretch>
            </p:blipFill>
            <p:spPr>
              <a:xfrm>
                <a:off x="4583520" y="4933800"/>
                <a:ext cx="80064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p14:cNvContentPartPr/>
              <p14:nvPr/>
            </p14:nvContentPartPr>
            <p14:xfrm>
              <a:off x="3422880" y="2352960"/>
              <a:ext cx="5114160" cy="1561680"/>
            </p14:xfrm>
          </p:contentPart>
        </mc:Choice>
        <mc:Fallback xmlns="">
          <p:pic>
            <p:nvPicPr>
              <p:cNvPr id="7" name="Ink 6"/>
              <p:cNvPicPr/>
              <p:nvPr/>
            </p:nvPicPr>
            <p:blipFill>
              <a:blip r:embed="rId6"/>
              <a:stretch>
                <a:fillRect/>
              </a:stretch>
            </p:blipFill>
            <p:spPr>
              <a:xfrm>
                <a:off x="3418200" y="2344320"/>
                <a:ext cx="5128560" cy="1581840"/>
              </a:xfrm>
              <a:prstGeom prst="rect">
                <a:avLst/>
              </a:prstGeom>
            </p:spPr>
          </p:pic>
        </mc:Fallback>
      </mc:AlternateContent>
    </p:spTree>
    <p:extLst>
      <p:ext uri="{BB962C8B-B14F-4D97-AF65-F5344CB8AC3E}">
        <p14:creationId xmlns:p14="http://schemas.microsoft.com/office/powerpoint/2010/main" val="38287620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556017" y="2488692"/>
            <a:ext cx="16764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ight Arrow 5"/>
          <p:cNvSpPr/>
          <p:nvPr/>
        </p:nvSpPr>
        <p:spPr>
          <a:xfrm>
            <a:off x="2577609" y="2970276"/>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ight Arrow 6"/>
          <p:cNvSpPr/>
          <p:nvPr/>
        </p:nvSpPr>
        <p:spPr>
          <a:xfrm>
            <a:off x="5232417" y="2970276"/>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itle 8"/>
          <p:cNvSpPr>
            <a:spLocks noGrp="1"/>
          </p:cNvSpPr>
          <p:nvPr>
            <p:ph type="title"/>
          </p:nvPr>
        </p:nvSpPr>
        <p:spPr/>
        <p:txBody>
          <a:bodyPr/>
          <a:lstStyle/>
          <a:p>
            <a:r>
              <a:rPr lang="en-US" dirty="0" err="1" smtClean="0"/>
              <a:t>Autoassociative</a:t>
            </a:r>
            <a:r>
              <a:rPr lang="en-US" dirty="0" smtClean="0"/>
              <a:t> Memory</a:t>
            </a:r>
            <a:endParaRPr lang="en-IN" dirty="0"/>
          </a:p>
        </p:txBody>
      </p:sp>
      <p:sp>
        <p:nvSpPr>
          <p:cNvPr id="12" name="TextBox 11"/>
          <p:cNvSpPr txBox="1"/>
          <p:nvPr/>
        </p:nvSpPr>
        <p:spPr>
          <a:xfrm>
            <a:off x="3908179" y="2808577"/>
            <a:ext cx="994055" cy="646331"/>
          </a:xfrm>
          <a:prstGeom prst="rect">
            <a:avLst/>
          </a:prstGeom>
          <a:noFill/>
        </p:spPr>
        <p:txBody>
          <a:bodyPr wrap="none" rtlCol="0">
            <a:spAutoFit/>
          </a:bodyPr>
          <a:lstStyle/>
          <a:p>
            <a:pPr algn="ctr"/>
            <a:r>
              <a:rPr lang="en-US" dirty="0" smtClean="0"/>
              <a:t>Hopfield</a:t>
            </a:r>
          </a:p>
          <a:p>
            <a:pPr algn="ctr"/>
            <a:r>
              <a:rPr lang="en-US" dirty="0" smtClean="0"/>
              <a:t>Network</a:t>
            </a:r>
            <a:endParaRPr lang="en-IN" dirty="0"/>
          </a:p>
        </p:txBody>
      </p:sp>
      <p:sp>
        <p:nvSpPr>
          <p:cNvPr id="13" name="TextBox 12"/>
          <p:cNvSpPr txBox="1"/>
          <p:nvPr/>
        </p:nvSpPr>
        <p:spPr>
          <a:xfrm>
            <a:off x="1631067" y="3027926"/>
            <a:ext cx="562975" cy="369332"/>
          </a:xfrm>
          <a:prstGeom prst="rect">
            <a:avLst/>
          </a:prstGeom>
          <a:noFill/>
        </p:spPr>
        <p:txBody>
          <a:bodyPr wrap="none" rtlCol="0">
            <a:spAutoFit/>
          </a:bodyPr>
          <a:lstStyle/>
          <a:p>
            <a:r>
              <a:rPr lang="en-US" dirty="0" smtClean="0"/>
              <a:t>X(0)</a:t>
            </a:r>
            <a:endParaRPr lang="en-IN" dirty="0"/>
          </a:p>
        </p:txBody>
      </p:sp>
      <p:sp>
        <p:nvSpPr>
          <p:cNvPr id="14" name="TextBox 13"/>
          <p:cNvSpPr txBox="1"/>
          <p:nvPr/>
        </p:nvSpPr>
        <p:spPr>
          <a:xfrm>
            <a:off x="6581952" y="3027926"/>
            <a:ext cx="558166" cy="369332"/>
          </a:xfrm>
          <a:prstGeom prst="rect">
            <a:avLst/>
          </a:prstGeom>
          <a:noFill/>
        </p:spPr>
        <p:txBody>
          <a:bodyPr wrap="none" rtlCol="0">
            <a:spAutoFit/>
          </a:bodyPr>
          <a:lstStyle/>
          <a:p>
            <a:r>
              <a:rPr lang="en-US" dirty="0" smtClean="0"/>
              <a:t>X(T)</a:t>
            </a:r>
            <a:endParaRPr lang="en-IN" dirty="0"/>
          </a:p>
        </p:txBody>
      </p:sp>
      <p:sp>
        <p:nvSpPr>
          <p:cNvPr id="15" name="Circular Arrow 14"/>
          <p:cNvSpPr/>
          <p:nvPr/>
        </p:nvSpPr>
        <p:spPr>
          <a:xfrm>
            <a:off x="3886200" y="1828800"/>
            <a:ext cx="978408" cy="1319784"/>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pic>
        <p:nvPicPr>
          <p:cNvPr id="16" name="Picture 15"/>
          <p:cNvPicPr>
            <a:picLocks noChangeAspect="1"/>
          </p:cNvPicPr>
          <p:nvPr/>
        </p:nvPicPr>
        <p:blipFill>
          <a:blip r:embed="rId2"/>
          <a:stretch>
            <a:fillRect/>
          </a:stretch>
        </p:blipFill>
        <p:spPr>
          <a:xfrm>
            <a:off x="132945" y="4257101"/>
            <a:ext cx="2514600" cy="1095375"/>
          </a:xfrm>
          <a:prstGeom prst="rect">
            <a:avLst/>
          </a:prstGeom>
        </p:spPr>
      </p:pic>
      <p:pic>
        <p:nvPicPr>
          <p:cNvPr id="17" name="Picture 16"/>
          <p:cNvPicPr>
            <a:picLocks noChangeAspect="1"/>
          </p:cNvPicPr>
          <p:nvPr/>
        </p:nvPicPr>
        <p:blipFill>
          <a:blip r:embed="rId3"/>
          <a:stretch>
            <a:fillRect/>
          </a:stretch>
        </p:blipFill>
        <p:spPr>
          <a:xfrm>
            <a:off x="6514930" y="3699938"/>
            <a:ext cx="2615215" cy="2615215"/>
          </a:xfrm>
          <a:prstGeom prst="rect">
            <a:avLst/>
          </a:prstGeom>
        </p:spPr>
      </p:pic>
      <p:sp>
        <p:nvSpPr>
          <p:cNvPr id="18" name="TextBox 17"/>
          <p:cNvSpPr txBox="1"/>
          <p:nvPr/>
        </p:nvSpPr>
        <p:spPr>
          <a:xfrm>
            <a:off x="228600" y="6315153"/>
            <a:ext cx="2582054" cy="461665"/>
          </a:xfrm>
          <a:prstGeom prst="rect">
            <a:avLst/>
          </a:prstGeom>
          <a:noFill/>
        </p:spPr>
        <p:txBody>
          <a:bodyPr wrap="none" rtlCol="0">
            <a:spAutoFit/>
          </a:bodyPr>
          <a:lstStyle/>
          <a:p>
            <a:r>
              <a:rPr lang="en-US" sz="2400" dirty="0" smtClean="0"/>
              <a:t>Incomplete Pattern</a:t>
            </a:r>
            <a:endParaRPr lang="en-IN" sz="2400" dirty="0"/>
          </a:p>
        </p:txBody>
      </p:sp>
      <p:sp>
        <p:nvSpPr>
          <p:cNvPr id="19" name="TextBox 18"/>
          <p:cNvSpPr txBox="1"/>
          <p:nvPr/>
        </p:nvSpPr>
        <p:spPr>
          <a:xfrm>
            <a:off x="6733925" y="6358754"/>
            <a:ext cx="2379434" cy="461665"/>
          </a:xfrm>
          <a:prstGeom prst="rect">
            <a:avLst/>
          </a:prstGeom>
          <a:noFill/>
        </p:spPr>
        <p:txBody>
          <a:bodyPr wrap="none" rtlCol="0">
            <a:spAutoFit/>
          </a:bodyPr>
          <a:lstStyle/>
          <a:p>
            <a:r>
              <a:rPr lang="en-US" sz="2400" dirty="0" smtClean="0"/>
              <a:t>Complete Pattern</a:t>
            </a:r>
            <a:endParaRPr lang="en-IN" sz="2400" dirty="0"/>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95040" y="3142080"/>
              <a:ext cx="6942960" cy="3028680"/>
            </p14:xfrm>
          </p:contentPart>
        </mc:Choice>
        <mc:Fallback xmlns="">
          <p:pic>
            <p:nvPicPr>
              <p:cNvPr id="2" name="Ink 1"/>
              <p:cNvPicPr/>
              <p:nvPr/>
            </p:nvPicPr>
            <p:blipFill>
              <a:blip r:embed="rId5"/>
              <a:stretch>
                <a:fillRect/>
              </a:stretch>
            </p:blipFill>
            <p:spPr>
              <a:xfrm>
                <a:off x="89280" y="3137400"/>
                <a:ext cx="6954480" cy="3036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2556000" y="4681440"/>
              <a:ext cx="5040" cy="360"/>
            </p14:xfrm>
          </p:contentPart>
        </mc:Choice>
        <mc:Fallback xmlns="">
          <p:pic>
            <p:nvPicPr>
              <p:cNvPr id="3" name="Ink 2"/>
              <p:cNvPicPr/>
              <p:nvPr/>
            </p:nvPicPr>
            <p:blipFill>
              <a:blip r:embed="rId7"/>
              <a:stretch>
                <a:fillRect/>
              </a:stretch>
            </p:blipFill>
            <p:spPr>
              <a:xfrm>
                <a:off x="2552040" y="4677480"/>
                <a:ext cx="11520" cy="82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451520" y="1294200"/>
              <a:ext cx="5646240" cy="2481120"/>
            </p14:xfrm>
          </p:contentPart>
        </mc:Choice>
        <mc:Fallback xmlns="">
          <p:pic>
            <p:nvPicPr>
              <p:cNvPr id="4" name="Ink 3"/>
              <p:cNvPicPr/>
              <p:nvPr/>
            </p:nvPicPr>
            <p:blipFill>
              <a:blip r:embed="rId9"/>
              <a:stretch>
                <a:fillRect/>
              </a:stretch>
            </p:blipFill>
            <p:spPr>
              <a:xfrm>
                <a:off x="1446480" y="1285200"/>
                <a:ext cx="5662080" cy="2494800"/>
              </a:xfrm>
              <a:prstGeom prst="rect">
                <a:avLst/>
              </a:prstGeom>
            </p:spPr>
          </p:pic>
        </mc:Fallback>
      </mc:AlternateContent>
    </p:spTree>
    <p:extLst>
      <p:ext uri="{BB962C8B-B14F-4D97-AF65-F5344CB8AC3E}">
        <p14:creationId xmlns:p14="http://schemas.microsoft.com/office/powerpoint/2010/main" val="250727073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ial action of </a:t>
            </a:r>
            <a:r>
              <a:rPr lang="en-US" dirty="0" err="1" smtClean="0"/>
              <a:t>ACh</a:t>
            </a:r>
            <a:r>
              <a:rPr lang="en-US" dirty="0" smtClean="0"/>
              <a:t> in CA3</a:t>
            </a:r>
            <a:endParaRPr lang="en-US" dirty="0"/>
          </a:p>
        </p:txBody>
      </p:sp>
      <p:sp>
        <p:nvSpPr>
          <p:cNvPr id="3" name="Content Placeholder 2"/>
          <p:cNvSpPr>
            <a:spLocks noGrp="1"/>
          </p:cNvSpPr>
          <p:nvPr>
            <p:ph idx="1"/>
          </p:nvPr>
        </p:nvSpPr>
        <p:spPr/>
        <p:txBody>
          <a:bodyPr>
            <a:normAutofit fontScale="92500"/>
          </a:bodyPr>
          <a:lstStyle/>
          <a:p>
            <a:r>
              <a:rPr lang="en-US" dirty="0" smtClean="0"/>
              <a:t>Ach </a:t>
            </a:r>
            <a:r>
              <a:rPr lang="en-US" dirty="0"/>
              <a:t>has different actions on different parts of </a:t>
            </a:r>
            <a:r>
              <a:rPr lang="en-US" dirty="0" smtClean="0"/>
              <a:t>CA3. </a:t>
            </a:r>
          </a:p>
          <a:p>
            <a:r>
              <a:rPr lang="en-US" dirty="0" smtClean="0"/>
              <a:t>Inputs </a:t>
            </a:r>
            <a:r>
              <a:rPr lang="en-US" dirty="0"/>
              <a:t>to CA3 pyramidal neurons from different sources are anatomically segregated in CA3. </a:t>
            </a:r>
          </a:p>
          <a:p>
            <a:pPr lvl="1"/>
            <a:r>
              <a:rPr lang="en-US" dirty="0"/>
              <a:t>Inputs from EC to CA3 pyramidal neurons are located in a CA3 layer known as </a:t>
            </a:r>
            <a:r>
              <a:rPr lang="en-US" dirty="0">
                <a:solidFill>
                  <a:schemeClr val="accent6">
                    <a:lumMod val="75000"/>
                  </a:schemeClr>
                </a:solidFill>
              </a:rPr>
              <a:t>stratum </a:t>
            </a:r>
            <a:r>
              <a:rPr lang="en-US" dirty="0" err="1">
                <a:solidFill>
                  <a:schemeClr val="accent6">
                    <a:lumMod val="75000"/>
                  </a:schemeClr>
                </a:solidFill>
              </a:rPr>
              <a:t>lacunosum-moleculare</a:t>
            </a:r>
            <a:r>
              <a:rPr lang="en-US" dirty="0">
                <a:solidFill>
                  <a:schemeClr val="accent6">
                    <a:lumMod val="75000"/>
                  </a:schemeClr>
                </a:solidFill>
              </a:rPr>
              <a:t>.</a:t>
            </a:r>
          </a:p>
          <a:p>
            <a:pPr lvl="1"/>
            <a:r>
              <a:rPr lang="en-US" dirty="0"/>
              <a:t>Recurrent inputs from other CA3 pyramidal neurons are located in a CA3 layer known as </a:t>
            </a:r>
            <a:r>
              <a:rPr lang="en-US" dirty="0">
                <a:solidFill>
                  <a:srgbClr val="00B050"/>
                </a:solidFill>
              </a:rPr>
              <a:t>stratum </a:t>
            </a:r>
            <a:r>
              <a:rPr lang="en-US" dirty="0" err="1">
                <a:solidFill>
                  <a:srgbClr val="00B050"/>
                </a:solidFill>
              </a:rPr>
              <a:t>radiatum</a:t>
            </a:r>
            <a:r>
              <a:rPr lang="en-US" dirty="0"/>
              <a:t>.</a:t>
            </a:r>
          </a:p>
          <a:p>
            <a:endParaRPr lang="en-US" dirty="0"/>
          </a:p>
        </p:txBody>
      </p:sp>
    </p:spTree>
    <p:extLst>
      <p:ext uri="{BB962C8B-B14F-4D97-AF65-F5344CB8AC3E}">
        <p14:creationId xmlns:p14="http://schemas.microsoft.com/office/powerpoint/2010/main" val="30578557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A3 connectivity</a:t>
            </a:r>
            <a:endParaRPr lang="en-US" dirty="0"/>
          </a:p>
        </p:txBody>
      </p:sp>
      <p:pic>
        <p:nvPicPr>
          <p:cNvPr id="3074" name="Picture 2" descr="D:\BACKUPD\courses\nptel\demyst_brain_mooc\version1\ch7_memories_holograms\ca3_ck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2894" y="1676400"/>
            <a:ext cx="6326187" cy="48768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6045120" y="2656440"/>
              <a:ext cx="516960" cy="822600"/>
            </p14:xfrm>
          </p:contentPart>
        </mc:Choice>
        <mc:Fallback xmlns="">
          <p:pic>
            <p:nvPicPr>
              <p:cNvPr id="2" name="Ink 1"/>
              <p:cNvPicPr/>
              <p:nvPr/>
            </p:nvPicPr>
            <p:blipFill>
              <a:blip r:embed="rId4"/>
              <a:stretch>
                <a:fillRect/>
              </a:stretch>
            </p:blipFill>
            <p:spPr>
              <a:xfrm>
                <a:off x="6040440" y="2652120"/>
                <a:ext cx="525600" cy="8294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1960200" y="1600560"/>
              <a:ext cx="4451400" cy="1949040"/>
            </p14:xfrm>
          </p:contentPart>
        </mc:Choice>
        <mc:Fallback xmlns="">
          <p:pic>
            <p:nvPicPr>
              <p:cNvPr id="3" name="Ink 2"/>
              <p:cNvPicPr/>
              <p:nvPr/>
            </p:nvPicPr>
            <p:blipFill>
              <a:blip r:embed="rId6"/>
              <a:stretch>
                <a:fillRect/>
              </a:stretch>
            </p:blipFill>
            <p:spPr>
              <a:xfrm>
                <a:off x="1952640" y="1591560"/>
                <a:ext cx="4469040" cy="1963080"/>
              </a:xfrm>
              <a:prstGeom prst="rect">
                <a:avLst/>
              </a:prstGeom>
            </p:spPr>
          </p:pic>
        </mc:Fallback>
      </mc:AlternateContent>
    </p:spTree>
    <p:extLst>
      <p:ext uri="{BB962C8B-B14F-4D97-AF65-F5344CB8AC3E}">
        <p14:creationId xmlns:p14="http://schemas.microsoft.com/office/powerpoint/2010/main" val="989798337"/>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on of </a:t>
            </a:r>
            <a:r>
              <a:rPr lang="en-US" dirty="0" err="1" smtClean="0"/>
              <a:t>ACh</a:t>
            </a:r>
            <a:r>
              <a:rPr lang="en-US" dirty="0" smtClean="0"/>
              <a:t> on CA3</a:t>
            </a:r>
            <a:endParaRPr lang="en-US" dirty="0"/>
          </a:p>
        </p:txBody>
      </p:sp>
      <p:sp>
        <p:nvSpPr>
          <p:cNvPr id="3" name="Content Placeholder 2"/>
          <p:cNvSpPr>
            <a:spLocks noGrp="1"/>
          </p:cNvSpPr>
          <p:nvPr>
            <p:ph idx="1"/>
          </p:nvPr>
        </p:nvSpPr>
        <p:spPr/>
        <p:txBody>
          <a:bodyPr>
            <a:normAutofit/>
          </a:bodyPr>
          <a:lstStyle/>
          <a:p>
            <a:r>
              <a:rPr lang="en-US" dirty="0" smtClean="0"/>
              <a:t>High Ach: </a:t>
            </a:r>
          </a:p>
          <a:p>
            <a:pPr lvl="1"/>
            <a:r>
              <a:rPr lang="en-US" dirty="0" smtClean="0"/>
              <a:t>it </a:t>
            </a:r>
            <a:r>
              <a:rPr lang="en-US" dirty="0"/>
              <a:t>suppresses the synapses in stratum </a:t>
            </a:r>
            <a:r>
              <a:rPr lang="en-US" dirty="0" err="1"/>
              <a:t>radiatum</a:t>
            </a:r>
            <a:r>
              <a:rPr lang="en-US" dirty="0"/>
              <a:t> much more than it does to synapses in stratum </a:t>
            </a:r>
            <a:r>
              <a:rPr lang="en-US" dirty="0" err="1"/>
              <a:t>lacunosum-moleculare</a:t>
            </a:r>
            <a:r>
              <a:rPr lang="en-US" dirty="0"/>
              <a:t>.</a:t>
            </a:r>
          </a:p>
          <a:p>
            <a:r>
              <a:rPr lang="en-US" sz="2800" dirty="0" smtClean="0"/>
              <a:t>High </a:t>
            </a:r>
            <a:r>
              <a:rPr lang="en-US" sz="2800" dirty="0" err="1" smtClean="0"/>
              <a:t>ACh</a:t>
            </a:r>
            <a:r>
              <a:rPr lang="en-US" sz="2800" dirty="0" smtClean="0"/>
              <a:t> </a:t>
            </a:r>
            <a:r>
              <a:rPr lang="en-US" sz="2800" dirty="0"/>
              <a:t>suppresses recurrent connections more than inputs coming from EC. </a:t>
            </a:r>
            <a:endParaRPr lang="en-US" sz="2800" dirty="0" smtClean="0"/>
          </a:p>
          <a:p>
            <a:r>
              <a:rPr lang="en-US" sz="2800" dirty="0" smtClean="0"/>
              <a:t>High Ach also increases </a:t>
            </a:r>
            <a:r>
              <a:rPr lang="en-US" sz="2800" dirty="0"/>
              <a:t>LTP in CA3 recurrent connections.</a:t>
            </a:r>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4541760" y="5056560"/>
              <a:ext cx="360" cy="360"/>
            </p14:xfrm>
          </p:contentPart>
        </mc:Choice>
        <mc:Fallback xmlns="">
          <p:pic>
            <p:nvPicPr>
              <p:cNvPr id="4" name="Ink 3"/>
              <p:cNvPicPr/>
              <p:nvPr/>
            </p:nvPicPr>
            <p:blipFill>
              <a:blip r:embed="rId3"/>
              <a:stretch>
                <a:fillRect/>
              </a:stretch>
            </p:blipFill>
            <p:spPr>
              <a:xfrm>
                <a:off x="4537800" y="5052600"/>
                <a:ext cx="8280" cy="8280"/>
              </a:xfrm>
              <a:prstGeom prst="rect">
                <a:avLst/>
              </a:prstGeom>
            </p:spPr>
          </p:pic>
        </mc:Fallback>
      </mc:AlternateContent>
    </p:spTree>
    <p:extLst>
      <p:ext uri="{BB962C8B-B14F-4D97-AF65-F5344CB8AC3E}">
        <p14:creationId xmlns:p14="http://schemas.microsoft.com/office/powerpoint/2010/main" val="235297837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at modulates the modulator?</a:t>
            </a:r>
            <a:endParaRPr lang="en-US" dirty="0"/>
          </a:p>
        </p:txBody>
      </p:sp>
      <p:sp>
        <p:nvSpPr>
          <p:cNvPr id="3" name="Content Placeholder 2"/>
          <p:cNvSpPr>
            <a:spLocks noGrp="1"/>
          </p:cNvSpPr>
          <p:nvPr>
            <p:ph sz="half" idx="1"/>
          </p:nvPr>
        </p:nvSpPr>
        <p:spPr>
          <a:xfrm>
            <a:off x="914400" y="1447800"/>
            <a:ext cx="4495800" cy="4572000"/>
          </a:xfrm>
        </p:spPr>
        <p:txBody>
          <a:bodyPr>
            <a:normAutofit lnSpcReduction="10000"/>
          </a:bodyPr>
          <a:lstStyle/>
          <a:p>
            <a:r>
              <a:rPr lang="en-US" dirty="0"/>
              <a:t>What controls </a:t>
            </a:r>
            <a:r>
              <a:rPr lang="en-US" dirty="0" err="1"/>
              <a:t>ACh</a:t>
            </a:r>
            <a:r>
              <a:rPr lang="en-US" dirty="0"/>
              <a:t> release to HC?</a:t>
            </a:r>
          </a:p>
          <a:p>
            <a:r>
              <a:rPr lang="en-US" dirty="0" err="1"/>
              <a:t>ACh</a:t>
            </a:r>
            <a:r>
              <a:rPr lang="en-US" dirty="0"/>
              <a:t> is released by two neuronal clusters located in the basal </a:t>
            </a:r>
            <a:r>
              <a:rPr lang="en-US" dirty="0" smtClean="0"/>
              <a:t>forebrain.</a:t>
            </a:r>
          </a:p>
          <a:p>
            <a:r>
              <a:rPr lang="en-US" dirty="0">
                <a:solidFill>
                  <a:srgbClr val="00B050"/>
                </a:solidFill>
              </a:rPr>
              <a:t>N</a:t>
            </a:r>
            <a:r>
              <a:rPr lang="en-US" dirty="0" smtClean="0">
                <a:solidFill>
                  <a:srgbClr val="00B050"/>
                </a:solidFill>
              </a:rPr>
              <a:t>ucleus Basalis</a:t>
            </a:r>
            <a:r>
              <a:rPr lang="en-US" dirty="0" smtClean="0"/>
              <a:t>: </a:t>
            </a:r>
            <a:r>
              <a:rPr lang="en-US" dirty="0"/>
              <a:t>projects </a:t>
            </a:r>
            <a:r>
              <a:rPr lang="en-US" dirty="0" smtClean="0"/>
              <a:t>to </a:t>
            </a:r>
            <a:r>
              <a:rPr lang="en-US" dirty="0"/>
              <a:t>widespread cortical targets. </a:t>
            </a:r>
            <a:endParaRPr lang="en-US" dirty="0" smtClean="0"/>
          </a:p>
          <a:p>
            <a:r>
              <a:rPr lang="en-US" dirty="0" smtClean="0">
                <a:solidFill>
                  <a:schemeClr val="accent1">
                    <a:lumMod val="75000"/>
                  </a:schemeClr>
                </a:solidFill>
              </a:rPr>
              <a:t>Medial septum</a:t>
            </a:r>
            <a:r>
              <a:rPr lang="en-US" dirty="0" smtClean="0"/>
              <a:t>: </a:t>
            </a:r>
            <a:r>
              <a:rPr lang="en-US" dirty="0"/>
              <a:t>projects to HC. </a:t>
            </a:r>
          </a:p>
        </p:txBody>
      </p:sp>
      <p:pic>
        <p:nvPicPr>
          <p:cNvPr id="6" name="Content Placeholder 5"/>
          <p:cNvPicPr>
            <a:picLocks noGrp="1"/>
          </p:cNvPicPr>
          <p:nvPr>
            <p:ph sz="half" idx="2"/>
          </p:nvPr>
        </p:nvPicPr>
        <p:blipFill>
          <a:blip r:embed="rId2" cstate="print"/>
          <a:stretch>
            <a:fillRect/>
          </a:stretch>
        </p:blipFill>
        <p:spPr bwMode="auto">
          <a:xfrm>
            <a:off x="5257483" y="2491462"/>
            <a:ext cx="3657917" cy="2743438"/>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944360" y="1141200"/>
              <a:ext cx="7241400" cy="4138920"/>
            </p14:xfrm>
          </p:contentPart>
        </mc:Choice>
        <mc:Fallback xmlns="">
          <p:pic>
            <p:nvPicPr>
              <p:cNvPr id="2" name="Ink 1"/>
              <p:cNvPicPr/>
              <p:nvPr/>
            </p:nvPicPr>
            <p:blipFill>
              <a:blip r:embed="rId4"/>
              <a:stretch>
                <a:fillRect/>
              </a:stretch>
            </p:blipFill>
            <p:spPr>
              <a:xfrm>
                <a:off x="1939320" y="1135080"/>
                <a:ext cx="7249320" cy="41497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6749640" y="3695400"/>
              <a:ext cx="7560" cy="1440"/>
            </p14:xfrm>
          </p:contentPart>
        </mc:Choice>
        <mc:Fallback xmlns="">
          <p:pic>
            <p:nvPicPr>
              <p:cNvPr id="5" name="Ink 4"/>
              <p:cNvPicPr/>
              <p:nvPr/>
            </p:nvPicPr>
            <p:blipFill>
              <a:blip r:embed="rId6"/>
              <a:stretch>
                <a:fillRect/>
              </a:stretch>
            </p:blipFill>
            <p:spPr>
              <a:xfrm>
                <a:off x="6744960" y="3691800"/>
                <a:ext cx="15480" cy="9720"/>
              </a:xfrm>
              <a:prstGeom prst="rect">
                <a:avLst/>
              </a:prstGeom>
            </p:spPr>
          </p:pic>
        </mc:Fallback>
      </mc:AlternateContent>
    </p:spTree>
    <p:extLst>
      <p:ext uri="{BB962C8B-B14F-4D97-AF65-F5344CB8AC3E}">
        <p14:creationId xmlns:p14="http://schemas.microsoft.com/office/powerpoint/2010/main" val="384975989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The </a:t>
            </a:r>
            <a:r>
              <a:rPr lang="en-US" dirty="0" err="1" smtClean="0"/>
              <a:t>Septohippocampal</a:t>
            </a:r>
            <a:r>
              <a:rPr lang="en-US" dirty="0" smtClean="0"/>
              <a:t> loop</a:t>
            </a:r>
            <a:endParaRPr lang="en-US" dirty="0"/>
          </a:p>
        </p:txBody>
      </p:sp>
      <p:sp>
        <p:nvSpPr>
          <p:cNvPr id="8" name="Content Placeholder 7"/>
          <p:cNvSpPr>
            <a:spLocks noGrp="1"/>
          </p:cNvSpPr>
          <p:nvPr>
            <p:ph idx="1"/>
          </p:nvPr>
        </p:nvSpPr>
        <p:spPr/>
        <p:txBody>
          <a:bodyPr/>
          <a:lstStyle/>
          <a:p>
            <a:r>
              <a:rPr lang="en-US" dirty="0"/>
              <a:t>When this branch is stimulated it decreases the neural activity in medial septum. </a:t>
            </a:r>
            <a:endParaRPr lang="en-US" dirty="0" smtClean="0"/>
          </a:p>
          <a:p>
            <a:r>
              <a:rPr lang="en-US" dirty="0" smtClean="0"/>
              <a:t>Thus</a:t>
            </a:r>
            <a:r>
              <a:rPr lang="en-US" dirty="0"/>
              <a:t>, the loop from medial septum to HC and backwards acts as a self-regulating system for HC. </a:t>
            </a:r>
            <a:endParaRPr lang="en-US" dirty="0" smtClean="0"/>
          </a:p>
          <a:p>
            <a:r>
              <a:rPr lang="en-US" dirty="0" smtClean="0"/>
              <a:t>Particularly </a:t>
            </a:r>
            <a:r>
              <a:rPr lang="en-US" dirty="0"/>
              <a:t>it is known that the feedback exists from CA1 field of HC.</a:t>
            </a:r>
          </a:p>
          <a:p>
            <a:endParaRPr lang="en-US" dirty="0"/>
          </a:p>
        </p:txBody>
      </p:sp>
    </p:spTree>
    <p:extLst>
      <p:ext uri="{BB962C8B-B14F-4D97-AF65-F5344CB8AC3E}">
        <p14:creationId xmlns:p14="http://schemas.microsoft.com/office/powerpoint/2010/main" val="1024980372"/>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Septohippocampal</a:t>
            </a:r>
            <a:r>
              <a:rPr lang="en-US" dirty="0" smtClean="0"/>
              <a:t> Loop</a:t>
            </a:r>
            <a:endParaRPr lang="en-US" dirty="0"/>
          </a:p>
        </p:txBody>
      </p:sp>
      <p:sp>
        <p:nvSpPr>
          <p:cNvPr id="5" name="Rounded Rectangle 4"/>
          <p:cNvSpPr/>
          <p:nvPr/>
        </p:nvSpPr>
        <p:spPr>
          <a:xfrm>
            <a:off x="1828800" y="3657600"/>
            <a:ext cx="13716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059699" y="3791634"/>
            <a:ext cx="909801" cy="646331"/>
          </a:xfrm>
          <a:prstGeom prst="rect">
            <a:avLst/>
          </a:prstGeom>
          <a:noFill/>
        </p:spPr>
        <p:txBody>
          <a:bodyPr wrap="none" rtlCol="0">
            <a:spAutoFit/>
          </a:bodyPr>
          <a:lstStyle/>
          <a:p>
            <a:r>
              <a:rPr lang="en-US" dirty="0" smtClean="0"/>
              <a:t>Medial</a:t>
            </a:r>
          </a:p>
          <a:p>
            <a:r>
              <a:rPr lang="en-US" dirty="0" smtClean="0"/>
              <a:t>Septum</a:t>
            </a:r>
            <a:endParaRPr lang="en-US" dirty="0"/>
          </a:p>
        </p:txBody>
      </p:sp>
      <p:sp>
        <p:nvSpPr>
          <p:cNvPr id="7" name="Rounded Rectangle 6"/>
          <p:cNvSpPr/>
          <p:nvPr/>
        </p:nvSpPr>
        <p:spPr>
          <a:xfrm>
            <a:off x="5486400" y="3657600"/>
            <a:ext cx="13716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93117" y="3964197"/>
            <a:ext cx="558166" cy="369332"/>
          </a:xfrm>
          <a:prstGeom prst="rect">
            <a:avLst/>
          </a:prstGeom>
          <a:noFill/>
        </p:spPr>
        <p:txBody>
          <a:bodyPr wrap="none" rtlCol="0">
            <a:spAutoFit/>
          </a:bodyPr>
          <a:lstStyle/>
          <a:p>
            <a:r>
              <a:rPr lang="en-US" dirty="0" smtClean="0"/>
              <a:t>CA3</a:t>
            </a:r>
            <a:endParaRPr lang="en-US" dirty="0"/>
          </a:p>
        </p:txBody>
      </p:sp>
      <p:sp>
        <p:nvSpPr>
          <p:cNvPr id="9" name="Rounded Rectangle 8"/>
          <p:cNvSpPr/>
          <p:nvPr/>
        </p:nvSpPr>
        <p:spPr>
          <a:xfrm>
            <a:off x="5486400" y="2438400"/>
            <a:ext cx="13716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893117" y="2744997"/>
            <a:ext cx="558166" cy="369332"/>
          </a:xfrm>
          <a:prstGeom prst="rect">
            <a:avLst/>
          </a:prstGeom>
          <a:noFill/>
        </p:spPr>
        <p:txBody>
          <a:bodyPr wrap="none" rtlCol="0">
            <a:spAutoFit/>
          </a:bodyPr>
          <a:lstStyle/>
          <a:p>
            <a:r>
              <a:rPr lang="en-US" dirty="0" smtClean="0"/>
              <a:t>CA1</a:t>
            </a:r>
            <a:endParaRPr lang="en-US" dirty="0"/>
          </a:p>
        </p:txBody>
      </p:sp>
      <p:sp>
        <p:nvSpPr>
          <p:cNvPr id="11" name="Down Arrow 10"/>
          <p:cNvSpPr/>
          <p:nvPr/>
        </p:nvSpPr>
        <p:spPr>
          <a:xfrm flipV="1">
            <a:off x="5929884" y="3354888"/>
            <a:ext cx="484632"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3200400" y="3886200"/>
            <a:ext cx="22860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Bent Arrow 12"/>
          <p:cNvSpPr/>
          <p:nvPr/>
        </p:nvSpPr>
        <p:spPr>
          <a:xfrm rot="16200000" flipH="1">
            <a:off x="3395076" y="1559722"/>
            <a:ext cx="906049" cy="3276601"/>
          </a:xfrm>
          <a:prstGeom prst="bentArrow">
            <a:avLst>
              <a:gd name="adj1" fmla="val 18088"/>
              <a:gd name="adj2" fmla="val 25000"/>
              <a:gd name="adj3" fmla="val 25000"/>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16" name="Group 15"/>
          <p:cNvGrpSpPr/>
          <p:nvPr/>
        </p:nvGrpSpPr>
        <p:grpSpPr>
          <a:xfrm>
            <a:off x="1803748" y="2759736"/>
            <a:ext cx="457200" cy="707886"/>
            <a:chOff x="1803748" y="2759736"/>
            <a:chExt cx="457200" cy="707886"/>
          </a:xfrm>
        </p:grpSpPr>
        <p:sp>
          <p:nvSpPr>
            <p:cNvPr id="14" name="TextBox 13"/>
            <p:cNvSpPr txBox="1"/>
            <p:nvPr/>
          </p:nvSpPr>
          <p:spPr>
            <a:xfrm>
              <a:off x="1866378" y="2759736"/>
              <a:ext cx="341760" cy="707886"/>
            </a:xfrm>
            <a:prstGeom prst="rect">
              <a:avLst/>
            </a:prstGeom>
            <a:noFill/>
          </p:spPr>
          <p:txBody>
            <a:bodyPr wrap="none" rtlCol="0">
              <a:spAutoFit/>
            </a:bodyPr>
            <a:lstStyle/>
            <a:p>
              <a:r>
                <a:rPr lang="en-US" sz="4000" dirty="0" smtClean="0"/>
                <a:t>-</a:t>
              </a:r>
              <a:endParaRPr lang="en-US" sz="4000" dirty="0"/>
            </a:p>
          </p:txBody>
        </p:sp>
        <p:sp>
          <p:nvSpPr>
            <p:cNvPr id="15" name="Oval 14"/>
            <p:cNvSpPr/>
            <p:nvPr/>
          </p:nvSpPr>
          <p:spPr>
            <a:xfrm>
              <a:off x="1803748" y="2911257"/>
              <a:ext cx="457200" cy="4530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p:cNvSpPr/>
          <p:nvPr/>
        </p:nvSpPr>
        <p:spPr>
          <a:xfrm>
            <a:off x="1143000" y="5410200"/>
            <a:ext cx="7467599" cy="1200329"/>
          </a:xfrm>
          <a:prstGeom prst="rect">
            <a:avLst/>
          </a:prstGeom>
        </p:spPr>
        <p:txBody>
          <a:bodyPr wrap="square">
            <a:spAutoFit/>
          </a:bodyPr>
          <a:lstStyle/>
          <a:p>
            <a:r>
              <a:rPr lang="en-US" sz="2400" dirty="0" err="1"/>
              <a:t>Hasselmo</a:t>
            </a:r>
            <a:r>
              <a:rPr lang="en-US" sz="2400" dirty="0"/>
              <a:t> and colleagues proposed that the above loop is capable of making sure that </a:t>
            </a:r>
            <a:r>
              <a:rPr lang="en-US" sz="2400" dirty="0" err="1"/>
              <a:t>ACh</a:t>
            </a:r>
            <a:r>
              <a:rPr lang="en-US" sz="2400" dirty="0"/>
              <a:t> is released just when it is required. </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4606560" y="4194000"/>
              <a:ext cx="614880" cy="304920"/>
            </p14:xfrm>
          </p:contentPart>
        </mc:Choice>
        <mc:Fallback xmlns="">
          <p:pic>
            <p:nvPicPr>
              <p:cNvPr id="2" name="Ink 1"/>
              <p:cNvPicPr/>
              <p:nvPr/>
            </p:nvPicPr>
            <p:blipFill>
              <a:blip r:embed="rId3"/>
              <a:stretch>
                <a:fillRect/>
              </a:stretch>
            </p:blipFill>
            <p:spPr>
              <a:xfrm>
                <a:off x="4601880" y="4188600"/>
                <a:ext cx="62388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2630880" y="2788560"/>
              <a:ext cx="5827320" cy="1816200"/>
            </p14:xfrm>
          </p:contentPart>
        </mc:Choice>
        <mc:Fallback xmlns="">
          <p:pic>
            <p:nvPicPr>
              <p:cNvPr id="3" name="Ink 2"/>
              <p:cNvPicPr/>
              <p:nvPr/>
            </p:nvPicPr>
            <p:blipFill>
              <a:blip r:embed="rId5"/>
              <a:stretch>
                <a:fillRect/>
              </a:stretch>
            </p:blipFill>
            <p:spPr>
              <a:xfrm>
                <a:off x="2628360" y="2779920"/>
                <a:ext cx="5833080" cy="1833120"/>
              </a:xfrm>
              <a:prstGeom prst="rect">
                <a:avLst/>
              </a:prstGeom>
            </p:spPr>
          </p:pic>
        </mc:Fallback>
      </mc:AlternateContent>
    </p:spTree>
    <p:extLst>
      <p:ext uri="{BB962C8B-B14F-4D97-AF65-F5344CB8AC3E}">
        <p14:creationId xmlns:p14="http://schemas.microsoft.com/office/powerpoint/2010/main" val="57517959"/>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Rounded Rectangle 4"/>
          <p:cNvSpPr/>
          <p:nvPr/>
        </p:nvSpPr>
        <p:spPr>
          <a:xfrm>
            <a:off x="1828800" y="3352800"/>
            <a:ext cx="13716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937935" y="3474731"/>
            <a:ext cx="1153329" cy="646331"/>
          </a:xfrm>
          <a:prstGeom prst="rect">
            <a:avLst/>
          </a:prstGeom>
          <a:noFill/>
        </p:spPr>
        <p:txBody>
          <a:bodyPr wrap="none" rtlCol="0">
            <a:spAutoFit/>
          </a:bodyPr>
          <a:lstStyle/>
          <a:p>
            <a:r>
              <a:rPr lang="en-US" dirty="0" smtClean="0"/>
              <a:t>Entorhinal</a:t>
            </a:r>
          </a:p>
          <a:p>
            <a:r>
              <a:rPr lang="en-US" dirty="0" smtClean="0"/>
              <a:t>Cortex</a:t>
            </a:r>
            <a:endParaRPr lang="en-US" dirty="0"/>
          </a:p>
        </p:txBody>
      </p:sp>
      <p:sp>
        <p:nvSpPr>
          <p:cNvPr id="7" name="Rounded Rectangle 6"/>
          <p:cNvSpPr/>
          <p:nvPr/>
        </p:nvSpPr>
        <p:spPr>
          <a:xfrm>
            <a:off x="5486400" y="3352800"/>
            <a:ext cx="13716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93117" y="3659397"/>
            <a:ext cx="558166" cy="369332"/>
          </a:xfrm>
          <a:prstGeom prst="rect">
            <a:avLst/>
          </a:prstGeom>
          <a:noFill/>
        </p:spPr>
        <p:txBody>
          <a:bodyPr wrap="none" rtlCol="0">
            <a:spAutoFit/>
          </a:bodyPr>
          <a:lstStyle/>
          <a:p>
            <a:r>
              <a:rPr lang="en-US" dirty="0" smtClean="0"/>
              <a:t>CA1</a:t>
            </a:r>
            <a:endParaRPr lang="en-US" dirty="0"/>
          </a:p>
        </p:txBody>
      </p:sp>
      <p:sp>
        <p:nvSpPr>
          <p:cNvPr id="9" name="Rounded Rectangle 8"/>
          <p:cNvSpPr/>
          <p:nvPr/>
        </p:nvSpPr>
        <p:spPr>
          <a:xfrm>
            <a:off x="5486400" y="1524000"/>
            <a:ext cx="13716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893117" y="1830597"/>
            <a:ext cx="558166" cy="369332"/>
          </a:xfrm>
          <a:prstGeom prst="rect">
            <a:avLst/>
          </a:prstGeom>
          <a:noFill/>
        </p:spPr>
        <p:txBody>
          <a:bodyPr wrap="none" rtlCol="0">
            <a:spAutoFit/>
          </a:bodyPr>
          <a:lstStyle/>
          <a:p>
            <a:r>
              <a:rPr lang="en-US" dirty="0" smtClean="0"/>
              <a:t>CA3</a:t>
            </a:r>
            <a:endParaRPr lang="en-US" dirty="0"/>
          </a:p>
        </p:txBody>
      </p:sp>
      <p:sp>
        <p:nvSpPr>
          <p:cNvPr id="11" name="Down Arrow 10"/>
          <p:cNvSpPr/>
          <p:nvPr/>
        </p:nvSpPr>
        <p:spPr>
          <a:xfrm>
            <a:off x="5974842" y="2438400"/>
            <a:ext cx="394716" cy="8918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3200400" y="3581400"/>
            <a:ext cx="22860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962400" y="4121062"/>
            <a:ext cx="917239" cy="646331"/>
          </a:xfrm>
          <a:prstGeom prst="rect">
            <a:avLst/>
          </a:prstGeom>
          <a:noFill/>
        </p:spPr>
        <p:txBody>
          <a:bodyPr wrap="none" rtlCol="0">
            <a:spAutoFit/>
          </a:bodyPr>
          <a:lstStyle/>
          <a:p>
            <a:r>
              <a:rPr lang="en-US" dirty="0" smtClean="0"/>
              <a:t>Original</a:t>
            </a:r>
          </a:p>
          <a:p>
            <a:r>
              <a:rPr lang="en-US" dirty="0" smtClean="0"/>
              <a:t>Pattern</a:t>
            </a:r>
            <a:endParaRPr lang="en-US" dirty="0"/>
          </a:p>
        </p:txBody>
      </p:sp>
      <p:sp>
        <p:nvSpPr>
          <p:cNvPr id="15" name="TextBox 14"/>
          <p:cNvSpPr txBox="1"/>
          <p:nvPr/>
        </p:nvSpPr>
        <p:spPr>
          <a:xfrm>
            <a:off x="6742134" y="2561171"/>
            <a:ext cx="1589089" cy="646331"/>
          </a:xfrm>
          <a:prstGeom prst="rect">
            <a:avLst/>
          </a:prstGeom>
          <a:noFill/>
        </p:spPr>
        <p:txBody>
          <a:bodyPr wrap="none" rtlCol="0">
            <a:spAutoFit/>
          </a:bodyPr>
          <a:lstStyle/>
          <a:p>
            <a:r>
              <a:rPr lang="en-US" dirty="0" smtClean="0"/>
              <a:t>Reconstructed </a:t>
            </a:r>
          </a:p>
          <a:p>
            <a:r>
              <a:rPr lang="en-US" dirty="0" smtClean="0"/>
              <a:t>Pattern</a:t>
            </a:r>
            <a:endParaRPr lang="en-US" dirty="0"/>
          </a:p>
        </p:txBody>
      </p:sp>
      <p:grpSp>
        <p:nvGrpSpPr>
          <p:cNvPr id="16" name="Group 15"/>
          <p:cNvGrpSpPr/>
          <p:nvPr/>
        </p:nvGrpSpPr>
        <p:grpSpPr>
          <a:xfrm>
            <a:off x="5486400" y="2644914"/>
            <a:ext cx="457200" cy="707886"/>
            <a:chOff x="1803748" y="2759736"/>
            <a:chExt cx="457200" cy="707886"/>
          </a:xfrm>
        </p:grpSpPr>
        <p:sp>
          <p:nvSpPr>
            <p:cNvPr id="17" name="TextBox 16"/>
            <p:cNvSpPr txBox="1"/>
            <p:nvPr/>
          </p:nvSpPr>
          <p:spPr>
            <a:xfrm>
              <a:off x="1866378" y="2759736"/>
              <a:ext cx="341760" cy="707886"/>
            </a:xfrm>
            <a:prstGeom prst="rect">
              <a:avLst/>
            </a:prstGeom>
            <a:noFill/>
          </p:spPr>
          <p:txBody>
            <a:bodyPr wrap="none" rtlCol="0">
              <a:spAutoFit/>
            </a:bodyPr>
            <a:lstStyle/>
            <a:p>
              <a:r>
                <a:rPr lang="en-US" sz="4000" dirty="0" smtClean="0"/>
                <a:t>-</a:t>
              </a:r>
              <a:endParaRPr lang="en-US" sz="4000" dirty="0"/>
            </a:p>
          </p:txBody>
        </p:sp>
        <p:sp>
          <p:nvSpPr>
            <p:cNvPr id="18" name="Oval 17"/>
            <p:cNvSpPr/>
            <p:nvPr/>
          </p:nvSpPr>
          <p:spPr>
            <a:xfrm>
              <a:off x="1803748" y="2911257"/>
              <a:ext cx="457200" cy="4530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4900516" y="3810000"/>
            <a:ext cx="457200" cy="707886"/>
            <a:chOff x="4900516" y="5334000"/>
            <a:chExt cx="457200" cy="707886"/>
          </a:xfrm>
        </p:grpSpPr>
        <p:sp>
          <p:nvSpPr>
            <p:cNvPr id="20" name="TextBox 19"/>
            <p:cNvSpPr txBox="1"/>
            <p:nvPr/>
          </p:nvSpPr>
          <p:spPr>
            <a:xfrm>
              <a:off x="4914378" y="5334000"/>
              <a:ext cx="439544" cy="707886"/>
            </a:xfrm>
            <a:prstGeom prst="rect">
              <a:avLst/>
            </a:prstGeom>
            <a:noFill/>
          </p:spPr>
          <p:txBody>
            <a:bodyPr wrap="none" rtlCol="0">
              <a:spAutoFit/>
            </a:bodyPr>
            <a:lstStyle/>
            <a:p>
              <a:r>
                <a:rPr lang="en-US" sz="4000" dirty="0" smtClean="0"/>
                <a:t>+</a:t>
              </a:r>
              <a:endParaRPr lang="en-US" sz="4000" dirty="0"/>
            </a:p>
          </p:txBody>
        </p:sp>
        <p:sp>
          <p:nvSpPr>
            <p:cNvPr id="21" name="Oval 20"/>
            <p:cNvSpPr/>
            <p:nvPr/>
          </p:nvSpPr>
          <p:spPr>
            <a:xfrm>
              <a:off x="4900516" y="5485521"/>
              <a:ext cx="457200" cy="4530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Box 22"/>
          <p:cNvSpPr txBox="1"/>
          <p:nvPr/>
        </p:nvSpPr>
        <p:spPr>
          <a:xfrm>
            <a:off x="381000" y="4876800"/>
            <a:ext cx="8292335" cy="830997"/>
          </a:xfrm>
          <a:prstGeom prst="rect">
            <a:avLst/>
          </a:prstGeom>
          <a:noFill/>
        </p:spPr>
        <p:txBody>
          <a:bodyPr wrap="none" rtlCol="0">
            <a:spAutoFit/>
          </a:bodyPr>
          <a:lstStyle/>
          <a:p>
            <a:r>
              <a:rPr lang="en-US" sz="2400" dirty="0" smtClean="0"/>
              <a:t>If the Original and Reconstruction match, </a:t>
            </a:r>
          </a:p>
          <a:p>
            <a:r>
              <a:rPr lang="en-US" sz="2400" dirty="0"/>
              <a:t>	</a:t>
            </a:r>
            <a:r>
              <a:rPr lang="en-US" sz="2400" dirty="0" smtClean="0"/>
              <a:t>	Do NOT activate Medial Septum </a:t>
            </a:r>
            <a:r>
              <a:rPr lang="en-US" sz="2400" dirty="0" smtClean="0">
                <a:sym typeface="Wingdings" panose="05000000000000000000" pitchFamily="2" charset="2"/>
              </a:rPr>
              <a:t> no Ach release</a:t>
            </a:r>
            <a:endParaRPr lang="en-US" sz="2400" dirty="0"/>
          </a:p>
        </p:txBody>
      </p:sp>
      <p:sp>
        <p:nvSpPr>
          <p:cNvPr id="24" name="TextBox 23"/>
          <p:cNvSpPr txBox="1"/>
          <p:nvPr/>
        </p:nvSpPr>
        <p:spPr>
          <a:xfrm>
            <a:off x="381000" y="5943600"/>
            <a:ext cx="8351132" cy="830997"/>
          </a:xfrm>
          <a:prstGeom prst="rect">
            <a:avLst/>
          </a:prstGeom>
          <a:noFill/>
        </p:spPr>
        <p:txBody>
          <a:bodyPr wrap="none" rtlCol="0">
            <a:spAutoFit/>
          </a:bodyPr>
          <a:lstStyle/>
          <a:p>
            <a:r>
              <a:rPr lang="en-US" sz="2400" dirty="0" smtClean="0"/>
              <a:t>If the Original and Reconstruction do not match, </a:t>
            </a:r>
          </a:p>
          <a:p>
            <a:r>
              <a:rPr lang="en-US" sz="2400" dirty="0" smtClean="0"/>
              <a:t>Activate Medial Septum </a:t>
            </a:r>
            <a:r>
              <a:rPr lang="en-US" sz="2400" dirty="0" smtClean="0">
                <a:sym typeface="Wingdings" panose="05000000000000000000" pitchFamily="2" charset="2"/>
              </a:rPr>
              <a:t>  Ach release   Store pattern in CA3</a:t>
            </a:r>
            <a:endParaRPr lang="en-US" sz="2400"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908640" y="190080"/>
              <a:ext cx="6718680" cy="6634440"/>
            </p14:xfrm>
          </p:contentPart>
        </mc:Choice>
        <mc:Fallback xmlns="">
          <p:pic>
            <p:nvPicPr>
              <p:cNvPr id="2" name="Ink 1"/>
              <p:cNvPicPr/>
              <p:nvPr/>
            </p:nvPicPr>
            <p:blipFill>
              <a:blip r:embed="rId3"/>
              <a:stretch>
                <a:fillRect/>
              </a:stretch>
            </p:blipFill>
            <p:spPr>
              <a:xfrm>
                <a:off x="904320" y="185760"/>
                <a:ext cx="6728040" cy="6642360"/>
              </a:xfrm>
              <a:prstGeom prst="rect">
                <a:avLst/>
              </a:prstGeom>
            </p:spPr>
          </p:pic>
        </mc:Fallback>
      </mc:AlternateContent>
    </p:spTree>
    <p:extLst>
      <p:ext uri="{BB962C8B-B14F-4D97-AF65-F5344CB8AC3E}">
        <p14:creationId xmlns:p14="http://schemas.microsoft.com/office/powerpoint/2010/main" val="175262204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513173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Hippocampus as a short term memory store</a:t>
            </a:r>
          </a:p>
          <a:p>
            <a:r>
              <a:rPr lang="en-US" dirty="0" smtClean="0"/>
              <a:t>CA3 as some sort of a Hopfield network</a:t>
            </a:r>
          </a:p>
          <a:p>
            <a:r>
              <a:rPr lang="en-US" dirty="0" smtClean="0"/>
              <a:t>The two modes of operation: storage and retrieval</a:t>
            </a:r>
          </a:p>
          <a:p>
            <a:r>
              <a:rPr lang="en-US" dirty="0" smtClean="0"/>
              <a:t>The role of Ach as a neuromodulator</a:t>
            </a:r>
          </a:p>
          <a:p>
            <a:r>
              <a:rPr lang="en-US" dirty="0" smtClean="0"/>
              <a:t>The role of the </a:t>
            </a:r>
            <a:r>
              <a:rPr lang="en-US" dirty="0" err="1" smtClean="0"/>
              <a:t>septohippocampal</a:t>
            </a:r>
            <a:r>
              <a:rPr lang="en-US" dirty="0" smtClean="0"/>
              <a:t> network</a:t>
            </a:r>
          </a:p>
          <a:p>
            <a:r>
              <a:rPr lang="en-US" dirty="0" smtClean="0"/>
              <a:t>Does not address:</a:t>
            </a:r>
          </a:p>
          <a:p>
            <a:pPr lvl="1"/>
            <a:r>
              <a:rPr lang="en-US" dirty="0" smtClean="0"/>
              <a:t>The issue of saliency as a criterion for storage</a:t>
            </a:r>
          </a:p>
          <a:p>
            <a:pPr lvl="1"/>
            <a:r>
              <a:rPr lang="en-US" dirty="0" smtClean="0"/>
              <a:t>The transfer from short term to long term storage</a:t>
            </a:r>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211760" y="2547720"/>
              <a:ext cx="6626880" cy="2693520"/>
            </p14:xfrm>
          </p:contentPart>
        </mc:Choice>
        <mc:Fallback xmlns="">
          <p:pic>
            <p:nvPicPr>
              <p:cNvPr id="4" name="Ink 3"/>
              <p:cNvPicPr/>
              <p:nvPr/>
            </p:nvPicPr>
            <p:blipFill>
              <a:blip r:embed="rId3"/>
              <a:stretch>
                <a:fillRect/>
              </a:stretch>
            </p:blipFill>
            <p:spPr>
              <a:xfrm>
                <a:off x="1209240" y="2544120"/>
                <a:ext cx="6631920" cy="2701440"/>
              </a:xfrm>
              <a:prstGeom prst="rect">
                <a:avLst/>
              </a:prstGeom>
            </p:spPr>
          </p:pic>
        </mc:Fallback>
      </mc:AlternateContent>
    </p:spTree>
    <p:extLst>
      <p:ext uri="{BB962C8B-B14F-4D97-AF65-F5344CB8AC3E}">
        <p14:creationId xmlns:p14="http://schemas.microsoft.com/office/powerpoint/2010/main" val="148087940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endParaRPr lang="en-US" dirty="0"/>
          </a:p>
        </p:txBody>
      </p:sp>
      <p:sp>
        <p:nvSpPr>
          <p:cNvPr id="3" name="Content Placeholder 2"/>
          <p:cNvSpPr>
            <a:spLocks noGrp="1"/>
          </p:cNvSpPr>
          <p:nvPr>
            <p:ph idx="1"/>
          </p:nvPr>
        </p:nvSpPr>
        <p:spPr/>
        <p:txBody>
          <a:bodyPr/>
          <a:lstStyle/>
          <a:p>
            <a:r>
              <a:rPr lang="en-US" i="1" dirty="0" smtClean="0"/>
              <a:t>Gateway to Memory </a:t>
            </a:r>
            <a:r>
              <a:rPr lang="en-US" dirty="0" smtClean="0"/>
              <a:t>by Gluck and Meyers, MIT Press.</a:t>
            </a:r>
          </a:p>
          <a:p>
            <a:r>
              <a:rPr lang="en-US" dirty="0" smtClean="0"/>
              <a:t>Demystifying the Brain by VSC, Springer.</a:t>
            </a:r>
            <a:endParaRPr lang="en-US" dirty="0"/>
          </a:p>
        </p:txBody>
      </p:sp>
    </p:spTree>
    <p:extLst>
      <p:ext uri="{BB962C8B-B14F-4D97-AF65-F5344CB8AC3E}">
        <p14:creationId xmlns:p14="http://schemas.microsoft.com/office/powerpoint/2010/main" val="40236620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mories are holograms</a:t>
            </a:r>
            <a:endParaRPr lang="en-US" dirty="0"/>
          </a:p>
        </p:txBody>
      </p:sp>
      <p:sp>
        <p:nvSpPr>
          <p:cNvPr id="3" name="Content Placeholder 2"/>
          <p:cNvSpPr>
            <a:spLocks noGrp="1"/>
          </p:cNvSpPr>
          <p:nvPr>
            <p:ph idx="1"/>
          </p:nvPr>
        </p:nvSpPr>
        <p:spPr>
          <a:xfrm>
            <a:off x="457200" y="1600201"/>
            <a:ext cx="8229600" cy="1066800"/>
          </a:xfrm>
        </p:spPr>
        <p:txBody>
          <a:bodyPr>
            <a:normAutofit/>
          </a:bodyPr>
          <a:lstStyle/>
          <a:p>
            <a:r>
              <a:rPr lang="en-US" sz="2400" dirty="0" smtClean="0"/>
              <a:t>Karl </a:t>
            </a:r>
            <a:r>
              <a:rPr lang="en-US" sz="2400" dirty="0" err="1" smtClean="0"/>
              <a:t>Pribram</a:t>
            </a:r>
            <a:r>
              <a:rPr lang="en-US" sz="2400" dirty="0" smtClean="0"/>
              <a:t> one of </a:t>
            </a:r>
            <a:r>
              <a:rPr lang="en-US" sz="2400" dirty="0" err="1" smtClean="0"/>
              <a:t>Lashley’s</a:t>
            </a:r>
            <a:r>
              <a:rPr lang="en-US" sz="2400" dirty="0" smtClean="0"/>
              <a:t> students continued the search for the engrams, a lifelong pursuit of his teacher, and…</a:t>
            </a:r>
            <a:endParaRPr lang="en-US" sz="24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124200"/>
            <a:ext cx="3200400" cy="268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252052" y="6036616"/>
            <a:ext cx="3319948" cy="461665"/>
          </a:xfrm>
          <a:prstGeom prst="rect">
            <a:avLst/>
          </a:prstGeom>
          <a:noFill/>
        </p:spPr>
        <p:txBody>
          <a:bodyPr wrap="none" rtlCol="0">
            <a:spAutoFit/>
          </a:bodyPr>
          <a:lstStyle/>
          <a:p>
            <a:r>
              <a:rPr lang="en-US" sz="2400" dirty="0" smtClean="0"/>
              <a:t>Karl </a:t>
            </a:r>
            <a:r>
              <a:rPr lang="en-US" sz="2400" dirty="0" err="1" smtClean="0"/>
              <a:t>Pribram</a:t>
            </a:r>
            <a:r>
              <a:rPr lang="en-US" sz="2400" dirty="0" smtClean="0"/>
              <a:t> (1919-2015)</a:t>
            </a:r>
            <a:endParaRPr lang="en-US" sz="2400" dirty="0"/>
          </a:p>
        </p:txBody>
      </p:sp>
      <p:sp>
        <p:nvSpPr>
          <p:cNvPr id="5" name="TextBox 4"/>
          <p:cNvSpPr txBox="1"/>
          <p:nvPr/>
        </p:nvSpPr>
        <p:spPr>
          <a:xfrm>
            <a:off x="5334000" y="4721525"/>
            <a:ext cx="3584571" cy="830997"/>
          </a:xfrm>
          <a:prstGeom prst="rect">
            <a:avLst/>
          </a:prstGeom>
          <a:noFill/>
        </p:spPr>
        <p:txBody>
          <a:bodyPr wrap="none" rtlCol="0">
            <a:spAutoFit/>
          </a:bodyPr>
          <a:lstStyle/>
          <a:p>
            <a:r>
              <a:rPr lang="en-US" sz="2400" dirty="0" smtClean="0"/>
              <a:t>…saw the analogy between</a:t>
            </a:r>
          </a:p>
          <a:p>
            <a:r>
              <a:rPr lang="en-US" sz="2400" dirty="0" smtClean="0">
                <a:solidFill>
                  <a:srgbClr val="00B050"/>
                </a:solidFill>
              </a:rPr>
              <a:t>Memories</a:t>
            </a:r>
            <a:r>
              <a:rPr lang="en-US" sz="2400" dirty="0" smtClean="0"/>
              <a:t> and </a:t>
            </a:r>
            <a:r>
              <a:rPr lang="en-US" sz="2400" dirty="0" smtClean="0">
                <a:solidFill>
                  <a:srgbClr val="7030A0"/>
                </a:solidFill>
              </a:rPr>
              <a:t>Holograms</a:t>
            </a:r>
            <a:endParaRPr lang="en-US" sz="2400" dirty="0">
              <a:solidFill>
                <a:srgbClr val="7030A0"/>
              </a:solidFill>
            </a:endParaRPr>
          </a:p>
        </p:txBody>
      </p:sp>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1843920" y="2404440"/>
              <a:ext cx="956520" cy="59040"/>
            </p14:xfrm>
          </p:contentPart>
        </mc:Choice>
        <mc:Fallback xmlns="">
          <p:pic>
            <p:nvPicPr>
              <p:cNvPr id="6" name="Ink 5"/>
              <p:cNvPicPr/>
              <p:nvPr/>
            </p:nvPicPr>
            <p:blipFill>
              <a:blip r:embed="rId4"/>
              <a:stretch>
                <a:fillRect/>
              </a:stretch>
            </p:blipFill>
            <p:spPr>
              <a:xfrm>
                <a:off x="1841040" y="2399040"/>
                <a:ext cx="96480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p14:cNvContentPartPr/>
              <p14:nvPr/>
            </p14:nvContentPartPr>
            <p14:xfrm>
              <a:off x="1830240" y="2047680"/>
              <a:ext cx="7149960" cy="1826640"/>
            </p14:xfrm>
          </p:contentPart>
        </mc:Choice>
        <mc:Fallback xmlns="">
          <p:pic>
            <p:nvPicPr>
              <p:cNvPr id="7" name="Ink 6"/>
              <p:cNvPicPr/>
              <p:nvPr/>
            </p:nvPicPr>
            <p:blipFill>
              <a:blip r:embed="rId6"/>
              <a:stretch>
                <a:fillRect/>
              </a:stretch>
            </p:blipFill>
            <p:spPr>
              <a:xfrm>
                <a:off x="1824480" y="2041200"/>
                <a:ext cx="7160400" cy="1844280"/>
              </a:xfrm>
              <a:prstGeom prst="rect">
                <a:avLst/>
              </a:prstGeom>
            </p:spPr>
          </p:pic>
        </mc:Fallback>
      </mc:AlternateContent>
    </p:spTree>
    <p:extLst>
      <p:ext uri="{BB962C8B-B14F-4D97-AF65-F5344CB8AC3E}">
        <p14:creationId xmlns:p14="http://schemas.microsoft.com/office/powerpoint/2010/main" val="367327178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normAutofit fontScale="85000" lnSpcReduction="20000"/>
          </a:bodyPr>
          <a:lstStyle/>
          <a:p>
            <a:r>
              <a:rPr lang="en-US" dirty="0" smtClean="0"/>
              <a:t>The </a:t>
            </a:r>
            <a:r>
              <a:rPr lang="en-US" dirty="0"/>
              <a:t>last two areas project to Entorhinal cortex which is considered the </a:t>
            </a:r>
            <a:r>
              <a:rPr lang="en-US" dirty="0" smtClean="0"/>
              <a:t>gateway </a:t>
            </a:r>
            <a:r>
              <a:rPr lang="en-US" dirty="0"/>
              <a:t>to HC</a:t>
            </a:r>
            <a:r>
              <a:rPr lang="en-US" dirty="0" smtClean="0"/>
              <a:t>.</a:t>
            </a:r>
          </a:p>
          <a:p>
            <a:r>
              <a:rPr lang="en-US" dirty="0" smtClean="0"/>
              <a:t> </a:t>
            </a:r>
            <a:r>
              <a:rPr lang="en-US" dirty="0"/>
              <a:t>Information from EC propagates in that sequence via Dentate </a:t>
            </a:r>
            <a:r>
              <a:rPr lang="en-US" dirty="0" err="1"/>
              <a:t>Gyrus</a:t>
            </a:r>
            <a:r>
              <a:rPr lang="en-US" dirty="0"/>
              <a:t>, CA3, CA1 and </a:t>
            </a:r>
            <a:r>
              <a:rPr lang="en-US" dirty="0" err="1"/>
              <a:t>subiculum</a:t>
            </a:r>
            <a:r>
              <a:rPr lang="en-US" dirty="0"/>
              <a:t> before returning to EC. EC projects back to the neocortical targets via </a:t>
            </a:r>
            <a:r>
              <a:rPr lang="en-US" dirty="0" err="1"/>
              <a:t>parahippocampal</a:t>
            </a:r>
            <a:r>
              <a:rPr lang="en-US" dirty="0"/>
              <a:t> </a:t>
            </a:r>
            <a:r>
              <a:rPr lang="en-US" dirty="0" err="1"/>
              <a:t>gyrus</a:t>
            </a:r>
            <a:r>
              <a:rPr lang="en-US" dirty="0"/>
              <a:t> and </a:t>
            </a:r>
            <a:r>
              <a:rPr lang="en-US" dirty="0" err="1"/>
              <a:t>perirhinal</a:t>
            </a:r>
            <a:r>
              <a:rPr lang="en-US" dirty="0"/>
              <a:t> cortex. </a:t>
            </a:r>
            <a:endParaRPr lang="en-US" dirty="0" smtClean="0"/>
          </a:p>
          <a:p>
            <a:r>
              <a:rPr lang="en-US" dirty="0" smtClean="0"/>
              <a:t>Thus </a:t>
            </a:r>
            <a:r>
              <a:rPr lang="en-US" dirty="0"/>
              <a:t>HC receives compressed representation of information arising out of many sensory modalities, and applying the criteria of saliency which depends on the associated reward, sends the information back to the </a:t>
            </a:r>
            <a:r>
              <a:rPr lang="en-US" dirty="0" err="1"/>
              <a:t>neocortex</a:t>
            </a:r>
            <a:r>
              <a:rPr lang="en-US" dirty="0"/>
              <a:t> for long-term storage.</a:t>
            </a:r>
          </a:p>
          <a:p>
            <a:endParaRPr lang="en-US" dirty="0"/>
          </a:p>
        </p:txBody>
      </p:sp>
    </p:spTree>
    <p:extLst>
      <p:ext uri="{BB962C8B-B14F-4D97-AF65-F5344CB8AC3E}">
        <p14:creationId xmlns:p14="http://schemas.microsoft.com/office/powerpoint/2010/main" val="3487626575"/>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IN"/>
          </a:p>
        </p:txBody>
      </p:sp>
      <p:sp>
        <p:nvSpPr>
          <p:cNvPr id="5" name="Content Placeholder 4"/>
          <p:cNvSpPr>
            <a:spLocks noGrp="1"/>
          </p:cNvSpPr>
          <p:nvPr>
            <p:ph idx="1"/>
          </p:nvPr>
        </p:nvSpPr>
        <p:spPr/>
        <p:txBody>
          <a:bodyPr>
            <a:normAutofit/>
          </a:bodyPr>
          <a:lstStyle/>
          <a:p>
            <a:r>
              <a:rPr lang="en-US" dirty="0"/>
              <a:t>The flow of information within the HC described above is rather simplistic. </a:t>
            </a:r>
            <a:endParaRPr lang="en-US" dirty="0" smtClean="0"/>
          </a:p>
          <a:p>
            <a:r>
              <a:rPr lang="en-US" dirty="0" smtClean="0"/>
              <a:t>While </a:t>
            </a:r>
            <a:r>
              <a:rPr lang="en-US" dirty="0"/>
              <a:t>it is true that information arising out of EC circulates through the HC and returns to  EC, the path it follows is not  a simple, singular loop as described above. </a:t>
            </a:r>
            <a:endParaRPr lang="en-US" dirty="0" smtClean="0"/>
          </a:p>
          <a:p>
            <a:r>
              <a:rPr lang="en-US" dirty="0" smtClean="0"/>
              <a:t>Information </a:t>
            </a:r>
            <a:r>
              <a:rPr lang="en-US" dirty="0"/>
              <a:t>from EC flows through multiple parallel pathways before returning to EC </a:t>
            </a:r>
          </a:p>
        </p:txBody>
      </p:sp>
    </p:spTree>
    <p:extLst>
      <p:ext uri="{BB962C8B-B14F-4D97-AF65-F5344CB8AC3E}">
        <p14:creationId xmlns:p14="http://schemas.microsoft.com/office/powerpoint/2010/main" val="63906419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normAutofit/>
          </a:bodyPr>
          <a:lstStyle/>
          <a:p>
            <a:r>
              <a:rPr lang="en-US" dirty="0"/>
              <a:t>One branch of EC output into the HC goes to Dentate </a:t>
            </a:r>
            <a:r>
              <a:rPr lang="en-US" dirty="0" err="1"/>
              <a:t>Gyrus</a:t>
            </a:r>
            <a:r>
              <a:rPr lang="en-US" dirty="0"/>
              <a:t>, which in turn projects to CA3 via fibers known as mossy fibers. </a:t>
            </a:r>
            <a:endParaRPr lang="en-US" dirty="0" smtClean="0"/>
          </a:p>
          <a:p>
            <a:r>
              <a:rPr lang="en-US" dirty="0" smtClean="0"/>
              <a:t>EC </a:t>
            </a:r>
            <a:r>
              <a:rPr lang="en-US" dirty="0"/>
              <a:t>also projects directly to Dentate </a:t>
            </a:r>
            <a:r>
              <a:rPr lang="en-US" dirty="0" err="1"/>
              <a:t>gyrus</a:t>
            </a:r>
            <a:r>
              <a:rPr lang="en-US" dirty="0"/>
              <a:t> via the </a:t>
            </a:r>
            <a:r>
              <a:rPr lang="en-US" dirty="0" err="1"/>
              <a:t>perforant</a:t>
            </a:r>
            <a:r>
              <a:rPr lang="en-US" dirty="0"/>
              <a:t> pathway. </a:t>
            </a:r>
            <a:endParaRPr lang="en-US" dirty="0" smtClean="0"/>
          </a:p>
          <a:p>
            <a:r>
              <a:rPr lang="en-US" dirty="0" smtClean="0"/>
              <a:t>The </a:t>
            </a:r>
            <a:r>
              <a:rPr lang="en-US" dirty="0"/>
              <a:t>mossy fibers are known to have strong synapses, while the </a:t>
            </a:r>
            <a:r>
              <a:rPr lang="en-US" dirty="0" err="1"/>
              <a:t>perforant</a:t>
            </a:r>
            <a:r>
              <a:rPr lang="en-US" dirty="0"/>
              <a:t> pathway has a weaker influence on CA3. </a:t>
            </a:r>
          </a:p>
        </p:txBody>
      </p:sp>
    </p:spTree>
    <p:extLst>
      <p:ext uri="{BB962C8B-B14F-4D97-AF65-F5344CB8AC3E}">
        <p14:creationId xmlns:p14="http://schemas.microsoft.com/office/powerpoint/2010/main" val="422202980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lnSpcReduction="10000"/>
          </a:bodyPr>
          <a:lstStyle/>
          <a:p>
            <a:r>
              <a:rPr lang="en-US" dirty="0" smtClean="0"/>
              <a:t>This difference in the relative strengths of the two afferents to CA3 seems to be significant, as we shall see shortly, to memory storage and recall operations of HC. CA3 neurons have extensive recurrent connections among themselves </a:t>
            </a:r>
          </a:p>
          <a:p>
            <a:endParaRPr lang="en-US" dirty="0"/>
          </a:p>
        </p:txBody>
      </p:sp>
      <p:pic>
        <p:nvPicPr>
          <p:cNvPr id="6" name="Content Placeholder 5"/>
          <p:cNvPicPr>
            <a:picLocks noGrp="1"/>
          </p:cNvPicPr>
          <p:nvPr>
            <p:ph sz="half" idx="2"/>
          </p:nvPr>
        </p:nvPicPr>
        <p:blipFill>
          <a:blip r:embed="rId2"/>
          <a:srcRect/>
          <a:stretch>
            <a:fillRect/>
          </a:stretch>
        </p:blipFill>
        <p:spPr bwMode="auto">
          <a:xfrm>
            <a:off x="4648200" y="1295400"/>
            <a:ext cx="4419600" cy="4724400"/>
          </a:xfrm>
          <a:prstGeom prst="rect">
            <a:avLst/>
          </a:prstGeom>
          <a:noFill/>
          <a:ln w="9525">
            <a:noFill/>
            <a:miter lim="800000"/>
            <a:headEnd/>
            <a:tailEnd/>
          </a:ln>
        </p:spPr>
      </p:pic>
    </p:spTree>
    <p:extLst>
      <p:ext uri="{BB962C8B-B14F-4D97-AF65-F5344CB8AC3E}">
        <p14:creationId xmlns:p14="http://schemas.microsoft.com/office/powerpoint/2010/main" val="88286412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20000"/>
          </a:bodyPr>
          <a:lstStyle/>
          <a:p>
            <a:r>
              <a:rPr lang="en-US" dirty="0"/>
              <a:t>As mentioned above, CA3 neurons have extensive recurrent connections. </a:t>
            </a:r>
            <a:endParaRPr lang="en-US" dirty="0" smtClean="0"/>
          </a:p>
          <a:p>
            <a:r>
              <a:rPr lang="en-US" dirty="0" smtClean="0"/>
              <a:t>In </a:t>
            </a:r>
            <a:r>
              <a:rPr lang="en-US" dirty="0"/>
              <a:t>rat there are about 300,000 pyramidal neurons in CA3, with each of them receiving inputs from about 12,000 other CA3 pyramidal neurons. In contrast, each CA3 pyramidal neuron receives only 4000 inputs from EC. </a:t>
            </a:r>
          </a:p>
        </p:txBody>
      </p:sp>
      <p:pic>
        <p:nvPicPr>
          <p:cNvPr id="5" name="Content Placeholder 4"/>
          <p:cNvPicPr>
            <a:picLocks noGrp="1"/>
          </p:cNvPicPr>
          <p:nvPr>
            <p:ph sz="half" idx="2"/>
          </p:nvPr>
        </p:nvPicPr>
        <p:blipFill>
          <a:blip r:embed="rId2"/>
          <a:srcRect/>
          <a:stretch>
            <a:fillRect/>
          </a:stretch>
        </p:blipFill>
        <p:spPr bwMode="auto">
          <a:xfrm>
            <a:off x="4691309" y="2286000"/>
            <a:ext cx="4452691" cy="3429000"/>
          </a:xfrm>
          <a:prstGeom prst="rect">
            <a:avLst/>
          </a:prstGeom>
          <a:noFill/>
          <a:ln w="9525">
            <a:noFill/>
            <a:miter lim="800000"/>
            <a:headEnd/>
            <a:tailEnd/>
          </a:ln>
        </p:spPr>
      </p:pic>
    </p:spTree>
    <p:extLst>
      <p:ext uri="{BB962C8B-B14F-4D97-AF65-F5344CB8AC3E}">
        <p14:creationId xmlns:p14="http://schemas.microsoft.com/office/powerpoint/2010/main" val="318838177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smtClean="0"/>
              <a:t>Effectively, each CA3 neuron receives inputs form about 4% of all CA3 pyramidal cells, a level of recurrence that is high compared any other brain region. </a:t>
            </a:r>
          </a:p>
          <a:p>
            <a:r>
              <a:rPr lang="en-US" dirty="0" smtClean="0"/>
              <a:t>Furthermore, these recurrent connections are modifiable by LTP. </a:t>
            </a:r>
          </a:p>
          <a:p>
            <a:r>
              <a:rPr lang="en-US" dirty="0" smtClean="0"/>
              <a:t>Therefore</a:t>
            </a:r>
            <a:r>
              <a:rPr lang="en-US" dirty="0"/>
              <a:t>, though the level of </a:t>
            </a:r>
            <a:r>
              <a:rPr lang="en-US" dirty="0" err="1"/>
              <a:t>recurrency</a:t>
            </a:r>
            <a:r>
              <a:rPr lang="en-US" dirty="0"/>
              <a:t> in CA3 is much lesser than that in the Hopfield network, it suggests the strong possibility of CA3 acting as some sort of a Hopfield network in which patterns are stored as attractors.</a:t>
            </a:r>
          </a:p>
          <a:p>
            <a:endParaRPr lang="en-US" dirty="0" smtClean="0"/>
          </a:p>
          <a:p>
            <a:endParaRPr lang="en-US" dirty="0" smtClean="0"/>
          </a:p>
          <a:p>
            <a:endParaRPr lang="en-US" dirty="0"/>
          </a:p>
        </p:txBody>
      </p:sp>
    </p:spTree>
    <p:extLst>
      <p:ext uri="{BB962C8B-B14F-4D97-AF65-F5344CB8AC3E}">
        <p14:creationId xmlns:p14="http://schemas.microsoft.com/office/powerpoint/2010/main" val="323216830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We have seen that the memory capacity, P, of a fully-connected Hopfield network, in which the binary state (1/0) of each neuron is 1 or 0 with equal probability, equals 0.14 N, where N is the number of neurons in the network.  </a:t>
            </a:r>
            <a:endParaRPr lang="en-US" dirty="0" smtClean="0"/>
          </a:p>
          <a:p>
            <a:r>
              <a:rPr lang="en-US" dirty="0" smtClean="0"/>
              <a:t>But </a:t>
            </a:r>
            <a:r>
              <a:rPr lang="en-US" dirty="0"/>
              <a:t>it has been found that capacity is greater when sparseness conditions are imposed on the stored patterns. </a:t>
            </a:r>
          </a:p>
        </p:txBody>
      </p:sp>
    </p:spTree>
    <p:extLst>
      <p:ext uri="{BB962C8B-B14F-4D97-AF65-F5344CB8AC3E}">
        <p14:creationId xmlns:p14="http://schemas.microsoft.com/office/powerpoint/2010/main" val="1914250683"/>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A pattern is considered to be sparse when instead of half the neurons being active (+1), only a small fraction, a, of neurons are active. There is evidence that only a small fraction of CA3 neurons are active at any given instant (evidence regarding this matter is reviewed in (Treves and Rolls, 1994)).</a:t>
            </a:r>
          </a:p>
          <a:p>
            <a:endParaRPr lang="en-US" dirty="0" smtClean="0"/>
          </a:p>
          <a:p>
            <a:endParaRPr lang="en-US" dirty="0"/>
          </a:p>
        </p:txBody>
      </p:sp>
    </p:spTree>
    <p:extLst>
      <p:ext uri="{BB962C8B-B14F-4D97-AF65-F5344CB8AC3E}">
        <p14:creationId xmlns:p14="http://schemas.microsoft.com/office/powerpoint/2010/main" val="193235449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torage capacity of CA3 system in rat,  which depends on sparseness, a, is estimated by Treves and Rolls (1994). Sparseness is defined as</a:t>
            </a:r>
            <a:r>
              <a:rPr lang="en-US" dirty="0" smtClean="0"/>
              <a:t>:</a:t>
            </a:r>
          </a:p>
          <a:p>
            <a:endParaRPr lang="en-US" dirty="0"/>
          </a:p>
          <a:p>
            <a:endParaRPr lang="en-US" dirty="0" smtClean="0"/>
          </a:p>
          <a:p>
            <a:pPr marL="0" indent="0">
              <a:buNone/>
            </a:pPr>
            <a:endParaRPr lang="en-US" dirty="0"/>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92463131"/>
              </p:ext>
            </p:extLst>
          </p:nvPr>
        </p:nvGraphicFramePr>
        <p:xfrm>
          <a:off x="914400" y="3657600"/>
          <a:ext cx="1408889" cy="838200"/>
        </p:xfrm>
        <a:graphic>
          <a:graphicData uri="http://schemas.openxmlformats.org/presentationml/2006/ole">
            <mc:AlternateContent xmlns:mc="http://schemas.openxmlformats.org/markup-compatibility/2006">
              <mc:Choice xmlns:v="urn:schemas-microsoft-com:vml" Requires="v">
                <p:oleObj spid="_x0000_s57385" r:id="rId3" imgW="748975" imgH="444307" progId="">
                  <p:embed/>
                </p:oleObj>
              </mc:Choice>
              <mc:Fallback>
                <p:oleObj r:id="rId3" imgW="748975" imgH="444307"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657600"/>
                        <a:ext cx="1408889"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542277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dirty="0" smtClean="0"/>
                  <a:t>Storage capacity, P, is estimated as,</a:t>
                </a:r>
              </a:p>
              <a:p>
                <a14:m>
                  <m:oMath xmlns:m="http://schemas.openxmlformats.org/officeDocument/2006/math">
                    <m:r>
                      <a:rPr lang="en-US" b="0" i="1" smtClean="0">
                        <a:latin typeface="Cambria Math"/>
                      </a:rPr>
                      <m:t>𝑃</m:t>
                    </m:r>
                    <m:r>
                      <a:rPr lang="en-US" b="0" i="1" smtClean="0">
                        <a:latin typeface="Cambria Math"/>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a:rPr>
                              <m:t>𝐶</m:t>
                            </m:r>
                          </m:e>
                          <m:sup>
                            <m:r>
                              <a:rPr lang="en-US" b="0" i="1" smtClean="0">
                                <a:latin typeface="Cambria Math"/>
                              </a:rPr>
                              <m:t>𝑅𝐶</m:t>
                            </m:r>
                          </m:sup>
                        </m:sSup>
                        <m:r>
                          <a:rPr lang="en-US" b="0" i="1" smtClean="0">
                            <a:latin typeface="Cambria Math"/>
                          </a:rPr>
                          <m:t>𝑘</m:t>
                        </m:r>
                      </m:num>
                      <m:den>
                        <m:r>
                          <a:rPr lang="en-US" b="0" i="1" smtClean="0">
                            <a:latin typeface="Cambria Math"/>
                          </a:rPr>
                          <m:t>𝑎𝑙𝑛</m:t>
                        </m:r>
                        <m:r>
                          <a:rPr lang="en-US" b="0" i="1" smtClean="0">
                            <a:latin typeface="Cambria Math"/>
                          </a:rPr>
                          <m:t>(1/</m:t>
                        </m:r>
                        <m:r>
                          <a:rPr lang="en-US" b="0" i="1" smtClean="0">
                            <a:latin typeface="Cambria Math"/>
                          </a:rPr>
                          <m:t>𝑎</m:t>
                        </m:r>
                        <m:r>
                          <a:rPr lang="en-US" b="0" i="1" smtClean="0">
                            <a:latin typeface="Cambria Math"/>
                          </a:rPr>
                          <m:t>)</m:t>
                        </m:r>
                      </m:den>
                    </m:f>
                  </m:oMath>
                </a14:m>
                <a:endParaRPr lang="en-US" dirty="0" smtClean="0"/>
              </a:p>
              <a:p>
                <a:pPr marL="0" indent="0">
                  <a:buNone/>
                </a:pPr>
                <a:endParaRPr lang="en-US" dirty="0"/>
              </a:p>
              <a:p>
                <a:r>
                  <a:rPr lang="en-US" dirty="0" smtClean="0"/>
                  <a:t>      - </a:t>
                </a:r>
                <a:r>
                  <a:rPr lang="en-US" dirty="0"/>
                  <a:t>is the number of recurrent connections per CA3 neuron. ( =12,000 in rat)</a:t>
                </a:r>
              </a:p>
              <a:p>
                <a:r>
                  <a:rPr lang="en-US" dirty="0"/>
                  <a:t>k – is a parameter that depends on the neural activity distribution, connectivity pattern </a:t>
                </a:r>
                <a:r>
                  <a:rPr lang="en-US" dirty="0" err="1"/>
                  <a:t>etc</a:t>
                </a:r>
                <a:r>
                  <a:rPr lang="en-US" dirty="0"/>
                  <a:t> (Treves and Rolls 1994)</a:t>
                </a:r>
              </a:p>
              <a:p>
                <a:r>
                  <a:rPr lang="en-US" dirty="0"/>
                  <a:t>a – sparseness, which is taken to be 0.02 based on experimental </a:t>
                </a:r>
                <a:r>
                  <a:rPr lang="en-US" dirty="0" smtClean="0"/>
                  <a:t>data</a:t>
                </a:r>
                <a:r>
                  <a:rPr lang="en-US" dirty="0"/>
                  <a:t> </a:t>
                </a:r>
              </a:p>
              <a:p>
                <a:r>
                  <a:rPr lang="en-US" dirty="0"/>
                  <a:t>Accordingly, P is calculated to be 36,000 pattern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037" t="-2426"/>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74964037"/>
              </p:ext>
            </p:extLst>
          </p:nvPr>
        </p:nvGraphicFramePr>
        <p:xfrm>
          <a:off x="845457" y="3200400"/>
          <a:ext cx="526143" cy="381000"/>
        </p:xfrm>
        <a:graphic>
          <a:graphicData uri="http://schemas.openxmlformats.org/presentationml/2006/ole">
            <mc:AlternateContent xmlns:mc="http://schemas.openxmlformats.org/markup-compatibility/2006">
              <mc:Choice xmlns:v="urn:schemas-microsoft-com:vml" Requires="v">
                <p:oleObj spid="_x0000_s58410" r:id="rId4" imgW="279279" imgH="203112" progId="">
                  <p:embed/>
                </p:oleObj>
              </mc:Choice>
              <mc:Fallback>
                <p:oleObj r:id="rId4" imgW="279279" imgH="203112"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5457" y="3200400"/>
                        <a:ext cx="52614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5" name="Ink 4"/>
              <p14:cNvContentPartPr/>
              <p14:nvPr/>
            </p14:nvContentPartPr>
            <p14:xfrm>
              <a:off x="1603800" y="5116320"/>
              <a:ext cx="4511880" cy="747000"/>
            </p14:xfrm>
          </p:contentPart>
        </mc:Choice>
        <mc:Fallback xmlns="">
          <p:pic>
            <p:nvPicPr>
              <p:cNvPr id="5" name="Ink 4"/>
              <p:cNvPicPr/>
              <p:nvPr/>
            </p:nvPicPr>
            <p:blipFill>
              <a:blip r:embed="rId7"/>
              <a:stretch>
                <a:fillRect/>
              </a:stretch>
            </p:blipFill>
            <p:spPr>
              <a:xfrm>
                <a:off x="1599120" y="5111640"/>
                <a:ext cx="4520520" cy="757800"/>
              </a:xfrm>
              <a:prstGeom prst="rect">
                <a:avLst/>
              </a:prstGeom>
            </p:spPr>
          </p:pic>
        </mc:Fallback>
      </mc:AlternateContent>
    </p:spTree>
    <p:extLst>
      <p:ext uri="{BB962C8B-B14F-4D97-AF65-F5344CB8AC3E}">
        <p14:creationId xmlns:p14="http://schemas.microsoft.com/office/powerpoint/2010/main" val="28127318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lograms</a:t>
            </a:r>
            <a:endParaRPr lang="en-US" dirty="0"/>
          </a:p>
        </p:txBody>
      </p:sp>
      <p:sp>
        <p:nvSpPr>
          <p:cNvPr id="3" name="Content Placeholder 2"/>
          <p:cNvSpPr>
            <a:spLocks noGrp="1"/>
          </p:cNvSpPr>
          <p:nvPr>
            <p:ph idx="1"/>
          </p:nvPr>
        </p:nvSpPr>
        <p:spPr/>
        <p:txBody>
          <a:bodyPr/>
          <a:lstStyle/>
          <a:p>
            <a:r>
              <a:rPr lang="en-US" sz="2400" dirty="0" smtClean="0"/>
              <a:t>Holograms are 3D-like displays of objects</a:t>
            </a:r>
          </a:p>
          <a:p>
            <a:pPr lvl="1"/>
            <a:r>
              <a:rPr lang="en-US" sz="2400" dirty="0" smtClean="0"/>
              <a:t>Unlike images which look the same as view varies…</a:t>
            </a:r>
          </a:p>
          <a:p>
            <a:pPr marL="457200" lvl="1" indent="0">
              <a:buNone/>
            </a:pPr>
            <a:r>
              <a:rPr lang="en-US" sz="2400" dirty="0" smtClean="0"/>
              <a:t>     A hologram varies with varying view</a:t>
            </a:r>
          </a:p>
          <a:p>
            <a:r>
              <a:rPr lang="en-US" sz="2400" dirty="0" smtClean="0"/>
              <a:t>They are based on the principle of Interference of Light</a:t>
            </a:r>
          </a:p>
          <a:p>
            <a:endParaRPr lang="en-US" sz="2400" dirty="0" smtClean="0"/>
          </a:p>
          <a:p>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581400"/>
            <a:ext cx="6124091"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5793887"/>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u="sng" dirty="0"/>
              <a:t>Storage and Retrieval in CA3</a:t>
            </a:r>
            <a:r>
              <a:rPr lang="en-US" u="sng" dirty="0" smtClean="0"/>
              <a:t>:</a:t>
            </a:r>
            <a:endParaRPr lang="en-US" dirty="0"/>
          </a:p>
        </p:txBody>
      </p:sp>
      <p:sp>
        <p:nvSpPr>
          <p:cNvPr id="3" name="Content Placeholder 2"/>
          <p:cNvSpPr>
            <a:spLocks noGrp="1"/>
          </p:cNvSpPr>
          <p:nvPr>
            <p:ph idx="1"/>
          </p:nvPr>
        </p:nvSpPr>
        <p:spPr/>
        <p:txBody>
          <a:bodyPr>
            <a:normAutofit lnSpcReduction="10000"/>
          </a:bodyPr>
          <a:lstStyle/>
          <a:p>
            <a:r>
              <a:rPr lang="en-US" dirty="0"/>
              <a:t>We have considered evidence that CA3 has features of an </a:t>
            </a:r>
            <a:r>
              <a:rPr lang="en-US" dirty="0" err="1"/>
              <a:t>autoassociative</a:t>
            </a:r>
            <a:r>
              <a:rPr lang="en-US" dirty="0"/>
              <a:t> network – high recurrence, sparseness and plastic synapses</a:t>
            </a:r>
            <a:r>
              <a:rPr lang="en-US" dirty="0" smtClean="0"/>
              <a:t>.</a:t>
            </a:r>
          </a:p>
          <a:p>
            <a:r>
              <a:rPr lang="en-US" dirty="0" smtClean="0"/>
              <a:t> </a:t>
            </a:r>
            <a:r>
              <a:rPr lang="en-US" dirty="0"/>
              <a:t>But these features in themselves are not sufficient, since for the network to be useful as a memory, it must be operable in two modes – storage and retrieval.  </a:t>
            </a:r>
            <a:endParaRPr lang="en-US" dirty="0" smtClean="0"/>
          </a:p>
          <a:p>
            <a:r>
              <a:rPr lang="en-US" dirty="0" smtClean="0"/>
              <a:t>Very </a:t>
            </a:r>
            <a:r>
              <a:rPr lang="en-US" dirty="0"/>
              <a:t>different conditions must prevail in the network when it operates in these two modes. </a:t>
            </a:r>
          </a:p>
          <a:p>
            <a:endParaRPr lang="en-US" dirty="0"/>
          </a:p>
        </p:txBody>
      </p:sp>
    </p:spTree>
    <p:extLst>
      <p:ext uri="{BB962C8B-B14F-4D97-AF65-F5344CB8AC3E}">
        <p14:creationId xmlns:p14="http://schemas.microsoft.com/office/powerpoint/2010/main" val="204170299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Recall the two modes of operation of the Cohen-</a:t>
            </a:r>
            <a:r>
              <a:rPr lang="en-US" dirty="0" err="1"/>
              <a:t>Grossberg</a:t>
            </a:r>
            <a:r>
              <a:rPr lang="en-US" dirty="0"/>
              <a:t> model during storage and retrieval. </a:t>
            </a:r>
          </a:p>
          <a:p>
            <a:r>
              <a:rPr lang="en-US" dirty="0"/>
              <a:t>During storage:</a:t>
            </a:r>
          </a:p>
          <a:p>
            <a:pPr lvl="1"/>
            <a:r>
              <a:rPr lang="en-US" dirty="0"/>
              <a:t>External input is strong</a:t>
            </a:r>
          </a:p>
          <a:p>
            <a:pPr lvl="1"/>
            <a:r>
              <a:rPr lang="en-US" dirty="0"/>
              <a:t>Recurrent connections are weak</a:t>
            </a:r>
          </a:p>
          <a:p>
            <a:pPr lvl="1"/>
            <a:r>
              <a:rPr lang="en-US" dirty="0"/>
              <a:t>Recurrent connections are </a:t>
            </a:r>
            <a:r>
              <a:rPr lang="en-US" dirty="0" smtClean="0"/>
              <a:t>plastic</a:t>
            </a:r>
            <a:endParaRPr lang="en-US" dirty="0"/>
          </a:p>
          <a:p>
            <a:r>
              <a:rPr lang="en-US" dirty="0"/>
              <a:t>During retrieval:</a:t>
            </a:r>
          </a:p>
          <a:p>
            <a:pPr lvl="1"/>
            <a:r>
              <a:rPr lang="en-US" dirty="0"/>
              <a:t>External input is weak</a:t>
            </a:r>
          </a:p>
          <a:p>
            <a:pPr lvl="1"/>
            <a:r>
              <a:rPr lang="en-US" dirty="0"/>
              <a:t>Recurrent connections are strong</a:t>
            </a:r>
          </a:p>
          <a:p>
            <a:pPr lvl="1"/>
            <a:r>
              <a:rPr lang="en-US" dirty="0"/>
              <a:t>Recurrent connections are  not plastic</a:t>
            </a:r>
          </a:p>
          <a:p>
            <a:endParaRPr lang="en-US" dirty="0"/>
          </a:p>
        </p:txBody>
      </p:sp>
    </p:spTree>
    <p:extLst>
      <p:ext uri="{BB962C8B-B14F-4D97-AF65-F5344CB8AC3E}">
        <p14:creationId xmlns:p14="http://schemas.microsoft.com/office/powerpoint/2010/main" val="172300351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10000"/>
          </a:bodyPr>
          <a:lstStyle/>
          <a:p>
            <a:r>
              <a:rPr lang="en-US" dirty="0"/>
              <a:t>Let us consider if the above features are available in and around CA3. </a:t>
            </a:r>
          </a:p>
          <a:p>
            <a:pPr lvl="0"/>
            <a:r>
              <a:rPr lang="en-US" dirty="0"/>
              <a:t>CA3  has two external inputs: one from EC by </a:t>
            </a:r>
            <a:r>
              <a:rPr lang="en-US" dirty="0" err="1"/>
              <a:t>perforant</a:t>
            </a:r>
            <a:r>
              <a:rPr lang="en-US" dirty="0"/>
              <a:t> pathway, and the other from EC via Dentate </a:t>
            </a:r>
            <a:r>
              <a:rPr lang="en-US" dirty="0" err="1"/>
              <a:t>Gyrus</a:t>
            </a:r>
            <a:r>
              <a:rPr lang="en-US" dirty="0"/>
              <a:t> by mossy fibers. There is evidence that </a:t>
            </a:r>
            <a:r>
              <a:rPr lang="en-US" dirty="0" err="1"/>
              <a:t>perforant</a:t>
            </a:r>
            <a:r>
              <a:rPr lang="en-US" dirty="0"/>
              <a:t> pathway inputs are weaker than mossy fibers.</a:t>
            </a:r>
          </a:p>
          <a:p>
            <a:pPr lvl="0"/>
            <a:r>
              <a:rPr lang="en-US" dirty="0"/>
              <a:t>Strength and plasticity of CA3 recurrent connections: Acetylcholine (Ach) is a neuromodulator that is capable of controlling the strength and plasticity of recurrent connections in CA3.</a:t>
            </a:r>
          </a:p>
          <a:p>
            <a:pPr marL="0" indent="0">
              <a:buNone/>
            </a:pPr>
            <a:endParaRPr lang="en-US" dirty="0"/>
          </a:p>
        </p:txBody>
      </p:sp>
    </p:spTree>
    <p:extLst>
      <p:ext uri="{BB962C8B-B14F-4D97-AF65-F5344CB8AC3E}">
        <p14:creationId xmlns:p14="http://schemas.microsoft.com/office/powerpoint/2010/main" val="212400868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p:cNvPicPr>
          <p:nvPr>
            <p:ph idx="1"/>
          </p:nvPr>
        </p:nvPicPr>
        <p:blipFill>
          <a:blip r:embed="rId2"/>
          <a:srcRect/>
          <a:stretch>
            <a:fillRect/>
          </a:stretch>
        </p:blipFill>
        <p:spPr bwMode="auto">
          <a:xfrm>
            <a:off x="1809364" y="2567600"/>
            <a:ext cx="5525272" cy="2591162"/>
          </a:xfrm>
          <a:prstGeom prst="rect">
            <a:avLst/>
          </a:prstGeom>
          <a:noFill/>
          <a:ln w="9525">
            <a:noFill/>
            <a:miter lim="800000"/>
            <a:headEnd/>
            <a:tailEnd/>
          </a:ln>
        </p:spPr>
      </p:pic>
    </p:spTree>
    <p:extLst>
      <p:ext uri="{BB962C8B-B14F-4D97-AF65-F5344CB8AC3E}">
        <p14:creationId xmlns:p14="http://schemas.microsoft.com/office/powerpoint/2010/main" val="279455619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A neuromodulator alters the strength of a synapse. Some common neuromodulators in the brain are:</a:t>
            </a:r>
          </a:p>
          <a:p>
            <a:r>
              <a:rPr lang="en-US" dirty="0"/>
              <a:t>Acetylcholine, dopamine, norepinephrine and </a:t>
            </a:r>
            <a:r>
              <a:rPr lang="en-US" dirty="0" smtClean="0"/>
              <a:t>serotonin</a:t>
            </a:r>
            <a:endParaRPr lang="en-US" dirty="0"/>
          </a:p>
          <a:p>
            <a:r>
              <a:rPr lang="en-US" dirty="0"/>
              <a:t>Blockage of </a:t>
            </a:r>
            <a:r>
              <a:rPr lang="en-US" dirty="0" err="1"/>
              <a:t>ACh</a:t>
            </a:r>
            <a:r>
              <a:rPr lang="en-US" dirty="0"/>
              <a:t> transmission in HC is known to interfere with memory storage.</a:t>
            </a:r>
          </a:p>
          <a:p>
            <a:r>
              <a:rPr lang="en-US" dirty="0"/>
              <a:t>Scopolamine (Ach antagonist) </a:t>
            </a:r>
            <a:r>
              <a:rPr lang="en-US" dirty="0">
                <a:sym typeface="Wingdings"/>
              </a:rPr>
              <a:t></a:t>
            </a:r>
            <a:r>
              <a:rPr lang="en-US" dirty="0"/>
              <a:t> temporary </a:t>
            </a:r>
            <a:r>
              <a:rPr lang="en-US" dirty="0" smtClean="0"/>
              <a:t>amnesia</a:t>
            </a:r>
            <a:endParaRPr lang="en-US" dirty="0"/>
          </a:p>
        </p:txBody>
      </p:sp>
    </p:spTree>
    <p:extLst>
      <p:ext uri="{BB962C8B-B14F-4D97-AF65-F5344CB8AC3E}">
        <p14:creationId xmlns:p14="http://schemas.microsoft.com/office/powerpoint/2010/main" val="324800552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en-US" dirty="0" smtClean="0"/>
              <a:t>Volunteers were given a dose of scopolamine and were asked to memorize some information. </a:t>
            </a:r>
          </a:p>
          <a:p>
            <a:r>
              <a:rPr lang="en-US" dirty="0" smtClean="0"/>
              <a:t>They had little or no memory of the information presented during the test</a:t>
            </a:r>
          </a:p>
          <a:p>
            <a:r>
              <a:rPr lang="en-US" dirty="0" smtClean="0"/>
              <a:t>Some volunteers even forgot about the trial.</a:t>
            </a:r>
          </a:p>
          <a:p>
            <a:r>
              <a:rPr lang="en-US" dirty="0" smtClean="0"/>
              <a:t>Scopolamine before experiment:</a:t>
            </a:r>
          </a:p>
          <a:p>
            <a:r>
              <a:rPr lang="en-US" dirty="0" smtClean="0"/>
              <a:t>Controls = 45 out of 128 words </a:t>
            </a:r>
          </a:p>
          <a:p>
            <a:r>
              <a:rPr lang="en-US" dirty="0" smtClean="0"/>
              <a:t>Scopolamine subjects = 6 out of 128 words</a:t>
            </a:r>
          </a:p>
          <a:p>
            <a:endParaRPr lang="en-US" dirty="0" smtClean="0"/>
          </a:p>
          <a:p>
            <a:endParaRPr lang="en-US" dirty="0"/>
          </a:p>
        </p:txBody>
      </p:sp>
    </p:spTree>
    <p:extLst>
      <p:ext uri="{BB962C8B-B14F-4D97-AF65-F5344CB8AC3E}">
        <p14:creationId xmlns:p14="http://schemas.microsoft.com/office/powerpoint/2010/main" val="143421419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en-US" dirty="0" smtClean="0"/>
              <a:t>When subjects were given scopolamine after the words were presented, no impairment in performance.</a:t>
            </a:r>
          </a:p>
          <a:p>
            <a:r>
              <a:rPr lang="en-US" dirty="0" smtClean="0"/>
              <a:t>Specifically, there is also evidence that Ach controls LTP in the recurrent connections of CA3.</a:t>
            </a:r>
          </a:p>
          <a:p>
            <a:r>
              <a:rPr lang="en-US" dirty="0" smtClean="0"/>
              <a:t>Michael </a:t>
            </a:r>
            <a:r>
              <a:rPr lang="en-US" dirty="0" err="1" smtClean="0"/>
              <a:t>Hasselmo</a:t>
            </a:r>
            <a:r>
              <a:rPr lang="en-US" dirty="0" smtClean="0"/>
              <a:t> and coworkers have suggested that Ach satisfies the criteria necessary to switch between storage and retrieval as follows:</a:t>
            </a:r>
          </a:p>
          <a:p>
            <a:pPr marL="0" indent="0">
              <a:buNone/>
            </a:pPr>
            <a:endParaRPr lang="en-US" dirty="0"/>
          </a:p>
        </p:txBody>
      </p:sp>
    </p:spTree>
    <p:extLst>
      <p:ext uri="{BB962C8B-B14F-4D97-AF65-F5344CB8AC3E}">
        <p14:creationId xmlns:p14="http://schemas.microsoft.com/office/powerpoint/2010/main" val="255306573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en-US" dirty="0" smtClean="0"/>
              <a:t>At high levels of Ach,</a:t>
            </a:r>
          </a:p>
          <a:p>
            <a:pPr lvl="1"/>
            <a:r>
              <a:rPr lang="en-US" dirty="0" smtClean="0"/>
              <a:t>Input is strengthened</a:t>
            </a:r>
          </a:p>
          <a:p>
            <a:pPr lvl="1"/>
            <a:r>
              <a:rPr lang="en-US" dirty="0" smtClean="0"/>
              <a:t>Recurrent connections of CA3 are weakened</a:t>
            </a:r>
          </a:p>
          <a:p>
            <a:pPr lvl="1"/>
            <a:r>
              <a:rPr lang="en-US" dirty="0" smtClean="0"/>
              <a:t>Increased plasticity in recurrent connections of CA3</a:t>
            </a:r>
          </a:p>
          <a:p>
            <a:r>
              <a:rPr lang="en-US" dirty="0" smtClean="0"/>
              <a:t>At low levels of Ach,</a:t>
            </a:r>
          </a:p>
          <a:p>
            <a:pPr lvl="1"/>
            <a:r>
              <a:rPr lang="en-US" dirty="0" smtClean="0"/>
              <a:t>Input is weakened</a:t>
            </a:r>
          </a:p>
          <a:p>
            <a:pPr lvl="1"/>
            <a:r>
              <a:rPr lang="en-US" dirty="0" smtClean="0"/>
              <a:t>Recurrent connections of CA3 are strengthened</a:t>
            </a:r>
          </a:p>
          <a:p>
            <a:pPr lvl="1"/>
            <a:r>
              <a:rPr lang="en-US" dirty="0" smtClean="0"/>
              <a:t>Decreased plasticity in recurrent connections of CA3</a:t>
            </a:r>
          </a:p>
          <a:p>
            <a:endParaRPr lang="en-US" dirty="0"/>
          </a:p>
        </p:txBody>
      </p:sp>
    </p:spTree>
    <p:extLst>
      <p:ext uri="{BB962C8B-B14F-4D97-AF65-F5344CB8AC3E}">
        <p14:creationId xmlns:p14="http://schemas.microsoft.com/office/powerpoint/2010/main" val="201693573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p:cNvPicPr>
          <p:nvPr>
            <p:ph idx="1"/>
          </p:nvPr>
        </p:nvPicPr>
        <p:blipFill>
          <a:blip r:embed="rId2"/>
          <a:srcRect/>
          <a:stretch>
            <a:fillRect/>
          </a:stretch>
        </p:blipFill>
        <p:spPr bwMode="auto">
          <a:xfrm>
            <a:off x="1881523" y="2277047"/>
            <a:ext cx="5380953" cy="3172268"/>
          </a:xfrm>
          <a:prstGeom prst="rect">
            <a:avLst/>
          </a:prstGeom>
          <a:noFill/>
          <a:ln w="9525">
            <a:noFill/>
            <a:miter lim="800000"/>
            <a:headEnd/>
            <a:tailEnd/>
          </a:ln>
        </p:spPr>
      </p:pic>
    </p:spTree>
    <p:extLst>
      <p:ext uri="{BB962C8B-B14F-4D97-AF65-F5344CB8AC3E}">
        <p14:creationId xmlns:p14="http://schemas.microsoft.com/office/powerpoint/2010/main" val="110738581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Such complex differential action of Ach is possible because, Ach has different actions on different parts of the neuron. </a:t>
            </a:r>
            <a:endParaRPr lang="en-US" dirty="0" smtClean="0"/>
          </a:p>
          <a:p>
            <a:r>
              <a:rPr lang="en-US" dirty="0" smtClean="0"/>
              <a:t>Furthermore</a:t>
            </a:r>
            <a:r>
              <a:rPr lang="en-US" dirty="0"/>
              <a:t>, inputs to CA3 pyramidal neurons from different sources are anatomically segregated in CA3. </a:t>
            </a:r>
          </a:p>
          <a:p>
            <a:pPr lvl="1"/>
            <a:r>
              <a:rPr lang="en-US" dirty="0"/>
              <a:t>Inputs from EC to CA3 pyramidal neurons are located in a CA3 layer known as stratum </a:t>
            </a:r>
            <a:r>
              <a:rPr lang="en-US" dirty="0" err="1"/>
              <a:t>lacunosum-moleculare</a:t>
            </a:r>
            <a:r>
              <a:rPr lang="en-US" dirty="0"/>
              <a:t>.</a:t>
            </a:r>
          </a:p>
          <a:p>
            <a:pPr lvl="1"/>
            <a:r>
              <a:rPr lang="en-US" dirty="0"/>
              <a:t>Recurrent inputs from other CA3 pyramidal neurons are located in a CA3 layer known as stratum </a:t>
            </a:r>
            <a:r>
              <a:rPr lang="en-US" dirty="0" err="1"/>
              <a:t>radiatum</a:t>
            </a:r>
            <a:r>
              <a:rPr lang="en-US" dirty="0"/>
              <a:t>.</a:t>
            </a:r>
          </a:p>
          <a:p>
            <a:endParaRPr lang="en-US" dirty="0"/>
          </a:p>
        </p:txBody>
      </p:sp>
    </p:spTree>
    <p:extLst>
      <p:ext uri="{BB962C8B-B14F-4D97-AF65-F5344CB8AC3E}">
        <p14:creationId xmlns:p14="http://schemas.microsoft.com/office/powerpoint/2010/main" val="24169509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smtClean="0"/>
              <a:t>Light is a wave</a:t>
            </a:r>
            <a:endParaRPr lang="en-IN"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752600"/>
            <a:ext cx="638175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0504951"/>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p:cNvPicPr>
          <p:nvPr>
            <p:ph idx="1"/>
          </p:nvPr>
        </p:nvPicPr>
        <p:blipFill>
          <a:blip r:embed="rId2"/>
          <a:srcRect/>
          <a:stretch>
            <a:fillRect/>
          </a:stretch>
        </p:blipFill>
        <p:spPr bwMode="auto">
          <a:xfrm>
            <a:off x="1906996" y="1600200"/>
            <a:ext cx="5330007" cy="4525963"/>
          </a:xfrm>
          <a:prstGeom prst="rect">
            <a:avLst/>
          </a:prstGeom>
          <a:noFill/>
          <a:ln w="9525">
            <a:noFill/>
            <a:miter lim="800000"/>
            <a:headEnd/>
            <a:tailEnd/>
          </a:ln>
        </p:spPr>
      </p:pic>
    </p:spTree>
    <p:extLst>
      <p:ext uri="{BB962C8B-B14F-4D97-AF65-F5344CB8AC3E}">
        <p14:creationId xmlns:p14="http://schemas.microsoft.com/office/powerpoint/2010/main" val="332013256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When </a:t>
            </a:r>
            <a:r>
              <a:rPr lang="en-US" dirty="0" err="1"/>
              <a:t>ACh</a:t>
            </a:r>
            <a:r>
              <a:rPr lang="en-US" dirty="0"/>
              <a:t> or  an agonist of </a:t>
            </a:r>
            <a:r>
              <a:rPr lang="en-US" dirty="0" err="1"/>
              <a:t>ACh</a:t>
            </a:r>
            <a:r>
              <a:rPr lang="en-US" dirty="0"/>
              <a:t> is applied to CA3, it suppresses the synapses in stratum </a:t>
            </a:r>
            <a:r>
              <a:rPr lang="en-US" dirty="0" err="1"/>
              <a:t>radiatum</a:t>
            </a:r>
            <a:r>
              <a:rPr lang="en-US" dirty="0"/>
              <a:t> much more than it does to synapses in stratum </a:t>
            </a:r>
            <a:r>
              <a:rPr lang="en-US" dirty="0" err="1"/>
              <a:t>lacunosum-moleculare</a:t>
            </a:r>
            <a:r>
              <a:rPr lang="en-US" dirty="0"/>
              <a:t>.</a:t>
            </a:r>
          </a:p>
          <a:p>
            <a:r>
              <a:rPr lang="en-US" dirty="0"/>
              <a:t>Thus at higher concentrations </a:t>
            </a:r>
            <a:r>
              <a:rPr lang="en-US" dirty="0" err="1"/>
              <a:t>ACh</a:t>
            </a:r>
            <a:r>
              <a:rPr lang="en-US" dirty="0"/>
              <a:t> suppresses recurrent connections more than inputs coming from EC. At the same time increased </a:t>
            </a:r>
            <a:r>
              <a:rPr lang="en-US" dirty="0" err="1"/>
              <a:t>ACh</a:t>
            </a:r>
            <a:r>
              <a:rPr lang="en-US" dirty="0"/>
              <a:t> increases LTP in CA3 recurrent connections.</a:t>
            </a:r>
          </a:p>
          <a:p>
            <a:endParaRPr lang="en-US" dirty="0"/>
          </a:p>
        </p:txBody>
      </p:sp>
    </p:spTree>
    <p:extLst>
      <p:ext uri="{BB962C8B-B14F-4D97-AF65-F5344CB8AC3E}">
        <p14:creationId xmlns:p14="http://schemas.microsoft.com/office/powerpoint/2010/main" val="153254552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10000"/>
          </a:bodyPr>
          <a:lstStyle/>
          <a:p>
            <a:r>
              <a:rPr lang="en-US" dirty="0"/>
              <a:t>What controls </a:t>
            </a:r>
            <a:r>
              <a:rPr lang="en-US" dirty="0" err="1"/>
              <a:t>ACh</a:t>
            </a:r>
            <a:r>
              <a:rPr lang="en-US" dirty="0"/>
              <a:t> release to HC?</a:t>
            </a:r>
          </a:p>
          <a:p>
            <a:r>
              <a:rPr lang="en-US" dirty="0" err="1"/>
              <a:t>ACh</a:t>
            </a:r>
            <a:r>
              <a:rPr lang="en-US" dirty="0"/>
              <a:t> is released by two neuronal clusters located in the basal </a:t>
            </a:r>
            <a:r>
              <a:rPr lang="en-US" dirty="0" smtClean="0"/>
              <a:t>forebrain.</a:t>
            </a:r>
          </a:p>
          <a:p>
            <a:r>
              <a:rPr lang="en-US" dirty="0" smtClean="0"/>
              <a:t>One </a:t>
            </a:r>
            <a:r>
              <a:rPr lang="en-US" dirty="0"/>
              <a:t>cluster called the nucleus </a:t>
            </a:r>
            <a:r>
              <a:rPr lang="en-US" dirty="0" err="1"/>
              <a:t>basalis</a:t>
            </a:r>
            <a:r>
              <a:rPr lang="en-US" dirty="0"/>
              <a:t>, projects </a:t>
            </a:r>
            <a:r>
              <a:rPr lang="en-US" dirty="0" err="1"/>
              <a:t>ACh</a:t>
            </a:r>
            <a:r>
              <a:rPr lang="en-US" dirty="0"/>
              <a:t> to widespread cortical targets. The other cluster called medial septum projects to HC. </a:t>
            </a:r>
          </a:p>
        </p:txBody>
      </p:sp>
      <p:pic>
        <p:nvPicPr>
          <p:cNvPr id="6" name="Content Placeholder 5"/>
          <p:cNvPicPr>
            <a:picLocks noGrp="1"/>
          </p:cNvPicPr>
          <p:nvPr>
            <p:ph sz="half" idx="2"/>
          </p:nvPr>
        </p:nvPicPr>
        <p:blipFill>
          <a:blip r:embed="rId2" cstate="print"/>
          <a:srcRect/>
          <a:stretch>
            <a:fillRect/>
          </a:stretch>
        </p:blipFill>
        <p:spPr bwMode="auto">
          <a:xfrm>
            <a:off x="4838541" y="2491462"/>
            <a:ext cx="3657917" cy="2743438"/>
          </a:xfrm>
          <a:prstGeom prst="rect">
            <a:avLst/>
          </a:prstGeom>
          <a:noFill/>
          <a:ln w="9525">
            <a:noFill/>
            <a:miter lim="800000"/>
            <a:headEnd/>
            <a:tailEnd/>
          </a:ln>
        </p:spPr>
      </p:pic>
    </p:spTree>
    <p:extLst>
      <p:ext uri="{BB962C8B-B14F-4D97-AF65-F5344CB8AC3E}">
        <p14:creationId xmlns:p14="http://schemas.microsoft.com/office/powerpoint/2010/main" val="324809863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8" name="Content Placeholder 7"/>
          <p:cNvSpPr>
            <a:spLocks noGrp="1"/>
          </p:cNvSpPr>
          <p:nvPr>
            <p:ph idx="1"/>
          </p:nvPr>
        </p:nvSpPr>
        <p:spPr/>
        <p:txBody>
          <a:bodyPr/>
          <a:lstStyle/>
          <a:p>
            <a:r>
              <a:rPr lang="en-US" dirty="0"/>
              <a:t>When this branch is stimulated it decreases the neural activity in medial septum. </a:t>
            </a:r>
            <a:endParaRPr lang="en-US" dirty="0" smtClean="0"/>
          </a:p>
          <a:p>
            <a:r>
              <a:rPr lang="en-US" dirty="0" smtClean="0"/>
              <a:t>Thus</a:t>
            </a:r>
            <a:r>
              <a:rPr lang="en-US" dirty="0"/>
              <a:t>, the loop from medial septum to HC and backwards acts as a self-regulating system for HC. </a:t>
            </a:r>
            <a:endParaRPr lang="en-US" dirty="0" smtClean="0"/>
          </a:p>
          <a:p>
            <a:r>
              <a:rPr lang="en-US" dirty="0" smtClean="0"/>
              <a:t>Particularly </a:t>
            </a:r>
            <a:r>
              <a:rPr lang="en-US" dirty="0"/>
              <a:t>it is known that the feedback exists from CA1 field of HC.</a:t>
            </a:r>
          </a:p>
          <a:p>
            <a:endParaRPr lang="en-US" dirty="0"/>
          </a:p>
        </p:txBody>
      </p:sp>
    </p:spTree>
    <p:extLst>
      <p:ext uri="{BB962C8B-B14F-4D97-AF65-F5344CB8AC3E}">
        <p14:creationId xmlns:p14="http://schemas.microsoft.com/office/powerpoint/2010/main" val="47529637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a:t>Hasselmo</a:t>
            </a:r>
            <a:r>
              <a:rPr lang="en-US" dirty="0"/>
              <a:t> and colleagues proposed that the above loop is capable of making sure that </a:t>
            </a:r>
            <a:r>
              <a:rPr lang="en-US" dirty="0" err="1"/>
              <a:t>ACh</a:t>
            </a:r>
            <a:r>
              <a:rPr lang="en-US" dirty="0"/>
              <a:t> is released just when it is required. </a:t>
            </a:r>
            <a:endParaRPr lang="en-US" dirty="0" smtClean="0"/>
          </a:p>
          <a:p>
            <a:r>
              <a:rPr lang="en-US" dirty="0" smtClean="0"/>
              <a:t>Basically </a:t>
            </a:r>
            <a:r>
              <a:rPr lang="en-US" dirty="0" err="1"/>
              <a:t>ACh</a:t>
            </a:r>
            <a:r>
              <a:rPr lang="en-US" dirty="0"/>
              <a:t> must be released when the input to HC, arriving at EC, needs to be stored. </a:t>
            </a:r>
            <a:endParaRPr lang="en-US" dirty="0" smtClean="0"/>
          </a:p>
          <a:p>
            <a:r>
              <a:rPr lang="en-US" dirty="0" smtClean="0"/>
              <a:t>If </a:t>
            </a:r>
            <a:r>
              <a:rPr lang="en-US" dirty="0"/>
              <a:t>the input is already stored, </a:t>
            </a:r>
            <a:r>
              <a:rPr lang="en-US" dirty="0" err="1"/>
              <a:t>ACh</a:t>
            </a:r>
            <a:r>
              <a:rPr lang="en-US" dirty="0"/>
              <a:t> release must be blocked. </a:t>
            </a:r>
          </a:p>
          <a:p>
            <a:endParaRPr lang="en-US" dirty="0"/>
          </a:p>
        </p:txBody>
      </p:sp>
    </p:spTree>
    <p:extLst>
      <p:ext uri="{BB962C8B-B14F-4D97-AF65-F5344CB8AC3E}">
        <p14:creationId xmlns:p14="http://schemas.microsoft.com/office/powerpoint/2010/main" val="257940271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smtClean="0"/>
              <a:t>CA1 </a:t>
            </a:r>
            <a:r>
              <a:rPr lang="en-US" dirty="0"/>
              <a:t>receives direct inputs from EC and indirectly via CA3. </a:t>
            </a:r>
            <a:r>
              <a:rPr lang="en-US" dirty="0" err="1"/>
              <a:t>Hasselmo</a:t>
            </a:r>
            <a:r>
              <a:rPr lang="en-US" dirty="0"/>
              <a:t> and coworkers proposed that CA1 acts as a comparator, that compares the original pattern in EC, and its reconstructed version from CA3. </a:t>
            </a:r>
          </a:p>
        </p:txBody>
      </p:sp>
    </p:spTree>
    <p:extLst>
      <p:ext uri="{BB962C8B-B14F-4D97-AF65-F5344CB8AC3E}">
        <p14:creationId xmlns:p14="http://schemas.microsoft.com/office/powerpoint/2010/main" val="237271356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smtClean="0"/>
              <a:t>If the two copies are the same, the pattern must have already been stored in CA3. Then CA1 sends a signal to medial septum inhibiting it, and blocking further release of </a:t>
            </a:r>
            <a:r>
              <a:rPr lang="en-US" dirty="0" err="1" smtClean="0"/>
              <a:t>ACh</a:t>
            </a:r>
            <a:r>
              <a:rPr lang="en-US" dirty="0" smtClean="0"/>
              <a:t>. </a:t>
            </a:r>
          </a:p>
          <a:p>
            <a:r>
              <a:rPr lang="en-US" dirty="0" smtClean="0"/>
              <a:t>If the two copies are not the same, CA1 inhibition of medial septum ceases, thereby causing of release of </a:t>
            </a:r>
            <a:r>
              <a:rPr lang="en-US" dirty="0" err="1" smtClean="0"/>
              <a:t>ACh</a:t>
            </a:r>
            <a:r>
              <a:rPr lang="en-US" dirty="0" smtClean="0"/>
              <a:t> to CA3, which in turn induces pattern storage.</a:t>
            </a:r>
          </a:p>
          <a:p>
            <a:endParaRPr lang="en-US" dirty="0"/>
          </a:p>
        </p:txBody>
      </p:sp>
    </p:spTree>
    <p:extLst>
      <p:ext uri="{BB962C8B-B14F-4D97-AF65-F5344CB8AC3E}">
        <p14:creationId xmlns:p14="http://schemas.microsoft.com/office/powerpoint/2010/main" val="2505861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Waves and Interference</a:t>
            </a:r>
            <a:endParaRPr lang="en-IN"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9173" y="1374606"/>
            <a:ext cx="4829827" cy="2704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114800"/>
            <a:ext cx="6960870" cy="240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6720480" y="5097600"/>
              <a:ext cx="9000" cy="3240"/>
            </p14:xfrm>
          </p:contentPart>
        </mc:Choice>
        <mc:Fallback xmlns="">
          <p:pic>
            <p:nvPicPr>
              <p:cNvPr id="3" name="Ink 2"/>
              <p:cNvPicPr/>
              <p:nvPr/>
            </p:nvPicPr>
            <p:blipFill>
              <a:blip r:embed="rId5"/>
              <a:stretch>
                <a:fillRect/>
              </a:stretch>
            </p:blipFill>
            <p:spPr>
              <a:xfrm>
                <a:off x="6717960" y="5095080"/>
                <a:ext cx="14040" cy="8280"/>
              </a:xfrm>
              <a:prstGeom prst="rect">
                <a:avLst/>
              </a:prstGeom>
            </p:spPr>
          </p:pic>
        </mc:Fallback>
      </mc:AlternateContent>
    </p:spTree>
    <p:extLst>
      <p:ext uri="{BB962C8B-B14F-4D97-AF65-F5344CB8AC3E}">
        <p14:creationId xmlns:p14="http://schemas.microsoft.com/office/powerpoint/2010/main" val="35401975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a:t>
            </a:r>
            <a:r>
              <a:rPr lang="en-US" dirty="0" smtClean="0">
                <a:solidFill>
                  <a:schemeClr val="tx2">
                    <a:lumMod val="60000"/>
                    <a:lumOff val="40000"/>
                  </a:schemeClr>
                </a:solidFill>
              </a:rPr>
              <a:t>n</a:t>
            </a:r>
            <a:r>
              <a:rPr lang="en-US" dirty="0" smtClean="0"/>
              <a:t>t</a:t>
            </a:r>
            <a:r>
              <a:rPr lang="en-US" dirty="0" smtClean="0">
                <a:solidFill>
                  <a:schemeClr val="tx2">
                    <a:lumMod val="60000"/>
                    <a:lumOff val="40000"/>
                  </a:schemeClr>
                </a:solidFill>
              </a:rPr>
              <a:t>e</a:t>
            </a:r>
            <a:r>
              <a:rPr lang="en-US" dirty="0" smtClean="0"/>
              <a:t>r</a:t>
            </a:r>
            <a:r>
              <a:rPr lang="en-US" dirty="0" smtClean="0">
                <a:solidFill>
                  <a:schemeClr val="tx2">
                    <a:lumMod val="60000"/>
                    <a:lumOff val="40000"/>
                  </a:schemeClr>
                </a:solidFill>
              </a:rPr>
              <a:t>f</a:t>
            </a:r>
            <a:r>
              <a:rPr lang="en-US" dirty="0" smtClean="0"/>
              <a:t>e</a:t>
            </a:r>
            <a:r>
              <a:rPr lang="en-US" dirty="0" smtClean="0">
                <a:solidFill>
                  <a:schemeClr val="tx2">
                    <a:lumMod val="60000"/>
                    <a:lumOff val="40000"/>
                  </a:schemeClr>
                </a:solidFill>
              </a:rPr>
              <a:t>r</a:t>
            </a:r>
            <a:r>
              <a:rPr lang="en-US" dirty="0" smtClean="0"/>
              <a:t>e</a:t>
            </a:r>
            <a:r>
              <a:rPr lang="en-US" dirty="0" smtClean="0">
                <a:solidFill>
                  <a:schemeClr val="tx2">
                    <a:lumMod val="60000"/>
                    <a:lumOff val="40000"/>
                  </a:schemeClr>
                </a:solidFill>
              </a:rPr>
              <a:t>n</a:t>
            </a:r>
            <a:r>
              <a:rPr lang="en-US" dirty="0" smtClean="0"/>
              <a:t>c</a:t>
            </a:r>
            <a:r>
              <a:rPr lang="en-US" dirty="0" smtClean="0">
                <a:solidFill>
                  <a:schemeClr val="tx2">
                    <a:lumMod val="60000"/>
                    <a:lumOff val="40000"/>
                  </a:schemeClr>
                </a:solidFill>
              </a:rPr>
              <a:t>e</a:t>
            </a:r>
            <a:r>
              <a:rPr lang="en-US" dirty="0" smtClean="0"/>
              <a:t> p</a:t>
            </a:r>
            <a:r>
              <a:rPr lang="en-US" dirty="0" smtClean="0">
                <a:solidFill>
                  <a:schemeClr val="tx2">
                    <a:lumMod val="60000"/>
                    <a:lumOff val="40000"/>
                  </a:schemeClr>
                </a:solidFill>
              </a:rPr>
              <a:t>a</a:t>
            </a:r>
            <a:r>
              <a:rPr lang="en-US" dirty="0" smtClean="0"/>
              <a:t>t</a:t>
            </a:r>
            <a:r>
              <a:rPr lang="en-US" dirty="0" smtClean="0">
                <a:solidFill>
                  <a:schemeClr val="tx2">
                    <a:lumMod val="60000"/>
                    <a:lumOff val="40000"/>
                  </a:schemeClr>
                </a:solidFill>
              </a:rPr>
              <a:t>t</a:t>
            </a:r>
            <a:r>
              <a:rPr lang="en-US" dirty="0" smtClean="0"/>
              <a:t>e</a:t>
            </a:r>
            <a:r>
              <a:rPr lang="en-US" dirty="0" smtClean="0">
                <a:solidFill>
                  <a:schemeClr val="tx2">
                    <a:lumMod val="60000"/>
                    <a:lumOff val="40000"/>
                  </a:schemeClr>
                </a:solidFill>
              </a:rPr>
              <a:t>r</a:t>
            </a:r>
            <a:r>
              <a:rPr lang="en-US" dirty="0" smtClean="0"/>
              <a:t>n</a:t>
            </a:r>
            <a:r>
              <a:rPr lang="en-US" dirty="0" smtClean="0">
                <a:solidFill>
                  <a:schemeClr val="tx2">
                    <a:lumMod val="60000"/>
                    <a:lumOff val="40000"/>
                  </a:schemeClr>
                </a:solidFill>
              </a:rPr>
              <a:t>s</a:t>
            </a:r>
            <a:r>
              <a:rPr lang="en-US" dirty="0" smtClean="0"/>
              <a:t> of Light</a:t>
            </a:r>
            <a:endParaRPr lang="en-US" dirty="0"/>
          </a:p>
        </p:txBody>
      </p:sp>
      <p:pic>
        <p:nvPicPr>
          <p:cNvPr id="2051" name="Picture 3" descr="D:\BACKUPD\courses\nptel\demyst_brain_mooc\version1\ch7_memories_holograms\young_dblsli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904999"/>
            <a:ext cx="5800725" cy="38004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867400" y="2558534"/>
            <a:ext cx="2566152" cy="369332"/>
          </a:xfrm>
          <a:prstGeom prst="rect">
            <a:avLst/>
          </a:prstGeom>
          <a:noFill/>
        </p:spPr>
        <p:txBody>
          <a:bodyPr wrap="none" rtlCol="0">
            <a:spAutoFit/>
          </a:bodyPr>
          <a:lstStyle/>
          <a:p>
            <a:r>
              <a:rPr lang="en-IN" dirty="0" smtClean="0">
                <a:solidFill>
                  <a:srgbClr val="00B050"/>
                </a:solidFill>
              </a:rPr>
              <a:t>Constructive interference</a:t>
            </a:r>
            <a:endParaRPr lang="en-IN" dirty="0">
              <a:solidFill>
                <a:srgbClr val="00B050"/>
              </a:solidFill>
            </a:endParaRPr>
          </a:p>
        </p:txBody>
      </p:sp>
      <p:sp>
        <p:nvSpPr>
          <p:cNvPr id="5" name="TextBox 4"/>
          <p:cNvSpPr txBox="1"/>
          <p:nvPr/>
        </p:nvSpPr>
        <p:spPr>
          <a:xfrm>
            <a:off x="5835084" y="5105400"/>
            <a:ext cx="2546916" cy="369332"/>
          </a:xfrm>
          <a:prstGeom prst="rect">
            <a:avLst/>
          </a:prstGeom>
          <a:noFill/>
        </p:spPr>
        <p:txBody>
          <a:bodyPr wrap="none" rtlCol="0">
            <a:spAutoFit/>
          </a:bodyPr>
          <a:lstStyle/>
          <a:p>
            <a:r>
              <a:rPr lang="en-IN" dirty="0" smtClean="0">
                <a:solidFill>
                  <a:srgbClr val="7030A0"/>
                </a:solidFill>
              </a:rPr>
              <a:t>Destructive interference</a:t>
            </a:r>
            <a:endParaRPr lang="en-IN" dirty="0">
              <a:solidFill>
                <a:srgbClr val="7030A0"/>
              </a:solidFill>
            </a:endParaRPr>
          </a:p>
        </p:txBody>
      </p:sp>
      <p:cxnSp>
        <p:nvCxnSpPr>
          <p:cNvPr id="6" name="Straight Arrow Connector 5"/>
          <p:cNvCxnSpPr/>
          <p:nvPr/>
        </p:nvCxnSpPr>
        <p:spPr>
          <a:xfrm flipH="1" flipV="1">
            <a:off x="5105400" y="4191000"/>
            <a:ext cx="6096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5105400" y="2743200"/>
            <a:ext cx="9144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2547000" y="3954960"/>
              <a:ext cx="4153680" cy="1108440"/>
            </p14:xfrm>
          </p:contentPart>
        </mc:Choice>
        <mc:Fallback xmlns="">
          <p:pic>
            <p:nvPicPr>
              <p:cNvPr id="3" name="Ink 2"/>
              <p:cNvPicPr/>
              <p:nvPr/>
            </p:nvPicPr>
            <p:blipFill>
              <a:blip r:embed="rId4"/>
              <a:stretch>
                <a:fillRect/>
              </a:stretch>
            </p:blipFill>
            <p:spPr>
              <a:xfrm>
                <a:off x="2541960" y="3949560"/>
                <a:ext cx="4161240" cy="1116360"/>
              </a:xfrm>
              <a:prstGeom prst="rect">
                <a:avLst/>
              </a:prstGeom>
            </p:spPr>
          </p:pic>
        </mc:Fallback>
      </mc:AlternateContent>
    </p:spTree>
    <p:extLst>
      <p:ext uri="{BB962C8B-B14F-4D97-AF65-F5344CB8AC3E}">
        <p14:creationId xmlns:p14="http://schemas.microsoft.com/office/powerpoint/2010/main" val="20741715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ologram Recording</a:t>
            </a:r>
            <a:endParaRPr lang="en-US" dirty="0"/>
          </a:p>
        </p:txBody>
      </p:sp>
      <p:pic>
        <p:nvPicPr>
          <p:cNvPr id="3074" name="Picture 2" descr="D:\BACKUPD\courses\nptel\demyst_brain_mooc\version1\ch7_memories_holograms\Holography-recor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981200"/>
            <a:ext cx="6189327" cy="35909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91400" y="6400800"/>
            <a:ext cx="599844" cy="369332"/>
          </a:xfrm>
          <a:prstGeom prst="rect">
            <a:avLst/>
          </a:prstGeom>
          <a:noFill/>
        </p:spPr>
        <p:txBody>
          <a:bodyPr wrap="none" rtlCol="0">
            <a:spAutoFit/>
          </a:bodyPr>
          <a:lstStyle/>
          <a:p>
            <a:r>
              <a:rPr lang="en-US" dirty="0" smtClean="0"/>
              <a:t>Wiki</a:t>
            </a:r>
            <a:endParaRPr lang="en-US" dirty="0"/>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5149440" y="4363560"/>
              <a:ext cx="452520" cy="282600"/>
            </p14:xfrm>
          </p:contentPart>
        </mc:Choice>
        <mc:Fallback xmlns="">
          <p:pic>
            <p:nvPicPr>
              <p:cNvPr id="2" name="Ink 1"/>
              <p:cNvPicPr/>
              <p:nvPr/>
            </p:nvPicPr>
            <p:blipFill>
              <a:blip r:embed="rId4"/>
              <a:stretch>
                <a:fillRect/>
              </a:stretch>
            </p:blipFill>
            <p:spPr>
              <a:xfrm>
                <a:off x="5145840" y="4359600"/>
                <a:ext cx="45972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5591160" y="2915640"/>
              <a:ext cx="1165320" cy="1792440"/>
            </p14:xfrm>
          </p:contentPart>
        </mc:Choice>
        <mc:Fallback xmlns="">
          <p:pic>
            <p:nvPicPr>
              <p:cNvPr id="3" name="Ink 2"/>
              <p:cNvPicPr/>
              <p:nvPr/>
            </p:nvPicPr>
            <p:blipFill>
              <a:blip r:embed="rId6"/>
              <a:stretch>
                <a:fillRect/>
              </a:stretch>
            </p:blipFill>
            <p:spPr>
              <a:xfrm>
                <a:off x="5581800" y="2909520"/>
                <a:ext cx="1180800" cy="1804680"/>
              </a:xfrm>
              <a:prstGeom prst="rect">
                <a:avLst/>
              </a:prstGeom>
            </p:spPr>
          </p:pic>
        </mc:Fallback>
      </mc:AlternateContent>
    </p:spTree>
    <p:extLst>
      <p:ext uri="{BB962C8B-B14F-4D97-AF65-F5344CB8AC3E}">
        <p14:creationId xmlns:p14="http://schemas.microsoft.com/office/powerpoint/2010/main" val="18337666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ologram Reconstruction</a:t>
            </a:r>
            <a:endParaRPr lang="en-US" dirty="0"/>
          </a:p>
        </p:txBody>
      </p:sp>
      <p:pic>
        <p:nvPicPr>
          <p:cNvPr id="4098" name="Picture 2" descr="D:\BACKUPD\courses\nptel\demyst_brain_mooc\version1\ch7_memories_holograms\300px-Holography-reconstruct.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676400"/>
            <a:ext cx="4095750" cy="438245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91400" y="6400800"/>
            <a:ext cx="599844" cy="369332"/>
          </a:xfrm>
          <a:prstGeom prst="rect">
            <a:avLst/>
          </a:prstGeom>
          <a:noFill/>
        </p:spPr>
        <p:txBody>
          <a:bodyPr wrap="none" rtlCol="0">
            <a:spAutoFit/>
          </a:bodyPr>
          <a:lstStyle/>
          <a:p>
            <a:r>
              <a:rPr lang="en-US" dirty="0" smtClean="0"/>
              <a:t>Wiki</a:t>
            </a:r>
            <a:endParaRPr lang="en-US" dirty="0"/>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120120" y="3718440"/>
              <a:ext cx="1729800" cy="244440"/>
            </p14:xfrm>
          </p:contentPart>
        </mc:Choice>
        <mc:Fallback xmlns="">
          <p:pic>
            <p:nvPicPr>
              <p:cNvPr id="2" name="Ink 1"/>
              <p:cNvPicPr/>
              <p:nvPr/>
            </p:nvPicPr>
            <p:blipFill>
              <a:blip r:embed="rId4"/>
              <a:stretch>
                <a:fillRect/>
              </a:stretch>
            </p:blipFill>
            <p:spPr>
              <a:xfrm>
                <a:off x="3116880" y="3714480"/>
                <a:ext cx="1737360" cy="250920"/>
              </a:xfrm>
              <a:prstGeom prst="rect">
                <a:avLst/>
              </a:prstGeom>
            </p:spPr>
          </p:pic>
        </mc:Fallback>
      </mc:AlternateContent>
    </p:spTree>
    <p:extLst>
      <p:ext uri="{BB962C8B-B14F-4D97-AF65-F5344CB8AC3E}">
        <p14:creationId xmlns:p14="http://schemas.microsoft.com/office/powerpoint/2010/main" val="6143101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pfield network</a:t>
            </a:r>
            <a:endParaRPr lang="en-US" dirty="0"/>
          </a:p>
        </p:txBody>
      </p:sp>
      <p:sp>
        <p:nvSpPr>
          <p:cNvPr id="3" name="Content Placeholder 2"/>
          <p:cNvSpPr>
            <a:spLocks noGrp="1"/>
          </p:cNvSpPr>
          <p:nvPr>
            <p:ph idx="1"/>
          </p:nvPr>
        </p:nvSpPr>
        <p:spPr/>
        <p:txBody>
          <a:bodyPr>
            <a:normAutofit/>
          </a:bodyPr>
          <a:lstStyle/>
          <a:p>
            <a:r>
              <a:rPr lang="en-US" sz="2400" dirty="0" err="1"/>
              <a:t>Hebbian</a:t>
            </a:r>
            <a:r>
              <a:rPr lang="en-US" sz="2400" dirty="0"/>
              <a:t> Learning having Associative memory with characteristics</a:t>
            </a:r>
          </a:p>
          <a:p>
            <a:pPr lvl="1"/>
            <a:r>
              <a:rPr lang="en-US" sz="2400" dirty="0"/>
              <a:t>Binary Model</a:t>
            </a:r>
          </a:p>
          <a:p>
            <a:pPr lvl="1"/>
            <a:r>
              <a:rPr lang="en-US" sz="2400" dirty="0"/>
              <a:t>Update Equations</a:t>
            </a:r>
          </a:p>
          <a:p>
            <a:pPr lvl="1"/>
            <a:r>
              <a:rPr lang="en-US" sz="2400" dirty="0"/>
              <a:t>Convergence &amp; Error function</a:t>
            </a:r>
          </a:p>
          <a:p>
            <a:pPr lvl="1"/>
            <a:r>
              <a:rPr lang="en-US" sz="2400" dirty="0" err="1"/>
              <a:t>Hebbian</a:t>
            </a:r>
            <a:r>
              <a:rPr lang="en-US" sz="2400" dirty="0"/>
              <a:t> Learning / Outer product </a:t>
            </a:r>
            <a:r>
              <a:rPr lang="en-US" sz="2400" dirty="0" smtClean="0"/>
              <a:t>rule</a:t>
            </a:r>
            <a:r>
              <a:rPr lang="en-US" sz="2400" dirty="0"/>
              <a:t> </a:t>
            </a:r>
          </a:p>
          <a:p>
            <a:pPr>
              <a:buNone/>
            </a:pPr>
            <a:r>
              <a:rPr lang="en-US" sz="2400" dirty="0" smtClean="0"/>
              <a:t>Concepts</a:t>
            </a:r>
            <a:r>
              <a:rPr lang="en-US" sz="2400" dirty="0"/>
              <a:t>:</a:t>
            </a:r>
          </a:p>
          <a:p>
            <a:pPr lvl="1"/>
            <a:r>
              <a:rPr lang="en-US" sz="2400" dirty="0"/>
              <a:t>Attractor as a memory</a:t>
            </a:r>
          </a:p>
          <a:p>
            <a:pPr lvl="1"/>
            <a:r>
              <a:rPr lang="en-US" sz="2400" dirty="0" smtClean="0"/>
              <a:t>Emergent </a:t>
            </a:r>
            <a:r>
              <a:rPr lang="en-US" sz="2400" dirty="0"/>
              <a:t>behavior – order in randomnes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hotograph </a:t>
            </a:r>
            <a:r>
              <a:rPr lang="en-IN" dirty="0" err="1" smtClean="0"/>
              <a:t>vs</a:t>
            </a:r>
            <a:r>
              <a:rPr lang="en-IN" dirty="0" smtClean="0"/>
              <a:t>…</a:t>
            </a:r>
            <a:endParaRPr lang="en-IN" dirty="0"/>
          </a:p>
        </p:txBody>
      </p:sp>
      <p:pic>
        <p:nvPicPr>
          <p:cNvPr id="3075" name="Picture 3" descr="F:\BACKUPD\courses\nptel_mooc\demyst_brain2017\lec_memory\venters_homer_3ne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143000"/>
            <a:ext cx="4504381" cy="3429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F:\BACKUPD\courses\nptel_mooc\demyst_brain2017\lec_memory\venters_homer_3ne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3312209"/>
            <a:ext cx="4648200" cy="3538484"/>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p:cNvSpPr/>
          <p:nvPr/>
        </p:nvSpPr>
        <p:spPr>
          <a:xfrm>
            <a:off x="5410200" y="4038600"/>
            <a:ext cx="304800" cy="3048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7924800" y="3997890"/>
            <a:ext cx="304800" cy="304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722880" y="866160"/>
              <a:ext cx="4980600" cy="3428280"/>
            </p14:xfrm>
          </p:contentPart>
        </mc:Choice>
        <mc:Fallback xmlns="">
          <p:pic>
            <p:nvPicPr>
              <p:cNvPr id="4" name="Ink 3"/>
              <p:cNvPicPr/>
              <p:nvPr/>
            </p:nvPicPr>
            <p:blipFill>
              <a:blip r:embed="rId4"/>
              <a:stretch>
                <a:fillRect/>
              </a:stretch>
            </p:blipFill>
            <p:spPr>
              <a:xfrm>
                <a:off x="718200" y="860760"/>
                <a:ext cx="4989600" cy="3437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2946600" y="3163320"/>
              <a:ext cx="2638800" cy="1119600"/>
            </p14:xfrm>
          </p:contentPart>
        </mc:Choice>
        <mc:Fallback xmlns="">
          <p:pic>
            <p:nvPicPr>
              <p:cNvPr id="6" name="Ink 5"/>
              <p:cNvPicPr/>
              <p:nvPr/>
            </p:nvPicPr>
            <p:blipFill>
              <a:blip r:embed="rId6"/>
              <a:stretch>
                <a:fillRect/>
              </a:stretch>
            </p:blipFill>
            <p:spPr>
              <a:xfrm>
                <a:off x="2944080" y="3156480"/>
                <a:ext cx="2648160" cy="1131480"/>
              </a:xfrm>
              <a:prstGeom prst="rect">
                <a:avLst/>
              </a:prstGeom>
            </p:spPr>
          </p:pic>
        </mc:Fallback>
      </mc:AlternateContent>
    </p:spTree>
    <p:extLst>
      <p:ext uri="{BB962C8B-B14F-4D97-AF65-F5344CB8AC3E}">
        <p14:creationId xmlns:p14="http://schemas.microsoft.com/office/powerpoint/2010/main" val="13801074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Hologram</a:t>
            </a:r>
            <a:endParaRPr lang="en-IN" dirty="0"/>
          </a:p>
        </p:txBody>
      </p:sp>
      <p:sp>
        <p:nvSpPr>
          <p:cNvPr id="3" name="Oval 2"/>
          <p:cNvSpPr/>
          <p:nvPr/>
        </p:nvSpPr>
        <p:spPr>
          <a:xfrm>
            <a:off x="5410200" y="4038600"/>
            <a:ext cx="304800" cy="3048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0"/>
            <a:ext cx="4470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3">
            <a:extLst>
              <a:ext uri="{BEBA8EAE-BF5A-486C-A8C5-ECC9F3942E4B}">
                <a14:imgProps xmlns:a14="http://schemas.microsoft.com/office/drawing/2010/main">
                  <a14:imgLayer r:embed="rId4">
                    <a14:imgEffect>
                      <a14:artisticBlur/>
                    </a14:imgEffect>
                  </a14:imgLayer>
                </a14:imgProps>
              </a:ext>
              <a:ext uri="{28A0092B-C50C-407E-A947-70E740481C1C}">
                <a14:useLocalDpi xmlns:a14="http://schemas.microsoft.com/office/drawing/2010/main" val="0"/>
              </a:ext>
            </a:extLst>
          </a:blip>
          <a:srcRect/>
          <a:stretch>
            <a:fillRect/>
          </a:stretch>
        </p:blipFill>
        <p:spPr bwMode="auto">
          <a:xfrm>
            <a:off x="4673600" y="4343400"/>
            <a:ext cx="4470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ight Arrow 9"/>
          <p:cNvSpPr/>
          <p:nvPr/>
        </p:nvSpPr>
        <p:spPr>
          <a:xfrm flipH="1">
            <a:off x="4696477" y="2539506"/>
            <a:ext cx="713723"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TextBox 10"/>
          <p:cNvSpPr txBox="1"/>
          <p:nvPr/>
        </p:nvSpPr>
        <p:spPr>
          <a:xfrm>
            <a:off x="5562600" y="2538984"/>
            <a:ext cx="3496150" cy="707886"/>
          </a:xfrm>
          <a:prstGeom prst="rect">
            <a:avLst/>
          </a:prstGeom>
          <a:noFill/>
        </p:spPr>
        <p:txBody>
          <a:bodyPr wrap="none" rtlCol="0">
            <a:spAutoFit/>
          </a:bodyPr>
          <a:lstStyle/>
          <a:p>
            <a:r>
              <a:rPr lang="en-IN" sz="2000" dirty="0" smtClean="0"/>
              <a:t>Reconstructed from the original</a:t>
            </a:r>
          </a:p>
          <a:p>
            <a:r>
              <a:rPr lang="en-IN" sz="2000" dirty="0" smtClean="0"/>
              <a:t>Hologram</a:t>
            </a:r>
            <a:endParaRPr lang="en-IN" sz="2000" dirty="0"/>
          </a:p>
        </p:txBody>
      </p:sp>
      <p:sp>
        <p:nvSpPr>
          <p:cNvPr id="14" name="TextBox 13"/>
          <p:cNvSpPr txBox="1"/>
          <p:nvPr/>
        </p:nvSpPr>
        <p:spPr>
          <a:xfrm>
            <a:off x="114848" y="5105003"/>
            <a:ext cx="3971728" cy="707886"/>
          </a:xfrm>
          <a:prstGeom prst="rect">
            <a:avLst/>
          </a:prstGeom>
          <a:noFill/>
        </p:spPr>
        <p:txBody>
          <a:bodyPr wrap="none" rtlCol="0">
            <a:spAutoFit/>
          </a:bodyPr>
          <a:lstStyle/>
          <a:p>
            <a:r>
              <a:rPr lang="en-IN" sz="2000" dirty="0" smtClean="0"/>
              <a:t>Reconstructed from a partly (locally)</a:t>
            </a:r>
          </a:p>
          <a:p>
            <a:r>
              <a:rPr lang="en-IN" sz="2000" dirty="0" smtClean="0"/>
              <a:t> destroyed Hologram</a:t>
            </a:r>
            <a:endParaRPr lang="en-IN" sz="2000" dirty="0"/>
          </a:p>
        </p:txBody>
      </p:sp>
      <p:sp>
        <p:nvSpPr>
          <p:cNvPr id="12" name="Right Arrow 11"/>
          <p:cNvSpPr/>
          <p:nvPr/>
        </p:nvSpPr>
        <p:spPr>
          <a:xfrm>
            <a:off x="3740378" y="5458946"/>
            <a:ext cx="684046"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9325873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ynthesis of many ideas</a:t>
            </a:r>
            <a:endParaRPr lang="en-IN" dirty="0"/>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1134360" y="1750680"/>
              <a:ext cx="5338440" cy="3420720"/>
            </p14:xfrm>
          </p:contentPart>
        </mc:Choice>
        <mc:Fallback xmlns="">
          <p:pic>
            <p:nvPicPr>
              <p:cNvPr id="3" name="Ink 2"/>
              <p:cNvPicPr/>
              <p:nvPr/>
            </p:nvPicPr>
            <p:blipFill>
              <a:blip r:embed="rId3"/>
              <a:stretch>
                <a:fillRect/>
              </a:stretch>
            </p:blipFill>
            <p:spPr>
              <a:xfrm>
                <a:off x="1126080" y="1741680"/>
                <a:ext cx="5349240" cy="3442320"/>
              </a:xfrm>
              <a:prstGeom prst="rect">
                <a:avLst/>
              </a:prstGeom>
            </p:spPr>
          </p:pic>
        </mc:Fallback>
      </mc:AlternateContent>
    </p:spTree>
    <p:extLst>
      <p:ext uri="{BB962C8B-B14F-4D97-AF65-F5344CB8AC3E}">
        <p14:creationId xmlns:p14="http://schemas.microsoft.com/office/powerpoint/2010/main" val="1056212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Discrete Hopfield Network</a:t>
            </a:r>
            <a:endParaRPr lang="en-US" dirty="0"/>
          </a:p>
        </p:txBody>
      </p:sp>
      <p:sp>
        <p:nvSpPr>
          <p:cNvPr id="6" name="Content Placeholder 5"/>
          <p:cNvSpPr>
            <a:spLocks noGrp="1"/>
          </p:cNvSpPr>
          <p:nvPr>
            <p:ph idx="1"/>
          </p:nvPr>
        </p:nvSpPr>
        <p:spPr>
          <a:xfrm>
            <a:off x="457200" y="1295400"/>
            <a:ext cx="8229600" cy="4830763"/>
          </a:xfrm>
        </p:spPr>
        <p:txBody>
          <a:bodyPr>
            <a:normAutofit fontScale="62500" lnSpcReduction="20000"/>
          </a:bodyPr>
          <a:lstStyle/>
          <a:p>
            <a:r>
              <a:rPr lang="en-US" dirty="0"/>
              <a:t>Hopfield has proposed two basic models of associative memories (Hopfield 1982, 1984). </a:t>
            </a:r>
          </a:p>
          <a:p>
            <a:endParaRPr lang="en-US" dirty="0" smtClean="0"/>
          </a:p>
          <a:p>
            <a:r>
              <a:rPr lang="en-US" dirty="0" smtClean="0"/>
              <a:t>In </a:t>
            </a:r>
            <a:r>
              <a:rPr lang="en-US" dirty="0"/>
              <a:t>the discrete Hopfield network, each neuron has a binary state  </a:t>
            </a:r>
          </a:p>
          <a:p>
            <a:endParaRPr lang="en-US" dirty="0" smtClean="0"/>
          </a:p>
          <a:p>
            <a:r>
              <a:rPr lang="en-US" dirty="0" smtClean="0"/>
              <a:t>The </a:t>
            </a:r>
            <a:r>
              <a:rPr lang="en-US" dirty="0"/>
              <a:t>state of the network with N neurons is represented by the vector,</a:t>
            </a:r>
          </a:p>
          <a:p>
            <a:pPr>
              <a:buNone/>
            </a:pPr>
            <a:r>
              <a:rPr lang="en-US" dirty="0"/>
              <a:t> </a:t>
            </a:r>
          </a:p>
          <a:p>
            <a:pPr>
              <a:buNone/>
            </a:pPr>
            <a:r>
              <a:rPr lang="en-US" dirty="0"/>
              <a:t> </a:t>
            </a:r>
          </a:p>
          <a:p>
            <a:r>
              <a:rPr lang="en-US" dirty="0"/>
              <a:t>The network is fully-connected, i.e., each neuron connected to all others.</a:t>
            </a:r>
          </a:p>
          <a:p>
            <a:r>
              <a:rPr lang="en-US" dirty="0"/>
              <a:t>The weight from </a:t>
            </a:r>
            <a:r>
              <a:rPr lang="en-US" dirty="0" err="1"/>
              <a:t>j’th</a:t>
            </a:r>
            <a:r>
              <a:rPr lang="en-US" dirty="0"/>
              <a:t> neuron to </a:t>
            </a:r>
            <a:r>
              <a:rPr lang="en-US" dirty="0" err="1"/>
              <a:t>i’th</a:t>
            </a:r>
            <a:r>
              <a:rPr lang="en-US" dirty="0"/>
              <a:t> neuron is given by,  and weight matrix is given as</a:t>
            </a:r>
          </a:p>
          <a:p>
            <a:pPr>
              <a:buNone/>
            </a:pPr>
            <a:r>
              <a:rPr lang="en-US" dirty="0"/>
              <a:t> </a:t>
            </a:r>
          </a:p>
          <a:p>
            <a:endParaRPr lang="en-US" dirty="0"/>
          </a:p>
          <a:p>
            <a:r>
              <a:rPr lang="en-US" dirty="0"/>
              <a:t>Since the network has loops, computations are dynamic and the network state evolves through time, which is a discrete variable.</a:t>
            </a:r>
          </a:p>
          <a:p>
            <a:endParaRPr lang="en-US"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nvGraphicFramePr>
        <p:xfrm>
          <a:off x="1371600" y="3124200"/>
          <a:ext cx="2804160" cy="381000"/>
        </p:xfrm>
        <a:graphic>
          <a:graphicData uri="http://schemas.openxmlformats.org/presentationml/2006/ole">
            <mc:AlternateContent xmlns:mc="http://schemas.openxmlformats.org/markup-compatibility/2006">
              <mc:Choice xmlns:v="urn:schemas-microsoft-com:vml" Requires="v">
                <p:oleObj spid="_x0000_s1147" r:id="rId3" imgW="1218671" imgH="241195" progId="">
                  <p:embed/>
                </p:oleObj>
              </mc:Choice>
              <mc:Fallback>
                <p:oleObj r:id="rId3" imgW="1218671" imgH="241195"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124200"/>
                        <a:ext cx="280416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7" name="Object 3"/>
          <p:cNvGraphicFramePr>
            <a:graphicFrameLocks noChangeAspect="1"/>
          </p:cNvGraphicFramePr>
          <p:nvPr/>
        </p:nvGraphicFramePr>
        <p:xfrm>
          <a:off x="1828800" y="4572000"/>
          <a:ext cx="1219200" cy="543951"/>
        </p:xfrm>
        <a:graphic>
          <a:graphicData uri="http://schemas.openxmlformats.org/presentationml/2006/ole">
            <mc:AlternateContent xmlns:mc="http://schemas.openxmlformats.org/markup-compatibility/2006">
              <mc:Choice xmlns:v="urn:schemas-microsoft-com:vml" Requires="v">
                <p:oleObj spid="_x0000_s1148" r:id="rId5" imgW="622030" imgH="279279" progId="">
                  <p:embed/>
                </p:oleObj>
              </mc:Choice>
              <mc:Fallback>
                <p:oleObj r:id="rId5" imgW="622030" imgH="279279"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572000"/>
                        <a:ext cx="1219200" cy="543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9" name="Object 5"/>
          <p:cNvGraphicFramePr>
            <a:graphicFrameLocks noChangeAspect="1"/>
          </p:cNvGraphicFramePr>
          <p:nvPr/>
        </p:nvGraphicFramePr>
        <p:xfrm>
          <a:off x="7620000" y="2057400"/>
          <a:ext cx="1202267" cy="457200"/>
        </p:xfrm>
        <a:graphic>
          <a:graphicData uri="http://schemas.openxmlformats.org/presentationml/2006/ole">
            <mc:AlternateContent xmlns:mc="http://schemas.openxmlformats.org/markup-compatibility/2006">
              <mc:Choice xmlns:v="urn:schemas-microsoft-com:vml" Requires="v">
                <p:oleObj spid="_x0000_s1149" r:id="rId7" imgW="672808" imgH="253890" progId="">
                  <p:embed/>
                </p:oleObj>
              </mc:Choice>
              <mc:Fallback>
                <p:oleObj r:id="rId7" imgW="672808" imgH="253890" progId="">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2057400"/>
                        <a:ext cx="120226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2880360" y="3544560"/>
              <a:ext cx="237960" cy="53640"/>
            </p14:xfrm>
          </p:contentPart>
        </mc:Choice>
        <mc:Fallback xmlns="">
          <p:pic>
            <p:nvPicPr>
              <p:cNvPr id="2" name="Ink 1"/>
              <p:cNvPicPr/>
              <p:nvPr/>
            </p:nvPicPr>
            <p:blipFill>
              <a:blip r:embed="rId10"/>
              <a:stretch>
                <a:fillRect/>
              </a:stretch>
            </p:blipFill>
            <p:spPr>
              <a:xfrm>
                <a:off x="2874960" y="3539160"/>
                <a:ext cx="24696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7871760" y="239400"/>
              <a:ext cx="892800" cy="1800720"/>
            </p14:xfrm>
          </p:contentPart>
        </mc:Choice>
        <mc:Fallback xmlns="">
          <p:pic>
            <p:nvPicPr>
              <p:cNvPr id="3" name="Ink 2"/>
              <p:cNvPicPr/>
              <p:nvPr/>
            </p:nvPicPr>
            <p:blipFill>
              <a:blip r:embed="rId12"/>
              <a:stretch>
                <a:fillRect/>
              </a:stretch>
            </p:blipFill>
            <p:spPr>
              <a:xfrm>
                <a:off x="7864200" y="232920"/>
                <a:ext cx="902880" cy="1816200"/>
              </a:xfrm>
              <a:prstGeom prst="rect">
                <a:avLst/>
              </a:prstGeom>
            </p:spPr>
          </p:pic>
        </mc:Fallback>
      </mc:AlternateContent>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392400" y="641520"/>
              <a:ext cx="8314560" cy="5193000"/>
            </p14:xfrm>
          </p:contentPart>
        </mc:Choice>
        <mc:Fallback xmlns="">
          <p:pic>
            <p:nvPicPr>
              <p:cNvPr id="2" name="Ink 1"/>
              <p:cNvPicPr/>
              <p:nvPr/>
            </p:nvPicPr>
            <p:blipFill>
              <a:blip r:embed="rId3"/>
              <a:stretch>
                <a:fillRect/>
              </a:stretch>
            </p:blipFill>
            <p:spPr>
              <a:xfrm>
                <a:off x="388080" y="636840"/>
                <a:ext cx="8321400" cy="5203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2507400" y="713880"/>
              <a:ext cx="5432040" cy="5896080"/>
            </p14:xfrm>
          </p:contentPart>
        </mc:Choice>
        <mc:Fallback xmlns="">
          <p:pic>
            <p:nvPicPr>
              <p:cNvPr id="3" name="Ink 2"/>
              <p:cNvPicPr/>
              <p:nvPr/>
            </p:nvPicPr>
            <p:blipFill>
              <a:blip r:embed="rId5"/>
              <a:stretch>
                <a:fillRect/>
              </a:stretch>
            </p:blipFill>
            <p:spPr>
              <a:xfrm>
                <a:off x="2502360" y="707760"/>
                <a:ext cx="5449680" cy="5914800"/>
              </a:xfrm>
              <a:prstGeom prst="rect">
                <a:avLst/>
              </a:prstGeom>
            </p:spPr>
          </p:pic>
        </mc:Fallback>
      </mc:AlternateContent>
    </p:spTree>
    <p:extLst>
      <p:ext uri="{BB962C8B-B14F-4D97-AF65-F5344CB8AC3E}">
        <p14:creationId xmlns:p14="http://schemas.microsoft.com/office/powerpoint/2010/main" val="26267073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pdate</a:t>
            </a:r>
            <a:endParaRPr lang="en-US" dirty="0"/>
          </a:p>
        </p:txBody>
      </p:sp>
      <p:sp>
        <p:nvSpPr>
          <p:cNvPr id="3" name="Content Placeholder 2"/>
          <p:cNvSpPr>
            <a:spLocks noGrp="1"/>
          </p:cNvSpPr>
          <p:nvPr>
            <p:ph idx="1"/>
          </p:nvPr>
        </p:nvSpPr>
        <p:spPr/>
        <p:txBody>
          <a:bodyPr>
            <a:normAutofit/>
          </a:bodyPr>
          <a:lstStyle/>
          <a:p>
            <a:r>
              <a:rPr lang="en-US" sz="2000" dirty="0"/>
              <a:t>At any time step, t, each neuron receives inputs form all other neurons, and updates its own state. </a:t>
            </a:r>
            <a:r>
              <a:rPr lang="en-US" sz="2000" dirty="0" smtClean="0"/>
              <a:t> The </a:t>
            </a:r>
            <a:r>
              <a:rPr lang="en-US" sz="2000" dirty="0"/>
              <a:t>next state of </a:t>
            </a:r>
            <a:r>
              <a:rPr lang="en-US" sz="2000" dirty="0" err="1"/>
              <a:t>i’th</a:t>
            </a:r>
            <a:r>
              <a:rPr lang="en-US" sz="2000" dirty="0"/>
              <a:t>  neuron is expressed as a function of current state of the network as follows:</a:t>
            </a:r>
          </a:p>
          <a:p>
            <a:r>
              <a:rPr lang="en-US" sz="2000" u="sng" dirty="0" smtClean="0"/>
              <a:t>Update </a:t>
            </a:r>
            <a:r>
              <a:rPr lang="en-US" sz="2000" u="sng" dirty="0"/>
              <a:t>Equations:</a:t>
            </a:r>
            <a:endParaRPr lang="en-US" sz="2000" dirty="0"/>
          </a:p>
          <a:p>
            <a:endParaRPr lang="en-US" sz="2000" dirty="0" smtClean="0"/>
          </a:p>
          <a:p>
            <a:pPr>
              <a:buNone/>
            </a:pPr>
            <a:r>
              <a:rPr lang="en-US" sz="2000" dirty="0"/>
              <a:t/>
            </a:r>
            <a:br>
              <a:rPr lang="en-US" sz="2000" dirty="0"/>
            </a:br>
            <a:r>
              <a:rPr lang="en-US" sz="2000" dirty="0"/>
              <a:t>Where s() is the sign function, sign().</a:t>
            </a:r>
          </a:p>
          <a:p>
            <a:endParaRPr lang="en-US" sz="2000" dirty="0"/>
          </a:p>
        </p:txBody>
      </p:sp>
      <p:graphicFrame>
        <p:nvGraphicFramePr>
          <p:cNvPr id="20482" name="Object 2"/>
          <p:cNvGraphicFramePr>
            <a:graphicFrameLocks noChangeAspect="1"/>
          </p:cNvGraphicFramePr>
          <p:nvPr/>
        </p:nvGraphicFramePr>
        <p:xfrm>
          <a:off x="1752600" y="2895600"/>
          <a:ext cx="2514600" cy="721402"/>
        </p:xfrm>
        <a:graphic>
          <a:graphicData uri="http://schemas.openxmlformats.org/presentationml/2006/ole">
            <mc:AlternateContent xmlns:mc="http://schemas.openxmlformats.org/markup-compatibility/2006">
              <mc:Choice xmlns:v="urn:schemas-microsoft-com:vml" Requires="v">
                <p:oleObj spid="_x0000_s20521" name="Equation" r:id="rId3" imgW="1498320" imgH="444240" progId="Equation.3">
                  <p:embed/>
                </p:oleObj>
              </mc:Choice>
              <mc:Fallback>
                <p:oleObj name="Equation" r:id="rId3" imgW="149832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895600"/>
                        <a:ext cx="2514600" cy="721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2547000" y="2781720"/>
              <a:ext cx="6032880" cy="2863440"/>
            </p14:xfrm>
          </p:contentPart>
        </mc:Choice>
        <mc:Fallback xmlns="">
          <p:pic>
            <p:nvPicPr>
              <p:cNvPr id="4" name="Ink 3"/>
              <p:cNvPicPr/>
              <p:nvPr/>
            </p:nvPicPr>
            <p:blipFill>
              <a:blip r:embed="rId6"/>
              <a:stretch>
                <a:fillRect/>
              </a:stretch>
            </p:blipFill>
            <p:spPr>
              <a:xfrm>
                <a:off x="2543400" y="2778480"/>
                <a:ext cx="6039720" cy="28738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p14:cNvContentPartPr/>
              <p14:nvPr/>
            </p14:nvContentPartPr>
            <p14:xfrm>
              <a:off x="1918080" y="3535200"/>
              <a:ext cx="2183760" cy="83880"/>
            </p14:xfrm>
          </p:contentPart>
        </mc:Choice>
        <mc:Fallback xmlns="">
          <p:pic>
            <p:nvPicPr>
              <p:cNvPr id="5" name="Ink 4"/>
              <p:cNvPicPr/>
              <p:nvPr/>
            </p:nvPicPr>
            <p:blipFill>
              <a:blip r:embed="rId8"/>
              <a:stretch>
                <a:fillRect/>
              </a:stretch>
            </p:blipFill>
            <p:spPr>
              <a:xfrm>
                <a:off x="1914480" y="3530160"/>
                <a:ext cx="2194920" cy="91440"/>
              </a:xfrm>
              <a:prstGeom prst="rect">
                <a:avLst/>
              </a:prstGeom>
            </p:spPr>
          </p:pic>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402120" y="317520"/>
              <a:ext cx="8448120" cy="5997600"/>
            </p14:xfrm>
          </p:contentPart>
        </mc:Choice>
        <mc:Fallback xmlns="">
          <p:pic>
            <p:nvPicPr>
              <p:cNvPr id="4" name="Ink 3"/>
              <p:cNvPicPr/>
              <p:nvPr/>
            </p:nvPicPr>
            <p:blipFill>
              <a:blip r:embed="rId3"/>
              <a:stretch>
                <a:fillRect/>
              </a:stretch>
            </p:blipFill>
            <p:spPr>
              <a:xfrm>
                <a:off x="398520" y="314280"/>
                <a:ext cx="8459640" cy="6008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352800" y="594720"/>
              <a:ext cx="7453800" cy="5727600"/>
            </p14:xfrm>
          </p:contentPart>
        </mc:Choice>
        <mc:Fallback xmlns="">
          <p:pic>
            <p:nvPicPr>
              <p:cNvPr id="2" name="Ink 1"/>
              <p:cNvPicPr/>
              <p:nvPr/>
            </p:nvPicPr>
            <p:blipFill>
              <a:blip r:embed="rId5"/>
              <a:stretch>
                <a:fillRect/>
              </a:stretch>
            </p:blipFill>
            <p:spPr>
              <a:xfrm>
                <a:off x="343800" y="592200"/>
                <a:ext cx="7476120" cy="5740200"/>
              </a:xfrm>
              <a:prstGeom prst="rect">
                <a:avLst/>
              </a:prstGeom>
            </p:spPr>
          </p:pic>
        </mc:Fallback>
      </mc:AlternateContent>
    </p:spTree>
    <p:extLst>
      <p:ext uri="{BB962C8B-B14F-4D97-AF65-F5344CB8AC3E}">
        <p14:creationId xmlns:p14="http://schemas.microsoft.com/office/powerpoint/2010/main" val="13840253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ergence and Energy function</a:t>
            </a:r>
            <a:endParaRPr lang="en-US" dirty="0"/>
          </a:p>
        </p:txBody>
      </p:sp>
      <p:sp>
        <p:nvSpPr>
          <p:cNvPr id="3" name="Content Placeholder 2"/>
          <p:cNvSpPr>
            <a:spLocks noGrp="1"/>
          </p:cNvSpPr>
          <p:nvPr>
            <p:ph idx="1"/>
          </p:nvPr>
        </p:nvSpPr>
        <p:spPr/>
        <p:txBody>
          <a:bodyPr>
            <a:normAutofit/>
          </a:bodyPr>
          <a:lstStyle/>
          <a:p>
            <a:pPr>
              <a:buNone/>
            </a:pPr>
            <a:r>
              <a:rPr lang="en-US" sz="2000" dirty="0" smtClean="0"/>
              <a:t>Energy function: </a:t>
            </a:r>
            <a:endParaRPr lang="en-US" sz="2000" dirty="0"/>
          </a:p>
          <a:p>
            <a:pPr>
              <a:buNone/>
            </a:pPr>
            <a:endParaRPr lang="en-US" sz="2000" dirty="0" smtClean="0"/>
          </a:p>
          <a:p>
            <a:pPr lvl="0">
              <a:buNone/>
            </a:pPr>
            <a:endParaRPr lang="en-US" sz="2000" dirty="0" smtClean="0"/>
          </a:p>
          <a:p>
            <a:pPr lvl="0">
              <a:buNone/>
            </a:pPr>
            <a:r>
              <a:rPr lang="en-US" sz="2000" dirty="0" smtClean="0"/>
              <a:t>E </a:t>
            </a:r>
            <a:r>
              <a:rPr lang="en-US" sz="2000" dirty="0"/>
              <a:t>is bounded since V is bounded.</a:t>
            </a:r>
          </a:p>
          <a:p>
            <a:pPr lvl="0">
              <a:buNone/>
            </a:pPr>
            <a:r>
              <a:rPr lang="en-US" sz="2000" dirty="0" smtClean="0"/>
              <a:t>Assume </a:t>
            </a:r>
            <a:r>
              <a:rPr lang="en-US" sz="2000" dirty="0"/>
              <a:t>we are updating Vi, calculate the change in E. Consider only the terms in E </a:t>
            </a:r>
          </a:p>
          <a:p>
            <a:pPr>
              <a:buNone/>
            </a:pPr>
            <a:endParaRPr lang="en-US" sz="2000" dirty="0" smtClean="0"/>
          </a:p>
          <a:p>
            <a:pPr>
              <a:buNone/>
            </a:pPr>
            <a:r>
              <a:rPr lang="en-US" sz="2000" dirty="0" smtClean="0"/>
              <a:t>which contains </a:t>
            </a:r>
            <a:r>
              <a:rPr lang="en-US" sz="2000" dirty="0"/>
              <a:t>Vi.</a:t>
            </a:r>
          </a:p>
          <a:p>
            <a:pPr>
              <a:buNone/>
            </a:pPr>
            <a:r>
              <a:rPr lang="en-US" sz="2000" dirty="0"/>
              <a:t> </a:t>
            </a:r>
            <a:r>
              <a:rPr lang="en-US" sz="2000" dirty="0" smtClean="0"/>
              <a:t>	</a:t>
            </a:r>
            <a:r>
              <a:rPr lang="en-US" sz="1600" dirty="0" smtClean="0"/>
              <a:t>If </a:t>
            </a:r>
            <a:r>
              <a:rPr lang="en-US" sz="1600" dirty="0"/>
              <a:t>delta(Vi) &lt; 0, (1 </a:t>
            </a:r>
            <a:r>
              <a:rPr lang="en-US" sz="1600" dirty="0">
                <a:sym typeface="Wingdings"/>
              </a:rPr>
              <a:t></a:t>
            </a:r>
            <a:r>
              <a:rPr lang="en-US" sz="1600" dirty="0"/>
              <a:t> -1): the sum is also –</a:t>
            </a:r>
            <a:r>
              <a:rPr lang="en-US" sz="1600" dirty="0" err="1"/>
              <a:t>ve</a:t>
            </a:r>
            <a:r>
              <a:rPr lang="en-US" sz="1600" dirty="0"/>
              <a:t>.</a:t>
            </a:r>
          </a:p>
          <a:p>
            <a:r>
              <a:rPr lang="en-US" sz="1600" dirty="0"/>
              <a:t>If delta(Vi) &gt; 0, (-1 </a:t>
            </a:r>
            <a:r>
              <a:rPr lang="en-US" sz="1600" dirty="0">
                <a:sym typeface="Wingdings"/>
              </a:rPr>
              <a:t></a:t>
            </a:r>
            <a:r>
              <a:rPr lang="en-US" sz="1600" dirty="0"/>
              <a:t> 1): the sum is also +</a:t>
            </a:r>
            <a:r>
              <a:rPr lang="en-US" sz="1600" dirty="0" err="1"/>
              <a:t>ve</a:t>
            </a:r>
            <a:r>
              <a:rPr lang="en-US" sz="1600" dirty="0"/>
              <a:t>.</a:t>
            </a:r>
          </a:p>
          <a:p>
            <a:r>
              <a:rPr lang="en-US" sz="1600" dirty="0"/>
              <a:t>Therefore, delta(E) is always –</a:t>
            </a:r>
            <a:r>
              <a:rPr lang="en-US" sz="1600" dirty="0" err="1"/>
              <a:t>ve</a:t>
            </a:r>
            <a:r>
              <a:rPr lang="en-US" sz="1600" dirty="0"/>
              <a:t> or 0.</a:t>
            </a:r>
          </a:p>
          <a:p>
            <a:r>
              <a:rPr lang="en-US" sz="1600" dirty="0"/>
              <a:t>But since E is bounded the updating process </a:t>
            </a:r>
            <a:r>
              <a:rPr lang="en-US" sz="1600" dirty="0" smtClean="0"/>
              <a:t>for ‘E’  </a:t>
            </a:r>
            <a:r>
              <a:rPr lang="en-US" sz="1600" dirty="0"/>
              <a:t>should eventually converge.</a:t>
            </a:r>
          </a:p>
          <a:p>
            <a:endParaRPr lang="en-US" sz="2000" dirty="0"/>
          </a:p>
        </p:txBody>
      </p:sp>
      <p:graphicFrame>
        <p:nvGraphicFramePr>
          <p:cNvPr id="21506" name="Object 2"/>
          <p:cNvGraphicFramePr>
            <a:graphicFrameLocks noChangeAspect="1"/>
          </p:cNvGraphicFramePr>
          <p:nvPr/>
        </p:nvGraphicFramePr>
        <p:xfrm>
          <a:off x="1295400" y="1981200"/>
          <a:ext cx="2667000" cy="630000"/>
        </p:xfrm>
        <a:graphic>
          <a:graphicData uri="http://schemas.openxmlformats.org/presentationml/2006/ole">
            <mc:AlternateContent xmlns:mc="http://schemas.openxmlformats.org/markup-compatibility/2006">
              <mc:Choice xmlns:v="urn:schemas-microsoft-com:vml" Requires="v">
                <p:oleObj spid="_x0000_s21588" name="Equation" r:id="rId3" imgW="1574640" imgH="444240" progId="Equation.3">
                  <p:embed/>
                </p:oleObj>
              </mc:Choice>
              <mc:Fallback>
                <p:oleObj name="Equation" r:id="rId3" imgW="157464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2667000" cy="63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2038910202"/>
              </p:ext>
            </p:extLst>
          </p:nvPr>
        </p:nvGraphicFramePr>
        <p:xfrm>
          <a:off x="914400" y="3657600"/>
          <a:ext cx="5861050" cy="609600"/>
        </p:xfrm>
        <a:graphic>
          <a:graphicData uri="http://schemas.openxmlformats.org/presentationml/2006/ole">
            <mc:AlternateContent xmlns:mc="http://schemas.openxmlformats.org/markup-compatibility/2006">
              <mc:Choice xmlns:v="urn:schemas-microsoft-com:vml" Requires="v">
                <p:oleObj spid="_x0000_s21589" name="Equation" r:id="rId5" imgW="4140000" imgH="444240" progId="Equation.3">
                  <p:embed/>
                </p:oleObj>
              </mc:Choice>
              <mc:Fallback>
                <p:oleObj name="Equation" r:id="rId5" imgW="4140000" imgH="444240" progId="Equation.3">
                  <p:embed/>
                  <p:pic>
                    <p:nvPicPr>
                      <p:cNvPr id="0" name="Picture 3"/>
                      <p:cNvPicPr>
                        <a:picLocks noChangeAspect="1" noChangeArrowheads="1"/>
                      </p:cNvPicPr>
                      <p:nvPr/>
                    </p:nvPicPr>
                    <p:blipFill>
                      <a:blip r:embed="rId6"/>
                      <a:srcRect/>
                      <a:stretch>
                        <a:fillRect/>
                      </a:stretch>
                    </p:blipFill>
                    <p:spPr bwMode="auto">
                      <a:xfrm>
                        <a:off x="914400" y="3657600"/>
                        <a:ext cx="5861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1653480" y="1347120"/>
              <a:ext cx="7361640" cy="4006440"/>
            </p14:xfrm>
          </p:contentPart>
        </mc:Choice>
        <mc:Fallback xmlns="">
          <p:pic>
            <p:nvPicPr>
              <p:cNvPr id="4" name="Ink 3"/>
              <p:cNvPicPr/>
              <p:nvPr/>
            </p:nvPicPr>
            <p:blipFill>
              <a:blip r:embed="rId8"/>
              <a:stretch>
                <a:fillRect/>
              </a:stretch>
            </p:blipFill>
            <p:spPr>
              <a:xfrm>
                <a:off x="1650960" y="1342800"/>
                <a:ext cx="7371720" cy="40172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p14:cNvContentPartPr/>
              <p14:nvPr/>
            </p14:nvContentPartPr>
            <p14:xfrm>
              <a:off x="2553840" y="2027520"/>
              <a:ext cx="6079320" cy="2747880"/>
            </p14:xfrm>
          </p:contentPart>
        </mc:Choice>
        <mc:Fallback xmlns="">
          <p:pic>
            <p:nvPicPr>
              <p:cNvPr id="5" name="Ink 4"/>
              <p:cNvPicPr/>
              <p:nvPr/>
            </p:nvPicPr>
            <p:blipFill>
              <a:blip r:embed="rId10"/>
              <a:stretch>
                <a:fillRect/>
              </a:stretch>
            </p:blipFill>
            <p:spPr>
              <a:xfrm>
                <a:off x="2550960" y="2020320"/>
                <a:ext cx="6094800" cy="2767320"/>
              </a:xfrm>
              <a:prstGeom prst="rect">
                <a:avLst/>
              </a:prstGeom>
            </p:spPr>
          </p:pic>
        </mc:Fallback>
      </mc:AlternateContent>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013040" y="913320"/>
              <a:ext cx="7586640" cy="1577880"/>
            </p14:xfrm>
          </p:contentPart>
        </mc:Choice>
        <mc:Fallback xmlns="">
          <p:pic>
            <p:nvPicPr>
              <p:cNvPr id="2" name="Ink 1"/>
              <p:cNvPicPr/>
              <p:nvPr/>
            </p:nvPicPr>
            <p:blipFill>
              <a:blip r:embed="rId3"/>
              <a:stretch>
                <a:fillRect/>
              </a:stretch>
            </p:blipFill>
            <p:spPr>
              <a:xfrm>
                <a:off x="1008720" y="908280"/>
                <a:ext cx="7597800" cy="1585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2931120" y="1860480"/>
              <a:ext cx="4536000" cy="929520"/>
            </p14:xfrm>
          </p:contentPart>
        </mc:Choice>
        <mc:Fallback xmlns="">
          <p:pic>
            <p:nvPicPr>
              <p:cNvPr id="3" name="Ink 2"/>
              <p:cNvPicPr/>
              <p:nvPr/>
            </p:nvPicPr>
            <p:blipFill>
              <a:blip r:embed="rId5"/>
              <a:stretch>
                <a:fillRect/>
              </a:stretch>
            </p:blipFill>
            <p:spPr>
              <a:xfrm>
                <a:off x="2927880" y="1857240"/>
                <a:ext cx="4551120" cy="937080"/>
              </a:xfrm>
              <a:prstGeom prst="rect">
                <a:avLst/>
              </a:prstGeom>
            </p:spPr>
          </p:pic>
        </mc:Fallback>
      </mc:AlternateContent>
    </p:spTree>
    <p:extLst>
      <p:ext uri="{BB962C8B-B14F-4D97-AF65-F5344CB8AC3E}">
        <p14:creationId xmlns:p14="http://schemas.microsoft.com/office/powerpoint/2010/main" val="6967208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63800" y="191160"/>
              <a:ext cx="8797320" cy="6317280"/>
            </p14:xfrm>
          </p:contentPart>
        </mc:Choice>
        <mc:Fallback xmlns="">
          <p:pic>
            <p:nvPicPr>
              <p:cNvPr id="4" name="Ink 3"/>
              <p:cNvPicPr/>
              <p:nvPr/>
            </p:nvPicPr>
            <p:blipFill>
              <a:blip r:embed="rId3"/>
              <a:stretch>
                <a:fillRect/>
              </a:stretch>
            </p:blipFill>
            <p:spPr>
              <a:xfrm>
                <a:off x="156600" y="184680"/>
                <a:ext cx="8811000" cy="6333840"/>
              </a:xfrm>
              <a:prstGeom prst="rect">
                <a:avLst/>
              </a:prstGeom>
            </p:spPr>
          </p:pic>
        </mc:Fallback>
      </mc:AlternateContent>
    </p:spTree>
    <p:extLst>
      <p:ext uri="{BB962C8B-B14F-4D97-AF65-F5344CB8AC3E}">
        <p14:creationId xmlns:p14="http://schemas.microsoft.com/office/powerpoint/2010/main" val="18162720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304800"/>
            <a:ext cx="8229600" cy="5821363"/>
          </a:xfrm>
        </p:spPr>
        <p:txBody>
          <a:bodyPr>
            <a:normAutofit/>
          </a:bodyPr>
          <a:lstStyle/>
          <a:p>
            <a:r>
              <a:rPr lang="en-US" sz="2400" dirty="0"/>
              <a:t>Applications:</a:t>
            </a:r>
          </a:p>
          <a:p>
            <a:pPr lvl="1"/>
            <a:r>
              <a:rPr lang="en-US" sz="2400" dirty="0"/>
              <a:t>Associative memory/Content Addressable Memory (CAM)</a:t>
            </a:r>
          </a:p>
          <a:p>
            <a:pPr lvl="1"/>
            <a:r>
              <a:rPr lang="en-US" sz="2400" dirty="0"/>
              <a:t>Capacity results</a:t>
            </a:r>
          </a:p>
          <a:p>
            <a:pPr lvl="1"/>
            <a:r>
              <a:rPr lang="en-US" sz="2400" dirty="0"/>
              <a:t>Role of </a:t>
            </a:r>
            <a:r>
              <a:rPr lang="en-US" sz="2400" dirty="0" err="1"/>
              <a:t>p/N</a:t>
            </a:r>
            <a:r>
              <a:rPr lang="en-US" sz="2400" dirty="0"/>
              <a:t> ratio</a:t>
            </a:r>
          </a:p>
          <a:p>
            <a:pPr lvl="1"/>
            <a:r>
              <a:rPr lang="en-US" sz="2400" dirty="0"/>
              <a:t>Spurious memories</a:t>
            </a:r>
          </a:p>
          <a:p>
            <a:pPr>
              <a:buNone/>
            </a:pPr>
            <a:endParaRPr lang="en-US" sz="2400" dirty="0"/>
          </a:p>
          <a:p>
            <a:r>
              <a:rPr lang="en-US" sz="2400" dirty="0"/>
              <a:t>Difficulties:</a:t>
            </a:r>
          </a:p>
          <a:p>
            <a:pPr lvl="1"/>
            <a:r>
              <a:rPr lang="en-US" sz="2400" dirty="0"/>
              <a:t>Low capacity</a:t>
            </a:r>
          </a:p>
          <a:p>
            <a:pPr lvl="1"/>
            <a:r>
              <a:rPr lang="en-US" sz="2400" dirty="0"/>
              <a:t>Spurious minima</a:t>
            </a:r>
          </a:p>
          <a:p>
            <a:endParaRPr lang="en-US" sz="24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bb’s</a:t>
            </a:r>
            <a:r>
              <a:rPr lang="en-US" dirty="0" smtClean="0"/>
              <a:t> rule</a:t>
            </a:r>
            <a:endParaRPr lang="en-US" dirty="0"/>
          </a:p>
        </p:txBody>
      </p:sp>
      <p:sp>
        <p:nvSpPr>
          <p:cNvPr id="3" name="Content Placeholder 2"/>
          <p:cNvSpPr>
            <a:spLocks noGrp="1"/>
          </p:cNvSpPr>
          <p:nvPr>
            <p:ph idx="1"/>
          </p:nvPr>
        </p:nvSpPr>
        <p:spPr>
          <a:xfrm>
            <a:off x="457200" y="1219200"/>
            <a:ext cx="8229600" cy="4906963"/>
          </a:xfrm>
        </p:spPr>
        <p:txBody>
          <a:bodyPr>
            <a:noAutofit/>
          </a:bodyPr>
          <a:lstStyle/>
          <a:p>
            <a:pPr>
              <a:buNone/>
            </a:pPr>
            <a:r>
              <a:rPr lang="en-US" sz="2400" dirty="0"/>
              <a:t>Suppose we want to store S = {Si} in a network. For that E should be minimum at S. So we chose</a:t>
            </a:r>
            <a:r>
              <a:rPr lang="en-US" sz="2400" dirty="0" smtClean="0"/>
              <a:t>, E </a:t>
            </a:r>
            <a:r>
              <a:rPr lang="en-US" sz="2400" dirty="0"/>
              <a:t>is minimum at S = V</a:t>
            </a:r>
            <a:r>
              <a:rPr lang="en-US" sz="2400" dirty="0" smtClean="0"/>
              <a:t>.</a:t>
            </a:r>
          </a:p>
          <a:p>
            <a:pPr>
              <a:buNone/>
            </a:pPr>
            <a:endParaRPr lang="en-US" sz="2400" dirty="0"/>
          </a:p>
          <a:p>
            <a:pPr>
              <a:buNone/>
            </a:pPr>
            <a:endParaRPr lang="en-US" sz="2400" dirty="0"/>
          </a:p>
          <a:p>
            <a:pPr>
              <a:buNone/>
            </a:pPr>
            <a:r>
              <a:rPr lang="en-US" sz="2400" dirty="0"/>
              <a:t>Putting E in the standard form given above:</a:t>
            </a:r>
          </a:p>
          <a:p>
            <a:pPr>
              <a:buNone/>
            </a:pPr>
            <a:r>
              <a:rPr lang="en-US" sz="2400" dirty="0"/>
              <a:t/>
            </a:r>
            <a:br>
              <a:rPr lang="en-US" sz="2400" dirty="0"/>
            </a:br>
            <a:endParaRPr lang="en-US" sz="2400" dirty="0"/>
          </a:p>
          <a:p>
            <a:pPr>
              <a:buNone/>
            </a:pPr>
            <a:r>
              <a:rPr lang="en-US" sz="2400" dirty="0"/>
              <a:t>So the weight matrix required to store a pattern S is:</a:t>
            </a:r>
          </a:p>
          <a:p>
            <a:pPr>
              <a:buNone/>
            </a:pPr>
            <a:r>
              <a:rPr lang="en-US" sz="2400" dirty="0"/>
              <a:t> </a:t>
            </a:r>
            <a:r>
              <a:rPr lang="en-US" sz="2400" dirty="0" smtClean="0"/>
              <a:t>		</a:t>
            </a:r>
            <a:r>
              <a:rPr lang="en-US" sz="2400" dirty="0" err="1" smtClean="0"/>
              <a:t>W</a:t>
            </a:r>
            <a:r>
              <a:rPr lang="en-US" sz="2400" baseline="-25000" dirty="0" err="1" smtClean="0"/>
              <a:t>ij</a:t>
            </a:r>
            <a:r>
              <a:rPr lang="en-US" sz="2400" dirty="0" smtClean="0"/>
              <a:t> </a:t>
            </a:r>
            <a:r>
              <a:rPr lang="en-US" sz="2400" dirty="0"/>
              <a:t>= 1/N (S</a:t>
            </a:r>
            <a:r>
              <a:rPr lang="en-US" sz="2400" baseline="-25000" dirty="0"/>
              <a:t>i</a:t>
            </a:r>
            <a:r>
              <a:rPr lang="en-US" sz="2400" dirty="0"/>
              <a:t> </a:t>
            </a:r>
            <a:r>
              <a:rPr lang="en-US" sz="2400" dirty="0" err="1"/>
              <a:t>S</a:t>
            </a:r>
            <a:r>
              <a:rPr lang="en-US" sz="2400" baseline="-25000" dirty="0" err="1"/>
              <a:t>j</a:t>
            </a:r>
            <a:r>
              <a:rPr lang="en-US" sz="2400" dirty="0"/>
              <a:t>).</a:t>
            </a:r>
          </a:p>
          <a:p>
            <a:pPr>
              <a:buNone/>
            </a:pPr>
            <a:r>
              <a:rPr lang="en-US" sz="2400" dirty="0"/>
              <a:t> </a:t>
            </a:r>
            <a:r>
              <a:rPr lang="en-US" sz="2400" dirty="0" smtClean="0"/>
              <a:t>To </a:t>
            </a:r>
            <a:r>
              <a:rPr lang="en-US" sz="2400" dirty="0"/>
              <a:t>store multiple patterns, S</a:t>
            </a:r>
            <a:r>
              <a:rPr lang="en-US" sz="2400" baseline="30000" dirty="0"/>
              <a:t>p</a:t>
            </a:r>
            <a:r>
              <a:rPr lang="en-US" sz="2400" dirty="0"/>
              <a:t> the rule is:</a:t>
            </a:r>
          </a:p>
          <a:p>
            <a:pPr>
              <a:buNone/>
            </a:pPr>
            <a:endParaRPr lang="en-US" sz="2400" dirty="0"/>
          </a:p>
        </p:txBody>
      </p:sp>
      <p:graphicFrame>
        <p:nvGraphicFramePr>
          <p:cNvPr id="22530" name="Object 2"/>
          <p:cNvGraphicFramePr>
            <a:graphicFrameLocks noChangeAspect="1"/>
          </p:cNvGraphicFramePr>
          <p:nvPr/>
        </p:nvGraphicFramePr>
        <p:xfrm>
          <a:off x="1447800" y="2057400"/>
          <a:ext cx="2596444" cy="609600"/>
        </p:xfrm>
        <a:graphic>
          <a:graphicData uri="http://schemas.openxmlformats.org/presentationml/2006/ole">
            <mc:AlternateContent xmlns:mc="http://schemas.openxmlformats.org/markup-compatibility/2006">
              <mc:Choice xmlns:v="urn:schemas-microsoft-com:vml" Requires="v">
                <p:oleObj spid="_x0000_s22653" name="Equation" r:id="rId3" imgW="1422360" imgH="342720" progId="Equation.3">
                  <p:embed/>
                </p:oleObj>
              </mc:Choice>
              <mc:Fallback>
                <p:oleObj name="Equation" r:id="rId3" imgW="1422360" imgH="3427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057400"/>
                        <a:ext cx="2596444"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val="2778832961"/>
              </p:ext>
            </p:extLst>
          </p:nvPr>
        </p:nvGraphicFramePr>
        <p:xfrm>
          <a:off x="1066800" y="3352799"/>
          <a:ext cx="5181600" cy="633720"/>
        </p:xfrm>
        <a:graphic>
          <a:graphicData uri="http://schemas.openxmlformats.org/presentationml/2006/ole">
            <mc:AlternateContent xmlns:mc="http://schemas.openxmlformats.org/markup-compatibility/2006">
              <mc:Choice xmlns:v="urn:schemas-microsoft-com:vml" Requires="v">
                <p:oleObj spid="_x0000_s22654" name="Equation" r:id="rId5" imgW="3441600" imgH="431640" progId="Equation.3">
                  <p:embed/>
                </p:oleObj>
              </mc:Choice>
              <mc:Fallback>
                <p:oleObj name="Equation" r:id="rId5" imgW="3441600" imgH="431640" progId="Equation.3">
                  <p:embed/>
                  <p:pic>
                    <p:nvPicPr>
                      <p:cNvPr id="0" name="Picture 3"/>
                      <p:cNvPicPr>
                        <a:picLocks noChangeAspect="1" noChangeArrowheads="1"/>
                      </p:cNvPicPr>
                      <p:nvPr/>
                    </p:nvPicPr>
                    <p:blipFill>
                      <a:blip r:embed="rId6"/>
                      <a:srcRect/>
                      <a:stretch>
                        <a:fillRect/>
                      </a:stretch>
                    </p:blipFill>
                    <p:spPr bwMode="auto">
                      <a:xfrm>
                        <a:off x="1066800" y="3352799"/>
                        <a:ext cx="5181600" cy="633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4"/>
          <p:cNvGraphicFramePr>
            <a:graphicFrameLocks noChangeAspect="1"/>
          </p:cNvGraphicFramePr>
          <p:nvPr/>
        </p:nvGraphicFramePr>
        <p:xfrm>
          <a:off x="1447800" y="5486400"/>
          <a:ext cx="2775856" cy="762000"/>
        </p:xfrm>
        <a:graphic>
          <a:graphicData uri="http://schemas.openxmlformats.org/presentationml/2006/ole">
            <mc:AlternateContent xmlns:mc="http://schemas.openxmlformats.org/markup-compatibility/2006">
              <mc:Choice xmlns:v="urn:schemas-microsoft-com:vml" Requires="v">
                <p:oleObj spid="_x0000_s22655" name="Equation" r:id="rId7" imgW="1257120" imgH="355320" progId="Equation.3">
                  <p:embed/>
                </p:oleObj>
              </mc:Choice>
              <mc:Fallback>
                <p:oleObj name="Equation" r:id="rId7" imgW="1257120" imgH="35532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486400"/>
                        <a:ext cx="277585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4" name="Ink 3"/>
              <p14:cNvContentPartPr/>
              <p14:nvPr/>
            </p14:nvContentPartPr>
            <p14:xfrm>
              <a:off x="2496600" y="1607760"/>
              <a:ext cx="5941080" cy="2510640"/>
            </p14:xfrm>
          </p:contentPart>
        </mc:Choice>
        <mc:Fallback xmlns="">
          <p:pic>
            <p:nvPicPr>
              <p:cNvPr id="4" name="Ink 3"/>
              <p:cNvPicPr/>
              <p:nvPr/>
            </p:nvPicPr>
            <p:blipFill>
              <a:blip r:embed="rId10"/>
              <a:stretch>
                <a:fillRect/>
              </a:stretch>
            </p:blipFill>
            <p:spPr>
              <a:xfrm>
                <a:off x="2492280" y="1603080"/>
                <a:ext cx="5950080" cy="2519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Ink 4"/>
              <p14:cNvContentPartPr/>
              <p14:nvPr/>
            </p14:nvContentPartPr>
            <p14:xfrm>
              <a:off x="1347120" y="4571280"/>
              <a:ext cx="6965280" cy="1635840"/>
            </p14:xfrm>
          </p:contentPart>
        </mc:Choice>
        <mc:Fallback xmlns="">
          <p:pic>
            <p:nvPicPr>
              <p:cNvPr id="5" name="Ink 4"/>
              <p:cNvPicPr/>
              <p:nvPr/>
            </p:nvPicPr>
            <p:blipFill>
              <a:blip r:embed="rId12"/>
              <a:stretch>
                <a:fillRect/>
              </a:stretch>
            </p:blipFill>
            <p:spPr>
              <a:xfrm>
                <a:off x="1344600" y="4568400"/>
                <a:ext cx="6978960" cy="1648080"/>
              </a:xfrm>
              <a:prstGeom prst="rect">
                <a:avLst/>
              </a:prstGeom>
            </p:spPr>
          </p:pic>
        </mc:Fallback>
      </mc:AlternateContent>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ebb’s rule</a:t>
            </a:r>
            <a:endParaRPr lang="en-IN" dirty="0"/>
          </a:p>
        </p:txBody>
      </p:sp>
      <p:sp>
        <p:nvSpPr>
          <p:cNvPr id="5" name="TextBox 4"/>
          <p:cNvSpPr txBox="1"/>
          <p:nvPr/>
        </p:nvSpPr>
        <p:spPr>
          <a:xfrm>
            <a:off x="609600" y="1981200"/>
            <a:ext cx="2784993" cy="461665"/>
          </a:xfrm>
          <a:prstGeom prst="rect">
            <a:avLst/>
          </a:prstGeom>
          <a:noFill/>
        </p:spPr>
        <p:txBody>
          <a:bodyPr wrap="none" rtlCol="0">
            <a:spAutoFit/>
          </a:bodyPr>
          <a:lstStyle/>
          <a:p>
            <a:r>
              <a:rPr lang="en-US" sz="2400" dirty="0" smtClean="0"/>
              <a:t>Single Element form:</a:t>
            </a:r>
            <a:endParaRPr lang="en-IN" sz="2400" dirty="0"/>
          </a:p>
        </p:txBody>
      </p:sp>
      <p:sp>
        <p:nvSpPr>
          <p:cNvPr id="6" name="TextBox 5"/>
          <p:cNvSpPr txBox="1"/>
          <p:nvPr/>
        </p:nvSpPr>
        <p:spPr>
          <a:xfrm>
            <a:off x="609600" y="4419600"/>
            <a:ext cx="1759071" cy="461665"/>
          </a:xfrm>
          <a:prstGeom prst="rect">
            <a:avLst/>
          </a:prstGeom>
          <a:noFill/>
        </p:spPr>
        <p:txBody>
          <a:bodyPr wrap="none" rtlCol="0">
            <a:spAutoFit/>
          </a:bodyPr>
          <a:lstStyle/>
          <a:p>
            <a:r>
              <a:rPr lang="en-US" sz="2400" dirty="0" smtClean="0"/>
              <a:t>Matrix form:</a:t>
            </a:r>
            <a:endParaRPr lang="en-IN"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2756966780"/>
              </p:ext>
            </p:extLst>
          </p:nvPr>
        </p:nvGraphicFramePr>
        <p:xfrm>
          <a:off x="1371600" y="2679401"/>
          <a:ext cx="1446417" cy="723209"/>
        </p:xfrm>
        <a:graphic>
          <a:graphicData uri="http://schemas.openxmlformats.org/presentationml/2006/ole">
            <mc:AlternateContent xmlns:mc="http://schemas.openxmlformats.org/markup-compatibility/2006">
              <mc:Choice xmlns:v="urn:schemas-microsoft-com:vml" Requires="v">
                <p:oleObj spid="_x0000_s62587" name="Equation" r:id="rId3" imgW="787320" imgH="393480" progId="Equation.3">
                  <p:embed/>
                </p:oleObj>
              </mc:Choice>
              <mc:Fallback>
                <p:oleObj name="Equation" r:id="rId3" imgW="787320" imgH="393480" progId="Equation.3">
                  <p:embed/>
                  <p:pic>
                    <p:nvPicPr>
                      <p:cNvPr id="0" name=""/>
                      <p:cNvPicPr/>
                      <p:nvPr/>
                    </p:nvPicPr>
                    <p:blipFill>
                      <a:blip r:embed="rId4"/>
                      <a:stretch>
                        <a:fillRect/>
                      </a:stretch>
                    </p:blipFill>
                    <p:spPr>
                      <a:xfrm>
                        <a:off x="1371600" y="2679401"/>
                        <a:ext cx="1446417" cy="72320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15097238"/>
              </p:ext>
            </p:extLst>
          </p:nvPr>
        </p:nvGraphicFramePr>
        <p:xfrm>
          <a:off x="5622925" y="2633663"/>
          <a:ext cx="1935163" cy="815975"/>
        </p:xfrm>
        <a:graphic>
          <a:graphicData uri="http://schemas.openxmlformats.org/presentationml/2006/ole">
            <mc:AlternateContent xmlns:mc="http://schemas.openxmlformats.org/markup-compatibility/2006">
              <mc:Choice xmlns:v="urn:schemas-microsoft-com:vml" Requires="v">
                <p:oleObj spid="_x0000_s62588" name="Equation" r:id="rId5" imgW="1054080" imgH="444240" progId="Equation.3">
                  <p:embed/>
                </p:oleObj>
              </mc:Choice>
              <mc:Fallback>
                <p:oleObj name="Equation" r:id="rId5" imgW="1054080" imgH="444240" progId="Equation.3">
                  <p:embed/>
                  <p:pic>
                    <p:nvPicPr>
                      <p:cNvPr id="7" name="Object 6"/>
                      <p:cNvPicPr/>
                      <p:nvPr/>
                    </p:nvPicPr>
                    <p:blipFill>
                      <a:blip r:embed="rId6"/>
                      <a:stretch>
                        <a:fillRect/>
                      </a:stretch>
                    </p:blipFill>
                    <p:spPr>
                      <a:xfrm>
                        <a:off x="5622925" y="2633663"/>
                        <a:ext cx="1935163" cy="8159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39518484"/>
              </p:ext>
            </p:extLst>
          </p:nvPr>
        </p:nvGraphicFramePr>
        <p:xfrm>
          <a:off x="1417638" y="5303838"/>
          <a:ext cx="1352550" cy="723900"/>
        </p:xfrm>
        <a:graphic>
          <a:graphicData uri="http://schemas.openxmlformats.org/presentationml/2006/ole">
            <mc:AlternateContent xmlns:mc="http://schemas.openxmlformats.org/markup-compatibility/2006">
              <mc:Choice xmlns:v="urn:schemas-microsoft-com:vml" Requires="v">
                <p:oleObj spid="_x0000_s62589" name="Equation" r:id="rId7" imgW="736560" imgH="393480" progId="Equation.3">
                  <p:embed/>
                </p:oleObj>
              </mc:Choice>
              <mc:Fallback>
                <p:oleObj name="Equation" r:id="rId7" imgW="736560" imgH="393480" progId="Equation.3">
                  <p:embed/>
                  <p:pic>
                    <p:nvPicPr>
                      <p:cNvPr id="7" name="Object 6"/>
                      <p:cNvPicPr/>
                      <p:nvPr/>
                    </p:nvPicPr>
                    <p:blipFill>
                      <a:blip r:embed="rId8"/>
                      <a:stretch>
                        <a:fillRect/>
                      </a:stretch>
                    </p:blipFill>
                    <p:spPr>
                      <a:xfrm>
                        <a:off x="1417638" y="5303838"/>
                        <a:ext cx="1352550" cy="723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15433352"/>
              </p:ext>
            </p:extLst>
          </p:nvPr>
        </p:nvGraphicFramePr>
        <p:xfrm>
          <a:off x="6019800" y="5211763"/>
          <a:ext cx="1981200" cy="815975"/>
        </p:xfrm>
        <a:graphic>
          <a:graphicData uri="http://schemas.openxmlformats.org/presentationml/2006/ole">
            <mc:AlternateContent xmlns:mc="http://schemas.openxmlformats.org/markup-compatibility/2006">
              <mc:Choice xmlns:v="urn:schemas-microsoft-com:vml" Requires="v">
                <p:oleObj spid="_x0000_s62590" name="Equation" r:id="rId9" imgW="1079280" imgH="444240" progId="Equation.3">
                  <p:embed/>
                </p:oleObj>
              </mc:Choice>
              <mc:Fallback>
                <p:oleObj name="Equation" r:id="rId9" imgW="1079280" imgH="444240" progId="Equation.3">
                  <p:embed/>
                  <p:pic>
                    <p:nvPicPr>
                      <p:cNvPr id="8" name="Object 7"/>
                      <p:cNvPicPr/>
                      <p:nvPr/>
                    </p:nvPicPr>
                    <p:blipFill>
                      <a:blip r:embed="rId10"/>
                      <a:stretch>
                        <a:fillRect/>
                      </a:stretch>
                    </p:blipFill>
                    <p:spPr>
                      <a:xfrm>
                        <a:off x="6019800" y="5211763"/>
                        <a:ext cx="1981200" cy="815975"/>
                      </a:xfrm>
                      <a:prstGeom prst="rect">
                        <a:avLst/>
                      </a:prstGeom>
                    </p:spPr>
                  </p:pic>
                </p:oleObj>
              </mc:Fallback>
            </mc:AlternateContent>
          </a:graphicData>
        </a:graphic>
      </p:graphicFrame>
      <p:sp>
        <p:nvSpPr>
          <p:cNvPr id="12" name="TextBox 11"/>
          <p:cNvSpPr txBox="1"/>
          <p:nvPr/>
        </p:nvSpPr>
        <p:spPr>
          <a:xfrm>
            <a:off x="914400" y="3733800"/>
            <a:ext cx="2236381" cy="369332"/>
          </a:xfrm>
          <a:prstGeom prst="rect">
            <a:avLst/>
          </a:prstGeom>
          <a:noFill/>
        </p:spPr>
        <p:txBody>
          <a:bodyPr wrap="none" rtlCol="0">
            <a:spAutoFit/>
          </a:bodyPr>
          <a:lstStyle/>
          <a:p>
            <a:r>
              <a:rPr lang="en-US" dirty="0" smtClean="0"/>
              <a:t>Single pattern storage</a:t>
            </a:r>
            <a:endParaRPr lang="en-IN" dirty="0"/>
          </a:p>
        </p:txBody>
      </p:sp>
      <p:sp>
        <p:nvSpPr>
          <p:cNvPr id="13" name="TextBox 12"/>
          <p:cNvSpPr txBox="1"/>
          <p:nvPr/>
        </p:nvSpPr>
        <p:spPr>
          <a:xfrm>
            <a:off x="5404113" y="3776702"/>
            <a:ext cx="2783006" cy="369332"/>
          </a:xfrm>
          <a:prstGeom prst="rect">
            <a:avLst/>
          </a:prstGeom>
          <a:noFill/>
        </p:spPr>
        <p:txBody>
          <a:bodyPr wrap="none" rtlCol="0">
            <a:spAutoFit/>
          </a:bodyPr>
          <a:lstStyle/>
          <a:p>
            <a:r>
              <a:rPr lang="en-US" dirty="0" smtClean="0"/>
              <a:t>Multiple pattern (P) storage</a:t>
            </a:r>
            <a:endParaRPr lang="en-IN" dirty="0"/>
          </a:p>
        </p:txBody>
      </p:sp>
      <p:sp>
        <p:nvSpPr>
          <p:cNvPr id="14" name="TextBox 13"/>
          <p:cNvSpPr txBox="1"/>
          <p:nvPr/>
        </p:nvSpPr>
        <p:spPr>
          <a:xfrm>
            <a:off x="883905" y="6265645"/>
            <a:ext cx="2236381" cy="369332"/>
          </a:xfrm>
          <a:prstGeom prst="rect">
            <a:avLst/>
          </a:prstGeom>
          <a:noFill/>
        </p:spPr>
        <p:txBody>
          <a:bodyPr wrap="none" rtlCol="0">
            <a:spAutoFit/>
          </a:bodyPr>
          <a:lstStyle/>
          <a:p>
            <a:r>
              <a:rPr lang="en-US" dirty="0" smtClean="0"/>
              <a:t>Single pattern storage</a:t>
            </a:r>
            <a:endParaRPr lang="en-IN" dirty="0"/>
          </a:p>
        </p:txBody>
      </p:sp>
      <p:sp>
        <p:nvSpPr>
          <p:cNvPr id="15" name="TextBox 14"/>
          <p:cNvSpPr txBox="1"/>
          <p:nvPr/>
        </p:nvSpPr>
        <p:spPr>
          <a:xfrm>
            <a:off x="5764619" y="6156548"/>
            <a:ext cx="2470420" cy="369332"/>
          </a:xfrm>
          <a:prstGeom prst="rect">
            <a:avLst/>
          </a:prstGeom>
          <a:noFill/>
        </p:spPr>
        <p:txBody>
          <a:bodyPr wrap="none" rtlCol="0">
            <a:spAutoFit/>
          </a:bodyPr>
          <a:lstStyle/>
          <a:p>
            <a:r>
              <a:rPr lang="en-US" dirty="0" smtClean="0"/>
              <a:t>Multiple pattern storage</a:t>
            </a:r>
            <a:endParaRPr lang="en-IN" dirty="0"/>
          </a:p>
        </p:txBody>
      </p:sp>
    </p:spTree>
    <p:extLst>
      <p:ext uri="{BB962C8B-B14F-4D97-AF65-F5344CB8AC3E}">
        <p14:creationId xmlns:p14="http://schemas.microsoft.com/office/powerpoint/2010/main" val="27331742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P vs Hopfield network</a:t>
            </a:r>
            <a:endParaRPr lang="en-IN" dirty="0"/>
          </a:p>
        </p:txBody>
      </p:sp>
      <p:graphicFrame>
        <p:nvGraphicFramePr>
          <p:cNvPr id="3" name="Table 2"/>
          <p:cNvGraphicFramePr>
            <a:graphicFrameLocks noGrp="1"/>
          </p:cNvGraphicFramePr>
          <p:nvPr>
            <p:extLst>
              <p:ext uri="{D42A27DB-BD31-4B8C-83A1-F6EECF244321}">
                <p14:modId xmlns:p14="http://schemas.microsoft.com/office/powerpoint/2010/main" val="3611482162"/>
              </p:ext>
            </p:extLst>
          </p:nvPr>
        </p:nvGraphicFramePr>
        <p:xfrm>
          <a:off x="990600" y="2209800"/>
          <a:ext cx="7315200" cy="32766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154520002"/>
                    </a:ext>
                  </a:extLst>
                </a:gridCol>
                <a:gridCol w="2438400">
                  <a:extLst>
                    <a:ext uri="{9D8B030D-6E8A-4147-A177-3AD203B41FA5}">
                      <a16:colId xmlns:a16="http://schemas.microsoft.com/office/drawing/2014/main" val="475147488"/>
                    </a:ext>
                  </a:extLst>
                </a:gridCol>
                <a:gridCol w="2438400">
                  <a:extLst>
                    <a:ext uri="{9D8B030D-6E8A-4147-A177-3AD203B41FA5}">
                      <a16:colId xmlns:a16="http://schemas.microsoft.com/office/drawing/2014/main" val="79369348"/>
                    </a:ext>
                  </a:extLst>
                </a:gridCol>
              </a:tblGrid>
              <a:tr h="1092200">
                <a:tc>
                  <a:txBody>
                    <a:bodyPr/>
                    <a:lstStyle/>
                    <a:p>
                      <a:endParaRPr lang="en-IN" dirty="0"/>
                    </a:p>
                  </a:txBody>
                  <a:tcPr/>
                </a:tc>
                <a:tc>
                  <a:txBody>
                    <a:bodyPr/>
                    <a:lstStyle/>
                    <a:p>
                      <a:r>
                        <a:rPr lang="en-US" sz="2400" dirty="0" smtClean="0"/>
                        <a:t>MLP</a:t>
                      </a:r>
                      <a:endParaRPr lang="en-IN" sz="2400" dirty="0"/>
                    </a:p>
                  </a:txBody>
                  <a:tcPr/>
                </a:tc>
                <a:tc>
                  <a:txBody>
                    <a:bodyPr/>
                    <a:lstStyle/>
                    <a:p>
                      <a:r>
                        <a:rPr lang="en-US" sz="2400" dirty="0" smtClean="0"/>
                        <a:t>Hopfield</a:t>
                      </a:r>
                      <a:endParaRPr lang="en-IN" sz="2400" dirty="0"/>
                    </a:p>
                  </a:txBody>
                  <a:tcPr/>
                </a:tc>
                <a:extLst>
                  <a:ext uri="{0D108BD9-81ED-4DB2-BD59-A6C34878D82A}">
                    <a16:rowId xmlns:a16="http://schemas.microsoft.com/office/drawing/2014/main" val="1120968010"/>
                  </a:ext>
                </a:extLst>
              </a:tr>
              <a:tr h="1092200">
                <a:tc>
                  <a:txBody>
                    <a:bodyPr/>
                    <a:lstStyle/>
                    <a:p>
                      <a:r>
                        <a:rPr lang="en-US" sz="2400" dirty="0" smtClean="0"/>
                        <a:t>State Update</a:t>
                      </a:r>
                      <a:endParaRPr lang="en-IN" sz="2400" dirty="0"/>
                    </a:p>
                  </a:txBody>
                  <a:tcPr/>
                </a:tc>
                <a:tc>
                  <a:txBody>
                    <a:bodyPr/>
                    <a:lstStyle/>
                    <a:p>
                      <a:r>
                        <a:rPr lang="en-US" sz="2400" dirty="0" smtClean="0"/>
                        <a:t>Instantaneous</a:t>
                      </a:r>
                      <a:endParaRPr lang="en-IN" sz="2400" dirty="0"/>
                    </a:p>
                  </a:txBody>
                  <a:tcPr/>
                </a:tc>
                <a:tc>
                  <a:txBody>
                    <a:bodyPr/>
                    <a:lstStyle/>
                    <a:p>
                      <a:r>
                        <a:rPr lang="en-US" sz="2400" dirty="0" smtClean="0"/>
                        <a:t>Iterative</a:t>
                      </a:r>
                      <a:endParaRPr lang="en-IN" sz="2400" dirty="0"/>
                    </a:p>
                  </a:txBody>
                  <a:tcPr/>
                </a:tc>
                <a:extLst>
                  <a:ext uri="{0D108BD9-81ED-4DB2-BD59-A6C34878D82A}">
                    <a16:rowId xmlns:a16="http://schemas.microsoft.com/office/drawing/2014/main" val="4247413572"/>
                  </a:ext>
                </a:extLst>
              </a:tr>
              <a:tr h="1092200">
                <a:tc>
                  <a:txBody>
                    <a:bodyPr/>
                    <a:lstStyle/>
                    <a:p>
                      <a:r>
                        <a:rPr lang="en-US" sz="2400" dirty="0" smtClean="0"/>
                        <a:t>Weight</a:t>
                      </a:r>
                      <a:r>
                        <a:rPr lang="en-US" sz="2400" baseline="0" dirty="0" smtClean="0"/>
                        <a:t> Update</a:t>
                      </a:r>
                      <a:endParaRPr lang="en-IN" sz="2400" dirty="0"/>
                    </a:p>
                  </a:txBody>
                  <a:tcPr/>
                </a:tc>
                <a:tc>
                  <a:txBody>
                    <a:bodyPr/>
                    <a:lstStyle/>
                    <a:p>
                      <a:r>
                        <a:rPr lang="en-US" sz="2400" dirty="0" smtClean="0"/>
                        <a:t>Iterative</a:t>
                      </a:r>
                      <a:endParaRPr lang="en-IN" sz="2400" dirty="0"/>
                    </a:p>
                  </a:txBody>
                  <a:tcPr/>
                </a:tc>
                <a:tc>
                  <a:txBody>
                    <a:bodyPr/>
                    <a:lstStyle/>
                    <a:p>
                      <a:r>
                        <a:rPr lang="en-US" sz="2400" dirty="0" smtClean="0"/>
                        <a:t>Instantaneous</a:t>
                      </a:r>
                      <a:endParaRPr lang="en-IN" sz="2400" dirty="0"/>
                    </a:p>
                  </a:txBody>
                  <a:tcPr/>
                </a:tc>
                <a:extLst>
                  <a:ext uri="{0D108BD9-81ED-4DB2-BD59-A6C34878D82A}">
                    <a16:rowId xmlns:a16="http://schemas.microsoft.com/office/drawing/2014/main" val="1588197228"/>
                  </a:ext>
                </a:extLst>
              </a:tr>
            </a:tbl>
          </a:graphicData>
        </a:graphic>
      </p:graphicFrame>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509280" y="4807800"/>
              <a:ext cx="889200" cy="1696320"/>
            </p14:xfrm>
          </p:contentPart>
        </mc:Choice>
        <mc:Fallback xmlns="">
          <p:pic>
            <p:nvPicPr>
              <p:cNvPr id="4" name="Ink 3"/>
              <p:cNvPicPr/>
              <p:nvPr/>
            </p:nvPicPr>
            <p:blipFill>
              <a:blip r:embed="rId3"/>
              <a:stretch>
                <a:fillRect/>
              </a:stretch>
            </p:blipFill>
            <p:spPr>
              <a:xfrm>
                <a:off x="3498480" y="4797720"/>
                <a:ext cx="909360" cy="1718640"/>
              </a:xfrm>
              <a:prstGeom prst="rect">
                <a:avLst/>
              </a:prstGeom>
            </p:spPr>
          </p:pic>
        </mc:Fallback>
      </mc:AlternateContent>
    </p:spTree>
    <p:extLst>
      <p:ext uri="{BB962C8B-B14F-4D97-AF65-F5344CB8AC3E}">
        <p14:creationId xmlns:p14="http://schemas.microsoft.com/office/powerpoint/2010/main" val="15478200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e update</a:t>
            </a:r>
            <a:endParaRPr lang="en-IN" dirty="0"/>
          </a:p>
        </p:txBody>
      </p:sp>
      <p:graphicFrame>
        <p:nvGraphicFramePr>
          <p:cNvPr id="3" name="Object 2"/>
          <p:cNvGraphicFramePr>
            <a:graphicFrameLocks noChangeAspect="1"/>
          </p:cNvGraphicFramePr>
          <p:nvPr>
            <p:extLst>
              <p:ext uri="{D42A27DB-BD31-4B8C-83A1-F6EECF244321}">
                <p14:modId xmlns:p14="http://schemas.microsoft.com/office/powerpoint/2010/main" val="1510268175"/>
              </p:ext>
            </p:extLst>
          </p:nvPr>
        </p:nvGraphicFramePr>
        <p:xfrm>
          <a:off x="1066799" y="1981200"/>
          <a:ext cx="3452947" cy="990600"/>
        </p:xfrm>
        <a:graphic>
          <a:graphicData uri="http://schemas.openxmlformats.org/presentationml/2006/ole">
            <mc:AlternateContent xmlns:mc="http://schemas.openxmlformats.org/markup-compatibility/2006">
              <mc:Choice xmlns:v="urn:schemas-microsoft-com:vml" Requires="v">
                <p:oleObj spid="_x0000_s63546" name="Equation" r:id="rId3" imgW="1498320" imgH="444240" progId="Equation.3">
                  <p:embed/>
                </p:oleObj>
              </mc:Choice>
              <mc:Fallback>
                <p:oleObj name="Equation" r:id="rId3" imgW="1498320" imgH="444240" progId="Equation.3">
                  <p:embed/>
                  <p:pic>
                    <p:nvPicPr>
                      <p:cNvPr id="20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799" y="1981200"/>
                        <a:ext cx="3452947" cy="990600"/>
                      </a:xfrm>
                      <a:prstGeom prst="rect">
                        <a:avLst/>
                      </a:prstGeom>
                      <a:noFill/>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58099961"/>
              </p:ext>
            </p:extLst>
          </p:nvPr>
        </p:nvGraphicFramePr>
        <p:xfrm>
          <a:off x="1092200" y="4114800"/>
          <a:ext cx="3357563" cy="525463"/>
        </p:xfrm>
        <a:graphic>
          <a:graphicData uri="http://schemas.openxmlformats.org/presentationml/2006/ole">
            <mc:AlternateContent xmlns:mc="http://schemas.openxmlformats.org/markup-compatibility/2006">
              <mc:Choice xmlns:v="urn:schemas-microsoft-com:vml" Requires="v">
                <p:oleObj spid="_x0000_s63547" name="Equation" r:id="rId5" imgW="1257120" imgH="203040" progId="Equation.3">
                  <p:embed/>
                </p:oleObj>
              </mc:Choice>
              <mc:Fallback>
                <p:oleObj name="Equation" r:id="rId5" imgW="1257120" imgH="203040" progId="Equation.3">
                  <p:embed/>
                  <p:pic>
                    <p:nvPicPr>
                      <p:cNvPr id="3" name="Object 2"/>
                      <p:cNvPicPr>
                        <a:picLocks noChangeAspect="1" noChangeArrowheads="1"/>
                      </p:cNvPicPr>
                      <p:nvPr/>
                    </p:nvPicPr>
                    <p:blipFill>
                      <a:blip r:embed="rId6"/>
                      <a:srcRect/>
                      <a:stretch>
                        <a:fillRect/>
                      </a:stretch>
                    </p:blipFill>
                    <p:spPr bwMode="auto">
                      <a:xfrm>
                        <a:off x="1092200" y="4114800"/>
                        <a:ext cx="3357563" cy="525463"/>
                      </a:xfrm>
                      <a:prstGeom prst="rect">
                        <a:avLst/>
                      </a:prstGeom>
                      <a:noFill/>
                      <a:extLst/>
                    </p:spPr>
                  </p:pic>
                </p:oleObj>
              </mc:Fallback>
            </mc:AlternateContent>
          </a:graphicData>
        </a:graphic>
      </p:graphicFrame>
      <p:sp>
        <p:nvSpPr>
          <p:cNvPr id="5" name="TextBox 4"/>
          <p:cNvSpPr txBox="1"/>
          <p:nvPr/>
        </p:nvSpPr>
        <p:spPr>
          <a:xfrm>
            <a:off x="5579066" y="2242999"/>
            <a:ext cx="2471382" cy="523220"/>
          </a:xfrm>
          <a:prstGeom prst="rect">
            <a:avLst/>
          </a:prstGeom>
          <a:noFill/>
        </p:spPr>
        <p:txBody>
          <a:bodyPr wrap="none" rtlCol="0">
            <a:spAutoFit/>
          </a:bodyPr>
          <a:lstStyle/>
          <a:p>
            <a:r>
              <a:rPr lang="en-US" sz="2800" dirty="0" smtClean="0"/>
              <a:t>(Online update)</a:t>
            </a:r>
            <a:endParaRPr lang="en-IN" sz="2800" dirty="0"/>
          </a:p>
        </p:txBody>
      </p:sp>
      <p:sp>
        <p:nvSpPr>
          <p:cNvPr id="6" name="TextBox 5"/>
          <p:cNvSpPr txBox="1"/>
          <p:nvPr/>
        </p:nvSpPr>
        <p:spPr>
          <a:xfrm>
            <a:off x="5715000" y="4114800"/>
            <a:ext cx="2335448" cy="523220"/>
          </a:xfrm>
          <a:prstGeom prst="rect">
            <a:avLst/>
          </a:prstGeom>
          <a:noFill/>
        </p:spPr>
        <p:txBody>
          <a:bodyPr wrap="none" rtlCol="0">
            <a:spAutoFit/>
          </a:bodyPr>
          <a:lstStyle/>
          <a:p>
            <a:r>
              <a:rPr lang="en-US" sz="2800" dirty="0" smtClean="0"/>
              <a:t>(Batch update)</a:t>
            </a:r>
            <a:endParaRPr lang="en-IN" sz="2800" dirty="0"/>
          </a:p>
        </p:txBody>
      </p:sp>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3260880" y="2729880"/>
              <a:ext cx="519120" cy="1874880"/>
            </p14:xfrm>
          </p:contentPart>
        </mc:Choice>
        <mc:Fallback xmlns="">
          <p:pic>
            <p:nvPicPr>
              <p:cNvPr id="7" name="Ink 6"/>
              <p:cNvPicPr/>
              <p:nvPr/>
            </p:nvPicPr>
            <p:blipFill>
              <a:blip r:embed="rId8"/>
              <a:stretch>
                <a:fillRect/>
              </a:stretch>
            </p:blipFill>
            <p:spPr>
              <a:xfrm>
                <a:off x="3253320" y="2724480"/>
                <a:ext cx="529200" cy="1885320"/>
              </a:xfrm>
              <a:prstGeom prst="rect">
                <a:avLst/>
              </a:prstGeom>
            </p:spPr>
          </p:pic>
        </mc:Fallback>
      </mc:AlternateContent>
    </p:spTree>
    <p:extLst>
      <p:ext uri="{BB962C8B-B14F-4D97-AF65-F5344CB8AC3E}">
        <p14:creationId xmlns:p14="http://schemas.microsoft.com/office/powerpoint/2010/main" val="18647659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990600"/>
            <a:ext cx="6015878" cy="954107"/>
          </a:xfrm>
          <a:prstGeom prst="rect">
            <a:avLst/>
          </a:prstGeom>
          <a:noFill/>
        </p:spPr>
        <p:txBody>
          <a:bodyPr wrap="none" rtlCol="0">
            <a:spAutoFit/>
          </a:bodyPr>
          <a:lstStyle/>
          <a:p>
            <a:r>
              <a:rPr lang="en-US" sz="2800" dirty="0" smtClean="0"/>
              <a:t>When only a single pattern, S, is stored, </a:t>
            </a:r>
          </a:p>
          <a:p>
            <a:r>
              <a:rPr lang="en-US" sz="2800" dirty="0" smtClean="0"/>
              <a:t>S is a stationary state.</a:t>
            </a:r>
            <a:endParaRPr lang="en-IN"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4215033412"/>
              </p:ext>
            </p:extLst>
          </p:nvPr>
        </p:nvGraphicFramePr>
        <p:xfrm>
          <a:off x="3124200" y="2057400"/>
          <a:ext cx="1352550" cy="723900"/>
        </p:xfrm>
        <a:graphic>
          <a:graphicData uri="http://schemas.openxmlformats.org/presentationml/2006/ole">
            <mc:AlternateContent xmlns:mc="http://schemas.openxmlformats.org/markup-compatibility/2006">
              <mc:Choice xmlns:v="urn:schemas-microsoft-com:vml" Requires="v">
                <p:oleObj spid="_x0000_s64614" name="Equation" r:id="rId3" imgW="736560" imgH="393480" progId="Equation.3">
                  <p:embed/>
                </p:oleObj>
              </mc:Choice>
              <mc:Fallback>
                <p:oleObj name="Equation" r:id="rId3" imgW="736560" imgH="393480" progId="Equation.3">
                  <p:embed/>
                  <p:pic>
                    <p:nvPicPr>
                      <p:cNvPr id="9" name="Object 8"/>
                      <p:cNvPicPr/>
                      <p:nvPr/>
                    </p:nvPicPr>
                    <p:blipFill>
                      <a:blip r:embed="rId4"/>
                      <a:stretch>
                        <a:fillRect/>
                      </a:stretch>
                    </p:blipFill>
                    <p:spPr>
                      <a:xfrm>
                        <a:off x="3124200" y="2057400"/>
                        <a:ext cx="1352550" cy="723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2237871"/>
              </p:ext>
            </p:extLst>
          </p:nvPr>
        </p:nvGraphicFramePr>
        <p:xfrm>
          <a:off x="1930400" y="3200400"/>
          <a:ext cx="3359150" cy="525463"/>
        </p:xfrm>
        <a:graphic>
          <a:graphicData uri="http://schemas.openxmlformats.org/presentationml/2006/ole">
            <mc:AlternateContent xmlns:mc="http://schemas.openxmlformats.org/markup-compatibility/2006">
              <mc:Choice xmlns:v="urn:schemas-microsoft-com:vml" Requires="v">
                <p:oleObj spid="_x0000_s64615" name="Equation" r:id="rId5" imgW="1257120" imgH="203040" progId="Equation.3">
                  <p:embed/>
                </p:oleObj>
              </mc:Choice>
              <mc:Fallback>
                <p:oleObj name="Equation" r:id="rId5" imgW="1257120" imgH="203040" progId="Equation.3">
                  <p:embed/>
                  <p:pic>
                    <p:nvPicPr>
                      <p:cNvPr id="4" name="Object 3"/>
                      <p:cNvPicPr>
                        <a:picLocks noChangeAspect="1" noChangeArrowheads="1"/>
                      </p:cNvPicPr>
                      <p:nvPr/>
                    </p:nvPicPr>
                    <p:blipFill>
                      <a:blip r:embed="rId6"/>
                      <a:srcRect/>
                      <a:stretch>
                        <a:fillRect/>
                      </a:stretch>
                    </p:blipFill>
                    <p:spPr bwMode="auto">
                      <a:xfrm>
                        <a:off x="1930400" y="3200400"/>
                        <a:ext cx="3359150" cy="525463"/>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9208851"/>
              </p:ext>
            </p:extLst>
          </p:nvPr>
        </p:nvGraphicFramePr>
        <p:xfrm>
          <a:off x="2374900" y="3884613"/>
          <a:ext cx="2851150" cy="1019175"/>
        </p:xfrm>
        <a:graphic>
          <a:graphicData uri="http://schemas.openxmlformats.org/presentationml/2006/ole">
            <mc:AlternateContent xmlns:mc="http://schemas.openxmlformats.org/markup-compatibility/2006">
              <mc:Choice xmlns:v="urn:schemas-microsoft-com:vml" Requires="v">
                <p:oleObj spid="_x0000_s64616" name="Equation" r:id="rId7" imgW="1066680" imgH="393480" progId="Equation.3">
                  <p:embed/>
                </p:oleObj>
              </mc:Choice>
              <mc:Fallback>
                <p:oleObj name="Equation" r:id="rId7" imgW="1066680" imgH="393480" progId="Equation.3">
                  <p:embed/>
                  <p:pic>
                    <p:nvPicPr>
                      <p:cNvPr id="6" name="Object 5"/>
                      <p:cNvPicPr>
                        <a:picLocks noChangeAspect="1" noChangeArrowheads="1"/>
                      </p:cNvPicPr>
                      <p:nvPr/>
                    </p:nvPicPr>
                    <p:blipFill>
                      <a:blip r:embed="rId8"/>
                      <a:srcRect/>
                      <a:stretch>
                        <a:fillRect/>
                      </a:stretch>
                    </p:blipFill>
                    <p:spPr bwMode="auto">
                      <a:xfrm>
                        <a:off x="2374900" y="3884613"/>
                        <a:ext cx="2851150" cy="1019175"/>
                      </a:xfrm>
                      <a:prstGeom prst="rect">
                        <a:avLst/>
                      </a:prstGeom>
                      <a:noFill/>
                      <a:extLst/>
                    </p:spPr>
                  </p:pic>
                </p:oleObj>
              </mc:Fallback>
            </mc:AlternateContent>
          </a:graphicData>
        </a:graphic>
      </p:graphicFrame>
      <p:sp>
        <p:nvSpPr>
          <p:cNvPr id="8" name="TextBox 7"/>
          <p:cNvSpPr txBox="1"/>
          <p:nvPr/>
        </p:nvSpPr>
        <p:spPr>
          <a:xfrm>
            <a:off x="1157950" y="4831705"/>
            <a:ext cx="2431243" cy="461665"/>
          </a:xfrm>
          <a:prstGeom prst="rect">
            <a:avLst/>
          </a:prstGeom>
          <a:noFill/>
        </p:spPr>
        <p:txBody>
          <a:bodyPr wrap="none" rtlCol="0">
            <a:spAutoFit/>
          </a:bodyPr>
          <a:lstStyle/>
          <a:p>
            <a:r>
              <a:rPr lang="en-US" sz="2400" dirty="0" smtClean="0"/>
              <a:t>Consider, V(0) = S,</a:t>
            </a:r>
            <a:endParaRPr lang="en-IN"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1645665370"/>
              </p:ext>
            </p:extLst>
          </p:nvPr>
        </p:nvGraphicFramePr>
        <p:xfrm>
          <a:off x="1131973" y="5158710"/>
          <a:ext cx="6280150" cy="1019175"/>
        </p:xfrm>
        <a:graphic>
          <a:graphicData uri="http://schemas.openxmlformats.org/presentationml/2006/ole">
            <mc:AlternateContent xmlns:mc="http://schemas.openxmlformats.org/markup-compatibility/2006">
              <mc:Choice xmlns:v="urn:schemas-microsoft-com:vml" Requires="v">
                <p:oleObj spid="_x0000_s64617" name="Equation" r:id="rId9" imgW="2349360" imgH="393480" progId="Equation.3">
                  <p:embed/>
                </p:oleObj>
              </mc:Choice>
              <mc:Fallback>
                <p:oleObj name="Equation" r:id="rId9" imgW="2349360" imgH="393480" progId="Equation.3">
                  <p:embed/>
                  <p:pic>
                    <p:nvPicPr>
                      <p:cNvPr id="7" name="Object 6"/>
                      <p:cNvPicPr>
                        <a:picLocks noChangeAspect="1" noChangeArrowheads="1"/>
                      </p:cNvPicPr>
                      <p:nvPr/>
                    </p:nvPicPr>
                    <p:blipFill>
                      <a:blip r:embed="rId10"/>
                      <a:srcRect/>
                      <a:stretch>
                        <a:fillRect/>
                      </a:stretch>
                    </p:blipFill>
                    <p:spPr bwMode="auto">
                      <a:xfrm>
                        <a:off x="1131973" y="5158710"/>
                        <a:ext cx="6280150" cy="1019175"/>
                      </a:xfrm>
                      <a:prstGeom prst="rect">
                        <a:avLst/>
                      </a:prstGeom>
                      <a:noFill/>
                      <a:extLst/>
                    </p:spPr>
                  </p:pic>
                </p:oleObj>
              </mc:Fallback>
            </mc:AlternateContent>
          </a:graphicData>
        </a:graphic>
      </p:graphicFrame>
      <p:sp>
        <p:nvSpPr>
          <p:cNvPr id="10" name="TextBox 9"/>
          <p:cNvSpPr txBox="1"/>
          <p:nvPr/>
        </p:nvSpPr>
        <p:spPr>
          <a:xfrm>
            <a:off x="1157950" y="6400800"/>
            <a:ext cx="3804568" cy="461665"/>
          </a:xfrm>
          <a:prstGeom prst="rect">
            <a:avLst/>
          </a:prstGeom>
          <a:noFill/>
        </p:spPr>
        <p:txBody>
          <a:bodyPr wrap="none" rtlCol="0">
            <a:spAutoFit/>
          </a:bodyPr>
          <a:lstStyle/>
          <a:p>
            <a:r>
              <a:rPr lang="en-US" sz="2400" dirty="0" smtClean="0"/>
              <a:t>Therefore, V = S is stationary.</a:t>
            </a:r>
            <a:endParaRPr lang="en-IN" sz="2400" dirty="0"/>
          </a:p>
        </p:txBody>
      </p:sp>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2753280" y="1428480"/>
              <a:ext cx="4755960" cy="3107520"/>
            </p14:xfrm>
          </p:contentPart>
        </mc:Choice>
        <mc:Fallback xmlns="">
          <p:pic>
            <p:nvPicPr>
              <p:cNvPr id="2" name="Ink 1"/>
              <p:cNvPicPr/>
              <p:nvPr/>
            </p:nvPicPr>
            <p:blipFill>
              <a:blip r:embed="rId12"/>
              <a:stretch>
                <a:fillRect/>
              </a:stretch>
            </p:blipFill>
            <p:spPr>
              <a:xfrm>
                <a:off x="2746800" y="1423800"/>
                <a:ext cx="4772160" cy="3115800"/>
              </a:xfrm>
              <a:prstGeom prst="rect">
                <a:avLst/>
              </a:prstGeom>
            </p:spPr>
          </p:pic>
        </mc:Fallback>
      </mc:AlternateContent>
    </p:spTree>
    <p:extLst>
      <p:ext uri="{BB962C8B-B14F-4D97-AF65-F5344CB8AC3E}">
        <p14:creationId xmlns:p14="http://schemas.microsoft.com/office/powerpoint/2010/main" val="34814876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pfield Networks and Spin Glass Systems</a:t>
            </a:r>
          </a:p>
        </p:txBody>
      </p:sp>
      <p:sp>
        <p:nvSpPr>
          <p:cNvPr id="3" name="Content Placeholder 2"/>
          <p:cNvSpPr>
            <a:spLocks noGrp="1"/>
          </p:cNvSpPr>
          <p:nvPr>
            <p:ph idx="1"/>
          </p:nvPr>
        </p:nvSpPr>
        <p:spPr/>
        <p:txBody>
          <a:bodyPr>
            <a:normAutofit/>
          </a:bodyPr>
          <a:lstStyle/>
          <a:p>
            <a:r>
              <a:rPr lang="en-US" sz="2400" dirty="0"/>
              <a:t>A magnetic material consists of a set of atomic magnets arranged on a crystal lattice. </a:t>
            </a:r>
          </a:p>
          <a:p>
            <a:r>
              <a:rPr lang="en-US" sz="2400" dirty="0"/>
              <a:t>Each atomic magnetic has a spin associated with it. Spin = +/-1</a:t>
            </a:r>
          </a:p>
          <a:p>
            <a:r>
              <a:rPr lang="en-US" sz="2400" dirty="0"/>
              <a:t>Spin of an atomic magnet is influenced by the magnetic field, h, at its location.</a:t>
            </a:r>
          </a:p>
          <a:p>
            <a:r>
              <a:rPr lang="en-US" sz="2400" dirty="0"/>
              <a:t>Field = external field (</a:t>
            </a:r>
            <a:r>
              <a:rPr lang="en-US" sz="2400" dirty="0" err="1"/>
              <a:t>h</a:t>
            </a:r>
            <a:r>
              <a:rPr lang="en-US" sz="2400" baseline="-25000" dirty="0" err="1"/>
              <a:t>ext</a:t>
            </a:r>
            <a:r>
              <a:rPr lang="en-US" sz="2400" dirty="0"/>
              <a:t>) + internal field (produced by other spins)</a:t>
            </a:r>
          </a:p>
          <a:p>
            <a:pPr>
              <a:buNone/>
            </a:pPr>
            <a:r>
              <a:rPr lang="en-US" sz="2400" dirty="0"/>
              <a:t> </a:t>
            </a:r>
          </a:p>
          <a:p>
            <a:endParaRPr lang="en-US" sz="2400" dirty="0"/>
          </a:p>
        </p:txBody>
      </p:sp>
    </p:spTree>
    <p:extLst>
      <p:ext uri="{BB962C8B-B14F-4D97-AF65-F5344CB8AC3E}">
        <p14:creationId xmlns:p14="http://schemas.microsoft.com/office/powerpoint/2010/main" val="27284772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17911" y="1533777"/>
            <a:ext cx="6108177" cy="1929380"/>
          </a:xfrm>
          <a:prstGeom prst="rect">
            <a:avLst/>
          </a:prstGeom>
        </p:spPr>
      </p:pic>
      <p:sp>
        <p:nvSpPr>
          <p:cNvPr id="3" name="Title 2"/>
          <p:cNvSpPr>
            <a:spLocks noGrp="1"/>
          </p:cNvSpPr>
          <p:nvPr>
            <p:ph type="title"/>
          </p:nvPr>
        </p:nvSpPr>
        <p:spPr/>
        <p:txBody>
          <a:bodyPr/>
          <a:lstStyle/>
          <a:p>
            <a:r>
              <a:rPr lang="en-US" dirty="0" smtClean="0"/>
              <a:t>Analogy with Magnetic Materials</a:t>
            </a:r>
            <a:endParaRPr lang="en-IN" dirty="0"/>
          </a:p>
        </p:txBody>
      </p:sp>
      <p:sp>
        <p:nvSpPr>
          <p:cNvPr id="4" name="TextBox 3"/>
          <p:cNvSpPr txBox="1"/>
          <p:nvPr/>
        </p:nvSpPr>
        <p:spPr>
          <a:xfrm>
            <a:off x="1981200" y="3810000"/>
            <a:ext cx="4496103" cy="523220"/>
          </a:xfrm>
          <a:prstGeom prst="rect">
            <a:avLst/>
          </a:prstGeom>
          <a:noFill/>
        </p:spPr>
        <p:txBody>
          <a:bodyPr wrap="none" rtlCol="0">
            <a:spAutoFit/>
          </a:bodyPr>
          <a:lstStyle/>
          <a:p>
            <a:r>
              <a:rPr lang="en-US" sz="2800" dirty="0" smtClean="0"/>
              <a:t>Spin </a:t>
            </a:r>
            <a:r>
              <a:rPr lang="en-US" sz="2800" dirty="0" smtClean="0">
                <a:sym typeface="Wingdings" panose="05000000000000000000" pitchFamily="2" charset="2"/>
              </a:rPr>
              <a:t> Neuron’s Binary State</a:t>
            </a:r>
            <a:endParaRPr lang="en-IN" sz="2800" dirty="0"/>
          </a:p>
        </p:txBody>
      </p:sp>
      <p:sp>
        <p:nvSpPr>
          <p:cNvPr id="5" name="TextBox 4"/>
          <p:cNvSpPr txBox="1"/>
          <p:nvPr/>
        </p:nvSpPr>
        <p:spPr>
          <a:xfrm>
            <a:off x="1905000" y="4333220"/>
            <a:ext cx="6084486" cy="2246769"/>
          </a:xfrm>
          <a:prstGeom prst="rect">
            <a:avLst/>
          </a:prstGeom>
          <a:noFill/>
        </p:spPr>
        <p:txBody>
          <a:bodyPr wrap="none" rtlCol="0">
            <a:spAutoFit/>
          </a:bodyPr>
          <a:lstStyle/>
          <a:p>
            <a:r>
              <a:rPr lang="en-US" sz="2800" dirty="0" smtClean="0"/>
              <a:t>The spin of a given particle is influenced </a:t>
            </a:r>
          </a:p>
          <a:p>
            <a:r>
              <a:rPr lang="en-US" sz="2800" dirty="0" smtClean="0"/>
              <a:t>by the spins of the neighboring</a:t>
            </a:r>
          </a:p>
          <a:p>
            <a:r>
              <a:rPr lang="en-US" sz="2800" dirty="0" smtClean="0"/>
              <a:t>particles.</a:t>
            </a:r>
          </a:p>
          <a:p>
            <a:r>
              <a:rPr lang="en-US" sz="2800" dirty="0" smtClean="0"/>
              <a:t>“Energy function” </a:t>
            </a:r>
            <a:r>
              <a:rPr lang="en-US" sz="2800" dirty="0" smtClean="0">
                <a:sym typeface="Wingdings" panose="05000000000000000000" pitchFamily="2" charset="2"/>
              </a:rPr>
              <a:t> Hamiltonian</a:t>
            </a:r>
          </a:p>
          <a:p>
            <a:r>
              <a:rPr lang="en-US" sz="2800" dirty="0" smtClean="0">
                <a:sym typeface="Wingdings" panose="05000000000000000000" pitchFamily="2" charset="2"/>
              </a:rPr>
              <a:t>Minimum Energy States  memories</a:t>
            </a:r>
            <a:endParaRPr lang="en-IN" sz="2800" dirty="0"/>
          </a:p>
        </p:txBody>
      </p:sp>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125640" y="2501640"/>
              <a:ext cx="937440" cy="974880"/>
            </p14:xfrm>
          </p:contentPart>
        </mc:Choice>
        <mc:Fallback xmlns="">
          <p:pic>
            <p:nvPicPr>
              <p:cNvPr id="6" name="Ink 5"/>
              <p:cNvPicPr/>
              <p:nvPr/>
            </p:nvPicPr>
            <p:blipFill>
              <a:blip r:embed="rId4"/>
              <a:stretch>
                <a:fillRect/>
              </a:stretch>
            </p:blipFill>
            <p:spPr>
              <a:xfrm>
                <a:off x="118080" y="2494440"/>
                <a:ext cx="948960" cy="993600"/>
              </a:xfrm>
              <a:prstGeom prst="rect">
                <a:avLst/>
              </a:prstGeom>
            </p:spPr>
          </p:pic>
        </mc:Fallback>
      </mc:AlternateContent>
    </p:spTree>
    <p:extLst>
      <p:ext uri="{BB962C8B-B14F-4D97-AF65-F5344CB8AC3E}">
        <p14:creationId xmlns:p14="http://schemas.microsoft.com/office/powerpoint/2010/main" val="26307300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endParaRPr lang="en-US" sz="2400" dirty="0" smtClean="0"/>
          </a:p>
          <a:p>
            <a:endParaRPr lang="en-US" sz="2400" dirty="0"/>
          </a:p>
          <a:p>
            <a:r>
              <a:rPr lang="en-US" sz="2400" dirty="0" err="1" smtClean="0"/>
              <a:t>W</a:t>
            </a:r>
            <a:r>
              <a:rPr lang="en-US" sz="2400" baseline="-25000" dirty="0" err="1" smtClean="0"/>
              <a:t>ij</a:t>
            </a:r>
            <a:r>
              <a:rPr lang="en-US" sz="2400" dirty="0" smtClean="0"/>
              <a:t> </a:t>
            </a:r>
            <a:r>
              <a:rPr lang="en-US" sz="2400" dirty="0"/>
              <a:t>= (</a:t>
            </a:r>
            <a:r>
              <a:rPr lang="en-US" sz="2400" b="1" dirty="0"/>
              <a:t>exchange interaction strength</a:t>
            </a:r>
            <a:r>
              <a:rPr lang="en-US" sz="2400" dirty="0"/>
              <a:t>) measure of strength of interaction of influence of spin </a:t>
            </a:r>
            <a:r>
              <a:rPr lang="en-US" sz="2400" dirty="0" err="1"/>
              <a:t>Sj</a:t>
            </a:r>
            <a:r>
              <a:rPr lang="en-US" sz="2400" dirty="0"/>
              <a:t>  on the field at Si. </a:t>
            </a:r>
          </a:p>
          <a:p>
            <a:r>
              <a:rPr lang="en-US" sz="2400" dirty="0"/>
              <a:t>Interactions are symmetric. </a:t>
            </a:r>
            <a:r>
              <a:rPr lang="en-US" sz="2400" dirty="0" err="1"/>
              <a:t>Wij</a:t>
            </a:r>
            <a:r>
              <a:rPr lang="en-US" sz="2400" dirty="0"/>
              <a:t> = </a:t>
            </a:r>
            <a:r>
              <a:rPr lang="en-US" sz="2400" dirty="0" err="1"/>
              <a:t>Wji</a:t>
            </a:r>
            <a:r>
              <a:rPr lang="en-US" sz="2400" dirty="0"/>
              <a:t>.</a:t>
            </a:r>
          </a:p>
          <a:p>
            <a:pPr>
              <a:buNone/>
            </a:pPr>
            <a:r>
              <a:rPr lang="en-US" sz="2400" dirty="0"/>
              <a:t>Potential energy corresponding to the interaction is:</a:t>
            </a:r>
          </a:p>
          <a:p>
            <a:endParaRPr lang="en-US" sz="2400" dirty="0"/>
          </a:p>
        </p:txBody>
      </p:sp>
      <p:graphicFrame>
        <p:nvGraphicFramePr>
          <p:cNvPr id="25602" name="Object 2"/>
          <p:cNvGraphicFramePr>
            <a:graphicFrameLocks noChangeAspect="1"/>
          </p:cNvGraphicFramePr>
          <p:nvPr/>
        </p:nvGraphicFramePr>
        <p:xfrm>
          <a:off x="1828800" y="1752600"/>
          <a:ext cx="2286000" cy="680936"/>
        </p:xfrm>
        <a:graphic>
          <a:graphicData uri="http://schemas.openxmlformats.org/presentationml/2006/ole">
            <mc:AlternateContent xmlns:mc="http://schemas.openxmlformats.org/markup-compatibility/2006">
              <mc:Choice xmlns:v="urn:schemas-microsoft-com:vml" Requires="v">
                <p:oleObj spid="_x0000_s65588" name="Equation" r:id="rId3" imgW="1130040" imgH="355320" progId="Equation.3">
                  <p:embed/>
                </p:oleObj>
              </mc:Choice>
              <mc:Fallback>
                <p:oleObj name="Equation" r:id="rId3" imgW="1130040" imgH="355320" progId="Equation.3">
                  <p:embed/>
                  <p:pic>
                    <p:nvPicPr>
                      <p:cNvPr id="256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752600"/>
                        <a:ext cx="2286000" cy="680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nvGraphicFramePr>
        <p:xfrm>
          <a:off x="1676399" y="4191000"/>
          <a:ext cx="2985247" cy="685800"/>
        </p:xfrm>
        <a:graphic>
          <a:graphicData uri="http://schemas.openxmlformats.org/presentationml/2006/ole">
            <mc:AlternateContent xmlns:mc="http://schemas.openxmlformats.org/markup-compatibility/2006">
              <mc:Choice xmlns:v="urn:schemas-microsoft-com:vml" Requires="v">
                <p:oleObj spid="_x0000_s65589" name="Equation" r:id="rId5" imgW="1803240" imgH="431640" progId="Equation.3">
                  <p:embed/>
                </p:oleObj>
              </mc:Choice>
              <mc:Fallback>
                <p:oleObj name="Equation" r:id="rId5" imgW="1803240" imgH="431640" progId="Equation.3">
                  <p:embed/>
                  <p:pic>
                    <p:nvPicPr>
                      <p:cNvPr id="256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399" y="4191000"/>
                        <a:ext cx="298524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44362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71600" y="1905000"/>
            <a:ext cx="6574664" cy="2756105"/>
          </a:xfrm>
          <a:prstGeom prst="rect">
            <a:avLst/>
          </a:prstGeom>
        </p:spPr>
      </p:pic>
      <p:sp>
        <p:nvSpPr>
          <p:cNvPr id="3" name="Title 2"/>
          <p:cNvSpPr>
            <a:spLocks noGrp="1"/>
          </p:cNvSpPr>
          <p:nvPr>
            <p:ph type="title"/>
          </p:nvPr>
        </p:nvSpPr>
        <p:spPr/>
        <p:txBody>
          <a:bodyPr/>
          <a:lstStyle/>
          <a:p>
            <a:r>
              <a:rPr lang="en-US" dirty="0" smtClean="0"/>
              <a:t>Magnetic Memory</a:t>
            </a:r>
            <a:endParaRPr lang="en-IN" dirty="0"/>
          </a:p>
        </p:txBody>
      </p:sp>
      <p:sp>
        <p:nvSpPr>
          <p:cNvPr id="4" name="TextBox 3"/>
          <p:cNvSpPr txBox="1"/>
          <p:nvPr/>
        </p:nvSpPr>
        <p:spPr>
          <a:xfrm>
            <a:off x="197293" y="5169249"/>
            <a:ext cx="8923277" cy="954107"/>
          </a:xfrm>
          <a:prstGeom prst="rect">
            <a:avLst/>
          </a:prstGeom>
          <a:noFill/>
        </p:spPr>
        <p:txBody>
          <a:bodyPr wrap="none" rtlCol="0">
            <a:spAutoFit/>
          </a:bodyPr>
          <a:lstStyle/>
          <a:p>
            <a:r>
              <a:rPr lang="en-US" sz="2800" dirty="0" smtClean="0"/>
              <a:t>Distinct stable domains: </a:t>
            </a:r>
          </a:p>
          <a:p>
            <a:r>
              <a:rPr lang="en-US" sz="2800" dirty="0" smtClean="0"/>
              <a:t>all spins in a given domain are pointed in the same direction</a:t>
            </a:r>
            <a:endParaRPr lang="en-IN" sz="2800" dirty="0"/>
          </a:p>
        </p:txBody>
      </p:sp>
    </p:spTree>
    <p:extLst>
      <p:ext uri="{BB962C8B-B14F-4D97-AF65-F5344CB8AC3E}">
        <p14:creationId xmlns:p14="http://schemas.microsoft.com/office/powerpoint/2010/main" val="7303961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Hebbian</a:t>
            </a:r>
            <a:r>
              <a:rPr lang="en-US" dirty="0" smtClean="0"/>
              <a:t> Learning</a:t>
            </a:r>
            <a:endParaRPr lang="en-IN" dirty="0"/>
          </a:p>
        </p:txBody>
      </p:sp>
      <p:sp>
        <p:nvSpPr>
          <p:cNvPr id="3" name="Content Placeholder 2"/>
          <p:cNvSpPr>
            <a:spLocks noGrp="1"/>
          </p:cNvSpPr>
          <p:nvPr>
            <p:ph idx="4294967295"/>
          </p:nvPr>
        </p:nvSpPr>
        <p:spPr>
          <a:xfrm>
            <a:off x="0" y="1140546"/>
            <a:ext cx="8229600" cy="5745163"/>
          </a:xfrm>
        </p:spPr>
        <p:txBody>
          <a:bodyPr>
            <a:noAutofit/>
          </a:bodyPr>
          <a:lstStyle/>
          <a:p>
            <a:r>
              <a:rPr lang="en-US" sz="2400" dirty="0" smtClean="0"/>
              <a:t>“</a:t>
            </a:r>
            <a:r>
              <a:rPr lang="en-US" sz="2400" dirty="0"/>
              <a:t>When an axon of a cell A is near enough to excite a cell B and repeatedly or persistently takes part in firing it, some growth process or metabolic change takes place in one or both cells such that A’s efficiency, as one of the cells firing B, is increased.” </a:t>
            </a:r>
            <a:r>
              <a:rPr lang="en-US" sz="2400" dirty="0" smtClean="0"/>
              <a:t>(‘</a:t>
            </a:r>
            <a:r>
              <a:rPr lang="en-US" sz="2400" dirty="0"/>
              <a:t>Organization of Behavior’ by Donald </a:t>
            </a:r>
            <a:r>
              <a:rPr lang="en-US" sz="2400" dirty="0" smtClean="0"/>
              <a:t>Hebb)</a:t>
            </a:r>
            <a:endParaRPr lang="en-US" sz="2400" dirty="0"/>
          </a:p>
          <a:p>
            <a:endParaRPr lang="en-US" sz="2400" dirty="0"/>
          </a:p>
          <a:p>
            <a:r>
              <a:rPr lang="en-US" sz="2400" dirty="0" smtClean="0"/>
              <a:t>When </a:t>
            </a:r>
            <a:r>
              <a:rPr lang="en-US" sz="2400" dirty="0"/>
              <a:t>two neurons are simultaneously active, the connection between them must be strengthened; when one of them is active, while the other is inactive, the connection strength must be weakened</a:t>
            </a:r>
            <a:r>
              <a:rPr lang="en-US" sz="2400" dirty="0" smtClean="0"/>
              <a:t>.</a:t>
            </a:r>
          </a:p>
          <a:p>
            <a:r>
              <a:rPr lang="en-US" sz="2400" dirty="0" smtClean="0"/>
              <a:t>“Neurons that fire together, wire together.” </a:t>
            </a:r>
          </a:p>
          <a:p>
            <a:pPr>
              <a:buNone/>
            </a:pPr>
            <a:endParaRPr lang="en-US" sz="2400" dirty="0"/>
          </a:p>
          <a:p>
            <a:pPr>
              <a:buNone/>
            </a:pPr>
            <a:r>
              <a:rPr lang="en-US" sz="2400" dirty="0"/>
              <a:t> </a:t>
            </a:r>
          </a:p>
          <a:p>
            <a:endParaRPr lang="en-US" sz="2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381000"/>
            <a:ext cx="8229600" cy="5745163"/>
          </a:xfrm>
        </p:spPr>
        <p:txBody>
          <a:bodyPr>
            <a:normAutofit/>
          </a:bodyPr>
          <a:lstStyle/>
          <a:p>
            <a:r>
              <a:rPr lang="en-US" sz="2400" dirty="0"/>
              <a:t>Extensions:</a:t>
            </a:r>
          </a:p>
          <a:p>
            <a:pPr>
              <a:buNone/>
            </a:pPr>
            <a:endParaRPr lang="en-US" sz="2400" dirty="0"/>
          </a:p>
          <a:p>
            <a:pPr lvl="1"/>
            <a:r>
              <a:rPr lang="en-US" sz="2400" dirty="0"/>
              <a:t>Continuous model</a:t>
            </a:r>
          </a:p>
          <a:p>
            <a:pPr lvl="1"/>
            <a:r>
              <a:rPr lang="en-US" sz="2400" dirty="0"/>
              <a:t>Hardware realization</a:t>
            </a:r>
          </a:p>
          <a:p>
            <a:pPr lvl="1"/>
            <a:r>
              <a:rPr lang="en-US" sz="2400" dirty="0" smtClean="0"/>
              <a:t>Cohen-</a:t>
            </a:r>
            <a:r>
              <a:rPr lang="en-US" sz="2400" dirty="0" err="1" smtClean="0"/>
              <a:t>Grossberg</a:t>
            </a:r>
            <a:r>
              <a:rPr lang="en-US" sz="2400" dirty="0" smtClean="0"/>
              <a:t> </a:t>
            </a:r>
            <a:r>
              <a:rPr lang="en-US" sz="2400" dirty="0"/>
              <a:t>model</a:t>
            </a:r>
          </a:p>
          <a:p>
            <a:pPr lvl="1"/>
            <a:r>
              <a:rPr lang="en-US" sz="2400" dirty="0" smtClean="0"/>
              <a:t>Bidirectional </a:t>
            </a:r>
            <a:r>
              <a:rPr lang="en-US" sz="2400" dirty="0"/>
              <a:t>Associative Memory</a:t>
            </a:r>
          </a:p>
          <a:p>
            <a:endParaRPr lang="en-US" sz="24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Pavlovian Conditioning or </a:t>
            </a:r>
            <a:br>
              <a:rPr lang="en-US" dirty="0" smtClean="0"/>
            </a:br>
            <a:r>
              <a:rPr lang="en-US" dirty="0" smtClean="0"/>
              <a:t>Classical Conditioning</a:t>
            </a:r>
            <a:endParaRPr lang="en-IN" dirty="0"/>
          </a:p>
        </p:txBody>
      </p:sp>
      <p:pic>
        <p:nvPicPr>
          <p:cNvPr id="6" name="Picture 5"/>
          <p:cNvPicPr>
            <a:picLocks noChangeAspect="1"/>
          </p:cNvPicPr>
          <p:nvPr/>
        </p:nvPicPr>
        <p:blipFill>
          <a:blip r:embed="rId2"/>
          <a:stretch>
            <a:fillRect/>
          </a:stretch>
        </p:blipFill>
        <p:spPr>
          <a:xfrm>
            <a:off x="4724400" y="2063280"/>
            <a:ext cx="4419600" cy="3847420"/>
          </a:xfrm>
          <a:prstGeom prst="rect">
            <a:avLst/>
          </a:prstGeom>
        </p:spPr>
      </p:pic>
      <p:pic>
        <p:nvPicPr>
          <p:cNvPr id="7" name="Picture 6"/>
          <p:cNvPicPr>
            <a:picLocks noChangeAspect="1"/>
          </p:cNvPicPr>
          <p:nvPr/>
        </p:nvPicPr>
        <p:blipFill>
          <a:blip r:embed="rId3"/>
          <a:stretch>
            <a:fillRect/>
          </a:stretch>
        </p:blipFill>
        <p:spPr>
          <a:xfrm>
            <a:off x="152400" y="2170838"/>
            <a:ext cx="4343400" cy="3812758"/>
          </a:xfrm>
          <a:prstGeom prst="rect">
            <a:avLst/>
          </a:prstGeom>
        </p:spPr>
      </p:pic>
      <p:sp>
        <p:nvSpPr>
          <p:cNvPr id="8" name="Rectangle 7"/>
          <p:cNvSpPr/>
          <p:nvPr/>
        </p:nvSpPr>
        <p:spPr>
          <a:xfrm>
            <a:off x="1923757" y="5983596"/>
            <a:ext cx="6934200" cy="369332"/>
          </a:xfrm>
          <a:prstGeom prst="rect">
            <a:avLst/>
          </a:prstGeom>
        </p:spPr>
        <p:txBody>
          <a:bodyPr wrap="square">
            <a:spAutoFit/>
          </a:bodyPr>
          <a:lstStyle/>
          <a:p>
            <a:r>
              <a:rPr lang="en-IN" dirty="0"/>
              <a:t>https://en.wikipedia.org/wiki/Classical_conditioning</a:t>
            </a:r>
          </a:p>
        </p:txBody>
      </p:sp>
      <p:sp>
        <p:nvSpPr>
          <p:cNvPr id="9" name="TextBox 8"/>
          <p:cNvSpPr txBox="1"/>
          <p:nvPr/>
        </p:nvSpPr>
        <p:spPr>
          <a:xfrm>
            <a:off x="1067322" y="6385048"/>
            <a:ext cx="7009355" cy="369332"/>
          </a:xfrm>
          <a:prstGeom prst="rect">
            <a:avLst/>
          </a:prstGeom>
          <a:noFill/>
        </p:spPr>
        <p:txBody>
          <a:bodyPr wrap="none" rtlCol="0">
            <a:spAutoFit/>
          </a:bodyPr>
          <a:lstStyle/>
          <a:p>
            <a:r>
              <a:rPr lang="en-US" dirty="0" smtClean="0"/>
              <a:t>Pavlov was awarded the Nobel Prize in 1904 for Physiology and Medicine</a:t>
            </a:r>
            <a:endParaRPr lang="en-IN" dirty="0"/>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791000" y="3571920"/>
              <a:ext cx="2160" cy="9360"/>
            </p14:xfrm>
          </p:contentPart>
        </mc:Choice>
        <mc:Fallback xmlns="">
          <p:pic>
            <p:nvPicPr>
              <p:cNvPr id="2" name="Ink 1"/>
              <p:cNvPicPr/>
              <p:nvPr/>
            </p:nvPicPr>
            <p:blipFill>
              <a:blip r:embed="rId5"/>
              <a:stretch>
                <a:fillRect/>
              </a:stretch>
            </p:blipFill>
            <p:spPr>
              <a:xfrm>
                <a:off x="1785240" y="3566160"/>
                <a:ext cx="11880" cy="17640"/>
              </a:xfrm>
              <a:prstGeom prst="rect">
                <a:avLst/>
              </a:prstGeom>
            </p:spPr>
          </p:pic>
        </mc:Fallback>
      </mc:AlternateContent>
    </p:spTree>
    <p:extLst>
      <p:ext uri="{BB962C8B-B14F-4D97-AF65-F5344CB8AC3E}">
        <p14:creationId xmlns:p14="http://schemas.microsoft.com/office/powerpoint/2010/main" val="35688253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588960" y="1605960"/>
              <a:ext cx="7905960" cy="3989160"/>
            </p14:xfrm>
          </p:contentPart>
        </mc:Choice>
        <mc:Fallback xmlns="">
          <p:pic>
            <p:nvPicPr>
              <p:cNvPr id="3" name="Ink 2"/>
              <p:cNvPicPr/>
              <p:nvPr/>
            </p:nvPicPr>
            <p:blipFill>
              <a:blip r:embed="rId3"/>
              <a:stretch>
                <a:fillRect/>
              </a:stretch>
            </p:blipFill>
            <p:spPr>
              <a:xfrm>
                <a:off x="577800" y="1595520"/>
                <a:ext cx="7926840" cy="4003920"/>
              </a:xfrm>
              <a:prstGeom prst="rect">
                <a:avLst/>
              </a:prstGeom>
            </p:spPr>
          </p:pic>
        </mc:Fallback>
      </mc:AlternateContent>
    </p:spTree>
    <p:extLst>
      <p:ext uri="{BB962C8B-B14F-4D97-AF65-F5344CB8AC3E}">
        <p14:creationId xmlns:p14="http://schemas.microsoft.com/office/powerpoint/2010/main" val="399106262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00735"/>
            <a:ext cx="8229600" cy="1143000"/>
          </a:xfrm>
        </p:spPr>
        <p:txBody>
          <a:bodyPr>
            <a:normAutofit fontScale="90000"/>
          </a:bodyPr>
          <a:lstStyle/>
          <a:p>
            <a:r>
              <a:rPr lang="en-US" dirty="0" smtClean="0"/>
              <a:t>Long-term Potentiation (LTP)</a:t>
            </a:r>
            <a:br>
              <a:rPr lang="en-US" dirty="0" smtClean="0"/>
            </a:br>
            <a:endParaRPr lang="en-IN" dirty="0"/>
          </a:p>
        </p:txBody>
      </p:sp>
      <p:sp>
        <p:nvSpPr>
          <p:cNvPr id="3" name="Oval 2"/>
          <p:cNvSpPr/>
          <p:nvPr/>
        </p:nvSpPr>
        <p:spPr>
          <a:xfrm>
            <a:off x="2438400" y="24384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5" name="Straight Connector 4"/>
          <p:cNvCxnSpPr>
            <a:endCxn id="3" idx="2"/>
          </p:cNvCxnSpPr>
          <p:nvPr/>
        </p:nvCxnSpPr>
        <p:spPr>
          <a:xfrm>
            <a:off x="1219200" y="2895600"/>
            <a:ext cx="1219200"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3581400" y="24384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1" name="Straight Connector 10"/>
          <p:cNvCxnSpPr/>
          <p:nvPr/>
        </p:nvCxnSpPr>
        <p:spPr>
          <a:xfrm>
            <a:off x="4495800" y="2895600"/>
            <a:ext cx="1219200" cy="0"/>
          </a:xfrm>
          <a:prstGeom prst="line">
            <a:avLst/>
          </a:prstGeom>
          <a:ln w="76200"/>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nvPicPr>
        <p:blipFill>
          <a:blip r:embed="rId2"/>
          <a:stretch>
            <a:fillRect/>
          </a:stretch>
        </p:blipFill>
        <p:spPr>
          <a:xfrm>
            <a:off x="916998" y="1923324"/>
            <a:ext cx="759402" cy="985769"/>
          </a:xfrm>
          <a:prstGeom prst="rect">
            <a:avLst/>
          </a:prstGeom>
        </p:spPr>
      </p:pic>
      <p:sp>
        <p:nvSpPr>
          <p:cNvPr id="13" name="TextBox 12"/>
          <p:cNvSpPr txBox="1"/>
          <p:nvPr/>
        </p:nvSpPr>
        <p:spPr>
          <a:xfrm>
            <a:off x="1676400" y="3505200"/>
            <a:ext cx="1627625" cy="830997"/>
          </a:xfrm>
          <a:prstGeom prst="rect">
            <a:avLst/>
          </a:prstGeom>
          <a:noFill/>
        </p:spPr>
        <p:txBody>
          <a:bodyPr wrap="none" rtlCol="0">
            <a:spAutoFit/>
          </a:bodyPr>
          <a:lstStyle/>
          <a:p>
            <a:r>
              <a:rPr lang="en-US" sz="2400" dirty="0" smtClean="0"/>
              <a:t>Presynaptic</a:t>
            </a:r>
          </a:p>
          <a:p>
            <a:r>
              <a:rPr lang="en-US" sz="2400" dirty="0" smtClean="0"/>
              <a:t>terminal</a:t>
            </a:r>
            <a:endParaRPr lang="en-IN" sz="2400" dirty="0"/>
          </a:p>
        </p:txBody>
      </p:sp>
      <p:sp>
        <p:nvSpPr>
          <p:cNvPr id="14" name="TextBox 13"/>
          <p:cNvSpPr txBox="1"/>
          <p:nvPr/>
        </p:nvSpPr>
        <p:spPr>
          <a:xfrm>
            <a:off x="4445293" y="3505200"/>
            <a:ext cx="1745478" cy="830997"/>
          </a:xfrm>
          <a:prstGeom prst="rect">
            <a:avLst/>
          </a:prstGeom>
          <a:noFill/>
        </p:spPr>
        <p:txBody>
          <a:bodyPr wrap="none" rtlCol="0">
            <a:spAutoFit/>
          </a:bodyPr>
          <a:lstStyle/>
          <a:p>
            <a:r>
              <a:rPr lang="en-US" sz="2400" dirty="0" smtClean="0"/>
              <a:t>Postsynaptic</a:t>
            </a:r>
          </a:p>
          <a:p>
            <a:r>
              <a:rPr lang="en-US" sz="2400" dirty="0" smtClean="0"/>
              <a:t>terminal</a:t>
            </a:r>
            <a:endParaRPr lang="en-IN" sz="2400" dirty="0"/>
          </a:p>
        </p:txBody>
      </p:sp>
      <p:cxnSp>
        <p:nvCxnSpPr>
          <p:cNvPr id="16" name="Straight Arrow Connector 15"/>
          <p:cNvCxnSpPr/>
          <p:nvPr/>
        </p:nvCxnSpPr>
        <p:spPr>
          <a:xfrm>
            <a:off x="5105400" y="1886635"/>
            <a:ext cx="0" cy="9144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410200" y="1923324"/>
            <a:ext cx="2731325" cy="461665"/>
          </a:xfrm>
          <a:prstGeom prst="rect">
            <a:avLst/>
          </a:prstGeom>
          <a:noFill/>
        </p:spPr>
        <p:txBody>
          <a:bodyPr wrap="none" rtlCol="0">
            <a:spAutoFit/>
          </a:bodyPr>
          <a:lstStyle/>
          <a:p>
            <a:r>
              <a:rPr lang="en-US" sz="2400" dirty="0" err="1" smtClean="0"/>
              <a:t>Depolarising</a:t>
            </a:r>
            <a:r>
              <a:rPr lang="en-US" sz="2400" dirty="0" smtClean="0"/>
              <a:t> current</a:t>
            </a:r>
            <a:endParaRPr lang="en-IN" sz="2400" dirty="0"/>
          </a:p>
        </p:txBody>
      </p:sp>
      <p:graphicFrame>
        <p:nvGraphicFramePr>
          <p:cNvPr id="18" name="Table 17"/>
          <p:cNvGraphicFramePr>
            <a:graphicFrameLocks noGrp="1"/>
          </p:cNvGraphicFramePr>
          <p:nvPr>
            <p:extLst>
              <p:ext uri="{D42A27DB-BD31-4B8C-83A1-F6EECF244321}">
                <p14:modId xmlns:p14="http://schemas.microsoft.com/office/powerpoint/2010/main" val="3889835634"/>
              </p:ext>
            </p:extLst>
          </p:nvPr>
        </p:nvGraphicFramePr>
        <p:xfrm>
          <a:off x="990600" y="5181600"/>
          <a:ext cx="6096000" cy="13817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251979957"/>
                    </a:ext>
                  </a:extLst>
                </a:gridCol>
                <a:gridCol w="2032000">
                  <a:extLst>
                    <a:ext uri="{9D8B030D-6E8A-4147-A177-3AD203B41FA5}">
                      <a16:colId xmlns:a16="http://schemas.microsoft.com/office/drawing/2014/main" val="135408719"/>
                    </a:ext>
                  </a:extLst>
                </a:gridCol>
                <a:gridCol w="2032000">
                  <a:extLst>
                    <a:ext uri="{9D8B030D-6E8A-4147-A177-3AD203B41FA5}">
                      <a16:colId xmlns:a16="http://schemas.microsoft.com/office/drawing/2014/main" val="3322467353"/>
                    </a:ext>
                  </a:extLst>
                </a:gridCol>
              </a:tblGrid>
              <a:tr h="370840">
                <a:tc>
                  <a:txBody>
                    <a:bodyPr/>
                    <a:lstStyle/>
                    <a:p>
                      <a:r>
                        <a:rPr lang="en-US" dirty="0" smtClean="0"/>
                        <a:t>Presynaptic</a:t>
                      </a:r>
                      <a:endParaRPr lang="en-IN" dirty="0"/>
                    </a:p>
                  </a:txBody>
                  <a:tcPr/>
                </a:tc>
                <a:tc>
                  <a:txBody>
                    <a:bodyPr/>
                    <a:lstStyle/>
                    <a:p>
                      <a:r>
                        <a:rPr lang="en-US" dirty="0" smtClean="0"/>
                        <a:t>Postsynaptic</a:t>
                      </a:r>
                      <a:endParaRPr lang="en-IN" dirty="0"/>
                    </a:p>
                  </a:txBody>
                  <a:tcPr/>
                </a:tc>
                <a:tc>
                  <a:txBody>
                    <a:bodyPr/>
                    <a:lstStyle/>
                    <a:p>
                      <a:r>
                        <a:rPr lang="en-US" dirty="0" smtClean="0"/>
                        <a:t>Outcome</a:t>
                      </a:r>
                      <a:endParaRPr lang="en-IN" dirty="0"/>
                    </a:p>
                  </a:txBody>
                  <a:tcPr/>
                </a:tc>
                <a:extLst>
                  <a:ext uri="{0D108BD9-81ED-4DB2-BD59-A6C34878D82A}">
                    <a16:rowId xmlns:a16="http://schemas.microsoft.com/office/drawing/2014/main" val="1489875932"/>
                  </a:ext>
                </a:extLst>
              </a:tr>
              <a:tr h="370840">
                <a:tc>
                  <a:txBody>
                    <a:bodyPr/>
                    <a:lstStyle/>
                    <a:p>
                      <a:r>
                        <a:rPr lang="en-US" dirty="0" smtClean="0"/>
                        <a:t>High Frequency APs</a:t>
                      </a:r>
                      <a:endParaRPr lang="en-IN" dirty="0"/>
                    </a:p>
                  </a:txBody>
                  <a:tcPr/>
                </a:tc>
                <a:tc>
                  <a:txBody>
                    <a:bodyPr/>
                    <a:lstStyle/>
                    <a:p>
                      <a:r>
                        <a:rPr lang="en-US" dirty="0" smtClean="0"/>
                        <a:t>Depolarization</a:t>
                      </a:r>
                      <a:endParaRPr lang="en-IN" dirty="0"/>
                    </a:p>
                  </a:txBody>
                  <a:tcPr/>
                </a:tc>
                <a:tc>
                  <a:txBody>
                    <a:bodyPr/>
                    <a:lstStyle/>
                    <a:p>
                      <a:r>
                        <a:rPr lang="en-US" dirty="0" smtClean="0"/>
                        <a:t>Synaptic</a:t>
                      </a:r>
                      <a:r>
                        <a:rPr lang="en-US" baseline="0" dirty="0" smtClean="0"/>
                        <a:t> strengthening (LTP)</a:t>
                      </a:r>
                      <a:endParaRPr lang="en-IN" dirty="0"/>
                    </a:p>
                  </a:txBody>
                  <a:tcPr/>
                </a:tc>
                <a:extLst>
                  <a:ext uri="{0D108BD9-81ED-4DB2-BD59-A6C34878D82A}">
                    <a16:rowId xmlns:a16="http://schemas.microsoft.com/office/drawing/2014/main" val="3309166440"/>
                  </a:ext>
                </a:extLst>
              </a:tr>
              <a:tr h="370840">
                <a:tc>
                  <a:txBody>
                    <a:bodyPr/>
                    <a:lstStyle/>
                    <a:p>
                      <a:endParaRPr lang="en-IN" dirty="0"/>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441382387"/>
                  </a:ext>
                </a:extLst>
              </a:tr>
            </a:tbl>
          </a:graphicData>
        </a:graphic>
      </p:graphicFrame>
    </p:spTree>
    <p:extLst>
      <p:ext uri="{BB962C8B-B14F-4D97-AF65-F5344CB8AC3E}">
        <p14:creationId xmlns:p14="http://schemas.microsoft.com/office/powerpoint/2010/main" val="14390033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4152"/>
            <a:ext cx="8229600" cy="1143000"/>
          </a:xfrm>
        </p:spPr>
        <p:txBody>
          <a:bodyPr>
            <a:normAutofit fontScale="90000"/>
          </a:bodyPr>
          <a:lstStyle/>
          <a:p>
            <a:r>
              <a:rPr lang="en-US" dirty="0" smtClean="0"/>
              <a:t>Long-term Depression </a:t>
            </a:r>
            <a:r>
              <a:rPr lang="en-US" dirty="0"/>
              <a:t>(</a:t>
            </a:r>
            <a:r>
              <a:rPr lang="en-US" dirty="0" smtClean="0"/>
              <a:t>LTD)</a:t>
            </a:r>
            <a:r>
              <a:rPr lang="en-US" dirty="0"/>
              <a:t/>
            </a:r>
            <a:br>
              <a:rPr lang="en-US" dirty="0"/>
            </a:br>
            <a:r>
              <a:rPr lang="en-US" dirty="0" smtClean="0"/>
              <a:t/>
            </a:r>
            <a:br>
              <a:rPr lang="en-US" dirty="0" smtClean="0"/>
            </a:br>
            <a:endParaRPr lang="en-IN" dirty="0"/>
          </a:p>
        </p:txBody>
      </p:sp>
      <p:sp>
        <p:nvSpPr>
          <p:cNvPr id="3" name="Oval 2"/>
          <p:cNvSpPr/>
          <p:nvPr/>
        </p:nvSpPr>
        <p:spPr>
          <a:xfrm>
            <a:off x="2438400" y="24384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5" name="Straight Connector 4"/>
          <p:cNvCxnSpPr>
            <a:endCxn id="3" idx="2"/>
          </p:cNvCxnSpPr>
          <p:nvPr/>
        </p:nvCxnSpPr>
        <p:spPr>
          <a:xfrm>
            <a:off x="1219200" y="2895600"/>
            <a:ext cx="1219200"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3581400" y="24384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1" name="Straight Connector 10"/>
          <p:cNvCxnSpPr/>
          <p:nvPr/>
        </p:nvCxnSpPr>
        <p:spPr>
          <a:xfrm>
            <a:off x="4495800" y="2895600"/>
            <a:ext cx="1219200" cy="0"/>
          </a:xfrm>
          <a:prstGeom prst="line">
            <a:avLst/>
          </a:prstGeom>
          <a:ln w="76200"/>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nvPicPr>
        <p:blipFill>
          <a:blip r:embed="rId2"/>
          <a:stretch>
            <a:fillRect/>
          </a:stretch>
        </p:blipFill>
        <p:spPr>
          <a:xfrm>
            <a:off x="916998" y="1923324"/>
            <a:ext cx="759402" cy="985769"/>
          </a:xfrm>
          <a:prstGeom prst="rect">
            <a:avLst/>
          </a:prstGeom>
        </p:spPr>
      </p:pic>
      <p:sp>
        <p:nvSpPr>
          <p:cNvPr id="13" name="TextBox 12"/>
          <p:cNvSpPr txBox="1"/>
          <p:nvPr/>
        </p:nvSpPr>
        <p:spPr>
          <a:xfrm>
            <a:off x="1676400" y="3505200"/>
            <a:ext cx="1627625" cy="830997"/>
          </a:xfrm>
          <a:prstGeom prst="rect">
            <a:avLst/>
          </a:prstGeom>
          <a:noFill/>
        </p:spPr>
        <p:txBody>
          <a:bodyPr wrap="none" rtlCol="0">
            <a:spAutoFit/>
          </a:bodyPr>
          <a:lstStyle/>
          <a:p>
            <a:r>
              <a:rPr lang="en-US" sz="2400" dirty="0" smtClean="0"/>
              <a:t>Presynaptic</a:t>
            </a:r>
          </a:p>
          <a:p>
            <a:r>
              <a:rPr lang="en-US" sz="2400" dirty="0" smtClean="0"/>
              <a:t>terminal</a:t>
            </a:r>
            <a:endParaRPr lang="en-IN" sz="2400" dirty="0"/>
          </a:p>
        </p:txBody>
      </p:sp>
      <p:sp>
        <p:nvSpPr>
          <p:cNvPr id="14" name="TextBox 13"/>
          <p:cNvSpPr txBox="1"/>
          <p:nvPr/>
        </p:nvSpPr>
        <p:spPr>
          <a:xfrm>
            <a:off x="4445293" y="3505200"/>
            <a:ext cx="1745478" cy="830997"/>
          </a:xfrm>
          <a:prstGeom prst="rect">
            <a:avLst/>
          </a:prstGeom>
          <a:noFill/>
        </p:spPr>
        <p:txBody>
          <a:bodyPr wrap="none" rtlCol="0">
            <a:spAutoFit/>
          </a:bodyPr>
          <a:lstStyle/>
          <a:p>
            <a:r>
              <a:rPr lang="en-US" sz="2400" dirty="0" smtClean="0"/>
              <a:t>Postsynaptic</a:t>
            </a:r>
          </a:p>
          <a:p>
            <a:r>
              <a:rPr lang="en-US" sz="2400" dirty="0" smtClean="0"/>
              <a:t>terminal</a:t>
            </a:r>
            <a:endParaRPr lang="en-IN" sz="2400" dirty="0"/>
          </a:p>
        </p:txBody>
      </p:sp>
      <p:cxnSp>
        <p:nvCxnSpPr>
          <p:cNvPr id="16" name="Straight Arrow Connector 15"/>
          <p:cNvCxnSpPr/>
          <p:nvPr/>
        </p:nvCxnSpPr>
        <p:spPr>
          <a:xfrm>
            <a:off x="5105400" y="1886635"/>
            <a:ext cx="0" cy="9144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410200" y="1923324"/>
            <a:ext cx="3143296" cy="461665"/>
          </a:xfrm>
          <a:prstGeom prst="rect">
            <a:avLst/>
          </a:prstGeom>
          <a:noFill/>
        </p:spPr>
        <p:txBody>
          <a:bodyPr wrap="none" rtlCol="0">
            <a:spAutoFit/>
          </a:bodyPr>
          <a:lstStyle/>
          <a:p>
            <a:r>
              <a:rPr lang="en-US" sz="2400" dirty="0" err="1" smtClean="0"/>
              <a:t>Hyperpolarising</a:t>
            </a:r>
            <a:r>
              <a:rPr lang="en-US" sz="2400" dirty="0" smtClean="0"/>
              <a:t> current</a:t>
            </a:r>
            <a:endParaRPr lang="en-IN" sz="2400" dirty="0"/>
          </a:p>
        </p:txBody>
      </p:sp>
      <p:graphicFrame>
        <p:nvGraphicFramePr>
          <p:cNvPr id="18" name="Table 17"/>
          <p:cNvGraphicFramePr>
            <a:graphicFrameLocks noGrp="1"/>
          </p:cNvGraphicFramePr>
          <p:nvPr>
            <p:extLst>
              <p:ext uri="{D42A27DB-BD31-4B8C-83A1-F6EECF244321}">
                <p14:modId xmlns:p14="http://schemas.microsoft.com/office/powerpoint/2010/main" val="1101824191"/>
              </p:ext>
            </p:extLst>
          </p:nvPr>
        </p:nvGraphicFramePr>
        <p:xfrm>
          <a:off x="1184564" y="4932304"/>
          <a:ext cx="6096000" cy="16560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251979957"/>
                    </a:ext>
                  </a:extLst>
                </a:gridCol>
                <a:gridCol w="2032000">
                  <a:extLst>
                    <a:ext uri="{9D8B030D-6E8A-4147-A177-3AD203B41FA5}">
                      <a16:colId xmlns:a16="http://schemas.microsoft.com/office/drawing/2014/main" val="135408719"/>
                    </a:ext>
                  </a:extLst>
                </a:gridCol>
                <a:gridCol w="2032000">
                  <a:extLst>
                    <a:ext uri="{9D8B030D-6E8A-4147-A177-3AD203B41FA5}">
                      <a16:colId xmlns:a16="http://schemas.microsoft.com/office/drawing/2014/main" val="3322467353"/>
                    </a:ext>
                  </a:extLst>
                </a:gridCol>
              </a:tblGrid>
              <a:tr h="370840">
                <a:tc>
                  <a:txBody>
                    <a:bodyPr/>
                    <a:lstStyle/>
                    <a:p>
                      <a:r>
                        <a:rPr lang="en-US" dirty="0" smtClean="0"/>
                        <a:t>Presynaptic</a:t>
                      </a:r>
                      <a:endParaRPr lang="en-IN" dirty="0"/>
                    </a:p>
                  </a:txBody>
                  <a:tcPr/>
                </a:tc>
                <a:tc>
                  <a:txBody>
                    <a:bodyPr/>
                    <a:lstStyle/>
                    <a:p>
                      <a:r>
                        <a:rPr lang="en-US" dirty="0" smtClean="0"/>
                        <a:t>Postsynaptic</a:t>
                      </a:r>
                      <a:endParaRPr lang="en-IN" dirty="0"/>
                    </a:p>
                  </a:txBody>
                  <a:tcPr/>
                </a:tc>
                <a:tc>
                  <a:txBody>
                    <a:bodyPr/>
                    <a:lstStyle/>
                    <a:p>
                      <a:r>
                        <a:rPr lang="en-US" dirty="0" smtClean="0"/>
                        <a:t>Outcome</a:t>
                      </a:r>
                      <a:endParaRPr lang="en-IN" dirty="0"/>
                    </a:p>
                  </a:txBody>
                  <a:tcPr/>
                </a:tc>
                <a:extLst>
                  <a:ext uri="{0D108BD9-81ED-4DB2-BD59-A6C34878D82A}">
                    <a16:rowId xmlns:a16="http://schemas.microsoft.com/office/drawing/2014/main" val="1489875932"/>
                  </a:ext>
                </a:extLst>
              </a:tr>
              <a:tr h="370840">
                <a:tc>
                  <a:txBody>
                    <a:bodyPr/>
                    <a:lstStyle/>
                    <a:p>
                      <a:endParaRPr lang="en-IN" dirty="0"/>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330916644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High Frequency APs</a:t>
                      </a:r>
                      <a:endParaRPr lang="en-IN" dirty="0" smtClean="0"/>
                    </a:p>
                    <a:p>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Hyperpolarization</a:t>
                      </a:r>
                      <a:endParaRPr lang="en-IN" dirty="0" smtClean="0"/>
                    </a:p>
                    <a:p>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ynaptic</a:t>
                      </a:r>
                      <a:r>
                        <a:rPr lang="en-US" baseline="0" dirty="0" smtClean="0"/>
                        <a:t> weakening (LTD)</a:t>
                      </a:r>
                      <a:endParaRPr lang="en-IN" dirty="0" smtClean="0"/>
                    </a:p>
                    <a:p>
                      <a:endParaRPr lang="en-IN" dirty="0"/>
                    </a:p>
                  </a:txBody>
                  <a:tcPr/>
                </a:tc>
                <a:extLst>
                  <a:ext uri="{0D108BD9-81ED-4DB2-BD59-A6C34878D82A}">
                    <a16:rowId xmlns:a16="http://schemas.microsoft.com/office/drawing/2014/main" val="441382387"/>
                  </a:ext>
                </a:extLst>
              </a:tr>
            </a:tbl>
          </a:graphicData>
        </a:graphic>
      </p:graphicFrame>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1985040" y="2939400"/>
              <a:ext cx="3600" cy="12600"/>
            </p14:xfrm>
          </p:contentPart>
        </mc:Choice>
        <mc:Fallback xmlns="">
          <p:pic>
            <p:nvPicPr>
              <p:cNvPr id="4" name="Ink 3"/>
              <p:cNvPicPr/>
              <p:nvPr/>
            </p:nvPicPr>
            <p:blipFill>
              <a:blip r:embed="rId4"/>
              <a:stretch>
                <a:fillRect/>
              </a:stretch>
            </p:blipFill>
            <p:spPr>
              <a:xfrm>
                <a:off x="1980360" y="2934360"/>
                <a:ext cx="12600" cy="21240"/>
              </a:xfrm>
              <a:prstGeom prst="rect">
                <a:avLst/>
              </a:prstGeom>
            </p:spPr>
          </p:pic>
        </mc:Fallback>
      </mc:AlternateContent>
    </p:spTree>
    <p:extLst>
      <p:ext uri="{BB962C8B-B14F-4D97-AF65-F5344CB8AC3E}">
        <p14:creationId xmlns:p14="http://schemas.microsoft.com/office/powerpoint/2010/main" val="372106164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ring Multiple Patterns</a:t>
            </a:r>
            <a:endParaRPr lang="en-IN" dirty="0"/>
          </a:p>
        </p:txBody>
      </p:sp>
      <p:graphicFrame>
        <p:nvGraphicFramePr>
          <p:cNvPr id="3" name="Object 4"/>
          <p:cNvGraphicFramePr>
            <a:graphicFrameLocks noChangeAspect="1"/>
          </p:cNvGraphicFramePr>
          <p:nvPr>
            <p:extLst>
              <p:ext uri="{D42A27DB-BD31-4B8C-83A1-F6EECF244321}">
                <p14:modId xmlns:p14="http://schemas.microsoft.com/office/powerpoint/2010/main" val="451000325"/>
              </p:ext>
            </p:extLst>
          </p:nvPr>
        </p:nvGraphicFramePr>
        <p:xfrm>
          <a:off x="2971800" y="2114550"/>
          <a:ext cx="2776538" cy="952500"/>
        </p:xfrm>
        <a:graphic>
          <a:graphicData uri="http://schemas.openxmlformats.org/presentationml/2006/ole">
            <mc:AlternateContent xmlns:mc="http://schemas.openxmlformats.org/markup-compatibility/2006">
              <mc:Choice xmlns:v="urn:schemas-microsoft-com:vml" Requires="v">
                <p:oleObj spid="_x0000_s61478" name="Equation" r:id="rId3" imgW="1257120" imgH="444240" progId="Equation.3">
                  <p:embed/>
                </p:oleObj>
              </mc:Choice>
              <mc:Fallback>
                <p:oleObj name="Equation" r:id="rId3" imgW="1257120" imgH="444240" progId="Equation.3">
                  <p:embed/>
                  <p:pic>
                    <p:nvPicPr>
                      <p:cNvPr id="22532" name="Object 4"/>
                      <p:cNvPicPr>
                        <a:picLocks noChangeAspect="1" noChangeArrowheads="1"/>
                      </p:cNvPicPr>
                      <p:nvPr/>
                    </p:nvPicPr>
                    <p:blipFill>
                      <a:blip r:embed="rId4"/>
                      <a:srcRect/>
                      <a:stretch>
                        <a:fillRect/>
                      </a:stretch>
                    </p:blipFill>
                    <p:spPr bwMode="auto">
                      <a:xfrm>
                        <a:off x="2971800" y="2114550"/>
                        <a:ext cx="27765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42717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blem of Spurious states</a:t>
            </a:r>
            <a:endParaRPr lang="en-US" dirty="0"/>
          </a:p>
        </p:txBody>
      </p:sp>
      <p:sp>
        <p:nvSpPr>
          <p:cNvPr id="3" name="Content Placeholder 2"/>
          <p:cNvSpPr>
            <a:spLocks noGrp="1"/>
          </p:cNvSpPr>
          <p:nvPr>
            <p:ph idx="1"/>
          </p:nvPr>
        </p:nvSpPr>
        <p:spPr/>
        <p:txBody>
          <a:bodyPr>
            <a:normAutofit/>
          </a:bodyPr>
          <a:lstStyle/>
          <a:p>
            <a:r>
              <a:rPr lang="en-US" sz="2400" dirty="0"/>
              <a:t>A problem arises when we try to store multiple patterns using </a:t>
            </a:r>
            <a:r>
              <a:rPr lang="en-US" sz="2400" dirty="0" err="1"/>
              <a:t>Hebb’s</a:t>
            </a:r>
            <a:r>
              <a:rPr lang="en-US" sz="2400" dirty="0"/>
              <a:t> </a:t>
            </a:r>
            <a:r>
              <a:rPr lang="en-US" sz="2400" dirty="0" smtClean="0"/>
              <a:t>rule.</a:t>
            </a:r>
          </a:p>
          <a:p>
            <a:r>
              <a:rPr lang="en-US" sz="2400" dirty="0" smtClean="0"/>
              <a:t> In </a:t>
            </a:r>
            <a:r>
              <a:rPr lang="en-US" sz="2400" dirty="0"/>
              <a:t>addition to the stored states, certain other states known as spurious states, also end up becoming stable, interfering with the network operation. </a:t>
            </a:r>
            <a:endParaRPr lang="en-US" sz="2400" dirty="0" smtClean="0"/>
          </a:p>
          <a:p>
            <a:r>
              <a:rPr lang="en-US" sz="2400" dirty="0" smtClean="0"/>
              <a:t>Therefore</a:t>
            </a:r>
            <a:r>
              <a:rPr lang="en-US" sz="2400" dirty="0"/>
              <a:t>, when the network is prompted with the corrupt version of a stored pattern, the network might retrieve a pattern which is not one of the stored patterns, thereby diminishing the network’s retrieval performance</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806560" y="5592960"/>
              <a:ext cx="3824280" cy="820800"/>
            </p14:xfrm>
          </p:contentPart>
        </mc:Choice>
        <mc:Fallback xmlns="">
          <p:pic>
            <p:nvPicPr>
              <p:cNvPr id="4" name="Ink 3"/>
              <p:cNvPicPr/>
              <p:nvPr/>
            </p:nvPicPr>
            <p:blipFill>
              <a:blip r:embed="rId3"/>
              <a:stretch>
                <a:fillRect/>
              </a:stretch>
            </p:blipFill>
            <p:spPr>
              <a:xfrm>
                <a:off x="2799720" y="5583960"/>
                <a:ext cx="3838320" cy="835920"/>
              </a:xfrm>
              <a:prstGeom prst="rect">
                <a:avLst/>
              </a:prstGeom>
            </p:spPr>
          </p:pic>
        </mc:Fallback>
      </mc:AlternateContent>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Spurious states</a:t>
            </a:r>
            <a:endParaRPr lang="en-US" dirty="0"/>
          </a:p>
        </p:txBody>
      </p:sp>
      <p:sp>
        <p:nvSpPr>
          <p:cNvPr id="3" name="Content Placeholder 2"/>
          <p:cNvSpPr>
            <a:spLocks noGrp="1"/>
          </p:cNvSpPr>
          <p:nvPr>
            <p:ph idx="1"/>
          </p:nvPr>
        </p:nvSpPr>
        <p:spPr/>
        <p:txBody>
          <a:bodyPr>
            <a:normAutofit/>
          </a:bodyPr>
          <a:lstStyle/>
          <a:p>
            <a:r>
              <a:rPr lang="en-US" sz="2400" b="1" u="sng" dirty="0"/>
              <a:t>Mirror states</a:t>
            </a:r>
            <a:r>
              <a:rPr lang="en-US" sz="2400" dirty="0"/>
              <a:t>: It can be shown that if S is a stable state, -S is also a stable state.</a:t>
            </a:r>
          </a:p>
          <a:p>
            <a:pPr>
              <a:buNone/>
            </a:pPr>
            <a:r>
              <a:rPr lang="en-US" sz="2400" dirty="0"/>
              <a:t>Proof: If S is stable, we know that</a:t>
            </a:r>
          </a:p>
          <a:p>
            <a:pPr>
              <a:buNone/>
            </a:pPr>
            <a:r>
              <a:rPr lang="en-US" sz="2400" dirty="0"/>
              <a:t>S = g(WS)</a:t>
            </a:r>
          </a:p>
          <a:p>
            <a:pPr>
              <a:buNone/>
            </a:pPr>
            <a:r>
              <a:rPr lang="en-US" sz="2400" dirty="0"/>
              <a:t>If g is the sign() function, we have –x = g(-x), if x = </a:t>
            </a:r>
            <a:r>
              <a:rPr lang="en-US" sz="2400" u="sng" dirty="0"/>
              <a:t>+</a:t>
            </a:r>
            <a:r>
              <a:rPr lang="en-US" sz="2400" dirty="0"/>
              <a:t>1. Therefore, we have,</a:t>
            </a:r>
          </a:p>
          <a:p>
            <a:pPr>
              <a:buNone/>
            </a:pPr>
            <a:r>
              <a:rPr lang="en-US" sz="2400" dirty="0"/>
              <a:t>-S = g(-WS).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lvl="0">
              <a:buNone/>
            </a:pPr>
            <a:r>
              <a:rPr lang="en-US" sz="2400" b="1" dirty="0"/>
              <a:t>Mixture states</a:t>
            </a:r>
            <a:r>
              <a:rPr lang="en-US" sz="2400" dirty="0"/>
              <a:t>: </a:t>
            </a:r>
            <a:r>
              <a:rPr lang="en-US" sz="2400" dirty="0" err="1"/>
              <a:t>S</a:t>
            </a:r>
            <a:r>
              <a:rPr lang="en-US" sz="2400" baseline="30000" dirty="0" err="1"/>
              <a:t>mix</a:t>
            </a:r>
            <a:r>
              <a:rPr lang="en-US" sz="2400" dirty="0"/>
              <a:t> = sign</a:t>
            </a:r>
            <a:r>
              <a:rPr lang="en-US" sz="2400" dirty="0" smtClean="0"/>
              <a:t>(</a:t>
            </a:r>
            <a:r>
              <a:rPr lang="en-US" sz="2400" u="sng" dirty="0" smtClean="0"/>
              <a:t>+</a:t>
            </a:r>
            <a:r>
              <a:rPr lang="en-US" sz="2400" dirty="0" smtClean="0"/>
              <a:t>S1 </a:t>
            </a:r>
            <a:r>
              <a:rPr lang="en-US" sz="2400" u="sng" dirty="0"/>
              <a:t>+</a:t>
            </a:r>
            <a:r>
              <a:rPr lang="en-US" sz="2400" dirty="0"/>
              <a:t> S2 </a:t>
            </a:r>
            <a:r>
              <a:rPr lang="en-US" sz="2400" u="sng" dirty="0"/>
              <a:t>+</a:t>
            </a:r>
            <a:r>
              <a:rPr lang="en-US" sz="2400" dirty="0"/>
              <a:t> S3)</a:t>
            </a:r>
          </a:p>
          <a:p>
            <a:pPr>
              <a:buNone/>
            </a:pPr>
            <a:r>
              <a:rPr lang="en-US" sz="2400" dirty="0"/>
              <a:t>Proof: </a:t>
            </a:r>
            <a:r>
              <a:rPr lang="en-US" sz="2400" dirty="0" err="1"/>
              <a:t>S</a:t>
            </a:r>
            <a:r>
              <a:rPr lang="en-US" sz="2400" baseline="30000" dirty="0" err="1"/>
              <a:t>mix</a:t>
            </a:r>
            <a:r>
              <a:rPr lang="en-US" sz="2400" dirty="0"/>
              <a:t> and S</a:t>
            </a:r>
            <a:r>
              <a:rPr lang="en-US" sz="2400" baseline="30000" dirty="0"/>
              <a:t>p</a:t>
            </a:r>
            <a:r>
              <a:rPr lang="en-US" sz="2400" dirty="0"/>
              <a:t> (p = 1,2,3) have the same sign on an average 3 times out of 4. </a:t>
            </a:r>
          </a:p>
          <a:p>
            <a:pPr>
              <a:buNone/>
            </a:pPr>
            <a:r>
              <a:rPr lang="en-US" sz="2400" dirty="0"/>
              <a:t/>
            </a:r>
            <a:br>
              <a:rPr lang="en-US" sz="2400" dirty="0"/>
            </a:br>
            <a:r>
              <a:rPr lang="en-US" sz="2400" dirty="0"/>
              <a:t>Hence, </a:t>
            </a:r>
          </a:p>
          <a:p>
            <a:pPr>
              <a:buNone/>
            </a:pPr>
            <a:r>
              <a:rPr lang="en-US" sz="2400" dirty="0"/>
              <a:t> </a:t>
            </a:r>
          </a:p>
          <a:p>
            <a:pPr>
              <a:buNone/>
            </a:pPr>
            <a:r>
              <a:rPr lang="en-US" sz="2400" dirty="0"/>
              <a:t/>
            </a:r>
            <a:br>
              <a:rPr lang="en-US" sz="2400" dirty="0"/>
            </a:br>
            <a:r>
              <a:rPr lang="en-US" sz="2400" dirty="0"/>
              <a:t>Therefore,</a:t>
            </a:r>
          </a:p>
          <a:p>
            <a:pPr>
              <a:buNone/>
            </a:pPr>
            <a:r>
              <a:rPr lang="en-US" sz="2400" dirty="0"/>
              <a:t> </a:t>
            </a:r>
          </a:p>
          <a:p>
            <a:pPr>
              <a:buNone/>
            </a:pPr>
            <a:r>
              <a:rPr lang="en-US" sz="2400" dirty="0"/>
              <a:t>If the cross-terms can be ignored, the mixture state is stable.</a:t>
            </a:r>
          </a:p>
          <a:p>
            <a:endParaRPr lang="en-US" dirty="0"/>
          </a:p>
        </p:txBody>
      </p:sp>
      <p:graphicFrame>
        <p:nvGraphicFramePr>
          <p:cNvPr id="23554" name="Object 2"/>
          <p:cNvGraphicFramePr>
            <a:graphicFrameLocks noChangeAspect="1"/>
          </p:cNvGraphicFramePr>
          <p:nvPr/>
        </p:nvGraphicFramePr>
        <p:xfrm>
          <a:off x="1981199" y="3352800"/>
          <a:ext cx="1900801" cy="685800"/>
        </p:xfrm>
        <a:graphic>
          <a:graphicData uri="http://schemas.openxmlformats.org/presentationml/2006/ole">
            <mc:AlternateContent xmlns:mc="http://schemas.openxmlformats.org/markup-compatibility/2006">
              <mc:Choice xmlns:v="urn:schemas-microsoft-com:vml" Requires="v">
                <p:oleObj spid="_x0000_s23632" name="Equation" r:id="rId3" imgW="1079280" imgH="342720" progId="Equation.3">
                  <p:embed/>
                </p:oleObj>
              </mc:Choice>
              <mc:Fallback>
                <p:oleObj name="Equation" r:id="rId3" imgW="1079280" imgH="3427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199" y="3352800"/>
                        <a:ext cx="1900801"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2286000" y="4495800"/>
          <a:ext cx="6640286" cy="609600"/>
        </p:xfrm>
        <a:graphic>
          <a:graphicData uri="http://schemas.openxmlformats.org/presentationml/2006/ole">
            <mc:AlternateContent xmlns:mc="http://schemas.openxmlformats.org/markup-compatibility/2006">
              <mc:Choice xmlns:v="urn:schemas-microsoft-com:vml" Requires="v">
                <p:oleObj spid="_x0000_s23633" name="Equation" r:id="rId5" imgW="3759120" imgH="355320" progId="Equation.3">
                  <p:embed/>
                </p:oleObj>
              </mc:Choice>
              <mc:Fallback>
                <p:oleObj name="Equation" r:id="rId5" imgW="3759120" imgH="3553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495800"/>
                        <a:ext cx="664028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3649680" y="666000"/>
              <a:ext cx="5131080" cy="1406160"/>
            </p14:xfrm>
          </p:contentPart>
        </mc:Choice>
        <mc:Fallback xmlns="">
          <p:pic>
            <p:nvPicPr>
              <p:cNvPr id="4" name="Ink 3"/>
              <p:cNvPicPr/>
              <p:nvPr/>
            </p:nvPicPr>
            <p:blipFill>
              <a:blip r:embed="rId8"/>
              <a:stretch>
                <a:fillRect/>
              </a:stretch>
            </p:blipFill>
            <p:spPr>
              <a:xfrm>
                <a:off x="3647160" y="658440"/>
                <a:ext cx="5140080" cy="1416240"/>
              </a:xfrm>
              <a:prstGeom prst="rect">
                <a:avLst/>
              </a:prstGeom>
            </p:spPr>
          </p:pic>
        </mc:Fallback>
      </mc:AlternateContent>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US" b="1" dirty="0"/>
              <a:t>Spin glass states</a:t>
            </a:r>
            <a:r>
              <a:rPr lang="en-US" dirty="0"/>
              <a:t>:  Stable states that are not correlated with the stored patterns.</a:t>
            </a:r>
          </a:p>
          <a:p>
            <a:pPr>
              <a:buNone/>
            </a:pPr>
            <a:endParaRPr lang="en-US" dirty="0"/>
          </a:p>
          <a:p>
            <a:endParaRPr lang="en-IN" dirty="0"/>
          </a:p>
        </p:txBody>
      </p:sp>
    </p:spTree>
    <p:extLst>
      <p:ext uri="{BB962C8B-B14F-4D97-AF65-F5344CB8AC3E}">
        <p14:creationId xmlns:p14="http://schemas.microsoft.com/office/powerpoint/2010/main" val="6000292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dirty="0"/>
              <a:t>If N is large, from Central Limit Theorem  we know that C</a:t>
            </a:r>
            <a:r>
              <a:rPr lang="en-US" sz="2400" baseline="-25000" dirty="0"/>
              <a:t>i</a:t>
            </a:r>
            <a:r>
              <a:rPr lang="en-US" sz="2400" dirty="0"/>
              <a:t> has a G</a:t>
            </a:r>
            <a:r>
              <a:rPr lang="en-US" sz="2400" dirty="0" smtClean="0"/>
              <a:t>aussian </a:t>
            </a:r>
            <a:r>
              <a:rPr lang="en-US" sz="2400" dirty="0"/>
              <a:t>distribution with the above mean and variance.</a:t>
            </a:r>
          </a:p>
          <a:p>
            <a:endParaRPr lang="en-US" sz="2400" dirty="0"/>
          </a:p>
        </p:txBody>
      </p:sp>
      <p:graphicFrame>
        <p:nvGraphicFramePr>
          <p:cNvPr id="27650" name="Object 2"/>
          <p:cNvGraphicFramePr>
            <a:graphicFrameLocks noChangeAspect="1"/>
          </p:cNvGraphicFramePr>
          <p:nvPr>
            <p:extLst>
              <p:ext uri="{D42A27DB-BD31-4B8C-83A1-F6EECF244321}">
                <p14:modId xmlns:p14="http://schemas.microsoft.com/office/powerpoint/2010/main" val="3340108147"/>
              </p:ext>
            </p:extLst>
          </p:nvPr>
        </p:nvGraphicFramePr>
        <p:xfrm>
          <a:off x="1236663" y="2667000"/>
          <a:ext cx="7010400" cy="1143000"/>
        </p:xfrm>
        <a:graphic>
          <a:graphicData uri="http://schemas.openxmlformats.org/presentationml/2006/ole">
            <mc:AlternateContent xmlns:mc="http://schemas.openxmlformats.org/markup-compatibility/2006">
              <mc:Choice xmlns:v="urn:schemas-microsoft-com:vml" Requires="v">
                <p:oleObj spid="_x0000_s27728" name="Equation" r:id="rId3" imgW="4457520" imgH="736560" progId="Equation.DSMT4">
                  <p:embed/>
                </p:oleObj>
              </mc:Choice>
              <mc:Fallback>
                <p:oleObj name="Equation" r:id="rId3" imgW="4457520" imgH="736560" progId="Equation.DSMT4">
                  <p:embed/>
                  <p:pic>
                    <p:nvPicPr>
                      <p:cNvPr id="0" name="Picture 2"/>
                      <p:cNvPicPr>
                        <a:picLocks noChangeAspect="1" noChangeArrowheads="1"/>
                      </p:cNvPicPr>
                      <p:nvPr/>
                    </p:nvPicPr>
                    <p:blipFill>
                      <a:blip r:embed="rId4"/>
                      <a:srcRect/>
                      <a:stretch>
                        <a:fillRect/>
                      </a:stretch>
                    </p:blipFill>
                    <p:spPr bwMode="auto">
                      <a:xfrm>
                        <a:off x="1236663" y="2667000"/>
                        <a:ext cx="70104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nvGraphicFramePr>
        <p:xfrm>
          <a:off x="1143000" y="4114800"/>
          <a:ext cx="7391400" cy="2286000"/>
        </p:xfrm>
        <a:graphic>
          <a:graphicData uri="http://schemas.openxmlformats.org/presentationml/2006/ole">
            <mc:AlternateContent xmlns:mc="http://schemas.openxmlformats.org/markup-compatibility/2006">
              <mc:Choice xmlns:v="urn:schemas-microsoft-com:vml" Requires="v">
                <p:oleObj spid="_x0000_s27729" name="Document" r:id="rId5" imgW="5620956" imgH="1597807" progId="Word.Document.12">
                  <p:embed/>
                </p:oleObj>
              </mc:Choice>
              <mc:Fallback>
                <p:oleObj name="Document" r:id="rId5" imgW="5620956" imgH="1597807" progId="Word.Document.12">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114800"/>
                        <a:ext cx="73914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2246760" y="4445280"/>
              <a:ext cx="5290560" cy="630000"/>
            </p14:xfrm>
          </p:contentPart>
        </mc:Choice>
        <mc:Fallback xmlns="">
          <p:pic>
            <p:nvPicPr>
              <p:cNvPr id="4" name="Ink 3"/>
              <p:cNvPicPr/>
              <p:nvPr/>
            </p:nvPicPr>
            <p:blipFill>
              <a:blip r:embed="rId8"/>
              <a:stretch>
                <a:fillRect/>
              </a:stretch>
            </p:blipFill>
            <p:spPr>
              <a:xfrm>
                <a:off x="2239200" y="4436640"/>
                <a:ext cx="5302080" cy="649080"/>
              </a:xfrm>
              <a:prstGeom prst="rect">
                <a:avLst/>
              </a:prstGeom>
            </p:spPr>
          </p:pic>
        </mc:Fallback>
      </mc:AlternateContent>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normAutofit fontScale="70000" lnSpcReduction="20000"/>
          </a:bodyPr>
          <a:lstStyle/>
          <a:p>
            <a:pPr lvl="0"/>
            <a:r>
              <a:rPr lang="en-US" dirty="0" smtClean="0"/>
              <a:t>Reentrant connections are more common in Brain than cascades of neural layers connected in feedforward fashion. </a:t>
            </a:r>
            <a:r>
              <a:rPr lang="en-US" dirty="0" err="1" smtClean="0"/>
              <a:t>eg</a:t>
            </a:r>
            <a:r>
              <a:rPr lang="en-US" dirty="0" smtClean="0"/>
              <a:t>: A </a:t>
            </a:r>
            <a:r>
              <a:rPr lang="en-US" dirty="0"/>
              <a:t>cortical area can project in a series of subcortical nuclei, ultimately </a:t>
            </a:r>
            <a:r>
              <a:rPr lang="en-US" dirty="0" smtClean="0"/>
              <a:t>receives </a:t>
            </a:r>
            <a:r>
              <a:rPr lang="en-US" dirty="0"/>
              <a:t>feedback from a nucleus at the end of a long chain, forming a loop.</a:t>
            </a:r>
          </a:p>
          <a:p>
            <a:pPr>
              <a:buNone/>
            </a:pPr>
            <a:r>
              <a:rPr lang="en-US" dirty="0"/>
              <a:t> </a:t>
            </a:r>
          </a:p>
          <a:p>
            <a:r>
              <a:rPr lang="en-US" dirty="0"/>
              <a:t>Hopfield network is a simple neural network model that has feedback connections. </a:t>
            </a:r>
            <a:r>
              <a:rPr lang="en-US" dirty="0" smtClean="0"/>
              <a:t>Its </a:t>
            </a:r>
            <a:r>
              <a:rPr lang="en-US" dirty="0"/>
              <a:t>significance lies in the fact that it was able to bring together ideas from neurobiology and psychology and present a model of human memory, known as an </a:t>
            </a:r>
            <a:r>
              <a:rPr lang="en-US" b="1" dirty="0"/>
              <a:t>associative memory.</a:t>
            </a:r>
          </a:p>
          <a:p>
            <a:endParaRPr lang="en-US" dirty="0"/>
          </a:p>
          <a:p>
            <a:r>
              <a:rPr lang="en-US" dirty="0"/>
              <a:t>The concept of an associate memory can be best explained by contrasting it with computer memory, which is known as indexed memory.</a:t>
            </a:r>
          </a:p>
          <a:p>
            <a:endParaRPr lang="en-US" dirty="0"/>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724320" y="695160"/>
              <a:ext cx="6636600" cy="3793320"/>
            </p14:xfrm>
          </p:contentPart>
        </mc:Choice>
        <mc:Fallback xmlns="">
          <p:pic>
            <p:nvPicPr>
              <p:cNvPr id="4" name="Ink 3"/>
              <p:cNvPicPr/>
              <p:nvPr/>
            </p:nvPicPr>
            <p:blipFill>
              <a:blip r:embed="rId3"/>
              <a:stretch>
                <a:fillRect/>
              </a:stretch>
            </p:blipFill>
            <p:spPr>
              <a:xfrm>
                <a:off x="718560" y="690120"/>
                <a:ext cx="6647040" cy="3803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998640" y="1889640"/>
              <a:ext cx="2338920" cy="61560"/>
            </p14:xfrm>
          </p:contentPart>
        </mc:Choice>
        <mc:Fallback xmlns="">
          <p:pic>
            <p:nvPicPr>
              <p:cNvPr id="5" name="Ink 4"/>
              <p:cNvPicPr/>
              <p:nvPr/>
            </p:nvPicPr>
            <p:blipFill>
              <a:blip r:embed="rId5"/>
              <a:stretch>
                <a:fillRect/>
              </a:stretch>
            </p:blipFill>
            <p:spPr>
              <a:xfrm>
                <a:off x="990360" y="1881360"/>
                <a:ext cx="2358360" cy="78120"/>
              </a:xfrm>
              <a:prstGeom prst="rect">
                <a:avLst/>
              </a:prstGeom>
            </p:spPr>
          </p:pic>
        </mc:Fallback>
      </mc:AlternateContent>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mory Capacity</a:t>
            </a:r>
            <a:endParaRPr lang="en-US" dirty="0"/>
          </a:p>
        </p:txBody>
      </p:sp>
      <p:sp>
        <p:nvSpPr>
          <p:cNvPr id="3" name="Content Placeholder 2"/>
          <p:cNvSpPr>
            <a:spLocks noGrp="1"/>
          </p:cNvSpPr>
          <p:nvPr>
            <p:ph idx="1"/>
          </p:nvPr>
        </p:nvSpPr>
        <p:spPr>
          <a:xfrm>
            <a:off x="457200" y="1600200"/>
            <a:ext cx="8229600" cy="5029200"/>
          </a:xfrm>
        </p:spPr>
        <p:txBody>
          <a:bodyPr>
            <a:normAutofit/>
          </a:bodyPr>
          <a:lstStyle/>
          <a:p>
            <a:pPr>
              <a:buNone/>
            </a:pPr>
            <a:r>
              <a:rPr lang="en-US" sz="3000" dirty="0" smtClean="0"/>
              <a:t>Rapid degradation of retrieval performance beyond, </a:t>
            </a:r>
            <a:r>
              <a:rPr lang="en-US" sz="3000" dirty="0"/>
              <a:t/>
            </a:r>
            <a:br>
              <a:rPr lang="en-US" sz="3000" dirty="0"/>
            </a:br>
            <a:endParaRPr lang="en-US" sz="3000" dirty="0" smtClean="0"/>
          </a:p>
          <a:p>
            <a:pPr>
              <a:buNone/>
            </a:pPr>
            <a:r>
              <a:rPr lang="en-US" sz="3000" dirty="0" smtClean="0"/>
              <a:t>P/N </a:t>
            </a:r>
            <a:r>
              <a:rPr lang="en-US" sz="3000" dirty="0"/>
              <a:t>= </a:t>
            </a:r>
            <a:r>
              <a:rPr lang="en-US" sz="3000" dirty="0" smtClean="0"/>
              <a:t>0.138</a:t>
            </a:r>
            <a:endParaRPr lang="en-US" sz="3000" dirty="0"/>
          </a:p>
          <a:p>
            <a:pPr>
              <a:buNone/>
            </a:pPr>
            <a:r>
              <a:rPr lang="en-US" sz="3000" dirty="0"/>
              <a:t> </a:t>
            </a:r>
          </a:p>
          <a:p>
            <a:pPr>
              <a:buNone/>
            </a:pPr>
            <a:r>
              <a:rPr lang="en-US" sz="3000" dirty="0"/>
              <a:t>Hopfield got P/N = 0.15 through experiments.</a:t>
            </a:r>
          </a:p>
          <a:p>
            <a:pPr>
              <a:buNone/>
            </a:pPr>
            <a:r>
              <a:rPr lang="en-US" sz="4400" dirty="0"/>
              <a:t> </a:t>
            </a:r>
          </a:p>
          <a:p>
            <a:pPr>
              <a:buNone/>
            </a:pPr>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i="1" dirty="0"/>
              <a:t>Improving Capacity:</a:t>
            </a:r>
            <a:br>
              <a:rPr lang="en-US" i="1" dirty="0"/>
            </a:br>
            <a:endParaRPr lang="en-IN" dirty="0"/>
          </a:p>
        </p:txBody>
      </p:sp>
      <p:sp>
        <p:nvSpPr>
          <p:cNvPr id="3" name="Content Placeholder 2"/>
          <p:cNvSpPr>
            <a:spLocks noGrp="1"/>
          </p:cNvSpPr>
          <p:nvPr>
            <p:ph idx="1"/>
          </p:nvPr>
        </p:nvSpPr>
        <p:spPr/>
        <p:txBody>
          <a:bodyPr>
            <a:normAutofit fontScale="92500" lnSpcReduction="10000"/>
          </a:bodyPr>
          <a:lstStyle/>
          <a:p>
            <a:pPr>
              <a:buNone/>
            </a:pPr>
            <a:r>
              <a:rPr lang="en-US" dirty="0"/>
              <a:t> </a:t>
            </a:r>
          </a:p>
          <a:p>
            <a:pPr lvl="0">
              <a:buNone/>
            </a:pPr>
            <a:r>
              <a:rPr lang="en-US" dirty="0"/>
              <a:t>The self-weights must be set to zero for improved retrieval performance.</a:t>
            </a:r>
          </a:p>
          <a:p>
            <a:pPr>
              <a:buNone/>
            </a:pPr>
            <a:r>
              <a:rPr lang="en-US" dirty="0"/>
              <a:t>Wii = 0</a:t>
            </a:r>
          </a:p>
          <a:p>
            <a:pPr>
              <a:buNone/>
            </a:pPr>
            <a:r>
              <a:rPr lang="en-US" dirty="0"/>
              <a:t>To understand this, consider,  </a:t>
            </a:r>
            <a:r>
              <a:rPr lang="en-US" dirty="0" err="1"/>
              <a:t>wii</a:t>
            </a:r>
            <a:r>
              <a:rPr lang="en-US" dirty="0"/>
              <a:t> &gt;&gt; 1,</a:t>
            </a:r>
          </a:p>
          <a:p>
            <a:pPr>
              <a:buNone/>
            </a:pPr>
            <a:r>
              <a:rPr lang="en-US" dirty="0"/>
              <a:t>V</a:t>
            </a:r>
            <a:r>
              <a:rPr lang="en-US" baseline="-25000" dirty="0"/>
              <a:t>i</a:t>
            </a:r>
            <a:r>
              <a:rPr lang="en-US" dirty="0"/>
              <a:t>(t+1) \</a:t>
            </a:r>
            <a:r>
              <a:rPr lang="en-US" dirty="0" err="1"/>
              <a:t>approx</a:t>
            </a:r>
            <a:r>
              <a:rPr lang="en-US" dirty="0"/>
              <a:t> g(</a:t>
            </a:r>
            <a:r>
              <a:rPr lang="en-US" dirty="0" err="1"/>
              <a:t>w</a:t>
            </a:r>
            <a:r>
              <a:rPr lang="en-US" baseline="-25000" dirty="0" err="1"/>
              <a:t>ii</a:t>
            </a:r>
            <a:r>
              <a:rPr lang="en-US" dirty="0"/>
              <a:t> V</a:t>
            </a:r>
            <a:r>
              <a:rPr lang="en-US" baseline="-25000" dirty="0"/>
              <a:t>i</a:t>
            </a:r>
            <a:r>
              <a:rPr lang="en-US" dirty="0"/>
              <a:t>(t)) = V</a:t>
            </a:r>
            <a:r>
              <a:rPr lang="en-US" baseline="-25000" dirty="0"/>
              <a:t>i</a:t>
            </a:r>
            <a:r>
              <a:rPr lang="en-US" dirty="0"/>
              <a:t>(t). That is every state is stable. Therefore, there is a greater chance of obtaining spurious states.</a:t>
            </a:r>
          </a:p>
          <a:p>
            <a:pPr>
              <a:buNone/>
            </a:pPr>
            <a:r>
              <a:rPr lang="en-US" dirty="0"/>
              <a:t> </a:t>
            </a:r>
          </a:p>
          <a:p>
            <a:endParaRPr lang="en-IN"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772280" y="3797640"/>
              <a:ext cx="5864760" cy="2497680"/>
            </p14:xfrm>
          </p:contentPart>
        </mc:Choice>
        <mc:Fallback xmlns="">
          <p:pic>
            <p:nvPicPr>
              <p:cNvPr id="4" name="Ink 3"/>
              <p:cNvPicPr/>
              <p:nvPr/>
            </p:nvPicPr>
            <p:blipFill>
              <a:blip r:embed="rId3"/>
              <a:stretch>
                <a:fillRect/>
              </a:stretch>
            </p:blipFill>
            <p:spPr>
              <a:xfrm>
                <a:off x="1760760" y="3794760"/>
                <a:ext cx="5887800" cy="2512080"/>
              </a:xfrm>
              <a:prstGeom prst="rect">
                <a:avLst/>
              </a:prstGeom>
            </p:spPr>
          </p:pic>
        </mc:Fallback>
      </mc:AlternateContent>
    </p:spTree>
    <p:extLst>
      <p:ext uri="{BB962C8B-B14F-4D97-AF65-F5344CB8AC3E}">
        <p14:creationId xmlns:p14="http://schemas.microsoft.com/office/powerpoint/2010/main" val="145013355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Numerical Example</a:t>
            </a:r>
            <a:endParaRPr lang="en-IN"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63040" y="1188720"/>
              <a:ext cx="8507160" cy="5616000"/>
            </p14:xfrm>
          </p:contentPart>
        </mc:Choice>
        <mc:Fallback xmlns="">
          <p:pic>
            <p:nvPicPr>
              <p:cNvPr id="2" name="Ink 1"/>
              <p:cNvPicPr/>
              <p:nvPr/>
            </p:nvPicPr>
            <p:blipFill>
              <a:blip r:embed="rId3"/>
              <a:stretch>
                <a:fillRect/>
              </a:stretch>
            </p:blipFill>
            <p:spPr>
              <a:xfrm>
                <a:off x="558000" y="1184400"/>
                <a:ext cx="8516520" cy="5629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2723760" y="3025800"/>
              <a:ext cx="5251320" cy="2041920"/>
            </p14:xfrm>
          </p:contentPart>
        </mc:Choice>
        <mc:Fallback xmlns="">
          <p:pic>
            <p:nvPicPr>
              <p:cNvPr id="3" name="Ink 2"/>
              <p:cNvPicPr/>
              <p:nvPr/>
            </p:nvPicPr>
            <p:blipFill>
              <a:blip r:embed="rId5"/>
              <a:stretch>
                <a:fillRect/>
              </a:stretch>
            </p:blipFill>
            <p:spPr>
              <a:xfrm>
                <a:off x="2715840" y="3023280"/>
                <a:ext cx="5263920" cy="2048400"/>
              </a:xfrm>
              <a:prstGeom prst="rect">
                <a:avLst/>
              </a:prstGeom>
            </p:spPr>
          </p:pic>
        </mc:Fallback>
      </mc:AlternateContent>
    </p:spTree>
    <p:extLst>
      <p:ext uri="{BB962C8B-B14F-4D97-AF65-F5344CB8AC3E}">
        <p14:creationId xmlns:p14="http://schemas.microsoft.com/office/powerpoint/2010/main" val="26472037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Tree>
    <p:extLst>
      <p:ext uri="{BB962C8B-B14F-4D97-AF65-F5344CB8AC3E}">
        <p14:creationId xmlns:p14="http://schemas.microsoft.com/office/powerpoint/2010/main" val="417233075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3" name="Lena_noise_v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274638"/>
            <a:ext cx="6654065" cy="6258774"/>
          </a:xfrm>
          <a:prstGeom prst="rect">
            <a:avLst/>
          </a:prstGeom>
        </p:spPr>
      </p:pic>
    </p:spTree>
    <p:extLst>
      <p:ext uri="{BB962C8B-B14F-4D97-AF65-F5344CB8AC3E}">
        <p14:creationId xmlns:p14="http://schemas.microsoft.com/office/powerpoint/2010/main" val="1972262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3" name="Mona_noise_v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274638"/>
            <a:ext cx="6561737" cy="6202636"/>
          </a:xfrm>
          <a:prstGeom prst="rect">
            <a:avLst/>
          </a:prstGeom>
        </p:spPr>
      </p:pic>
    </p:spTree>
    <p:extLst>
      <p:ext uri="{BB962C8B-B14F-4D97-AF65-F5344CB8AC3E}">
        <p14:creationId xmlns:p14="http://schemas.microsoft.com/office/powerpoint/2010/main" val="32013800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solidFill>
                  <a:schemeClr val="bg1">
                    <a:lumMod val="50000"/>
                  </a:schemeClr>
                </a:solidFill>
              </a:rPr>
              <a:t>Continuous Hopfield Network </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2689839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V(t+1) </a:t>
            </a:r>
            <a:r>
              <a:rPr lang="en-US" dirty="0">
                <a:sym typeface="Wingdings"/>
              </a:rPr>
              <a:t></a:t>
            </a:r>
            <a:r>
              <a:rPr lang="en-US" dirty="0"/>
              <a:t> V(t)		- discrete model</a:t>
            </a:r>
          </a:p>
          <a:p>
            <a:r>
              <a:rPr lang="en-US" dirty="0" err="1"/>
              <a:t>dV</a:t>
            </a:r>
            <a:r>
              <a:rPr lang="en-US" dirty="0"/>
              <a:t>/</a:t>
            </a:r>
            <a:r>
              <a:rPr lang="en-US" dirty="0" err="1"/>
              <a:t>dt</a:t>
            </a:r>
            <a:r>
              <a:rPr lang="en-US" dirty="0"/>
              <a:t> = f(V)		- continuous model</a:t>
            </a:r>
          </a:p>
          <a:p>
            <a:pPr marL="0" indent="0">
              <a:buNone/>
            </a:pPr>
            <a:endParaRPr lang="en-US" dirty="0" smtClean="0"/>
          </a:p>
          <a:p>
            <a:pPr marL="0" indent="0">
              <a:buNone/>
            </a:pPr>
            <a:r>
              <a:rPr lang="en-US" dirty="0"/>
              <a:t>Equations</a:t>
            </a:r>
            <a:r>
              <a:rPr lang="en-US" dirty="0" smtClean="0"/>
              <a:t>:</a:t>
            </a:r>
          </a:p>
          <a:p>
            <a:pPr marL="0" indent="0">
              <a:buNone/>
            </a:pPr>
            <a:endParaRPr lang="en-US" dirty="0"/>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17260049"/>
              </p:ext>
            </p:extLst>
          </p:nvPr>
        </p:nvGraphicFramePr>
        <p:xfrm>
          <a:off x="533400" y="4038600"/>
          <a:ext cx="4551892" cy="1295400"/>
        </p:xfrm>
        <a:graphic>
          <a:graphicData uri="http://schemas.openxmlformats.org/presentationml/2006/ole">
            <mc:AlternateContent xmlns:mc="http://schemas.openxmlformats.org/markup-compatibility/2006">
              <mc:Choice xmlns:v="urn:schemas-microsoft-com:vml" Requires="v">
                <p:oleObj spid="_x0000_s38953" name="Equation" r:id="rId3" imgW="2413000" imgH="685800" progId="Equation.3">
                  <p:embed/>
                </p:oleObj>
              </mc:Choice>
              <mc:Fallback>
                <p:oleObj name="Equation" r:id="rId3" imgW="2413000" imgH="685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038600"/>
                        <a:ext cx="4551892"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5066640" y="4423680"/>
              <a:ext cx="281880" cy="97920"/>
            </p14:xfrm>
          </p:contentPart>
        </mc:Choice>
        <mc:Fallback xmlns="">
          <p:pic>
            <p:nvPicPr>
              <p:cNvPr id="6" name="Ink 5"/>
              <p:cNvPicPr/>
              <p:nvPr/>
            </p:nvPicPr>
            <p:blipFill>
              <a:blip r:embed="rId6"/>
              <a:stretch>
                <a:fillRect/>
              </a:stretch>
            </p:blipFill>
            <p:spPr>
              <a:xfrm>
                <a:off x="5061960" y="4418640"/>
                <a:ext cx="29124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2500200" y="683280"/>
              <a:ext cx="6413400" cy="5457600"/>
            </p14:xfrm>
          </p:contentPart>
        </mc:Choice>
        <mc:Fallback xmlns="">
          <p:pic>
            <p:nvPicPr>
              <p:cNvPr id="7" name="Ink 6"/>
              <p:cNvPicPr/>
              <p:nvPr/>
            </p:nvPicPr>
            <p:blipFill>
              <a:blip r:embed="rId8"/>
              <a:stretch>
                <a:fillRect/>
              </a:stretch>
            </p:blipFill>
            <p:spPr>
              <a:xfrm>
                <a:off x="2490120" y="672480"/>
                <a:ext cx="6435000" cy="5471640"/>
              </a:xfrm>
              <a:prstGeom prst="rect">
                <a:avLst/>
              </a:prstGeom>
            </p:spPr>
          </p:pic>
        </mc:Fallback>
      </mc:AlternateContent>
    </p:spTree>
    <p:extLst>
      <p:ext uri="{BB962C8B-B14F-4D97-AF65-F5344CB8AC3E}">
        <p14:creationId xmlns:p14="http://schemas.microsoft.com/office/powerpoint/2010/main" val="84941574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537840" y="918720"/>
              <a:ext cx="8480160" cy="5550840"/>
            </p14:xfrm>
          </p:contentPart>
        </mc:Choice>
        <mc:Fallback xmlns="">
          <p:pic>
            <p:nvPicPr>
              <p:cNvPr id="4" name="Ink 3"/>
              <p:cNvPicPr/>
              <p:nvPr/>
            </p:nvPicPr>
            <p:blipFill>
              <a:blip r:embed="rId3"/>
              <a:stretch>
                <a:fillRect/>
              </a:stretch>
            </p:blipFill>
            <p:spPr>
              <a:xfrm>
                <a:off x="527400" y="907920"/>
                <a:ext cx="8503200" cy="5572800"/>
              </a:xfrm>
              <a:prstGeom prst="rect">
                <a:avLst/>
              </a:prstGeom>
            </p:spPr>
          </p:pic>
        </mc:Fallback>
      </mc:AlternateContent>
    </p:spTree>
    <p:extLst>
      <p:ext uri="{BB962C8B-B14F-4D97-AF65-F5344CB8AC3E}">
        <p14:creationId xmlns:p14="http://schemas.microsoft.com/office/powerpoint/2010/main" val="138720045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err="1"/>
              <a:t>Lyapunov</a:t>
            </a:r>
            <a:r>
              <a:rPr lang="en-US" dirty="0"/>
              <a:t> or “Energy” </a:t>
            </a:r>
            <a:r>
              <a:rPr lang="en-US" dirty="0" smtClean="0"/>
              <a:t>Function:</a:t>
            </a:r>
          </a:p>
          <a:p>
            <a:endParaRPr lang="en-US" dirty="0"/>
          </a:p>
          <a:p>
            <a:endParaRPr lang="en-US" dirty="0" smtClean="0"/>
          </a:p>
          <a:p>
            <a:r>
              <a:rPr lang="en-US" dirty="0" smtClean="0"/>
              <a:t>Proof:</a:t>
            </a:r>
            <a:br>
              <a:rPr lang="en-US" dirty="0" smtClean="0"/>
            </a:br>
            <a:endParaRPr lang="en-US" dirty="0"/>
          </a:p>
          <a:p>
            <a:pPr marL="0" indent="0">
              <a:buNone/>
            </a:pPr>
            <a:endParaRPr lang="en-US" dirty="0" smtClean="0"/>
          </a:p>
          <a:p>
            <a:pPr marL="0" indent="0">
              <a:buNone/>
            </a:pPr>
            <a:endParaRPr lang="en-US" dirty="0"/>
          </a:p>
          <a:p>
            <a:pPr marL="0" indent="0">
              <a:buNone/>
            </a:pPr>
            <a:r>
              <a:rPr lang="en-US" dirty="0"/>
              <a:t>Therefore, E decreases monotonically with time.</a:t>
            </a:r>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29557752"/>
              </p:ext>
            </p:extLst>
          </p:nvPr>
        </p:nvGraphicFramePr>
        <p:xfrm>
          <a:off x="761999" y="2362200"/>
          <a:ext cx="5334001" cy="803519"/>
        </p:xfrm>
        <a:graphic>
          <a:graphicData uri="http://schemas.openxmlformats.org/presentationml/2006/ole">
            <mc:AlternateContent xmlns:mc="http://schemas.openxmlformats.org/markup-compatibility/2006">
              <mc:Choice xmlns:v="urn:schemas-microsoft-com:vml" Requires="v">
                <p:oleObj spid="_x0000_s40016" name="Equation" r:id="rId3" imgW="2971800" imgH="444500" progId="Equation.3">
                  <p:embed/>
                </p:oleObj>
              </mc:Choice>
              <mc:Fallback>
                <p:oleObj name="Equation" r:id="rId3" imgW="2971800" imgH="4445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99" y="2362200"/>
                        <a:ext cx="5334001" cy="803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111719"/>
              </p:ext>
            </p:extLst>
          </p:nvPr>
        </p:nvGraphicFramePr>
        <p:xfrm>
          <a:off x="838200" y="3733800"/>
          <a:ext cx="4748981" cy="1600200"/>
        </p:xfrm>
        <a:graphic>
          <a:graphicData uri="http://schemas.openxmlformats.org/presentationml/2006/ole">
            <mc:AlternateContent xmlns:mc="http://schemas.openxmlformats.org/markup-compatibility/2006">
              <mc:Choice xmlns:v="urn:schemas-microsoft-com:vml" Requires="v">
                <p:oleObj spid="_x0000_s40017" name="Equation" r:id="rId5" imgW="2628900" imgH="889000" progId="Equation.3">
                  <p:embed/>
                </p:oleObj>
              </mc:Choice>
              <mc:Fallback>
                <p:oleObj name="Equation" r:id="rId5" imgW="2628900" imgH="8890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733800"/>
                        <a:ext cx="4748981"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8" name="Ink 7"/>
              <p14:cNvContentPartPr/>
              <p14:nvPr/>
            </p14:nvContentPartPr>
            <p14:xfrm>
              <a:off x="1249920" y="2083320"/>
              <a:ext cx="613440" cy="72720"/>
            </p14:xfrm>
          </p:contentPart>
        </mc:Choice>
        <mc:Fallback xmlns="">
          <p:pic>
            <p:nvPicPr>
              <p:cNvPr id="8" name="Ink 7"/>
              <p:cNvPicPr/>
              <p:nvPr/>
            </p:nvPicPr>
            <p:blipFill>
              <a:blip r:embed="rId8"/>
              <a:stretch>
                <a:fillRect/>
              </a:stretch>
            </p:blipFill>
            <p:spPr>
              <a:xfrm>
                <a:off x="1245600" y="2078280"/>
                <a:ext cx="62280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p14:cNvContentPartPr/>
              <p14:nvPr/>
            </p14:nvContentPartPr>
            <p14:xfrm>
              <a:off x="4558680" y="680040"/>
              <a:ext cx="3684240" cy="3892320"/>
            </p14:xfrm>
          </p:contentPart>
        </mc:Choice>
        <mc:Fallback xmlns="">
          <p:pic>
            <p:nvPicPr>
              <p:cNvPr id="9" name="Ink 8"/>
              <p:cNvPicPr/>
              <p:nvPr/>
            </p:nvPicPr>
            <p:blipFill>
              <a:blip r:embed="rId10"/>
              <a:stretch>
                <a:fillRect/>
              </a:stretch>
            </p:blipFill>
            <p:spPr>
              <a:xfrm>
                <a:off x="4549680" y="673920"/>
                <a:ext cx="3702240" cy="3905640"/>
              </a:xfrm>
              <a:prstGeom prst="rect">
                <a:avLst/>
              </a:prstGeom>
            </p:spPr>
          </p:pic>
        </mc:Fallback>
      </mc:AlternateContent>
    </p:spTree>
    <p:extLst>
      <p:ext uri="{BB962C8B-B14F-4D97-AF65-F5344CB8AC3E}">
        <p14:creationId xmlns:p14="http://schemas.microsoft.com/office/powerpoint/2010/main" val="802303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274618"/>
            <a:ext cx="3829318" cy="461665"/>
          </a:xfrm>
          <a:prstGeom prst="rect">
            <a:avLst/>
          </a:prstGeom>
          <a:noFill/>
        </p:spPr>
        <p:txBody>
          <a:bodyPr wrap="none" rtlCol="0">
            <a:spAutoFit/>
          </a:bodyPr>
          <a:lstStyle/>
          <a:p>
            <a:r>
              <a:rPr lang="en-US" sz="2400" dirty="0" smtClean="0"/>
              <a:t>Feedforward Neural Network</a:t>
            </a:r>
            <a:endParaRPr lang="en-IN" sz="2400" dirty="0"/>
          </a:p>
        </p:txBody>
      </p:sp>
      <p:sp>
        <p:nvSpPr>
          <p:cNvPr id="5" name="TextBox 4"/>
          <p:cNvSpPr txBox="1"/>
          <p:nvPr/>
        </p:nvSpPr>
        <p:spPr>
          <a:xfrm>
            <a:off x="5257800" y="1267691"/>
            <a:ext cx="3468514" cy="461665"/>
          </a:xfrm>
          <a:prstGeom prst="rect">
            <a:avLst/>
          </a:prstGeom>
          <a:noFill/>
        </p:spPr>
        <p:txBody>
          <a:bodyPr wrap="none" rtlCol="0">
            <a:spAutoFit/>
          </a:bodyPr>
          <a:lstStyle/>
          <a:p>
            <a:r>
              <a:rPr lang="en-US" sz="2400" dirty="0" smtClean="0"/>
              <a:t>Recurrent Neural Network</a:t>
            </a:r>
            <a:endParaRPr lang="en-IN" sz="2400"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306720" y="2457720"/>
              <a:ext cx="8510760" cy="3891600"/>
            </p14:xfrm>
          </p:contentPart>
        </mc:Choice>
        <mc:Fallback xmlns="">
          <p:pic>
            <p:nvPicPr>
              <p:cNvPr id="6" name="Ink 5"/>
              <p:cNvPicPr/>
              <p:nvPr/>
            </p:nvPicPr>
            <p:blipFill>
              <a:blip r:embed="rId3"/>
              <a:stretch>
                <a:fillRect/>
              </a:stretch>
            </p:blipFill>
            <p:spPr>
              <a:xfrm>
                <a:off x="302760" y="2450880"/>
                <a:ext cx="8521920" cy="3904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2108880" y="2376720"/>
              <a:ext cx="5027040" cy="2868840"/>
            </p14:xfrm>
          </p:contentPart>
        </mc:Choice>
        <mc:Fallback xmlns="">
          <p:pic>
            <p:nvPicPr>
              <p:cNvPr id="2" name="Ink 1"/>
              <p:cNvPicPr/>
              <p:nvPr/>
            </p:nvPicPr>
            <p:blipFill>
              <a:blip r:embed="rId5"/>
              <a:stretch>
                <a:fillRect/>
              </a:stretch>
            </p:blipFill>
            <p:spPr>
              <a:xfrm>
                <a:off x="2097720" y="2369160"/>
                <a:ext cx="5051160" cy="2887560"/>
              </a:xfrm>
              <a:prstGeom prst="rect">
                <a:avLst/>
              </a:prstGeom>
            </p:spPr>
          </p:pic>
        </mc:Fallback>
      </mc:AlternateContent>
    </p:spTree>
    <p:extLst>
      <p:ext uri="{BB962C8B-B14F-4D97-AF65-F5344CB8AC3E}">
        <p14:creationId xmlns:p14="http://schemas.microsoft.com/office/powerpoint/2010/main" val="267956979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u="sng" dirty="0"/>
              <a:t>Single neuron</a:t>
            </a:r>
            <a:r>
              <a:rPr lang="en-US" dirty="0"/>
              <a:t>: Condition for </a:t>
            </a:r>
            <a:r>
              <a:rPr lang="en-US" dirty="0" smtClean="0"/>
              <a:t>stability</a:t>
            </a:r>
            <a:endParaRPr lang="en-US" dirty="0"/>
          </a:p>
        </p:txBody>
      </p:sp>
      <p:sp>
        <p:nvSpPr>
          <p:cNvPr id="3" name="Content Placeholder 2"/>
          <p:cNvSpPr>
            <a:spLocks noGrp="1"/>
          </p:cNvSpPr>
          <p:nvPr>
            <p:ph idx="1"/>
          </p:nvPr>
        </p:nvSpPr>
        <p:spPr/>
        <p:txBody>
          <a:bodyPr/>
          <a:lstStyle/>
          <a:p>
            <a:r>
              <a:rPr lang="en-US" dirty="0"/>
              <a:t>Dynamics of a single neuron in the continuous Hopfield network may be given as:</a:t>
            </a:r>
          </a:p>
          <a:p>
            <a:endParaRPr lang="en-US" dirty="0" smtClean="0"/>
          </a:p>
          <a:p>
            <a:pPr marL="0" indent="0">
              <a:buNone/>
            </a:pPr>
            <a:r>
              <a:rPr lang="en-US" dirty="0"/>
              <a:t>assuming that the external input I</a:t>
            </a:r>
            <a:r>
              <a:rPr lang="en-US" baseline="-25000" dirty="0"/>
              <a:t>i</a:t>
            </a:r>
            <a:r>
              <a:rPr lang="en-US" dirty="0"/>
              <a:t> is zero.</a:t>
            </a:r>
          </a:p>
          <a:p>
            <a:r>
              <a:rPr lang="en-US" dirty="0"/>
              <a:t>At convergence we have, </a:t>
            </a:r>
          </a:p>
          <a:p>
            <a:pPr marL="0" indent="0">
              <a:buNone/>
            </a:pPr>
            <a:r>
              <a:rPr lang="en-US" dirty="0" smtClean="0"/>
              <a:t>	du/</a:t>
            </a:r>
            <a:r>
              <a:rPr lang="en-US" dirty="0" err="1" smtClean="0"/>
              <a:t>dt</a:t>
            </a:r>
            <a:r>
              <a:rPr lang="en-US" dirty="0" smtClean="0"/>
              <a:t> </a:t>
            </a:r>
            <a:r>
              <a:rPr lang="en-US" dirty="0"/>
              <a:t>= 0, or </a:t>
            </a:r>
          </a:p>
          <a:p>
            <a:pPr marL="0" indent="0">
              <a:buNone/>
            </a:pPr>
            <a:r>
              <a:rPr lang="en-US" dirty="0" smtClean="0"/>
              <a:t>	u </a:t>
            </a:r>
            <a:r>
              <a:rPr lang="en-US" dirty="0"/>
              <a:t>= w </a:t>
            </a:r>
            <a:r>
              <a:rPr lang="en-US" dirty="0" err="1"/>
              <a:t>tanh</a:t>
            </a:r>
            <a:r>
              <a:rPr lang="en-US" dirty="0"/>
              <a:t>(</a:t>
            </a:r>
            <a:r>
              <a:rPr lang="en-US" dirty="0" err="1"/>
              <a:t>lu</a:t>
            </a:r>
            <a:r>
              <a:rPr lang="en-US" dirty="0"/>
              <a:t>). </a:t>
            </a:r>
            <a:endParaRPr lang="en-US" dirty="0" smtClean="0"/>
          </a:p>
          <a:p>
            <a:pPr marL="0" indent="0">
              <a:buNone/>
            </a:pPr>
            <a:endParaRPr lang="en-US" dirty="0"/>
          </a:p>
          <a:p>
            <a:pPr marL="0" indent="0">
              <a:buNone/>
            </a:pP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3203594"/>
              </p:ext>
            </p:extLst>
          </p:nvPr>
        </p:nvGraphicFramePr>
        <p:xfrm>
          <a:off x="838200" y="2667000"/>
          <a:ext cx="3027556" cy="685800"/>
        </p:xfrm>
        <a:graphic>
          <a:graphicData uri="http://schemas.openxmlformats.org/presentationml/2006/ole">
            <mc:AlternateContent xmlns:mc="http://schemas.openxmlformats.org/markup-compatibility/2006">
              <mc:Choice xmlns:v="urn:schemas-microsoft-com:vml" Requires="v">
                <p:oleObj spid="_x0000_s41001" r:id="rId3" imgW="1726451" imgH="393529" progId="">
                  <p:embed/>
                </p:oleObj>
              </mc:Choice>
              <mc:Fallback>
                <p:oleObj r:id="rId3" imgW="1726451" imgH="393529"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667000"/>
                        <a:ext cx="3027556"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2789280" y="3201840"/>
              <a:ext cx="257760" cy="38160"/>
            </p14:xfrm>
          </p:contentPart>
        </mc:Choice>
        <mc:Fallback xmlns="">
          <p:pic>
            <p:nvPicPr>
              <p:cNvPr id="6" name="Ink 5"/>
              <p:cNvPicPr/>
              <p:nvPr/>
            </p:nvPicPr>
            <p:blipFill>
              <a:blip r:embed="rId6"/>
              <a:stretch>
                <a:fillRect/>
              </a:stretch>
            </p:blipFill>
            <p:spPr>
              <a:xfrm>
                <a:off x="2785680" y="3197520"/>
                <a:ext cx="26496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3250800" y="4405680"/>
              <a:ext cx="5220000" cy="2018520"/>
            </p14:xfrm>
          </p:contentPart>
        </mc:Choice>
        <mc:Fallback xmlns="">
          <p:pic>
            <p:nvPicPr>
              <p:cNvPr id="7" name="Ink 6"/>
              <p:cNvPicPr/>
              <p:nvPr/>
            </p:nvPicPr>
            <p:blipFill>
              <a:blip r:embed="rId8"/>
              <a:stretch>
                <a:fillRect/>
              </a:stretch>
            </p:blipFill>
            <p:spPr>
              <a:xfrm>
                <a:off x="3242520" y="4394880"/>
                <a:ext cx="5240880" cy="2037600"/>
              </a:xfrm>
              <a:prstGeom prst="rect">
                <a:avLst/>
              </a:prstGeom>
            </p:spPr>
          </p:pic>
        </mc:Fallback>
      </mc:AlternateContent>
    </p:spTree>
    <p:extLst>
      <p:ext uri="{BB962C8B-B14F-4D97-AF65-F5344CB8AC3E}">
        <p14:creationId xmlns:p14="http://schemas.microsoft.com/office/powerpoint/2010/main" val="395051637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p:txBody>
          <a:bodyPr>
            <a:normAutofit/>
          </a:bodyPr>
          <a:lstStyle/>
          <a:p>
            <a:r>
              <a:rPr lang="en-US" dirty="0"/>
              <a:t>Solution to the last equation may be represented as intersection of two plots</a:t>
            </a:r>
            <a:r>
              <a:rPr lang="en-US" dirty="0" smtClean="0"/>
              <a:t>,</a:t>
            </a:r>
            <a:endParaRPr lang="en-US" dirty="0"/>
          </a:p>
          <a:p>
            <a:pPr lvl="1"/>
            <a:r>
              <a:rPr lang="en-US" dirty="0" smtClean="0"/>
              <a:t>y= u		(1)</a:t>
            </a:r>
            <a:endParaRPr lang="en-US" dirty="0"/>
          </a:p>
          <a:p>
            <a:pPr lvl="1"/>
            <a:r>
              <a:rPr lang="en-US" dirty="0" smtClean="0"/>
              <a:t>y</a:t>
            </a:r>
            <a:r>
              <a:rPr lang="en-US" dirty="0"/>
              <a:t>= w </a:t>
            </a:r>
            <a:r>
              <a:rPr lang="en-US" dirty="0" err="1" smtClean="0"/>
              <a:t>tanh</a:t>
            </a:r>
            <a:r>
              <a:rPr lang="en-US" dirty="0" smtClean="0"/>
              <a:t>(</a:t>
            </a:r>
            <a:r>
              <a:rPr lang="en-US" dirty="0" err="1" smtClean="0"/>
              <a:t>λu</a:t>
            </a:r>
            <a:r>
              <a:rPr lang="en-US" dirty="0" smtClean="0"/>
              <a:t>)	(2)</a:t>
            </a:r>
            <a:endParaRPr lang="en-US" dirty="0"/>
          </a:p>
          <a:p>
            <a:pPr marL="0" indent="0">
              <a:buNone/>
            </a:pPr>
            <a:r>
              <a:rPr lang="en-US" dirty="0"/>
              <a:t>which is graphically </a:t>
            </a:r>
            <a:r>
              <a:rPr lang="en-US" dirty="0" smtClean="0"/>
              <a:t>represented.</a:t>
            </a:r>
            <a:endParaRPr lang="en-US" dirty="0"/>
          </a:p>
        </p:txBody>
      </p:sp>
      <p:pic>
        <p:nvPicPr>
          <p:cNvPr id="7" name="Content Placeholder 6"/>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348707"/>
            <a:ext cx="4038600" cy="3028949"/>
          </a:xfrm>
        </p:spPr>
      </p:pic>
      <p:sp>
        <p:nvSpPr>
          <p:cNvPr id="8" name="Rectangle 7"/>
          <p:cNvSpPr/>
          <p:nvPr/>
        </p:nvSpPr>
        <p:spPr>
          <a:xfrm>
            <a:off x="5791200" y="4495800"/>
            <a:ext cx="386644" cy="369332"/>
          </a:xfrm>
          <a:prstGeom prst="rect">
            <a:avLst/>
          </a:prstGeom>
        </p:spPr>
        <p:txBody>
          <a:bodyPr wrap="none">
            <a:spAutoFit/>
          </a:bodyPr>
          <a:lstStyle/>
          <a:p>
            <a:r>
              <a:rPr lang="en-US" dirty="0" smtClean="0"/>
              <a:t>V-</a:t>
            </a:r>
            <a:endParaRPr lang="en-US" dirty="0"/>
          </a:p>
        </p:txBody>
      </p:sp>
      <p:sp>
        <p:nvSpPr>
          <p:cNvPr id="9" name="Rectangle 8"/>
          <p:cNvSpPr/>
          <p:nvPr/>
        </p:nvSpPr>
        <p:spPr>
          <a:xfrm>
            <a:off x="7162800" y="2819400"/>
            <a:ext cx="431528" cy="369332"/>
          </a:xfrm>
          <a:prstGeom prst="rect">
            <a:avLst/>
          </a:prstGeom>
        </p:spPr>
        <p:txBody>
          <a:bodyPr wrap="none">
            <a:spAutoFit/>
          </a:bodyPr>
          <a:lstStyle/>
          <a:p>
            <a:r>
              <a:rPr lang="en-US" dirty="0" smtClean="0"/>
              <a:t>V+</a:t>
            </a:r>
            <a:endParaRPr lang="en-US" dirty="0"/>
          </a:p>
        </p:txBody>
      </p:sp>
      <p:sp>
        <p:nvSpPr>
          <p:cNvPr id="10" name="Rectangle 9"/>
          <p:cNvSpPr/>
          <p:nvPr/>
        </p:nvSpPr>
        <p:spPr>
          <a:xfrm>
            <a:off x="6751439" y="3810000"/>
            <a:ext cx="433132" cy="369332"/>
          </a:xfrm>
          <a:prstGeom prst="rect">
            <a:avLst/>
          </a:prstGeom>
        </p:spPr>
        <p:txBody>
          <a:bodyPr wrap="none">
            <a:spAutoFit/>
          </a:bodyPr>
          <a:lstStyle/>
          <a:p>
            <a:r>
              <a:rPr lang="en-US" dirty="0" smtClean="0"/>
              <a:t>V0</a:t>
            </a:r>
            <a:endParaRPr lang="en-US" dirty="0"/>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5942520" y="3207960"/>
              <a:ext cx="1591920" cy="1235880"/>
            </p14:xfrm>
          </p:contentPart>
        </mc:Choice>
        <mc:Fallback xmlns="">
          <p:pic>
            <p:nvPicPr>
              <p:cNvPr id="2" name="Ink 1"/>
              <p:cNvPicPr/>
              <p:nvPr/>
            </p:nvPicPr>
            <p:blipFill>
              <a:blip r:embed="rId4"/>
              <a:stretch>
                <a:fillRect/>
              </a:stretch>
            </p:blipFill>
            <p:spPr>
              <a:xfrm>
                <a:off x="5938200" y="3203640"/>
                <a:ext cx="1600920" cy="12452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4931640" y="5497920"/>
              <a:ext cx="3211200" cy="483840"/>
            </p14:xfrm>
          </p:contentPart>
        </mc:Choice>
        <mc:Fallback xmlns="">
          <p:pic>
            <p:nvPicPr>
              <p:cNvPr id="3" name="Ink 2"/>
              <p:cNvPicPr/>
              <p:nvPr/>
            </p:nvPicPr>
            <p:blipFill>
              <a:blip r:embed="rId6"/>
              <a:stretch>
                <a:fillRect/>
              </a:stretch>
            </p:blipFill>
            <p:spPr>
              <a:xfrm>
                <a:off x="4922640" y="5487840"/>
                <a:ext cx="3231360" cy="497160"/>
              </a:xfrm>
              <a:prstGeom prst="rect">
                <a:avLst/>
              </a:prstGeom>
            </p:spPr>
          </p:pic>
        </mc:Fallback>
      </mc:AlternateContent>
    </p:spTree>
    <p:extLst>
      <p:ext uri="{BB962C8B-B14F-4D97-AF65-F5344CB8AC3E}">
        <p14:creationId xmlns:p14="http://schemas.microsoft.com/office/powerpoint/2010/main" val="148768049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endParaRPr lang="en-US" dirty="0"/>
          </a:p>
        </p:txBody>
      </p:sp>
      <p:sp>
        <p:nvSpPr>
          <p:cNvPr id="6" name="Content Placeholder 5"/>
          <p:cNvSpPr>
            <a:spLocks noGrp="1"/>
          </p:cNvSpPr>
          <p:nvPr>
            <p:ph sz="half" idx="1"/>
          </p:nvPr>
        </p:nvSpPr>
        <p:spPr/>
        <p:txBody>
          <a:bodyPr/>
          <a:lstStyle/>
          <a:p>
            <a:r>
              <a:rPr lang="en-US" dirty="0"/>
              <a:t>The number of intersection points obtained depends on the value of lam. </a:t>
            </a:r>
            <a:endParaRPr lang="en-US" dirty="0" smtClean="0"/>
          </a:p>
          <a:p>
            <a:r>
              <a:rPr lang="en-US" dirty="0" smtClean="0"/>
              <a:t>For </a:t>
            </a:r>
            <a:r>
              <a:rPr lang="en-US" dirty="0"/>
              <a:t>λ</a:t>
            </a:r>
            <a:r>
              <a:rPr lang="en-US" dirty="0" smtClean="0"/>
              <a:t> </a:t>
            </a:r>
            <a:r>
              <a:rPr lang="en-US" dirty="0"/>
              <a:t>&gt; 1, we have three intersection </a:t>
            </a:r>
            <a:r>
              <a:rPr lang="en-US" dirty="0" smtClean="0"/>
              <a:t>points, </a:t>
            </a:r>
            <a:r>
              <a:rPr lang="en-US" dirty="0"/>
              <a:t>and for </a:t>
            </a:r>
            <a:r>
              <a:rPr lang="en-US" dirty="0" smtClean="0"/>
              <a:t>λ </a:t>
            </a:r>
            <a:r>
              <a:rPr lang="en-US" dirty="0"/>
              <a:t>&lt; 0, we have only one intersection point at the origin</a:t>
            </a:r>
          </a:p>
        </p:txBody>
      </p:sp>
      <p:pic>
        <p:nvPicPr>
          <p:cNvPr id="12" name="Content Placeholder 11"/>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348707"/>
            <a:ext cx="4038600" cy="3028949"/>
          </a:xfrm>
        </p:spPr>
      </p:pic>
      <p:sp>
        <p:nvSpPr>
          <p:cNvPr id="13" name="Rectangle 12"/>
          <p:cNvSpPr/>
          <p:nvPr/>
        </p:nvSpPr>
        <p:spPr>
          <a:xfrm>
            <a:off x="6751439" y="3733800"/>
            <a:ext cx="433132" cy="369332"/>
          </a:xfrm>
          <a:prstGeom prst="rect">
            <a:avLst/>
          </a:prstGeom>
        </p:spPr>
        <p:txBody>
          <a:bodyPr wrap="none">
            <a:spAutoFit/>
          </a:bodyPr>
          <a:lstStyle/>
          <a:p>
            <a:r>
              <a:rPr lang="en-US" dirty="0" smtClean="0"/>
              <a:t>V0</a:t>
            </a:r>
            <a:endParaRPr lang="en-US" dirty="0"/>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903680" y="3801600"/>
              <a:ext cx="4852800" cy="940680"/>
            </p14:xfrm>
          </p:contentPart>
        </mc:Choice>
        <mc:Fallback xmlns="">
          <p:pic>
            <p:nvPicPr>
              <p:cNvPr id="2" name="Ink 1"/>
              <p:cNvPicPr/>
              <p:nvPr/>
            </p:nvPicPr>
            <p:blipFill>
              <a:blip r:embed="rId4"/>
              <a:stretch>
                <a:fillRect/>
              </a:stretch>
            </p:blipFill>
            <p:spPr>
              <a:xfrm>
                <a:off x="1893240" y="3793320"/>
                <a:ext cx="4869360" cy="959760"/>
              </a:xfrm>
              <a:prstGeom prst="rect">
                <a:avLst/>
              </a:prstGeom>
            </p:spPr>
          </p:pic>
        </mc:Fallback>
      </mc:AlternateContent>
    </p:spTree>
    <p:extLst>
      <p:ext uri="{BB962C8B-B14F-4D97-AF65-F5344CB8AC3E}">
        <p14:creationId xmlns:p14="http://schemas.microsoft.com/office/powerpoint/2010/main" val="84594217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For </a:t>
            </a:r>
            <a:r>
              <a:rPr lang="en-US" dirty="0" smtClean="0"/>
              <a:t>λ </a:t>
            </a:r>
            <a:r>
              <a:rPr lang="en-US" dirty="0"/>
              <a:t>&gt; </a:t>
            </a:r>
            <a:r>
              <a:rPr lang="en-US" dirty="0" smtClean="0"/>
              <a:t>1: Let </a:t>
            </a:r>
            <a:r>
              <a:rPr lang="en-US" dirty="0"/>
              <a:t>us call the three intersection points V+, </a:t>
            </a:r>
            <a:r>
              <a:rPr lang="en-US" dirty="0" smtClean="0"/>
              <a:t>V-, </a:t>
            </a:r>
            <a:r>
              <a:rPr lang="en-US" dirty="0"/>
              <a:t>V0 (origin), which are also the stationary points of eqn</a:t>
            </a:r>
            <a:r>
              <a:rPr lang="en-US" dirty="0" smtClean="0"/>
              <a:t>. </a:t>
            </a:r>
          </a:p>
          <a:p>
            <a:r>
              <a:rPr lang="en-US" dirty="0" smtClean="0"/>
              <a:t>A </a:t>
            </a:r>
            <a:r>
              <a:rPr lang="en-US" dirty="0"/>
              <a:t>stationary point is stable, </a:t>
            </a:r>
            <a:r>
              <a:rPr lang="en-US" dirty="0" smtClean="0"/>
              <a:t>if</a:t>
            </a:r>
          </a:p>
          <a:p>
            <a:endParaRPr lang="en-US" dirty="0" smtClean="0"/>
          </a:p>
          <a:p>
            <a:r>
              <a:rPr lang="en-US" dirty="0"/>
              <a:t>The two terms on the right side are the slopes of the eqns. </a:t>
            </a:r>
            <a:r>
              <a:rPr lang="en-US" dirty="0" smtClean="0"/>
              <a:t>(1, 2) respectively.</a:t>
            </a:r>
          </a:p>
          <a:p>
            <a:pPr marL="0" indent="0">
              <a:buNone/>
            </a:pPr>
            <a:endParaRPr lang="en-US" dirty="0" smtClean="0"/>
          </a:p>
          <a:p>
            <a:endParaRPr lang="en-US" dirty="0"/>
          </a:p>
          <a:p>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78383840"/>
              </p:ext>
            </p:extLst>
          </p:nvPr>
        </p:nvGraphicFramePr>
        <p:xfrm>
          <a:off x="914400" y="3657600"/>
          <a:ext cx="952500" cy="762000"/>
        </p:xfrm>
        <a:graphic>
          <a:graphicData uri="http://schemas.openxmlformats.org/presentationml/2006/ole">
            <mc:AlternateContent xmlns:mc="http://schemas.openxmlformats.org/markup-compatibility/2006">
              <mc:Choice xmlns:v="urn:schemas-microsoft-com:vml" Requires="v">
                <p:oleObj spid="_x0000_s42064" r:id="rId3" imgW="520700" imgH="419100" progId="">
                  <p:embed/>
                </p:oleObj>
              </mc:Choice>
              <mc:Fallback>
                <p:oleObj r:id="rId3" imgW="520700" imgH="4191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657600"/>
                        <a:ext cx="9525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889604441"/>
              </p:ext>
            </p:extLst>
          </p:nvPr>
        </p:nvGraphicFramePr>
        <p:xfrm>
          <a:off x="2342406" y="3657600"/>
          <a:ext cx="3463637" cy="762000"/>
        </p:xfrm>
        <a:graphic>
          <a:graphicData uri="http://schemas.openxmlformats.org/presentationml/2006/ole">
            <mc:AlternateContent xmlns:mc="http://schemas.openxmlformats.org/markup-compatibility/2006">
              <mc:Choice xmlns:v="urn:schemas-microsoft-com:vml" Requires="v">
                <p:oleObj spid="_x0000_s42065" r:id="rId5" imgW="1905000" imgH="419100" progId="">
                  <p:embed/>
                </p:oleObj>
              </mc:Choice>
              <mc:Fallback>
                <p:oleObj r:id="rId5" imgW="1905000" imgH="4191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2406" y="3657600"/>
                        <a:ext cx="346363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55840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Therefore</a:t>
            </a:r>
            <a:r>
              <a:rPr lang="en-US" dirty="0"/>
              <a:t>, </a:t>
            </a:r>
            <a:r>
              <a:rPr lang="en-US" dirty="0" smtClean="0"/>
              <a:t>            when </a:t>
            </a:r>
            <a:r>
              <a:rPr lang="en-US" dirty="0"/>
              <a:t>the slope of the </a:t>
            </a:r>
            <a:r>
              <a:rPr lang="en-US" dirty="0" smtClean="0"/>
              <a:t>sigmoid, </a:t>
            </a:r>
            <a:r>
              <a:rPr lang="en-US" dirty="0"/>
              <a:t>which is true for both V+, V_  but not true at the origin. </a:t>
            </a:r>
            <a:endParaRPr lang="en-US" dirty="0" smtClean="0"/>
          </a:p>
          <a:p>
            <a:r>
              <a:rPr lang="en-US" dirty="0" smtClean="0"/>
              <a:t>Therefore</a:t>
            </a:r>
            <a:r>
              <a:rPr lang="en-US" dirty="0"/>
              <a:t>, V+ and V_  are stable but the origin is unstable.</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02532772"/>
              </p:ext>
            </p:extLst>
          </p:nvPr>
        </p:nvGraphicFramePr>
        <p:xfrm>
          <a:off x="2819400" y="1524000"/>
          <a:ext cx="838200" cy="670560"/>
        </p:xfrm>
        <a:graphic>
          <a:graphicData uri="http://schemas.openxmlformats.org/presentationml/2006/ole">
            <mc:AlternateContent xmlns:mc="http://schemas.openxmlformats.org/markup-compatibility/2006">
              <mc:Choice xmlns:v="urn:schemas-microsoft-com:vml" Requires="v">
                <p:oleObj spid="_x0000_s43049" r:id="rId3" imgW="520700" imgH="419100" progId="">
                  <p:embed/>
                </p:oleObj>
              </mc:Choice>
              <mc:Fallback>
                <p:oleObj r:id="rId3" imgW="520700" imgH="4191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524000"/>
                        <a:ext cx="838200" cy="670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456020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For λ</a:t>
            </a:r>
            <a:r>
              <a:rPr lang="en-US" dirty="0" smtClean="0"/>
              <a:t> </a:t>
            </a:r>
            <a:r>
              <a:rPr lang="en-US" dirty="0"/>
              <a:t>&lt; 1:</a:t>
            </a:r>
          </a:p>
          <a:p>
            <a:r>
              <a:rPr lang="en-US" dirty="0"/>
              <a:t>In this case, there is only one intersection point at the </a:t>
            </a:r>
            <a:r>
              <a:rPr lang="en-US" dirty="0" smtClean="0"/>
              <a:t>origin.</a:t>
            </a:r>
          </a:p>
          <a:p>
            <a:r>
              <a:rPr lang="en-US" dirty="0" smtClean="0"/>
              <a:t>Since </a:t>
            </a:r>
            <a:r>
              <a:rPr lang="en-US" dirty="0"/>
              <a:t>the slope of the sigmoid is less than 1 at the origin, the origin is stable.</a:t>
            </a:r>
          </a:p>
          <a:p>
            <a:endParaRPr lang="en-US" dirty="0"/>
          </a:p>
        </p:txBody>
      </p:sp>
    </p:spTree>
    <p:extLst>
      <p:ext uri="{BB962C8B-B14F-4D97-AF65-F5344CB8AC3E}">
        <p14:creationId xmlns:p14="http://schemas.microsoft.com/office/powerpoint/2010/main" val="9742067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 two-neuron </a:t>
            </a:r>
            <a:r>
              <a:rPr lang="en-US" dirty="0" smtClean="0"/>
              <a:t>system</a:t>
            </a:r>
            <a:endParaRPr lang="en-US" dirty="0"/>
          </a:p>
        </p:txBody>
      </p:sp>
      <p:sp>
        <p:nvSpPr>
          <p:cNvPr id="3" name="Content Placeholder 2"/>
          <p:cNvSpPr>
            <a:spLocks noGrp="1"/>
          </p:cNvSpPr>
          <p:nvPr>
            <p:ph idx="1"/>
          </p:nvPr>
        </p:nvSpPr>
        <p:spPr/>
        <p:txBody>
          <a:bodyPr>
            <a:normAutofit/>
          </a:bodyPr>
          <a:lstStyle/>
          <a:p>
            <a:r>
              <a:rPr lang="en-US" dirty="0"/>
              <a:t>Let us consider a simple two-neuron system with weight matrix </a:t>
            </a:r>
            <a:r>
              <a:rPr lang="en-US" dirty="0" smtClean="0"/>
              <a:t> W = [</a:t>
            </a:r>
            <a:r>
              <a:rPr lang="en-US" dirty="0"/>
              <a:t>1 -</a:t>
            </a:r>
            <a:r>
              <a:rPr lang="en-US" dirty="0" smtClean="0"/>
              <a:t>1 ; -1  </a:t>
            </a:r>
            <a:r>
              <a:rPr lang="en-US" dirty="0"/>
              <a:t>1</a:t>
            </a:r>
            <a:r>
              <a:rPr lang="en-US" dirty="0" smtClean="0"/>
              <a:t>].</a:t>
            </a:r>
          </a:p>
          <a:p>
            <a:endParaRPr lang="en-US" dirty="0" smtClean="0"/>
          </a:p>
          <a:p>
            <a:endParaRPr lang="en-US" dirty="0" smtClean="0"/>
          </a:p>
          <a:p>
            <a:endParaRPr lang="en-US" dirty="0"/>
          </a:p>
          <a:p>
            <a:endParaRPr lang="en-US" dirty="0"/>
          </a:p>
          <a:p>
            <a:endParaRPr lang="en-US" dirty="0" smtClean="0"/>
          </a:p>
          <a:p>
            <a:pPr marL="457200" lvl="1" indent="0">
              <a:buNone/>
            </a:pPr>
            <a:r>
              <a:rPr lang="el-GR" dirty="0" smtClean="0"/>
              <a:t>λ</a:t>
            </a:r>
            <a:r>
              <a:rPr lang="en-US" dirty="0" smtClean="0"/>
              <a:t>= </a:t>
            </a:r>
            <a:r>
              <a:rPr lang="en-US" dirty="0"/>
              <a:t>2.</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42340969"/>
              </p:ext>
            </p:extLst>
          </p:nvPr>
        </p:nvGraphicFramePr>
        <p:xfrm>
          <a:off x="990600" y="2800350"/>
          <a:ext cx="2764341" cy="695325"/>
        </p:xfrm>
        <a:graphic>
          <a:graphicData uri="http://schemas.openxmlformats.org/presentationml/2006/ole">
            <mc:AlternateContent xmlns:mc="http://schemas.openxmlformats.org/markup-compatibility/2006">
              <mc:Choice xmlns:v="urn:schemas-microsoft-com:vml" Requires="v">
                <p:oleObj spid="_x0000_s44190" r:id="rId3" imgW="1548728" imgH="393529" progId="">
                  <p:embed/>
                </p:oleObj>
              </mc:Choice>
              <mc:Fallback>
                <p:oleObj r:id="rId3" imgW="1548728" imgH="393529"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00350"/>
                        <a:ext cx="2764341"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22464602"/>
              </p:ext>
            </p:extLst>
          </p:nvPr>
        </p:nvGraphicFramePr>
        <p:xfrm>
          <a:off x="990599" y="3648075"/>
          <a:ext cx="2849137" cy="695325"/>
        </p:xfrm>
        <a:graphic>
          <a:graphicData uri="http://schemas.openxmlformats.org/presentationml/2006/ole">
            <mc:AlternateContent xmlns:mc="http://schemas.openxmlformats.org/markup-compatibility/2006">
              <mc:Choice xmlns:v="urn:schemas-microsoft-com:vml" Requires="v">
                <p:oleObj spid="_x0000_s44191" r:id="rId5" imgW="1600200" imgH="393700" progId="">
                  <p:embed/>
                </p:oleObj>
              </mc:Choice>
              <mc:Fallback>
                <p:oleObj r:id="rId5" imgW="1600200" imgH="3937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599" y="3648075"/>
                        <a:ext cx="2849137"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8477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080070506"/>
              </p:ext>
            </p:extLst>
          </p:nvPr>
        </p:nvGraphicFramePr>
        <p:xfrm>
          <a:off x="990600" y="4572001"/>
          <a:ext cx="1685193" cy="404446"/>
        </p:xfrm>
        <a:graphic>
          <a:graphicData uri="http://schemas.openxmlformats.org/presentationml/2006/ole">
            <mc:AlternateContent xmlns:mc="http://schemas.openxmlformats.org/markup-compatibility/2006">
              <mc:Choice xmlns:v="urn:schemas-microsoft-com:vml" Requires="v">
                <p:oleObj spid="_x0000_s44192" r:id="rId7" imgW="952087" imgH="228501" progId="">
                  <p:embed/>
                </p:oleObj>
              </mc:Choice>
              <mc:Fallback>
                <p:oleObj r:id="rId7" imgW="952087" imgH="228501"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572001"/>
                        <a:ext cx="1685193" cy="40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64599103"/>
              </p:ext>
            </p:extLst>
          </p:nvPr>
        </p:nvGraphicFramePr>
        <p:xfrm>
          <a:off x="990600" y="5081954"/>
          <a:ext cx="1752600" cy="404446"/>
        </p:xfrm>
        <a:graphic>
          <a:graphicData uri="http://schemas.openxmlformats.org/presentationml/2006/ole">
            <mc:AlternateContent xmlns:mc="http://schemas.openxmlformats.org/markup-compatibility/2006">
              <mc:Choice xmlns:v="urn:schemas-microsoft-com:vml" Requires="v">
                <p:oleObj spid="_x0000_s44193" r:id="rId9" imgW="990600" imgH="228600" progId="">
                  <p:embed/>
                </p:oleObj>
              </mc:Choice>
              <mc:Fallback>
                <p:oleObj r:id="rId9" imgW="990600" imgH="228600"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081954"/>
                        <a:ext cx="1752600" cy="40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12" name="Ink 11"/>
              <p14:cNvContentPartPr/>
              <p14:nvPr/>
            </p14:nvContentPartPr>
            <p14:xfrm>
              <a:off x="5276160" y="2664000"/>
              <a:ext cx="2908440" cy="2697480"/>
            </p14:xfrm>
          </p:contentPart>
        </mc:Choice>
        <mc:Fallback xmlns="">
          <p:pic>
            <p:nvPicPr>
              <p:cNvPr id="12" name="Ink 11"/>
              <p:cNvPicPr/>
              <p:nvPr/>
            </p:nvPicPr>
            <p:blipFill>
              <a:blip r:embed="rId12"/>
              <a:stretch>
                <a:fillRect/>
              </a:stretch>
            </p:blipFill>
            <p:spPr>
              <a:xfrm>
                <a:off x="5271840" y="2658240"/>
                <a:ext cx="2921760" cy="27115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3" name="Ink 12"/>
              <p14:cNvContentPartPr/>
              <p14:nvPr/>
            </p14:nvContentPartPr>
            <p14:xfrm>
              <a:off x="4096080" y="3314160"/>
              <a:ext cx="4090320" cy="2894760"/>
            </p14:xfrm>
          </p:contentPart>
        </mc:Choice>
        <mc:Fallback xmlns="">
          <p:pic>
            <p:nvPicPr>
              <p:cNvPr id="13" name="Ink 12"/>
              <p:cNvPicPr/>
              <p:nvPr/>
            </p:nvPicPr>
            <p:blipFill>
              <a:blip r:embed="rId14"/>
              <a:stretch>
                <a:fillRect/>
              </a:stretch>
            </p:blipFill>
            <p:spPr>
              <a:xfrm>
                <a:off x="4087800" y="3305520"/>
                <a:ext cx="4108320" cy="2914560"/>
              </a:xfrm>
              <a:prstGeom prst="rect">
                <a:avLst/>
              </a:prstGeom>
            </p:spPr>
          </p:pic>
        </mc:Fallback>
      </mc:AlternateContent>
    </p:spTree>
    <p:extLst>
      <p:ext uri="{BB962C8B-B14F-4D97-AF65-F5344CB8AC3E}">
        <p14:creationId xmlns:p14="http://schemas.microsoft.com/office/powerpoint/2010/main" val="378356980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p:txBody>
          <a:bodyPr/>
          <a:lstStyle/>
          <a:p>
            <a:r>
              <a:rPr lang="en-US" dirty="0" smtClean="0"/>
              <a:t>The figure depicts </a:t>
            </a:r>
            <a:r>
              <a:rPr lang="en-US" dirty="0"/>
              <a:t>the vector field defined by the above system</a:t>
            </a:r>
            <a:r>
              <a:rPr lang="en-US" dirty="0" smtClean="0"/>
              <a:t>.</a:t>
            </a:r>
          </a:p>
          <a:p>
            <a:r>
              <a:rPr lang="en-US" dirty="0" smtClean="0"/>
              <a:t> </a:t>
            </a:r>
            <a:r>
              <a:rPr lang="en-US" dirty="0"/>
              <a:t>There are stable nodes at </a:t>
            </a:r>
            <a:r>
              <a:rPr lang="en-US" dirty="0" smtClean="0"/>
              <a:t>(-2,2) </a:t>
            </a:r>
            <a:r>
              <a:rPr lang="en-US" dirty="0"/>
              <a:t>and </a:t>
            </a:r>
            <a:r>
              <a:rPr lang="en-US" dirty="0" smtClean="0"/>
              <a:t>(2, -2) </a:t>
            </a:r>
            <a:r>
              <a:rPr lang="en-US" dirty="0"/>
              <a:t>and the origin is a saddle node.</a:t>
            </a:r>
          </a:p>
          <a:p>
            <a:endParaRPr lang="en-US" dirty="0"/>
          </a:p>
        </p:txBody>
      </p:sp>
      <p:pic>
        <p:nvPicPr>
          <p:cNvPr id="7" name="Content Placeholder 6"/>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348707"/>
            <a:ext cx="4038600" cy="3028949"/>
          </a:xfr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5922720" y="3191400"/>
              <a:ext cx="1500840" cy="1412280"/>
            </p14:xfrm>
          </p:contentPart>
        </mc:Choice>
        <mc:Fallback xmlns="">
          <p:pic>
            <p:nvPicPr>
              <p:cNvPr id="2" name="Ink 1"/>
              <p:cNvPicPr/>
              <p:nvPr/>
            </p:nvPicPr>
            <p:blipFill>
              <a:blip r:embed="rId4"/>
              <a:stretch>
                <a:fillRect/>
              </a:stretch>
            </p:blipFill>
            <p:spPr>
              <a:xfrm>
                <a:off x="5918760" y="3185640"/>
                <a:ext cx="1507680" cy="1422360"/>
              </a:xfrm>
              <a:prstGeom prst="rect">
                <a:avLst/>
              </a:prstGeom>
            </p:spPr>
          </p:pic>
        </mc:Fallback>
      </mc:AlternateContent>
    </p:spTree>
    <p:extLst>
      <p:ext uri="{BB962C8B-B14F-4D97-AF65-F5344CB8AC3E}">
        <p14:creationId xmlns:p14="http://schemas.microsoft.com/office/powerpoint/2010/main" val="75087968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a:t>
            </a:r>
            <a:endParaRPr lang="en-IN" dirty="0"/>
          </a:p>
        </p:txBody>
      </p:sp>
      <p:sp>
        <p:nvSpPr>
          <p:cNvPr id="3" name="Content Placeholder 2"/>
          <p:cNvSpPr>
            <a:spLocks noGrp="1"/>
          </p:cNvSpPr>
          <p:nvPr>
            <p:ph idx="1"/>
          </p:nvPr>
        </p:nvSpPr>
        <p:spPr/>
        <p:txBody>
          <a:bodyPr/>
          <a:lstStyle/>
          <a:p>
            <a:r>
              <a:rPr lang="en-US" dirty="0" smtClean="0"/>
              <a:t>In the original Hopfield model, </a:t>
            </a:r>
          </a:p>
          <a:p>
            <a:pPr lvl="1"/>
            <a:r>
              <a:rPr lang="en-US" dirty="0" smtClean="0"/>
              <a:t>Neural activity evolves through time</a:t>
            </a:r>
          </a:p>
          <a:p>
            <a:pPr lvl="1"/>
            <a:r>
              <a:rPr lang="en-US" dirty="0" smtClean="0"/>
              <a:t>Weights are calculated in one-shot</a:t>
            </a:r>
          </a:p>
          <a:p>
            <a:pPr lvl="1"/>
            <a:endParaRPr lang="en-US" dirty="0"/>
          </a:p>
          <a:p>
            <a:r>
              <a:rPr lang="en-US" dirty="0" smtClean="0"/>
              <a:t>It would be biologically more plausible if weights can be trained over time</a:t>
            </a:r>
          </a:p>
        </p:txBody>
      </p:sp>
    </p:spTree>
    <p:extLst>
      <p:ext uri="{BB962C8B-B14F-4D97-AF65-F5344CB8AC3E}">
        <p14:creationId xmlns:p14="http://schemas.microsoft.com/office/powerpoint/2010/main" val="195990397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667000"/>
            <a:ext cx="8229600" cy="1143000"/>
          </a:xfrm>
        </p:spPr>
        <p:txBody>
          <a:bodyPr>
            <a:normAutofit fontScale="90000"/>
          </a:bodyPr>
          <a:lstStyle/>
          <a:p>
            <a:r>
              <a:rPr lang="en-US" b="1" dirty="0" smtClean="0">
                <a:solidFill>
                  <a:schemeClr val="bg1">
                    <a:lumMod val="50000"/>
                  </a:schemeClr>
                </a:solidFill>
              </a:rPr>
              <a:t>The Adaptive Hebbian Learning in Hopfield Network</a:t>
            </a:r>
            <a:endParaRPr lang="en-IN" dirty="0">
              <a:solidFill>
                <a:schemeClr val="bg1">
                  <a:lumMod val="50000"/>
                </a:schemeClr>
              </a:solidFill>
            </a:endParaRPr>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5365440" y="4438800"/>
              <a:ext cx="360" cy="7920"/>
            </p14:xfrm>
          </p:contentPart>
        </mc:Choice>
        <mc:Fallback xmlns="">
          <p:pic>
            <p:nvPicPr>
              <p:cNvPr id="3" name="Ink 2"/>
              <p:cNvPicPr/>
              <p:nvPr/>
            </p:nvPicPr>
            <p:blipFill>
              <a:blip r:embed="rId3"/>
              <a:stretch>
                <a:fillRect/>
              </a:stretch>
            </p:blipFill>
            <p:spPr>
              <a:xfrm>
                <a:off x="5361840" y="4435560"/>
                <a:ext cx="7920" cy="14040"/>
              </a:xfrm>
              <a:prstGeom prst="rect">
                <a:avLst/>
              </a:prstGeom>
            </p:spPr>
          </p:pic>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4294967295"/>
          </p:nvPr>
        </p:nvSpPr>
        <p:spPr>
          <a:xfrm>
            <a:off x="0" y="304800"/>
            <a:ext cx="4038600" cy="5821363"/>
          </a:xfrm>
        </p:spPr>
        <p:txBody>
          <a:bodyPr>
            <a:noAutofit/>
          </a:bodyPr>
          <a:lstStyle/>
          <a:p>
            <a:r>
              <a:rPr lang="en-US" sz="2000" dirty="0" smtClean="0"/>
              <a:t>Indexed </a:t>
            </a:r>
            <a:r>
              <a:rPr lang="en-US" sz="2000" dirty="0"/>
              <a:t>memory consists of two columns of data. The first column refers to addresses and the second to contents. </a:t>
            </a:r>
          </a:p>
          <a:p>
            <a:r>
              <a:rPr lang="en-US" sz="2000" dirty="0" smtClean="0"/>
              <a:t> </a:t>
            </a:r>
            <a:r>
              <a:rPr lang="en-US" sz="2000" dirty="0"/>
              <a:t>It is not possible to fetch the </a:t>
            </a:r>
            <a:r>
              <a:rPr lang="en-US" sz="2000" dirty="0" smtClean="0"/>
              <a:t>address with the help of the content or sub-content2 with the help of subcontent1</a:t>
            </a:r>
          </a:p>
          <a:p>
            <a:r>
              <a:rPr lang="en-US" sz="2000" dirty="0" smtClean="0"/>
              <a:t>in </a:t>
            </a:r>
            <a:r>
              <a:rPr lang="en-US" sz="2000" dirty="0"/>
              <a:t>an associative </a:t>
            </a:r>
            <a:r>
              <a:rPr lang="en-US" sz="2000" dirty="0" smtClean="0"/>
              <a:t>memory, A </a:t>
            </a:r>
            <a:r>
              <a:rPr lang="en-US" sz="2000" dirty="0"/>
              <a:t>given item can  act as an “address” or “content” depending on the context.</a:t>
            </a:r>
          </a:p>
          <a:p>
            <a:r>
              <a:rPr lang="en-US" sz="2000" dirty="0" smtClean="0"/>
              <a:t>It </a:t>
            </a:r>
            <a:r>
              <a:rPr lang="en-US" sz="2000" dirty="0"/>
              <a:t>is possible to have non-neural network-based based associative memories</a:t>
            </a:r>
            <a:r>
              <a:rPr lang="en-US" sz="2000" dirty="0" smtClean="0"/>
              <a:t>.</a:t>
            </a:r>
          </a:p>
          <a:p>
            <a:r>
              <a:rPr lang="en-US" sz="2000" dirty="0" smtClean="0"/>
              <a:t> </a:t>
            </a:r>
            <a:r>
              <a:rPr lang="en-US" sz="2000" dirty="0"/>
              <a:t>See </a:t>
            </a:r>
            <a:r>
              <a:rPr lang="en-US" sz="2000" dirty="0" err="1"/>
              <a:t>Kanerva’s</a:t>
            </a:r>
            <a:r>
              <a:rPr lang="en-US" sz="2000" dirty="0"/>
              <a:t> memories for example.  </a:t>
            </a:r>
          </a:p>
          <a:p>
            <a:endParaRPr lang="en-US" sz="2000" dirty="0"/>
          </a:p>
        </p:txBody>
      </p:sp>
      <p:graphicFrame>
        <p:nvGraphicFramePr>
          <p:cNvPr id="6" name="Content Placeholder 5"/>
          <p:cNvGraphicFramePr>
            <a:graphicFrameLocks noGrp="1"/>
          </p:cNvGraphicFramePr>
          <p:nvPr>
            <p:ph sz="half" idx="4294967295"/>
            <p:extLst>
              <p:ext uri="{D42A27DB-BD31-4B8C-83A1-F6EECF244321}">
                <p14:modId xmlns:p14="http://schemas.microsoft.com/office/powerpoint/2010/main" val="4254466301"/>
              </p:ext>
            </p:extLst>
          </p:nvPr>
        </p:nvGraphicFramePr>
        <p:xfrm>
          <a:off x="5105400" y="1371600"/>
          <a:ext cx="4038600" cy="1285240"/>
        </p:xfrm>
        <a:graphic>
          <a:graphicData uri="http://schemas.openxmlformats.org/drawingml/2006/table">
            <a:tbl>
              <a:tblPr firstRow="1" bandRow="1">
                <a:tableStyleId>{5C22544A-7EE6-4342-B048-85BDC9FD1C3A}</a:tableStyleId>
              </a:tblPr>
              <a:tblGrid>
                <a:gridCol w="13462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tblGrid>
              <a:tr h="370840">
                <a:tc>
                  <a:txBody>
                    <a:bodyPr/>
                    <a:lstStyle/>
                    <a:p>
                      <a:r>
                        <a:rPr lang="en-US" dirty="0" smtClean="0"/>
                        <a:t>Name </a:t>
                      </a:r>
                      <a:r>
                        <a:rPr lang="en-US" baseline="-25000" dirty="0" smtClean="0"/>
                        <a:t>1</a:t>
                      </a:r>
                      <a:endParaRPr lang="en-US" baseline="-25000" dirty="0"/>
                    </a:p>
                  </a:txBody>
                  <a:tcPr/>
                </a:tc>
                <a:tc>
                  <a:txBody>
                    <a:bodyPr/>
                    <a:lstStyle/>
                    <a:p>
                      <a:r>
                        <a:rPr lang="en-US" dirty="0" smtClean="0"/>
                        <a:t>Name </a:t>
                      </a:r>
                      <a:r>
                        <a:rPr lang="en-US" baseline="-25000" dirty="0" smtClean="0"/>
                        <a:t>2</a:t>
                      </a:r>
                      <a:endParaRPr lang="en-US" baseline="-25000" dirty="0"/>
                    </a:p>
                  </a:txBody>
                  <a:tcPr/>
                </a:tc>
                <a:tc>
                  <a:txBody>
                    <a:bodyPr/>
                    <a:lstStyle/>
                    <a:p>
                      <a:r>
                        <a:rPr lang="en-US" dirty="0" smtClean="0"/>
                        <a:t>Name </a:t>
                      </a:r>
                      <a:r>
                        <a:rPr lang="en-US" baseline="-25000" dirty="0" smtClean="0"/>
                        <a:t>3</a:t>
                      </a:r>
                      <a:endParaRPr lang="en-US" baseline="-25000" dirty="0"/>
                    </a:p>
                  </a:txBody>
                  <a:tcPr/>
                </a:tc>
                <a:extLst>
                  <a:ext uri="{0D108BD9-81ED-4DB2-BD59-A6C34878D82A}">
                    <a16:rowId xmlns:a16="http://schemas.microsoft.com/office/drawing/2014/main" val="10000"/>
                  </a:ext>
                </a:extLst>
              </a:tr>
              <a:tr h="370840">
                <a:tc>
                  <a:txBody>
                    <a:bodyPr/>
                    <a:lstStyle/>
                    <a:p>
                      <a:r>
                        <a:rPr lang="en-US" dirty="0" smtClean="0"/>
                        <a:t>Address</a:t>
                      </a:r>
                      <a:r>
                        <a:rPr lang="en-US" baseline="-25000" dirty="0" smtClean="0"/>
                        <a:t>1</a:t>
                      </a:r>
                      <a:r>
                        <a:rPr lang="en-US" dirty="0" smtClean="0"/>
                        <a:t>,  Telephone</a:t>
                      </a:r>
                      <a:r>
                        <a:rPr lang="en-US" baseline="-25000" dirty="0" smtClean="0"/>
                        <a:t>1</a:t>
                      </a:r>
                      <a:endParaRPr lang="en-US"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ddress</a:t>
                      </a:r>
                      <a:r>
                        <a:rPr lang="en-US" baseline="-25000" dirty="0" smtClean="0"/>
                        <a:t>2</a:t>
                      </a:r>
                      <a:r>
                        <a:rPr lang="en-US" dirty="0" smtClean="0"/>
                        <a:t>, Telephone</a:t>
                      </a:r>
                      <a:r>
                        <a:rPr lang="en-US" baseline="-25000" dirty="0" smtClean="0"/>
                        <a:t>2</a:t>
                      </a:r>
                    </a:p>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ddress</a:t>
                      </a:r>
                      <a:r>
                        <a:rPr lang="en-US" baseline="-25000" dirty="0" smtClean="0"/>
                        <a:t>3</a:t>
                      </a:r>
                      <a:r>
                        <a:rPr lang="en-US" dirty="0" smtClean="0"/>
                        <a:t>,    Telephone</a:t>
                      </a:r>
                      <a:r>
                        <a:rPr lang="en-US" baseline="-25000" dirty="0" smtClean="0"/>
                        <a:t>3</a:t>
                      </a:r>
                    </a:p>
                    <a:p>
                      <a:endParaRPr lang="en-US" dirty="0"/>
                    </a:p>
                  </a:txBody>
                  <a:tcPr/>
                </a:tc>
                <a:extLst>
                  <a:ext uri="{0D108BD9-81ED-4DB2-BD59-A6C34878D82A}">
                    <a16:rowId xmlns:a16="http://schemas.microsoft.com/office/drawing/2014/main" val="10001"/>
                  </a:ext>
                </a:extLst>
              </a:tr>
            </a:tbl>
          </a:graphicData>
        </a:graphic>
      </p:graphicFrame>
      <p:grpSp>
        <p:nvGrpSpPr>
          <p:cNvPr id="19" name="Group 18"/>
          <p:cNvGrpSpPr/>
          <p:nvPr/>
        </p:nvGrpSpPr>
        <p:grpSpPr>
          <a:xfrm>
            <a:off x="5181600" y="3657600"/>
            <a:ext cx="3377942" cy="1905000"/>
            <a:chOff x="5334000" y="3505200"/>
            <a:chExt cx="3377942" cy="1905000"/>
          </a:xfrm>
        </p:grpSpPr>
        <p:cxnSp>
          <p:nvCxnSpPr>
            <p:cNvPr id="8" name="Straight Arrow Connector 7"/>
            <p:cNvCxnSpPr/>
            <p:nvPr/>
          </p:nvCxnSpPr>
          <p:spPr>
            <a:xfrm rot="5400000">
              <a:off x="5676900" y="4305300"/>
              <a:ext cx="685800" cy="152400"/>
            </a:xfrm>
            <a:prstGeom prst="straightConnector1">
              <a:avLst/>
            </a:prstGeom>
            <a:ln w="47625">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flipH="1">
              <a:off x="6972300" y="3924300"/>
              <a:ext cx="609600" cy="381000"/>
            </a:xfrm>
            <a:prstGeom prst="straightConnector1">
              <a:avLst/>
            </a:prstGeom>
            <a:ln w="47625">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flipV="1">
              <a:off x="6553200" y="5181600"/>
              <a:ext cx="685800" cy="228600"/>
            </a:xfrm>
            <a:prstGeom prst="straightConnector1">
              <a:avLst/>
            </a:prstGeom>
            <a:ln w="47625">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096000" y="3505200"/>
              <a:ext cx="833883" cy="369332"/>
            </a:xfrm>
            <a:prstGeom prst="rect">
              <a:avLst/>
            </a:prstGeom>
            <a:noFill/>
          </p:spPr>
          <p:txBody>
            <a:bodyPr wrap="none" rtlCol="0">
              <a:spAutoFit/>
            </a:bodyPr>
            <a:lstStyle/>
            <a:p>
              <a:r>
                <a:rPr lang="en-US" dirty="0" smtClean="0"/>
                <a:t>Names</a:t>
              </a:r>
              <a:endParaRPr lang="en-US" dirty="0"/>
            </a:p>
          </p:txBody>
        </p:sp>
        <p:sp>
          <p:nvSpPr>
            <p:cNvPr id="16" name="TextBox 15"/>
            <p:cNvSpPr txBox="1"/>
            <p:nvPr/>
          </p:nvSpPr>
          <p:spPr>
            <a:xfrm>
              <a:off x="5334000" y="5029200"/>
              <a:ext cx="933461" cy="369332"/>
            </a:xfrm>
            <a:prstGeom prst="rect">
              <a:avLst/>
            </a:prstGeom>
            <a:noFill/>
          </p:spPr>
          <p:txBody>
            <a:bodyPr wrap="none" rtlCol="0">
              <a:spAutoFit/>
            </a:bodyPr>
            <a:lstStyle/>
            <a:p>
              <a:r>
                <a:rPr lang="en-US" dirty="0" smtClean="0"/>
                <a:t>Address</a:t>
              </a:r>
              <a:endParaRPr lang="en-US" dirty="0"/>
            </a:p>
          </p:txBody>
        </p:sp>
        <p:sp>
          <p:nvSpPr>
            <p:cNvPr id="18" name="TextBox 17"/>
            <p:cNvSpPr txBox="1"/>
            <p:nvPr/>
          </p:nvSpPr>
          <p:spPr>
            <a:xfrm>
              <a:off x="7162800" y="4495800"/>
              <a:ext cx="1549142" cy="369332"/>
            </a:xfrm>
            <a:prstGeom prst="rect">
              <a:avLst/>
            </a:prstGeom>
            <a:noFill/>
          </p:spPr>
          <p:txBody>
            <a:bodyPr wrap="none" rtlCol="0">
              <a:spAutoFit/>
            </a:bodyPr>
            <a:lstStyle/>
            <a:p>
              <a:r>
                <a:rPr lang="en-US" dirty="0" smtClean="0"/>
                <a:t>Telephone </a:t>
              </a:r>
              <a:r>
                <a:rPr lang="en-US" dirty="0" err="1" smtClean="0"/>
                <a:t>nos</a:t>
              </a:r>
              <a:endParaRPr lang="en-US" dirty="0"/>
            </a:p>
          </p:txBody>
        </p:sp>
      </p:grpSp>
      <p:sp>
        <p:nvSpPr>
          <p:cNvPr id="21" name="Rectangle 20"/>
          <p:cNvSpPr/>
          <p:nvPr/>
        </p:nvSpPr>
        <p:spPr>
          <a:xfrm>
            <a:off x="4648200" y="914400"/>
            <a:ext cx="1835374" cy="369332"/>
          </a:xfrm>
          <a:prstGeom prst="rect">
            <a:avLst/>
          </a:prstGeom>
        </p:spPr>
        <p:txBody>
          <a:bodyPr wrap="none">
            <a:spAutoFit/>
          </a:bodyPr>
          <a:lstStyle/>
          <a:p>
            <a:r>
              <a:rPr lang="en-US" dirty="0" smtClean="0"/>
              <a:t>Indexed memory:</a:t>
            </a:r>
            <a:endParaRPr lang="en-US" dirty="0"/>
          </a:p>
        </p:txBody>
      </p:sp>
      <p:sp>
        <p:nvSpPr>
          <p:cNvPr id="22" name="Rectangle 21"/>
          <p:cNvSpPr/>
          <p:nvPr/>
        </p:nvSpPr>
        <p:spPr>
          <a:xfrm>
            <a:off x="4648200" y="2743200"/>
            <a:ext cx="2132315" cy="369332"/>
          </a:xfrm>
          <a:prstGeom prst="rect">
            <a:avLst/>
          </a:prstGeom>
        </p:spPr>
        <p:txBody>
          <a:bodyPr wrap="none">
            <a:spAutoFit/>
          </a:bodyPr>
          <a:lstStyle/>
          <a:p>
            <a:r>
              <a:rPr lang="en-US" dirty="0" smtClean="0"/>
              <a:t>Associative memory:</a:t>
            </a:r>
            <a:endParaRPr lang="en-US"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014080" y="1314000"/>
              <a:ext cx="2767680" cy="4261680"/>
            </p14:xfrm>
          </p:contentPart>
        </mc:Choice>
        <mc:Fallback xmlns="">
          <p:pic>
            <p:nvPicPr>
              <p:cNvPr id="2" name="Ink 1"/>
              <p:cNvPicPr/>
              <p:nvPr/>
            </p:nvPicPr>
            <p:blipFill>
              <a:blip r:embed="rId3"/>
              <a:stretch>
                <a:fillRect/>
              </a:stretch>
            </p:blipFill>
            <p:spPr>
              <a:xfrm>
                <a:off x="5010480" y="1309320"/>
                <a:ext cx="2778120" cy="4272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4828320" y="239400"/>
              <a:ext cx="4357440" cy="3810960"/>
            </p14:xfrm>
          </p:contentPart>
        </mc:Choice>
        <mc:Fallback xmlns="">
          <p:pic>
            <p:nvPicPr>
              <p:cNvPr id="4" name="Ink 3"/>
              <p:cNvPicPr/>
              <p:nvPr/>
            </p:nvPicPr>
            <p:blipFill>
              <a:blip r:embed="rId5"/>
              <a:stretch>
                <a:fillRect/>
              </a:stretch>
            </p:blipFill>
            <p:spPr>
              <a:xfrm>
                <a:off x="4822560" y="231120"/>
                <a:ext cx="4373280" cy="3821760"/>
              </a:xfrm>
              <a:prstGeom prst="rect">
                <a:avLst/>
              </a:prstGeom>
            </p:spPr>
          </p:pic>
        </mc:Fallback>
      </mc:AlternateContent>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a:xfrm>
            <a:off x="457200" y="1594008"/>
            <a:ext cx="8229600" cy="4525963"/>
          </a:xfrm>
        </p:spPr>
        <p:txBody>
          <a:bodyPr>
            <a:normAutofit fontScale="70000" lnSpcReduction="20000"/>
          </a:bodyPr>
          <a:lstStyle/>
          <a:p>
            <a:r>
              <a:rPr lang="en-US" dirty="0" smtClean="0"/>
              <a:t>In both discrete and continuous Hopfield network weights trained in a one-shot fashion and not trained incrementally as was done in case of </a:t>
            </a:r>
            <a:r>
              <a:rPr lang="en-US" dirty="0" err="1" smtClean="0"/>
              <a:t>Perceptron</a:t>
            </a:r>
            <a:r>
              <a:rPr lang="en-US" dirty="0" smtClean="0"/>
              <a:t> and MLP. There is a variation of Hopfield network in which weights are adjusted incrementally. Dynamics of the Hopfield network with adaptive weights is described below.</a:t>
            </a:r>
          </a:p>
          <a:p>
            <a:endParaRPr lang="en-US" dirty="0" smtClean="0"/>
          </a:p>
          <a:p>
            <a:r>
              <a:rPr lang="en-US" dirty="0" smtClean="0"/>
              <a:t>(Activation dynamics) (1)</a:t>
            </a:r>
          </a:p>
          <a:p>
            <a:endParaRPr lang="en-US" dirty="0" smtClean="0"/>
          </a:p>
          <a:p>
            <a:r>
              <a:rPr lang="en-US" dirty="0" smtClean="0"/>
              <a:t>(Weight dynamics)       (2)</a:t>
            </a:r>
          </a:p>
          <a:p>
            <a:endParaRPr lang="en-US" dirty="0" smtClean="0"/>
          </a:p>
          <a:p>
            <a:endParaRPr lang="en-US" dirty="0" smtClean="0"/>
          </a:p>
          <a:p>
            <a:r>
              <a:rPr lang="en-US" dirty="0" smtClean="0"/>
              <a:t>Where (</a:t>
            </a:r>
            <a:r>
              <a:rPr lang="en-US" dirty="0" err="1" smtClean="0"/>
              <a:t>τ</a:t>
            </a:r>
            <a:r>
              <a:rPr lang="en-US" baseline="-25000" dirty="0" err="1" smtClean="0"/>
              <a:t>a</a:t>
            </a:r>
            <a:r>
              <a:rPr lang="en-US" dirty="0" smtClean="0"/>
              <a:t> &lt;&lt; </a:t>
            </a:r>
            <a:r>
              <a:rPr lang="en-US" dirty="0" err="1" smtClean="0"/>
              <a:t>τ</a:t>
            </a:r>
            <a:r>
              <a:rPr lang="en-US" baseline="-25000" dirty="0" err="1" smtClean="0"/>
              <a:t>w</a:t>
            </a:r>
            <a:r>
              <a:rPr lang="en-US" dirty="0" smtClean="0"/>
              <a:t>) and</a:t>
            </a:r>
            <a:endParaRPr lang="en-IN" dirty="0" smtClean="0"/>
          </a:p>
          <a:p>
            <a:pPr>
              <a:buNone/>
            </a:pPr>
            <a:r>
              <a:rPr lang="en-US" dirty="0" smtClean="0"/>
              <a:t> </a:t>
            </a:r>
            <a:r>
              <a:rPr lang="en-IN" dirty="0" smtClean="0"/>
              <a:t>			</a:t>
            </a:r>
          </a:p>
          <a:p>
            <a:endParaRPr lang="en-IN" dirty="0"/>
          </a:p>
        </p:txBody>
      </p:sp>
      <p:sp>
        <p:nvSpPr>
          <p:cNvPr id="46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6081" name="Object 1"/>
          <p:cNvGraphicFramePr>
            <a:graphicFrameLocks noChangeAspect="1"/>
          </p:cNvGraphicFramePr>
          <p:nvPr/>
        </p:nvGraphicFramePr>
        <p:xfrm>
          <a:off x="3810000" y="3200400"/>
          <a:ext cx="2514600" cy="656590"/>
        </p:xfrm>
        <a:graphic>
          <a:graphicData uri="http://schemas.openxmlformats.org/presentationml/2006/ole">
            <mc:AlternateContent xmlns:mc="http://schemas.openxmlformats.org/markup-compatibility/2006">
              <mc:Choice xmlns:v="urn:schemas-microsoft-com:vml" Requires="v">
                <p:oleObj spid="_x0000_s46180" name="Equation" r:id="rId3" imgW="1714500" imgH="444500" progId="Equation.3">
                  <p:embed/>
                </p:oleObj>
              </mc:Choice>
              <mc:Fallback>
                <p:oleObj name="Equation" r:id="rId3" imgW="1714500" imgH="44450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200400"/>
                        <a:ext cx="2514600" cy="656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6083" name="Object 3"/>
          <p:cNvGraphicFramePr>
            <a:graphicFrameLocks noChangeAspect="1"/>
          </p:cNvGraphicFramePr>
          <p:nvPr/>
        </p:nvGraphicFramePr>
        <p:xfrm>
          <a:off x="4038600" y="4038600"/>
          <a:ext cx="2415890" cy="685801"/>
        </p:xfrm>
        <a:graphic>
          <a:graphicData uri="http://schemas.openxmlformats.org/presentationml/2006/ole">
            <mc:AlternateContent xmlns:mc="http://schemas.openxmlformats.org/markup-compatibility/2006">
              <mc:Choice xmlns:v="urn:schemas-microsoft-com:vml" Requires="v">
                <p:oleObj spid="_x0000_s46181" name="Equation" r:id="rId5" imgW="1473200" imgH="419100" progId="Equation.3">
                  <p:embed/>
                </p:oleObj>
              </mc:Choice>
              <mc:Fallback>
                <p:oleObj name="Equation" r:id="rId5" imgW="1473200" imgH="4191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038600"/>
                        <a:ext cx="2415890" cy="685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5597217"/>
              </p:ext>
            </p:extLst>
          </p:nvPr>
        </p:nvGraphicFramePr>
        <p:xfrm>
          <a:off x="4031673" y="5497917"/>
          <a:ext cx="3233737" cy="493712"/>
        </p:xfrm>
        <a:graphic>
          <a:graphicData uri="http://schemas.openxmlformats.org/presentationml/2006/ole">
            <mc:AlternateContent xmlns:mc="http://schemas.openxmlformats.org/markup-compatibility/2006">
              <mc:Choice xmlns:v="urn:schemas-microsoft-com:vml" Requires="v">
                <p:oleObj spid="_x0000_s46182" name="Equation" r:id="rId7" imgW="1498320" imgH="228600" progId="Equation.3">
                  <p:embed/>
                </p:oleObj>
              </mc:Choice>
              <mc:Fallback>
                <p:oleObj name="Equation" r:id="rId7" imgW="1498320" imgH="228600" progId="Equation.3">
                  <p:embed/>
                  <p:pic>
                    <p:nvPicPr>
                      <p:cNvPr id="0" name=""/>
                      <p:cNvPicPr/>
                      <p:nvPr/>
                    </p:nvPicPr>
                    <p:blipFill>
                      <a:blip r:embed="rId8"/>
                      <a:stretch>
                        <a:fillRect/>
                      </a:stretch>
                    </p:blipFill>
                    <p:spPr>
                      <a:xfrm>
                        <a:off x="4031673" y="5497917"/>
                        <a:ext cx="3233737" cy="493712"/>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5" name="Ink 4"/>
              <p14:cNvContentPartPr/>
              <p14:nvPr/>
            </p14:nvContentPartPr>
            <p14:xfrm>
              <a:off x="1859400" y="2830680"/>
              <a:ext cx="5117040" cy="3305520"/>
            </p14:xfrm>
          </p:contentPart>
        </mc:Choice>
        <mc:Fallback xmlns="">
          <p:pic>
            <p:nvPicPr>
              <p:cNvPr id="5" name="Ink 4"/>
              <p:cNvPicPr/>
              <p:nvPr/>
            </p:nvPicPr>
            <p:blipFill>
              <a:blip r:embed="rId10"/>
              <a:stretch>
                <a:fillRect/>
              </a:stretch>
            </p:blipFill>
            <p:spPr>
              <a:xfrm>
                <a:off x="1856880" y="2828160"/>
                <a:ext cx="5122080" cy="33116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p14:cNvContentPartPr/>
              <p14:nvPr/>
            </p14:nvContentPartPr>
            <p14:xfrm>
              <a:off x="3943080" y="3227040"/>
              <a:ext cx="5200920" cy="1452600"/>
            </p14:xfrm>
          </p:contentPart>
        </mc:Choice>
        <mc:Fallback xmlns="">
          <p:pic>
            <p:nvPicPr>
              <p:cNvPr id="6" name="Ink 5"/>
              <p:cNvPicPr/>
              <p:nvPr/>
            </p:nvPicPr>
            <p:blipFill>
              <a:blip r:embed="rId12"/>
              <a:stretch>
                <a:fillRect/>
              </a:stretch>
            </p:blipFill>
            <p:spPr>
              <a:xfrm>
                <a:off x="3937680" y="3218400"/>
                <a:ext cx="5214240" cy="1471680"/>
              </a:xfrm>
              <a:prstGeom prst="rect">
                <a:avLst/>
              </a:prstGeom>
            </p:spPr>
          </p:pic>
        </mc:Fallback>
      </mc:AlternateContent>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fontScale="92500" lnSpcReduction="20000"/>
          </a:bodyPr>
          <a:lstStyle/>
          <a:p>
            <a:r>
              <a:rPr lang="en-US" sz="2800" dirty="0" smtClean="0"/>
              <a:t>The combined system has an expanded “energy” function given as,</a:t>
            </a:r>
          </a:p>
          <a:p>
            <a:pPr>
              <a:buNone/>
            </a:pPr>
            <a:r>
              <a:rPr lang="en-US" sz="2800" dirty="0" smtClean="0"/>
              <a:t>									(3)</a:t>
            </a:r>
          </a:p>
          <a:p>
            <a:endParaRPr lang="en-US" sz="2800" dirty="0" smtClean="0"/>
          </a:p>
          <a:p>
            <a:r>
              <a:rPr lang="en-US" sz="2800" dirty="0" smtClean="0"/>
              <a:t>Note that when the weights stabilize,</a:t>
            </a:r>
          </a:p>
          <a:p>
            <a:pPr>
              <a:buNone/>
            </a:pPr>
            <a:r>
              <a:rPr lang="en-US" sz="2800" dirty="0" smtClean="0"/>
              <a:t>				or					(4)</a:t>
            </a:r>
          </a:p>
          <a:p>
            <a:endParaRPr lang="en-US" sz="2800" dirty="0" smtClean="0"/>
          </a:p>
          <a:p>
            <a:r>
              <a:rPr lang="en-US" sz="2800" dirty="0" smtClean="0"/>
              <a:t>Which is similar to the </a:t>
            </a:r>
            <a:r>
              <a:rPr lang="en-US" sz="2800" dirty="0" err="1" smtClean="0"/>
              <a:t>Hebb’s</a:t>
            </a:r>
            <a:r>
              <a:rPr lang="en-US" sz="2800" dirty="0" smtClean="0"/>
              <a:t> rule of the earlier Hopfield models. </a:t>
            </a:r>
            <a:endParaRPr lang="en-IN" sz="2800" dirty="0" smtClean="0"/>
          </a:p>
          <a:p>
            <a:r>
              <a:rPr lang="en-US" sz="2800" dirty="0" smtClean="0"/>
              <a:t> But the rule would amount to storing the network state in the weights, </a:t>
            </a:r>
            <a:endParaRPr lang="en-IN" sz="2800" dirty="0" smtClean="0"/>
          </a:p>
          <a:p>
            <a:endParaRPr lang="en-IN" sz="2800" dirty="0" smtClean="0"/>
          </a:p>
          <a:p>
            <a:endParaRPr lang="en-IN" sz="2800" dirty="0" smtClean="0"/>
          </a:p>
          <a:p>
            <a:endParaRPr lang="en-IN" sz="2800" dirty="0"/>
          </a:p>
        </p:txBody>
      </p:sp>
      <p:graphicFrame>
        <p:nvGraphicFramePr>
          <p:cNvPr id="55298" name="Object 2"/>
          <p:cNvGraphicFramePr>
            <a:graphicFrameLocks noChangeAspect="1"/>
          </p:cNvGraphicFramePr>
          <p:nvPr/>
        </p:nvGraphicFramePr>
        <p:xfrm>
          <a:off x="1447800" y="2362200"/>
          <a:ext cx="5787957" cy="685800"/>
        </p:xfrm>
        <a:graphic>
          <a:graphicData uri="http://schemas.openxmlformats.org/presentationml/2006/ole">
            <mc:AlternateContent xmlns:mc="http://schemas.openxmlformats.org/markup-compatibility/2006">
              <mc:Choice xmlns:v="urn:schemas-microsoft-com:vml" Requires="v">
                <p:oleObj spid="_x0000_s55456" r:id="rId3" imgW="3683000" imgH="444500" progId="">
                  <p:embed/>
                </p:oleObj>
              </mc:Choice>
              <mc:Fallback>
                <p:oleObj r:id="rId3" imgW="3683000" imgH="4445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362200"/>
                        <a:ext cx="578795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5299" name="Object 3"/>
          <p:cNvGraphicFramePr>
            <a:graphicFrameLocks noChangeAspect="1"/>
          </p:cNvGraphicFramePr>
          <p:nvPr/>
        </p:nvGraphicFramePr>
        <p:xfrm>
          <a:off x="1600200" y="3733799"/>
          <a:ext cx="914400" cy="609601"/>
        </p:xfrm>
        <a:graphic>
          <a:graphicData uri="http://schemas.openxmlformats.org/presentationml/2006/ole">
            <mc:AlternateContent xmlns:mc="http://schemas.openxmlformats.org/markup-compatibility/2006">
              <mc:Choice xmlns:v="urn:schemas-microsoft-com:vml" Requires="v">
                <p:oleObj spid="_x0000_s55457" r:id="rId5" imgW="533169" imgH="418918" progId="Equation.3">
                  <p:embed/>
                </p:oleObj>
              </mc:Choice>
              <mc:Fallback>
                <p:oleObj r:id="rId5" imgW="533169" imgH="418918"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733799"/>
                        <a:ext cx="914400" cy="609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5301" name="Object 5"/>
          <p:cNvGraphicFramePr>
            <a:graphicFrameLocks noChangeAspect="1"/>
          </p:cNvGraphicFramePr>
          <p:nvPr/>
        </p:nvGraphicFramePr>
        <p:xfrm>
          <a:off x="3886200" y="3886200"/>
          <a:ext cx="1767840" cy="381000"/>
        </p:xfrm>
        <a:graphic>
          <a:graphicData uri="http://schemas.openxmlformats.org/presentationml/2006/ole">
            <mc:AlternateContent xmlns:mc="http://schemas.openxmlformats.org/markup-compatibility/2006">
              <mc:Choice xmlns:v="urn:schemas-microsoft-com:vml" Requires="v">
                <p:oleObj spid="_x0000_s55458" r:id="rId7" imgW="1104900" imgH="241300" progId="Equation.3">
                  <p:embed/>
                </p:oleObj>
              </mc:Choice>
              <mc:Fallback>
                <p:oleObj r:id="rId7" imgW="1104900" imgH="2413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886200"/>
                        <a:ext cx="176784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5303" name="Object 7"/>
          <p:cNvGraphicFramePr>
            <a:graphicFrameLocks noChangeAspect="1"/>
          </p:cNvGraphicFramePr>
          <p:nvPr/>
        </p:nvGraphicFramePr>
        <p:xfrm>
          <a:off x="3200400" y="5410200"/>
          <a:ext cx="2121408" cy="457200"/>
        </p:xfrm>
        <a:graphic>
          <a:graphicData uri="http://schemas.openxmlformats.org/presentationml/2006/ole">
            <mc:AlternateContent xmlns:mc="http://schemas.openxmlformats.org/markup-compatibility/2006">
              <mc:Choice xmlns:v="urn:schemas-microsoft-com:vml" Requires="v">
                <p:oleObj spid="_x0000_s55459" r:id="rId9" imgW="1104900" imgH="241300" progId="Equation.3">
                  <p:embed/>
                </p:oleObj>
              </mc:Choice>
              <mc:Fallback>
                <p:oleObj r:id="rId9" imgW="1104900" imgH="24130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5410200"/>
                        <a:ext cx="212140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4" name="Ink 3"/>
              <p14:cNvContentPartPr/>
              <p14:nvPr/>
            </p14:nvContentPartPr>
            <p14:xfrm>
              <a:off x="3613680" y="5735520"/>
              <a:ext cx="5043600" cy="1105200"/>
            </p14:xfrm>
          </p:contentPart>
        </mc:Choice>
        <mc:Fallback xmlns="">
          <p:pic>
            <p:nvPicPr>
              <p:cNvPr id="4" name="Ink 3"/>
              <p:cNvPicPr/>
              <p:nvPr/>
            </p:nvPicPr>
            <p:blipFill>
              <a:blip r:embed="rId11"/>
              <a:stretch>
                <a:fillRect/>
              </a:stretch>
            </p:blipFill>
            <p:spPr>
              <a:xfrm>
                <a:off x="3607920" y="5730480"/>
                <a:ext cx="5055840" cy="1116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 name="Ink 4"/>
              <p14:cNvContentPartPr/>
              <p14:nvPr/>
            </p14:nvContentPartPr>
            <p14:xfrm>
              <a:off x="621720" y="2861640"/>
              <a:ext cx="8030880" cy="3612960"/>
            </p14:xfrm>
          </p:contentPart>
        </mc:Choice>
        <mc:Fallback xmlns="">
          <p:pic>
            <p:nvPicPr>
              <p:cNvPr id="5" name="Ink 4"/>
              <p:cNvPicPr/>
              <p:nvPr/>
            </p:nvPicPr>
            <p:blipFill>
              <a:blip r:embed="rId13"/>
              <a:stretch>
                <a:fillRect/>
              </a:stretch>
            </p:blipFill>
            <p:spPr>
              <a:xfrm>
                <a:off x="616320" y="2858760"/>
                <a:ext cx="8047800" cy="3621240"/>
              </a:xfrm>
              <a:prstGeom prst="rect">
                <a:avLst/>
              </a:prstGeom>
            </p:spPr>
          </p:pic>
        </mc:Fallback>
      </mc:AlternateContent>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1600200"/>
            <a:ext cx="8229600" cy="4525963"/>
          </a:xfrm>
        </p:spPr>
        <p:txBody>
          <a:bodyPr>
            <a:normAutofit/>
          </a:bodyPr>
          <a:lstStyle/>
          <a:p>
            <a:r>
              <a:rPr lang="en-US" sz="2400" dirty="0" smtClean="0"/>
              <a:t>The external input imposes itself on the network state V, which in turn can be written onto the network weights w. </a:t>
            </a:r>
            <a:endParaRPr lang="en-IN" sz="2400" dirty="0" smtClean="0"/>
          </a:p>
          <a:p>
            <a:pPr>
              <a:buNone/>
            </a:pPr>
            <a:r>
              <a:rPr lang="en-US" sz="2400" dirty="0" smtClean="0"/>
              <a:t>			I </a:t>
            </a:r>
            <a:r>
              <a:rPr lang="en-US" sz="2400" dirty="0" smtClean="0">
                <a:sym typeface="Wingdings"/>
              </a:rPr>
              <a:t></a:t>
            </a:r>
            <a:r>
              <a:rPr lang="en-US" sz="2400" dirty="0" smtClean="0"/>
              <a:t> V </a:t>
            </a:r>
            <a:r>
              <a:rPr lang="en-US" sz="2400" dirty="0" smtClean="0">
                <a:sym typeface="Wingdings"/>
              </a:rPr>
              <a:t></a:t>
            </a:r>
            <a:r>
              <a:rPr lang="en-US" sz="2400" dirty="0" smtClean="0"/>
              <a:t> w</a:t>
            </a:r>
          </a:p>
          <a:p>
            <a:pPr>
              <a:buNone/>
            </a:pPr>
            <a:r>
              <a:rPr lang="en-US" sz="2400" dirty="0" smtClean="0"/>
              <a:t>To ensure such a steady transfer of information from the external input to the network weights, we need certain additional mechanisms. To this end, we add a few coefficients (A, B and C) to the above eqns. as follows</a:t>
            </a:r>
          </a:p>
          <a:p>
            <a:pPr>
              <a:buNone/>
            </a:pPr>
            <a:r>
              <a:rPr lang="en-US" sz="2400" dirty="0" smtClean="0"/>
              <a:t>Activation dynamics: (5)</a:t>
            </a:r>
          </a:p>
          <a:p>
            <a:pPr>
              <a:buNone/>
            </a:pPr>
            <a:endParaRPr lang="en-US" sz="2400" dirty="0" smtClean="0"/>
          </a:p>
          <a:p>
            <a:pPr>
              <a:buNone/>
            </a:pPr>
            <a:r>
              <a:rPr lang="en-US" sz="2400" dirty="0" smtClean="0"/>
              <a:t>Weight dynamics: (6)</a:t>
            </a:r>
            <a:endParaRPr lang="en-IN" sz="2400" dirty="0" smtClean="0"/>
          </a:p>
          <a:p>
            <a:endParaRPr lang="en-IN" sz="2400"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6321" name="Object 1"/>
          <p:cNvGraphicFramePr>
            <a:graphicFrameLocks noChangeAspect="1"/>
          </p:cNvGraphicFramePr>
          <p:nvPr/>
        </p:nvGraphicFramePr>
        <p:xfrm>
          <a:off x="3733800" y="4419600"/>
          <a:ext cx="3429000" cy="685800"/>
        </p:xfrm>
        <a:graphic>
          <a:graphicData uri="http://schemas.openxmlformats.org/presentationml/2006/ole">
            <mc:AlternateContent xmlns:mc="http://schemas.openxmlformats.org/markup-compatibility/2006">
              <mc:Choice xmlns:v="urn:schemas-microsoft-com:vml" Requires="v">
                <p:oleObj spid="_x0000_s56400" name="Equation" r:id="rId3" imgW="2044700" imgH="444500" progId="Equation.3">
                  <p:embed/>
                </p:oleObj>
              </mc:Choice>
              <mc:Fallback>
                <p:oleObj name="Equation" r:id="rId3" imgW="2044700" imgH="44450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419600"/>
                        <a:ext cx="3429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6323" name="Object 3"/>
          <p:cNvGraphicFramePr>
            <a:graphicFrameLocks noChangeAspect="1"/>
          </p:cNvGraphicFramePr>
          <p:nvPr/>
        </p:nvGraphicFramePr>
        <p:xfrm>
          <a:off x="3733800" y="5334000"/>
          <a:ext cx="2743200" cy="685800"/>
        </p:xfrm>
        <a:graphic>
          <a:graphicData uri="http://schemas.openxmlformats.org/presentationml/2006/ole">
            <mc:AlternateContent xmlns:mc="http://schemas.openxmlformats.org/markup-compatibility/2006">
              <mc:Choice xmlns:v="urn:schemas-microsoft-com:vml" Requires="v">
                <p:oleObj spid="_x0000_s56401" name="Equation" r:id="rId5" imgW="1701800" imgH="419100" progId="Equation.3">
                  <p:embed/>
                </p:oleObj>
              </mc:Choice>
              <mc:Fallback>
                <p:oleObj name="Equation" r:id="rId5" imgW="1701800" imgH="4191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5334000"/>
                        <a:ext cx="2743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1788480" y="542880"/>
              <a:ext cx="5846040" cy="4619160"/>
            </p14:xfrm>
          </p:contentPart>
        </mc:Choice>
        <mc:Fallback xmlns="">
          <p:pic>
            <p:nvPicPr>
              <p:cNvPr id="4" name="Ink 3"/>
              <p:cNvPicPr/>
              <p:nvPr/>
            </p:nvPicPr>
            <p:blipFill>
              <a:blip r:embed="rId8"/>
              <a:stretch>
                <a:fillRect/>
              </a:stretch>
            </p:blipFill>
            <p:spPr>
              <a:xfrm>
                <a:off x="1783440" y="534600"/>
                <a:ext cx="5857560" cy="4632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p14:cNvContentPartPr/>
              <p14:nvPr/>
            </p14:nvContentPartPr>
            <p14:xfrm>
              <a:off x="4853880" y="4849560"/>
              <a:ext cx="2799000" cy="1166040"/>
            </p14:xfrm>
          </p:contentPart>
        </mc:Choice>
        <mc:Fallback xmlns="">
          <p:pic>
            <p:nvPicPr>
              <p:cNvPr id="5" name="Ink 4"/>
              <p:cNvPicPr/>
              <p:nvPr/>
            </p:nvPicPr>
            <p:blipFill>
              <a:blip r:embed="rId10"/>
              <a:stretch>
                <a:fillRect/>
              </a:stretch>
            </p:blipFill>
            <p:spPr>
              <a:xfrm>
                <a:off x="4849920" y="4845240"/>
                <a:ext cx="2805480" cy="11757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5393160" y="4897440"/>
              <a:ext cx="3227040" cy="1405800"/>
            </p14:xfrm>
          </p:contentPart>
        </mc:Choice>
        <mc:Fallback xmlns="">
          <p:pic>
            <p:nvPicPr>
              <p:cNvPr id="2" name="Ink 1"/>
              <p:cNvPicPr/>
              <p:nvPr/>
            </p:nvPicPr>
            <p:blipFill>
              <a:blip r:embed="rId12"/>
              <a:stretch>
                <a:fillRect/>
              </a:stretch>
            </p:blipFill>
            <p:spPr>
              <a:xfrm>
                <a:off x="5386680" y="4888080"/>
                <a:ext cx="3246120" cy="1424160"/>
              </a:xfrm>
              <a:prstGeom prst="rect">
                <a:avLst/>
              </a:prstGeom>
            </p:spPr>
          </p:pic>
        </mc:Fallback>
      </mc:AlternateContent>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98680" y="637560"/>
              <a:ext cx="8356320" cy="5380200"/>
            </p14:xfrm>
          </p:contentPart>
        </mc:Choice>
        <mc:Fallback xmlns="">
          <p:pic>
            <p:nvPicPr>
              <p:cNvPr id="2" name="Ink 1"/>
              <p:cNvPicPr/>
              <p:nvPr/>
            </p:nvPicPr>
            <p:blipFill>
              <a:blip r:embed="rId3"/>
              <a:stretch>
                <a:fillRect/>
              </a:stretch>
            </p:blipFill>
            <p:spPr>
              <a:xfrm>
                <a:off x="594360" y="632520"/>
                <a:ext cx="8367480" cy="53877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427680" y="320040"/>
              <a:ext cx="7154640" cy="1609200"/>
            </p14:xfrm>
          </p:contentPart>
        </mc:Choice>
        <mc:Fallback xmlns="">
          <p:pic>
            <p:nvPicPr>
              <p:cNvPr id="3" name="Ink 2"/>
              <p:cNvPicPr/>
              <p:nvPr/>
            </p:nvPicPr>
            <p:blipFill>
              <a:blip r:embed="rId5"/>
              <a:stretch>
                <a:fillRect/>
              </a:stretch>
            </p:blipFill>
            <p:spPr>
              <a:xfrm>
                <a:off x="422280" y="316800"/>
                <a:ext cx="7162920" cy="1615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1629360" y="2907000"/>
              <a:ext cx="3149640" cy="3200760"/>
            </p14:xfrm>
          </p:contentPart>
        </mc:Choice>
        <mc:Fallback xmlns="">
          <p:pic>
            <p:nvPicPr>
              <p:cNvPr id="4" name="Ink 3"/>
              <p:cNvPicPr/>
              <p:nvPr/>
            </p:nvPicPr>
            <p:blipFill>
              <a:blip r:embed="rId7"/>
              <a:stretch>
                <a:fillRect/>
              </a:stretch>
            </p:blipFill>
            <p:spPr>
              <a:xfrm>
                <a:off x="1621800" y="2897280"/>
                <a:ext cx="3168720" cy="3215160"/>
              </a:xfrm>
              <a:prstGeom prst="rect">
                <a:avLst/>
              </a:prstGeom>
            </p:spPr>
          </p:pic>
        </mc:Fallback>
      </mc:AlternateContent>
    </p:spTree>
    <p:extLst>
      <p:ext uri="{BB962C8B-B14F-4D97-AF65-F5344CB8AC3E}">
        <p14:creationId xmlns:p14="http://schemas.microsoft.com/office/powerpoint/2010/main" val="212930735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613440" y="348840"/>
              <a:ext cx="4153320" cy="3139560"/>
            </p14:xfrm>
          </p:contentPart>
        </mc:Choice>
        <mc:Fallback xmlns="">
          <p:pic>
            <p:nvPicPr>
              <p:cNvPr id="2" name="Ink 1"/>
              <p:cNvPicPr/>
              <p:nvPr/>
            </p:nvPicPr>
            <p:blipFill>
              <a:blip r:embed="rId3"/>
              <a:stretch>
                <a:fillRect/>
              </a:stretch>
            </p:blipFill>
            <p:spPr>
              <a:xfrm>
                <a:off x="608040" y="344160"/>
                <a:ext cx="4169160" cy="3150000"/>
              </a:xfrm>
              <a:prstGeom prst="rect">
                <a:avLst/>
              </a:prstGeom>
            </p:spPr>
          </p:pic>
        </mc:Fallback>
      </mc:AlternateContent>
    </p:spTree>
    <p:extLst>
      <p:ext uri="{BB962C8B-B14F-4D97-AF65-F5344CB8AC3E}">
        <p14:creationId xmlns:p14="http://schemas.microsoft.com/office/powerpoint/2010/main" val="45923495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a:bodyPr>
          <a:lstStyle/>
          <a:p>
            <a:r>
              <a:rPr lang="en-US" dirty="0" smtClean="0"/>
              <a:t>We divide the operation of the network into separate </a:t>
            </a:r>
          </a:p>
          <a:p>
            <a:pPr lvl="1"/>
            <a:r>
              <a:rPr lang="en-US" dirty="0" smtClean="0"/>
              <a:t>1) storage and</a:t>
            </a:r>
          </a:p>
          <a:p>
            <a:pPr lvl="1"/>
            <a:r>
              <a:rPr lang="en-US" dirty="0" smtClean="0"/>
              <a:t> 2) retrieval stages.</a:t>
            </a:r>
            <a:endParaRPr lang="en-IN" dirty="0" smtClean="0"/>
          </a:p>
          <a:p>
            <a:endParaRPr lang="en-IN" dirty="0" smtClean="0"/>
          </a:p>
          <a:p>
            <a:endParaRPr lang="en-US" dirty="0" smtClean="0"/>
          </a:p>
          <a:p>
            <a:endParaRPr lang="en-IN"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b="1" dirty="0"/>
              <a:t>Storage </a:t>
            </a:r>
            <a:r>
              <a:rPr lang="en-US" b="1" dirty="0" smtClean="0"/>
              <a:t>dynamics</a:t>
            </a:r>
            <a:endParaRPr lang="en-IN" dirty="0"/>
          </a:p>
        </p:txBody>
      </p:sp>
      <p:sp>
        <p:nvSpPr>
          <p:cNvPr id="3" name="Content Placeholder 2"/>
          <p:cNvSpPr>
            <a:spLocks noGrp="1"/>
          </p:cNvSpPr>
          <p:nvPr>
            <p:ph idx="1"/>
          </p:nvPr>
        </p:nvSpPr>
        <p:spPr/>
        <p:txBody>
          <a:bodyPr>
            <a:normAutofit fontScale="85000" lnSpcReduction="10000"/>
          </a:bodyPr>
          <a:lstStyle/>
          <a:p>
            <a:pPr lvl="1"/>
            <a:r>
              <a:rPr lang="en-US" dirty="0" smtClean="0"/>
              <a:t>During storage the pattern to be stored is presented as external input I. The network state, V, must copy I. The network state V is then written onto the weights by eqn. (6).</a:t>
            </a:r>
            <a:endParaRPr lang="en-IN" dirty="0" smtClean="0"/>
          </a:p>
          <a:p>
            <a:pPr lvl="1"/>
            <a:endParaRPr lang="en-US" dirty="0" smtClean="0"/>
          </a:p>
          <a:p>
            <a:pPr lvl="1"/>
            <a:r>
              <a:rPr lang="en-US" dirty="0" smtClean="0"/>
              <a:t>For this to be possible, in eqn. (5), 'A' must  be a large positive number. Similarly 'B' must be a small positive number so that it does not allow the preexisting weights to influence the current state of the network. </a:t>
            </a:r>
            <a:endParaRPr lang="en-IN" dirty="0" smtClean="0"/>
          </a:p>
          <a:p>
            <a:pPr lvl="1"/>
            <a:endParaRPr lang="en-US" dirty="0" smtClean="0"/>
          </a:p>
          <a:p>
            <a:pPr lvl="1"/>
            <a:r>
              <a:rPr lang="en-US" dirty="0" smtClean="0"/>
              <a:t>During storage, obviously the weights have to be adapted. Therefore, 'C'  must be a finite positive number.</a:t>
            </a:r>
            <a:endParaRPr lang="en-IN" dirty="0" smtClean="0"/>
          </a:p>
          <a:p>
            <a:endParaRPr lang="en-IN"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771640" y="3623400"/>
              <a:ext cx="4039560" cy="2339280"/>
            </p14:xfrm>
          </p:contentPart>
        </mc:Choice>
        <mc:Fallback xmlns="">
          <p:pic>
            <p:nvPicPr>
              <p:cNvPr id="4" name="Ink 3"/>
              <p:cNvPicPr/>
              <p:nvPr/>
            </p:nvPicPr>
            <p:blipFill>
              <a:blip r:embed="rId3"/>
              <a:stretch>
                <a:fillRect/>
              </a:stretch>
            </p:blipFill>
            <p:spPr>
              <a:xfrm>
                <a:off x="2767320" y="3618000"/>
                <a:ext cx="4048920" cy="2347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7260480" y="4086360"/>
              <a:ext cx="68760" cy="5040"/>
            </p14:xfrm>
          </p:contentPart>
        </mc:Choice>
        <mc:Fallback xmlns="">
          <p:pic>
            <p:nvPicPr>
              <p:cNvPr id="5" name="Ink 4"/>
              <p:cNvPicPr/>
              <p:nvPr/>
            </p:nvPicPr>
            <p:blipFill>
              <a:blip r:embed="rId5"/>
              <a:stretch>
                <a:fillRect/>
              </a:stretch>
            </p:blipFill>
            <p:spPr>
              <a:xfrm>
                <a:off x="7257960" y="4080960"/>
                <a:ext cx="73800" cy="12960"/>
              </a:xfrm>
              <a:prstGeom prst="rect">
                <a:avLst/>
              </a:prstGeom>
            </p:spPr>
          </p:pic>
        </mc:Fallback>
      </mc:AlternateContent>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Retrieval </a:t>
            </a:r>
            <a:r>
              <a:rPr lang="en-US" b="1" dirty="0" smtClean="0"/>
              <a:t>dynamics</a:t>
            </a:r>
            <a:endParaRPr lang="en-IN"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Retrieval dynamics must be obviously dominated by the preexisting weights; </a:t>
            </a:r>
          </a:p>
          <a:p>
            <a:pPr>
              <a:buNone/>
            </a:pPr>
            <a:endParaRPr lang="en-US" dirty="0" smtClean="0"/>
          </a:p>
          <a:p>
            <a:pPr lvl="1"/>
            <a:r>
              <a:rPr lang="en-US" dirty="0" smtClean="0"/>
              <a:t> 	Therefore B should be large positive number. </a:t>
            </a:r>
          </a:p>
          <a:p>
            <a:pPr lvl="1"/>
            <a:r>
              <a:rPr lang="en-US" dirty="0" smtClean="0"/>
              <a:t> 	The external input should only be suggestive of the pattern that needs to be retrieved, and therefore need not be very large. Therefore 'A' must be a small number. </a:t>
            </a:r>
          </a:p>
          <a:p>
            <a:pPr lvl="1"/>
            <a:r>
              <a:rPr lang="en-US" dirty="0" smtClean="0"/>
              <a:t> 	During retrieval the weights are in principle not adjusted; therefore 'C' is zero.</a:t>
            </a:r>
            <a:endParaRPr lang="en-IN" dirty="0" smtClean="0"/>
          </a:p>
          <a:p>
            <a:pPr>
              <a:buNone/>
            </a:pPr>
            <a:r>
              <a:rPr lang="en-US" dirty="0" smtClean="0"/>
              <a:t> </a:t>
            </a:r>
            <a:endParaRPr lang="en-IN" dirty="0" smtClean="0"/>
          </a:p>
          <a:p>
            <a:endParaRPr lang="en-IN"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762280" y="3145680"/>
              <a:ext cx="4979160" cy="2191680"/>
            </p14:xfrm>
          </p:contentPart>
        </mc:Choice>
        <mc:Fallback xmlns="">
          <p:pic>
            <p:nvPicPr>
              <p:cNvPr id="4" name="Ink 3"/>
              <p:cNvPicPr/>
              <p:nvPr/>
            </p:nvPicPr>
            <p:blipFill>
              <a:blip r:embed="rId3"/>
              <a:stretch>
                <a:fillRect/>
              </a:stretch>
            </p:blipFill>
            <p:spPr>
              <a:xfrm>
                <a:off x="2757960" y="3139200"/>
                <a:ext cx="4988520" cy="2200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6087960" y="4149360"/>
              <a:ext cx="1080" cy="11880"/>
            </p14:xfrm>
          </p:contentPart>
        </mc:Choice>
        <mc:Fallback xmlns="">
          <p:pic>
            <p:nvPicPr>
              <p:cNvPr id="5" name="Ink 4"/>
              <p:cNvPicPr/>
              <p:nvPr/>
            </p:nvPicPr>
            <p:blipFill>
              <a:blip r:embed="rId5"/>
              <a:stretch>
                <a:fillRect/>
              </a:stretch>
            </p:blipFill>
            <p:spPr>
              <a:xfrm>
                <a:off x="6080400" y="4142520"/>
                <a:ext cx="15120" cy="22680"/>
              </a:xfrm>
              <a:prstGeom prst="rect">
                <a:avLst/>
              </a:prstGeom>
            </p:spPr>
          </p:pic>
        </mc:Fallback>
      </mc:AlternateContent>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i="1" dirty="0" smtClean="0"/>
              <a:t>Summary</a:t>
            </a:r>
            <a:endParaRPr lang="en-IN" dirty="0"/>
          </a:p>
        </p:txBody>
      </p:sp>
      <p:sp>
        <p:nvSpPr>
          <p:cNvPr id="3" name="Content Placeholder 2"/>
          <p:cNvSpPr>
            <a:spLocks noGrp="1"/>
          </p:cNvSpPr>
          <p:nvPr>
            <p:ph idx="1"/>
          </p:nvPr>
        </p:nvSpPr>
        <p:spPr/>
        <p:txBody>
          <a:bodyPr>
            <a:normAutofit fontScale="77500" lnSpcReduction="20000"/>
          </a:bodyPr>
          <a:lstStyle/>
          <a:p>
            <a:pPr>
              <a:buNone/>
            </a:pPr>
            <a:endParaRPr lang="en-IN" b="1" i="1" dirty="0" smtClean="0"/>
          </a:p>
          <a:p>
            <a:r>
              <a:rPr lang="en-US" dirty="0" smtClean="0"/>
              <a:t>The Continuous Hopfield network with adaptive weights must have its coefficients A, B, C to be set as follows:</a:t>
            </a:r>
            <a:endParaRPr lang="en-IN" dirty="0" smtClean="0"/>
          </a:p>
          <a:p>
            <a:pPr>
              <a:buNone/>
            </a:pPr>
            <a:endParaRPr lang="en-IN" dirty="0" smtClean="0"/>
          </a:p>
          <a:p>
            <a:pPr lvl="0"/>
            <a:r>
              <a:rPr lang="en-US" dirty="0" smtClean="0"/>
              <a:t>Storage stage: high A, low B, and high C.</a:t>
            </a:r>
            <a:endParaRPr lang="en-IN" dirty="0" smtClean="0"/>
          </a:p>
          <a:p>
            <a:pPr lvl="0"/>
            <a:r>
              <a:rPr lang="en-US" dirty="0" smtClean="0"/>
              <a:t>Retrieval stage: low A, high B and zero C.</a:t>
            </a:r>
            <a:endParaRPr lang="en-IN" dirty="0" smtClean="0"/>
          </a:p>
          <a:p>
            <a:pPr>
              <a:buNone/>
            </a:pPr>
            <a:endParaRPr lang="en-IN" dirty="0" smtClean="0"/>
          </a:p>
          <a:p>
            <a:pPr>
              <a:buNone/>
            </a:pPr>
            <a:endParaRPr lang="en-IN" dirty="0" smtClean="0"/>
          </a:p>
          <a:p>
            <a:r>
              <a:rPr lang="en-US" dirty="0" smtClean="0"/>
              <a:t>We will now see that mechanism of the type described above can be seen in Hippocampus, a part of the brain involved in memory.</a:t>
            </a:r>
            <a:endParaRPr lang="en-IN" dirty="0" smtClean="0"/>
          </a:p>
          <a:p>
            <a:pPr>
              <a:buNone/>
            </a:pPr>
            <a:endParaRPr lang="en-IN" dirty="0" smtClean="0"/>
          </a:p>
          <a:p>
            <a:endParaRPr lang="en-IN"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052800" y="3323520"/>
              <a:ext cx="2959200" cy="598680"/>
            </p14:xfrm>
          </p:contentPart>
        </mc:Choice>
        <mc:Fallback xmlns="">
          <p:pic>
            <p:nvPicPr>
              <p:cNvPr id="4" name="Ink 3"/>
              <p:cNvPicPr/>
              <p:nvPr/>
            </p:nvPicPr>
            <p:blipFill>
              <a:blip r:embed="rId3"/>
              <a:stretch>
                <a:fillRect/>
              </a:stretch>
            </p:blipFill>
            <p:spPr>
              <a:xfrm>
                <a:off x="3048840" y="3318840"/>
                <a:ext cx="2968200" cy="606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2459880" y="3170160"/>
              <a:ext cx="3103560" cy="727920"/>
            </p14:xfrm>
          </p:contentPart>
        </mc:Choice>
        <mc:Fallback xmlns="">
          <p:pic>
            <p:nvPicPr>
              <p:cNvPr id="5" name="Ink 4"/>
              <p:cNvPicPr/>
              <p:nvPr/>
            </p:nvPicPr>
            <p:blipFill>
              <a:blip r:embed="rId5"/>
              <a:stretch>
                <a:fillRect/>
              </a:stretch>
            </p:blipFill>
            <p:spPr>
              <a:xfrm>
                <a:off x="2452320" y="3163680"/>
                <a:ext cx="3119760" cy="742680"/>
              </a:xfrm>
              <a:prstGeom prst="rect">
                <a:avLst/>
              </a:prstGeom>
            </p:spPr>
          </p:pic>
        </mc:Fallback>
      </mc:AlternateContent>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Hippocampus – memory storage and </a:t>
            </a:r>
            <a:r>
              <a:rPr lang="en-US" dirty="0" smtClean="0"/>
              <a:t>recall</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5367790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38200" y="304800"/>
            <a:ext cx="7560949" cy="1691766"/>
          </a:xfrm>
          <a:prstGeom prst="rect">
            <a:avLst/>
          </a:prstGeom>
        </p:spPr>
      </p:pic>
      <p:pic>
        <p:nvPicPr>
          <p:cNvPr id="3" name="Picture 2"/>
          <p:cNvPicPr>
            <a:picLocks noChangeAspect="1"/>
          </p:cNvPicPr>
          <p:nvPr/>
        </p:nvPicPr>
        <p:blipFill>
          <a:blip r:embed="rId3"/>
          <a:stretch>
            <a:fillRect/>
          </a:stretch>
        </p:blipFill>
        <p:spPr>
          <a:xfrm>
            <a:off x="2971800" y="3810000"/>
            <a:ext cx="2615215" cy="2615215"/>
          </a:xfrm>
          <a:prstGeom prst="rect">
            <a:avLst/>
          </a:prstGeom>
        </p:spPr>
      </p:pic>
      <p:sp>
        <p:nvSpPr>
          <p:cNvPr id="4" name="Down Arrow 3"/>
          <p:cNvSpPr/>
          <p:nvPr/>
        </p:nvSpPr>
        <p:spPr>
          <a:xfrm>
            <a:off x="4056025" y="2427934"/>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414776255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We have seen in Chapter 2 that hippocampus (HC) is a “scratch pad” of memories. </a:t>
            </a:r>
            <a:endParaRPr lang="en-US" dirty="0" smtClean="0"/>
          </a:p>
          <a:p>
            <a:r>
              <a:rPr lang="en-US" dirty="0" smtClean="0"/>
              <a:t>Damage </a:t>
            </a:r>
            <a:r>
              <a:rPr lang="en-US" dirty="0"/>
              <a:t>to HC is known to impair our ability to store and retrieve memories.  </a:t>
            </a:r>
            <a:endParaRPr lang="en-US" dirty="0" smtClean="0"/>
          </a:p>
          <a:p>
            <a:r>
              <a:rPr lang="en-US" dirty="0" smtClean="0"/>
              <a:t>Earliest </a:t>
            </a:r>
            <a:r>
              <a:rPr lang="en-US" dirty="0"/>
              <a:t>knowledge about the memory-related functions of HC came out of studies of a patient known as Henry </a:t>
            </a:r>
            <a:r>
              <a:rPr lang="en-US" dirty="0" err="1"/>
              <a:t>Molaison</a:t>
            </a:r>
            <a:r>
              <a:rPr lang="en-US" dirty="0"/>
              <a:t>, usually referred to as </a:t>
            </a:r>
            <a:r>
              <a:rPr lang="en-US" dirty="0" smtClean="0"/>
              <a:t>HM.</a:t>
            </a:r>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321360" y="5182920"/>
              <a:ext cx="2247840" cy="572400"/>
            </p14:xfrm>
          </p:contentPart>
        </mc:Choice>
        <mc:Fallback xmlns="">
          <p:pic>
            <p:nvPicPr>
              <p:cNvPr id="4" name="Ink 3"/>
              <p:cNvPicPr/>
              <p:nvPr/>
            </p:nvPicPr>
            <p:blipFill>
              <a:blip r:embed="rId3"/>
              <a:stretch>
                <a:fillRect/>
              </a:stretch>
            </p:blipFill>
            <p:spPr>
              <a:xfrm>
                <a:off x="3316680" y="5180400"/>
                <a:ext cx="2258280" cy="578520"/>
              </a:xfrm>
              <a:prstGeom prst="rect">
                <a:avLst/>
              </a:prstGeom>
            </p:spPr>
          </p:pic>
        </mc:Fallback>
      </mc:AlternateContent>
    </p:spTree>
    <p:extLst>
      <p:ext uri="{BB962C8B-B14F-4D97-AF65-F5344CB8AC3E}">
        <p14:creationId xmlns:p14="http://schemas.microsoft.com/office/powerpoint/2010/main" val="234901050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09600" y="533400"/>
            <a:ext cx="2514600" cy="1908810"/>
          </a:xfrm>
          <a:prstGeom prst="rect">
            <a:avLst/>
          </a:prstGeom>
        </p:spPr>
      </p:pic>
      <p:pic>
        <p:nvPicPr>
          <p:cNvPr id="5" name="Picture 4"/>
          <p:cNvPicPr>
            <a:picLocks noChangeAspect="1"/>
          </p:cNvPicPr>
          <p:nvPr/>
        </p:nvPicPr>
        <p:blipFill>
          <a:blip r:embed="rId3"/>
          <a:stretch>
            <a:fillRect/>
          </a:stretch>
        </p:blipFill>
        <p:spPr>
          <a:xfrm>
            <a:off x="4191000" y="2427100"/>
            <a:ext cx="4953000" cy="3231833"/>
          </a:xfrm>
          <a:prstGeom prst="rect">
            <a:avLst/>
          </a:prstGeom>
        </p:spPr>
      </p:pic>
      <p:sp>
        <p:nvSpPr>
          <p:cNvPr id="6" name="TextBox 5"/>
          <p:cNvSpPr txBox="1"/>
          <p:nvPr/>
        </p:nvSpPr>
        <p:spPr>
          <a:xfrm>
            <a:off x="1447800" y="2667000"/>
            <a:ext cx="526106" cy="369332"/>
          </a:xfrm>
          <a:prstGeom prst="rect">
            <a:avLst/>
          </a:prstGeom>
          <a:noFill/>
        </p:spPr>
        <p:txBody>
          <a:bodyPr wrap="none" rtlCol="0">
            <a:spAutoFit/>
          </a:bodyPr>
          <a:lstStyle/>
          <a:p>
            <a:r>
              <a:rPr lang="en-US" dirty="0" smtClean="0"/>
              <a:t>HM</a:t>
            </a:r>
            <a:endParaRPr lang="en-IN" dirty="0"/>
          </a:p>
        </p:txBody>
      </p:sp>
      <p:sp>
        <p:nvSpPr>
          <p:cNvPr id="7" name="TextBox 6"/>
          <p:cNvSpPr txBox="1"/>
          <p:nvPr/>
        </p:nvSpPr>
        <p:spPr>
          <a:xfrm>
            <a:off x="133479" y="3810000"/>
            <a:ext cx="4057521" cy="954107"/>
          </a:xfrm>
          <a:prstGeom prst="rect">
            <a:avLst/>
          </a:prstGeom>
          <a:noFill/>
        </p:spPr>
        <p:txBody>
          <a:bodyPr wrap="none" rtlCol="0">
            <a:spAutoFit/>
          </a:bodyPr>
          <a:lstStyle/>
          <a:p>
            <a:r>
              <a:rPr lang="en-US" sz="2800" dirty="0" smtClean="0"/>
              <a:t>Both hippocampi removed</a:t>
            </a:r>
          </a:p>
          <a:p>
            <a:r>
              <a:rPr lang="en-US" sz="2800" dirty="0" smtClean="0"/>
              <a:t>To treat epilepsy</a:t>
            </a:r>
            <a:endParaRPr lang="en-IN" sz="2800" dirty="0"/>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6505200" y="3887640"/>
              <a:ext cx="1379160" cy="1019880"/>
            </p14:xfrm>
          </p:contentPart>
        </mc:Choice>
        <mc:Fallback xmlns="">
          <p:pic>
            <p:nvPicPr>
              <p:cNvPr id="2" name="Ink 1"/>
              <p:cNvPicPr/>
              <p:nvPr/>
            </p:nvPicPr>
            <p:blipFill>
              <a:blip r:embed="rId5"/>
              <a:stretch>
                <a:fillRect/>
              </a:stretch>
            </p:blipFill>
            <p:spPr>
              <a:xfrm>
                <a:off x="6499800" y="3881880"/>
                <a:ext cx="1391400" cy="1031400"/>
              </a:xfrm>
              <a:prstGeom prst="rect">
                <a:avLst/>
              </a:prstGeom>
            </p:spPr>
          </p:pic>
        </mc:Fallback>
      </mc:AlternateContent>
    </p:spTree>
    <p:extLst>
      <p:ext uri="{BB962C8B-B14F-4D97-AF65-F5344CB8AC3E}">
        <p14:creationId xmlns:p14="http://schemas.microsoft.com/office/powerpoint/2010/main" val="236434380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HM had his medial temporal lobe removed as a treatment to his epileptic attacks, with which he was suffering since his childhood. </a:t>
            </a:r>
          </a:p>
          <a:p>
            <a:r>
              <a:rPr lang="en-US" dirty="0" smtClean="0"/>
              <a:t>Loss of HC which is located in the temporal lobe, cause memory impairment or amnesia. He suffered from two kinds of amnesias.</a:t>
            </a:r>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6891840" y="4146840"/>
              <a:ext cx="1051200" cy="28080"/>
            </p14:xfrm>
          </p:contentPart>
        </mc:Choice>
        <mc:Fallback xmlns="">
          <p:pic>
            <p:nvPicPr>
              <p:cNvPr id="4" name="Ink 3"/>
              <p:cNvPicPr/>
              <p:nvPr/>
            </p:nvPicPr>
            <p:blipFill>
              <a:blip r:embed="rId3"/>
              <a:stretch>
                <a:fillRect/>
              </a:stretch>
            </p:blipFill>
            <p:spPr>
              <a:xfrm>
                <a:off x="6887880" y="4142520"/>
                <a:ext cx="1057680" cy="37440"/>
              </a:xfrm>
              <a:prstGeom prst="rect">
                <a:avLst/>
              </a:prstGeom>
            </p:spPr>
          </p:pic>
        </mc:Fallback>
      </mc:AlternateContent>
    </p:spTree>
    <p:extLst>
      <p:ext uri="{BB962C8B-B14F-4D97-AF65-F5344CB8AC3E}">
        <p14:creationId xmlns:p14="http://schemas.microsoft.com/office/powerpoint/2010/main" val="44705082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nesias</a:t>
            </a:r>
            <a:endParaRPr lang="en-US" dirty="0"/>
          </a:p>
        </p:txBody>
      </p:sp>
      <p:sp>
        <p:nvSpPr>
          <p:cNvPr id="3" name="Content Placeholder 2"/>
          <p:cNvSpPr>
            <a:spLocks noGrp="1"/>
          </p:cNvSpPr>
          <p:nvPr>
            <p:ph idx="1"/>
          </p:nvPr>
        </p:nvSpPr>
        <p:spPr/>
        <p:txBody>
          <a:bodyPr/>
          <a:lstStyle/>
          <a:p>
            <a:r>
              <a:rPr lang="en-US" u="sng" dirty="0"/>
              <a:t>Retrograde amnesia</a:t>
            </a:r>
            <a:r>
              <a:rPr lang="en-US" dirty="0"/>
              <a:t>: inability to recall old memories. </a:t>
            </a:r>
            <a:endParaRPr lang="en-US" dirty="0" smtClean="0"/>
          </a:p>
          <a:p>
            <a:pPr lvl="1"/>
            <a:r>
              <a:rPr lang="en-US" dirty="0" smtClean="0"/>
              <a:t>Had </a:t>
            </a:r>
            <a:r>
              <a:rPr lang="en-US" dirty="0"/>
              <a:t>poor memory of events that happened immediately before his surgery, but older memories were intact.</a:t>
            </a:r>
          </a:p>
          <a:p>
            <a:r>
              <a:rPr lang="en-US" u="sng" dirty="0"/>
              <a:t>Anterograde amnesia</a:t>
            </a:r>
            <a:r>
              <a:rPr lang="en-US" dirty="0"/>
              <a:t>: inability to store new memories.</a:t>
            </a:r>
          </a:p>
        </p:txBody>
      </p:sp>
    </p:spTree>
    <p:extLst>
      <p:ext uri="{BB962C8B-B14F-4D97-AF65-F5344CB8AC3E}">
        <p14:creationId xmlns:p14="http://schemas.microsoft.com/office/powerpoint/2010/main" val="88632121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IN"/>
          </a:p>
        </p:txBody>
      </p:sp>
      <p:pic>
        <p:nvPicPr>
          <p:cNvPr id="5" name="Picture 4"/>
          <p:cNvPicPr>
            <a:picLocks noChangeAspect="1"/>
          </p:cNvPicPr>
          <p:nvPr/>
        </p:nvPicPr>
        <p:blipFill>
          <a:blip r:embed="rId2"/>
          <a:stretch>
            <a:fillRect/>
          </a:stretch>
        </p:blipFill>
        <p:spPr>
          <a:xfrm>
            <a:off x="119975" y="2133600"/>
            <a:ext cx="9048750" cy="3429000"/>
          </a:xfrm>
          <a:prstGeom prst="rect">
            <a:avLst/>
          </a:prstGeom>
        </p:spPr>
      </p:pic>
      <p:sp>
        <p:nvSpPr>
          <p:cNvPr id="6" name="Rectangle 5"/>
          <p:cNvSpPr/>
          <p:nvPr/>
        </p:nvSpPr>
        <p:spPr>
          <a:xfrm>
            <a:off x="838200" y="6354762"/>
            <a:ext cx="7848600" cy="307777"/>
          </a:xfrm>
          <a:prstGeom prst="rect">
            <a:avLst/>
          </a:prstGeom>
        </p:spPr>
        <p:txBody>
          <a:bodyPr wrap="square">
            <a:spAutoFit/>
          </a:bodyPr>
          <a:lstStyle/>
          <a:p>
            <a:r>
              <a:rPr lang="en-IN" sz="1400" dirty="0"/>
              <a:t>https://thebrain.mcgill.ca/flash/i/i_07/i_07_p/i_07_p_oub/i_07_p_oub.html</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899280" y="2907360"/>
              <a:ext cx="6136560" cy="1357560"/>
            </p14:xfrm>
          </p:contentPart>
        </mc:Choice>
        <mc:Fallback xmlns="">
          <p:pic>
            <p:nvPicPr>
              <p:cNvPr id="2" name="Ink 1"/>
              <p:cNvPicPr/>
              <p:nvPr/>
            </p:nvPicPr>
            <p:blipFill>
              <a:blip r:embed="rId4"/>
              <a:stretch>
                <a:fillRect/>
              </a:stretch>
            </p:blipFill>
            <p:spPr>
              <a:xfrm>
                <a:off x="891720" y="2903040"/>
                <a:ext cx="6147000" cy="13676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5427360" y="3005640"/>
              <a:ext cx="1666800" cy="1121760"/>
            </p14:xfrm>
          </p:contentPart>
        </mc:Choice>
        <mc:Fallback xmlns="">
          <p:pic>
            <p:nvPicPr>
              <p:cNvPr id="3" name="Ink 2"/>
              <p:cNvPicPr/>
              <p:nvPr/>
            </p:nvPicPr>
            <p:blipFill>
              <a:blip r:embed="rId6"/>
              <a:stretch>
                <a:fillRect/>
              </a:stretch>
            </p:blipFill>
            <p:spPr>
              <a:xfrm>
                <a:off x="5422680" y="2997720"/>
                <a:ext cx="1681200" cy="1137600"/>
              </a:xfrm>
              <a:prstGeom prst="rect">
                <a:avLst/>
              </a:prstGeom>
            </p:spPr>
          </p:pic>
        </mc:Fallback>
      </mc:AlternateContent>
    </p:spTree>
    <p:extLst>
      <p:ext uri="{BB962C8B-B14F-4D97-AF65-F5344CB8AC3E}">
        <p14:creationId xmlns:p14="http://schemas.microsoft.com/office/powerpoint/2010/main" val="237195733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Hebbian</a:t>
            </a:r>
            <a:r>
              <a:rPr lang="en-US" dirty="0"/>
              <a:t> Learning and Long-term Potentiation (LTP) in </a:t>
            </a:r>
            <a:r>
              <a:rPr lang="en-US" dirty="0" smtClean="0"/>
              <a:t>hippocampus</a:t>
            </a:r>
            <a:endParaRPr lang="en-US" dirty="0"/>
          </a:p>
        </p:txBody>
      </p:sp>
      <p:sp>
        <p:nvSpPr>
          <p:cNvPr id="3" name="Content Placeholder 2"/>
          <p:cNvSpPr>
            <a:spLocks noGrp="1"/>
          </p:cNvSpPr>
          <p:nvPr>
            <p:ph idx="1"/>
          </p:nvPr>
        </p:nvSpPr>
        <p:spPr/>
        <p:txBody>
          <a:bodyPr>
            <a:normAutofit fontScale="92500" lnSpcReduction="10000"/>
          </a:bodyPr>
          <a:lstStyle/>
          <a:p>
            <a:r>
              <a:rPr lang="en-US" dirty="0"/>
              <a:t>We have seen that synaptic modification is the key substrate to learning and memory phenomena in the brain. </a:t>
            </a:r>
            <a:endParaRPr lang="en-US" dirty="0" smtClean="0"/>
          </a:p>
          <a:p>
            <a:r>
              <a:rPr lang="en-US" dirty="0" smtClean="0"/>
              <a:t>Particularly </a:t>
            </a:r>
            <a:r>
              <a:rPr lang="en-US" dirty="0"/>
              <a:t>we have seen how </a:t>
            </a:r>
            <a:r>
              <a:rPr lang="en-US" dirty="0" err="1"/>
              <a:t>Hebbian</a:t>
            </a:r>
            <a:r>
              <a:rPr lang="en-US" dirty="0"/>
              <a:t> learning can enable storage of information as attractors in network dynamics. </a:t>
            </a:r>
            <a:endParaRPr lang="en-US" dirty="0" smtClean="0"/>
          </a:p>
          <a:p>
            <a:r>
              <a:rPr lang="en-US" dirty="0" smtClean="0"/>
              <a:t>Although </a:t>
            </a:r>
            <a:r>
              <a:rPr lang="en-US" dirty="0"/>
              <a:t>when </a:t>
            </a:r>
            <a:r>
              <a:rPr lang="en-US" dirty="0" err="1"/>
              <a:t>Hebbian</a:t>
            </a:r>
            <a:r>
              <a:rPr lang="en-US" dirty="0"/>
              <a:t> learning was proposed in late ‘40s, it was only a hypothesis, experimental evidence for the same was first discovered in the synapses of HC in the ’60s.</a:t>
            </a:r>
          </a:p>
          <a:p>
            <a:endParaRPr lang="en-US" dirty="0"/>
          </a:p>
        </p:txBody>
      </p:sp>
    </p:spTree>
    <p:extLst>
      <p:ext uri="{BB962C8B-B14F-4D97-AF65-F5344CB8AC3E}">
        <p14:creationId xmlns:p14="http://schemas.microsoft.com/office/powerpoint/2010/main" val="397724416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graphicFrame>
        <p:nvGraphicFramePr>
          <p:cNvPr id="59394" name="Object 2"/>
          <p:cNvGraphicFramePr>
            <a:graphicFrameLocks noChangeAspect="1"/>
          </p:cNvGraphicFramePr>
          <p:nvPr/>
        </p:nvGraphicFramePr>
        <p:xfrm>
          <a:off x="838200" y="533400"/>
          <a:ext cx="7654322" cy="5791200"/>
        </p:xfrm>
        <a:graphic>
          <a:graphicData uri="http://schemas.openxmlformats.org/presentationml/2006/ole">
            <mc:AlternateContent xmlns:mc="http://schemas.openxmlformats.org/markup-compatibility/2006">
              <mc:Choice xmlns:v="urn:schemas-microsoft-com:vml" Requires="v">
                <p:oleObj spid="_x0000_s59433" name="Document" r:id="rId3" imgW="5286634" imgH="4154909" progId="Word.Document.12">
                  <p:embed/>
                </p:oleObj>
              </mc:Choice>
              <mc:Fallback>
                <p:oleObj name="Document" r:id="rId3" imgW="5286634" imgH="4154909" progId="Word.Document.1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33400"/>
                        <a:ext cx="7654322"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1593720" y="2803680"/>
              <a:ext cx="243720" cy="147600"/>
            </p14:xfrm>
          </p:contentPart>
        </mc:Choice>
        <mc:Fallback xmlns="">
          <p:pic>
            <p:nvPicPr>
              <p:cNvPr id="4" name="Ink 3"/>
              <p:cNvPicPr/>
              <p:nvPr/>
            </p:nvPicPr>
            <p:blipFill>
              <a:blip r:embed="rId6"/>
              <a:stretch>
                <a:fillRect/>
              </a:stretch>
            </p:blipFill>
            <p:spPr>
              <a:xfrm>
                <a:off x="1589040" y="2798640"/>
                <a:ext cx="25308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p14:cNvContentPartPr/>
              <p14:nvPr/>
            </p14:nvContentPartPr>
            <p14:xfrm>
              <a:off x="2436840" y="3019680"/>
              <a:ext cx="2223720" cy="944640"/>
            </p14:xfrm>
          </p:contentPart>
        </mc:Choice>
        <mc:Fallback xmlns="">
          <p:pic>
            <p:nvPicPr>
              <p:cNvPr id="5" name="Ink 4"/>
              <p:cNvPicPr/>
              <p:nvPr/>
            </p:nvPicPr>
            <p:blipFill>
              <a:blip r:embed="rId8"/>
              <a:stretch>
                <a:fillRect/>
              </a:stretch>
            </p:blipFill>
            <p:spPr>
              <a:xfrm>
                <a:off x="2431440" y="3013560"/>
                <a:ext cx="2239200" cy="956880"/>
              </a:xfrm>
              <a:prstGeom prst="rect">
                <a:avLst/>
              </a:prstGeom>
            </p:spPr>
          </p:pic>
        </mc:Fallback>
      </mc:AlternateContent>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These studies have essentially shown that when both pre- and post-synaptic ends are simultaneously stimulated, the synapse gets strengthened or potentiated. </a:t>
            </a:r>
            <a:endParaRPr lang="en-US" dirty="0" smtClean="0"/>
          </a:p>
          <a:p>
            <a:r>
              <a:rPr lang="en-US" dirty="0" smtClean="0"/>
              <a:t>This </a:t>
            </a:r>
            <a:r>
              <a:rPr lang="en-US" dirty="0"/>
              <a:t>phenomenon is known as Long term Potentiation (LTP). </a:t>
            </a:r>
            <a:endParaRPr lang="en-US" dirty="0" smtClean="0"/>
          </a:p>
          <a:p>
            <a:r>
              <a:rPr lang="en-US" dirty="0" smtClean="0"/>
              <a:t>When </a:t>
            </a:r>
            <a:r>
              <a:rPr lang="en-US" dirty="0"/>
              <a:t>only one side is stimulated, the synapse gets weakened or depressed, a phenomenon known as Long-term Depression (LTD).</a:t>
            </a:r>
          </a:p>
          <a:p>
            <a:endParaRPr lang="en-US" dirty="0"/>
          </a:p>
        </p:txBody>
      </p:sp>
    </p:spTree>
    <p:extLst>
      <p:ext uri="{BB962C8B-B14F-4D97-AF65-F5344CB8AC3E}">
        <p14:creationId xmlns:p14="http://schemas.microsoft.com/office/powerpoint/2010/main" val="419897199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In studies of this kind, typically, the presynaptic terminal is stimulated by a high-frequency volley of impulses, which amounts activation of the presynaptic side. </a:t>
            </a:r>
            <a:endParaRPr lang="en-US" dirty="0" smtClean="0"/>
          </a:p>
          <a:p>
            <a:r>
              <a:rPr lang="en-US" dirty="0" smtClean="0"/>
              <a:t>On </a:t>
            </a:r>
            <a:r>
              <a:rPr lang="en-US" dirty="0"/>
              <a:t>the post-synaptic side the membrane is depolarized by injecting a positive current. Initial strength of the synapse is assessed by stimulating the </a:t>
            </a:r>
            <a:r>
              <a:rPr lang="en-US" dirty="0" err="1"/>
              <a:t>presyanptic</a:t>
            </a:r>
            <a:r>
              <a:rPr lang="en-US" dirty="0"/>
              <a:t> side with a low frequency volley of impulses, and amplitude of the resulting PSP is noted. </a:t>
            </a:r>
          </a:p>
        </p:txBody>
      </p:sp>
    </p:spTree>
    <p:extLst>
      <p:ext uri="{BB962C8B-B14F-4D97-AF65-F5344CB8AC3E}">
        <p14:creationId xmlns:p14="http://schemas.microsoft.com/office/powerpoint/2010/main" val="153946324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After stimulating the pre- and post-synaptic sides simultaneously, as described above, for about 10-15 </a:t>
            </a:r>
            <a:r>
              <a:rPr lang="en-US" dirty="0" err="1" smtClean="0"/>
              <a:t>mins</a:t>
            </a:r>
            <a:r>
              <a:rPr lang="en-US" dirty="0" smtClean="0"/>
              <a:t>, the synaptic strength is again assessed  by stimulating the pre-synaptic side with a low frequency volley. </a:t>
            </a:r>
          </a:p>
          <a:p>
            <a:r>
              <a:rPr lang="en-US" dirty="0" smtClean="0"/>
              <a:t>It is seen that the PSP now is greater than the PSP observed before stimulation</a:t>
            </a:r>
          </a:p>
          <a:p>
            <a:endParaRPr lang="en-US" dirty="0"/>
          </a:p>
        </p:txBody>
      </p:sp>
    </p:spTree>
    <p:extLst>
      <p:ext uri="{BB962C8B-B14F-4D97-AF65-F5344CB8AC3E}">
        <p14:creationId xmlns:p14="http://schemas.microsoft.com/office/powerpoint/2010/main" val="14061886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124200" y="1219200"/>
            <a:ext cx="2514600" cy="1095375"/>
          </a:xfrm>
          <a:prstGeom prst="rect">
            <a:avLst/>
          </a:prstGeom>
        </p:spPr>
      </p:pic>
      <p:pic>
        <p:nvPicPr>
          <p:cNvPr id="3" name="Picture 2"/>
          <p:cNvPicPr>
            <a:picLocks noChangeAspect="1"/>
          </p:cNvPicPr>
          <p:nvPr/>
        </p:nvPicPr>
        <p:blipFill>
          <a:blip r:embed="rId3"/>
          <a:stretch>
            <a:fillRect/>
          </a:stretch>
        </p:blipFill>
        <p:spPr>
          <a:xfrm>
            <a:off x="2971800" y="3810000"/>
            <a:ext cx="2615215" cy="2615215"/>
          </a:xfrm>
          <a:prstGeom prst="rect">
            <a:avLst/>
          </a:prstGeom>
        </p:spPr>
      </p:pic>
      <p:sp>
        <p:nvSpPr>
          <p:cNvPr id="4" name="Down Arrow 3"/>
          <p:cNvSpPr/>
          <p:nvPr/>
        </p:nvSpPr>
        <p:spPr>
          <a:xfrm>
            <a:off x="4056025" y="2427934"/>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76721045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LTP, which is a biological substrate of </a:t>
            </a:r>
            <a:r>
              <a:rPr lang="en-US" dirty="0" err="1"/>
              <a:t>Hebbian</a:t>
            </a:r>
            <a:r>
              <a:rPr lang="en-US" dirty="0"/>
              <a:t> learning, has been found to occur in many hippocampal synapses. </a:t>
            </a:r>
            <a:endParaRPr lang="en-US" dirty="0" smtClean="0"/>
          </a:p>
          <a:p>
            <a:r>
              <a:rPr lang="en-US" dirty="0" smtClean="0"/>
              <a:t>But </a:t>
            </a:r>
            <a:r>
              <a:rPr lang="en-US" dirty="0"/>
              <a:t>for pattern storage we require </a:t>
            </a:r>
            <a:r>
              <a:rPr lang="en-US" dirty="0" err="1"/>
              <a:t>Hebbian</a:t>
            </a:r>
            <a:r>
              <a:rPr lang="en-US" dirty="0"/>
              <a:t> learning occurring in a network with strong recurrent connections. </a:t>
            </a:r>
            <a:endParaRPr lang="en-US" dirty="0" smtClean="0"/>
          </a:p>
          <a:p>
            <a:r>
              <a:rPr lang="en-US" dirty="0" smtClean="0"/>
              <a:t>Does </a:t>
            </a:r>
            <a:r>
              <a:rPr lang="en-US" dirty="0"/>
              <a:t>HC have strongly recurrent connectivity?</a:t>
            </a:r>
          </a:p>
          <a:p>
            <a:r>
              <a:rPr lang="en-US" dirty="0"/>
              <a:t>To answer this question, let us consider the anatomical connectivity patterns within the HC and also its connections to other parts of the brain, particularly the cortex.</a:t>
            </a:r>
          </a:p>
          <a:p>
            <a:endParaRPr lang="en-US" dirty="0"/>
          </a:p>
        </p:txBody>
      </p:sp>
    </p:spTree>
    <p:extLst>
      <p:ext uri="{BB962C8B-B14F-4D97-AF65-F5344CB8AC3E}">
        <p14:creationId xmlns:p14="http://schemas.microsoft.com/office/powerpoint/2010/main" val="294903681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US" dirty="0" smtClean="0"/>
              <a:t>What is the connection between the Hopfield network and Hippocampus?</a:t>
            </a:r>
            <a:endParaRPr lang="en-IN" dirty="0"/>
          </a:p>
        </p:txBody>
      </p:sp>
    </p:spTree>
    <p:extLst>
      <p:ext uri="{BB962C8B-B14F-4D97-AF65-F5344CB8AC3E}">
        <p14:creationId xmlns:p14="http://schemas.microsoft.com/office/powerpoint/2010/main" val="73898239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rtex and the Hippocampus connections</a:t>
            </a:r>
            <a:r>
              <a:rPr lang="en-US" dirty="0" smtClean="0"/>
              <a:t>:</a:t>
            </a:r>
            <a:endParaRPr lang="en-US" dirty="0"/>
          </a:p>
        </p:txBody>
      </p:sp>
      <p:sp>
        <p:nvSpPr>
          <p:cNvPr id="3" name="Content Placeholder 2"/>
          <p:cNvSpPr>
            <a:spLocks noGrp="1"/>
          </p:cNvSpPr>
          <p:nvPr>
            <p:ph idx="1"/>
          </p:nvPr>
        </p:nvSpPr>
        <p:spPr/>
        <p:txBody>
          <a:bodyPr>
            <a:normAutofit fontScale="92500" lnSpcReduction="20000"/>
          </a:bodyPr>
          <a:lstStyle/>
          <a:p>
            <a:r>
              <a:rPr lang="en-US" dirty="0"/>
              <a:t>HC is basically a system for association. It captures relationships among representations of the same object present in different sensory modalities. </a:t>
            </a:r>
            <a:endParaRPr lang="en-US" dirty="0" smtClean="0"/>
          </a:p>
          <a:p>
            <a:r>
              <a:rPr lang="en-US" dirty="0" smtClean="0"/>
              <a:t>For </a:t>
            </a:r>
            <a:r>
              <a:rPr lang="en-US" dirty="0"/>
              <a:t>example, when you holding a cup in your hand, your visual system processes the appearance of the cup, - its size, color, distance from your eyes etc. </a:t>
            </a:r>
            <a:endParaRPr lang="en-US" dirty="0" smtClean="0"/>
          </a:p>
          <a:p>
            <a:r>
              <a:rPr lang="en-US" dirty="0" smtClean="0"/>
              <a:t>Your somatosensory system processes the feel of the </a:t>
            </a:r>
            <a:r>
              <a:rPr lang="en-US" dirty="0"/>
              <a:t>cup, its hardness or softness, its temperature etc. </a:t>
            </a:r>
          </a:p>
        </p:txBody>
      </p:sp>
    </p:spTree>
    <p:extLst>
      <p:ext uri="{BB962C8B-B14F-4D97-AF65-F5344CB8AC3E}">
        <p14:creationId xmlns:p14="http://schemas.microsoft.com/office/powerpoint/2010/main" val="384578117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r>
              <a:rPr lang="en-US" dirty="0" smtClean="0"/>
              <a:t>Both these streams of sensory information contain information about the cup. This high level information about the cup is extracted at higher stages of sensory cortices and forwarded to HC. </a:t>
            </a:r>
          </a:p>
          <a:p>
            <a:r>
              <a:rPr lang="en-US" dirty="0" smtClean="0"/>
              <a:t>Thus HC receives compact high-level representations of the object. HC also receives reward related information from prefrontal cortex and subcortical structures like amygdala. </a:t>
            </a:r>
          </a:p>
          <a:p>
            <a:r>
              <a:rPr lang="en-US" dirty="0" smtClean="0"/>
              <a:t>HC combines the compact representation of the object, and the relevant reward information and decides if the information is worth storing for longer-term back in the cortex, or must be discarded.</a:t>
            </a:r>
          </a:p>
          <a:p>
            <a:endParaRPr lang="en-US" dirty="0"/>
          </a:p>
        </p:txBody>
      </p:sp>
    </p:spTree>
    <p:extLst>
      <p:ext uri="{BB962C8B-B14F-4D97-AF65-F5344CB8AC3E}">
        <p14:creationId xmlns:p14="http://schemas.microsoft.com/office/powerpoint/2010/main" val="16151277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a:bodyPr>
          <a:lstStyle/>
          <a:p>
            <a:r>
              <a:rPr lang="en-US" dirty="0"/>
              <a:t>HC receives inputs from large parts of the </a:t>
            </a:r>
            <a:r>
              <a:rPr lang="en-US" dirty="0" err="1"/>
              <a:t>neocortex</a:t>
            </a:r>
            <a:r>
              <a:rPr lang="en-US" dirty="0"/>
              <a:t> which project to </a:t>
            </a:r>
            <a:r>
              <a:rPr lang="en-US" dirty="0" err="1"/>
              <a:t>parahippocampal</a:t>
            </a:r>
            <a:r>
              <a:rPr lang="en-US" dirty="0"/>
              <a:t> </a:t>
            </a:r>
            <a:r>
              <a:rPr lang="en-US" dirty="0" err="1"/>
              <a:t>gyrus</a:t>
            </a:r>
            <a:r>
              <a:rPr lang="en-US" dirty="0"/>
              <a:t> and </a:t>
            </a:r>
            <a:r>
              <a:rPr lang="en-US" dirty="0" err="1"/>
              <a:t>perirhinal</a:t>
            </a:r>
            <a:r>
              <a:rPr lang="en-US" dirty="0"/>
              <a:t> </a:t>
            </a:r>
            <a:r>
              <a:rPr lang="en-US" dirty="0" smtClean="0"/>
              <a:t>cortex.</a:t>
            </a:r>
          </a:p>
          <a:p>
            <a:r>
              <a:rPr lang="en-US" dirty="0" smtClean="0"/>
              <a:t>The </a:t>
            </a:r>
            <a:r>
              <a:rPr lang="en-US" dirty="0"/>
              <a:t>last two areas project to </a:t>
            </a:r>
            <a:r>
              <a:rPr lang="en-US" dirty="0" err="1"/>
              <a:t>Entorhinal</a:t>
            </a:r>
            <a:r>
              <a:rPr lang="en-US" dirty="0"/>
              <a:t> cortex which is considered the </a:t>
            </a:r>
            <a:r>
              <a:rPr lang="en-US" dirty="0" smtClean="0"/>
              <a:t>gateway </a:t>
            </a:r>
            <a:r>
              <a:rPr lang="en-US" dirty="0"/>
              <a:t>to HC. </a:t>
            </a:r>
          </a:p>
        </p:txBody>
      </p:sp>
    </p:spTree>
    <p:extLst>
      <p:ext uri="{BB962C8B-B14F-4D97-AF65-F5344CB8AC3E}">
        <p14:creationId xmlns:p14="http://schemas.microsoft.com/office/powerpoint/2010/main" val="44833954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830160" y="293760"/>
              <a:ext cx="7626600" cy="6411960"/>
            </p14:xfrm>
          </p:contentPart>
        </mc:Choice>
        <mc:Fallback xmlns="">
          <p:pic>
            <p:nvPicPr>
              <p:cNvPr id="4" name="Ink 3"/>
              <p:cNvPicPr/>
              <p:nvPr/>
            </p:nvPicPr>
            <p:blipFill>
              <a:blip r:embed="rId3"/>
              <a:stretch>
                <a:fillRect/>
              </a:stretch>
            </p:blipFill>
            <p:spPr>
              <a:xfrm>
                <a:off x="819720" y="284040"/>
                <a:ext cx="7648200" cy="6432840"/>
              </a:xfrm>
              <a:prstGeom prst="rect">
                <a:avLst/>
              </a:prstGeom>
            </p:spPr>
          </p:pic>
        </mc:Fallback>
      </mc:AlternateContent>
    </p:spTree>
    <p:extLst>
      <p:ext uri="{BB962C8B-B14F-4D97-AF65-F5344CB8AC3E}">
        <p14:creationId xmlns:p14="http://schemas.microsoft.com/office/powerpoint/2010/main" val="242527343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IN"/>
          </a:p>
        </p:txBody>
      </p:sp>
      <p:pic>
        <p:nvPicPr>
          <p:cNvPr id="5" name="Picture 4"/>
          <p:cNvPicPr>
            <a:picLocks noChangeAspect="1"/>
          </p:cNvPicPr>
          <p:nvPr/>
        </p:nvPicPr>
        <p:blipFill>
          <a:blip r:embed="rId2"/>
          <a:stretch>
            <a:fillRect/>
          </a:stretch>
        </p:blipFill>
        <p:spPr>
          <a:xfrm>
            <a:off x="685800" y="2133600"/>
            <a:ext cx="2676376" cy="3151905"/>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946520" y="876600"/>
              <a:ext cx="6812280" cy="5424480"/>
            </p14:xfrm>
          </p:contentPart>
        </mc:Choice>
        <mc:Fallback xmlns="">
          <p:pic>
            <p:nvPicPr>
              <p:cNvPr id="2" name="Ink 1"/>
              <p:cNvPicPr/>
              <p:nvPr/>
            </p:nvPicPr>
            <p:blipFill>
              <a:blip r:embed="rId4"/>
              <a:stretch>
                <a:fillRect/>
              </a:stretch>
            </p:blipFill>
            <p:spPr>
              <a:xfrm>
                <a:off x="1942560" y="871920"/>
                <a:ext cx="6819120" cy="5437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1772280" y="2695680"/>
              <a:ext cx="7000920" cy="3269880"/>
            </p14:xfrm>
          </p:contentPart>
        </mc:Choice>
        <mc:Fallback xmlns="">
          <p:pic>
            <p:nvPicPr>
              <p:cNvPr id="3" name="Ink 2"/>
              <p:cNvPicPr/>
              <p:nvPr/>
            </p:nvPicPr>
            <p:blipFill>
              <a:blip r:embed="rId6"/>
              <a:stretch>
                <a:fillRect/>
              </a:stretch>
            </p:blipFill>
            <p:spPr>
              <a:xfrm>
                <a:off x="1769760" y="2693160"/>
                <a:ext cx="7005960" cy="3276360"/>
              </a:xfrm>
              <a:prstGeom prst="rect">
                <a:avLst/>
              </a:prstGeom>
            </p:spPr>
          </p:pic>
        </mc:Fallback>
      </mc:AlternateContent>
    </p:spTree>
    <p:extLst>
      <p:ext uri="{BB962C8B-B14F-4D97-AF65-F5344CB8AC3E}">
        <p14:creationId xmlns:p14="http://schemas.microsoft.com/office/powerpoint/2010/main" val="122192938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IN"/>
          </a:p>
        </p:txBody>
      </p:sp>
      <p:pic>
        <p:nvPicPr>
          <p:cNvPr id="6" name="Content Placeholder 5"/>
          <p:cNvPicPr>
            <a:picLocks noGrp="1"/>
          </p:cNvPicPr>
          <p:nvPr>
            <p:ph sz="half" idx="4294967295"/>
          </p:nvPr>
        </p:nvPicPr>
        <p:blipFill>
          <a:blip r:embed="rId3"/>
          <a:srcRect/>
          <a:stretch>
            <a:fillRect/>
          </a:stretch>
        </p:blipFill>
        <p:spPr bwMode="auto">
          <a:xfrm>
            <a:off x="1219200" y="274638"/>
            <a:ext cx="7467600" cy="6430962"/>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750960" y="617760"/>
              <a:ext cx="7304760" cy="6194880"/>
            </p14:xfrm>
          </p:contentPart>
        </mc:Choice>
        <mc:Fallback xmlns="">
          <p:pic>
            <p:nvPicPr>
              <p:cNvPr id="2" name="Ink 1"/>
              <p:cNvPicPr/>
              <p:nvPr/>
            </p:nvPicPr>
            <p:blipFill>
              <a:blip r:embed="rId5"/>
              <a:stretch>
                <a:fillRect/>
              </a:stretch>
            </p:blipFill>
            <p:spPr>
              <a:xfrm>
                <a:off x="744480" y="613440"/>
                <a:ext cx="7316280" cy="6202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5361120" y="2750040"/>
              <a:ext cx="11880" cy="11880"/>
            </p14:xfrm>
          </p:contentPart>
        </mc:Choice>
        <mc:Fallback xmlns="">
          <p:pic>
            <p:nvPicPr>
              <p:cNvPr id="3" name="Ink 2"/>
              <p:cNvPicPr/>
              <p:nvPr/>
            </p:nvPicPr>
            <p:blipFill>
              <a:blip r:embed="rId7"/>
              <a:stretch>
                <a:fillRect/>
              </a:stretch>
            </p:blipFill>
            <p:spPr>
              <a:xfrm>
                <a:off x="5358600" y="2746800"/>
                <a:ext cx="16920" cy="17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623520" y="62280"/>
              <a:ext cx="5567040" cy="6411240"/>
            </p14:xfrm>
          </p:contentPart>
        </mc:Choice>
        <mc:Fallback xmlns="">
          <p:pic>
            <p:nvPicPr>
              <p:cNvPr id="4" name="Ink 3"/>
              <p:cNvPicPr/>
              <p:nvPr/>
            </p:nvPicPr>
            <p:blipFill>
              <a:blip r:embed="rId9"/>
              <a:stretch>
                <a:fillRect/>
              </a:stretch>
            </p:blipFill>
            <p:spPr>
              <a:xfrm>
                <a:off x="617040" y="54720"/>
                <a:ext cx="5585400" cy="6429240"/>
              </a:xfrm>
              <a:prstGeom prst="rect">
                <a:avLst/>
              </a:prstGeom>
            </p:spPr>
          </p:pic>
        </mc:Fallback>
      </mc:AlternateContent>
    </p:spTree>
    <p:extLst>
      <p:ext uri="{BB962C8B-B14F-4D97-AF65-F5344CB8AC3E}">
        <p14:creationId xmlns:p14="http://schemas.microsoft.com/office/powerpoint/2010/main" val="418090204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directional Associative Memory</a:t>
            </a:r>
            <a:endParaRPr lang="en-IN" dirty="0"/>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242280" y="1472760"/>
              <a:ext cx="9042480" cy="5238000"/>
            </p14:xfrm>
          </p:contentPart>
        </mc:Choice>
        <mc:Fallback xmlns="">
          <p:pic>
            <p:nvPicPr>
              <p:cNvPr id="3" name="Ink 2"/>
              <p:cNvPicPr/>
              <p:nvPr/>
            </p:nvPicPr>
            <p:blipFill>
              <a:blip r:embed="rId3"/>
              <a:stretch>
                <a:fillRect/>
              </a:stretch>
            </p:blipFill>
            <p:spPr>
              <a:xfrm>
                <a:off x="-248400" y="1467360"/>
                <a:ext cx="9055440" cy="5252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1090800" y="2909160"/>
              <a:ext cx="5995800" cy="2988720"/>
            </p14:xfrm>
          </p:contentPart>
        </mc:Choice>
        <mc:Fallback xmlns="">
          <p:pic>
            <p:nvPicPr>
              <p:cNvPr id="4" name="Ink 3"/>
              <p:cNvPicPr/>
              <p:nvPr/>
            </p:nvPicPr>
            <p:blipFill>
              <a:blip r:embed="rId5"/>
              <a:stretch>
                <a:fillRect/>
              </a:stretch>
            </p:blipFill>
            <p:spPr>
              <a:xfrm>
                <a:off x="1088280" y="2900520"/>
                <a:ext cx="6006960" cy="3005640"/>
              </a:xfrm>
              <a:prstGeom prst="rect">
                <a:avLst/>
              </a:prstGeom>
            </p:spPr>
          </p:pic>
        </mc:Fallback>
      </mc:AlternateContent>
    </p:spTree>
    <p:extLst>
      <p:ext uri="{BB962C8B-B14F-4D97-AF65-F5344CB8AC3E}">
        <p14:creationId xmlns:p14="http://schemas.microsoft.com/office/powerpoint/2010/main" val="101223618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ppocampal slice</a:t>
            </a:r>
            <a:endParaRPr lang="en-IN" dirty="0"/>
          </a:p>
        </p:txBody>
      </p:sp>
      <p:pic>
        <p:nvPicPr>
          <p:cNvPr id="3" name="Picture 2"/>
          <p:cNvPicPr>
            <a:picLocks noChangeAspect="1"/>
          </p:cNvPicPr>
          <p:nvPr/>
        </p:nvPicPr>
        <p:blipFill>
          <a:blip r:embed="rId2"/>
          <a:stretch>
            <a:fillRect/>
          </a:stretch>
        </p:blipFill>
        <p:spPr>
          <a:xfrm>
            <a:off x="643828" y="1828800"/>
            <a:ext cx="7856344" cy="4200525"/>
          </a:xfrm>
          <a:prstGeom prst="rect">
            <a:avLst/>
          </a:prstGeom>
        </p:spPr>
      </p:pic>
    </p:spTree>
    <p:extLst>
      <p:ext uri="{BB962C8B-B14F-4D97-AF65-F5344CB8AC3E}">
        <p14:creationId xmlns:p14="http://schemas.microsoft.com/office/powerpoint/2010/main" val="273287359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Hopfield networks&amp;quot;&quot;/&gt;&lt;property id=&quot;20307&quot; value=&quot;256&quot;/&gt;&lt;/object&gt;&lt;object type=&quot;3&quot; unique_id=&quot;10005&quot;&gt;&lt;property id=&quot;20148&quot; value=&quot;5&quot;/&gt;&lt;property id=&quot;20300&quot; value=&quot;Slide 2 - &amp;quot;Hopfield network&amp;quot;&quot;/&gt;&lt;property id=&quot;20307&quot; value=&quot;257&quot;/&gt;&lt;/object&gt;&lt;object type=&quot;3&quot; unique_id=&quot;10006&quot;&gt;&lt;property id=&quot;20148&quot; value=&quot;5&quot;/&gt;&lt;property id=&quot;20300&quot; value=&quot;Slide 3&quot;/&gt;&lt;property id=&quot;20307&quot; value=&quot;258&quot;/&gt;&lt;/object&gt;&lt;object type=&quot;3&quot; unique_id=&quot;10007&quot;&gt;&lt;property id=&quot;20148&quot; value=&quot;5&quot;/&gt;&lt;property id=&quot;20300&quot; value=&quot;Slide 4&quot;/&gt;&lt;property id=&quot;20307&quot; value=&quot;259&quot;/&gt;&lt;/object&gt;&lt;object type=&quot;3&quot; unique_id=&quot;10008&quot;&gt;&lt;property id=&quot;20148&quot; value=&quot;5&quot;/&gt;&lt;property id=&quot;20300&quot; value=&quot;Slide 5 - &amp;quot;Introduction&amp;quot;&quot;/&gt;&lt;property id=&quot;20307&quot; value=&quot;260&quot;/&gt;&lt;/object&gt;&lt;object type=&quot;3&quot; unique_id=&quot;10009&quot;&gt;&lt;property id=&quot;20148&quot; value=&quot;5&quot;/&gt;&lt;property id=&quot;20300&quot; value=&quot;Slide 6&quot;/&gt;&lt;property id=&quot;20307&quot; value=&quot;261&quot;/&gt;&lt;/object&gt;&lt;object type=&quot;3&quot; unique_id=&quot;10082&quot;&gt;&lt;property id=&quot;20148&quot; value=&quot;5&quot;/&gt;&lt;property id=&quot;20300&quot; value=&quot;Slide 7 - &amp;quot;Discrete Hopfield Network&amp;quot;&quot;/&gt;&lt;property id=&quot;20307&quot; value=&quot;262&quot;/&gt;&lt;/object&gt;&lt;object type=&quot;3&quot; unique_id=&quot;10137&quot;&gt;&lt;property id=&quot;20148&quot; value=&quot;5&quot;/&gt;&lt;property id=&quot;20300&quot; value=&quot;Slide 8 - &amp;quot;Update&amp;quot;&quot;/&gt;&lt;property id=&quot;20307&quot; value=&quot;263&quot;/&gt;&lt;/object&gt;&lt;object type=&quot;3&quot; unique_id=&quot;10138&quot;&gt;&lt;property id=&quot;20148&quot; value=&quot;5&quot;/&gt;&lt;property id=&quot;20300&quot; value=&quot;Slide 9 - &amp;quot;Convergence and Energy function&amp;quot;&quot;/&gt;&lt;property id=&quot;20307&quot; value=&quot;264&quot;/&gt;&lt;/object&gt;&lt;object type=&quot;3&quot; unique_id=&quot;10205&quot;&gt;&lt;property id=&quot;20148&quot; value=&quot;5&quot;/&gt;&lt;property id=&quot;20300&quot; value=&quot;Slide 10 - &amp;quot;Hebb’s rule&amp;quot;&quot;/&gt;&lt;property id=&quot;20307&quot; value=&quot;265&quot;/&gt;&lt;/object&gt;&lt;object type=&quot;3&quot; unique_id=&quot;10206&quot;&gt;&lt;property id=&quot;20148&quot; value=&quot;5&quot;/&gt;&lt;property id=&quot;20300&quot; value=&quot;Slide 11&quot;/&gt;&lt;property id=&quot;20307&quot; value=&quot;266&quot;/&gt;&lt;/object&gt;&lt;object type=&quot;3&quot; unique_id=&quot;10285&quot;&gt;&lt;property id=&quot;20148&quot; value=&quot;5&quot;/&gt;&lt;property id=&quot;20300&quot; value=&quot;Slide 12 - &amp;quot;Spurious states&amp;quot;&quot;/&gt;&lt;property id=&quot;20307&quot; value=&quot;267&quot;/&gt;&lt;/object&gt;&lt;object type=&quot;3&quot; unique_id=&quot;10286&quot;&gt;&lt;property id=&quot;20148&quot; value=&quot;5&quot;/&gt;&lt;property id=&quot;20300&quot; value=&quot;Slide 13 - &amp;quot;Types of Spurious states&amp;quot;&quot;/&gt;&lt;property id=&quot;20307&quot; value=&quot;268&quot;/&gt;&lt;/object&gt;&lt;object type=&quot;3&quot; unique_id=&quot;10362&quot;&gt;&lt;property id=&quot;20148&quot; value=&quot;5&quot;/&gt;&lt;property id=&quot;20300&quot; value=&quot;Slide 14&quot;/&gt;&lt;property id=&quot;20307&quot; value=&quot;269&quot;/&gt;&lt;/object&gt;&lt;object type=&quot;3&quot; unique_id=&quot;10363&quot;&gt;&lt;property id=&quot;20148&quot; value=&quot;5&quot;/&gt;&lt;property id=&quot;20300&quot; value=&quot;Slide 15 - &amp;quot;Hopfield Networks and Spin Glass Systems&amp;quot;&quot;/&gt;&lt;property id=&quot;20307&quot; value=&quot;270&quot;/&gt;&lt;/object&gt;&lt;object type=&quot;3&quot; unique_id=&quot;10364&quot;&gt;&lt;property id=&quot;20148&quot; value=&quot;5&quot;/&gt;&lt;property id=&quot;20300&quot; value=&quot;Slide 16&quot;/&gt;&lt;property id=&quot;20307&quot; value=&quot;271&quot;/&gt;&lt;/object&gt;&lt;object type=&quot;3&quot; unique_id=&quot;10419&quot;&gt;&lt;property id=&quot;20148&quot; value=&quot;5&quot;/&gt;&lt;property id=&quot;20300&quot; value=&quot;Slide 17 - &amp;quot;Stability of pattern and Error Analysis&amp;quot;&quot;/&gt;&lt;property id=&quot;20307&quot; value=&quot;272&quot;/&gt;&lt;/object&gt;&lt;object type=&quot;3&quot; unique_id=&quot;10515&quot;&gt;&lt;property id=&quot;20148&quot; value=&quot;5&quot;/&gt;&lt;property id=&quot;20300&quot; value=&quot;Slide 18&quot;/&gt;&lt;property id=&quot;20307&quot; value=&quot;273&quot;/&gt;&lt;/object&gt;&lt;object type=&quot;3&quot; unique_id=&quot;10516&quot;&gt;&lt;property id=&quot;20148&quot; value=&quot;5&quot;/&gt;&lt;property id=&quot;20300&quot; value=&quot;Slide 19&quot;/&gt;&lt;property id=&quot;20307&quot; value=&quot;274&quot;/&gt;&lt;/object&gt;&lt;object type=&quot;3&quot; unique_id=&quot;10517&quot;&gt;&lt;property id=&quot;20148&quot; value=&quot;5&quot;/&gt;&lt;property id=&quot;20300&quot; value=&quot;Slide 20&quot;/&gt;&lt;property id=&quot;20307&quot; value=&quot;275&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37</TotalTime>
  <Words>4966</Words>
  <Application>Microsoft Office PowerPoint</Application>
  <PresentationFormat>On-screen Show (4:3)</PresentationFormat>
  <Paragraphs>634</Paragraphs>
  <Slides>156</Slides>
  <Notes>2</Notes>
  <HiddenSlides>0</HiddenSlides>
  <MMClips>2</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156</vt:i4>
      </vt:variant>
    </vt:vector>
  </HeadingPairs>
  <TitlesOfParts>
    <vt:vector size="164" baseType="lpstr">
      <vt:lpstr>Arial</vt:lpstr>
      <vt:lpstr>Calibri</vt:lpstr>
      <vt:lpstr>Cambria Math</vt:lpstr>
      <vt:lpstr>Wingdings</vt:lpstr>
      <vt:lpstr>Office Theme</vt:lpstr>
      <vt:lpstr>Equation</vt:lpstr>
      <vt:lpstr>Document</vt:lpstr>
      <vt:lpstr>Microsoft Equation 3.0</vt:lpstr>
      <vt:lpstr>Hopfield networks and Holograms, Magnets and Memories</vt:lpstr>
      <vt:lpstr>Hopfield network</vt:lpstr>
      <vt:lpstr>PowerPoint Presentation</vt:lpstr>
      <vt:lpstr>PowerPoint Presentation</vt:lpstr>
      <vt:lpstr>Introduction</vt:lpstr>
      <vt:lpstr>PowerPoint Presentation</vt:lpstr>
      <vt:lpstr>PowerPoint Presentation</vt:lpstr>
      <vt:lpstr>PowerPoint Presentation</vt:lpstr>
      <vt:lpstr>PowerPoint Presentation</vt:lpstr>
      <vt:lpstr>PowerPoint Presentation</vt:lpstr>
      <vt:lpstr>Autoassociative Memory</vt:lpstr>
      <vt:lpstr>Autoassociative Memory</vt:lpstr>
      <vt:lpstr>Memories are holograms</vt:lpstr>
      <vt:lpstr>Holograms</vt:lpstr>
      <vt:lpstr>Light is a wave</vt:lpstr>
      <vt:lpstr>Waves and Interference</vt:lpstr>
      <vt:lpstr>Interference patterns of Light</vt:lpstr>
      <vt:lpstr>Hologram Recording</vt:lpstr>
      <vt:lpstr>Hologram Reconstruction</vt:lpstr>
      <vt:lpstr>Photograph vs…</vt:lpstr>
      <vt:lpstr>Hologram</vt:lpstr>
      <vt:lpstr>A synthesis of many ideas</vt:lpstr>
      <vt:lpstr>Discrete Hopfield Network</vt:lpstr>
      <vt:lpstr>PowerPoint Presentation</vt:lpstr>
      <vt:lpstr>Update</vt:lpstr>
      <vt:lpstr>PowerPoint Presentation</vt:lpstr>
      <vt:lpstr>Convergence and Energy function</vt:lpstr>
      <vt:lpstr>PowerPoint Presentation</vt:lpstr>
      <vt:lpstr>PowerPoint Presentation</vt:lpstr>
      <vt:lpstr>Hebb’s rule</vt:lpstr>
      <vt:lpstr>Hebb’s rule</vt:lpstr>
      <vt:lpstr>MLP vs Hopfield network</vt:lpstr>
      <vt:lpstr>State update</vt:lpstr>
      <vt:lpstr>PowerPoint Presentation</vt:lpstr>
      <vt:lpstr>Hopfield Networks and Spin Glass Systems</vt:lpstr>
      <vt:lpstr>Analogy with Magnetic Materials</vt:lpstr>
      <vt:lpstr>PowerPoint Presentation</vt:lpstr>
      <vt:lpstr>Magnetic Memory</vt:lpstr>
      <vt:lpstr>Hebbian Learning</vt:lpstr>
      <vt:lpstr>Pavlovian Conditioning or  Classical Conditioning</vt:lpstr>
      <vt:lpstr>PowerPoint Presentation</vt:lpstr>
      <vt:lpstr>Long-term Potentiation (LTP) </vt:lpstr>
      <vt:lpstr>Long-term Depression (LTD)  </vt:lpstr>
      <vt:lpstr>Storing Multiple Patterns</vt:lpstr>
      <vt:lpstr>The problem of Spurious states</vt:lpstr>
      <vt:lpstr>Types of Spurious states</vt:lpstr>
      <vt:lpstr>PowerPoint Presentation</vt:lpstr>
      <vt:lpstr>PowerPoint Presentation</vt:lpstr>
      <vt:lpstr>PowerPoint Presentation</vt:lpstr>
      <vt:lpstr>Memory Capacity</vt:lpstr>
      <vt:lpstr>Improving Capacity: </vt:lpstr>
      <vt:lpstr>Numerical Example</vt:lpstr>
      <vt:lpstr>PowerPoint Presentation</vt:lpstr>
      <vt:lpstr>PowerPoint Presentation</vt:lpstr>
      <vt:lpstr>PowerPoint Presentation</vt:lpstr>
      <vt:lpstr>Continuous Hopfield Network </vt:lpstr>
      <vt:lpstr>PowerPoint Presentation</vt:lpstr>
      <vt:lpstr>PowerPoint Presentation</vt:lpstr>
      <vt:lpstr>PowerPoint Presentation</vt:lpstr>
      <vt:lpstr>Single neuron: Condition for stability</vt:lpstr>
      <vt:lpstr>PowerPoint Presentation</vt:lpstr>
      <vt:lpstr>PowerPoint Presentation</vt:lpstr>
      <vt:lpstr>PowerPoint Presentation</vt:lpstr>
      <vt:lpstr>PowerPoint Presentation</vt:lpstr>
      <vt:lpstr>PowerPoint Presentation</vt:lpstr>
      <vt:lpstr>A two-neuron system</vt:lpstr>
      <vt:lpstr>PowerPoint Presentation</vt:lpstr>
      <vt:lpstr>Problem</vt:lpstr>
      <vt:lpstr>The Adaptive Hebbian Learning in Hopfield Network</vt:lpstr>
      <vt:lpstr>PowerPoint Presentation</vt:lpstr>
      <vt:lpstr>PowerPoint Presentation</vt:lpstr>
      <vt:lpstr>PowerPoint Presentation</vt:lpstr>
      <vt:lpstr>PowerPoint Presentation</vt:lpstr>
      <vt:lpstr>PowerPoint Presentation</vt:lpstr>
      <vt:lpstr>PowerPoint Presentation</vt:lpstr>
      <vt:lpstr>Storage dynamics</vt:lpstr>
      <vt:lpstr>Retrieval dynamics</vt:lpstr>
      <vt:lpstr>Summary</vt:lpstr>
      <vt:lpstr>Hippocampus – memory storage and recall</vt:lpstr>
      <vt:lpstr>PowerPoint Presentation</vt:lpstr>
      <vt:lpstr>PowerPoint Presentation</vt:lpstr>
      <vt:lpstr>PowerPoint Presentation</vt:lpstr>
      <vt:lpstr>Amnesias</vt:lpstr>
      <vt:lpstr>PowerPoint Presentation</vt:lpstr>
      <vt:lpstr>Hebbian Learning and Long-term Potentiation (LTP) in hippocampus</vt:lpstr>
      <vt:lpstr>PowerPoint Presentation</vt:lpstr>
      <vt:lpstr>PowerPoint Presentation</vt:lpstr>
      <vt:lpstr>PowerPoint Presentation</vt:lpstr>
      <vt:lpstr>PowerPoint Presentation</vt:lpstr>
      <vt:lpstr>PowerPoint Presentation</vt:lpstr>
      <vt:lpstr>PowerPoint Presentation</vt:lpstr>
      <vt:lpstr>Cortex and the Hippocampus connections:</vt:lpstr>
      <vt:lpstr>PowerPoint Presentation</vt:lpstr>
      <vt:lpstr>PowerPoint Presentation</vt:lpstr>
      <vt:lpstr>PowerPoint Presentation</vt:lpstr>
      <vt:lpstr>PowerPoint Presentation</vt:lpstr>
      <vt:lpstr>PowerPoint Presentation</vt:lpstr>
      <vt:lpstr>Bidirectional Associative Memory</vt:lpstr>
      <vt:lpstr>Hippocampal slice</vt:lpstr>
      <vt:lpstr>Hippocampal slice</vt:lpstr>
      <vt:lpstr>PowerPoint Presentation</vt:lpstr>
      <vt:lpstr>PowerPoint Presentation</vt:lpstr>
      <vt:lpstr>Parallel pathways within HC</vt:lpstr>
      <vt:lpstr>Is CA3 a Hopfield Network?</vt:lpstr>
      <vt:lpstr>Recurrent connections in CA3</vt:lpstr>
      <vt:lpstr>PowerPoint Presentation</vt:lpstr>
      <vt:lpstr>Storage and Retrieval in CA3:</vt:lpstr>
      <vt:lpstr>The Classroom Analogy (“STORAGE”)</vt:lpstr>
      <vt:lpstr>The Classroom Analogy (“RETRIEVAL”)</vt:lpstr>
      <vt:lpstr>Conditions for Storage</vt:lpstr>
      <vt:lpstr>Conditions for Retrieval</vt:lpstr>
      <vt:lpstr>PowerPoint Presentation</vt:lpstr>
      <vt:lpstr>Neuromodulator</vt:lpstr>
      <vt:lpstr>PowerPoint Presentation</vt:lpstr>
      <vt:lpstr>Acetylcholine (ACh) as a Neuromodulator</vt:lpstr>
      <vt:lpstr>Scopolamine in a memory task</vt:lpstr>
      <vt:lpstr>PowerPoint Presentation</vt:lpstr>
      <vt:lpstr>PowerPoint Presentation</vt:lpstr>
      <vt:lpstr>PowerPoint Presentation</vt:lpstr>
      <vt:lpstr>Differential action of ACh in CA3</vt:lpstr>
      <vt:lpstr>CA3 connectivity</vt:lpstr>
      <vt:lpstr>Action of ACh on CA3</vt:lpstr>
      <vt:lpstr>What modulates the modulator?</vt:lpstr>
      <vt:lpstr>The Septohippocampal loop</vt:lpstr>
      <vt:lpstr>Septohippocampal Loop</vt:lpstr>
      <vt:lpstr>PowerPoint Presentation</vt:lpstr>
      <vt:lpstr>PowerPoint Presentation</vt:lpstr>
      <vt:lpstr>Summary</vt:lpstr>
      <vt:lpstr>Refer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orage and Retrieval in CA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pfield networks</dc:title>
  <dc:creator>Admin</dc:creator>
  <cp:lastModifiedBy>SRINIVASAN</cp:lastModifiedBy>
  <cp:revision>65</cp:revision>
  <dcterms:created xsi:type="dcterms:W3CDTF">2012-06-26T15:37:23Z</dcterms:created>
  <dcterms:modified xsi:type="dcterms:W3CDTF">2021-11-10T03:46:56Z</dcterms:modified>
</cp:coreProperties>
</file>